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drawings/drawing3.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Default Extension="tiff" ContentType="image/tiff"/>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481D" w:rsidRPr="006C4097" w:rsidRDefault="00F1481D" w:rsidP="00F1481D">
      <w:pPr>
        <w:widowControl w:val="0"/>
        <w:autoSpaceDE w:val="0"/>
        <w:autoSpaceDN w:val="0"/>
        <w:jc w:val="center"/>
        <w:rPr>
          <w:rFonts w:ascii="Arial" w:hAnsi="Arial"/>
          <w:b/>
          <w:sz w:val="44"/>
          <w:szCs w:val="44"/>
          <w:lang w:val="en-US" w:eastAsia="zh-CN"/>
        </w:rPr>
      </w:pPr>
      <w:r w:rsidRPr="006C4097">
        <w:rPr>
          <w:rFonts w:ascii="Arial" w:hAnsi="Arial" w:hint="eastAsia"/>
          <w:b/>
          <w:sz w:val="44"/>
          <w:szCs w:val="44"/>
          <w:lang w:val="en-US" w:eastAsia="zh-CN"/>
        </w:rPr>
        <w:t xml:space="preserve">Biological Evaluation of </w:t>
      </w:r>
      <w:r w:rsidRPr="006C4097">
        <w:rPr>
          <w:rFonts w:ascii="Arial" w:hAnsi="Arial"/>
          <w:b/>
          <w:sz w:val="44"/>
          <w:szCs w:val="44"/>
          <w:lang w:val="en-US" w:eastAsia="zh-CN"/>
        </w:rPr>
        <w:t xml:space="preserve">Drug delivery </w:t>
      </w:r>
      <w:r w:rsidRPr="006C4097">
        <w:rPr>
          <w:rFonts w:ascii="Arial" w:hAnsi="Arial" w:hint="eastAsia"/>
          <w:b/>
          <w:sz w:val="44"/>
          <w:szCs w:val="44"/>
          <w:lang w:val="en-US" w:eastAsia="zh-CN"/>
        </w:rPr>
        <w:t>S</w:t>
      </w:r>
      <w:r w:rsidRPr="006C4097">
        <w:rPr>
          <w:rFonts w:ascii="Arial" w:hAnsi="Arial"/>
          <w:b/>
          <w:sz w:val="44"/>
          <w:szCs w:val="44"/>
          <w:lang w:val="en-US" w:eastAsia="zh-CN"/>
        </w:rPr>
        <w:t xml:space="preserve">ystems for </w:t>
      </w:r>
      <w:r w:rsidRPr="006C4097">
        <w:rPr>
          <w:rFonts w:ascii="Arial" w:hAnsi="Arial" w:hint="eastAsia"/>
          <w:b/>
          <w:sz w:val="44"/>
          <w:szCs w:val="44"/>
          <w:lang w:val="en-US" w:eastAsia="zh-CN"/>
        </w:rPr>
        <w:t>A</w:t>
      </w:r>
      <w:r w:rsidRPr="006C4097">
        <w:rPr>
          <w:rFonts w:ascii="Arial" w:hAnsi="Arial"/>
          <w:b/>
          <w:sz w:val="44"/>
          <w:szCs w:val="44"/>
          <w:lang w:val="en-US" w:eastAsia="zh-CN"/>
        </w:rPr>
        <w:t xml:space="preserve">nti-prion </w:t>
      </w:r>
      <w:r w:rsidRPr="006C4097">
        <w:rPr>
          <w:rFonts w:ascii="Arial" w:hAnsi="Arial" w:hint="eastAsia"/>
          <w:b/>
          <w:sz w:val="44"/>
          <w:szCs w:val="44"/>
          <w:lang w:val="en-US" w:eastAsia="zh-CN"/>
        </w:rPr>
        <w:t>C</w:t>
      </w:r>
      <w:r w:rsidRPr="006C4097">
        <w:rPr>
          <w:rFonts w:ascii="Arial" w:hAnsi="Arial"/>
          <w:b/>
          <w:sz w:val="44"/>
          <w:szCs w:val="44"/>
          <w:lang w:val="en-US" w:eastAsia="zh-CN"/>
        </w:rPr>
        <w:t>ompounds</w:t>
      </w:r>
    </w:p>
    <w:p w:rsidR="00F1481D" w:rsidRPr="006C4097" w:rsidRDefault="00F1481D" w:rsidP="00F1481D">
      <w:pPr>
        <w:widowControl w:val="0"/>
        <w:autoSpaceDE w:val="0"/>
        <w:autoSpaceDN w:val="0"/>
        <w:jc w:val="center"/>
        <w:rPr>
          <w:rFonts w:ascii="Arial" w:hAnsi="Arial"/>
          <w:b/>
          <w:sz w:val="40"/>
          <w:lang w:val="en-US" w:eastAsia="zh-CN"/>
        </w:rPr>
      </w:pPr>
    </w:p>
    <w:p w:rsidR="00F1481D" w:rsidRPr="006C4097" w:rsidRDefault="00F1481D" w:rsidP="00F1481D">
      <w:pPr>
        <w:widowControl w:val="0"/>
        <w:autoSpaceDE w:val="0"/>
        <w:autoSpaceDN w:val="0"/>
        <w:jc w:val="center"/>
        <w:rPr>
          <w:rFonts w:ascii="Arial" w:hAnsi="Arial"/>
          <w:b/>
          <w:sz w:val="36"/>
          <w:szCs w:val="36"/>
          <w:lang w:val="en-US" w:eastAsia="zh-CN"/>
        </w:rPr>
      </w:pPr>
      <w:r w:rsidRPr="006C4097">
        <w:rPr>
          <w:rFonts w:ascii="Arial" w:eastAsia="Arial" w:hAnsi="Arial"/>
          <w:b/>
          <w:sz w:val="36"/>
          <w:szCs w:val="36"/>
        </w:rPr>
        <w:t xml:space="preserve">By </w:t>
      </w:r>
      <w:r w:rsidRPr="006C4097">
        <w:rPr>
          <w:rFonts w:ascii="Arial" w:hAnsi="Arial" w:hint="eastAsia"/>
          <w:b/>
          <w:sz w:val="36"/>
          <w:szCs w:val="36"/>
          <w:lang w:val="en-US" w:eastAsia="zh-CN"/>
        </w:rPr>
        <w:t>Lei Luo</w:t>
      </w:r>
    </w:p>
    <w:p w:rsidR="00F1481D" w:rsidRPr="006C4097" w:rsidRDefault="00F1481D" w:rsidP="00F1481D">
      <w:pPr>
        <w:widowControl w:val="0"/>
        <w:autoSpaceDE w:val="0"/>
        <w:autoSpaceDN w:val="0"/>
        <w:jc w:val="center"/>
        <w:rPr>
          <w:rFonts w:ascii="Arial" w:hAnsi="Arial"/>
          <w:b/>
          <w:sz w:val="36"/>
          <w:szCs w:val="36"/>
          <w:lang w:val="en-US" w:eastAsia="zh-CN"/>
        </w:rPr>
      </w:pPr>
    </w:p>
    <w:p w:rsidR="00F1481D" w:rsidRPr="006C4097" w:rsidRDefault="00F1481D" w:rsidP="00F1481D">
      <w:pPr>
        <w:widowControl w:val="0"/>
        <w:autoSpaceDE w:val="0"/>
        <w:autoSpaceDN w:val="0"/>
        <w:jc w:val="center"/>
        <w:rPr>
          <w:rFonts w:ascii="Arial" w:hAnsi="Arial"/>
          <w:b/>
          <w:sz w:val="36"/>
          <w:szCs w:val="36"/>
          <w:lang w:val="en-US" w:eastAsia="zh-CN"/>
        </w:rPr>
      </w:pPr>
      <w:r w:rsidRPr="006C4097">
        <w:rPr>
          <w:noProof/>
          <w:lang w:val="en-US" w:eastAsia="zh-CN"/>
        </w:rPr>
        <w:drawing>
          <wp:inline distT="0" distB="0" distL="0" distR="0">
            <wp:extent cx="3981450" cy="395287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3981450" cy="3952875"/>
                    </a:xfrm>
                    <a:prstGeom prst="rect">
                      <a:avLst/>
                    </a:prstGeom>
                    <a:noFill/>
                    <a:ln w="9525">
                      <a:noFill/>
                      <a:miter lim="800000"/>
                      <a:headEnd/>
                      <a:tailEnd/>
                    </a:ln>
                  </pic:spPr>
                </pic:pic>
              </a:graphicData>
            </a:graphic>
          </wp:inline>
        </w:drawing>
      </w:r>
    </w:p>
    <w:p w:rsidR="00F1481D" w:rsidRPr="006C4097" w:rsidRDefault="00F1481D" w:rsidP="00F1481D">
      <w:pPr>
        <w:widowControl w:val="0"/>
        <w:autoSpaceDE w:val="0"/>
        <w:autoSpaceDN w:val="0"/>
        <w:rPr>
          <w:rFonts w:ascii="Arial" w:eastAsia="Arial" w:hAnsi="Arial"/>
          <w:b/>
          <w:sz w:val="40"/>
        </w:rPr>
      </w:pPr>
      <w:r w:rsidRPr="006C4097">
        <w:rPr>
          <w:rFonts w:ascii="Arial" w:hAnsi="Arial" w:hint="eastAsia"/>
          <w:b/>
          <w:sz w:val="40"/>
          <w:lang w:val="en-US" w:eastAsia="zh-CN"/>
        </w:rPr>
        <w:t xml:space="preserve">         The </w:t>
      </w:r>
      <w:r w:rsidRPr="006C4097">
        <w:rPr>
          <w:rFonts w:ascii="Arial" w:eastAsia="Arial" w:hAnsi="Arial"/>
          <w:b/>
          <w:sz w:val="40"/>
        </w:rPr>
        <w:t>University of Sheffield</w:t>
      </w:r>
    </w:p>
    <w:p w:rsidR="00F1481D" w:rsidRPr="006C4097" w:rsidRDefault="00F1481D" w:rsidP="00F1481D">
      <w:pPr>
        <w:widowControl w:val="0"/>
        <w:autoSpaceDE w:val="0"/>
        <w:autoSpaceDN w:val="0"/>
        <w:jc w:val="center"/>
        <w:rPr>
          <w:rFonts w:ascii="Arial" w:eastAsia="Arial" w:hAnsi="Arial"/>
          <w:b/>
          <w:sz w:val="28"/>
        </w:rPr>
      </w:pPr>
      <w:r w:rsidRPr="006C4097">
        <w:rPr>
          <w:rFonts w:ascii="Arial" w:eastAsia="Arial" w:hAnsi="Arial"/>
          <w:b/>
          <w:sz w:val="28"/>
        </w:rPr>
        <w:t>Faculty of Science</w:t>
      </w:r>
    </w:p>
    <w:p w:rsidR="00F1481D" w:rsidRPr="006C4097" w:rsidRDefault="00F1481D" w:rsidP="00F1481D">
      <w:pPr>
        <w:widowControl w:val="0"/>
        <w:autoSpaceDE w:val="0"/>
        <w:autoSpaceDN w:val="0"/>
        <w:jc w:val="center"/>
        <w:rPr>
          <w:rFonts w:ascii="Arial" w:eastAsia="Arial" w:hAnsi="Arial"/>
          <w:b/>
          <w:sz w:val="28"/>
        </w:rPr>
      </w:pPr>
      <w:r w:rsidRPr="006C4097">
        <w:rPr>
          <w:rFonts w:ascii="Arial" w:eastAsia="Arial" w:hAnsi="Arial"/>
          <w:b/>
          <w:sz w:val="28"/>
        </w:rPr>
        <w:t xml:space="preserve">Department of </w:t>
      </w:r>
      <w:r w:rsidRPr="006C4097">
        <w:rPr>
          <w:rFonts w:ascii="Arial" w:hAnsi="Arial" w:hint="eastAsia"/>
          <w:b/>
          <w:sz w:val="28"/>
          <w:lang w:val="en-US" w:eastAsia="zh-CN"/>
        </w:rPr>
        <w:t>Chemistry</w:t>
      </w:r>
    </w:p>
    <w:p w:rsidR="00F1481D" w:rsidRPr="006C4097" w:rsidRDefault="00F1481D" w:rsidP="00F1481D">
      <w:pPr>
        <w:widowControl w:val="0"/>
        <w:autoSpaceDE w:val="0"/>
        <w:autoSpaceDN w:val="0"/>
        <w:rPr>
          <w:rFonts w:ascii="Arial" w:eastAsiaTheme="minorEastAsia" w:hAnsi="Arial"/>
          <w:sz w:val="28"/>
          <w:lang w:eastAsia="zh-CN"/>
        </w:rPr>
      </w:pPr>
    </w:p>
    <w:p w:rsidR="00F1481D" w:rsidRPr="006C4097" w:rsidRDefault="00F1481D" w:rsidP="00F1481D">
      <w:pPr>
        <w:widowControl w:val="0"/>
        <w:autoSpaceDE w:val="0"/>
        <w:autoSpaceDN w:val="0"/>
        <w:rPr>
          <w:rFonts w:ascii="Arial" w:eastAsiaTheme="minorEastAsia" w:hAnsi="Arial"/>
          <w:sz w:val="28"/>
          <w:lang w:eastAsia="zh-CN"/>
        </w:rPr>
      </w:pPr>
    </w:p>
    <w:p w:rsidR="00F1481D" w:rsidRPr="006C4097" w:rsidRDefault="00F1481D" w:rsidP="00F1481D">
      <w:pPr>
        <w:widowControl w:val="0"/>
        <w:autoSpaceDE w:val="0"/>
        <w:autoSpaceDN w:val="0"/>
        <w:rPr>
          <w:rFonts w:ascii="Arial" w:eastAsiaTheme="minorEastAsia" w:hAnsi="Arial"/>
          <w:sz w:val="28"/>
          <w:lang w:eastAsia="zh-CN"/>
        </w:rPr>
      </w:pPr>
      <w:r w:rsidRPr="006C4097">
        <w:rPr>
          <w:rFonts w:ascii="Arial" w:eastAsia="Arial" w:hAnsi="Arial"/>
          <w:sz w:val="28"/>
        </w:rPr>
        <w:t>Thesis submitted to the University of Sheffield for the Degree</w:t>
      </w:r>
      <w:r w:rsidRPr="006C4097">
        <w:rPr>
          <w:rFonts w:ascii="Arial" w:eastAsiaTheme="minorEastAsia" w:hAnsi="Arial" w:hint="eastAsia"/>
          <w:sz w:val="28"/>
          <w:lang w:eastAsia="zh-CN"/>
        </w:rPr>
        <w:t xml:space="preserve"> </w:t>
      </w:r>
      <w:r w:rsidRPr="006C4097">
        <w:rPr>
          <w:rFonts w:ascii="Arial" w:eastAsia="Arial" w:hAnsi="Arial"/>
          <w:sz w:val="28"/>
        </w:rPr>
        <w:t>of Doctor in Philosophy</w:t>
      </w:r>
      <w:r w:rsidRPr="006C4097">
        <w:rPr>
          <w:rFonts w:ascii="Arial" w:eastAsiaTheme="minorEastAsia" w:hAnsi="Arial" w:hint="eastAsia"/>
          <w:sz w:val="28"/>
          <w:lang w:eastAsia="zh-CN"/>
        </w:rPr>
        <w:t>.</w:t>
      </w:r>
    </w:p>
    <w:p w:rsidR="0054028E" w:rsidRPr="006C4097" w:rsidRDefault="0054028E" w:rsidP="008478FE">
      <w:pPr>
        <w:rPr>
          <w:rFonts w:ascii="Arial" w:hAnsi="Arial" w:cs="Arial"/>
          <w:b/>
          <w:sz w:val="44"/>
        </w:rPr>
      </w:pPr>
      <w:r w:rsidRPr="006C4097">
        <w:rPr>
          <w:rFonts w:ascii="Arial" w:hAnsi="Arial" w:cs="Arial"/>
          <w:b/>
          <w:sz w:val="44"/>
        </w:rPr>
        <w:lastRenderedPageBreak/>
        <w:t>Acknowledgements</w:t>
      </w:r>
    </w:p>
    <w:p w:rsidR="0054028E" w:rsidRPr="006C4097" w:rsidRDefault="0054028E" w:rsidP="008478FE">
      <w:pPr>
        <w:rPr>
          <w:rFonts w:ascii="Arial" w:hAnsi="Arial" w:cs="Arial"/>
        </w:rPr>
      </w:pPr>
    </w:p>
    <w:p w:rsidR="00AC7754" w:rsidRPr="006C4097" w:rsidRDefault="00AC7754" w:rsidP="00AC7754">
      <w:pPr>
        <w:shd w:val="clear" w:color="auto" w:fill="FFFFFF"/>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After four years, I finally finished the last chapter of my thesis, I would like to firstly thank Dr. Beining Chen for giving me the opportunity to work in her group and this thesis would not have been possible without her patient and help. It has been a pleasure to work in the group. I would like to thank all members of the Chen group for tolerating me in the laboratory: Kai Guo, Jennifer Louth</w:t>
      </w:r>
      <w:proofErr w:type="gramStart"/>
      <w:r w:rsidRPr="006C4097">
        <w:rPr>
          <w:rFonts w:ascii="Arial" w:hAnsi="Arial" w:cs="Arial"/>
          <w:color w:val="222222"/>
          <w:kern w:val="0"/>
          <w:sz w:val="24"/>
          <w:szCs w:val="24"/>
          <w:lang w:val="en-US" w:eastAsia="zh-CN"/>
        </w:rPr>
        <w:t>,Mark</w:t>
      </w:r>
      <w:proofErr w:type="gramEnd"/>
      <w:r w:rsidRPr="006C4097">
        <w:rPr>
          <w:rFonts w:ascii="Arial" w:hAnsi="Arial" w:cs="Arial"/>
          <w:color w:val="222222"/>
          <w:kern w:val="0"/>
          <w:sz w:val="24"/>
          <w:szCs w:val="24"/>
          <w:lang w:val="en-US" w:eastAsia="zh-CN"/>
        </w:rPr>
        <w:t xml:space="preserve"> Thompson, Peng Hua, Saadah A Alssadeq, James Newby, Ed Rab, Christoph Muller, Fiona Sorrell, Matthew Jackson, Matthew Sellwood and Ashlie Butler. Special thanks to Yifei Kong from Dr. Dejian Zhou’s research group for technical supports for preparing drug-quantum dot conjugates. Thanks also go to Dr. Xiaohe Tian, Dr. Linge Wang, Dr.</w:t>
      </w:r>
      <w:r w:rsidRPr="006C4097">
        <w:rPr>
          <w:rFonts w:ascii="Helvetica" w:hAnsi="Helvetica" w:cs="Arial"/>
          <w:color w:val="222222"/>
          <w:kern w:val="0"/>
          <w:sz w:val="22"/>
          <w:lang w:val="en-US" w:eastAsia="zh-CN"/>
        </w:rPr>
        <w:t> </w:t>
      </w:r>
      <w:r w:rsidRPr="006C4097">
        <w:rPr>
          <w:rFonts w:ascii="Arial" w:hAnsi="Arial" w:cs="Arial"/>
          <w:color w:val="222222"/>
          <w:kern w:val="0"/>
          <w:sz w:val="24"/>
          <w:szCs w:val="24"/>
          <w:lang w:val="en-US" w:eastAsia="zh-CN"/>
        </w:rPr>
        <w:t>Denis Cecchin and Lijuan Guan in Professor</w:t>
      </w:r>
      <w:r w:rsidRPr="006C4097">
        <w:rPr>
          <w:rFonts w:ascii="Helvetica" w:hAnsi="Helvetica" w:cs="Arial"/>
          <w:color w:val="222222"/>
          <w:kern w:val="0"/>
          <w:sz w:val="22"/>
          <w:lang w:val="en-US" w:eastAsia="zh-CN"/>
        </w:rPr>
        <w:t> </w:t>
      </w:r>
      <w:r w:rsidRPr="006C4097">
        <w:rPr>
          <w:rFonts w:ascii="Arial" w:hAnsi="Arial" w:cs="Arial"/>
          <w:color w:val="222222"/>
          <w:kern w:val="0"/>
          <w:sz w:val="24"/>
          <w:szCs w:val="24"/>
          <w:lang w:val="en-US" w:eastAsia="zh-CN"/>
        </w:rPr>
        <w:t>Giuseppe Battaglia research group for their warm help in their lab, especially the great help on laser confocal by Dr.Xiaohe Tian.</w:t>
      </w:r>
    </w:p>
    <w:p w:rsidR="00AC7754" w:rsidRPr="006C4097" w:rsidRDefault="00AC7754" w:rsidP="00AC7754">
      <w:pPr>
        <w:shd w:val="clear" w:color="auto" w:fill="FFFFFF"/>
        <w:jc w:val="left"/>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 </w:t>
      </w:r>
    </w:p>
    <w:p w:rsidR="00AC7754" w:rsidRPr="006C4097" w:rsidRDefault="00AC7754" w:rsidP="00AC7754">
      <w:pPr>
        <w:shd w:val="clear" w:color="auto" w:fill="FFFFFF"/>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 xml:space="preserve">I would like to thank all my friends for their support during my time in Sheffield, without your friendship the life would be so boring and special thanks to the football teammates for great pleasure, Xiaohe Tian, Derong Kong, Xi Wang, Xiaofeng Li, Yuan Tian, </w:t>
      </w:r>
      <w:proofErr w:type="gramStart"/>
      <w:r w:rsidRPr="006C4097">
        <w:rPr>
          <w:rFonts w:ascii="Arial" w:hAnsi="Arial" w:cs="Arial"/>
          <w:color w:val="222222"/>
          <w:kern w:val="0"/>
          <w:sz w:val="24"/>
          <w:szCs w:val="24"/>
          <w:lang w:val="en-US" w:eastAsia="zh-CN"/>
        </w:rPr>
        <w:t>Qiaohao</w:t>
      </w:r>
      <w:proofErr w:type="gramEnd"/>
      <w:r w:rsidRPr="006C4097">
        <w:rPr>
          <w:rFonts w:ascii="Arial" w:hAnsi="Arial" w:cs="Arial"/>
          <w:color w:val="222222"/>
          <w:kern w:val="0"/>
          <w:sz w:val="24"/>
          <w:szCs w:val="24"/>
          <w:lang w:val="en-US" w:eastAsia="zh-CN"/>
        </w:rPr>
        <w:t xml:space="preserve"> Peng. Also, thanks go to Ziqi Zhang, Yaxin Liu, Sen du, Jie He, Pengcheng Yang and Jing Yu, for the great friendship and I was privileged to be able to spend lots of weekends playing football with you together.</w:t>
      </w:r>
    </w:p>
    <w:p w:rsidR="00AC7754" w:rsidRPr="006C4097" w:rsidRDefault="00AC7754" w:rsidP="00AC7754">
      <w:pPr>
        <w:shd w:val="clear" w:color="auto" w:fill="FFFFFF"/>
        <w:jc w:val="left"/>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 </w:t>
      </w:r>
    </w:p>
    <w:p w:rsidR="00AC7754" w:rsidRPr="006C4097" w:rsidRDefault="00AC7754" w:rsidP="00AC7754">
      <w:pPr>
        <w:shd w:val="clear" w:color="auto" w:fill="FFFFFF"/>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I cannot find words to express my gratitude to my parents Yonghuang Luo and Yuemei Luo. Your unselfish support and love have always been the power for me to go on when I was low. Of course, I owe my deepest gratitude to my wife Lijie He, spending the beautiful three and half years with me in UK and more than 6 months alone in China coping with tough pregnancy. Precious memories will always stay in our hearts and I would like to present this thesis as a present for our little angel to be born in the New Year.</w:t>
      </w:r>
    </w:p>
    <w:p w:rsidR="00AC7754" w:rsidRPr="006C4097" w:rsidRDefault="00AC7754" w:rsidP="00AC7754">
      <w:pPr>
        <w:shd w:val="clear" w:color="auto" w:fill="FFFFFF"/>
        <w:jc w:val="left"/>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 </w:t>
      </w:r>
    </w:p>
    <w:p w:rsidR="00AC7754" w:rsidRPr="006C4097" w:rsidRDefault="00AC7754" w:rsidP="00AC7754">
      <w:pPr>
        <w:shd w:val="clear" w:color="auto" w:fill="FFFFFF"/>
        <w:rPr>
          <w:rFonts w:ascii="Arial" w:hAnsi="Arial" w:cs="Arial"/>
          <w:color w:val="222222"/>
          <w:kern w:val="0"/>
          <w:sz w:val="22"/>
          <w:szCs w:val="22"/>
          <w:lang w:val="en-US" w:eastAsia="zh-CN"/>
        </w:rPr>
      </w:pPr>
      <w:r w:rsidRPr="006C4097">
        <w:rPr>
          <w:rFonts w:ascii="Arial" w:hAnsi="Arial" w:cs="Arial"/>
          <w:color w:val="222222"/>
          <w:kern w:val="0"/>
          <w:sz w:val="24"/>
          <w:szCs w:val="24"/>
          <w:lang w:val="en-US" w:eastAsia="zh-CN"/>
        </w:rPr>
        <w:t xml:space="preserve">At last, I would like to use this space to memorise my grandfather Yuxun Luo and my aunt Yongqing Zhu. They passed away during the last four years and I could not even attend their funerals. May they rest in </w:t>
      </w:r>
      <w:proofErr w:type="gramStart"/>
      <w:r w:rsidRPr="006C4097">
        <w:rPr>
          <w:rFonts w:ascii="Arial" w:hAnsi="Arial" w:cs="Arial"/>
          <w:color w:val="222222"/>
          <w:kern w:val="0"/>
          <w:sz w:val="24"/>
          <w:szCs w:val="24"/>
          <w:lang w:val="en-US" w:eastAsia="zh-CN"/>
        </w:rPr>
        <w:t>peace.</w:t>
      </w:r>
      <w:proofErr w:type="gramEnd"/>
    </w:p>
    <w:p w:rsidR="0054028E" w:rsidRPr="006C4097" w:rsidRDefault="0054028E" w:rsidP="008478FE">
      <w:pPr>
        <w:rPr>
          <w:rFonts w:ascii="Arial" w:hAnsi="Arial" w:cs="Arial"/>
          <w:sz w:val="24"/>
          <w:lang w:val="en-US" w:eastAsia="zh-CN"/>
        </w:rPr>
      </w:pPr>
    </w:p>
    <w:p w:rsidR="00F17278" w:rsidRPr="006C4097" w:rsidRDefault="00F17278" w:rsidP="008478FE">
      <w:pPr>
        <w:rPr>
          <w:rFonts w:ascii="Arial" w:hAnsi="Arial" w:cs="Arial"/>
          <w:sz w:val="24"/>
          <w:lang w:eastAsia="zh-CN"/>
        </w:rPr>
      </w:pPr>
    </w:p>
    <w:p w:rsidR="00F17278" w:rsidRPr="006C4097" w:rsidRDefault="00F17278" w:rsidP="008478FE">
      <w:pPr>
        <w:rPr>
          <w:rFonts w:ascii="Arial" w:hAnsi="Arial" w:cs="Arial"/>
          <w:lang w:eastAsia="zh-CN"/>
        </w:rPr>
      </w:pPr>
    </w:p>
    <w:p w:rsidR="00F17278" w:rsidRPr="006C4097" w:rsidRDefault="00F17278" w:rsidP="008478FE">
      <w:pPr>
        <w:rPr>
          <w:rFonts w:ascii="Arial" w:hAnsi="Arial" w:cs="Arial"/>
          <w:lang w:eastAsia="zh-CN"/>
        </w:rPr>
      </w:pPr>
    </w:p>
    <w:p w:rsidR="00F17278" w:rsidRPr="006C4097" w:rsidRDefault="00F17278" w:rsidP="008478FE">
      <w:pPr>
        <w:rPr>
          <w:rFonts w:ascii="Arial" w:hAnsi="Arial" w:cs="Arial"/>
          <w:lang w:eastAsia="zh-CN"/>
        </w:rPr>
      </w:pPr>
    </w:p>
    <w:p w:rsidR="00F17278" w:rsidRPr="006C4097" w:rsidRDefault="00F17278" w:rsidP="008478FE">
      <w:pPr>
        <w:rPr>
          <w:rFonts w:ascii="Arial" w:hAnsi="Arial" w:cs="Arial"/>
          <w:lang w:eastAsia="zh-CN"/>
        </w:rPr>
      </w:pPr>
    </w:p>
    <w:p w:rsidR="00F17278" w:rsidRPr="006C4097" w:rsidRDefault="00F17278" w:rsidP="008478FE">
      <w:pPr>
        <w:rPr>
          <w:rFonts w:ascii="Arial" w:hAnsi="Arial" w:cs="Arial"/>
          <w:lang w:eastAsia="zh-CN"/>
        </w:rPr>
      </w:pPr>
    </w:p>
    <w:p w:rsidR="00F17278" w:rsidRPr="006C4097" w:rsidRDefault="00F17278" w:rsidP="008478FE">
      <w:pPr>
        <w:rPr>
          <w:rFonts w:ascii="Arial" w:hAnsi="Arial" w:cs="Arial"/>
          <w:lang w:eastAsia="zh-CN"/>
        </w:rPr>
      </w:pPr>
    </w:p>
    <w:p w:rsidR="00D9635D" w:rsidRPr="006C4097" w:rsidRDefault="00D9635D" w:rsidP="008478FE">
      <w:pPr>
        <w:rPr>
          <w:rFonts w:ascii="Arial" w:hAnsi="Arial"/>
          <w:b/>
          <w:sz w:val="44"/>
          <w:szCs w:val="40"/>
        </w:rPr>
      </w:pPr>
      <w:r w:rsidRPr="006C4097">
        <w:rPr>
          <w:rFonts w:ascii="Arial" w:hAnsi="Arial"/>
          <w:b/>
          <w:sz w:val="44"/>
          <w:szCs w:val="40"/>
        </w:rPr>
        <w:lastRenderedPageBreak/>
        <w:t xml:space="preserve">List of Abbreviation </w:t>
      </w:r>
    </w:p>
    <w:p w:rsidR="00D9635D" w:rsidRPr="006C4097" w:rsidRDefault="00D9635D" w:rsidP="008478FE">
      <w:pPr>
        <w:rPr>
          <w:rFonts w:ascii="Arial" w:hAnsi="Arial"/>
          <w:b/>
          <w:sz w:val="40"/>
          <w:szCs w:val="40"/>
        </w:rPr>
      </w:pP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BSE </w:t>
      </w:r>
      <w:r w:rsidRPr="006C4097">
        <w:rPr>
          <w:rFonts w:ascii="Arial" w:hAnsi="Arial" w:cs="Arial" w:hint="eastAsia"/>
          <w:color w:val="000000"/>
          <w:sz w:val="24"/>
          <w:szCs w:val="24"/>
        </w:rPr>
        <w:t xml:space="preserve">        </w:t>
      </w:r>
      <w:r w:rsidRPr="006C4097">
        <w:rPr>
          <w:rFonts w:ascii="Arial" w:hAnsi="Arial" w:cs="Arial" w:hint="eastAsia"/>
          <w:color w:val="000000"/>
          <w:sz w:val="18"/>
          <w:szCs w:val="24"/>
        </w:rPr>
        <w:t xml:space="preserve"> </w:t>
      </w:r>
      <w:r w:rsidRPr="006C4097">
        <w:rPr>
          <w:rFonts w:ascii="Arial" w:hAnsi="Arial" w:cs="Arial" w:hint="eastAsia"/>
          <w:color w:val="000000"/>
          <w:sz w:val="24"/>
          <w:szCs w:val="24"/>
        </w:rPr>
        <w:t xml:space="preserve">   B</w:t>
      </w:r>
      <w:r w:rsidRPr="006C4097">
        <w:rPr>
          <w:rFonts w:ascii="Arial" w:hAnsi="Arial" w:cs="Arial"/>
          <w:color w:val="000000"/>
          <w:sz w:val="24"/>
          <w:szCs w:val="24"/>
        </w:rPr>
        <w:t xml:space="preserve">ovine </w:t>
      </w:r>
      <w:r w:rsidRPr="006C4097">
        <w:rPr>
          <w:rFonts w:ascii="Arial" w:hAnsi="Arial" w:cs="Arial" w:hint="eastAsia"/>
          <w:color w:val="000000"/>
          <w:sz w:val="24"/>
          <w:szCs w:val="24"/>
        </w:rPr>
        <w:t>S</w:t>
      </w:r>
      <w:r w:rsidRPr="006C4097">
        <w:rPr>
          <w:rFonts w:ascii="Arial" w:hAnsi="Arial" w:cs="Arial"/>
          <w:color w:val="000000"/>
          <w:sz w:val="24"/>
          <w:szCs w:val="24"/>
        </w:rPr>
        <w:t xml:space="preserve">pongiform </w:t>
      </w:r>
      <w:r w:rsidRPr="006C4097">
        <w:rPr>
          <w:rFonts w:ascii="Arial" w:hAnsi="Arial" w:cs="Arial" w:hint="eastAsia"/>
          <w:color w:val="000000"/>
          <w:sz w:val="24"/>
          <w:szCs w:val="24"/>
        </w:rPr>
        <w:t>E</w:t>
      </w:r>
      <w:r w:rsidRPr="006C4097">
        <w:rPr>
          <w:rFonts w:ascii="Arial" w:hAnsi="Arial" w:cs="Arial"/>
          <w:color w:val="000000"/>
          <w:sz w:val="24"/>
          <w:szCs w:val="24"/>
        </w:rPr>
        <w:t>ncephalopathy</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TSE</w:t>
      </w:r>
      <w:r w:rsidRPr="006C4097">
        <w:rPr>
          <w:rFonts w:ascii="Arial" w:hAnsi="Arial" w:cs="Arial" w:hint="eastAsia"/>
          <w:color w:val="000000"/>
          <w:sz w:val="24"/>
          <w:szCs w:val="24"/>
        </w:rPr>
        <w:t xml:space="preserve">s        </w:t>
      </w:r>
      <w:r w:rsidRPr="006C4097">
        <w:rPr>
          <w:rFonts w:ascii="Arial" w:hAnsi="Arial" w:cs="Arial" w:hint="eastAsia"/>
          <w:color w:val="000000"/>
          <w:sz w:val="18"/>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ransmissible </w:t>
      </w:r>
      <w:r w:rsidRPr="006C4097">
        <w:rPr>
          <w:rFonts w:ascii="Arial" w:hAnsi="Arial" w:cs="Arial" w:hint="eastAsia"/>
          <w:color w:val="000000"/>
          <w:sz w:val="24"/>
          <w:szCs w:val="24"/>
        </w:rPr>
        <w:t>S</w:t>
      </w:r>
      <w:r w:rsidRPr="006C4097">
        <w:rPr>
          <w:rFonts w:ascii="Arial" w:hAnsi="Arial" w:cs="Arial"/>
          <w:color w:val="000000"/>
          <w:sz w:val="24"/>
          <w:szCs w:val="24"/>
        </w:rPr>
        <w:t xml:space="preserve">pongiform </w:t>
      </w:r>
      <w:r w:rsidRPr="006C4097">
        <w:rPr>
          <w:rFonts w:ascii="Arial" w:hAnsi="Arial" w:cs="Arial" w:hint="eastAsia"/>
          <w:color w:val="000000"/>
          <w:sz w:val="24"/>
          <w:szCs w:val="24"/>
        </w:rPr>
        <w:t>E</w:t>
      </w:r>
      <w:r w:rsidRPr="006C4097">
        <w:rPr>
          <w:rFonts w:ascii="Arial" w:hAnsi="Arial" w:cs="Arial"/>
          <w:color w:val="000000"/>
          <w:sz w:val="24"/>
          <w:szCs w:val="24"/>
        </w:rPr>
        <w:t xml:space="preserve">ncephalopathies </w:t>
      </w:r>
    </w:p>
    <w:p w:rsidR="00D9635D" w:rsidRPr="006C4097" w:rsidRDefault="00D9635D" w:rsidP="008478FE">
      <w:pPr>
        <w:rPr>
          <w:rFonts w:ascii="Arial" w:hAnsi="Arial" w:cs="Arial"/>
          <w:color w:val="000000"/>
          <w:sz w:val="24"/>
          <w:szCs w:val="24"/>
        </w:rPr>
      </w:pPr>
      <w:proofErr w:type="gramStart"/>
      <w:r w:rsidRPr="006C4097">
        <w:rPr>
          <w:rFonts w:ascii="Arial" w:hAnsi="Arial" w:cs="Arial"/>
          <w:color w:val="000000"/>
          <w:sz w:val="24"/>
          <w:szCs w:val="24"/>
        </w:rPr>
        <w:t>vCJD</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          </w:t>
      </w:r>
      <w:r w:rsidRPr="006C4097">
        <w:rPr>
          <w:rFonts w:ascii="Arial" w:hAnsi="Arial" w:cs="Arial" w:hint="eastAsia"/>
          <w:color w:val="000000"/>
          <w:sz w:val="16"/>
          <w:szCs w:val="24"/>
        </w:rPr>
        <w:t xml:space="preserve"> </w:t>
      </w:r>
      <w:r w:rsidRPr="006C4097">
        <w:rPr>
          <w:rFonts w:ascii="Arial" w:hAnsi="Arial" w:cs="Arial" w:hint="eastAsia"/>
          <w:color w:val="000000"/>
          <w:sz w:val="24"/>
          <w:szCs w:val="24"/>
        </w:rPr>
        <w:t>V</w:t>
      </w:r>
      <w:r w:rsidRPr="006C4097">
        <w:rPr>
          <w:rFonts w:ascii="Arial" w:hAnsi="Arial" w:cs="Arial"/>
          <w:color w:val="000000"/>
          <w:sz w:val="24"/>
          <w:szCs w:val="24"/>
        </w:rPr>
        <w:t xml:space="preserve">ariant Creuzfeld–Jakob </w:t>
      </w:r>
      <w:r w:rsidRPr="006C4097">
        <w:rPr>
          <w:rFonts w:ascii="Arial" w:hAnsi="Arial" w:cs="Arial" w:hint="eastAsia"/>
          <w:color w:val="000000"/>
          <w:sz w:val="24"/>
          <w:szCs w:val="24"/>
        </w:rPr>
        <w:t>D</w:t>
      </w:r>
      <w:r w:rsidRPr="006C4097">
        <w:rPr>
          <w:rFonts w:ascii="Arial" w:hAnsi="Arial" w:cs="Arial"/>
          <w:color w:val="000000"/>
          <w:sz w:val="24"/>
          <w:szCs w:val="24"/>
        </w:rPr>
        <w:t xml:space="preserve">isease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PrP</w:t>
      </w:r>
      <w:r w:rsidRPr="006C4097">
        <w:rPr>
          <w:rFonts w:ascii="Arial" w:hAnsi="Arial" w:cs="Arial"/>
          <w:color w:val="000000"/>
          <w:sz w:val="24"/>
          <w:szCs w:val="24"/>
          <w:vertAlign w:val="superscript"/>
        </w:rPr>
        <w:t>C</w:t>
      </w:r>
      <w:r w:rsidRPr="006C4097">
        <w:rPr>
          <w:rFonts w:ascii="Arial" w:hAnsi="Arial" w:cs="Arial" w:hint="eastAsia"/>
          <w:color w:val="000000"/>
          <w:sz w:val="24"/>
          <w:szCs w:val="24"/>
        </w:rPr>
        <w:t xml:space="preserve">            Cellular P</w:t>
      </w:r>
      <w:r w:rsidRPr="006C4097">
        <w:rPr>
          <w:rFonts w:ascii="Arial" w:hAnsi="Arial" w:cs="Arial"/>
          <w:color w:val="000000"/>
          <w:sz w:val="24"/>
          <w:szCs w:val="24"/>
        </w:rPr>
        <w:t xml:space="preserve">rion </w:t>
      </w:r>
      <w:r w:rsidRPr="006C4097">
        <w:rPr>
          <w:rFonts w:ascii="Arial" w:hAnsi="Arial" w:cs="Arial" w:hint="eastAsia"/>
          <w:color w:val="000000"/>
          <w:sz w:val="24"/>
          <w:szCs w:val="24"/>
        </w:rPr>
        <w:t>P</w:t>
      </w:r>
      <w:r w:rsidRPr="006C4097">
        <w:rPr>
          <w:rFonts w:ascii="Arial" w:hAnsi="Arial" w:cs="Arial"/>
          <w:color w:val="000000"/>
          <w:sz w:val="24"/>
          <w:szCs w:val="24"/>
        </w:rPr>
        <w:t xml:space="preserve">rotein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GPI</w:t>
      </w:r>
      <w:r w:rsidRPr="006C4097">
        <w:rPr>
          <w:rFonts w:ascii="Arial" w:hAnsi="Arial" w:cs="Arial" w:hint="eastAsia"/>
          <w:color w:val="000000"/>
          <w:sz w:val="24"/>
          <w:szCs w:val="24"/>
        </w:rPr>
        <w:t xml:space="preserve">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w:t>
      </w:r>
      <w:r w:rsidRPr="006C4097">
        <w:rPr>
          <w:rFonts w:ascii="Arial" w:hAnsi="Arial" w:cs="Arial" w:hint="eastAsia"/>
          <w:color w:val="000000"/>
          <w:sz w:val="8"/>
          <w:szCs w:val="24"/>
        </w:rPr>
        <w:t xml:space="preserve"> </w:t>
      </w:r>
      <w:r w:rsidRPr="006C4097">
        <w:rPr>
          <w:rFonts w:ascii="Arial" w:hAnsi="Arial" w:cs="Arial" w:hint="eastAsia"/>
          <w:color w:val="000000"/>
          <w:sz w:val="24"/>
          <w:szCs w:val="24"/>
        </w:rPr>
        <w:t xml:space="preserve"> G</w:t>
      </w:r>
      <w:r w:rsidRPr="006C4097">
        <w:rPr>
          <w:rFonts w:ascii="Arial" w:hAnsi="Arial" w:cs="Arial"/>
          <w:color w:val="000000"/>
          <w:sz w:val="24"/>
          <w:szCs w:val="24"/>
        </w:rPr>
        <w:t>lycosyl</w:t>
      </w:r>
      <w:r w:rsidRPr="006C4097">
        <w:rPr>
          <w:rFonts w:ascii="Arial" w:hAnsi="Arial" w:cs="Arial" w:hint="eastAsia"/>
          <w:color w:val="000000"/>
          <w:sz w:val="24"/>
          <w:szCs w:val="24"/>
        </w:rPr>
        <w:t xml:space="preserve"> </w:t>
      </w:r>
      <w:r w:rsidRPr="006C4097">
        <w:rPr>
          <w:rFonts w:ascii="Arial" w:hAnsi="Arial" w:cs="Arial"/>
          <w:color w:val="000000"/>
          <w:sz w:val="24"/>
          <w:szCs w:val="24"/>
        </w:rPr>
        <w:t>phosphatidyl</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inositol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PrP</w:t>
      </w:r>
      <w:r w:rsidRPr="006C4097">
        <w:rPr>
          <w:rFonts w:ascii="Arial" w:hAnsi="Arial" w:cs="Arial" w:hint="eastAsia"/>
          <w:color w:val="000000"/>
          <w:sz w:val="24"/>
          <w:szCs w:val="24"/>
          <w:vertAlign w:val="superscript"/>
        </w:rPr>
        <w:t>S</w:t>
      </w:r>
      <w:r w:rsidRPr="006C4097">
        <w:rPr>
          <w:rFonts w:ascii="Arial" w:hAnsi="Arial" w:cs="Arial"/>
          <w:color w:val="000000"/>
          <w:sz w:val="24"/>
          <w:szCs w:val="24"/>
          <w:vertAlign w:val="superscript"/>
        </w:rPr>
        <w:t>c</w:t>
      </w:r>
      <w:r w:rsidRPr="006C4097">
        <w:rPr>
          <w:rFonts w:ascii="Arial" w:hAnsi="Arial" w:cs="Arial" w:hint="eastAsia"/>
          <w:color w:val="000000"/>
          <w:sz w:val="24"/>
          <w:szCs w:val="24"/>
        </w:rPr>
        <w:t xml:space="preserve">      </w:t>
      </w:r>
      <w:r w:rsidRPr="006C4097">
        <w:rPr>
          <w:rFonts w:ascii="Arial" w:hAnsi="Arial" w:cs="Arial" w:hint="eastAsia"/>
          <w:color w:val="000000"/>
          <w:sz w:val="32"/>
          <w:szCs w:val="24"/>
        </w:rPr>
        <w:t xml:space="preserve"> </w:t>
      </w:r>
      <w:r w:rsidRPr="006C4097">
        <w:rPr>
          <w:rFonts w:ascii="Arial" w:hAnsi="Arial" w:cs="Arial" w:hint="eastAsia"/>
          <w:color w:val="000000"/>
          <w:sz w:val="24"/>
          <w:szCs w:val="24"/>
        </w:rPr>
        <w:t xml:space="preserve">    Scrapie form of Prion Protein</w:t>
      </w:r>
      <w:r w:rsidRPr="006C4097">
        <w:rPr>
          <w:rFonts w:ascii="Arial" w:hAnsi="Arial" w:cs="Arial"/>
          <w:color w:val="000000"/>
          <w:sz w:val="24"/>
          <w:szCs w:val="24"/>
        </w:rPr>
        <w:t xml:space="preserve"> </w:t>
      </w:r>
    </w:p>
    <w:p w:rsidR="00D9635D" w:rsidRPr="006C4097" w:rsidRDefault="00D9635D" w:rsidP="008478FE">
      <w:pPr>
        <w:rPr>
          <w:rFonts w:ascii="Arial" w:hAnsi="Arial" w:cs="Arial"/>
          <w:color w:val="000000"/>
          <w:sz w:val="24"/>
          <w:szCs w:val="24"/>
        </w:rPr>
      </w:pPr>
      <w:r w:rsidRPr="006C4097">
        <w:rPr>
          <w:rFonts w:ascii="Arial" w:eastAsia="SimSun" w:hAnsi="Arial" w:cs="Arial"/>
          <w:bCs/>
          <w:color w:val="000000"/>
          <w:kern w:val="0"/>
          <w:sz w:val="24"/>
          <w:szCs w:val="24"/>
        </w:rPr>
        <w:t xml:space="preserve">ScNB </w:t>
      </w:r>
      <w:r w:rsidRPr="006C4097">
        <w:rPr>
          <w:rFonts w:ascii="Arial" w:hAnsi="Arial" w:cs="Arial" w:hint="eastAsia"/>
          <w:bCs/>
          <w:color w:val="000000"/>
          <w:kern w:val="0"/>
          <w:sz w:val="24"/>
          <w:szCs w:val="24"/>
        </w:rPr>
        <w:t xml:space="preserve">    </w:t>
      </w:r>
      <w:r w:rsidRPr="006C4097">
        <w:rPr>
          <w:rFonts w:ascii="Arial" w:hAnsi="Arial" w:cs="Arial" w:hint="eastAsia"/>
          <w:bCs/>
          <w:color w:val="000000"/>
          <w:kern w:val="0"/>
          <w:sz w:val="18"/>
          <w:szCs w:val="24"/>
        </w:rPr>
        <w:t xml:space="preserve">  </w:t>
      </w:r>
      <w:r w:rsidRPr="006C4097">
        <w:rPr>
          <w:rFonts w:ascii="Arial" w:hAnsi="Arial" w:cs="Arial" w:hint="eastAsia"/>
          <w:bCs/>
          <w:color w:val="000000"/>
          <w:kern w:val="0"/>
          <w:szCs w:val="24"/>
        </w:rPr>
        <w:t xml:space="preserve">    </w:t>
      </w:r>
      <w:r w:rsidRPr="006C4097">
        <w:rPr>
          <w:rFonts w:ascii="Arial" w:hAnsi="Arial" w:cs="Arial" w:hint="eastAsia"/>
          <w:bCs/>
          <w:color w:val="000000"/>
          <w:kern w:val="0"/>
          <w:sz w:val="24"/>
          <w:szCs w:val="24"/>
        </w:rPr>
        <w:t xml:space="preserve"> C</w:t>
      </w:r>
      <w:r w:rsidRPr="006C4097">
        <w:rPr>
          <w:rFonts w:ascii="Arial" w:eastAsia="SimSun" w:hAnsi="Arial" w:cs="Arial"/>
          <w:bCs/>
          <w:color w:val="000000"/>
          <w:kern w:val="0"/>
          <w:sz w:val="24"/>
          <w:szCs w:val="24"/>
        </w:rPr>
        <w:t xml:space="preserve">rapie-infected mouse neuroblastoma </w:t>
      </w:r>
    </w:p>
    <w:p w:rsidR="00D9635D" w:rsidRPr="006C4097" w:rsidRDefault="00D9635D" w:rsidP="008478FE">
      <w:pPr>
        <w:rPr>
          <w:rFonts w:ascii="宋体" w:hAnsi="宋体"/>
          <w:b/>
          <w:sz w:val="28"/>
          <w:szCs w:val="28"/>
        </w:rPr>
      </w:pPr>
      <w:r w:rsidRPr="006C4097">
        <w:rPr>
          <w:rFonts w:ascii="Arial" w:eastAsia="SimSun" w:hAnsi="Arial" w:cs="Arial" w:hint="eastAsia"/>
          <w:bCs/>
          <w:color w:val="000000"/>
          <w:kern w:val="0"/>
          <w:sz w:val="24"/>
          <w:szCs w:val="24"/>
        </w:rPr>
        <w:t xml:space="preserve">PAMAM </w:t>
      </w:r>
      <w:r w:rsidRPr="006C4097">
        <w:rPr>
          <w:rFonts w:ascii="Arial" w:hAnsi="Arial" w:cs="Arial" w:hint="eastAsia"/>
          <w:bCs/>
          <w:color w:val="000000"/>
          <w:kern w:val="0"/>
          <w:sz w:val="24"/>
          <w:szCs w:val="24"/>
        </w:rPr>
        <w:t xml:space="preserve">  </w:t>
      </w:r>
      <w:r w:rsidRPr="006C4097">
        <w:rPr>
          <w:rFonts w:ascii="Arial" w:hAnsi="Arial" w:cs="Arial" w:hint="eastAsia"/>
          <w:bCs/>
          <w:color w:val="000000"/>
          <w:kern w:val="0"/>
          <w:sz w:val="44"/>
          <w:szCs w:val="24"/>
        </w:rPr>
        <w:t xml:space="preserve"> </w:t>
      </w:r>
      <w:r w:rsidRPr="006C4097">
        <w:rPr>
          <w:rFonts w:ascii="Arial" w:hAnsi="Arial" w:cs="Arial" w:hint="eastAsia"/>
          <w:bCs/>
          <w:color w:val="000000"/>
          <w:kern w:val="0"/>
          <w:sz w:val="24"/>
          <w:szCs w:val="24"/>
        </w:rPr>
        <w:t xml:space="preserve">    P</w:t>
      </w:r>
      <w:r w:rsidRPr="006C4097">
        <w:rPr>
          <w:rFonts w:ascii="Arial" w:eastAsia="SimSun" w:hAnsi="Arial" w:cs="Arial" w:hint="eastAsia"/>
          <w:bCs/>
          <w:color w:val="000000"/>
          <w:kern w:val="0"/>
          <w:sz w:val="24"/>
          <w:szCs w:val="24"/>
        </w:rPr>
        <w:t>olyamidoamine</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PS         </w:t>
      </w:r>
      <w:r w:rsidRPr="006C4097">
        <w:rPr>
          <w:rFonts w:ascii="Arial" w:hAnsi="Arial" w:cs="Arial" w:hint="eastAsia"/>
          <w:color w:val="000000"/>
          <w:sz w:val="32"/>
          <w:szCs w:val="24"/>
        </w:rPr>
        <w:t xml:space="preserve">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Pentosan Polysulfate </w:t>
      </w:r>
    </w:p>
    <w:p w:rsidR="00D9635D" w:rsidRPr="006C4097" w:rsidRDefault="00D9635D" w:rsidP="008478FE">
      <w:pPr>
        <w:rPr>
          <w:rFonts w:ascii="Arial" w:hAnsi="Arial" w:cs="Arial"/>
          <w:bCs/>
          <w:color w:val="000000"/>
          <w:sz w:val="24"/>
          <w:szCs w:val="24"/>
        </w:rPr>
      </w:pPr>
      <w:r w:rsidRPr="006C4097">
        <w:rPr>
          <w:rFonts w:ascii="Arial" w:hAnsi="Arial" w:cs="Arial" w:hint="eastAsia"/>
          <w:bCs/>
          <w:color w:val="000000"/>
          <w:sz w:val="24"/>
          <w:szCs w:val="24"/>
        </w:rPr>
        <w:t xml:space="preserve">CR             Congo </w:t>
      </w:r>
      <w:proofErr w:type="gramStart"/>
      <w:r w:rsidRPr="006C4097">
        <w:rPr>
          <w:rFonts w:ascii="Arial" w:hAnsi="Arial" w:cs="Arial" w:hint="eastAsia"/>
          <w:bCs/>
          <w:color w:val="000000"/>
          <w:sz w:val="24"/>
          <w:szCs w:val="24"/>
        </w:rPr>
        <w:t>Red</w:t>
      </w:r>
      <w:proofErr w:type="gramEnd"/>
      <w:r w:rsidRPr="006C4097">
        <w:rPr>
          <w:rFonts w:ascii="Arial" w:hAnsi="Arial" w:cs="Arial" w:hint="eastAsia"/>
          <w:bCs/>
          <w:color w:val="000000"/>
          <w:sz w:val="24"/>
          <w:szCs w:val="24"/>
        </w:rPr>
        <w:t xml:space="preserve"> </w:t>
      </w:r>
    </w:p>
    <w:p w:rsidR="00D9635D" w:rsidRPr="006C4097" w:rsidRDefault="00D9635D" w:rsidP="008478FE">
      <w:pPr>
        <w:rPr>
          <w:rFonts w:ascii="宋体" w:hAnsi="宋体"/>
          <w:b/>
          <w:sz w:val="28"/>
          <w:szCs w:val="28"/>
        </w:rPr>
      </w:pPr>
      <w:r w:rsidRPr="006C4097">
        <w:rPr>
          <w:rFonts w:ascii="Arial" w:hAnsi="Arial" w:cs="Arial"/>
          <w:bCs/>
          <w:color w:val="000000"/>
          <w:sz w:val="24"/>
          <w:szCs w:val="24"/>
        </w:rPr>
        <w:t xml:space="preserve">AAV </w:t>
      </w:r>
      <w:r w:rsidRPr="006C4097">
        <w:rPr>
          <w:rFonts w:ascii="Arial" w:hAnsi="Arial" w:cs="Arial" w:hint="eastAsia"/>
          <w:bCs/>
          <w:color w:val="000000"/>
          <w:sz w:val="24"/>
          <w:szCs w:val="24"/>
        </w:rPr>
        <w:t xml:space="preserve">       </w:t>
      </w:r>
      <w:r w:rsidRPr="006C4097">
        <w:rPr>
          <w:rFonts w:ascii="Arial" w:hAnsi="Arial" w:cs="Arial" w:hint="eastAsia"/>
          <w:bCs/>
          <w:color w:val="000000"/>
          <w:sz w:val="28"/>
          <w:szCs w:val="24"/>
        </w:rPr>
        <w:t xml:space="preserve">  </w:t>
      </w:r>
      <w:r w:rsidRPr="006C4097">
        <w:rPr>
          <w:rFonts w:ascii="Arial" w:hAnsi="Arial" w:cs="Arial" w:hint="eastAsia"/>
          <w:bCs/>
          <w:color w:val="000000"/>
          <w:sz w:val="24"/>
          <w:szCs w:val="24"/>
        </w:rPr>
        <w:t xml:space="preserve">  A</w:t>
      </w:r>
      <w:r w:rsidRPr="006C4097">
        <w:rPr>
          <w:rFonts w:ascii="Arial" w:hAnsi="Arial" w:cs="Arial"/>
          <w:bCs/>
          <w:color w:val="000000"/>
          <w:sz w:val="24"/>
          <w:szCs w:val="24"/>
        </w:rPr>
        <w:t xml:space="preserve">deno-associated vector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CNS</w:t>
      </w:r>
      <w:r w:rsidRPr="006C4097">
        <w:rPr>
          <w:rFonts w:ascii="Arial" w:hAnsi="Arial" w:cs="Arial" w:hint="eastAsia"/>
          <w:color w:val="000000"/>
          <w:sz w:val="24"/>
          <w:szCs w:val="24"/>
        </w:rPr>
        <w:t xml:space="preserve">       </w:t>
      </w:r>
      <w:r w:rsidRPr="006C4097">
        <w:rPr>
          <w:rFonts w:ascii="Arial" w:hAnsi="Arial" w:cs="Arial" w:hint="eastAsia"/>
          <w:color w:val="000000"/>
          <w:sz w:val="22"/>
          <w:szCs w:val="24"/>
        </w:rPr>
        <w:t xml:space="preserve">    </w:t>
      </w:r>
      <w:r w:rsidRPr="006C4097">
        <w:rPr>
          <w:rFonts w:ascii="Arial" w:hAnsi="Arial" w:cs="Arial" w:hint="eastAsia"/>
          <w:color w:val="000000"/>
          <w:sz w:val="24"/>
          <w:szCs w:val="24"/>
        </w:rPr>
        <w:t xml:space="preserve"> C</w:t>
      </w:r>
      <w:r w:rsidRPr="006C4097">
        <w:rPr>
          <w:rFonts w:ascii="Arial" w:hAnsi="Arial" w:cs="Arial"/>
          <w:color w:val="000000"/>
          <w:sz w:val="24"/>
          <w:szCs w:val="24"/>
        </w:rPr>
        <w:t xml:space="preserve">entral </w:t>
      </w:r>
      <w:r w:rsidRPr="006C4097">
        <w:rPr>
          <w:rFonts w:ascii="Arial" w:hAnsi="Arial" w:cs="Arial" w:hint="eastAsia"/>
          <w:color w:val="000000"/>
          <w:sz w:val="24"/>
          <w:szCs w:val="24"/>
        </w:rPr>
        <w:t>N</w:t>
      </w:r>
      <w:r w:rsidRPr="006C4097">
        <w:rPr>
          <w:rFonts w:ascii="Arial" w:hAnsi="Arial" w:cs="Arial"/>
          <w:color w:val="000000"/>
          <w:sz w:val="24"/>
          <w:szCs w:val="24"/>
        </w:rPr>
        <w:t xml:space="preserve">ervous </w:t>
      </w:r>
      <w:r w:rsidRPr="006C4097">
        <w:rPr>
          <w:rFonts w:ascii="Arial" w:hAnsi="Arial" w:cs="Arial" w:hint="eastAsia"/>
          <w:color w:val="000000"/>
          <w:sz w:val="24"/>
          <w:szCs w:val="24"/>
        </w:rPr>
        <w:t>S</w:t>
      </w:r>
      <w:r w:rsidRPr="006C4097">
        <w:rPr>
          <w:rFonts w:ascii="Arial" w:hAnsi="Arial" w:cs="Arial"/>
          <w:color w:val="000000"/>
          <w:sz w:val="24"/>
          <w:szCs w:val="24"/>
        </w:rPr>
        <w:t xml:space="preserve">ystem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BBB            Blood Brain Barrier</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BCSFB</w:t>
      </w:r>
      <w:r w:rsidRPr="006C4097">
        <w:rPr>
          <w:rFonts w:ascii="Arial" w:hAnsi="Arial" w:cs="Arial" w:hint="eastAsia"/>
          <w:color w:val="000000"/>
          <w:sz w:val="24"/>
          <w:szCs w:val="24"/>
        </w:rPr>
        <w:t xml:space="preserve">      </w:t>
      </w:r>
      <w:r w:rsidRPr="006C4097">
        <w:rPr>
          <w:rFonts w:ascii="Arial" w:hAnsi="Arial" w:cs="Arial" w:hint="eastAsia"/>
          <w:color w:val="000000"/>
          <w:sz w:val="32"/>
          <w:szCs w:val="24"/>
        </w:rPr>
        <w:t xml:space="preserve"> </w:t>
      </w:r>
      <w:r w:rsidRPr="006C4097">
        <w:rPr>
          <w:rFonts w:ascii="Arial" w:hAnsi="Arial" w:cs="Arial" w:hint="eastAsia"/>
          <w:color w:val="000000"/>
          <w:sz w:val="24"/>
          <w:szCs w:val="24"/>
        </w:rPr>
        <w:t xml:space="preserve">  B</w:t>
      </w:r>
      <w:r w:rsidRPr="006C4097">
        <w:rPr>
          <w:rFonts w:ascii="Arial" w:hAnsi="Arial" w:cs="Arial"/>
          <w:color w:val="000000"/>
          <w:sz w:val="24"/>
          <w:szCs w:val="24"/>
        </w:rPr>
        <w:t xml:space="preserve">lood </w:t>
      </w:r>
      <w:r w:rsidRPr="006C4097">
        <w:rPr>
          <w:rFonts w:ascii="Arial" w:hAnsi="Arial" w:cs="Arial" w:hint="eastAsia"/>
          <w:color w:val="000000"/>
          <w:sz w:val="24"/>
          <w:szCs w:val="24"/>
        </w:rPr>
        <w:t>C</w:t>
      </w:r>
      <w:r w:rsidRPr="006C4097">
        <w:rPr>
          <w:rFonts w:ascii="Arial" w:hAnsi="Arial" w:cs="Arial"/>
          <w:color w:val="000000"/>
          <w:sz w:val="24"/>
          <w:szCs w:val="24"/>
        </w:rPr>
        <w:t xml:space="preserve">erebrospinal </w:t>
      </w:r>
      <w:r w:rsidRPr="006C4097">
        <w:rPr>
          <w:rFonts w:ascii="Arial" w:hAnsi="Arial" w:cs="Arial" w:hint="eastAsia"/>
          <w:color w:val="000000"/>
          <w:sz w:val="24"/>
          <w:szCs w:val="24"/>
        </w:rPr>
        <w:t>F</w:t>
      </w:r>
      <w:r w:rsidRPr="006C4097">
        <w:rPr>
          <w:rFonts w:ascii="Arial" w:hAnsi="Arial" w:cs="Arial"/>
          <w:color w:val="000000"/>
          <w:sz w:val="24"/>
          <w:szCs w:val="24"/>
        </w:rPr>
        <w:t xml:space="preserve">luid </w:t>
      </w:r>
      <w:r w:rsidRPr="006C4097">
        <w:rPr>
          <w:rFonts w:ascii="Arial" w:hAnsi="Arial" w:cs="Arial" w:hint="eastAsia"/>
          <w:color w:val="000000"/>
          <w:sz w:val="24"/>
          <w:szCs w:val="24"/>
        </w:rPr>
        <w:t>B</w:t>
      </w:r>
      <w:r w:rsidRPr="006C4097">
        <w:rPr>
          <w:rFonts w:ascii="Arial" w:hAnsi="Arial" w:cs="Arial"/>
          <w:color w:val="000000"/>
          <w:sz w:val="24"/>
          <w:szCs w:val="24"/>
        </w:rPr>
        <w:t xml:space="preserve">arrier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P/P</w:t>
      </w:r>
      <w:r w:rsidRPr="006C4097">
        <w:rPr>
          <w:rFonts w:ascii="Arial" w:hAnsi="Arial" w:cs="Arial" w:hint="eastAsia"/>
          <w:color w:val="000000"/>
          <w:sz w:val="24"/>
          <w:szCs w:val="24"/>
        </w:rPr>
        <w:t xml:space="preserve">             P</w:t>
      </w:r>
      <w:r w:rsidRPr="006C4097">
        <w:rPr>
          <w:rFonts w:ascii="Arial" w:hAnsi="Arial" w:cs="Arial"/>
          <w:color w:val="000000"/>
          <w:sz w:val="24"/>
          <w:szCs w:val="24"/>
        </w:rPr>
        <w:t xml:space="preserve">eptide and </w:t>
      </w:r>
      <w:r w:rsidRPr="006C4097">
        <w:rPr>
          <w:rFonts w:ascii="Arial" w:hAnsi="Arial" w:cs="Arial" w:hint="eastAsia"/>
          <w:color w:val="000000"/>
          <w:sz w:val="24"/>
          <w:szCs w:val="24"/>
        </w:rPr>
        <w:t>P</w:t>
      </w:r>
      <w:r w:rsidRPr="006C4097">
        <w:rPr>
          <w:rFonts w:ascii="Arial" w:hAnsi="Arial" w:cs="Arial"/>
          <w:color w:val="000000"/>
          <w:sz w:val="24"/>
          <w:szCs w:val="24"/>
        </w:rPr>
        <w:t>rotein</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DDS            Drug Delivery System</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IGF</w:t>
      </w:r>
      <w:r w:rsidRPr="006C4097">
        <w:rPr>
          <w:rFonts w:ascii="Arial" w:hAnsi="Arial" w:cs="Arial" w:hint="eastAsia"/>
          <w:color w:val="000000"/>
          <w:sz w:val="24"/>
          <w:szCs w:val="24"/>
        </w:rPr>
        <w:t xml:space="preserve">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w:t>
      </w:r>
      <w:r w:rsidRPr="006C4097">
        <w:rPr>
          <w:rFonts w:ascii="Arial" w:hAnsi="Arial" w:cs="Arial" w:hint="eastAsia"/>
          <w:color w:val="000000"/>
          <w:sz w:val="16"/>
          <w:szCs w:val="24"/>
        </w:rPr>
        <w:t xml:space="preserve"> </w:t>
      </w:r>
      <w:r w:rsidRPr="006C4097">
        <w:rPr>
          <w:rFonts w:ascii="Arial" w:hAnsi="Arial" w:cs="Arial" w:hint="eastAsia"/>
          <w:color w:val="000000"/>
          <w:sz w:val="24"/>
          <w:szCs w:val="24"/>
        </w:rPr>
        <w:t xml:space="preserve">   Insulin-like Growth Factors</w:t>
      </w:r>
      <w:r w:rsidRPr="006C4097">
        <w:rPr>
          <w:rFonts w:ascii="Arial" w:hAnsi="Arial" w:cs="Arial"/>
          <w:color w:val="000000"/>
          <w:sz w:val="24"/>
          <w:szCs w:val="24"/>
        </w:rPr>
        <w:t xml:space="preserve"> </w:t>
      </w:r>
    </w:p>
    <w:p w:rsidR="00D9635D" w:rsidRPr="006C4097" w:rsidRDefault="00D9635D" w:rsidP="008478FE">
      <w:pPr>
        <w:rPr>
          <w:rFonts w:ascii="Arial" w:hAnsi="Arial" w:cs="Arial"/>
          <w:bCs/>
          <w:color w:val="000000"/>
          <w:sz w:val="24"/>
          <w:szCs w:val="24"/>
        </w:rPr>
      </w:pPr>
      <w:r w:rsidRPr="006C4097">
        <w:rPr>
          <w:rFonts w:ascii="Arial" w:hAnsi="Arial" w:cs="Arial"/>
          <w:bCs/>
          <w:color w:val="000000"/>
          <w:sz w:val="24"/>
          <w:szCs w:val="24"/>
        </w:rPr>
        <w:t>LDLr</w:t>
      </w:r>
      <w:r w:rsidRPr="006C4097">
        <w:rPr>
          <w:rFonts w:ascii="Arial" w:hAnsi="Arial" w:cs="Arial" w:hint="eastAsia"/>
          <w:bCs/>
          <w:color w:val="000000"/>
          <w:sz w:val="24"/>
          <w:szCs w:val="24"/>
        </w:rPr>
        <w:t xml:space="preserve">         </w:t>
      </w:r>
      <w:r w:rsidRPr="006C4097">
        <w:rPr>
          <w:rFonts w:ascii="Arial" w:hAnsi="Arial" w:cs="Arial" w:hint="eastAsia"/>
          <w:bCs/>
          <w:color w:val="000000"/>
          <w:sz w:val="20"/>
          <w:szCs w:val="24"/>
        </w:rPr>
        <w:t xml:space="preserve"> </w:t>
      </w:r>
      <w:r w:rsidRPr="006C4097">
        <w:rPr>
          <w:rFonts w:ascii="Arial" w:hAnsi="Arial" w:cs="Arial" w:hint="eastAsia"/>
          <w:bCs/>
          <w:color w:val="000000"/>
          <w:sz w:val="24"/>
          <w:szCs w:val="24"/>
        </w:rPr>
        <w:t xml:space="preserve">  L</w:t>
      </w:r>
      <w:r w:rsidRPr="006C4097">
        <w:rPr>
          <w:rFonts w:ascii="Arial" w:hAnsi="Arial" w:cs="Arial"/>
          <w:bCs/>
          <w:color w:val="000000"/>
          <w:sz w:val="24"/>
          <w:szCs w:val="24"/>
        </w:rPr>
        <w:t>ow-density</w:t>
      </w:r>
      <w:r w:rsidRPr="006C4097">
        <w:rPr>
          <w:rFonts w:ascii="Arial" w:hAnsi="Arial" w:cs="Arial" w:hint="eastAsia"/>
          <w:bCs/>
          <w:color w:val="000000"/>
          <w:sz w:val="24"/>
          <w:szCs w:val="24"/>
        </w:rPr>
        <w:t xml:space="preserve"> L</w:t>
      </w:r>
      <w:r w:rsidRPr="006C4097">
        <w:rPr>
          <w:rFonts w:ascii="Arial" w:hAnsi="Arial" w:cs="Arial"/>
          <w:bCs/>
          <w:color w:val="000000"/>
          <w:sz w:val="24"/>
          <w:szCs w:val="24"/>
        </w:rPr>
        <w:t xml:space="preserve">ipoprotein receptor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RES</w:t>
      </w:r>
      <w:r w:rsidRPr="006C4097">
        <w:rPr>
          <w:rFonts w:ascii="Arial" w:hAnsi="Arial" w:cs="Arial" w:hint="eastAsia"/>
          <w:color w:val="000000"/>
          <w:sz w:val="24"/>
          <w:szCs w:val="24"/>
        </w:rPr>
        <w:t xml:space="preserve">            R</w:t>
      </w:r>
      <w:r w:rsidRPr="006C4097">
        <w:rPr>
          <w:rFonts w:ascii="Arial" w:hAnsi="Arial" w:cs="Arial"/>
          <w:color w:val="000000"/>
          <w:sz w:val="24"/>
          <w:szCs w:val="24"/>
        </w:rPr>
        <w:t xml:space="preserve">eticuloendothelial </w:t>
      </w:r>
      <w:r w:rsidRPr="006C4097">
        <w:rPr>
          <w:rFonts w:ascii="Arial" w:hAnsi="Arial" w:cs="Arial" w:hint="eastAsia"/>
          <w:color w:val="000000"/>
          <w:sz w:val="24"/>
          <w:szCs w:val="24"/>
        </w:rPr>
        <w:t>S</w:t>
      </w:r>
      <w:r w:rsidRPr="006C4097">
        <w:rPr>
          <w:rFonts w:ascii="Arial" w:hAnsi="Arial" w:cs="Arial"/>
          <w:color w:val="000000"/>
          <w:sz w:val="24"/>
          <w:szCs w:val="24"/>
        </w:rPr>
        <w:t xml:space="preserve">ystem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PEG</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Polyethylene glycol </w:t>
      </w:r>
    </w:p>
    <w:p w:rsidR="00D9635D" w:rsidRPr="006C4097" w:rsidRDefault="00D9635D" w:rsidP="008478FE">
      <w:pPr>
        <w:rPr>
          <w:rFonts w:ascii="Arial" w:hAnsi="Arial" w:cs="Arial"/>
          <w:color w:val="000000"/>
          <w:sz w:val="24"/>
          <w:szCs w:val="24"/>
        </w:rPr>
      </w:pPr>
      <w:r w:rsidRPr="006C4097">
        <w:rPr>
          <w:rFonts w:ascii="Arial" w:hAnsi="Arial" w:cs="Arial" w:hint="eastAsia"/>
          <w:bCs/>
          <w:color w:val="000000"/>
          <w:sz w:val="24"/>
          <w:szCs w:val="24"/>
        </w:rPr>
        <w:t xml:space="preserve">PBCA    </w:t>
      </w:r>
      <w:r w:rsidRPr="006C4097">
        <w:rPr>
          <w:rFonts w:ascii="Arial" w:hAnsi="Arial" w:cs="Arial" w:hint="eastAsia"/>
          <w:bCs/>
          <w:color w:val="000000"/>
          <w:sz w:val="32"/>
          <w:szCs w:val="24"/>
        </w:rPr>
        <w:t xml:space="preserve">  </w:t>
      </w:r>
      <w:r w:rsidRPr="006C4097">
        <w:rPr>
          <w:rFonts w:ascii="Arial" w:hAnsi="Arial" w:cs="Arial" w:hint="eastAsia"/>
          <w:bCs/>
          <w:color w:val="000000"/>
          <w:sz w:val="24"/>
          <w:szCs w:val="24"/>
        </w:rPr>
        <w:t xml:space="preserve">    P</w:t>
      </w:r>
      <w:r w:rsidRPr="006C4097">
        <w:rPr>
          <w:rFonts w:ascii="Arial" w:hAnsi="Arial" w:cs="Arial"/>
          <w:bCs/>
          <w:color w:val="000000"/>
          <w:sz w:val="24"/>
          <w:szCs w:val="24"/>
        </w:rPr>
        <w:t xml:space="preserve">olybutylcyanoarcylate </w:t>
      </w:r>
    </w:p>
    <w:p w:rsidR="00D9635D" w:rsidRPr="006C4097" w:rsidRDefault="00D9635D" w:rsidP="008478FE">
      <w:pPr>
        <w:rPr>
          <w:rFonts w:ascii="Arial" w:hAnsi="Arial" w:cs="Arial"/>
          <w:bCs/>
          <w:color w:val="000000"/>
          <w:sz w:val="24"/>
          <w:szCs w:val="24"/>
        </w:rPr>
      </w:pPr>
      <w:r w:rsidRPr="006C4097">
        <w:rPr>
          <w:rFonts w:ascii="Arial" w:hAnsi="Arial" w:cs="Arial"/>
          <w:bCs/>
          <w:color w:val="000000"/>
          <w:sz w:val="24"/>
          <w:szCs w:val="24"/>
        </w:rPr>
        <w:t>SLN</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Solid </w:t>
      </w:r>
      <w:r w:rsidRPr="006C4097">
        <w:rPr>
          <w:rFonts w:ascii="Arial" w:hAnsi="Arial" w:cs="Arial" w:hint="eastAsia"/>
          <w:bCs/>
          <w:color w:val="000000"/>
          <w:sz w:val="24"/>
          <w:szCs w:val="24"/>
        </w:rPr>
        <w:t>L</w:t>
      </w:r>
      <w:r w:rsidRPr="006C4097">
        <w:rPr>
          <w:rFonts w:ascii="Arial" w:hAnsi="Arial" w:cs="Arial"/>
          <w:bCs/>
          <w:color w:val="000000"/>
          <w:sz w:val="24"/>
          <w:szCs w:val="24"/>
        </w:rPr>
        <w:t xml:space="preserve">ipid </w:t>
      </w:r>
      <w:r w:rsidRPr="006C4097">
        <w:rPr>
          <w:rFonts w:ascii="Arial" w:hAnsi="Arial" w:cs="Arial" w:hint="eastAsia"/>
          <w:bCs/>
          <w:color w:val="000000"/>
          <w:sz w:val="24"/>
          <w:szCs w:val="24"/>
        </w:rPr>
        <w:t>N</w:t>
      </w:r>
      <w:r w:rsidRPr="006C4097">
        <w:rPr>
          <w:rFonts w:ascii="Arial" w:hAnsi="Arial" w:cs="Arial"/>
          <w:bCs/>
          <w:color w:val="000000"/>
          <w:sz w:val="24"/>
          <w:szCs w:val="24"/>
        </w:rPr>
        <w:t>anoparticles</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CMC</w:t>
      </w:r>
      <w:r w:rsidRPr="006C4097">
        <w:rPr>
          <w:rFonts w:ascii="Arial" w:hAnsi="Arial" w:cs="Arial" w:hint="eastAsia"/>
          <w:color w:val="000000"/>
          <w:sz w:val="24"/>
          <w:szCs w:val="24"/>
        </w:rPr>
        <w:t xml:space="preserve">           C</w:t>
      </w:r>
      <w:r w:rsidRPr="006C4097">
        <w:rPr>
          <w:rFonts w:ascii="Arial" w:hAnsi="Arial" w:cs="Arial"/>
          <w:color w:val="000000"/>
          <w:sz w:val="24"/>
          <w:szCs w:val="24"/>
        </w:rPr>
        <w:t xml:space="preserve">ritical </w:t>
      </w:r>
      <w:r w:rsidRPr="006C4097">
        <w:rPr>
          <w:rFonts w:ascii="Arial" w:hAnsi="Arial" w:cs="Arial" w:hint="eastAsia"/>
          <w:color w:val="000000"/>
          <w:sz w:val="24"/>
          <w:szCs w:val="24"/>
        </w:rPr>
        <w:t>M</w:t>
      </w:r>
      <w:r w:rsidRPr="006C4097">
        <w:rPr>
          <w:rFonts w:ascii="Arial" w:hAnsi="Arial" w:cs="Arial"/>
          <w:color w:val="000000"/>
          <w:sz w:val="24"/>
          <w:szCs w:val="24"/>
        </w:rPr>
        <w:t xml:space="preserve">icelle </w:t>
      </w:r>
      <w:r w:rsidRPr="006C4097">
        <w:rPr>
          <w:rFonts w:ascii="Arial" w:hAnsi="Arial" w:cs="Arial" w:hint="eastAsia"/>
          <w:color w:val="000000"/>
          <w:sz w:val="24"/>
          <w:szCs w:val="24"/>
        </w:rPr>
        <w:t>C</w:t>
      </w:r>
      <w:r w:rsidRPr="006C4097">
        <w:rPr>
          <w:rFonts w:ascii="Arial" w:hAnsi="Arial" w:cs="Arial"/>
          <w:color w:val="000000"/>
          <w:sz w:val="24"/>
          <w:szCs w:val="24"/>
        </w:rPr>
        <w:t xml:space="preserve">oncentration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CPP</w:t>
      </w:r>
      <w:r w:rsidRPr="006C4097">
        <w:rPr>
          <w:rFonts w:ascii="Arial" w:hAnsi="Arial" w:cs="Arial" w:hint="eastAsia"/>
          <w:color w:val="000000"/>
          <w:sz w:val="24"/>
          <w:szCs w:val="24"/>
        </w:rPr>
        <w:t xml:space="preserve">         </w:t>
      </w:r>
      <w:r w:rsidRPr="006C4097">
        <w:rPr>
          <w:rFonts w:ascii="Arial" w:hAnsi="Arial" w:cs="Arial" w:hint="eastAsia"/>
          <w:color w:val="000000"/>
          <w:sz w:val="20"/>
          <w:szCs w:val="24"/>
        </w:rPr>
        <w:t xml:space="preserve"> </w:t>
      </w:r>
      <w:r w:rsidRPr="006C4097">
        <w:rPr>
          <w:rFonts w:ascii="Arial" w:hAnsi="Arial" w:cs="Arial" w:hint="eastAsia"/>
          <w:color w:val="000000"/>
          <w:sz w:val="24"/>
          <w:szCs w:val="24"/>
        </w:rPr>
        <w:t xml:space="preserve">  C</w:t>
      </w:r>
      <w:r w:rsidRPr="006C4097">
        <w:rPr>
          <w:rFonts w:ascii="Arial" w:hAnsi="Arial" w:cs="Arial"/>
          <w:color w:val="000000"/>
          <w:sz w:val="24"/>
          <w:szCs w:val="24"/>
        </w:rPr>
        <w:t xml:space="preserve">ritical </w:t>
      </w:r>
      <w:r w:rsidRPr="006C4097">
        <w:rPr>
          <w:rFonts w:ascii="Arial" w:hAnsi="Arial" w:cs="Arial" w:hint="eastAsia"/>
          <w:color w:val="000000"/>
          <w:sz w:val="24"/>
          <w:szCs w:val="24"/>
        </w:rPr>
        <w:t>P</w:t>
      </w:r>
      <w:r w:rsidRPr="006C4097">
        <w:rPr>
          <w:rFonts w:ascii="Arial" w:hAnsi="Arial" w:cs="Arial"/>
          <w:color w:val="000000"/>
          <w:sz w:val="24"/>
          <w:szCs w:val="24"/>
        </w:rPr>
        <w:t xml:space="preserve">acking </w:t>
      </w:r>
      <w:r w:rsidRPr="006C4097">
        <w:rPr>
          <w:rFonts w:ascii="Arial" w:hAnsi="Arial" w:cs="Arial" w:hint="eastAsia"/>
          <w:color w:val="000000"/>
          <w:sz w:val="24"/>
          <w:szCs w:val="24"/>
        </w:rPr>
        <w:t>P</w:t>
      </w:r>
      <w:r w:rsidRPr="006C4097">
        <w:rPr>
          <w:rFonts w:ascii="Arial" w:hAnsi="Arial" w:cs="Arial"/>
          <w:color w:val="000000"/>
          <w:sz w:val="24"/>
          <w:szCs w:val="24"/>
        </w:rPr>
        <w:t xml:space="preserve">arameter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P-gp</w:t>
      </w:r>
      <w:r w:rsidRPr="006C4097">
        <w:rPr>
          <w:rFonts w:ascii="Arial" w:hAnsi="Arial" w:cs="Arial" w:hint="eastAsia"/>
          <w:color w:val="000000"/>
          <w:sz w:val="24"/>
          <w:szCs w:val="24"/>
        </w:rPr>
        <w:t xml:space="preserve">        </w:t>
      </w:r>
      <w:r w:rsidRPr="006C4097">
        <w:rPr>
          <w:rFonts w:ascii="Arial" w:hAnsi="Arial" w:cs="Arial" w:hint="eastAsia"/>
          <w:color w:val="000000"/>
          <w:sz w:val="16"/>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P-glycoprotein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HBP</w:t>
      </w:r>
      <w:r w:rsidRPr="006C4097">
        <w:rPr>
          <w:rFonts w:ascii="Arial" w:hAnsi="Arial" w:cs="Arial" w:hint="eastAsia"/>
          <w:color w:val="000000"/>
          <w:sz w:val="24"/>
          <w:szCs w:val="24"/>
        </w:rPr>
        <w:t xml:space="preserve">            </w:t>
      </w:r>
      <w:r w:rsidRPr="006C4097">
        <w:rPr>
          <w:rFonts w:ascii="Arial" w:hAnsi="Arial" w:cs="Arial"/>
          <w:color w:val="000000"/>
          <w:sz w:val="24"/>
          <w:szCs w:val="24"/>
        </w:rPr>
        <w:t>Hyperbranched Polymers</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IF              Immunofluoresenc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TEM       </w:t>
      </w:r>
      <w:r w:rsidRPr="006C4097">
        <w:rPr>
          <w:rFonts w:ascii="Arial" w:hAnsi="Arial" w:cs="Arial" w:hint="eastAsia"/>
          <w:color w:val="000000"/>
          <w:sz w:val="36"/>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ransmission </w:t>
      </w:r>
      <w:r w:rsidRPr="006C4097">
        <w:rPr>
          <w:rFonts w:ascii="Arial" w:hAnsi="Arial" w:cs="Arial" w:hint="eastAsia"/>
          <w:color w:val="000000"/>
          <w:sz w:val="24"/>
          <w:szCs w:val="24"/>
        </w:rPr>
        <w:t>E</w:t>
      </w:r>
      <w:r w:rsidRPr="006C4097">
        <w:rPr>
          <w:rFonts w:ascii="Arial" w:hAnsi="Arial" w:cs="Arial"/>
          <w:color w:val="000000"/>
          <w:sz w:val="24"/>
          <w:szCs w:val="24"/>
        </w:rPr>
        <w:t>lectron</w:t>
      </w:r>
      <w:r w:rsidRPr="006C4097">
        <w:rPr>
          <w:rFonts w:ascii="Arial" w:hAnsi="Arial" w:cs="Arial" w:hint="eastAsia"/>
          <w:color w:val="000000"/>
          <w:sz w:val="24"/>
          <w:szCs w:val="24"/>
        </w:rPr>
        <w:t xml:space="preserve"> M</w:t>
      </w:r>
      <w:r w:rsidRPr="006C4097">
        <w:rPr>
          <w:rFonts w:ascii="Arial" w:hAnsi="Arial" w:cs="Arial"/>
          <w:color w:val="000000"/>
          <w:sz w:val="24"/>
          <w:szCs w:val="24"/>
        </w:rPr>
        <w:t>icroscopy</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DLS            </w:t>
      </w:r>
      <w:r w:rsidRPr="006C4097">
        <w:rPr>
          <w:rFonts w:ascii="Arial" w:hAnsi="Arial" w:cs="Arial"/>
          <w:color w:val="000000"/>
          <w:sz w:val="24"/>
          <w:szCs w:val="24"/>
        </w:rPr>
        <w:t xml:space="preserve">Dynamic </w:t>
      </w:r>
      <w:r w:rsidRPr="006C4097">
        <w:rPr>
          <w:rFonts w:ascii="Arial" w:hAnsi="Arial" w:cs="Arial" w:hint="eastAsia"/>
          <w:color w:val="000000"/>
          <w:sz w:val="24"/>
          <w:szCs w:val="24"/>
        </w:rPr>
        <w:t>L</w:t>
      </w:r>
      <w:r w:rsidRPr="006C4097">
        <w:rPr>
          <w:rFonts w:ascii="Arial" w:hAnsi="Arial" w:cs="Arial"/>
          <w:color w:val="000000"/>
          <w:sz w:val="24"/>
          <w:szCs w:val="24"/>
        </w:rPr>
        <w:t xml:space="preserve">ight </w:t>
      </w:r>
      <w:r w:rsidRPr="006C4097">
        <w:rPr>
          <w:rFonts w:ascii="Arial" w:hAnsi="Arial" w:cs="Arial" w:hint="eastAsia"/>
          <w:color w:val="000000"/>
          <w:sz w:val="24"/>
          <w:szCs w:val="24"/>
        </w:rPr>
        <w:t>S</w:t>
      </w:r>
      <w:r w:rsidRPr="006C4097">
        <w:rPr>
          <w:rFonts w:ascii="Arial" w:hAnsi="Arial" w:cs="Arial"/>
          <w:color w:val="000000"/>
          <w:sz w:val="24"/>
          <w:szCs w:val="24"/>
        </w:rPr>
        <w:t>cattering</w:t>
      </w:r>
      <w:r w:rsidRPr="006C4097">
        <w:rPr>
          <w:rFonts w:ascii="Arial" w:hAnsi="Arial" w:cs="Arial" w:hint="eastAsia"/>
          <w:color w:val="000000"/>
          <w:sz w:val="24"/>
          <w:szCs w:val="24"/>
        </w:rPr>
        <w:t xml:space="preserv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CLSM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Confocal Laser Scanning</w:t>
      </w:r>
      <w:r w:rsidRPr="006C4097">
        <w:t xml:space="preserve"> </w:t>
      </w:r>
      <w:r w:rsidRPr="006C4097">
        <w:rPr>
          <w:rFonts w:ascii="Arial" w:hAnsi="Arial" w:cs="Arial" w:hint="eastAsia"/>
          <w:color w:val="000000"/>
          <w:sz w:val="24"/>
          <w:szCs w:val="24"/>
        </w:rPr>
        <w:t>M</w:t>
      </w:r>
      <w:r w:rsidRPr="006C4097">
        <w:rPr>
          <w:rFonts w:ascii="Arial" w:hAnsi="Arial" w:cs="Arial"/>
          <w:color w:val="000000"/>
          <w:sz w:val="24"/>
          <w:szCs w:val="24"/>
        </w:rPr>
        <w:t>icroscopy</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HPLC      </w:t>
      </w:r>
      <w:r w:rsidRPr="006C4097">
        <w:rPr>
          <w:rFonts w:ascii="Arial" w:hAnsi="Arial" w:cs="Arial" w:hint="eastAsia"/>
          <w:color w:val="000000"/>
          <w:sz w:val="36"/>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High-performance </w:t>
      </w:r>
      <w:r w:rsidRPr="006C4097">
        <w:rPr>
          <w:rFonts w:ascii="Arial" w:hAnsi="Arial" w:cs="Arial" w:hint="eastAsia"/>
          <w:color w:val="000000"/>
          <w:sz w:val="24"/>
          <w:szCs w:val="24"/>
        </w:rPr>
        <w:t>L</w:t>
      </w:r>
      <w:r w:rsidRPr="006C4097">
        <w:rPr>
          <w:rFonts w:ascii="Arial" w:hAnsi="Arial" w:cs="Arial"/>
          <w:color w:val="000000"/>
          <w:sz w:val="24"/>
          <w:szCs w:val="24"/>
        </w:rPr>
        <w:t xml:space="preserve">iquid </w:t>
      </w:r>
      <w:r w:rsidRPr="006C4097">
        <w:rPr>
          <w:rFonts w:ascii="Arial" w:hAnsi="Arial" w:cs="Arial" w:hint="eastAsia"/>
          <w:color w:val="000000"/>
          <w:sz w:val="24"/>
          <w:szCs w:val="24"/>
        </w:rPr>
        <w:t>C</w:t>
      </w:r>
      <w:r w:rsidRPr="006C4097">
        <w:rPr>
          <w:rFonts w:ascii="Arial" w:hAnsi="Arial" w:cs="Arial"/>
          <w:color w:val="000000"/>
          <w:sz w:val="24"/>
          <w:szCs w:val="24"/>
        </w:rPr>
        <w:t>hromatography</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SMB           </w:t>
      </w:r>
      <w:r w:rsidRPr="006C4097">
        <w:rPr>
          <w:rFonts w:ascii="Arial" w:hAnsi="Arial" w:cs="Arial" w:hint="eastAsia"/>
          <w:color w:val="000000"/>
          <w:sz w:val="15"/>
          <w:szCs w:val="24"/>
        </w:rPr>
        <w:t xml:space="preserve"> </w:t>
      </w:r>
      <w:r w:rsidRPr="006C4097">
        <w:rPr>
          <w:rFonts w:ascii="Arial" w:hAnsi="Arial" w:cs="Arial" w:hint="eastAsia"/>
          <w:color w:val="000000"/>
          <w:sz w:val="24"/>
          <w:szCs w:val="24"/>
        </w:rPr>
        <w:t>Scrapie-infected Mouse Brain cells</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ScN2a          S</w:t>
      </w:r>
      <w:r w:rsidRPr="006C4097">
        <w:rPr>
          <w:rFonts w:ascii="Arial" w:hAnsi="Arial" w:cs="Arial"/>
          <w:color w:val="000000"/>
          <w:sz w:val="24"/>
          <w:szCs w:val="24"/>
        </w:rPr>
        <w:t xml:space="preserve">crapie-infected </w:t>
      </w:r>
      <w:r w:rsidRPr="006C4097">
        <w:rPr>
          <w:rFonts w:ascii="Arial" w:hAnsi="Arial" w:cs="Arial" w:hint="eastAsia"/>
          <w:color w:val="000000"/>
          <w:sz w:val="24"/>
          <w:szCs w:val="24"/>
        </w:rPr>
        <w:t>N</w:t>
      </w:r>
      <w:r w:rsidRPr="006C4097">
        <w:rPr>
          <w:rFonts w:ascii="Arial" w:hAnsi="Arial" w:cs="Arial"/>
          <w:color w:val="000000"/>
          <w:sz w:val="24"/>
          <w:szCs w:val="24"/>
        </w:rPr>
        <w:t>euroblastoma cells</w:t>
      </w:r>
      <w:r w:rsidRPr="006C4097">
        <w:rPr>
          <w:rFonts w:ascii="Arial" w:hAnsi="Arial" w:cs="Arial" w:hint="eastAsia"/>
          <w:color w:val="000000"/>
          <w:sz w:val="24"/>
          <w:szCs w:val="24"/>
        </w:rPr>
        <w:t xml:space="preserv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ScGT1  </w:t>
      </w:r>
      <w:r w:rsidRPr="006C4097">
        <w:rPr>
          <w:rFonts w:ascii="Arial" w:hAnsi="Arial" w:cs="Arial" w:hint="eastAsia"/>
          <w:color w:val="000000"/>
          <w:sz w:val="40"/>
          <w:szCs w:val="24"/>
        </w:rPr>
        <w:t xml:space="preserve"> </w:t>
      </w:r>
      <w:r w:rsidRPr="006C4097">
        <w:rPr>
          <w:rFonts w:ascii="Arial" w:hAnsi="Arial" w:cs="Arial" w:hint="eastAsia"/>
          <w:color w:val="000000"/>
          <w:sz w:val="24"/>
          <w:szCs w:val="24"/>
        </w:rPr>
        <w:t xml:space="preserve">  S</w:t>
      </w:r>
      <w:r w:rsidRPr="006C4097">
        <w:rPr>
          <w:rFonts w:ascii="Arial" w:hAnsi="Arial" w:cs="Arial"/>
          <w:color w:val="000000"/>
          <w:sz w:val="24"/>
          <w:szCs w:val="24"/>
        </w:rPr>
        <w:t>crapie Chandler strain</w:t>
      </w:r>
      <w:r w:rsidRPr="006C4097">
        <w:rPr>
          <w:rFonts w:ascii="Arial" w:hAnsi="Arial" w:cs="Arial" w:hint="eastAsia"/>
          <w:color w:val="000000"/>
          <w:sz w:val="24"/>
          <w:szCs w:val="24"/>
        </w:rPr>
        <w:t xml:space="preserve"> infected </w:t>
      </w:r>
      <w:r w:rsidRPr="006C4097">
        <w:rPr>
          <w:rFonts w:ascii="Arial" w:hAnsi="Arial" w:cs="Arial"/>
          <w:color w:val="000000"/>
          <w:sz w:val="24"/>
          <w:szCs w:val="24"/>
        </w:rPr>
        <w:t>immortalized murine hypothalamic neuronal</w:t>
      </w:r>
      <w:r w:rsidRPr="006C4097">
        <w:rPr>
          <w:rFonts w:ascii="Arial" w:hAnsi="Arial" w:cs="Arial" w:hint="eastAsia"/>
          <w:color w:val="000000"/>
          <w:sz w:val="24"/>
          <w:szCs w:val="24"/>
        </w:rPr>
        <w:t xml:space="preserve"> cells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DMSO          D</w:t>
      </w:r>
      <w:r w:rsidRPr="006C4097">
        <w:rPr>
          <w:rFonts w:ascii="Arial" w:hAnsi="Arial" w:cs="Arial"/>
          <w:color w:val="000000"/>
          <w:sz w:val="24"/>
          <w:szCs w:val="24"/>
        </w:rPr>
        <w:t xml:space="preserve">imethyl </w:t>
      </w:r>
      <w:r w:rsidRPr="006C4097">
        <w:rPr>
          <w:rFonts w:ascii="Arial" w:hAnsi="Arial" w:cs="Arial" w:hint="eastAsia"/>
          <w:color w:val="000000"/>
          <w:sz w:val="24"/>
          <w:szCs w:val="24"/>
        </w:rPr>
        <w:t>S</w:t>
      </w:r>
      <w:r w:rsidRPr="006C4097">
        <w:rPr>
          <w:rFonts w:ascii="Arial" w:hAnsi="Arial" w:cs="Arial"/>
          <w:color w:val="000000"/>
          <w:sz w:val="24"/>
          <w:szCs w:val="24"/>
        </w:rPr>
        <w:t>ulfoxide</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BSA            B</w:t>
      </w:r>
      <w:r w:rsidRPr="006C4097">
        <w:rPr>
          <w:rFonts w:ascii="Arial" w:hAnsi="Arial" w:cs="Arial"/>
          <w:color w:val="000000"/>
          <w:sz w:val="24"/>
          <w:szCs w:val="24"/>
        </w:rPr>
        <w:t xml:space="preserve">ovine </w:t>
      </w:r>
      <w:r w:rsidRPr="006C4097">
        <w:rPr>
          <w:rFonts w:ascii="Arial" w:hAnsi="Arial" w:cs="Arial" w:hint="eastAsia"/>
          <w:color w:val="000000"/>
          <w:sz w:val="24"/>
          <w:szCs w:val="24"/>
        </w:rPr>
        <w:t>S</w:t>
      </w:r>
      <w:r w:rsidRPr="006C4097">
        <w:rPr>
          <w:rFonts w:ascii="Arial" w:hAnsi="Arial" w:cs="Arial"/>
          <w:color w:val="000000"/>
          <w:sz w:val="24"/>
          <w:szCs w:val="24"/>
        </w:rPr>
        <w:t xml:space="preserve">erum </w:t>
      </w:r>
      <w:r w:rsidRPr="006C4097">
        <w:rPr>
          <w:rFonts w:ascii="Arial" w:hAnsi="Arial" w:cs="Arial" w:hint="eastAsia"/>
          <w:color w:val="000000"/>
          <w:sz w:val="24"/>
          <w:szCs w:val="24"/>
        </w:rPr>
        <w:t>A</w:t>
      </w:r>
      <w:r w:rsidRPr="006C4097">
        <w:rPr>
          <w:rFonts w:ascii="Arial" w:hAnsi="Arial" w:cs="Arial"/>
          <w:color w:val="000000"/>
          <w:sz w:val="24"/>
          <w:szCs w:val="24"/>
        </w:rPr>
        <w:t>lbumin</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PK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Proteinase K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PMSF     </w:t>
      </w:r>
      <w:r w:rsidRPr="006C4097">
        <w:rPr>
          <w:rFonts w:ascii="Arial" w:hAnsi="Arial" w:cs="Arial" w:hint="eastAsia"/>
          <w:color w:val="000000"/>
          <w:sz w:val="32"/>
          <w:szCs w:val="24"/>
        </w:rPr>
        <w:t xml:space="preserve"> </w:t>
      </w:r>
      <w:r w:rsidRPr="006C4097">
        <w:rPr>
          <w:rFonts w:ascii="Arial" w:hAnsi="Arial" w:cs="Arial" w:hint="eastAsia"/>
          <w:color w:val="000000"/>
          <w:sz w:val="24"/>
          <w:szCs w:val="24"/>
        </w:rPr>
        <w:t xml:space="preserve">    Phenylmethyl-Sulfonyl Fluoride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EDTA</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Ethylenediaminetetraacetic acid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lastRenderedPageBreak/>
        <w:t xml:space="preserve">GPC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Gel </w:t>
      </w:r>
      <w:r w:rsidRPr="006C4097">
        <w:rPr>
          <w:rFonts w:ascii="Arial" w:hAnsi="Arial" w:cs="Arial" w:hint="eastAsia"/>
          <w:color w:val="000000"/>
          <w:sz w:val="24"/>
          <w:szCs w:val="24"/>
        </w:rPr>
        <w:t>P</w:t>
      </w:r>
      <w:r w:rsidRPr="006C4097">
        <w:rPr>
          <w:rFonts w:ascii="Arial" w:hAnsi="Arial" w:cs="Arial"/>
          <w:color w:val="000000"/>
          <w:sz w:val="24"/>
          <w:szCs w:val="24"/>
        </w:rPr>
        <w:t xml:space="preserve">ermeation </w:t>
      </w:r>
      <w:r w:rsidRPr="006C4097">
        <w:rPr>
          <w:rFonts w:ascii="Arial" w:hAnsi="Arial" w:cs="Arial" w:hint="eastAsia"/>
          <w:color w:val="000000"/>
          <w:sz w:val="24"/>
          <w:szCs w:val="24"/>
        </w:rPr>
        <w:t>C</w:t>
      </w:r>
      <w:r w:rsidRPr="006C4097">
        <w:rPr>
          <w:rFonts w:ascii="Arial" w:hAnsi="Arial" w:cs="Arial"/>
          <w:color w:val="000000"/>
          <w:sz w:val="24"/>
          <w:szCs w:val="24"/>
        </w:rPr>
        <w:t xml:space="preserve">hromatography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NMR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N</w:t>
      </w:r>
      <w:r w:rsidRPr="006C4097">
        <w:rPr>
          <w:rFonts w:ascii="Arial" w:hAnsi="Arial" w:cs="Arial"/>
          <w:color w:val="000000"/>
          <w:sz w:val="24"/>
          <w:szCs w:val="24"/>
        </w:rPr>
        <w:t xml:space="preserve">uclear </w:t>
      </w:r>
      <w:r w:rsidRPr="006C4097">
        <w:rPr>
          <w:rFonts w:ascii="Arial" w:hAnsi="Arial" w:cs="Arial" w:hint="eastAsia"/>
          <w:color w:val="000000"/>
          <w:sz w:val="24"/>
          <w:szCs w:val="24"/>
        </w:rPr>
        <w:t>M</w:t>
      </w:r>
      <w:r w:rsidRPr="006C4097">
        <w:rPr>
          <w:rFonts w:ascii="Arial" w:hAnsi="Arial" w:cs="Arial"/>
          <w:color w:val="000000"/>
          <w:sz w:val="24"/>
          <w:szCs w:val="24"/>
        </w:rPr>
        <w:t xml:space="preserve">agnetic </w:t>
      </w:r>
      <w:r w:rsidRPr="006C4097">
        <w:rPr>
          <w:rFonts w:ascii="Arial" w:hAnsi="Arial" w:cs="Arial" w:hint="eastAsia"/>
          <w:color w:val="000000"/>
          <w:sz w:val="24"/>
          <w:szCs w:val="24"/>
        </w:rPr>
        <w:t>R</w:t>
      </w:r>
      <w:r w:rsidRPr="006C4097">
        <w:rPr>
          <w:rFonts w:ascii="Arial" w:hAnsi="Arial" w:cs="Arial"/>
          <w:color w:val="000000"/>
          <w:sz w:val="24"/>
          <w:szCs w:val="24"/>
        </w:rPr>
        <w:t>esonance</w:t>
      </w:r>
      <w:r w:rsidRPr="006C4097">
        <w:rPr>
          <w:rFonts w:ascii="Arial" w:hAnsi="Arial" w:cs="Arial" w:hint="eastAsia"/>
          <w:color w:val="000000"/>
          <w:sz w:val="24"/>
          <w:szCs w:val="24"/>
        </w:rPr>
        <w:t xml:space="preserve">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SAR </w:t>
      </w:r>
      <w:r w:rsidRPr="006C4097">
        <w:rPr>
          <w:rFonts w:ascii="Arial" w:hAnsi="Arial" w:cs="Arial" w:hint="eastAsia"/>
          <w:color w:val="000000"/>
          <w:sz w:val="24"/>
          <w:szCs w:val="24"/>
        </w:rPr>
        <w:t xml:space="preserve">           S</w:t>
      </w:r>
      <w:r w:rsidRPr="006C4097">
        <w:rPr>
          <w:rFonts w:ascii="Arial" w:hAnsi="Arial" w:cs="Arial"/>
          <w:color w:val="000000"/>
          <w:sz w:val="24"/>
          <w:szCs w:val="24"/>
        </w:rPr>
        <w:t>tructure-</w:t>
      </w:r>
      <w:r w:rsidRPr="006C4097">
        <w:rPr>
          <w:rFonts w:ascii="Arial" w:hAnsi="Arial" w:cs="Arial" w:hint="eastAsia"/>
          <w:color w:val="000000"/>
          <w:sz w:val="24"/>
          <w:szCs w:val="24"/>
        </w:rPr>
        <w:t>A</w:t>
      </w:r>
      <w:r w:rsidRPr="006C4097">
        <w:rPr>
          <w:rFonts w:ascii="Arial" w:hAnsi="Arial" w:cs="Arial"/>
          <w:color w:val="000000"/>
          <w:sz w:val="24"/>
          <w:szCs w:val="24"/>
        </w:rPr>
        <w:t xml:space="preserve">ctivity </w:t>
      </w:r>
      <w:r w:rsidRPr="006C4097">
        <w:rPr>
          <w:rFonts w:ascii="Arial" w:hAnsi="Arial" w:cs="Arial" w:hint="eastAsia"/>
          <w:color w:val="000000"/>
          <w:sz w:val="24"/>
          <w:szCs w:val="24"/>
        </w:rPr>
        <w:t>R</w:t>
      </w:r>
      <w:r w:rsidRPr="006C4097">
        <w:rPr>
          <w:rFonts w:ascii="Arial" w:hAnsi="Arial" w:cs="Arial"/>
          <w:color w:val="000000"/>
          <w:sz w:val="24"/>
          <w:szCs w:val="24"/>
        </w:rPr>
        <w:t xml:space="preserve">elationship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NBCS </w:t>
      </w:r>
      <w:r w:rsidRPr="006C4097">
        <w:rPr>
          <w:rFonts w:ascii="Arial" w:hAnsi="Arial" w:cs="Arial" w:hint="eastAsia"/>
          <w:color w:val="000000"/>
          <w:sz w:val="24"/>
          <w:szCs w:val="24"/>
        </w:rPr>
        <w:t xml:space="preserve">    </w:t>
      </w:r>
      <w:r w:rsidRPr="006C4097">
        <w:rPr>
          <w:rFonts w:ascii="Arial" w:hAnsi="Arial" w:cs="Arial" w:hint="eastAsia"/>
          <w:color w:val="000000"/>
          <w:sz w:val="36"/>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New Born Calf Serum</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FBS </w:t>
      </w:r>
      <w:r w:rsidRPr="006C4097">
        <w:rPr>
          <w:rFonts w:ascii="Arial" w:hAnsi="Arial" w:cs="Arial" w:hint="eastAsia"/>
          <w:color w:val="000000"/>
          <w:sz w:val="24"/>
          <w:szCs w:val="24"/>
        </w:rPr>
        <w:t xml:space="preserve">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Foetal Bovine Serum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HBSS           </w:t>
      </w:r>
      <w:r w:rsidRPr="006C4097">
        <w:rPr>
          <w:rFonts w:ascii="Arial" w:hAnsi="Arial" w:cs="Arial"/>
          <w:color w:val="000000"/>
          <w:sz w:val="24"/>
          <w:szCs w:val="24"/>
        </w:rPr>
        <w:t>Hanks Balanced Salt Solution</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CWD </w:t>
      </w:r>
      <w:r w:rsidRPr="006C4097">
        <w:rPr>
          <w:rFonts w:ascii="Arial" w:hAnsi="Arial" w:cs="Arial" w:hint="eastAsia"/>
          <w:color w:val="000000"/>
          <w:sz w:val="24"/>
          <w:szCs w:val="24"/>
        </w:rPr>
        <w:t xml:space="preserve">      </w:t>
      </w:r>
      <w:r w:rsidRPr="006C4097">
        <w:rPr>
          <w:rFonts w:ascii="Arial" w:hAnsi="Arial" w:cs="Arial" w:hint="eastAsia"/>
          <w:color w:val="000000"/>
          <w:sz w:val="16"/>
          <w:szCs w:val="24"/>
        </w:rPr>
        <w:t xml:space="preserve">  </w:t>
      </w:r>
      <w:r w:rsidRPr="006C4097">
        <w:rPr>
          <w:rFonts w:ascii="Arial" w:hAnsi="Arial" w:cs="Arial" w:hint="eastAsia"/>
          <w:color w:val="000000"/>
          <w:sz w:val="24"/>
          <w:szCs w:val="24"/>
        </w:rPr>
        <w:t xml:space="preserve">   C</w:t>
      </w:r>
      <w:r w:rsidRPr="006C4097">
        <w:rPr>
          <w:rFonts w:ascii="Arial" w:hAnsi="Arial" w:cs="Arial"/>
          <w:color w:val="000000"/>
          <w:sz w:val="24"/>
          <w:szCs w:val="24"/>
        </w:rPr>
        <w:t xml:space="preserve">attle and </w:t>
      </w:r>
      <w:r w:rsidRPr="006C4097">
        <w:rPr>
          <w:rFonts w:ascii="Arial" w:hAnsi="Arial" w:cs="Arial" w:hint="eastAsia"/>
          <w:color w:val="000000"/>
          <w:sz w:val="24"/>
          <w:szCs w:val="24"/>
        </w:rPr>
        <w:t>C</w:t>
      </w:r>
      <w:r w:rsidRPr="006C4097">
        <w:rPr>
          <w:rFonts w:ascii="Arial" w:hAnsi="Arial" w:cs="Arial"/>
          <w:color w:val="000000"/>
          <w:sz w:val="24"/>
          <w:szCs w:val="24"/>
        </w:rPr>
        <w:t xml:space="preserve">hronic </w:t>
      </w:r>
      <w:r w:rsidRPr="006C4097">
        <w:rPr>
          <w:rFonts w:ascii="Arial" w:hAnsi="Arial" w:cs="Arial" w:hint="eastAsia"/>
          <w:color w:val="000000"/>
          <w:sz w:val="24"/>
          <w:szCs w:val="24"/>
        </w:rPr>
        <w:t>W</w:t>
      </w:r>
      <w:r w:rsidRPr="006C4097">
        <w:rPr>
          <w:rFonts w:ascii="Arial" w:hAnsi="Arial" w:cs="Arial"/>
          <w:color w:val="000000"/>
          <w:sz w:val="24"/>
          <w:szCs w:val="24"/>
        </w:rPr>
        <w:t xml:space="preserve">asting </w:t>
      </w:r>
      <w:r w:rsidRPr="006C4097">
        <w:rPr>
          <w:rFonts w:ascii="Arial" w:hAnsi="Arial" w:cs="Arial" w:hint="eastAsia"/>
          <w:color w:val="000000"/>
          <w:sz w:val="24"/>
          <w:szCs w:val="24"/>
        </w:rPr>
        <w:t>D</w:t>
      </w:r>
      <w:r w:rsidRPr="006C4097">
        <w:rPr>
          <w:rFonts w:ascii="Arial" w:hAnsi="Arial" w:cs="Arial"/>
          <w:color w:val="000000"/>
          <w:sz w:val="24"/>
          <w:szCs w:val="24"/>
        </w:rPr>
        <w:t xml:space="preserve">isease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GSS </w:t>
      </w:r>
      <w:r w:rsidRPr="006C4097">
        <w:rPr>
          <w:rFonts w:ascii="Arial" w:hAnsi="Arial" w:cs="Arial" w:hint="eastAsia"/>
          <w:color w:val="000000"/>
          <w:sz w:val="24"/>
          <w:szCs w:val="24"/>
        </w:rPr>
        <w:t xml:space="preserve">  </w:t>
      </w:r>
      <w:r w:rsidRPr="006C4097">
        <w:rPr>
          <w:rFonts w:ascii="Arial" w:hAnsi="Arial" w:cs="Arial" w:hint="eastAsia"/>
          <w:color w:val="000000"/>
          <w:sz w:val="15"/>
          <w:szCs w:val="24"/>
        </w:rPr>
        <w:t xml:space="preserve">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Gerstmann–Sträussler–Scheinker syndrome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FFI </w:t>
      </w:r>
      <w:r w:rsidRPr="006C4097">
        <w:rPr>
          <w:rFonts w:ascii="Arial" w:hAnsi="Arial" w:cs="Arial" w:hint="eastAsia"/>
          <w:color w:val="000000"/>
          <w:sz w:val="24"/>
          <w:szCs w:val="24"/>
        </w:rPr>
        <w:t xml:space="preserve">            F</w:t>
      </w:r>
      <w:r w:rsidRPr="006C4097">
        <w:rPr>
          <w:rFonts w:ascii="Arial" w:hAnsi="Arial" w:cs="Arial"/>
          <w:color w:val="000000"/>
          <w:sz w:val="24"/>
          <w:szCs w:val="24"/>
        </w:rPr>
        <w:t xml:space="preserve">amilial </w:t>
      </w:r>
      <w:r w:rsidRPr="006C4097">
        <w:rPr>
          <w:rFonts w:ascii="Arial" w:hAnsi="Arial" w:cs="Arial" w:hint="eastAsia"/>
          <w:color w:val="000000"/>
          <w:sz w:val="24"/>
          <w:szCs w:val="24"/>
        </w:rPr>
        <w:t>F</w:t>
      </w:r>
      <w:r w:rsidRPr="006C4097">
        <w:rPr>
          <w:rFonts w:ascii="Arial" w:hAnsi="Arial" w:cs="Arial"/>
          <w:color w:val="000000"/>
          <w:sz w:val="24"/>
          <w:szCs w:val="24"/>
        </w:rPr>
        <w:t xml:space="preserve">atal </w:t>
      </w:r>
      <w:r w:rsidRPr="006C4097">
        <w:rPr>
          <w:rFonts w:ascii="Arial" w:hAnsi="Arial" w:cs="Arial" w:hint="eastAsia"/>
          <w:color w:val="000000"/>
          <w:sz w:val="24"/>
          <w:szCs w:val="24"/>
        </w:rPr>
        <w:t>I</w:t>
      </w:r>
      <w:r w:rsidRPr="006C4097">
        <w:rPr>
          <w:rFonts w:ascii="Arial" w:hAnsi="Arial" w:cs="Arial"/>
          <w:color w:val="000000"/>
          <w:sz w:val="24"/>
          <w:szCs w:val="24"/>
        </w:rPr>
        <w:t xml:space="preserve">nsomnia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TBS            </w:t>
      </w:r>
      <w:r w:rsidRPr="006C4097">
        <w:rPr>
          <w:rFonts w:ascii="Arial" w:hAnsi="Arial" w:cs="Arial"/>
          <w:color w:val="000000"/>
          <w:sz w:val="24"/>
          <w:szCs w:val="24"/>
        </w:rPr>
        <w:t xml:space="preserve">Tris-Buffered Salin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PBS            </w:t>
      </w:r>
      <w:r w:rsidRPr="006C4097">
        <w:rPr>
          <w:rFonts w:ascii="Arial" w:hAnsi="Arial" w:cs="Arial"/>
          <w:color w:val="000000"/>
          <w:sz w:val="24"/>
          <w:szCs w:val="24"/>
        </w:rPr>
        <w:t xml:space="preserve">Phosphate buffer saline </w:t>
      </w:r>
    </w:p>
    <w:p w:rsidR="00D9635D" w:rsidRPr="006C4097" w:rsidRDefault="00D9635D" w:rsidP="008478FE">
      <w:pPr>
        <w:rPr>
          <w:rFonts w:ascii="Arial" w:hAnsi="Arial" w:cs="Arial"/>
          <w:color w:val="000000"/>
          <w:sz w:val="24"/>
          <w:szCs w:val="24"/>
        </w:rPr>
      </w:pPr>
      <w:proofErr w:type="gramStart"/>
      <w:r w:rsidRPr="006C4097">
        <w:rPr>
          <w:rFonts w:ascii="Arial" w:hAnsi="Arial" w:cs="Arial" w:hint="eastAsia"/>
          <w:color w:val="000000"/>
          <w:sz w:val="24"/>
          <w:szCs w:val="24"/>
        </w:rPr>
        <w:t>Rt</w:t>
      </w:r>
      <w:proofErr w:type="gramEnd"/>
      <w:r w:rsidRPr="006C4097">
        <w:rPr>
          <w:rFonts w:ascii="Arial" w:hAnsi="Arial" w:cs="Arial" w:hint="eastAsia"/>
          <w:color w:val="000000"/>
          <w:sz w:val="24"/>
          <w:szCs w:val="24"/>
        </w:rPr>
        <w:t xml:space="preserve">              Retention tim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AR             A</w:t>
      </w:r>
      <w:r w:rsidRPr="006C4097">
        <w:rPr>
          <w:rFonts w:ascii="Arial" w:hAnsi="Arial" w:cs="Arial"/>
          <w:color w:val="000000"/>
          <w:sz w:val="24"/>
          <w:szCs w:val="24"/>
        </w:rPr>
        <w:t xml:space="preserve">spect </w:t>
      </w:r>
      <w:r w:rsidRPr="006C4097">
        <w:rPr>
          <w:rFonts w:ascii="Arial" w:hAnsi="Arial" w:cs="Arial" w:hint="eastAsia"/>
          <w:color w:val="000000"/>
          <w:sz w:val="24"/>
          <w:szCs w:val="24"/>
        </w:rPr>
        <w:t>R</w:t>
      </w:r>
      <w:r w:rsidRPr="006C4097">
        <w:rPr>
          <w:rFonts w:ascii="Arial" w:hAnsi="Arial" w:cs="Arial"/>
          <w:color w:val="000000"/>
          <w:sz w:val="24"/>
          <w:szCs w:val="24"/>
        </w:rPr>
        <w:t xml:space="preserve">atio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MinFeret </w:t>
      </w:r>
      <w:r w:rsidRPr="006C4097">
        <w:rPr>
          <w:rFonts w:ascii="Arial" w:hAnsi="Arial" w:cs="Arial" w:hint="eastAsia"/>
          <w:color w:val="000000"/>
          <w:sz w:val="24"/>
          <w:szCs w:val="24"/>
        </w:rPr>
        <w:t xml:space="preserve">       M</w:t>
      </w:r>
      <w:r w:rsidRPr="006C4097">
        <w:rPr>
          <w:rFonts w:ascii="Arial" w:hAnsi="Arial" w:cs="Arial"/>
          <w:color w:val="000000"/>
          <w:sz w:val="24"/>
          <w:szCs w:val="24"/>
        </w:rPr>
        <w:t xml:space="preserve">inimal </w:t>
      </w:r>
      <w:r w:rsidRPr="006C4097">
        <w:rPr>
          <w:rFonts w:ascii="Arial" w:hAnsi="Arial" w:cs="Arial" w:hint="eastAsia"/>
          <w:color w:val="000000"/>
          <w:sz w:val="24"/>
          <w:szCs w:val="24"/>
        </w:rPr>
        <w:t>F</w:t>
      </w:r>
      <w:r w:rsidRPr="006C4097">
        <w:rPr>
          <w:rFonts w:ascii="Arial" w:hAnsi="Arial" w:cs="Arial"/>
          <w:color w:val="000000"/>
          <w:sz w:val="24"/>
          <w:szCs w:val="24"/>
        </w:rPr>
        <w:t xml:space="preserve">eret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MaxFeret   </w:t>
      </w:r>
      <w:r w:rsidRPr="006C4097">
        <w:rPr>
          <w:rFonts w:ascii="Arial" w:hAnsi="Arial" w:cs="Arial" w:hint="eastAsia"/>
          <w:color w:val="000000"/>
          <w:sz w:val="32"/>
          <w:szCs w:val="24"/>
        </w:rPr>
        <w:t xml:space="preserve"> </w:t>
      </w:r>
      <w:r w:rsidRPr="006C4097">
        <w:rPr>
          <w:rFonts w:ascii="Arial" w:hAnsi="Arial" w:cs="Arial" w:hint="eastAsia"/>
          <w:color w:val="000000"/>
          <w:sz w:val="24"/>
          <w:szCs w:val="24"/>
        </w:rPr>
        <w:t xml:space="preserve">   Maximum Feret</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E</w:t>
      </w:r>
      <w:r w:rsidRPr="006C4097">
        <w:rPr>
          <w:rFonts w:ascii="Arial" w:hAnsi="Arial" w:cs="Arial" w:hint="eastAsia"/>
          <w:color w:val="000000"/>
          <w:sz w:val="24"/>
          <w:szCs w:val="24"/>
        </w:rPr>
        <w:t>T</w:t>
      </w:r>
      <w:r w:rsidRPr="006C4097">
        <w:rPr>
          <w:rFonts w:ascii="Arial" w:hAnsi="Arial" w:cs="Arial"/>
          <w:color w:val="000000"/>
          <w:sz w:val="24"/>
          <w:szCs w:val="24"/>
        </w:rPr>
        <w:t xml:space="preserve">P </w:t>
      </w:r>
      <w:r w:rsidRPr="006C4097">
        <w:rPr>
          <w:rFonts w:ascii="Arial" w:hAnsi="Arial" w:cs="Arial" w:hint="eastAsia"/>
          <w:color w:val="000000"/>
          <w:sz w:val="24"/>
          <w:szCs w:val="24"/>
        </w:rPr>
        <w:t xml:space="preserve">           E</w:t>
      </w:r>
      <w:r w:rsidRPr="006C4097">
        <w:rPr>
          <w:rFonts w:ascii="Arial" w:hAnsi="Arial" w:cs="Arial"/>
          <w:color w:val="000000"/>
          <w:sz w:val="24"/>
          <w:szCs w:val="24"/>
        </w:rPr>
        <w:t xml:space="preserve">mpty </w:t>
      </w:r>
      <w:r w:rsidRPr="006C4097">
        <w:rPr>
          <w:rFonts w:ascii="Arial" w:hAnsi="Arial" w:cs="Arial" w:hint="eastAsia"/>
          <w:color w:val="000000"/>
          <w:sz w:val="24"/>
          <w:szCs w:val="24"/>
        </w:rPr>
        <w:t>Tubular P</w:t>
      </w:r>
      <w:r w:rsidRPr="006C4097">
        <w:rPr>
          <w:rFonts w:ascii="Arial" w:hAnsi="Arial" w:cs="Arial"/>
          <w:color w:val="000000"/>
          <w:sz w:val="24"/>
          <w:szCs w:val="24"/>
        </w:rPr>
        <w:t xml:space="preserve">olymersomes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D</w:t>
      </w:r>
      <w:r w:rsidRPr="006C4097">
        <w:rPr>
          <w:rFonts w:ascii="Arial" w:hAnsi="Arial" w:cs="Arial" w:hint="eastAsia"/>
          <w:color w:val="000000"/>
          <w:sz w:val="24"/>
          <w:szCs w:val="24"/>
        </w:rPr>
        <w:t>T</w:t>
      </w:r>
      <w:r w:rsidRPr="006C4097">
        <w:rPr>
          <w:rFonts w:ascii="Arial" w:hAnsi="Arial" w:cs="Arial"/>
          <w:color w:val="000000"/>
          <w:sz w:val="24"/>
          <w:szCs w:val="24"/>
        </w:rPr>
        <w:t xml:space="preserve">P </w:t>
      </w:r>
      <w:r w:rsidRPr="006C4097">
        <w:rPr>
          <w:rFonts w:ascii="Arial" w:hAnsi="Arial" w:cs="Arial" w:hint="eastAsia"/>
          <w:color w:val="000000"/>
          <w:sz w:val="24"/>
          <w:szCs w:val="24"/>
        </w:rPr>
        <w:t xml:space="preserve">       </w:t>
      </w:r>
      <w:r w:rsidRPr="006C4097">
        <w:rPr>
          <w:rFonts w:ascii="Arial" w:hAnsi="Arial" w:cs="Arial" w:hint="eastAsia"/>
          <w:color w:val="000000"/>
          <w:szCs w:val="24"/>
        </w:rPr>
        <w:t xml:space="preserve">  </w:t>
      </w:r>
      <w:r w:rsidRPr="006C4097">
        <w:rPr>
          <w:rFonts w:ascii="Arial" w:hAnsi="Arial" w:cs="Arial" w:hint="eastAsia"/>
          <w:color w:val="000000"/>
          <w:sz w:val="24"/>
          <w:szCs w:val="24"/>
        </w:rPr>
        <w:t xml:space="preserve">  D</w:t>
      </w:r>
      <w:r w:rsidRPr="006C4097">
        <w:rPr>
          <w:rFonts w:ascii="Arial" w:hAnsi="Arial" w:cs="Arial"/>
          <w:color w:val="000000"/>
          <w:sz w:val="24"/>
          <w:szCs w:val="24"/>
        </w:rPr>
        <w:t xml:space="preserve">rug loaded </w:t>
      </w:r>
      <w:r w:rsidRPr="006C4097">
        <w:rPr>
          <w:rFonts w:ascii="Arial" w:hAnsi="Arial" w:cs="Arial" w:hint="eastAsia"/>
          <w:color w:val="000000"/>
          <w:sz w:val="24"/>
          <w:szCs w:val="24"/>
        </w:rPr>
        <w:t>Tubular P</w:t>
      </w:r>
      <w:r w:rsidRPr="006C4097">
        <w:rPr>
          <w:rFonts w:ascii="Arial" w:hAnsi="Arial" w:cs="Arial"/>
          <w:color w:val="000000"/>
          <w:sz w:val="24"/>
          <w:szCs w:val="24"/>
        </w:rPr>
        <w:t xml:space="preserve">olymersomes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D</w:t>
      </w:r>
      <w:r w:rsidRPr="006C4097">
        <w:rPr>
          <w:rFonts w:ascii="Arial" w:hAnsi="Arial" w:cs="Arial" w:hint="eastAsia"/>
          <w:color w:val="000000"/>
          <w:sz w:val="24"/>
          <w:szCs w:val="24"/>
        </w:rPr>
        <w:t>S</w:t>
      </w:r>
      <w:r w:rsidRPr="006C4097">
        <w:rPr>
          <w:rFonts w:ascii="Arial" w:hAnsi="Arial" w:cs="Arial"/>
          <w:color w:val="000000"/>
          <w:sz w:val="24"/>
          <w:szCs w:val="24"/>
        </w:rPr>
        <w:t xml:space="preserve">P </w:t>
      </w:r>
      <w:r w:rsidRPr="006C4097">
        <w:rPr>
          <w:rFonts w:ascii="Arial" w:hAnsi="Arial" w:cs="Arial" w:hint="eastAsia"/>
          <w:color w:val="000000"/>
          <w:sz w:val="24"/>
          <w:szCs w:val="24"/>
        </w:rPr>
        <w:t xml:space="preserve">        </w:t>
      </w:r>
      <w:r w:rsidRPr="006C4097">
        <w:rPr>
          <w:rFonts w:ascii="Arial" w:hAnsi="Arial" w:cs="Arial" w:hint="eastAsia"/>
          <w:color w:val="000000"/>
          <w:szCs w:val="24"/>
        </w:rPr>
        <w:t xml:space="preserve">  </w:t>
      </w:r>
      <w:r w:rsidRPr="006C4097">
        <w:rPr>
          <w:rFonts w:ascii="Arial" w:hAnsi="Arial" w:cs="Arial" w:hint="eastAsia"/>
          <w:color w:val="000000"/>
          <w:sz w:val="24"/>
          <w:szCs w:val="24"/>
        </w:rPr>
        <w:t xml:space="preserve"> D</w:t>
      </w:r>
      <w:r w:rsidRPr="006C4097">
        <w:rPr>
          <w:rFonts w:ascii="Arial" w:hAnsi="Arial" w:cs="Arial"/>
          <w:color w:val="000000"/>
          <w:sz w:val="24"/>
          <w:szCs w:val="24"/>
        </w:rPr>
        <w:t xml:space="preserve">rug loaded </w:t>
      </w:r>
      <w:r w:rsidRPr="006C4097">
        <w:rPr>
          <w:rFonts w:ascii="Arial" w:hAnsi="Arial" w:cs="Arial" w:hint="eastAsia"/>
          <w:color w:val="000000"/>
          <w:sz w:val="24"/>
          <w:szCs w:val="24"/>
        </w:rPr>
        <w:t>Spherical</w:t>
      </w:r>
      <w:r w:rsidRPr="006C4097">
        <w:rPr>
          <w:rFonts w:ascii="Arial" w:hAnsi="Arial" w:cs="Arial"/>
          <w:color w:val="000000"/>
          <w:sz w:val="24"/>
          <w:szCs w:val="24"/>
        </w:rPr>
        <w:t xml:space="preserve"> </w:t>
      </w:r>
      <w:r w:rsidRPr="006C4097">
        <w:rPr>
          <w:rFonts w:ascii="Arial" w:hAnsi="Arial" w:cs="Arial" w:hint="eastAsia"/>
          <w:color w:val="000000"/>
          <w:sz w:val="24"/>
          <w:szCs w:val="24"/>
        </w:rPr>
        <w:t>P</w:t>
      </w:r>
      <w:r w:rsidRPr="006C4097">
        <w:rPr>
          <w:rFonts w:ascii="Arial" w:hAnsi="Arial" w:cs="Arial"/>
          <w:color w:val="000000"/>
          <w:sz w:val="24"/>
          <w:szCs w:val="24"/>
        </w:rPr>
        <w:t xml:space="preserve">olymersomes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E</w:t>
      </w:r>
      <w:r w:rsidRPr="006C4097">
        <w:rPr>
          <w:rFonts w:ascii="Arial" w:hAnsi="Arial" w:cs="Arial" w:hint="eastAsia"/>
          <w:color w:val="000000"/>
          <w:sz w:val="24"/>
          <w:szCs w:val="24"/>
        </w:rPr>
        <w:t>S</w:t>
      </w:r>
      <w:r w:rsidRPr="006C4097">
        <w:rPr>
          <w:rFonts w:ascii="Arial" w:hAnsi="Arial" w:cs="Arial"/>
          <w:color w:val="000000"/>
          <w:sz w:val="24"/>
          <w:szCs w:val="24"/>
        </w:rPr>
        <w:t xml:space="preserve">P </w:t>
      </w:r>
      <w:r w:rsidRPr="006C4097">
        <w:rPr>
          <w:rFonts w:ascii="Arial" w:hAnsi="Arial" w:cs="Arial" w:hint="eastAsia"/>
          <w:color w:val="000000"/>
          <w:sz w:val="24"/>
          <w:szCs w:val="24"/>
        </w:rPr>
        <w:t xml:space="preserve">           E</w:t>
      </w:r>
      <w:r w:rsidRPr="006C4097">
        <w:rPr>
          <w:rFonts w:ascii="Arial" w:hAnsi="Arial" w:cs="Arial"/>
          <w:color w:val="000000"/>
          <w:sz w:val="24"/>
          <w:szCs w:val="24"/>
        </w:rPr>
        <w:t xml:space="preserve">mpty </w:t>
      </w:r>
      <w:r w:rsidRPr="006C4097">
        <w:rPr>
          <w:rFonts w:ascii="Arial" w:hAnsi="Arial" w:cs="Arial" w:hint="eastAsia"/>
          <w:color w:val="000000"/>
          <w:sz w:val="24"/>
          <w:szCs w:val="24"/>
        </w:rPr>
        <w:t>Spherical</w:t>
      </w:r>
      <w:r w:rsidRPr="006C4097">
        <w:rPr>
          <w:rFonts w:ascii="Arial" w:hAnsi="Arial" w:cs="Arial"/>
          <w:color w:val="000000"/>
          <w:sz w:val="24"/>
          <w:szCs w:val="24"/>
        </w:rPr>
        <w:t xml:space="preserve"> </w:t>
      </w:r>
      <w:r w:rsidRPr="006C4097">
        <w:rPr>
          <w:rFonts w:ascii="Arial" w:hAnsi="Arial" w:cs="Arial" w:hint="eastAsia"/>
          <w:color w:val="000000"/>
          <w:sz w:val="24"/>
          <w:szCs w:val="24"/>
        </w:rPr>
        <w:t>P</w:t>
      </w:r>
      <w:r w:rsidRPr="006C4097">
        <w:rPr>
          <w:rFonts w:ascii="Arial" w:hAnsi="Arial" w:cs="Arial"/>
          <w:color w:val="000000"/>
          <w:sz w:val="24"/>
          <w:szCs w:val="24"/>
        </w:rPr>
        <w:t xml:space="preserve">olymersomes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APC       </w:t>
      </w:r>
      <w:r w:rsidRPr="006C4097">
        <w:rPr>
          <w:rFonts w:ascii="Arial" w:hAnsi="Arial" w:cs="Arial" w:hint="eastAsia"/>
          <w:color w:val="000000"/>
          <w:sz w:val="15"/>
          <w:szCs w:val="24"/>
        </w:rPr>
        <w:t xml:space="preserve"> </w:t>
      </w:r>
      <w:r w:rsidRPr="006C4097">
        <w:rPr>
          <w:rFonts w:ascii="Arial" w:hAnsi="Arial" w:cs="Arial" w:hint="eastAsia"/>
          <w:color w:val="000000"/>
          <w:sz w:val="24"/>
          <w:szCs w:val="24"/>
        </w:rPr>
        <w:t xml:space="preserve">    A</w:t>
      </w:r>
      <w:r w:rsidRPr="006C4097">
        <w:rPr>
          <w:rFonts w:ascii="Arial" w:hAnsi="Arial" w:cs="Arial"/>
          <w:color w:val="000000"/>
          <w:sz w:val="24"/>
          <w:szCs w:val="24"/>
        </w:rPr>
        <w:t xml:space="preserve">nti-prion </w:t>
      </w:r>
      <w:r w:rsidRPr="006C4097">
        <w:rPr>
          <w:rFonts w:ascii="Arial" w:hAnsi="Arial" w:cs="Arial" w:hint="eastAsia"/>
          <w:color w:val="000000"/>
          <w:sz w:val="24"/>
          <w:szCs w:val="24"/>
        </w:rPr>
        <w:t>C</w:t>
      </w:r>
      <w:r w:rsidRPr="006C4097">
        <w:rPr>
          <w:rFonts w:ascii="Arial" w:hAnsi="Arial" w:cs="Arial"/>
          <w:color w:val="000000"/>
          <w:sz w:val="24"/>
          <w:szCs w:val="24"/>
        </w:rPr>
        <w:t>ompound</w:t>
      </w:r>
      <w:r w:rsidRPr="006C4097">
        <w:rPr>
          <w:rFonts w:ascii="Arial" w:hAnsi="Arial" w:cs="Arial" w:hint="eastAsia"/>
          <w:color w:val="000000"/>
          <w:sz w:val="24"/>
          <w:szCs w:val="24"/>
        </w:rPr>
        <w:t xml:space="preserv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QDs      </w:t>
      </w:r>
      <w:r w:rsidRPr="006C4097">
        <w:rPr>
          <w:rFonts w:ascii="Arial" w:hAnsi="Arial" w:cs="Arial" w:hint="eastAsia"/>
          <w:color w:val="000000"/>
          <w:szCs w:val="24"/>
        </w:rPr>
        <w:t xml:space="preserve">  </w:t>
      </w:r>
      <w:r w:rsidRPr="006C4097">
        <w:rPr>
          <w:rFonts w:ascii="Arial" w:hAnsi="Arial" w:cs="Arial" w:hint="eastAsia"/>
          <w:color w:val="000000"/>
          <w:sz w:val="18"/>
          <w:szCs w:val="24"/>
        </w:rPr>
        <w:t xml:space="preserve"> </w:t>
      </w:r>
      <w:r w:rsidRPr="006C4097">
        <w:rPr>
          <w:rFonts w:ascii="Arial" w:hAnsi="Arial" w:cs="Arial" w:hint="eastAsia"/>
          <w:color w:val="000000"/>
          <w:sz w:val="24"/>
          <w:szCs w:val="24"/>
        </w:rPr>
        <w:t xml:space="preserve">   Q</w:t>
      </w:r>
      <w:r w:rsidRPr="006C4097">
        <w:rPr>
          <w:rFonts w:ascii="Arial" w:hAnsi="Arial" w:cs="Arial"/>
          <w:color w:val="000000"/>
          <w:sz w:val="24"/>
          <w:szCs w:val="24"/>
        </w:rPr>
        <w:t xml:space="preserve">uantum </w:t>
      </w:r>
      <w:r w:rsidRPr="006C4097">
        <w:rPr>
          <w:rFonts w:ascii="Arial" w:hAnsi="Arial" w:cs="Arial" w:hint="eastAsia"/>
          <w:color w:val="000000"/>
          <w:sz w:val="24"/>
          <w:szCs w:val="24"/>
        </w:rPr>
        <w:t>D</w:t>
      </w:r>
      <w:r w:rsidRPr="006C4097">
        <w:rPr>
          <w:rFonts w:ascii="Arial" w:hAnsi="Arial" w:cs="Arial"/>
          <w:color w:val="000000"/>
          <w:sz w:val="24"/>
          <w:szCs w:val="24"/>
        </w:rPr>
        <w:t>ot</w:t>
      </w:r>
      <w:r w:rsidRPr="006C4097">
        <w:rPr>
          <w:rFonts w:ascii="Arial" w:hAnsi="Arial" w:cs="Arial" w:hint="eastAsia"/>
          <w:color w:val="000000"/>
          <w:sz w:val="24"/>
          <w:szCs w:val="24"/>
        </w:rPr>
        <w:t xml:space="preserve">s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BLP            </w:t>
      </w:r>
      <w:r w:rsidRPr="006C4097">
        <w:rPr>
          <w:rFonts w:ascii="Arial" w:hAnsi="Arial" w:cs="Arial"/>
          <w:color w:val="000000"/>
          <w:sz w:val="24"/>
          <w:szCs w:val="24"/>
        </w:rPr>
        <w:t xml:space="preserve">Biotinylated </w:t>
      </w:r>
      <w:r w:rsidRPr="006C4097">
        <w:rPr>
          <w:rFonts w:ascii="Arial" w:hAnsi="Arial" w:cs="Arial" w:hint="eastAsia"/>
          <w:color w:val="000000"/>
          <w:sz w:val="24"/>
          <w:szCs w:val="24"/>
        </w:rPr>
        <w:t>L</w:t>
      </w:r>
      <w:r w:rsidRPr="006C4097">
        <w:rPr>
          <w:rFonts w:ascii="Arial" w:hAnsi="Arial" w:cs="Arial"/>
          <w:color w:val="000000"/>
          <w:sz w:val="24"/>
          <w:szCs w:val="24"/>
        </w:rPr>
        <w:t xml:space="preserve">ipid </w:t>
      </w:r>
      <w:r w:rsidRPr="006C4097">
        <w:rPr>
          <w:rFonts w:ascii="Arial" w:hAnsi="Arial" w:cs="Arial" w:hint="eastAsia"/>
          <w:color w:val="000000"/>
          <w:sz w:val="24"/>
          <w:szCs w:val="24"/>
        </w:rPr>
        <w:t>P</w:t>
      </w:r>
      <w:r w:rsidRPr="006C4097">
        <w:rPr>
          <w:rFonts w:ascii="Arial" w:hAnsi="Arial" w:cs="Arial"/>
          <w:color w:val="000000"/>
          <w:sz w:val="24"/>
          <w:szCs w:val="24"/>
        </w:rPr>
        <w:t>articles</w:t>
      </w:r>
      <w:r w:rsidRPr="006C4097">
        <w:rPr>
          <w:rFonts w:ascii="Arial" w:hAnsi="Arial" w:cs="Arial" w:hint="eastAsia"/>
          <w:color w:val="000000"/>
          <w:sz w:val="24"/>
          <w:szCs w:val="24"/>
        </w:rPr>
        <w:t xml:space="preserve">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ER             E</w:t>
      </w:r>
      <w:r w:rsidRPr="006C4097">
        <w:rPr>
          <w:rFonts w:ascii="Arial" w:hAnsi="Arial" w:cs="Arial"/>
          <w:color w:val="000000"/>
          <w:sz w:val="24"/>
          <w:szCs w:val="24"/>
        </w:rPr>
        <w:t xml:space="preserve">ndoplasmic </w:t>
      </w:r>
      <w:r w:rsidRPr="006C4097">
        <w:rPr>
          <w:rFonts w:ascii="Arial" w:hAnsi="Arial" w:cs="Arial" w:hint="eastAsia"/>
          <w:color w:val="000000"/>
          <w:sz w:val="24"/>
          <w:szCs w:val="24"/>
        </w:rPr>
        <w:t>R</w:t>
      </w:r>
      <w:r w:rsidRPr="006C4097">
        <w:rPr>
          <w:rFonts w:ascii="Arial" w:hAnsi="Arial" w:cs="Arial"/>
          <w:color w:val="000000"/>
          <w:sz w:val="24"/>
          <w:szCs w:val="24"/>
        </w:rPr>
        <w:t xml:space="preserve">eticulum </w:t>
      </w:r>
    </w:p>
    <w:p w:rsidR="00D9635D" w:rsidRPr="006C4097" w:rsidRDefault="00D9635D" w:rsidP="008478FE">
      <w:pPr>
        <w:rPr>
          <w:rFonts w:ascii="Arial" w:hAnsi="Arial" w:cs="Arial"/>
          <w:color w:val="000000"/>
          <w:sz w:val="24"/>
          <w:szCs w:val="24"/>
        </w:rPr>
      </w:pPr>
      <w:r w:rsidRPr="006C4097">
        <w:rPr>
          <w:rFonts w:ascii="Arial" w:hAnsi="Arial" w:cs="Arial" w:hint="eastAsia"/>
          <w:color w:val="000000"/>
          <w:sz w:val="24"/>
          <w:szCs w:val="24"/>
        </w:rPr>
        <w:t xml:space="preserve">TA         </w:t>
      </w:r>
      <w:r w:rsidRPr="006C4097">
        <w:rPr>
          <w:rFonts w:ascii="Arial" w:hAnsi="Arial" w:cs="Arial" w:hint="eastAsia"/>
          <w:color w:val="000000"/>
          <w:sz w:val="36"/>
          <w:szCs w:val="24"/>
        </w:rPr>
        <w:t xml:space="preserve"> </w:t>
      </w:r>
      <w:r w:rsidRPr="006C4097">
        <w:rPr>
          <w:rFonts w:ascii="Arial" w:hAnsi="Arial" w:cs="Arial" w:hint="eastAsia"/>
          <w:color w:val="000000"/>
          <w:sz w:val="24"/>
          <w:szCs w:val="24"/>
        </w:rPr>
        <w:t xml:space="preserve">   T</w:t>
      </w:r>
      <w:r w:rsidRPr="006C4097">
        <w:rPr>
          <w:rFonts w:ascii="Arial" w:hAnsi="Arial" w:cs="Arial"/>
          <w:color w:val="000000"/>
          <w:sz w:val="24"/>
          <w:szCs w:val="24"/>
        </w:rPr>
        <w:t>hioctic acid</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TCEP </w:t>
      </w:r>
      <w:r w:rsidRPr="006C4097">
        <w:rPr>
          <w:rFonts w:ascii="Arial" w:hAnsi="Arial" w:cs="Arial" w:hint="eastAsia"/>
          <w:color w:val="000000"/>
          <w:sz w:val="24"/>
          <w:szCs w:val="24"/>
        </w:rPr>
        <w:t xml:space="preserve">    </w:t>
      </w:r>
      <w:r w:rsidRPr="006C4097">
        <w:rPr>
          <w:rFonts w:ascii="Arial" w:hAnsi="Arial" w:cs="Arial" w:hint="eastAsia"/>
          <w:color w:val="000000"/>
          <w:sz w:val="28"/>
          <w:szCs w:val="24"/>
        </w:rPr>
        <w:t xml:space="preserve">  </w:t>
      </w:r>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T</w:t>
      </w:r>
      <w:r w:rsidRPr="006C4097">
        <w:rPr>
          <w:rFonts w:ascii="Arial" w:hAnsi="Arial" w:cs="Arial"/>
          <w:color w:val="000000"/>
          <w:sz w:val="24"/>
          <w:szCs w:val="24"/>
        </w:rPr>
        <w:t>ris(</w:t>
      </w:r>
      <w:proofErr w:type="gramEnd"/>
      <w:r w:rsidRPr="006C4097">
        <w:rPr>
          <w:rFonts w:ascii="Arial" w:hAnsi="Arial" w:cs="Arial"/>
          <w:color w:val="000000"/>
          <w:sz w:val="24"/>
          <w:szCs w:val="24"/>
        </w:rPr>
        <w:t xml:space="preserve">2-carboxyethyl)phosphine </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TOPO </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rioctylphosphine </w:t>
      </w:r>
      <w:r w:rsidRPr="006C4097">
        <w:rPr>
          <w:rFonts w:ascii="Arial" w:hAnsi="Arial" w:cs="Arial" w:hint="eastAsia"/>
          <w:color w:val="000000"/>
          <w:sz w:val="24"/>
          <w:szCs w:val="24"/>
        </w:rPr>
        <w:t>O</w:t>
      </w:r>
      <w:r w:rsidRPr="006C4097">
        <w:rPr>
          <w:rFonts w:ascii="Arial" w:hAnsi="Arial" w:cs="Arial"/>
          <w:color w:val="000000"/>
          <w:sz w:val="24"/>
          <w:szCs w:val="24"/>
        </w:rPr>
        <w:t>xide</w:t>
      </w:r>
    </w:p>
    <w:p w:rsidR="00D9635D" w:rsidRPr="006C4097" w:rsidRDefault="00D9635D" w:rsidP="008478FE">
      <w:pPr>
        <w:rPr>
          <w:rFonts w:ascii="Arial" w:hAnsi="Arial" w:cs="Arial"/>
          <w:color w:val="000000"/>
          <w:sz w:val="24"/>
          <w:szCs w:val="24"/>
        </w:rPr>
      </w:pPr>
      <w:r w:rsidRPr="006C4097">
        <w:rPr>
          <w:rFonts w:ascii="Arial" w:hAnsi="Arial" w:cs="Arial"/>
          <w:color w:val="000000"/>
          <w:sz w:val="24"/>
          <w:szCs w:val="24"/>
        </w:rPr>
        <w:t xml:space="preserve">DHLA </w:t>
      </w:r>
      <w:r w:rsidRPr="006C4097">
        <w:rPr>
          <w:rFonts w:ascii="Arial" w:hAnsi="Arial" w:cs="Arial" w:hint="eastAsia"/>
          <w:color w:val="000000"/>
          <w:sz w:val="24"/>
          <w:szCs w:val="24"/>
        </w:rPr>
        <w:t xml:space="preserve">  </w:t>
      </w:r>
      <w:r w:rsidRPr="006C4097">
        <w:rPr>
          <w:rFonts w:ascii="Arial" w:hAnsi="Arial" w:cs="Arial" w:hint="eastAsia"/>
          <w:color w:val="000000"/>
          <w:sz w:val="32"/>
          <w:szCs w:val="24"/>
        </w:rPr>
        <w:t xml:space="preserve">  </w:t>
      </w:r>
      <w:r w:rsidRPr="006C4097">
        <w:rPr>
          <w:rFonts w:ascii="Arial" w:hAnsi="Arial" w:cs="Arial" w:hint="eastAsia"/>
          <w:color w:val="000000"/>
          <w:szCs w:val="24"/>
        </w:rPr>
        <w:t xml:space="preserve"> </w:t>
      </w:r>
      <w:r w:rsidRPr="006C4097">
        <w:rPr>
          <w:rFonts w:ascii="Arial" w:hAnsi="Arial" w:cs="Arial" w:hint="eastAsia"/>
          <w:color w:val="000000"/>
          <w:sz w:val="24"/>
          <w:szCs w:val="24"/>
        </w:rPr>
        <w:t xml:space="preserve">    D</w:t>
      </w:r>
      <w:r w:rsidRPr="006C4097">
        <w:rPr>
          <w:rFonts w:ascii="Arial" w:hAnsi="Arial" w:cs="Arial"/>
          <w:color w:val="000000"/>
          <w:sz w:val="24"/>
          <w:szCs w:val="24"/>
        </w:rPr>
        <w:t xml:space="preserve">ihydrolipoic </w:t>
      </w:r>
      <w:r w:rsidRPr="006C4097">
        <w:rPr>
          <w:rFonts w:ascii="Arial" w:hAnsi="Arial" w:cs="Arial" w:hint="eastAsia"/>
          <w:color w:val="000000"/>
          <w:sz w:val="24"/>
          <w:szCs w:val="24"/>
        </w:rPr>
        <w:t>A</w:t>
      </w:r>
      <w:r w:rsidRPr="006C4097">
        <w:rPr>
          <w:rFonts w:ascii="Arial" w:hAnsi="Arial" w:cs="Arial"/>
          <w:color w:val="000000"/>
          <w:sz w:val="24"/>
          <w:szCs w:val="24"/>
        </w:rPr>
        <w:t xml:space="preserve">cid </w:t>
      </w:r>
    </w:p>
    <w:p w:rsidR="0054028E" w:rsidRPr="006C4097" w:rsidRDefault="0054028E" w:rsidP="008478FE">
      <w:pPr>
        <w:rPr>
          <w:lang w:eastAsia="zh-CN"/>
        </w:rPr>
      </w:pPr>
    </w:p>
    <w:p w:rsidR="0054028E" w:rsidRPr="006C4097" w:rsidRDefault="0054028E" w:rsidP="008478FE">
      <w:pPr>
        <w:rPr>
          <w:lang w:eastAsia="zh-CN"/>
        </w:rPr>
      </w:pPr>
    </w:p>
    <w:p w:rsidR="0054028E" w:rsidRPr="006C4097" w:rsidRDefault="0054028E" w:rsidP="008478FE">
      <w:pPr>
        <w:rPr>
          <w:lang w:eastAsia="zh-CN"/>
        </w:rPr>
      </w:pPr>
    </w:p>
    <w:p w:rsidR="0054028E" w:rsidRPr="006C4097" w:rsidRDefault="0054028E" w:rsidP="008478FE">
      <w:pPr>
        <w:rPr>
          <w:lang w:eastAsia="zh-CN"/>
        </w:rPr>
      </w:pPr>
    </w:p>
    <w:p w:rsidR="0054028E" w:rsidRPr="006C4097" w:rsidRDefault="0054028E" w:rsidP="008478FE">
      <w:pPr>
        <w:rPr>
          <w:lang w:eastAsia="zh-CN"/>
        </w:rPr>
      </w:pPr>
    </w:p>
    <w:p w:rsidR="0054028E" w:rsidRPr="006C4097" w:rsidRDefault="0054028E"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087C46" w:rsidRPr="006C4097" w:rsidRDefault="00087C46" w:rsidP="008478FE">
      <w:pPr>
        <w:rPr>
          <w:rFonts w:ascii="Arial" w:hAnsi="Arial" w:cs="Arial"/>
          <w:b/>
          <w:color w:val="000000"/>
          <w:kern w:val="0"/>
          <w:sz w:val="44"/>
          <w:szCs w:val="44"/>
        </w:rPr>
      </w:pPr>
      <w:r w:rsidRPr="006C4097">
        <w:rPr>
          <w:rFonts w:ascii="Arial" w:hAnsi="Arial" w:cs="Arial" w:hint="eastAsia"/>
          <w:b/>
          <w:color w:val="000000"/>
          <w:kern w:val="0"/>
          <w:sz w:val="44"/>
          <w:szCs w:val="44"/>
        </w:rPr>
        <w:lastRenderedPageBreak/>
        <w:t>List of Figures</w:t>
      </w:r>
    </w:p>
    <w:p w:rsidR="00087C46" w:rsidRPr="006C4097" w:rsidRDefault="00087C46" w:rsidP="008478FE">
      <w:pPr>
        <w:rPr>
          <w:rFonts w:ascii="Arial" w:eastAsia="SimSun" w:hAnsi="Arial" w:cs="Arial"/>
          <w:b/>
          <w:color w:val="000000"/>
          <w:kern w:val="0"/>
          <w:sz w:val="44"/>
          <w:szCs w:val="24"/>
        </w:rPr>
      </w:pPr>
      <w:r w:rsidRPr="006C4097">
        <w:rPr>
          <w:rFonts w:ascii="Arial" w:eastAsia="SimSun" w:hAnsi="Arial" w:cs="Arial"/>
          <w:b/>
          <w:color w:val="000000"/>
          <w:kern w:val="0"/>
          <w:sz w:val="44"/>
          <w:szCs w:val="24"/>
        </w:rPr>
        <w:t>PartⅠ</w:t>
      </w:r>
    </w:p>
    <w:p w:rsidR="00087C46" w:rsidRPr="006C4097" w:rsidRDefault="00087C46" w:rsidP="008478FE"/>
    <w:p w:rsidR="00087C46" w:rsidRPr="006C4097" w:rsidRDefault="00087C46" w:rsidP="008478FE">
      <w:pPr>
        <w:rPr>
          <w:rFonts w:ascii="Arial" w:hAnsi="Arial" w:cs="Arial"/>
          <w:color w:val="000000"/>
          <w:kern w:val="0"/>
          <w:sz w:val="24"/>
          <w:szCs w:val="24"/>
        </w:rPr>
      </w:pPr>
      <w:proofErr w:type="gramStart"/>
      <w:r w:rsidRPr="006C4097">
        <w:rPr>
          <w:rFonts w:ascii="Arial" w:eastAsia="SimSun" w:hAnsi="Arial" w:cs="Arial"/>
          <w:color w:val="000000"/>
          <w:kern w:val="0"/>
          <w:sz w:val="24"/>
          <w:szCs w:val="24"/>
        </w:rPr>
        <w:t xml:space="preserve">Figure </w:t>
      </w:r>
      <w:r w:rsidR="00A9239B" w:rsidRPr="006C4097">
        <w:rPr>
          <w:rFonts w:ascii="Arial" w:eastAsia="SimSun" w:hAnsi="Arial" w:cs="Arial"/>
          <w:color w:val="000000"/>
          <w:kern w:val="0"/>
          <w:sz w:val="24"/>
          <w:szCs w:val="24"/>
        </w:rPr>
        <w:fldChar w:fldCharType="begin"/>
      </w:r>
      <w:r w:rsidRPr="006C4097">
        <w:rPr>
          <w:rFonts w:ascii="Arial" w:eastAsia="SimSun" w:hAnsi="Arial" w:cs="Arial"/>
          <w:color w:val="000000"/>
          <w:kern w:val="0"/>
          <w:sz w:val="24"/>
          <w:szCs w:val="24"/>
        </w:rPr>
        <w:instrText xml:space="preserve"> SEQ Figure \* ARABIC </w:instrText>
      </w:r>
      <w:r w:rsidR="00A9239B" w:rsidRPr="006C4097">
        <w:rPr>
          <w:rFonts w:ascii="Arial" w:eastAsia="SimSun" w:hAnsi="Arial" w:cs="Arial"/>
          <w:color w:val="000000"/>
          <w:kern w:val="0"/>
          <w:sz w:val="24"/>
          <w:szCs w:val="24"/>
        </w:rPr>
        <w:fldChar w:fldCharType="separate"/>
      </w:r>
      <w:r w:rsidRPr="006C4097">
        <w:rPr>
          <w:rFonts w:ascii="Arial" w:eastAsia="SimSun" w:hAnsi="Arial" w:cs="Arial"/>
          <w:color w:val="000000"/>
          <w:kern w:val="0"/>
          <w:sz w:val="24"/>
          <w:szCs w:val="24"/>
        </w:rPr>
        <w:t>1</w:t>
      </w:r>
      <w:r w:rsidR="00A9239B" w:rsidRPr="006C4097">
        <w:rPr>
          <w:rFonts w:ascii="Arial" w:eastAsia="SimSun" w:hAnsi="Arial" w:cs="Arial"/>
          <w:color w:val="000000"/>
          <w:kern w:val="0"/>
          <w:sz w:val="24"/>
          <w:szCs w:val="24"/>
        </w:rPr>
        <w:fldChar w:fldCharType="end"/>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The comparison of the normal cow brain (left picture) to the BSE infected cow brain (right picture)</w:t>
      </w:r>
    </w:p>
    <w:p w:rsidR="00087C46" w:rsidRPr="006C4097" w:rsidRDefault="00087C46" w:rsidP="008478FE">
      <w:pPr>
        <w:rPr>
          <w:rFonts w:ascii="Arial" w:hAnsi="Arial" w:cs="Arial"/>
          <w:color w:val="000000"/>
          <w:kern w:val="0"/>
          <w:sz w:val="24"/>
          <w:szCs w:val="24"/>
        </w:rPr>
      </w:pPr>
      <w:proofErr w:type="gramStart"/>
      <w:r w:rsidRPr="006C4097">
        <w:rPr>
          <w:rFonts w:ascii="Arial" w:eastAsia="SimSun" w:hAnsi="Arial" w:cs="Arial"/>
          <w:color w:val="000000"/>
          <w:kern w:val="0"/>
          <w:sz w:val="24"/>
          <w:szCs w:val="24"/>
        </w:rPr>
        <w:t>Figure</w:t>
      </w:r>
      <w:r w:rsidRPr="006C4097">
        <w:rPr>
          <w:rFonts w:ascii="Arial" w:eastAsia="SimSun" w:hAnsi="Arial" w:cs="Arial"/>
          <w:color w:val="000000"/>
          <w:kern w:val="0"/>
          <w:sz w:val="48"/>
          <w:szCs w:val="24"/>
        </w:rPr>
        <w:t xml:space="preserve"> </w:t>
      </w:r>
      <w:r w:rsidR="00A9239B" w:rsidRPr="006C4097">
        <w:rPr>
          <w:rFonts w:ascii="Arial" w:eastAsia="SimSun" w:hAnsi="Arial" w:cs="Arial"/>
          <w:color w:val="000000"/>
          <w:kern w:val="0"/>
          <w:sz w:val="24"/>
          <w:szCs w:val="24"/>
        </w:rPr>
        <w:fldChar w:fldCharType="begin"/>
      </w:r>
      <w:r w:rsidRPr="006C4097">
        <w:rPr>
          <w:rFonts w:ascii="Arial" w:eastAsia="SimSun" w:hAnsi="Arial" w:cs="Arial"/>
          <w:color w:val="000000"/>
          <w:kern w:val="0"/>
          <w:sz w:val="24"/>
          <w:szCs w:val="24"/>
        </w:rPr>
        <w:instrText xml:space="preserve"> SEQ Figure \* ARABIC </w:instrText>
      </w:r>
      <w:r w:rsidR="00A9239B" w:rsidRPr="006C4097">
        <w:rPr>
          <w:rFonts w:ascii="Arial" w:eastAsia="SimSun" w:hAnsi="Arial" w:cs="Arial"/>
          <w:color w:val="000000"/>
          <w:kern w:val="0"/>
          <w:sz w:val="24"/>
          <w:szCs w:val="24"/>
        </w:rPr>
        <w:fldChar w:fldCharType="separate"/>
      </w:r>
      <w:r w:rsidRPr="006C4097">
        <w:rPr>
          <w:rFonts w:ascii="Arial" w:eastAsia="SimSun" w:hAnsi="Arial" w:cs="Arial"/>
          <w:color w:val="000000"/>
          <w:kern w:val="0"/>
          <w:sz w:val="24"/>
          <w:szCs w:val="24"/>
        </w:rPr>
        <w:t>2</w:t>
      </w:r>
      <w:r w:rsidR="00A9239B" w:rsidRPr="006C4097">
        <w:rPr>
          <w:rFonts w:ascii="Arial" w:eastAsia="SimSun" w:hAnsi="Arial" w:cs="Arial"/>
          <w:color w:val="000000"/>
          <w:kern w:val="0"/>
          <w:sz w:val="24"/>
          <w:szCs w:val="24"/>
        </w:rPr>
        <w:fldChar w:fldCharType="end"/>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The structure of 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and PrP</w:t>
      </w:r>
      <w:r w:rsidRPr="006C4097">
        <w:rPr>
          <w:rFonts w:ascii="Arial" w:eastAsia="SimSun" w:hAnsi="Arial" w:cs="Arial" w:hint="eastAsia"/>
          <w:color w:val="000000"/>
          <w:kern w:val="0"/>
          <w:sz w:val="24"/>
          <w:szCs w:val="24"/>
          <w:vertAlign w:val="superscript"/>
        </w:rPr>
        <w:t>Sc</w:t>
      </w:r>
    </w:p>
    <w:p w:rsidR="00087C46" w:rsidRPr="006C4097" w:rsidRDefault="00087C46" w:rsidP="008478FE">
      <w:pPr>
        <w:rPr>
          <w:rFonts w:ascii="Arial" w:hAnsi="Arial" w:cs="Arial"/>
          <w:color w:val="000000"/>
          <w:kern w:val="0"/>
          <w:sz w:val="24"/>
          <w:szCs w:val="24"/>
        </w:rPr>
      </w:pPr>
      <w:proofErr w:type="gramStart"/>
      <w:r w:rsidRPr="006C4097">
        <w:rPr>
          <w:rFonts w:ascii="Arial" w:eastAsia="SimSun" w:hAnsi="Arial" w:cs="Arial"/>
          <w:color w:val="000000"/>
          <w:kern w:val="0"/>
          <w:sz w:val="24"/>
          <w:szCs w:val="24"/>
        </w:rPr>
        <w:t xml:space="preserve">Figure </w:t>
      </w:r>
      <w:r w:rsidR="00A9239B" w:rsidRPr="006C4097">
        <w:rPr>
          <w:rFonts w:ascii="Arial" w:eastAsia="SimSun" w:hAnsi="Arial" w:cs="Arial"/>
          <w:color w:val="000000"/>
          <w:kern w:val="0"/>
          <w:sz w:val="24"/>
          <w:szCs w:val="24"/>
        </w:rPr>
        <w:fldChar w:fldCharType="begin"/>
      </w:r>
      <w:r w:rsidRPr="006C4097">
        <w:rPr>
          <w:rFonts w:ascii="Arial" w:eastAsia="SimSun" w:hAnsi="Arial" w:cs="Arial"/>
          <w:color w:val="000000"/>
          <w:kern w:val="0"/>
          <w:sz w:val="24"/>
          <w:szCs w:val="24"/>
        </w:rPr>
        <w:instrText xml:space="preserve"> SEQ Figure \* ARABIC </w:instrText>
      </w:r>
      <w:r w:rsidR="00A9239B" w:rsidRPr="006C4097">
        <w:rPr>
          <w:rFonts w:ascii="Arial" w:eastAsia="SimSun" w:hAnsi="Arial" w:cs="Arial"/>
          <w:color w:val="000000"/>
          <w:kern w:val="0"/>
          <w:sz w:val="24"/>
          <w:szCs w:val="24"/>
        </w:rPr>
        <w:fldChar w:fldCharType="separate"/>
      </w:r>
      <w:r w:rsidRPr="006C4097">
        <w:rPr>
          <w:rFonts w:ascii="Arial" w:eastAsia="SimSun" w:hAnsi="Arial" w:cs="Arial"/>
          <w:color w:val="000000"/>
          <w:kern w:val="0"/>
          <w:sz w:val="24"/>
          <w:szCs w:val="24"/>
        </w:rPr>
        <w:t>3</w:t>
      </w:r>
      <w:r w:rsidR="00A9239B" w:rsidRPr="006C4097">
        <w:rPr>
          <w:rFonts w:ascii="Arial" w:eastAsia="SimSun" w:hAnsi="Arial" w:cs="Arial"/>
          <w:color w:val="000000"/>
          <w:kern w:val="0"/>
          <w:sz w:val="24"/>
          <w:szCs w:val="24"/>
        </w:rPr>
        <w:fldChar w:fldCharType="end"/>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The model of PrP</w:t>
      </w:r>
      <w:r w:rsidRPr="006C4097">
        <w:rPr>
          <w:rFonts w:ascii="Arial" w:eastAsia="SimSun" w:hAnsi="Arial" w:cs="Arial" w:hint="eastAsia"/>
          <w:color w:val="000000"/>
          <w:kern w:val="0"/>
          <w:sz w:val="24"/>
          <w:szCs w:val="24"/>
          <w:vertAlign w:val="superscript"/>
        </w:rPr>
        <w:t>S</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formation and 5 potential ways to discover antiprion drug</w:t>
      </w:r>
      <w:r w:rsidRPr="006C4097">
        <w:rPr>
          <w:rFonts w:ascii="Arial" w:eastAsia="SimSun" w:hAnsi="Arial" w:cs="Arial" w:hint="eastAsia"/>
          <w:color w:val="000000"/>
          <w:kern w:val="0"/>
          <w:sz w:val="24"/>
          <w:szCs w:val="24"/>
        </w:rPr>
        <w:t>s</w:t>
      </w:r>
    </w:p>
    <w:p w:rsidR="00087C46" w:rsidRPr="006C4097" w:rsidRDefault="00087C46" w:rsidP="008478FE">
      <w:pPr>
        <w:rPr>
          <w:rFonts w:ascii="Arial" w:hAnsi="Arial" w:cs="Arial"/>
          <w:color w:val="000000"/>
          <w:kern w:val="0"/>
          <w:sz w:val="24"/>
          <w:szCs w:val="24"/>
        </w:rPr>
      </w:pPr>
      <w:proofErr w:type="gramStart"/>
      <w:r w:rsidRPr="006C4097">
        <w:rPr>
          <w:rFonts w:ascii="Arial" w:eastAsia="SimSun" w:hAnsi="Arial" w:cs="Arial"/>
          <w:color w:val="000000"/>
          <w:kern w:val="0"/>
          <w:sz w:val="24"/>
          <w:szCs w:val="24"/>
        </w:rPr>
        <w:t xml:space="preserve">Figure </w:t>
      </w:r>
      <w:r w:rsidRPr="006C4097">
        <w:rPr>
          <w:rFonts w:ascii="Arial" w:eastAsia="SimSun" w:hAnsi="Arial" w:cs="Arial" w:hint="eastAsia"/>
          <w:color w:val="000000"/>
          <w:kern w:val="0"/>
          <w:sz w:val="24"/>
          <w:szCs w:val="24"/>
        </w:rPr>
        <w:t>4</w:t>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Scrapie-infected cells show co-localization of PrP and ferritin. ScN2a and SMB cells cultured in the absence or presence of 0.1 mM FAC were immunostained with 8H4-anti-mouse-FITC followed by anti-ferritin–anti-rabbit-TRITC. Untreated ScN2a cells show minimal PrP reactivity and reaction for ferritin in the cytosol (panels 1–3). Following exposure to FAC, both PrP and ferritin form intracellular aggregates that colocalize for the most part (panels 4–6, arrowheads). Untreated SMB cells show intracellular aggregates of PrP and reaction to ferritin in the cytosol (panels 7–9). However, exposure to FAC increases the reactivity between PrP and ferritin significantly, and PrP and ferritin form intracellular aggregates that co-localize in vesicular structures (panels 10–12, arrowheads).</w:t>
      </w:r>
    </w:p>
    <w:p w:rsidR="00087C46" w:rsidRPr="006C4097" w:rsidRDefault="00087C46" w:rsidP="008478FE">
      <w:pPr>
        <w:rPr>
          <w:rFonts w:ascii="Arial" w:hAnsi="Arial" w:cs="Arial"/>
          <w:color w:val="000000"/>
          <w:kern w:val="0"/>
          <w:sz w:val="24"/>
          <w:szCs w:val="24"/>
        </w:rPr>
      </w:pPr>
      <w:proofErr w:type="gramStart"/>
      <w:r w:rsidRPr="006C4097">
        <w:rPr>
          <w:rFonts w:ascii="Arial" w:eastAsia="SimSun" w:hAnsi="Arial" w:cs="Arial"/>
          <w:color w:val="000000"/>
          <w:kern w:val="0"/>
          <w:sz w:val="24"/>
          <w:szCs w:val="24"/>
        </w:rPr>
        <w:t>Figure 5.</w:t>
      </w:r>
      <w:proofErr w:type="gramEnd"/>
      <w:r w:rsidRPr="006C4097">
        <w:rPr>
          <w:rFonts w:ascii="Arial" w:eastAsia="SimSun" w:hAnsi="Arial" w:cs="Arial"/>
          <w:color w:val="000000"/>
          <w:kern w:val="0"/>
          <w:sz w:val="24"/>
          <w:szCs w:val="24"/>
        </w:rPr>
        <w:t xml:space="preserve"> </w:t>
      </w:r>
      <w:proofErr w:type="gramStart"/>
      <w:r w:rsidRPr="006C4097">
        <w:rPr>
          <w:rFonts w:ascii="Arial" w:eastAsia="SimSun" w:hAnsi="Arial" w:cs="Arial"/>
          <w:color w:val="000000"/>
          <w:kern w:val="0"/>
          <w:sz w:val="24"/>
          <w:szCs w:val="24"/>
        </w:rPr>
        <w:t>Immunofluorescence staining of PrPSc oligomers/multimers with PRIOC mAbs.</w:t>
      </w:r>
      <w:proofErr w:type="gramEnd"/>
      <w:r w:rsidRPr="006C4097">
        <w:rPr>
          <w:rFonts w:ascii="Arial" w:eastAsia="SimSun" w:hAnsi="Arial" w:cs="Arial"/>
          <w:color w:val="000000"/>
          <w:kern w:val="0"/>
          <w:sz w:val="24"/>
          <w:szCs w:val="24"/>
        </w:rPr>
        <w:t xml:space="preserve"> PRIOC extensively stained large aggregates in ScN2a cells. (A). Staining with PRIOC1 did not display the PrPSc oligomer-specific stain. (B). PRIOC2, (C) PRIOC3 and (D) PRIOC4 displayed distinct and unusual staining (yellow arrows) in ScN2a cells (green) as opposed to an anti-monomer antibody that displayed the typical diffuse ring-shaped stain of the cell membrane (red). Following permeabilization, ScN2a cells displayed a similar stain for aggregates using (E). </w:t>
      </w:r>
      <w:proofErr w:type="gramStart"/>
      <w:r w:rsidRPr="006C4097">
        <w:rPr>
          <w:rFonts w:ascii="Arial" w:eastAsia="SimSun" w:hAnsi="Arial" w:cs="Arial"/>
          <w:color w:val="000000"/>
          <w:kern w:val="0"/>
          <w:sz w:val="24"/>
          <w:szCs w:val="24"/>
        </w:rPr>
        <w:t>PRIOC2 and (F).</w:t>
      </w:r>
      <w:proofErr w:type="gramEnd"/>
      <w:r w:rsidRPr="006C4097">
        <w:rPr>
          <w:rFonts w:ascii="Arial" w:eastAsia="SimSun" w:hAnsi="Arial" w:cs="Arial"/>
          <w:color w:val="000000"/>
          <w:kern w:val="0"/>
          <w:sz w:val="24"/>
          <w:szCs w:val="24"/>
        </w:rPr>
        <w:t xml:space="preserve"> PRIOC2. Florescence microscopy was performed and images from each source [FITC (450–490 nm), Texas red (510–560 nm) and DAPI (330–380 nm)] were collected. Scale bar = 25 mm.</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sz w:val="24"/>
          <w:szCs w:val="24"/>
        </w:rPr>
        <w:t xml:space="preserve">Figure </w:t>
      </w:r>
      <w:r w:rsidRPr="006C4097">
        <w:rPr>
          <w:rFonts w:ascii="Arial" w:hAnsi="Arial" w:cs="Arial" w:hint="eastAsia"/>
          <w:sz w:val="24"/>
          <w:szCs w:val="24"/>
        </w:rPr>
        <w:t>6</w:t>
      </w:r>
      <w:r w:rsidRPr="006C4097">
        <w:rPr>
          <w:rFonts w:ascii="Arial" w:hAnsi="Arial" w:cs="Arial"/>
          <w:sz w:val="24"/>
          <w:szCs w:val="24"/>
        </w:rPr>
        <w:t>.</w:t>
      </w:r>
      <w:proofErr w:type="gramEnd"/>
      <w:r w:rsidRPr="006C4097">
        <w:rPr>
          <w:rFonts w:ascii="Arial" w:hAnsi="Arial" w:cs="Arial"/>
          <w:sz w:val="24"/>
          <w:szCs w:val="24"/>
        </w:rPr>
        <w:t xml:space="preserve"> Transport mechanisms at the BBB</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color w:val="000000"/>
          <w:kern w:val="0"/>
          <w:sz w:val="24"/>
          <w:szCs w:val="24"/>
        </w:rPr>
        <w:t>Figure 7.</w:t>
      </w:r>
      <w:proofErr w:type="gramEnd"/>
      <w:r w:rsidRPr="006C4097">
        <w:rPr>
          <w:rFonts w:ascii="Arial" w:hAnsi="Arial" w:cs="Arial"/>
          <w:color w:val="000000"/>
          <w:kern w:val="0"/>
          <w:sz w:val="24"/>
          <w:szCs w:val="24"/>
        </w:rPr>
        <w:t xml:space="preserve"> A representation of the steric organization of a liposome (left) and a micelle (right)</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Figure 8</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proofErr w:type="gramStart"/>
      <w:r w:rsidRPr="006C4097">
        <w:rPr>
          <w:rFonts w:ascii="Arial" w:hAnsi="Arial" w:cs="Arial"/>
          <w:color w:val="000000"/>
          <w:sz w:val="24"/>
          <w:szCs w:val="24"/>
        </w:rPr>
        <w:t xml:space="preserve">Schematic structures of (a) dendrimers, and (b) </w:t>
      </w:r>
      <w:r w:rsidRPr="006C4097">
        <w:rPr>
          <w:rFonts w:ascii="Arial" w:hAnsi="Arial" w:cs="Arial" w:hint="eastAsia"/>
          <w:color w:val="000000"/>
          <w:sz w:val="24"/>
          <w:szCs w:val="24"/>
        </w:rPr>
        <w:t>HBP</w:t>
      </w:r>
      <w:r w:rsidRPr="006C4097">
        <w:rPr>
          <w:rFonts w:ascii="Arial" w:hAnsi="Arial" w:cs="Arial"/>
          <w:color w:val="000000"/>
          <w:sz w:val="24"/>
          <w:szCs w:val="24"/>
        </w:rPr>
        <w:t>.</w:t>
      </w:r>
      <w:proofErr w:type="gramEnd"/>
    </w:p>
    <w:p w:rsidR="00087C46" w:rsidRPr="006C4097" w:rsidRDefault="00087C46" w:rsidP="008478FE">
      <w:pPr>
        <w:rPr>
          <w:rFonts w:ascii="Arial" w:hAnsi="Arial" w:cs="Arial"/>
          <w:color w:val="000000"/>
          <w:kern w:val="0"/>
          <w:sz w:val="24"/>
          <w:szCs w:val="24"/>
        </w:rPr>
      </w:pPr>
      <w:r w:rsidRPr="006C4097">
        <w:rPr>
          <w:rFonts w:ascii="Arial" w:eastAsia="SimHei" w:hAnsi="Arial" w:cs="Arial"/>
          <w:color w:val="000000"/>
          <w:kern w:val="0"/>
          <w:sz w:val="24"/>
          <w:szCs w:val="24"/>
        </w:rPr>
        <w:t xml:space="preserve">Figure </w:t>
      </w:r>
      <w:r w:rsidRPr="006C4097">
        <w:rPr>
          <w:rFonts w:ascii="Arial" w:eastAsia="SimHei" w:hAnsi="Arial" w:cs="Arial" w:hint="eastAsia"/>
          <w:color w:val="000000"/>
          <w:kern w:val="0"/>
          <w:sz w:val="24"/>
          <w:szCs w:val="24"/>
        </w:rPr>
        <w:t>9</w:t>
      </w:r>
      <w:r w:rsidRPr="006C4097">
        <w:rPr>
          <w:rFonts w:ascii="Arial" w:eastAsia="SimHei" w:hAnsi="Arial" w:cs="Arial"/>
          <w:color w:val="000000"/>
          <w:kern w:val="0"/>
          <w:sz w:val="24"/>
          <w:szCs w:val="24"/>
        </w:rPr>
        <w:t xml:space="preserve"> </w:t>
      </w:r>
      <w:proofErr w:type="gramStart"/>
      <w:r w:rsidRPr="006C4097">
        <w:rPr>
          <w:rFonts w:ascii="Arial" w:eastAsia="SimHei" w:hAnsi="Arial" w:cs="Arial"/>
          <w:color w:val="000000"/>
          <w:kern w:val="0"/>
          <w:sz w:val="24"/>
          <w:szCs w:val="24"/>
        </w:rPr>
        <w:t>The</w:t>
      </w:r>
      <w:proofErr w:type="gramEnd"/>
      <w:r w:rsidRPr="006C4097">
        <w:rPr>
          <w:rFonts w:ascii="Arial" w:eastAsia="SimHei" w:hAnsi="Arial" w:cs="Arial"/>
          <w:color w:val="000000"/>
          <w:kern w:val="0"/>
          <w:sz w:val="24"/>
          <w:szCs w:val="24"/>
        </w:rPr>
        <w:t xml:space="preserve"> structure of the polymersomes</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Fig</w:t>
      </w:r>
      <w:r w:rsidRPr="006C4097">
        <w:rPr>
          <w:rFonts w:ascii="Arial" w:hAnsi="Arial" w:cs="Arial" w:hint="eastAsia"/>
          <w:color w:val="000000"/>
          <w:sz w:val="24"/>
          <w:szCs w:val="24"/>
        </w:rPr>
        <w:t>ure</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10 </w:t>
      </w:r>
      <w:r w:rsidRPr="006C4097">
        <w:rPr>
          <w:rFonts w:ascii="Arial" w:hAnsi="Arial" w:cs="Arial"/>
          <w:color w:val="000000"/>
          <w:sz w:val="24"/>
          <w:szCs w:val="24"/>
        </w:rPr>
        <w:t>TEM pictures of samples with a different soft to hard phase ratio</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contrasted</w:t>
      </w:r>
      <w:proofErr w:type="gramEnd"/>
      <w:r w:rsidRPr="006C4097">
        <w:rPr>
          <w:rFonts w:ascii="Arial" w:hAnsi="Arial" w:cs="Arial"/>
          <w:color w:val="000000"/>
          <w:sz w:val="24"/>
          <w:szCs w:val="24"/>
        </w:rPr>
        <w:t xml:space="preserve"> by (a) preferential staining with RuO4 and, (b) Pt-shadowing</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technique</w:t>
      </w:r>
      <w:proofErr w:type="gramEnd"/>
      <w:r w:rsidRPr="006C4097">
        <w:rPr>
          <w:rFonts w:ascii="Arial" w:hAnsi="Arial" w:cs="Arial"/>
          <w:color w:val="000000"/>
          <w:sz w:val="24"/>
          <w:szCs w:val="24"/>
        </w:rPr>
        <w:t>.</w:t>
      </w:r>
    </w:p>
    <w:p w:rsidR="00087C46" w:rsidRPr="006C4097" w:rsidRDefault="00087C46" w:rsidP="008478FE">
      <w:pPr>
        <w:rPr>
          <w:rFonts w:ascii="Arial" w:hAnsi="Arial" w:cs="Arial"/>
          <w:color w:val="000000"/>
          <w:sz w:val="24"/>
          <w:szCs w:val="24"/>
        </w:rPr>
      </w:pPr>
    </w:p>
    <w:p w:rsidR="002F0A6F" w:rsidRPr="006C4097" w:rsidRDefault="00087C46" w:rsidP="008478FE">
      <w:pPr>
        <w:rPr>
          <w:rFonts w:ascii="宋体" w:hAnsi="宋体" w:cs="Arial"/>
          <w:b/>
          <w:color w:val="000000"/>
          <w:kern w:val="0"/>
          <w:sz w:val="44"/>
          <w:szCs w:val="24"/>
          <w:lang w:eastAsia="zh-CN"/>
        </w:rPr>
      </w:pPr>
      <w:r w:rsidRPr="006C4097">
        <w:rPr>
          <w:rFonts w:ascii="Arial" w:eastAsia="SimSun" w:hAnsi="Arial" w:cs="Arial" w:hint="eastAsia"/>
          <w:b/>
          <w:color w:val="000000"/>
          <w:kern w:val="0"/>
          <w:sz w:val="44"/>
          <w:szCs w:val="24"/>
        </w:rPr>
        <w:t>Part</w:t>
      </w:r>
      <w:r w:rsidRPr="006C4097">
        <w:rPr>
          <w:rFonts w:ascii="宋体" w:hAnsi="宋体" w:cs="Arial" w:hint="eastAsia"/>
          <w:b/>
          <w:color w:val="000000"/>
          <w:kern w:val="0"/>
          <w:sz w:val="44"/>
          <w:szCs w:val="24"/>
        </w:rPr>
        <w:t>Ⅱ</w:t>
      </w:r>
    </w:p>
    <w:p w:rsidR="002F0A6F" w:rsidRPr="006C4097" w:rsidRDefault="002F0A6F" w:rsidP="008478FE">
      <w:pPr>
        <w:rPr>
          <w:rFonts w:ascii="Arial" w:hAnsi="Arial" w:cs="Arial"/>
          <w:bCs/>
          <w:color w:val="000000"/>
          <w:sz w:val="24"/>
          <w:szCs w:val="24"/>
          <w:lang w:eastAsia="zh-CN"/>
        </w:rPr>
      </w:pPr>
    </w:p>
    <w:p w:rsidR="00087C46" w:rsidRPr="006C4097" w:rsidRDefault="00087C46" w:rsidP="008478FE">
      <w:pPr>
        <w:rPr>
          <w:rFonts w:ascii="Arial" w:hAnsi="Arial" w:cs="Arial"/>
          <w:bCs/>
          <w:color w:val="000000"/>
          <w:sz w:val="24"/>
          <w:szCs w:val="24"/>
        </w:rPr>
      </w:pPr>
      <w:proofErr w:type="gramStart"/>
      <w:r w:rsidRPr="006C4097">
        <w:rPr>
          <w:rFonts w:ascii="Arial" w:hAnsi="Arial" w:cs="Arial" w:hint="eastAsia"/>
          <w:bCs/>
          <w:color w:val="000000"/>
          <w:sz w:val="24"/>
          <w:szCs w:val="24"/>
        </w:rPr>
        <w:lastRenderedPageBreak/>
        <w:t xml:space="preserve">Figure </w:t>
      </w:r>
      <w:r w:rsidR="001052A1"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1.</w:t>
      </w:r>
      <w:proofErr w:type="gramEnd"/>
      <w:r w:rsidRPr="006C4097">
        <w:rPr>
          <w:rFonts w:ascii="Arial" w:hAnsi="Arial" w:cs="Arial" w:hint="eastAsia"/>
          <w:bCs/>
          <w:color w:val="000000"/>
          <w:sz w:val="24"/>
          <w:szCs w:val="24"/>
        </w:rPr>
        <w:t xml:space="preserve"> Structures of </w:t>
      </w:r>
      <w:r w:rsidRPr="006C4097">
        <w:rPr>
          <w:rFonts w:ascii="Arial" w:hAnsi="Arial" w:cs="Arial"/>
          <w:bCs/>
          <w:color w:val="000000"/>
          <w:sz w:val="24"/>
          <w:szCs w:val="24"/>
        </w:rPr>
        <w:t>ε-PL</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F</w:t>
      </w:r>
      <w:r w:rsidRPr="006C4097">
        <w:rPr>
          <w:rFonts w:ascii="Arial" w:hAnsi="Arial" w:cs="Arial"/>
          <w:color w:val="000000"/>
          <w:sz w:val="24"/>
          <w:szCs w:val="24"/>
        </w:rPr>
        <w:t>igure</w:t>
      </w:r>
      <w:r w:rsidRPr="006C4097">
        <w:rPr>
          <w:rFonts w:ascii="Arial" w:hAnsi="Arial" w:cs="Arial" w:hint="eastAsia"/>
          <w:color w:val="000000"/>
          <w:sz w:val="24"/>
          <w:szCs w:val="24"/>
        </w:rPr>
        <w:t xml:space="preserve"> </w:t>
      </w:r>
      <w:r w:rsidR="001052A1" w:rsidRPr="006C4097">
        <w:rPr>
          <w:rFonts w:ascii="Arial" w:hAnsi="Arial" w:cs="Arial" w:hint="eastAsia"/>
          <w:color w:val="000000"/>
          <w:sz w:val="24"/>
          <w:szCs w:val="24"/>
          <w:lang w:eastAsia="zh-CN"/>
        </w:rPr>
        <w:t>1</w:t>
      </w:r>
      <w:r w:rsidRPr="006C4097">
        <w:rPr>
          <w:rFonts w:ascii="Arial" w:eastAsiaTheme="minorEastAsia" w:hAnsi="Arial" w:cs="Arial" w:hint="eastAsia"/>
          <w:color w:val="000000"/>
          <w:sz w:val="24"/>
          <w:szCs w:val="24"/>
        </w:rPr>
        <w:t>2</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An example of MTT plate ready for reading</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1</w:t>
      </w:r>
      <w:r w:rsidRPr="006C4097">
        <w:rPr>
          <w:rFonts w:ascii="Arial" w:eastAsiaTheme="minorEastAsia" w:hAnsi="Arial" w:cs="Arial" w:hint="eastAsia"/>
          <w:color w:val="000000"/>
          <w:sz w:val="24"/>
          <w:szCs w:val="24"/>
        </w:rPr>
        <w:t>3</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An example of dot blot</w:t>
      </w:r>
      <w:proofErr w:type="gramEnd"/>
      <w:r w:rsidRPr="006C4097">
        <w:rPr>
          <w:rFonts w:ascii="Arial" w:hAnsi="Arial" w:cs="Arial" w:hint="eastAsia"/>
          <w:color w:val="000000"/>
          <w:sz w:val="24"/>
          <w:szCs w:val="24"/>
        </w:rPr>
        <w:t xml:space="preserve"> result</w:t>
      </w:r>
    </w:p>
    <w:p w:rsidR="00087C46" w:rsidRPr="006C4097" w:rsidRDefault="00087C46" w:rsidP="008478FE">
      <w:pPr>
        <w:rPr>
          <w:rFonts w:ascii="Arial" w:hAnsi="Arial" w:cs="Arial"/>
          <w:sz w:val="24"/>
          <w:szCs w:val="24"/>
        </w:rPr>
      </w:pPr>
      <w:proofErr w:type="gramStart"/>
      <w:r w:rsidRPr="006C4097">
        <w:rPr>
          <w:rFonts w:ascii="Arial" w:hAnsi="Arial" w:cs="Arial"/>
          <w:sz w:val="24"/>
          <w:szCs w:val="24"/>
        </w:rPr>
        <w:t xml:space="preserve">Figure </w:t>
      </w:r>
      <w:r w:rsidR="001052A1" w:rsidRPr="006C4097">
        <w:rPr>
          <w:rFonts w:ascii="Arial" w:hAnsi="Arial" w:cs="Arial" w:hint="eastAsia"/>
          <w:sz w:val="24"/>
          <w:szCs w:val="24"/>
          <w:lang w:eastAsia="zh-CN"/>
        </w:rPr>
        <w:t>1</w:t>
      </w:r>
      <w:r w:rsidRPr="006C4097">
        <w:rPr>
          <w:rFonts w:ascii="Arial" w:hAnsi="Arial" w:cs="Arial" w:hint="eastAsia"/>
          <w:sz w:val="24"/>
          <w:szCs w:val="24"/>
        </w:rPr>
        <w:t>4</w:t>
      </w:r>
      <w:r w:rsidRPr="006C4097">
        <w:rPr>
          <w:rFonts w:ascii="Arial" w:hAnsi="Arial" w:cs="Arial"/>
          <w:sz w:val="24"/>
          <w:szCs w:val="24"/>
        </w:rPr>
        <w:t>.</w:t>
      </w:r>
      <w:proofErr w:type="gramEnd"/>
      <w:r w:rsidRPr="006C4097">
        <w:rPr>
          <w:rFonts w:ascii="Arial" w:hAnsi="Arial" w:cs="Arial"/>
          <w:sz w:val="24"/>
          <w:szCs w:val="24"/>
        </w:rPr>
        <w:t xml:space="preserve"> EC</w:t>
      </w:r>
      <w:r w:rsidRPr="006C4097">
        <w:rPr>
          <w:rFonts w:ascii="Arial" w:hAnsi="Arial" w:cs="Arial"/>
          <w:sz w:val="24"/>
          <w:szCs w:val="24"/>
          <w:vertAlign w:val="subscript"/>
        </w:rPr>
        <w:t>50</w:t>
      </w:r>
      <w:r w:rsidRPr="006C4097">
        <w:rPr>
          <w:rFonts w:ascii="Arial" w:hAnsi="Arial" w:cs="Arial"/>
          <w:sz w:val="24"/>
          <w:szCs w:val="24"/>
        </w:rPr>
        <w:t xml:space="preserve"> results </w:t>
      </w:r>
      <w:proofErr w:type="gramStart"/>
      <w:r w:rsidRPr="006C4097">
        <w:rPr>
          <w:rFonts w:ascii="Arial" w:hAnsi="Arial" w:cs="Arial"/>
          <w:sz w:val="24"/>
          <w:szCs w:val="24"/>
        </w:rPr>
        <w:t>fo</w:t>
      </w:r>
      <w:proofErr w:type="gramEnd"/>
      <w:r w:rsidRPr="006C4097">
        <w:rPr>
          <w:rFonts w:ascii="Arial" w:hAnsi="Arial" w:cs="Arial"/>
          <w:sz w:val="24"/>
          <w:szCs w:val="24"/>
        </w:rPr>
        <w:t xml:space="preserve"> Curcumin by 3 times of repeating and the viablity results under the concentrations</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sz w:val="24"/>
          <w:szCs w:val="24"/>
        </w:rPr>
        <w:t xml:space="preserve">Figure </w:t>
      </w:r>
      <w:r w:rsidR="001052A1" w:rsidRPr="006C4097">
        <w:rPr>
          <w:rFonts w:ascii="Arial" w:hAnsi="Arial" w:cs="Arial" w:hint="eastAsia"/>
          <w:sz w:val="24"/>
          <w:szCs w:val="24"/>
          <w:lang w:eastAsia="zh-CN"/>
        </w:rPr>
        <w:t>1</w:t>
      </w:r>
      <w:r w:rsidRPr="006C4097">
        <w:rPr>
          <w:rFonts w:ascii="Arial" w:hAnsi="Arial" w:cs="Arial" w:hint="eastAsia"/>
          <w:sz w:val="24"/>
          <w:szCs w:val="24"/>
        </w:rPr>
        <w:t>5</w:t>
      </w:r>
      <w:r w:rsidRPr="006C4097">
        <w:rPr>
          <w:rFonts w:ascii="Arial" w:hAnsi="Arial" w:cs="Arial"/>
          <w:sz w:val="24"/>
          <w:szCs w:val="24"/>
        </w:rPr>
        <w:t>.</w:t>
      </w:r>
      <w:proofErr w:type="gramEnd"/>
      <w:r w:rsidRPr="006C4097">
        <w:rPr>
          <w:rFonts w:ascii="Arial" w:hAnsi="Arial" w:cs="Arial"/>
          <w:sz w:val="24"/>
          <w:szCs w:val="24"/>
        </w:rPr>
        <w:t xml:space="preserve"> </w:t>
      </w:r>
      <w:r w:rsidRPr="006C4097">
        <w:rPr>
          <w:rFonts w:ascii="Arial" w:hAnsi="Arial" w:cs="Arial" w:hint="eastAsia"/>
          <w:sz w:val="24"/>
          <w:szCs w:val="24"/>
        </w:rPr>
        <w:t>MTT</w:t>
      </w:r>
      <w:r w:rsidRPr="006C4097">
        <w:rPr>
          <w:rFonts w:ascii="Arial" w:hAnsi="Arial" w:cs="Arial"/>
          <w:sz w:val="24"/>
          <w:szCs w:val="24"/>
        </w:rPr>
        <w:t xml:space="preserve"> results of </w:t>
      </w:r>
      <w:r w:rsidRPr="006C4097">
        <w:rPr>
          <w:rFonts w:ascii="Arial" w:hAnsi="Arial" w:cs="Arial" w:hint="eastAsia"/>
          <w:sz w:val="24"/>
          <w:szCs w:val="24"/>
        </w:rPr>
        <w:t>H</w:t>
      </w:r>
      <w:r w:rsidRPr="006C4097">
        <w:rPr>
          <w:rFonts w:ascii="Arial" w:hAnsi="Arial" w:cs="Arial" w:hint="eastAsia"/>
          <w:sz w:val="24"/>
          <w:szCs w:val="24"/>
          <w:vertAlign w:val="subscript"/>
        </w:rPr>
        <w:t>2</w:t>
      </w:r>
      <w:r w:rsidRPr="006C4097">
        <w:rPr>
          <w:rFonts w:ascii="Arial" w:hAnsi="Arial" w:cs="Arial" w:hint="eastAsia"/>
          <w:sz w:val="24"/>
          <w:szCs w:val="24"/>
        </w:rPr>
        <w:t>0, DMSO and PBS in series dilutions</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6.</w:t>
      </w:r>
      <w:proofErr w:type="gramEnd"/>
      <w:r w:rsidRPr="006C4097">
        <w:rPr>
          <w:rFonts w:ascii="Arial" w:hAnsi="Arial" w:cs="Arial" w:hint="eastAsia"/>
          <w:color w:val="000000"/>
          <w:sz w:val="24"/>
          <w:szCs w:val="24"/>
        </w:rPr>
        <w:t xml:space="preserve"> Example of BSA standard curve for protein determination</w:t>
      </w:r>
    </w:p>
    <w:p w:rsidR="00087C46" w:rsidRPr="006C4097" w:rsidRDefault="00087C46" w:rsidP="008478FE">
      <w:pPr>
        <w:rPr>
          <w:rFonts w:ascii="Arial" w:hAnsi="Arial" w:cs="Arial"/>
          <w:sz w:val="24"/>
          <w:szCs w:val="24"/>
        </w:rPr>
      </w:pPr>
      <w:proofErr w:type="gramStart"/>
      <w:r w:rsidRPr="006C4097">
        <w:rPr>
          <w:rFonts w:ascii="Arial" w:hAnsi="Arial" w:cs="Arial" w:hint="eastAsia"/>
          <w:sz w:val="24"/>
          <w:szCs w:val="24"/>
        </w:rPr>
        <w:t>Figure</w:t>
      </w:r>
      <w:r w:rsidRPr="006C4097">
        <w:rPr>
          <w:rFonts w:ascii="Arial" w:hAnsi="Arial" w:cs="Arial"/>
          <w:sz w:val="24"/>
          <w:szCs w:val="24"/>
        </w:rPr>
        <w:t xml:space="preserve"> </w:t>
      </w:r>
      <w:r w:rsidR="001052A1" w:rsidRPr="006C4097">
        <w:rPr>
          <w:rFonts w:ascii="Arial" w:hAnsi="Arial" w:cs="Arial" w:hint="eastAsia"/>
          <w:sz w:val="24"/>
          <w:szCs w:val="24"/>
          <w:lang w:eastAsia="zh-CN"/>
        </w:rPr>
        <w:t>1</w:t>
      </w:r>
      <w:r w:rsidRPr="006C4097">
        <w:rPr>
          <w:rFonts w:ascii="Arial" w:hAnsi="Arial" w:cs="Arial" w:hint="eastAsia"/>
          <w:sz w:val="24"/>
          <w:szCs w:val="24"/>
        </w:rPr>
        <w:t>7</w:t>
      </w:r>
      <w:r w:rsidRPr="006C4097">
        <w:rPr>
          <w:rFonts w:ascii="Arial" w:hAnsi="Arial" w:cs="Arial"/>
          <w:sz w:val="24"/>
          <w:szCs w:val="24"/>
        </w:rPr>
        <w:t>.</w:t>
      </w:r>
      <w:proofErr w:type="gramEnd"/>
      <w:r w:rsidRPr="006C4097">
        <w:rPr>
          <w:rFonts w:ascii="Arial" w:hAnsi="Arial" w:cs="Arial"/>
          <w:sz w:val="24"/>
          <w:szCs w:val="24"/>
        </w:rPr>
        <w:t xml:space="preserve"> </w:t>
      </w:r>
      <w:r w:rsidRPr="006C4097">
        <w:rPr>
          <w:rFonts w:ascii="Arial" w:hAnsi="Arial" w:cs="Arial" w:hint="eastAsia"/>
          <w:sz w:val="24"/>
          <w:szCs w:val="24"/>
        </w:rPr>
        <w:t xml:space="preserve">Viability results in the </w:t>
      </w:r>
      <w:r w:rsidRPr="006C4097">
        <w:rPr>
          <w:rFonts w:ascii="Arial" w:hAnsi="Arial" w:cs="Arial" w:hint="eastAsia"/>
          <w:color w:val="000000"/>
          <w:sz w:val="24"/>
          <w:szCs w:val="24"/>
        </w:rPr>
        <w:t>screening</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 xml:space="preserve">of </w:t>
      </w:r>
      <w:r w:rsidRPr="006C4097">
        <w:rPr>
          <w:rFonts w:ascii="Arial" w:hAnsi="Arial" w:cs="Arial"/>
          <w:bCs/>
          <w:color w:val="000000"/>
          <w:sz w:val="24"/>
          <w:szCs w:val="24"/>
        </w:rPr>
        <w:t>benzofuran derivatives</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hint="eastAsia"/>
          <w:sz w:val="24"/>
          <w:szCs w:val="24"/>
        </w:rPr>
        <w:t xml:space="preserve">Figure </w:t>
      </w:r>
      <w:r w:rsidR="001052A1" w:rsidRPr="006C4097">
        <w:rPr>
          <w:rFonts w:ascii="Arial" w:hAnsi="Arial" w:cs="Arial" w:hint="eastAsia"/>
          <w:sz w:val="24"/>
          <w:szCs w:val="24"/>
          <w:lang w:eastAsia="zh-CN"/>
        </w:rPr>
        <w:t>1</w:t>
      </w:r>
      <w:r w:rsidRPr="006C4097">
        <w:rPr>
          <w:rFonts w:ascii="Arial" w:hAnsi="Arial" w:cs="Arial" w:hint="eastAsia"/>
          <w:sz w:val="24"/>
          <w:szCs w:val="24"/>
        </w:rPr>
        <w:t>8.</w:t>
      </w:r>
      <w:proofErr w:type="gramEnd"/>
      <w:r w:rsidRPr="006C4097">
        <w:rPr>
          <w:rFonts w:ascii="Arial" w:hAnsi="Arial" w:cs="Arial" w:hint="eastAsia"/>
          <w:sz w:val="24"/>
          <w:szCs w:val="24"/>
        </w:rPr>
        <w:t xml:space="preserve"> The anti-prion effect of six </w:t>
      </w:r>
      <w:r w:rsidRPr="006C4097">
        <w:rPr>
          <w:rFonts w:ascii="Arial" w:hAnsi="Arial" w:cs="Arial"/>
          <w:bCs/>
          <w:color w:val="000000"/>
          <w:sz w:val="24"/>
          <w:szCs w:val="24"/>
        </w:rPr>
        <w:t>benzofuran derivatives</w:t>
      </w:r>
    </w:p>
    <w:p w:rsidR="00087C46" w:rsidRPr="006C4097" w:rsidRDefault="00087C46" w:rsidP="008478FE">
      <w:pPr>
        <w:rPr>
          <w:rFonts w:ascii="Arial" w:hAnsi="Arial" w:cs="Arial"/>
          <w:bCs/>
          <w:color w:val="000000"/>
          <w:sz w:val="24"/>
          <w:szCs w:val="24"/>
        </w:rPr>
      </w:pPr>
      <w:proofErr w:type="gramStart"/>
      <w:r w:rsidRPr="006C4097">
        <w:rPr>
          <w:rFonts w:ascii="Arial" w:hAnsi="Arial" w:cs="Arial" w:hint="eastAsia"/>
          <w:bCs/>
          <w:color w:val="000000"/>
          <w:sz w:val="24"/>
          <w:szCs w:val="24"/>
        </w:rPr>
        <w:t xml:space="preserve">Figure </w:t>
      </w:r>
      <w:r w:rsidR="001052A1"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9.</w:t>
      </w:r>
      <w:proofErr w:type="gramEnd"/>
      <w:r w:rsidRPr="006C4097">
        <w:rPr>
          <w:rFonts w:ascii="Arial" w:hAnsi="Arial" w:cs="Arial"/>
          <w:bCs/>
          <w:color w:val="000000"/>
          <w:sz w:val="24"/>
          <w:szCs w:val="24"/>
        </w:rPr>
        <w:t xml:space="preserve"> </w:t>
      </w:r>
      <w:proofErr w:type="gramStart"/>
      <w:r w:rsidRPr="006C4097">
        <w:rPr>
          <w:rFonts w:ascii="Arial" w:hAnsi="Arial" w:cs="Arial" w:hint="eastAsia"/>
          <w:bCs/>
          <w:color w:val="000000"/>
          <w:sz w:val="24"/>
          <w:szCs w:val="24"/>
        </w:rPr>
        <w:t>Figure 9.</w:t>
      </w:r>
      <w:proofErr w:type="gramEnd"/>
      <w:r w:rsidRPr="006C4097">
        <w:rPr>
          <w:rFonts w:ascii="Arial" w:hAnsi="Arial" w:cs="Arial"/>
          <w:bCs/>
          <w:color w:val="000000"/>
          <w:sz w:val="24"/>
          <w:szCs w:val="24"/>
        </w:rPr>
        <w:t xml:space="preserve"> </w:t>
      </w:r>
      <w:r w:rsidRPr="006C4097">
        <w:rPr>
          <w:rFonts w:ascii="Arial" w:hAnsi="Arial" w:cs="Arial" w:hint="eastAsia"/>
          <w:bCs/>
          <w:color w:val="000000"/>
          <w:sz w:val="24"/>
          <w:szCs w:val="24"/>
        </w:rPr>
        <w:t>C</w:t>
      </w:r>
      <w:r w:rsidRPr="006C4097">
        <w:rPr>
          <w:rFonts w:ascii="Arial" w:hAnsi="Arial" w:cs="Arial"/>
          <w:bCs/>
          <w:color w:val="000000"/>
          <w:sz w:val="24"/>
          <w:szCs w:val="24"/>
        </w:rPr>
        <w:t>orrelations of the anti-prion effect</w:t>
      </w:r>
      <w:r w:rsidRPr="006C4097">
        <w:rPr>
          <w:rFonts w:ascii="Arial" w:hAnsi="Arial" w:cs="Arial" w:hint="eastAsia"/>
          <w:bCs/>
          <w:color w:val="000000"/>
          <w:sz w:val="24"/>
          <w:szCs w:val="24"/>
        </w:rPr>
        <w:t>,</w:t>
      </w:r>
      <w:r w:rsidRPr="006C4097">
        <w:rPr>
          <w:rFonts w:ascii="Arial" w:hAnsi="Arial" w:cs="Arial"/>
          <w:bCs/>
          <w:color w:val="000000"/>
          <w:sz w:val="24"/>
          <w:szCs w:val="24"/>
        </w:rPr>
        <w:t xml:space="preserve"> aggregation inhibition, radical quenching</w:t>
      </w:r>
      <w:r w:rsidRPr="006C4097">
        <w:rPr>
          <w:rFonts w:ascii="Arial" w:hAnsi="Arial" w:cs="Arial" w:hint="eastAsia"/>
          <w:bCs/>
          <w:color w:val="000000"/>
          <w:sz w:val="24"/>
          <w:szCs w:val="24"/>
        </w:rPr>
        <w:t>,</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tPSA and AlogP</w:t>
      </w:r>
    </w:p>
    <w:p w:rsidR="00087C46" w:rsidRPr="006C4097" w:rsidRDefault="00087C46" w:rsidP="008478FE">
      <w:pPr>
        <w:rPr>
          <w:rFonts w:ascii="Arial" w:hAnsi="Arial" w:cs="Arial"/>
          <w:sz w:val="24"/>
          <w:szCs w:val="24"/>
        </w:rPr>
      </w:pPr>
      <w:proofErr w:type="gramStart"/>
      <w:r w:rsidRPr="006C4097">
        <w:rPr>
          <w:rFonts w:ascii="Arial" w:hAnsi="Arial" w:cs="Arial" w:hint="eastAsia"/>
          <w:sz w:val="24"/>
          <w:szCs w:val="24"/>
        </w:rPr>
        <w:t>Figure</w:t>
      </w:r>
      <w:r w:rsidRPr="006C4097">
        <w:rPr>
          <w:rFonts w:ascii="Arial" w:hAnsi="Arial" w:cs="Arial"/>
          <w:sz w:val="24"/>
          <w:szCs w:val="24"/>
        </w:rPr>
        <w:t xml:space="preserve"> </w:t>
      </w:r>
      <w:r w:rsidR="001052A1" w:rsidRPr="006C4097">
        <w:rPr>
          <w:rFonts w:ascii="Arial" w:hAnsi="Arial" w:cs="Arial" w:hint="eastAsia"/>
          <w:sz w:val="24"/>
          <w:szCs w:val="24"/>
          <w:lang w:eastAsia="zh-CN"/>
        </w:rPr>
        <w:t>2</w:t>
      </w:r>
      <w:r w:rsidR="001052A1" w:rsidRPr="006C4097">
        <w:rPr>
          <w:rFonts w:ascii="Arial" w:hAnsi="Arial" w:cs="Arial" w:hint="eastAsia"/>
          <w:sz w:val="24"/>
          <w:szCs w:val="24"/>
        </w:rPr>
        <w:t>0</w:t>
      </w:r>
      <w:r w:rsidRPr="006C4097">
        <w:rPr>
          <w:rFonts w:ascii="Arial" w:hAnsi="Arial" w:cs="Arial"/>
          <w:sz w:val="24"/>
          <w:szCs w:val="24"/>
        </w:rPr>
        <w:t>.</w:t>
      </w:r>
      <w:proofErr w:type="gramEnd"/>
      <w:r w:rsidRPr="006C4097">
        <w:rPr>
          <w:rFonts w:ascii="Arial" w:hAnsi="Arial" w:cs="Arial"/>
          <w:sz w:val="24"/>
          <w:szCs w:val="24"/>
        </w:rPr>
        <w:t xml:space="preserve"> </w:t>
      </w:r>
      <w:r w:rsidRPr="006C4097">
        <w:rPr>
          <w:rFonts w:ascii="Arial" w:hAnsi="Arial" w:cs="Arial" w:hint="eastAsia"/>
          <w:sz w:val="24"/>
          <w:szCs w:val="24"/>
        </w:rPr>
        <w:t xml:space="preserve">Viability results in the </w:t>
      </w:r>
      <w:r w:rsidRPr="006C4097">
        <w:rPr>
          <w:rFonts w:ascii="Arial" w:hAnsi="Arial" w:cs="Arial" w:hint="eastAsia"/>
          <w:color w:val="000000"/>
          <w:sz w:val="24"/>
          <w:szCs w:val="24"/>
        </w:rPr>
        <w:t>screening</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 xml:space="preserve">of </w:t>
      </w:r>
      <w:bookmarkStart w:id="0" w:name="OLE_LINK2"/>
      <w:r w:rsidRPr="006C4097">
        <w:rPr>
          <w:rFonts w:ascii="Arial" w:hAnsi="Arial" w:cs="Arial"/>
          <w:bCs/>
          <w:color w:val="000000"/>
          <w:sz w:val="24"/>
          <w:szCs w:val="24"/>
        </w:rPr>
        <w:t>ε-PL</w:t>
      </w:r>
      <w:bookmarkEnd w:id="0"/>
    </w:p>
    <w:p w:rsidR="00087C46" w:rsidRPr="006C4097" w:rsidRDefault="00087C46" w:rsidP="008478FE">
      <w:pPr>
        <w:rPr>
          <w:rFonts w:ascii="Arial" w:hAnsi="Arial" w:cs="Arial"/>
          <w:bCs/>
          <w:color w:val="000000"/>
          <w:sz w:val="24"/>
          <w:szCs w:val="24"/>
        </w:rPr>
      </w:pPr>
      <w:proofErr w:type="gramStart"/>
      <w:r w:rsidRPr="006C4097">
        <w:rPr>
          <w:rFonts w:ascii="Arial" w:hAnsi="Arial" w:cs="Arial" w:hint="eastAsia"/>
          <w:sz w:val="24"/>
          <w:szCs w:val="24"/>
        </w:rPr>
        <w:t xml:space="preserve">Figure </w:t>
      </w:r>
      <w:r w:rsidR="001052A1" w:rsidRPr="006C4097">
        <w:rPr>
          <w:rFonts w:ascii="Arial" w:hAnsi="Arial" w:cs="Arial" w:hint="eastAsia"/>
          <w:sz w:val="24"/>
          <w:szCs w:val="24"/>
          <w:lang w:eastAsia="zh-CN"/>
        </w:rPr>
        <w:t>2</w:t>
      </w:r>
      <w:r w:rsidR="001052A1" w:rsidRPr="006C4097">
        <w:rPr>
          <w:rFonts w:ascii="Arial" w:hAnsi="Arial" w:cs="Arial" w:hint="eastAsia"/>
          <w:sz w:val="24"/>
          <w:szCs w:val="24"/>
        </w:rPr>
        <w:t>1</w:t>
      </w:r>
      <w:r w:rsidRPr="006C4097">
        <w:rPr>
          <w:rFonts w:ascii="Arial" w:hAnsi="Arial" w:cs="Arial" w:hint="eastAsia"/>
          <w:sz w:val="24"/>
          <w:szCs w:val="24"/>
        </w:rPr>
        <w:t>.</w:t>
      </w:r>
      <w:proofErr w:type="gramEnd"/>
      <w:r w:rsidRPr="006C4097">
        <w:rPr>
          <w:rFonts w:ascii="Arial" w:hAnsi="Arial" w:cs="Arial" w:hint="eastAsia"/>
          <w:sz w:val="24"/>
          <w:szCs w:val="24"/>
        </w:rPr>
        <w:t xml:space="preserve"> The anti-prion effect of </w:t>
      </w:r>
      <w:r w:rsidRPr="006C4097">
        <w:rPr>
          <w:rFonts w:ascii="Arial" w:hAnsi="Arial" w:cs="Arial"/>
          <w:bCs/>
          <w:color w:val="000000"/>
          <w:sz w:val="24"/>
          <w:szCs w:val="24"/>
        </w:rPr>
        <w:t>ε-PL</w:t>
      </w:r>
    </w:p>
    <w:p w:rsidR="00087C46" w:rsidRPr="006C4097" w:rsidRDefault="00087C46" w:rsidP="008478FE">
      <w:pPr>
        <w:rPr>
          <w:rFonts w:ascii="Arial" w:hAnsi="Arial" w:cs="Arial"/>
          <w:color w:val="000000"/>
          <w:kern w:val="0"/>
          <w:sz w:val="24"/>
          <w:szCs w:val="24"/>
        </w:rPr>
      </w:pPr>
    </w:p>
    <w:p w:rsidR="00087C46" w:rsidRPr="006C4097" w:rsidRDefault="00087C46" w:rsidP="008478FE">
      <w:pPr>
        <w:rPr>
          <w:rFonts w:ascii="Arial" w:hAnsi="Arial" w:cs="Arial"/>
          <w:color w:val="000000"/>
          <w:kern w:val="0"/>
          <w:sz w:val="24"/>
          <w:szCs w:val="24"/>
        </w:rPr>
      </w:pPr>
    </w:p>
    <w:p w:rsidR="00087C46" w:rsidRPr="006C4097" w:rsidRDefault="00087C46" w:rsidP="008478FE">
      <w:pPr>
        <w:rPr>
          <w:rFonts w:ascii="宋体" w:hAnsi="宋体"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宋体" w:hAnsi="宋体" w:cs="Arial" w:hint="eastAsia"/>
          <w:b/>
          <w:color w:val="000000"/>
          <w:kern w:val="0"/>
          <w:sz w:val="44"/>
          <w:szCs w:val="24"/>
        </w:rPr>
        <w:t>Ⅲ</w:t>
      </w:r>
    </w:p>
    <w:p w:rsidR="00087C46" w:rsidRPr="006C4097" w:rsidRDefault="00087C46" w:rsidP="008478FE">
      <w:pPr>
        <w:rPr>
          <w:rFonts w:ascii="Arial" w:hAnsi="Arial" w:cs="Arial"/>
          <w:sz w:val="40"/>
          <w:szCs w:val="24"/>
        </w:rPr>
      </w:pPr>
      <w:r w:rsidRPr="006C4097">
        <w:rPr>
          <w:rFonts w:ascii="Arial" w:hAnsi="Arial" w:cs="Arial" w:hint="eastAsia"/>
          <w:sz w:val="40"/>
          <w:szCs w:val="24"/>
        </w:rPr>
        <w:t>Chapter 1</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hemical structure of </w:t>
      </w:r>
      <w:r w:rsidRPr="006C4097">
        <w:rPr>
          <w:rFonts w:ascii="Arial" w:hAnsi="Arial" w:cs="Arial" w:hint="eastAsia"/>
          <w:color w:val="000000"/>
          <w:sz w:val="24"/>
          <w:szCs w:val="24"/>
        </w:rPr>
        <w:t xml:space="preserve">a) </w:t>
      </w:r>
      <w:r w:rsidRPr="006C4097">
        <w:rPr>
          <w:rFonts w:ascii="Arial" w:hAnsi="Arial" w:cs="Arial"/>
          <w:color w:val="000000"/>
          <w:sz w:val="24"/>
          <w:szCs w:val="24"/>
        </w:rPr>
        <w:t>3001126</w:t>
      </w:r>
      <w:r w:rsidRPr="006C4097">
        <w:rPr>
          <w:rFonts w:ascii="Arial" w:hAnsi="Arial" w:cs="Arial" w:hint="eastAsia"/>
          <w:color w:val="000000"/>
          <w:sz w:val="24"/>
          <w:szCs w:val="24"/>
        </w:rPr>
        <w:t xml:space="preserve"> and b) 3001326</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Pr="006C4097">
        <w:rPr>
          <w:rFonts w:ascii="Arial" w:hAnsi="Arial" w:cs="Arial" w:hint="eastAsia"/>
          <w:color w:val="000000"/>
          <w:sz w:val="24"/>
          <w:szCs w:val="24"/>
        </w:rPr>
        <w:t>2</w:t>
      </w:r>
      <w:r w:rsidR="001052A1" w:rsidRPr="006C4097">
        <w:rPr>
          <w:rFonts w:ascii="Arial" w:hAnsi="Arial" w:cs="Arial" w:hint="eastAsia"/>
          <w:color w:val="000000"/>
          <w:sz w:val="24"/>
          <w:szCs w:val="24"/>
          <w:lang w:eastAsia="zh-CN"/>
        </w:rPr>
        <w:t>3</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synthesis of the hyperbranched polymer </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4</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absorbance of 3001126 in water </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absorbance of 3001126 in </w:t>
      </w:r>
      <w:r w:rsidRPr="006C4097">
        <w:rPr>
          <w:rFonts w:ascii="Arial" w:hAnsi="Arial" w:cs="Arial" w:hint="eastAsia"/>
          <w:color w:val="000000"/>
          <w:sz w:val="24"/>
          <w:szCs w:val="24"/>
        </w:rPr>
        <w:t>methanol</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6</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w:t>
      </w:r>
      <w:r w:rsidRPr="006C4097">
        <w:rPr>
          <w:rFonts w:ascii="Arial" w:hAnsi="Arial" w:cs="Arial" w:hint="eastAsia"/>
          <w:color w:val="000000"/>
          <w:sz w:val="24"/>
          <w:szCs w:val="24"/>
        </w:rPr>
        <w:t>spectrums</w:t>
      </w:r>
      <w:r w:rsidRPr="006C4097">
        <w:rPr>
          <w:rFonts w:ascii="Arial" w:hAnsi="Arial" w:cs="Arial"/>
          <w:color w:val="000000"/>
          <w:sz w:val="24"/>
          <w:szCs w:val="24"/>
        </w:rPr>
        <w:t xml:space="preserve"> of 3001126 </w:t>
      </w:r>
      <w:r w:rsidRPr="006C4097">
        <w:rPr>
          <w:rFonts w:ascii="Arial" w:hAnsi="Arial" w:cs="Arial" w:hint="eastAsia"/>
          <w:color w:val="000000"/>
          <w:sz w:val="24"/>
          <w:szCs w:val="24"/>
        </w:rPr>
        <w:t xml:space="preserve">in 5 </w:t>
      </w:r>
      <w:r w:rsidRPr="006C4097">
        <w:rPr>
          <w:rFonts w:ascii="Arial" w:hAnsi="Arial" w:cs="Arial"/>
          <w:color w:val="000000"/>
          <w:sz w:val="24"/>
          <w:szCs w:val="24"/>
        </w:rPr>
        <w:t>concentrations</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7</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alibration curve of 3001126</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8</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w:t>
      </w:r>
      <w:r w:rsidRPr="006C4097">
        <w:rPr>
          <w:rFonts w:ascii="Arial" w:hAnsi="Arial" w:cs="Arial" w:hint="eastAsia"/>
          <w:color w:val="000000"/>
          <w:sz w:val="24"/>
          <w:szCs w:val="24"/>
        </w:rPr>
        <w:t>spectrums</w:t>
      </w:r>
      <w:r w:rsidRPr="006C4097">
        <w:rPr>
          <w:rFonts w:ascii="Arial" w:hAnsi="Arial" w:cs="Arial"/>
          <w:color w:val="000000"/>
          <w:sz w:val="24"/>
          <w:szCs w:val="24"/>
        </w:rPr>
        <w:t xml:space="preserve"> of </w:t>
      </w:r>
      <w:r w:rsidRPr="006C4097">
        <w:rPr>
          <w:rFonts w:ascii="Arial" w:hAnsi="Arial" w:cs="Arial" w:hint="eastAsia"/>
          <w:color w:val="000000"/>
          <w:sz w:val="24"/>
          <w:szCs w:val="24"/>
        </w:rPr>
        <w:t xml:space="preserve">HBP in 5 </w:t>
      </w:r>
      <w:r w:rsidRPr="006C4097">
        <w:rPr>
          <w:rFonts w:ascii="Arial" w:hAnsi="Arial" w:cs="Arial"/>
          <w:color w:val="000000"/>
          <w:sz w:val="24"/>
          <w:szCs w:val="24"/>
        </w:rPr>
        <w:t>concentrations</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29</w:t>
      </w:r>
      <w:r w:rsidRPr="006C4097">
        <w:rPr>
          <w:rFonts w:ascii="Arial" w:cs="Arial"/>
          <w:color w:val="000000"/>
          <w:sz w:val="24"/>
          <w:szCs w:val="24"/>
        </w:rPr>
        <w:t>.</w:t>
      </w:r>
      <w:proofErr w:type="gramEnd"/>
      <w:r w:rsidRPr="006C4097">
        <w:rPr>
          <w:rFonts w:ascii="Arial" w:cs="Arial"/>
          <w:color w:val="000000"/>
          <w:sz w:val="24"/>
          <w:szCs w:val="24"/>
        </w:rPr>
        <w:t xml:space="preserve"> </w:t>
      </w:r>
      <w:r w:rsidRPr="006C4097">
        <w:rPr>
          <w:rFonts w:ascii="Arial" w:hAnsi="Arial" w:cs="Arial"/>
          <w:color w:val="000000"/>
          <w:sz w:val="24"/>
          <w:szCs w:val="24"/>
        </w:rPr>
        <w:t>The calibration curve of HBP</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30</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 chromatograms of 3001126, HBP and 3001126 loaded HBP</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Figure</w:t>
      </w:r>
      <w:r w:rsidR="001052A1" w:rsidRPr="006C4097">
        <w:rPr>
          <w:rFonts w:ascii="Arial" w:hAnsi="Arial" w:cs="Arial" w:hint="eastAsia"/>
          <w:color w:val="000000"/>
          <w:sz w:val="24"/>
          <w:szCs w:val="24"/>
          <w:lang w:eastAsia="zh-CN"/>
        </w:rPr>
        <w:t xml:space="preserve"> 3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viability results </w:t>
      </w:r>
      <w:r w:rsidRPr="006C4097">
        <w:rPr>
          <w:rFonts w:ascii="Arial" w:hAnsi="Arial" w:cs="Arial" w:hint="eastAsia"/>
          <w:color w:val="000000"/>
          <w:sz w:val="24"/>
          <w:szCs w:val="24"/>
        </w:rPr>
        <w:t>of 3001126 loaded HBP and 3001126 in DMSO</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Figure</w:t>
      </w:r>
      <w:r w:rsidRPr="006C4097">
        <w:rPr>
          <w:rFonts w:ascii="Arial" w:hAnsi="Arial" w:cs="Arial" w:hint="eastAsia"/>
          <w:color w:val="000000"/>
          <w:sz w:val="24"/>
          <w:szCs w:val="24"/>
        </w:rPr>
        <w:t xml:space="preserve"> </w:t>
      </w:r>
      <w:r w:rsidR="001052A1" w:rsidRPr="006C4097">
        <w:rPr>
          <w:rFonts w:ascii="Arial" w:hAnsi="Arial" w:cs="Arial" w:hint="eastAsia"/>
          <w:color w:val="000000"/>
          <w:sz w:val="24"/>
          <w:szCs w:val="24"/>
          <w:lang w:eastAsia="zh-CN"/>
        </w:rPr>
        <w:t>3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curve of the HBP encapsulated 3001126</w:t>
      </w:r>
    </w:p>
    <w:p w:rsidR="00087C46" w:rsidRPr="006C4097" w:rsidRDefault="00F0343E" w:rsidP="008478FE">
      <w:pPr>
        <w:rPr>
          <w:rFonts w:ascii="Arial" w:hAnsi="Arial" w:cs="Arial"/>
          <w:color w:val="000000"/>
          <w:sz w:val="24"/>
          <w:szCs w:val="24"/>
        </w:rPr>
      </w:pPr>
      <w:proofErr w:type="gramStart"/>
      <w:r w:rsidRPr="006C4097">
        <w:rPr>
          <w:rFonts w:ascii="Arial" w:hAnsi="Arial" w:cs="Arial" w:hint="eastAsia"/>
          <w:color w:val="000000"/>
          <w:sz w:val="24"/>
          <w:szCs w:val="24"/>
        </w:rPr>
        <w:t>Figure</w:t>
      </w:r>
      <w:r w:rsidRPr="006C4097">
        <w:rPr>
          <w:rFonts w:ascii="Arial" w:hAnsi="Arial" w:cs="Arial" w:hint="eastAsia"/>
          <w:color w:val="000000"/>
          <w:sz w:val="4"/>
          <w:szCs w:val="24"/>
          <w:lang w:eastAsia="zh-CN"/>
        </w:rPr>
        <w:t xml:space="preserve">  </w:t>
      </w:r>
      <w:r w:rsidR="001052A1" w:rsidRPr="006C4097">
        <w:rPr>
          <w:rFonts w:ascii="Arial" w:hAnsi="Arial" w:cs="Arial" w:hint="eastAsia"/>
          <w:color w:val="000000"/>
          <w:sz w:val="24"/>
          <w:szCs w:val="24"/>
          <w:lang w:eastAsia="zh-CN"/>
        </w:rPr>
        <w:t>3</w:t>
      </w:r>
      <w:r w:rsidR="00087C46" w:rsidRPr="006C4097">
        <w:rPr>
          <w:rFonts w:ascii="Arial" w:hAnsi="Arial" w:cs="Arial" w:hint="eastAsia"/>
          <w:color w:val="000000"/>
          <w:sz w:val="24"/>
          <w:szCs w:val="24"/>
        </w:rPr>
        <w:t>3</w:t>
      </w:r>
      <w:proofErr w:type="gramEnd"/>
      <w:r w:rsidR="00087C46" w:rsidRPr="006C4097">
        <w:rPr>
          <w:rFonts w:ascii="Arial" w:hAnsi="Arial" w:cs="Arial"/>
          <w:color w:val="000000"/>
          <w:sz w:val="24"/>
          <w:szCs w:val="24"/>
        </w:rPr>
        <w:t>. The viability results</w:t>
      </w:r>
      <w:r w:rsidR="00087C46" w:rsidRPr="006C4097">
        <w:rPr>
          <w:rFonts w:ascii="Arial" w:hAnsi="Arial" w:cs="Arial" w:hint="eastAsia"/>
          <w:color w:val="000000"/>
          <w:sz w:val="24"/>
          <w:szCs w:val="24"/>
        </w:rPr>
        <w:t xml:space="preserve"> of 3001126 in DMSO (30nM and 2</w:t>
      </w:r>
      <w:r w:rsidR="00087C46" w:rsidRPr="006C4097">
        <w:rPr>
          <w:rFonts w:ascii="Symbol" w:hAnsi="Symbol" w:cs="Arial"/>
          <w:color w:val="000000"/>
          <w:sz w:val="24"/>
          <w:szCs w:val="24"/>
        </w:rPr>
        <w:t></w:t>
      </w:r>
      <w:r w:rsidR="00087C46" w:rsidRPr="006C4097">
        <w:rPr>
          <w:rFonts w:ascii="Arial" w:hAnsi="Arial" w:cs="Arial" w:hint="eastAsia"/>
          <w:color w:val="000000"/>
          <w:sz w:val="24"/>
          <w:szCs w:val="24"/>
        </w:rPr>
        <w:t>M) and 3001126 (2</w:t>
      </w:r>
      <w:r w:rsidR="00087C46" w:rsidRPr="006C4097">
        <w:rPr>
          <w:rFonts w:ascii="Symbol" w:hAnsi="Symbol" w:cs="Arial"/>
          <w:color w:val="000000"/>
          <w:sz w:val="24"/>
          <w:szCs w:val="24"/>
        </w:rPr>
        <w:t></w:t>
      </w:r>
      <w:r w:rsidR="00087C46" w:rsidRPr="006C4097">
        <w:rPr>
          <w:rFonts w:ascii="Arial" w:hAnsi="Arial" w:cs="Arial" w:hint="eastAsia"/>
          <w:color w:val="000000"/>
          <w:sz w:val="24"/>
          <w:szCs w:val="24"/>
        </w:rPr>
        <w:t>M) loaded in HBP</w:t>
      </w:r>
      <w:r w:rsidR="00087C46" w:rsidRPr="006C4097">
        <w:rPr>
          <w:rFonts w:ascii="Arial" w:hAnsi="Arial" w:cs="Arial"/>
          <w:color w:val="000000"/>
          <w:sz w:val="24"/>
          <w:szCs w:val="24"/>
        </w:rPr>
        <w:t xml:space="preserve"> in 5-day dosing assay</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A9239B" w:rsidRPr="006C4097">
        <w:rPr>
          <w:rFonts w:ascii="Arial" w:hAnsi="Arial" w:cs="Arial"/>
          <w:color w:val="000000"/>
          <w:sz w:val="24"/>
          <w:szCs w:val="24"/>
        </w:rPr>
        <w:fldChar w:fldCharType="begin"/>
      </w:r>
      <w:r w:rsidRPr="006C4097">
        <w:rPr>
          <w:rFonts w:ascii="Arial" w:hAnsi="Arial" w:cs="Arial"/>
          <w:color w:val="000000"/>
          <w:sz w:val="24"/>
          <w:szCs w:val="24"/>
        </w:rPr>
        <w:instrText xml:space="preserve"> SEQ Figure \* ARABIC </w:instrText>
      </w:r>
      <w:r w:rsidR="00A9239B" w:rsidRPr="006C4097">
        <w:rPr>
          <w:rFonts w:ascii="Arial" w:hAnsi="Arial" w:cs="Arial"/>
          <w:color w:val="000000"/>
          <w:sz w:val="24"/>
          <w:szCs w:val="24"/>
        </w:rPr>
        <w:fldChar w:fldCharType="separate"/>
      </w:r>
      <w:r w:rsidR="001052A1" w:rsidRPr="006C4097">
        <w:rPr>
          <w:rFonts w:ascii="Arial" w:hAnsi="Arial" w:cs="Arial" w:hint="eastAsia"/>
          <w:noProof/>
          <w:color w:val="000000"/>
          <w:sz w:val="24"/>
          <w:szCs w:val="24"/>
          <w:lang w:eastAsia="zh-CN"/>
        </w:rPr>
        <w:t>34</w:t>
      </w:r>
      <w:r w:rsidR="00A9239B" w:rsidRPr="006C4097">
        <w:rPr>
          <w:rFonts w:ascii="Arial" w:hAnsi="Arial" w:cs="Arial"/>
          <w:color w:val="000000"/>
          <w:sz w:val="24"/>
          <w:szCs w:val="24"/>
        </w:rPr>
        <w:fldChar w:fldCharType="end"/>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omparison of the </w:t>
      </w:r>
      <w:r w:rsidRPr="006C4097">
        <w:rPr>
          <w:rFonts w:ascii="Arial" w:hAnsi="Arial" w:cs="Arial" w:hint="eastAsia"/>
          <w:color w:val="000000"/>
          <w:sz w:val="24"/>
          <w:szCs w:val="24"/>
        </w:rPr>
        <w:t xml:space="preserve">anti-prion </w:t>
      </w:r>
      <w:r w:rsidRPr="006C4097">
        <w:rPr>
          <w:rFonts w:ascii="Arial" w:hAnsi="Arial" w:cs="Arial"/>
          <w:color w:val="000000"/>
          <w:sz w:val="24"/>
          <w:szCs w:val="24"/>
        </w:rPr>
        <w:t>activity curves</w:t>
      </w:r>
      <w:r w:rsidRPr="006C4097">
        <w:rPr>
          <w:rFonts w:ascii="Arial" w:hAnsi="Arial" w:cs="Arial" w:hint="eastAsia"/>
          <w:color w:val="000000"/>
          <w:sz w:val="24"/>
          <w:szCs w:val="24"/>
        </w:rPr>
        <w:t xml:space="preserve"> of 3001126 in DMSO (30nM and </w:t>
      </w:r>
      <w:bookmarkStart w:id="1" w:name="OLE_LINK3"/>
      <w:r w:rsidRPr="006C4097">
        <w:rPr>
          <w:rFonts w:ascii="Arial" w:hAnsi="Arial" w:cs="Arial" w:hint="eastAsia"/>
          <w:color w:val="000000"/>
          <w:sz w:val="24"/>
          <w:szCs w:val="24"/>
        </w:rPr>
        <w:t>2</w:t>
      </w:r>
      <w:r w:rsidRPr="006C4097">
        <w:rPr>
          <w:rFonts w:ascii="Symbol" w:hAnsi="Symbol" w:cs="Arial"/>
          <w:color w:val="000000"/>
          <w:sz w:val="24"/>
          <w:szCs w:val="24"/>
        </w:rPr>
        <w:t></w:t>
      </w:r>
      <w:r w:rsidRPr="006C4097">
        <w:rPr>
          <w:rFonts w:ascii="Arial" w:hAnsi="Arial" w:cs="Arial" w:hint="eastAsia"/>
          <w:color w:val="000000"/>
          <w:sz w:val="24"/>
          <w:szCs w:val="24"/>
        </w:rPr>
        <w:t>M</w:t>
      </w:r>
      <w:bookmarkEnd w:id="1"/>
      <w:r w:rsidRPr="006C4097">
        <w:rPr>
          <w:rFonts w:ascii="Arial" w:hAnsi="Arial" w:cs="Arial" w:hint="eastAsia"/>
          <w:color w:val="000000"/>
          <w:sz w:val="24"/>
          <w:szCs w:val="24"/>
        </w:rPr>
        <w:t>) and 3001126 (2</w:t>
      </w:r>
      <w:r w:rsidRPr="006C4097">
        <w:rPr>
          <w:rFonts w:ascii="Symbol" w:hAnsi="Symbol" w:cs="Arial"/>
          <w:color w:val="000000"/>
          <w:sz w:val="24"/>
          <w:szCs w:val="24"/>
        </w:rPr>
        <w:t></w:t>
      </w:r>
      <w:r w:rsidRPr="006C4097">
        <w:rPr>
          <w:rFonts w:ascii="Arial" w:hAnsi="Arial" w:cs="Arial" w:hint="eastAsia"/>
          <w:color w:val="000000"/>
          <w:sz w:val="24"/>
          <w:szCs w:val="24"/>
        </w:rPr>
        <w:t>M) loaded in HBP</w:t>
      </w:r>
      <w:r w:rsidRPr="006C4097">
        <w:rPr>
          <w:rFonts w:ascii="Arial" w:hAnsi="Arial" w:cs="Arial"/>
          <w:color w:val="000000"/>
          <w:sz w:val="24"/>
          <w:szCs w:val="24"/>
        </w:rPr>
        <w:t xml:space="preserve"> in 5-day dosing assay</w:t>
      </w:r>
    </w:p>
    <w:p w:rsidR="00955C14" w:rsidRPr="006C4097" w:rsidRDefault="00955C14" w:rsidP="00955C14">
      <w:pPr>
        <w:rPr>
          <w:rFonts w:ascii="Arial" w:hAnsi="Arial" w:cs="Arial"/>
          <w:color w:val="000000"/>
          <w:sz w:val="24"/>
          <w:szCs w:val="24"/>
        </w:rPr>
      </w:pPr>
      <w:proofErr w:type="gramStart"/>
      <w:r w:rsidRPr="006C4097">
        <w:rPr>
          <w:rFonts w:ascii="Arial" w:hAnsi="Arial" w:cs="Arial"/>
          <w:color w:val="000000"/>
          <w:sz w:val="24"/>
          <w:szCs w:val="24"/>
        </w:rPr>
        <w:t>Figure</w:t>
      </w:r>
      <w:r w:rsidRPr="006C4097">
        <w:rPr>
          <w:rFonts w:ascii="Arial" w:hAnsi="Arial" w:cs="Arial" w:hint="eastAsia"/>
          <w:color w:val="000000"/>
          <w:sz w:val="24"/>
          <w:szCs w:val="24"/>
        </w:rPr>
        <w:t xml:space="preserve"> </w:t>
      </w:r>
      <w:r w:rsidR="001052A1" w:rsidRPr="006C4097">
        <w:rPr>
          <w:rFonts w:ascii="Arial" w:hAnsi="Arial" w:cs="Arial" w:hint="eastAsia"/>
          <w:color w:val="000000"/>
          <w:sz w:val="24"/>
          <w:szCs w:val="24"/>
          <w:lang w:eastAsia="zh-CN"/>
        </w:rPr>
        <w:t>3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viability assay for the HBP in 3 concentrations</w:t>
      </w:r>
    </w:p>
    <w:p w:rsidR="00087C46" w:rsidRPr="006C4097" w:rsidRDefault="00087C46" w:rsidP="008478FE">
      <w:pPr>
        <w:rPr>
          <w:rFonts w:ascii="Arial" w:hAnsi="Arial" w:cs="Arial"/>
          <w:color w:val="000000"/>
          <w:sz w:val="24"/>
          <w:szCs w:val="24"/>
        </w:rPr>
      </w:pPr>
    </w:p>
    <w:p w:rsidR="00087C46" w:rsidRPr="006C4097" w:rsidRDefault="00087C46" w:rsidP="008478FE">
      <w:pPr>
        <w:rPr>
          <w:rFonts w:ascii="Arial" w:hAnsi="Arial" w:cs="Arial"/>
          <w:sz w:val="40"/>
          <w:szCs w:val="24"/>
        </w:rPr>
      </w:pPr>
      <w:r w:rsidRPr="006C4097">
        <w:rPr>
          <w:rFonts w:ascii="Arial" w:hAnsi="Arial" w:cs="Arial" w:hint="eastAsia"/>
          <w:sz w:val="40"/>
          <w:szCs w:val="24"/>
        </w:rPr>
        <w:t>Chapter 2</w:t>
      </w:r>
    </w:p>
    <w:p w:rsidR="00087C46" w:rsidRPr="006C4097" w:rsidRDefault="00087C46" w:rsidP="008478FE">
      <w:pPr>
        <w:rPr>
          <w:rFonts w:ascii="Arial" w:hAnsi="Arial" w:cs="Arial"/>
          <w:bCs/>
          <w:color w:val="000000"/>
          <w:sz w:val="24"/>
          <w:szCs w:val="24"/>
        </w:rPr>
      </w:pPr>
      <w:proofErr w:type="gramStart"/>
      <w:r w:rsidRPr="006C4097">
        <w:rPr>
          <w:rFonts w:ascii="Arial" w:hAnsi="Arial" w:cs="Arial"/>
          <w:bCs/>
          <w:color w:val="000000"/>
          <w:sz w:val="24"/>
          <w:szCs w:val="24"/>
        </w:rPr>
        <w:t xml:space="preserve">Figure </w:t>
      </w:r>
      <w:r w:rsidR="001052A1" w:rsidRPr="006C4097">
        <w:rPr>
          <w:rFonts w:ascii="Arial" w:hAnsi="Arial" w:cs="Arial" w:hint="eastAsia"/>
          <w:bCs/>
          <w:color w:val="000000"/>
          <w:sz w:val="24"/>
          <w:szCs w:val="24"/>
          <w:lang w:eastAsia="zh-CN"/>
        </w:rPr>
        <w:t>36</w:t>
      </w:r>
      <w:r w:rsidRPr="006C4097">
        <w:rPr>
          <w:rFonts w:ascii="Arial" w:hAnsi="Arial" w:cs="Arial"/>
          <w:bCs/>
          <w:color w:val="000000"/>
          <w:sz w:val="24"/>
          <w:szCs w:val="24"/>
        </w:rPr>
        <w:t>.</w:t>
      </w:r>
      <w:proofErr w:type="gramEnd"/>
      <w:r w:rsidRPr="006C4097">
        <w:rPr>
          <w:rFonts w:ascii="Arial" w:hAnsi="Arial" w:cs="Arial"/>
          <w:bCs/>
          <w:color w:val="000000"/>
          <w:sz w:val="24"/>
          <w:szCs w:val="24"/>
        </w:rPr>
        <w:t xml:space="preserve"> The </w:t>
      </w:r>
      <w:r w:rsidRPr="006C4097">
        <w:rPr>
          <w:rFonts w:ascii="Arial" w:hAnsi="Arial" w:cs="Arial" w:hint="eastAsia"/>
          <w:bCs/>
          <w:color w:val="000000"/>
          <w:sz w:val="24"/>
          <w:szCs w:val="24"/>
        </w:rPr>
        <w:t>optimised</w:t>
      </w:r>
      <w:r w:rsidRPr="006C4097">
        <w:rPr>
          <w:rFonts w:ascii="Arial" w:hAnsi="Arial" w:cs="Arial"/>
          <w:bCs/>
          <w:color w:val="000000"/>
          <w:sz w:val="24"/>
          <w:szCs w:val="24"/>
        </w:rPr>
        <w:t xml:space="preserve"> HPLC mobile phase gradients</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37</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Mechanisms of tube </w:t>
      </w:r>
      <w:r w:rsidRPr="006C4097">
        <w:rPr>
          <w:rFonts w:ascii="Arial" w:hAnsi="Arial" w:cs="Arial"/>
          <w:color w:val="000000"/>
          <w:sz w:val="24"/>
          <w:szCs w:val="24"/>
        </w:rPr>
        <w:t>destabilizing</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38</w:t>
      </w:r>
      <w:r w:rsidRPr="006C4097">
        <w:rPr>
          <w:rFonts w:ascii="Arial" w:hAnsi="Arial" w:cs="Arial"/>
          <w:color w:val="000000"/>
          <w:sz w:val="24"/>
          <w:szCs w:val="24"/>
        </w:rPr>
        <w:t>.</w:t>
      </w:r>
      <w:proofErr w:type="gramEnd"/>
      <w:r w:rsidRPr="006C4097">
        <w:rPr>
          <w:rFonts w:ascii="Arial" w:hAnsi="Arial" w:cs="Arial" w:hint="eastAsia"/>
          <w:b/>
          <w:i/>
          <w:color w:val="000000"/>
          <w:sz w:val="24"/>
          <w:szCs w:val="24"/>
        </w:rPr>
        <w:t xml:space="preserve"> </w:t>
      </w:r>
      <w:r w:rsidRPr="006C4097">
        <w:rPr>
          <w:rFonts w:ascii="Arial" w:hAnsi="Arial" w:cs="Arial"/>
          <w:color w:val="000000"/>
          <w:sz w:val="24"/>
          <w:szCs w:val="24"/>
        </w:rPr>
        <w:t>TEM results of the sample stirred for 1, 2 and 3 weeks</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Figure</w:t>
      </w:r>
      <w:r w:rsidR="001052A1" w:rsidRPr="006C4097">
        <w:rPr>
          <w:rFonts w:ascii="Arial" w:hAnsi="Arial" w:cs="Arial" w:hint="eastAsia"/>
          <w:color w:val="000000"/>
          <w:sz w:val="2"/>
          <w:szCs w:val="24"/>
          <w:lang w:eastAsia="zh-CN"/>
        </w:rPr>
        <w:t xml:space="preserve"> </w:t>
      </w:r>
      <w:r w:rsidR="001052A1" w:rsidRPr="006C4097">
        <w:rPr>
          <w:rFonts w:ascii="Arial" w:hAnsi="Arial" w:cs="Arial" w:hint="eastAsia"/>
          <w:color w:val="000000"/>
          <w:sz w:val="24"/>
          <w:szCs w:val="24"/>
          <w:lang w:eastAsia="zh-CN"/>
        </w:rPr>
        <w:t>39</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EM results of drug loaded and empty polymersomes after sonication for 0, 0.5 and 1 hour.</w:t>
      </w:r>
    </w:p>
    <w:p w:rsidR="00087C46" w:rsidRPr="006C4097" w:rsidRDefault="00087C46" w:rsidP="008478FE">
      <w:pPr>
        <w:rPr>
          <w:rFonts w:ascii="Arial" w:hAnsi="Arial" w:cs="Arial"/>
          <w:sz w:val="24"/>
          <w:szCs w:val="24"/>
        </w:rPr>
      </w:pPr>
      <w:proofErr w:type="gramStart"/>
      <w:r w:rsidRPr="006C4097">
        <w:rPr>
          <w:rFonts w:ascii="Arial" w:hAnsi="Arial" w:cs="Arial"/>
          <w:sz w:val="24"/>
          <w:szCs w:val="24"/>
        </w:rPr>
        <w:lastRenderedPageBreak/>
        <w:t xml:space="preserve">Figure </w:t>
      </w:r>
      <w:r w:rsidR="001052A1" w:rsidRPr="006C4097">
        <w:rPr>
          <w:rFonts w:ascii="Arial" w:hAnsi="Arial" w:cs="Arial" w:hint="eastAsia"/>
          <w:sz w:val="24"/>
          <w:szCs w:val="24"/>
          <w:lang w:eastAsia="zh-CN"/>
        </w:rPr>
        <w:t>40</w:t>
      </w:r>
      <w:r w:rsidRPr="006C4097">
        <w:rPr>
          <w:rFonts w:ascii="Arial" w:hAnsi="Arial" w:cs="Arial"/>
          <w:sz w:val="24"/>
          <w:szCs w:val="24"/>
        </w:rPr>
        <w:t>.</w:t>
      </w:r>
      <w:proofErr w:type="gramEnd"/>
      <w:r w:rsidRPr="006C4097">
        <w:rPr>
          <w:rFonts w:ascii="Arial" w:hAnsi="Arial" w:cs="Arial"/>
          <w:sz w:val="24"/>
          <w:szCs w:val="24"/>
        </w:rPr>
        <w:t xml:space="preserve"> TEM results of a) DTP, b) ETP, c) DSP and d) ESP.</w:t>
      </w:r>
    </w:p>
    <w:p w:rsidR="00087C46" w:rsidRPr="006C4097" w:rsidRDefault="00087C46" w:rsidP="008478FE">
      <w:pPr>
        <w:rPr>
          <w:rFonts w:ascii="Arial" w:hAnsi="Arial" w:cs="Arial"/>
          <w:color w:val="000000"/>
          <w:sz w:val="24"/>
          <w:szCs w:val="24"/>
          <w:lang w:val="de-DE"/>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4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DLS size distribution of E</w:t>
      </w:r>
      <w:r w:rsidRPr="006C4097">
        <w:rPr>
          <w:rFonts w:ascii="Arial" w:hAnsi="Arial" w:cs="Arial" w:hint="eastAsia"/>
          <w:color w:val="000000"/>
          <w:sz w:val="24"/>
          <w:szCs w:val="24"/>
        </w:rPr>
        <w:t>S</w:t>
      </w:r>
      <w:r w:rsidRPr="006C4097">
        <w:rPr>
          <w:rFonts w:ascii="Arial" w:hAnsi="Arial" w:cs="Arial"/>
          <w:color w:val="000000"/>
          <w:sz w:val="24"/>
          <w:szCs w:val="24"/>
        </w:rPr>
        <w:t>P and D</w:t>
      </w:r>
      <w:r w:rsidRPr="006C4097">
        <w:rPr>
          <w:rFonts w:ascii="Arial" w:hAnsi="Arial" w:cs="Arial" w:hint="eastAsia"/>
          <w:color w:val="000000"/>
          <w:sz w:val="24"/>
          <w:szCs w:val="24"/>
        </w:rPr>
        <w:t>S</w:t>
      </w:r>
      <w:r w:rsidRPr="006C4097">
        <w:rPr>
          <w:rFonts w:ascii="Arial" w:hAnsi="Arial" w:cs="Arial"/>
          <w:color w:val="000000"/>
          <w:sz w:val="24"/>
          <w:szCs w:val="24"/>
        </w:rPr>
        <w:t>P samples</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16"/>
        </w:rPr>
        <w:t>Figure</w:t>
      </w:r>
      <w:r w:rsidR="00F0343E" w:rsidRPr="006C4097">
        <w:rPr>
          <w:rFonts w:ascii="Arial" w:hAnsi="Arial" w:cs="Arial" w:hint="eastAsia"/>
          <w:color w:val="000000"/>
          <w:sz w:val="2"/>
          <w:szCs w:val="16"/>
          <w:lang w:eastAsia="zh-CN"/>
        </w:rPr>
        <w:t xml:space="preserve"> </w:t>
      </w:r>
      <w:r w:rsidR="001052A1" w:rsidRPr="006C4097">
        <w:rPr>
          <w:rFonts w:ascii="Arial" w:hAnsi="Arial" w:cs="Arial" w:hint="eastAsia"/>
          <w:color w:val="000000"/>
          <w:sz w:val="24"/>
          <w:szCs w:val="16"/>
          <w:lang w:eastAsia="zh-CN"/>
        </w:rPr>
        <w:t>42</w:t>
      </w:r>
      <w:r w:rsidRPr="006C4097">
        <w:rPr>
          <w:rFonts w:ascii="Arial" w:hAnsi="Arial" w:cs="Arial"/>
          <w:color w:val="000000"/>
          <w:sz w:val="24"/>
          <w:szCs w:val="16"/>
        </w:rPr>
        <w:t>.</w:t>
      </w:r>
      <w:proofErr w:type="gramEnd"/>
      <w:r w:rsidRPr="006C4097">
        <w:rPr>
          <w:rFonts w:ascii="Arial" w:hAnsi="Arial" w:cs="Arial"/>
          <w:color w:val="000000"/>
          <w:sz w:val="24"/>
          <w:szCs w:val="16"/>
        </w:rPr>
        <w:t xml:space="preserve"> The HPLC calibration curves of (a</w:t>
      </w:r>
      <w:proofErr w:type="gramStart"/>
      <w:r w:rsidRPr="006C4097">
        <w:rPr>
          <w:rFonts w:ascii="Arial" w:hAnsi="Arial" w:cs="Arial"/>
          <w:color w:val="000000"/>
          <w:sz w:val="24"/>
          <w:szCs w:val="16"/>
        </w:rPr>
        <w:t>)3001126</w:t>
      </w:r>
      <w:proofErr w:type="gramEnd"/>
      <w:r w:rsidRPr="006C4097">
        <w:rPr>
          <w:rFonts w:ascii="Arial" w:hAnsi="Arial" w:cs="Arial"/>
          <w:color w:val="000000"/>
          <w:sz w:val="24"/>
          <w:szCs w:val="16"/>
        </w:rPr>
        <w:t xml:space="preserve"> and</w:t>
      </w:r>
      <w:r w:rsidRPr="006C4097">
        <w:rPr>
          <w:rFonts w:ascii="Arial" w:hAnsi="Arial" w:cs="Arial" w:hint="eastAsia"/>
          <w:color w:val="000000"/>
          <w:sz w:val="24"/>
          <w:szCs w:val="16"/>
        </w:rPr>
        <w:t xml:space="preserve"> </w:t>
      </w:r>
      <w:r w:rsidRPr="006C4097">
        <w:rPr>
          <w:rFonts w:ascii="Arial" w:hAnsi="Arial" w:cs="Arial"/>
          <w:sz w:val="24"/>
          <w:szCs w:val="16"/>
        </w:rPr>
        <w:t>(b)</w:t>
      </w:r>
      <w:r w:rsidRPr="006C4097">
        <w:rPr>
          <w:rFonts w:ascii="Arial" w:hAnsi="Arial" w:cs="Arial"/>
          <w:color w:val="000000"/>
          <w:sz w:val="24"/>
          <w:szCs w:val="16"/>
        </w:rPr>
        <w:t xml:space="preserve"> </w:t>
      </w:r>
      <w:r w:rsidRPr="006C4097">
        <w:rPr>
          <w:rFonts w:ascii="Arial" w:hAnsi="Arial" w:cs="Arial"/>
          <w:sz w:val="24"/>
          <w:szCs w:val="16"/>
        </w:rPr>
        <w:t>PMPC</w:t>
      </w:r>
      <w:r w:rsidRPr="006C4097">
        <w:rPr>
          <w:rFonts w:ascii="Arial" w:hAnsi="Arial" w:cs="Arial"/>
          <w:sz w:val="24"/>
          <w:szCs w:val="16"/>
          <w:vertAlign w:val="subscript"/>
        </w:rPr>
        <w:t>25</w:t>
      </w:r>
      <w:r w:rsidRPr="006C4097">
        <w:rPr>
          <w:rFonts w:ascii="Arial" w:hAnsi="Arial" w:cs="Arial"/>
          <w:sz w:val="24"/>
          <w:szCs w:val="16"/>
        </w:rPr>
        <w:t>–PDPA</w:t>
      </w:r>
      <w:r w:rsidRPr="006C4097">
        <w:rPr>
          <w:rFonts w:ascii="Arial" w:hAnsi="Arial" w:cs="Arial"/>
          <w:sz w:val="24"/>
          <w:szCs w:val="16"/>
          <w:vertAlign w:val="subscript"/>
        </w:rPr>
        <w:t>70</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43</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a)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results of DTP, DSP, 3001126, ETP and ESP; b) Anti-prion activity of DTP, DSP, 3001126, ETP and ESP with higher concentration.</w:t>
      </w:r>
    </w:p>
    <w:p w:rsidR="00087C46" w:rsidRPr="006C4097" w:rsidRDefault="00087C46" w:rsidP="008478FE">
      <w:pPr>
        <w:rPr>
          <w:rFonts w:ascii="Arial" w:hAnsi="Arial" w:cs="Arial"/>
          <w:sz w:val="24"/>
          <w:szCs w:val="24"/>
        </w:rPr>
      </w:pPr>
      <w:proofErr w:type="gramStart"/>
      <w:r w:rsidRPr="006C4097">
        <w:rPr>
          <w:rFonts w:ascii="Arial" w:hAnsi="Arial" w:cs="Arial"/>
          <w:sz w:val="24"/>
          <w:szCs w:val="24"/>
        </w:rPr>
        <w:t xml:space="preserve">Figure </w:t>
      </w:r>
      <w:r w:rsidR="001052A1" w:rsidRPr="006C4097">
        <w:rPr>
          <w:rFonts w:ascii="Arial" w:hAnsi="Arial" w:cs="Arial" w:hint="eastAsia"/>
          <w:sz w:val="24"/>
          <w:szCs w:val="24"/>
          <w:lang w:eastAsia="zh-CN"/>
        </w:rPr>
        <w:t>44</w:t>
      </w:r>
      <w:r w:rsidRPr="006C4097">
        <w:rPr>
          <w:rFonts w:ascii="Arial" w:hAnsi="Arial" w:cs="Arial"/>
          <w:sz w:val="24"/>
          <w:szCs w:val="24"/>
        </w:rPr>
        <w:t>.</w:t>
      </w:r>
      <w:proofErr w:type="gramEnd"/>
      <w:r w:rsidRPr="006C4097">
        <w:rPr>
          <w:rFonts w:ascii="Arial" w:hAnsi="Arial" w:cs="Arial"/>
          <w:b/>
          <w:sz w:val="24"/>
          <w:szCs w:val="24"/>
        </w:rPr>
        <w:t xml:space="preserve"> </w:t>
      </w:r>
      <w:r w:rsidRPr="006C4097">
        <w:rPr>
          <w:rFonts w:ascii="Arial" w:hAnsi="Arial" w:cs="Arial"/>
          <w:sz w:val="24"/>
          <w:szCs w:val="24"/>
        </w:rPr>
        <w:t>The MTT results of E</w:t>
      </w:r>
      <w:r w:rsidR="00246D4B" w:rsidRPr="006C4097">
        <w:rPr>
          <w:rFonts w:ascii="Arial" w:hAnsi="Arial" w:cs="Arial" w:hint="eastAsia"/>
          <w:sz w:val="24"/>
          <w:szCs w:val="24"/>
          <w:lang w:eastAsia="zh-CN"/>
        </w:rPr>
        <w:t>T</w:t>
      </w:r>
      <w:r w:rsidRPr="006C4097">
        <w:rPr>
          <w:rFonts w:ascii="Arial" w:hAnsi="Arial" w:cs="Arial"/>
          <w:sz w:val="24"/>
          <w:szCs w:val="24"/>
        </w:rPr>
        <w:t>P, D</w:t>
      </w:r>
      <w:r w:rsidR="00246D4B" w:rsidRPr="006C4097">
        <w:rPr>
          <w:rFonts w:ascii="Arial" w:hAnsi="Arial" w:cs="Arial" w:hint="eastAsia"/>
          <w:sz w:val="24"/>
          <w:szCs w:val="24"/>
          <w:lang w:eastAsia="zh-CN"/>
        </w:rPr>
        <w:t>T</w:t>
      </w:r>
      <w:r w:rsidRPr="006C4097">
        <w:rPr>
          <w:rFonts w:ascii="Arial" w:hAnsi="Arial" w:cs="Arial"/>
          <w:sz w:val="24"/>
          <w:szCs w:val="24"/>
        </w:rPr>
        <w:t>P, E</w:t>
      </w:r>
      <w:r w:rsidR="00246D4B" w:rsidRPr="006C4097">
        <w:rPr>
          <w:rFonts w:ascii="Arial" w:hAnsi="Arial" w:cs="Arial" w:hint="eastAsia"/>
          <w:sz w:val="24"/>
          <w:szCs w:val="24"/>
          <w:lang w:eastAsia="zh-CN"/>
        </w:rPr>
        <w:t>S</w:t>
      </w:r>
      <w:r w:rsidRPr="006C4097">
        <w:rPr>
          <w:rFonts w:ascii="Arial" w:hAnsi="Arial" w:cs="Arial"/>
          <w:sz w:val="24"/>
          <w:szCs w:val="24"/>
        </w:rPr>
        <w:t>P, D</w:t>
      </w:r>
      <w:r w:rsidR="00246D4B" w:rsidRPr="006C4097">
        <w:rPr>
          <w:rFonts w:ascii="Arial" w:hAnsi="Arial" w:cs="Arial" w:hint="eastAsia"/>
          <w:sz w:val="24"/>
          <w:szCs w:val="24"/>
          <w:lang w:eastAsia="zh-CN"/>
        </w:rPr>
        <w:t>S</w:t>
      </w:r>
      <w:r w:rsidRPr="006C4097">
        <w:rPr>
          <w:rFonts w:ascii="Arial" w:hAnsi="Arial" w:cs="Arial"/>
          <w:sz w:val="24"/>
          <w:szCs w:val="24"/>
        </w:rPr>
        <w:t>P and 3001126</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4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Z stack 3D images: a, b, c, d and e are the cells treated with DSP; f, g, h, i and j are the cells treated with DTP. </w:t>
      </w:r>
      <w:proofErr w:type="gramStart"/>
      <w:r w:rsidRPr="006C4097">
        <w:rPr>
          <w:rFonts w:ascii="Arial" w:hAnsi="Arial" w:cs="Arial"/>
          <w:color w:val="000000"/>
          <w:sz w:val="24"/>
          <w:szCs w:val="24"/>
        </w:rPr>
        <w:t>a</w:t>
      </w:r>
      <w:proofErr w:type="gramEnd"/>
      <w:r w:rsidRPr="006C4097">
        <w:rPr>
          <w:rFonts w:ascii="Arial" w:hAnsi="Arial" w:cs="Arial"/>
          <w:color w:val="000000"/>
          <w:sz w:val="24"/>
          <w:szCs w:val="24"/>
        </w:rPr>
        <w:t xml:space="preserve"> and f are stained by DAPI (Ex405, Em420-450), b and g are stained by Syto9 (Ex488, Em500-550), c and h are stained by DSP and DTP (Ex561, Em575-600), d and i are stained by Cell-Mask (Ex647, Em650-700), e and j are the overlays. Scale bar represent 10</w:t>
      </w:r>
      <w:r w:rsidRPr="006C4097">
        <w:rPr>
          <w:rFonts w:ascii="Symbol" w:hAnsi="Symbol" w:cs="Arial"/>
          <w:color w:val="000000"/>
          <w:sz w:val="24"/>
          <w:szCs w:val="24"/>
        </w:rPr>
        <w:t></w:t>
      </w:r>
      <w:r w:rsidRPr="006C4097">
        <w:rPr>
          <w:rFonts w:ascii="Arial" w:hAnsi="Arial" w:cs="Arial"/>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46</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proofErr w:type="gramStart"/>
      <w:r w:rsidRPr="006C4097">
        <w:rPr>
          <w:rFonts w:ascii="Arial" w:hAnsi="Arial" w:cs="Arial"/>
          <w:color w:val="000000"/>
          <w:sz w:val="24"/>
          <w:szCs w:val="24"/>
        </w:rPr>
        <w:t>a) Co-localization between DTP and cell mask, b) Co-localization between DSP and cell mask.</w:t>
      </w:r>
      <w:proofErr w:type="gramEnd"/>
      <w:r w:rsidRPr="006C4097">
        <w:rPr>
          <w:rFonts w:ascii="Arial" w:hAnsi="Arial" w:cs="Arial"/>
          <w:color w:val="000000"/>
          <w:sz w:val="24"/>
          <w:szCs w:val="24"/>
        </w:rPr>
        <w:t xml:space="preserve"> Scale bar represent 10</w:t>
      </w:r>
      <w:r w:rsidRPr="006C4097">
        <w:rPr>
          <w:rFonts w:ascii="Symbol" w:hAnsi="Symbol" w:cs="Arial"/>
          <w:color w:val="000000"/>
          <w:sz w:val="24"/>
          <w:szCs w:val="24"/>
        </w:rPr>
        <w:t></w:t>
      </w:r>
      <w:r w:rsidRPr="006C4097">
        <w:rPr>
          <w:rFonts w:ascii="Arial" w:hAnsi="Arial" w:cs="Arial"/>
          <w:color w:val="000000"/>
          <w:sz w:val="24"/>
          <w:szCs w:val="24"/>
        </w:rPr>
        <w:t>m.</w:t>
      </w:r>
    </w:p>
    <w:p w:rsidR="00087C46" w:rsidRPr="006C4097" w:rsidRDefault="00087C46" w:rsidP="008478FE">
      <w:pPr>
        <w:rPr>
          <w:rFonts w:ascii="Arial" w:hAnsi="Arial" w:cs="Arial"/>
          <w:color w:val="000000"/>
          <w:sz w:val="24"/>
          <w:szCs w:val="24"/>
        </w:rPr>
      </w:pPr>
    </w:p>
    <w:p w:rsidR="00087C46" w:rsidRPr="006C4097" w:rsidRDefault="00087C46" w:rsidP="008478FE">
      <w:pPr>
        <w:rPr>
          <w:rFonts w:ascii="Arial" w:hAnsi="Arial" w:cs="Arial"/>
          <w:sz w:val="40"/>
          <w:szCs w:val="24"/>
        </w:rPr>
      </w:pPr>
      <w:r w:rsidRPr="006C4097">
        <w:rPr>
          <w:rFonts w:ascii="Arial" w:hAnsi="Arial" w:cs="Arial" w:hint="eastAsia"/>
          <w:sz w:val="40"/>
          <w:szCs w:val="24"/>
        </w:rPr>
        <w:t>Chapter 3</w:t>
      </w:r>
    </w:p>
    <w:p w:rsidR="00087C46" w:rsidRPr="006C4097" w:rsidRDefault="00087C46" w:rsidP="008478FE">
      <w:pPr>
        <w:rPr>
          <w:rFonts w:ascii="Arial" w:hAnsi="Arial" w:cs="Arial"/>
          <w:kern w:val="0"/>
          <w:sz w:val="24"/>
          <w:szCs w:val="18"/>
        </w:rPr>
      </w:pPr>
      <w:proofErr w:type="gramStart"/>
      <w:r w:rsidRPr="006C4097">
        <w:rPr>
          <w:rFonts w:ascii="Arial" w:hAnsi="Arial" w:cs="Arial"/>
          <w:kern w:val="0"/>
          <w:sz w:val="24"/>
          <w:szCs w:val="18"/>
        </w:rPr>
        <w:t xml:space="preserve">Figure </w:t>
      </w:r>
      <w:r w:rsidR="001052A1" w:rsidRPr="006C4097">
        <w:rPr>
          <w:rFonts w:ascii="Arial" w:hAnsi="Arial" w:cs="Arial" w:hint="eastAsia"/>
          <w:kern w:val="0"/>
          <w:sz w:val="24"/>
          <w:szCs w:val="18"/>
          <w:lang w:eastAsia="zh-CN"/>
        </w:rPr>
        <w:t>47</w:t>
      </w:r>
      <w:r w:rsidRPr="006C4097">
        <w:rPr>
          <w:rFonts w:ascii="Arial" w:hAnsi="Arial" w:cs="Arial"/>
          <w:kern w:val="0"/>
          <w:sz w:val="24"/>
          <w:szCs w:val="18"/>
        </w:rPr>
        <w:t>.</w:t>
      </w:r>
      <w:proofErr w:type="gramEnd"/>
      <w:r w:rsidRPr="006C4097">
        <w:rPr>
          <w:rFonts w:ascii="Arial" w:hAnsi="Arial" w:cs="Arial"/>
          <w:kern w:val="0"/>
          <w:sz w:val="24"/>
          <w:szCs w:val="18"/>
        </w:rPr>
        <w:t xml:space="preserve"> Synthesis diagram of QDs-APC</w:t>
      </w:r>
    </w:p>
    <w:p w:rsidR="00087C46" w:rsidRPr="006C4097" w:rsidRDefault="00087C46" w:rsidP="008478FE">
      <w:pPr>
        <w:rPr>
          <w:rFonts w:ascii="Arial" w:hAnsi="Arial" w:cs="Arial"/>
          <w:kern w:val="0"/>
          <w:sz w:val="24"/>
          <w:szCs w:val="18"/>
          <w:lang w:val="en-US"/>
        </w:rPr>
      </w:pPr>
      <w:proofErr w:type="gramStart"/>
      <w:r w:rsidRPr="006C4097">
        <w:rPr>
          <w:rFonts w:ascii="Arial" w:hAnsi="Arial" w:cs="Arial" w:hint="eastAsia"/>
          <w:kern w:val="0"/>
          <w:sz w:val="24"/>
          <w:szCs w:val="18"/>
          <w:lang w:val="en-US"/>
        </w:rPr>
        <w:t xml:space="preserve">Figure </w:t>
      </w:r>
      <w:r w:rsidR="001052A1" w:rsidRPr="006C4097">
        <w:rPr>
          <w:rFonts w:ascii="Arial" w:hAnsi="Arial" w:cs="Arial" w:hint="eastAsia"/>
          <w:kern w:val="0"/>
          <w:sz w:val="24"/>
          <w:szCs w:val="18"/>
          <w:lang w:val="en-US" w:eastAsia="zh-CN"/>
        </w:rPr>
        <w:t>48</w:t>
      </w:r>
      <w:r w:rsidRPr="006C4097">
        <w:rPr>
          <w:rFonts w:ascii="Arial" w:hAnsi="Arial" w:cs="Arial" w:hint="eastAsia"/>
          <w:kern w:val="0"/>
          <w:sz w:val="24"/>
          <w:szCs w:val="18"/>
          <w:lang w:val="en-US"/>
        </w:rPr>
        <w:t>.</w:t>
      </w:r>
      <w:proofErr w:type="gramEnd"/>
      <w:r w:rsidRPr="006C4097">
        <w:rPr>
          <w:rFonts w:ascii="Arial" w:hAnsi="Arial" w:cs="Arial" w:hint="eastAsia"/>
          <w:kern w:val="0"/>
          <w:sz w:val="24"/>
          <w:szCs w:val="18"/>
          <w:lang w:val="en-US"/>
        </w:rPr>
        <w:t xml:space="preserve"> Structures-activity </w:t>
      </w:r>
      <w:r w:rsidRPr="006C4097">
        <w:rPr>
          <w:rFonts w:ascii="Arial" w:hAnsi="Arial" w:cs="Arial"/>
          <w:kern w:val="0"/>
          <w:sz w:val="24"/>
          <w:szCs w:val="18"/>
          <w:lang w:val="en-US"/>
        </w:rPr>
        <w:t>comparison</w:t>
      </w:r>
      <w:r w:rsidRPr="006C4097">
        <w:rPr>
          <w:rFonts w:ascii="Arial" w:hAnsi="Arial" w:cs="Arial" w:hint="eastAsia"/>
          <w:kern w:val="0"/>
          <w:sz w:val="24"/>
          <w:szCs w:val="18"/>
          <w:lang w:val="en-US"/>
        </w:rPr>
        <w:t xml:space="preserve"> of 3001326 (APC) and its relative structures </w:t>
      </w:r>
    </w:p>
    <w:p w:rsidR="00087C46" w:rsidRPr="006C4097" w:rsidRDefault="00087C46" w:rsidP="008478FE">
      <w:proofErr w:type="gramStart"/>
      <w:r w:rsidRPr="006C4097">
        <w:rPr>
          <w:rFonts w:ascii="Arial" w:hAnsi="Arial" w:cs="Arial"/>
          <w:color w:val="000000"/>
          <w:sz w:val="24"/>
          <w:szCs w:val="24"/>
        </w:rPr>
        <w:t>Figure</w:t>
      </w:r>
      <w:r w:rsidRPr="006C4097">
        <w:rPr>
          <w:rFonts w:ascii="Arial" w:hAnsi="Arial" w:cs="Arial" w:hint="eastAsia"/>
          <w:color w:val="000000"/>
          <w:sz w:val="24"/>
          <w:szCs w:val="24"/>
        </w:rPr>
        <w:t xml:space="preserve"> </w:t>
      </w:r>
      <w:r w:rsidR="001052A1" w:rsidRPr="006C4097">
        <w:rPr>
          <w:rFonts w:ascii="Arial" w:hAnsi="Arial" w:cs="Arial" w:hint="eastAsia"/>
          <w:color w:val="000000"/>
          <w:sz w:val="24"/>
          <w:szCs w:val="24"/>
          <w:lang w:eastAsia="zh-CN"/>
        </w:rPr>
        <w:t>49</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w:t>
      </w:r>
      <w:r w:rsidRPr="006C4097">
        <w:rPr>
          <w:rFonts w:ascii="Arial" w:hAnsi="Arial" w:cs="Arial" w:hint="eastAsia"/>
          <w:color w:val="000000"/>
          <w:sz w:val="24"/>
          <w:szCs w:val="24"/>
        </w:rPr>
        <w:t>anti-prion activity</w:t>
      </w:r>
      <w:r w:rsidRPr="006C4097">
        <w:rPr>
          <w:rFonts w:ascii="Arial" w:hAnsi="Arial" w:cs="Arial"/>
          <w:color w:val="000000"/>
          <w:sz w:val="24"/>
          <w:szCs w:val="24"/>
        </w:rPr>
        <w:t xml:space="preserve"> of the </w:t>
      </w:r>
      <w:r w:rsidRPr="006C4097">
        <w:rPr>
          <w:rFonts w:ascii="Arial" w:hAnsi="Arial" w:cs="Arial" w:hint="eastAsia"/>
          <w:color w:val="000000"/>
          <w:sz w:val="24"/>
          <w:szCs w:val="24"/>
        </w:rPr>
        <w:t>APC, QDs-APC and QDs blank</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Figure</w:t>
      </w:r>
      <w:r w:rsidRPr="006C4097">
        <w:rPr>
          <w:rFonts w:ascii="Arial" w:hAnsi="Arial" w:cs="Arial"/>
          <w:color w:val="000000"/>
          <w:sz w:val="24"/>
          <w:szCs w:val="24"/>
        </w:rPr>
        <w:t xml:space="preserve"> </w:t>
      </w:r>
      <w:r w:rsidR="001052A1" w:rsidRPr="006C4097">
        <w:rPr>
          <w:rFonts w:ascii="Arial" w:eastAsiaTheme="minorEastAsia" w:hAnsi="Arial" w:cs="Arial" w:hint="eastAsia"/>
          <w:color w:val="000000"/>
          <w:sz w:val="24"/>
          <w:szCs w:val="24"/>
          <w:lang w:eastAsia="zh-CN"/>
        </w:rPr>
        <w:t>50</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viability results </w:t>
      </w:r>
      <w:r w:rsidRPr="006C4097">
        <w:rPr>
          <w:rFonts w:ascii="Arial" w:hAnsi="Arial" w:cs="Arial" w:hint="eastAsia"/>
          <w:color w:val="000000"/>
          <w:sz w:val="24"/>
          <w:szCs w:val="24"/>
        </w:rPr>
        <w:t>of QDs-APC, APC and QDs blank</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Figure</w:t>
      </w:r>
      <w:r w:rsidRPr="006C4097">
        <w:rPr>
          <w:rFonts w:ascii="Arial" w:hAnsi="Arial" w:cs="Arial"/>
          <w:color w:val="000000"/>
          <w:sz w:val="24"/>
          <w:szCs w:val="24"/>
        </w:rPr>
        <w:t xml:space="preserve"> </w:t>
      </w:r>
      <w:r w:rsidRPr="006C4097">
        <w:rPr>
          <w:rFonts w:ascii="Arial" w:hAnsi="Arial" w:cs="Arial" w:hint="eastAsia"/>
          <w:color w:val="000000"/>
          <w:sz w:val="24"/>
          <w:szCs w:val="24"/>
        </w:rPr>
        <w:t>5</w:t>
      </w:r>
      <w:r w:rsidR="001052A1" w:rsidRPr="006C4097">
        <w:rPr>
          <w:rFonts w:ascii="Arial" w:hAnsi="Arial" w:cs="Arial" w:hint="eastAsia"/>
          <w:color w:val="000000"/>
          <w:sz w:val="24"/>
          <w:szCs w:val="24"/>
          <w:lang w:eastAsia="zh-CN"/>
        </w:rPr>
        <w:t>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LD</w:t>
      </w:r>
      <w:r w:rsidRPr="006C4097">
        <w:rPr>
          <w:rFonts w:ascii="Arial" w:hAnsi="Arial" w:cs="Arial" w:hint="eastAsia"/>
          <w:color w:val="000000"/>
          <w:sz w:val="24"/>
          <w:szCs w:val="24"/>
          <w:vertAlign w:val="subscript"/>
        </w:rPr>
        <w:t>50</w:t>
      </w:r>
      <w:r w:rsidRPr="006C4097">
        <w:rPr>
          <w:rFonts w:ascii="Arial" w:hAnsi="Arial" w:cs="Arial"/>
          <w:color w:val="000000"/>
          <w:sz w:val="24"/>
          <w:szCs w:val="24"/>
        </w:rPr>
        <w:t xml:space="preserve"> </w:t>
      </w:r>
      <w:r w:rsidRPr="006C4097">
        <w:rPr>
          <w:rFonts w:ascii="Arial" w:hAnsi="Arial" w:cs="Arial" w:hint="eastAsia"/>
          <w:color w:val="000000"/>
          <w:sz w:val="24"/>
          <w:szCs w:val="24"/>
        </w:rPr>
        <w:t>of QDs-APC, APC and QDs blank</w:t>
      </w:r>
    </w:p>
    <w:p w:rsidR="00087C46" w:rsidRPr="006C4097" w:rsidRDefault="00087C46" w:rsidP="008478FE">
      <w:pPr>
        <w:rPr>
          <w:rFonts w:ascii="Arial" w:hAnsi="Arial" w:cs="Arial"/>
          <w:color w:val="000000"/>
          <w:sz w:val="24"/>
          <w:szCs w:val="24"/>
        </w:rPr>
      </w:pP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5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Cell live images of QDs blank and QDs-APC treated cells taking by </w:t>
      </w:r>
      <w:r w:rsidRPr="006C4097">
        <w:rPr>
          <w:rFonts w:ascii="Arial" w:hAnsi="Arial" w:cs="Arial" w:hint="eastAsia"/>
          <w:color w:val="000000"/>
          <w:sz w:val="24"/>
          <w:szCs w:val="24"/>
          <w:lang w:val="de-DE"/>
        </w:rPr>
        <w:t>CLSM</w:t>
      </w:r>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a</w:t>
      </w:r>
      <w:proofErr w:type="gramEnd"/>
      <w:r w:rsidRPr="006C4097">
        <w:rPr>
          <w:rFonts w:ascii="Arial" w:hAnsi="Arial" w:cs="Arial"/>
          <w:color w:val="000000"/>
          <w:sz w:val="24"/>
          <w:szCs w:val="24"/>
        </w:rPr>
        <w:t xml:space="preserve"> and </w:t>
      </w:r>
      <w:r w:rsidRPr="006C4097">
        <w:rPr>
          <w:rFonts w:ascii="Arial" w:hAnsi="Arial" w:cs="Arial" w:hint="eastAsia"/>
          <w:color w:val="000000"/>
          <w:sz w:val="24"/>
          <w:szCs w:val="24"/>
        </w:rPr>
        <w:t>f</w:t>
      </w:r>
      <w:r w:rsidRPr="006C4097">
        <w:rPr>
          <w:rFonts w:ascii="Arial" w:hAnsi="Arial" w:cs="Arial"/>
          <w:color w:val="000000"/>
          <w:sz w:val="24"/>
          <w:szCs w:val="24"/>
        </w:rPr>
        <w:t xml:space="preserve"> are </w:t>
      </w:r>
      <w:r w:rsidRPr="006C4097">
        <w:rPr>
          <w:rFonts w:ascii="Arial" w:hAnsi="Arial" w:cs="Arial" w:hint="eastAsia"/>
          <w:color w:val="000000"/>
          <w:sz w:val="24"/>
          <w:szCs w:val="24"/>
        </w:rPr>
        <w:t>DIC,</w:t>
      </w:r>
      <w:r w:rsidRPr="006C4097">
        <w:rPr>
          <w:rFonts w:ascii="Arial" w:hAnsi="Arial" w:cs="Arial"/>
          <w:color w:val="000000"/>
          <w:sz w:val="24"/>
          <w:szCs w:val="24"/>
        </w:rPr>
        <w:t xml:space="preserve"> </w:t>
      </w:r>
      <w:r w:rsidRPr="006C4097">
        <w:rPr>
          <w:rFonts w:ascii="Arial" w:hAnsi="Arial" w:cs="Arial" w:hint="eastAsia"/>
          <w:color w:val="000000"/>
          <w:sz w:val="24"/>
          <w:szCs w:val="24"/>
        </w:rPr>
        <w:t>b</w:t>
      </w:r>
      <w:r w:rsidRPr="006C4097">
        <w:rPr>
          <w:rFonts w:ascii="Arial" w:hAnsi="Arial" w:cs="Arial"/>
          <w:color w:val="000000"/>
          <w:sz w:val="24"/>
          <w:szCs w:val="24"/>
        </w:rPr>
        <w:t xml:space="preserve"> and </w:t>
      </w:r>
      <w:r w:rsidRPr="006C4097">
        <w:rPr>
          <w:rFonts w:ascii="Arial" w:hAnsi="Arial" w:cs="Arial" w:hint="eastAsia"/>
          <w:color w:val="000000"/>
          <w:sz w:val="24"/>
          <w:szCs w:val="24"/>
        </w:rPr>
        <w:t>g</w:t>
      </w:r>
      <w:r w:rsidRPr="006C4097">
        <w:rPr>
          <w:rFonts w:ascii="Arial" w:hAnsi="Arial" w:cs="Arial"/>
          <w:color w:val="000000"/>
          <w:sz w:val="24"/>
          <w:szCs w:val="24"/>
        </w:rPr>
        <w:t xml:space="preserve"> are stained by Syto9 (Ex488, Em500-550), </w:t>
      </w:r>
      <w:r w:rsidRPr="006C4097">
        <w:rPr>
          <w:rFonts w:ascii="Arial" w:hAnsi="Arial" w:cs="Arial" w:hint="eastAsia"/>
          <w:color w:val="000000"/>
          <w:sz w:val="24"/>
          <w:szCs w:val="24"/>
        </w:rPr>
        <w:t>c</w:t>
      </w:r>
      <w:r w:rsidRPr="006C4097">
        <w:rPr>
          <w:rFonts w:ascii="Arial" w:hAnsi="Arial" w:cs="Arial"/>
          <w:color w:val="000000"/>
          <w:sz w:val="24"/>
          <w:szCs w:val="24"/>
        </w:rPr>
        <w:t xml:space="preserve"> and </w:t>
      </w:r>
      <w:r w:rsidRPr="006C4097">
        <w:rPr>
          <w:rFonts w:ascii="Arial" w:hAnsi="Arial" w:cs="Arial" w:hint="eastAsia"/>
          <w:color w:val="000000"/>
          <w:sz w:val="24"/>
          <w:szCs w:val="24"/>
        </w:rPr>
        <w:t>h</w:t>
      </w:r>
      <w:r w:rsidRPr="006C4097">
        <w:rPr>
          <w:rFonts w:ascii="Arial" w:hAnsi="Arial" w:cs="Arial"/>
          <w:color w:val="000000"/>
          <w:sz w:val="24"/>
          <w:szCs w:val="24"/>
        </w:rPr>
        <w:t xml:space="preserve"> are stained by </w:t>
      </w:r>
      <w:r w:rsidRPr="006C4097">
        <w:rPr>
          <w:rFonts w:ascii="Arial" w:hAnsi="Arial" w:cs="Arial" w:hint="eastAsia"/>
          <w:color w:val="000000"/>
          <w:sz w:val="24"/>
          <w:szCs w:val="24"/>
        </w:rPr>
        <w:t>PI</w:t>
      </w:r>
      <w:r w:rsidRPr="006C4097">
        <w:rPr>
          <w:rFonts w:ascii="Arial" w:hAnsi="Arial" w:cs="Arial"/>
          <w:color w:val="000000"/>
          <w:sz w:val="24"/>
          <w:szCs w:val="24"/>
        </w:rPr>
        <w:t xml:space="preserve"> (Ex561, Em575-600), </w:t>
      </w:r>
      <w:r w:rsidRPr="006C4097">
        <w:rPr>
          <w:rFonts w:ascii="Arial" w:hAnsi="Arial" w:cs="Arial" w:hint="eastAsia"/>
          <w:color w:val="000000"/>
          <w:sz w:val="24"/>
          <w:szCs w:val="24"/>
        </w:rPr>
        <w:t>d</w:t>
      </w:r>
      <w:r w:rsidRPr="006C4097">
        <w:rPr>
          <w:rFonts w:ascii="Arial" w:hAnsi="Arial" w:cs="Arial"/>
          <w:color w:val="000000"/>
          <w:sz w:val="24"/>
          <w:szCs w:val="24"/>
        </w:rPr>
        <w:t xml:space="preserve"> and </w:t>
      </w:r>
      <w:r w:rsidRPr="006C4097">
        <w:rPr>
          <w:rFonts w:ascii="Arial" w:hAnsi="Arial" w:cs="Arial" w:hint="eastAsia"/>
          <w:color w:val="000000"/>
          <w:sz w:val="24"/>
          <w:szCs w:val="24"/>
        </w:rPr>
        <w:t>i</w:t>
      </w:r>
      <w:r w:rsidRPr="006C4097">
        <w:rPr>
          <w:rFonts w:ascii="Arial" w:hAnsi="Arial" w:cs="Arial"/>
          <w:color w:val="000000"/>
          <w:sz w:val="24"/>
          <w:szCs w:val="24"/>
        </w:rPr>
        <w:t xml:space="preserve"> are stained by </w:t>
      </w:r>
      <w:r w:rsidRPr="006C4097">
        <w:rPr>
          <w:rFonts w:ascii="Arial" w:hAnsi="Arial" w:cs="Arial" w:hint="eastAsia"/>
          <w:color w:val="000000"/>
          <w:sz w:val="24"/>
          <w:szCs w:val="24"/>
        </w:rPr>
        <w:t>QDs-APC and QDs blank</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 xml:space="preserve">0), </w:t>
      </w:r>
      <w:r w:rsidRPr="006C4097">
        <w:rPr>
          <w:rFonts w:ascii="Arial" w:hAnsi="Arial" w:cs="Arial" w:hint="eastAsia"/>
          <w:color w:val="000000"/>
          <w:sz w:val="24"/>
          <w:szCs w:val="24"/>
        </w:rPr>
        <w:t>e</w:t>
      </w:r>
      <w:r w:rsidRPr="006C4097">
        <w:rPr>
          <w:rFonts w:ascii="Arial" w:hAnsi="Arial" w:cs="Arial"/>
          <w:color w:val="000000"/>
          <w:sz w:val="24"/>
          <w:szCs w:val="24"/>
        </w:rPr>
        <w:t xml:space="preserve"> and </w:t>
      </w:r>
      <w:r w:rsidRPr="006C4097">
        <w:rPr>
          <w:rFonts w:ascii="Arial" w:hAnsi="Arial" w:cs="Arial" w:hint="eastAsia"/>
          <w:color w:val="000000"/>
          <w:sz w:val="24"/>
          <w:szCs w:val="24"/>
        </w:rPr>
        <w:t>j</w:t>
      </w:r>
      <w:r w:rsidRPr="006C4097">
        <w:rPr>
          <w:rFonts w:ascii="Arial" w:hAnsi="Arial" w:cs="Arial"/>
          <w:color w:val="000000"/>
          <w:sz w:val="24"/>
          <w:szCs w:val="24"/>
        </w:rPr>
        <w:t xml:space="preserve"> are the </w:t>
      </w:r>
      <w:r w:rsidRPr="006C4097">
        <w:rPr>
          <w:rFonts w:ascii="Arial" w:hAnsi="Arial" w:cs="Arial" w:hint="eastAsia"/>
          <w:color w:val="000000"/>
          <w:sz w:val="24"/>
          <w:szCs w:val="24"/>
        </w:rPr>
        <w:t xml:space="preserve">merges, </w:t>
      </w:r>
      <w:r w:rsidRPr="006C4097">
        <w:rPr>
          <w:rFonts w:ascii="Arial" w:hAnsi="Arial" w:cs="Arial"/>
          <w:color w:val="000000"/>
          <w:sz w:val="24"/>
          <w:szCs w:val="24"/>
        </w:rPr>
        <w:t xml:space="preserve">and the </w:t>
      </w:r>
      <w:r w:rsidRPr="006C4097">
        <w:rPr>
          <w:rFonts w:ascii="Arial" w:hAnsi="Arial" w:cs="Arial" w:hint="eastAsia"/>
          <w:color w:val="000000"/>
          <w:sz w:val="24"/>
          <w:szCs w:val="24"/>
        </w:rPr>
        <w:t>s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5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53</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Live cell image of QDs-APC in high resolution. Scale bar represent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54</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3D image of live cell uptake of QDs-APC.</w:t>
      </w:r>
      <w:proofErr w:type="gramEnd"/>
      <w:r w:rsidRPr="006C4097">
        <w:rPr>
          <w:rFonts w:ascii="Arial" w:hAnsi="Arial" w:cs="Arial" w:hint="eastAsia"/>
          <w:color w:val="000000"/>
          <w:sz w:val="24"/>
          <w:szCs w:val="24"/>
        </w:rPr>
        <w:t xml:space="preserve"> Scale bar represent 2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55</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r w:rsidRPr="006C4097">
        <w:rPr>
          <w:rFonts w:ascii="Arial" w:hAnsi="Arial" w:cs="Arial"/>
          <w:color w:val="000000"/>
          <w:sz w:val="24"/>
          <w:szCs w:val="24"/>
        </w:rPr>
        <w:t>Optimization</w:t>
      </w:r>
      <w:r w:rsidRPr="006C4097">
        <w:rPr>
          <w:rFonts w:ascii="Arial" w:hAnsi="Arial" w:cs="Arial" w:hint="eastAsia"/>
          <w:color w:val="000000"/>
          <w:sz w:val="24"/>
          <w:szCs w:val="24"/>
        </w:rPr>
        <w:t xml:space="preserve"> of primary antibody concentration</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1052A1" w:rsidRPr="006C4097">
        <w:rPr>
          <w:rFonts w:ascii="Arial" w:hAnsi="Arial" w:cs="Arial" w:hint="eastAsia"/>
          <w:color w:val="000000"/>
          <w:sz w:val="24"/>
          <w:szCs w:val="24"/>
          <w:lang w:eastAsia="zh-CN"/>
        </w:rPr>
        <w:t>56</w:t>
      </w:r>
      <w:r w:rsidRPr="006C4097">
        <w:rPr>
          <w:rFonts w:ascii="Arial" w:hAnsi="Arial" w:cs="Arial"/>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IF images of cells treated with QDs blank and QDs-APC.</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a</w:t>
      </w:r>
      <w:r w:rsidRPr="006C4097">
        <w:rPr>
          <w:rFonts w:ascii="Arial" w:hAnsi="Arial" w:cs="Arial"/>
          <w:color w:val="000000"/>
          <w:sz w:val="24"/>
          <w:szCs w:val="24"/>
        </w:rPr>
        <w:t xml:space="preserve"> and </w:t>
      </w:r>
      <w:r w:rsidRPr="006C4097">
        <w:rPr>
          <w:rFonts w:ascii="Arial" w:hAnsi="Arial" w:cs="Arial" w:hint="eastAsia"/>
          <w:color w:val="000000"/>
          <w:sz w:val="24"/>
          <w:szCs w:val="24"/>
        </w:rPr>
        <w:t>e</w:t>
      </w:r>
      <w:r w:rsidRPr="006C4097">
        <w:rPr>
          <w:rFonts w:ascii="Arial" w:hAnsi="Arial" w:cs="Arial"/>
          <w:color w:val="000000"/>
          <w:sz w:val="24"/>
          <w:szCs w:val="24"/>
        </w:rPr>
        <w:t xml:space="preserve"> are </w:t>
      </w:r>
      <w:r w:rsidRPr="006C4097">
        <w:rPr>
          <w:rFonts w:ascii="Arial" w:hAnsi="Arial" w:cs="Arial" w:hint="eastAsia"/>
          <w:color w:val="000000"/>
          <w:sz w:val="24"/>
          <w:szCs w:val="24"/>
        </w:rPr>
        <w:t>DAPI (Ex561, Em575-600),</w:t>
      </w:r>
      <w:r w:rsidRPr="006C4097">
        <w:rPr>
          <w:rFonts w:ascii="Arial" w:hAnsi="Arial" w:cs="Arial"/>
          <w:color w:val="000000"/>
          <w:sz w:val="24"/>
          <w:szCs w:val="24"/>
        </w:rPr>
        <w:t xml:space="preserve"> </w:t>
      </w:r>
      <w:r w:rsidRPr="006C4097">
        <w:rPr>
          <w:rFonts w:ascii="Arial" w:hAnsi="Arial" w:cs="Arial" w:hint="eastAsia"/>
          <w:color w:val="000000"/>
          <w:sz w:val="24"/>
          <w:szCs w:val="24"/>
        </w:rPr>
        <w:t>b</w:t>
      </w:r>
      <w:r w:rsidRPr="006C4097">
        <w:rPr>
          <w:rFonts w:ascii="Arial" w:hAnsi="Arial" w:cs="Arial"/>
          <w:color w:val="000000"/>
          <w:sz w:val="24"/>
          <w:szCs w:val="24"/>
        </w:rPr>
        <w:t xml:space="preserve"> and </w:t>
      </w:r>
      <w:r w:rsidRPr="006C4097">
        <w:rPr>
          <w:rFonts w:ascii="Arial" w:hAnsi="Arial" w:cs="Arial" w:hint="eastAsia"/>
          <w:color w:val="000000"/>
          <w:sz w:val="24"/>
          <w:szCs w:val="24"/>
        </w:rPr>
        <w:t>f</w:t>
      </w:r>
      <w:r w:rsidRPr="006C4097">
        <w:rPr>
          <w:rFonts w:ascii="Arial" w:hAnsi="Arial" w:cs="Arial"/>
          <w:color w:val="000000"/>
          <w:sz w:val="24"/>
          <w:szCs w:val="24"/>
        </w:rPr>
        <w:t xml:space="preserve"> </w:t>
      </w:r>
      <w:r w:rsidRPr="006C4097">
        <w:rPr>
          <w:rFonts w:ascii="Arial" w:hAnsi="Arial" w:cs="Arial" w:hint="eastAsia"/>
          <w:color w:val="000000"/>
          <w:sz w:val="24"/>
          <w:szCs w:val="24"/>
        </w:rPr>
        <w:t>were firstly</w:t>
      </w:r>
      <w:r w:rsidRPr="006C4097">
        <w:rPr>
          <w:rFonts w:ascii="Arial" w:hAnsi="Arial" w:cs="Arial"/>
          <w:color w:val="000000"/>
          <w:sz w:val="24"/>
          <w:szCs w:val="24"/>
        </w:rPr>
        <w:t xml:space="preserve"> stained by</w:t>
      </w:r>
      <w:r w:rsidRPr="006C4097">
        <w:rPr>
          <w:rFonts w:ascii="Arial" w:hAnsi="Arial" w:cs="Arial" w:hint="eastAsia"/>
          <w:color w:val="000000"/>
          <w:sz w:val="24"/>
          <w:szCs w:val="24"/>
        </w:rPr>
        <w:t xml:space="preserve"> Goat anti-PrP antibody then followed with</w:t>
      </w:r>
      <w:r w:rsidRPr="006C4097">
        <w:rPr>
          <w:rFonts w:ascii="Arial" w:hAnsi="Arial" w:cs="Arial"/>
          <w:color w:val="000000"/>
          <w:sz w:val="24"/>
          <w:szCs w:val="24"/>
        </w:rPr>
        <w:t xml:space="preserve"> Donkey Anti-Goat IgG (Ex488, Em500-550), </w:t>
      </w:r>
      <w:r w:rsidRPr="006C4097">
        <w:rPr>
          <w:rFonts w:ascii="Arial" w:hAnsi="Arial" w:cs="Arial" w:hint="eastAsia"/>
          <w:color w:val="000000"/>
          <w:sz w:val="24"/>
          <w:szCs w:val="24"/>
        </w:rPr>
        <w:t>c</w:t>
      </w:r>
      <w:r w:rsidRPr="006C4097">
        <w:rPr>
          <w:rFonts w:ascii="Arial" w:hAnsi="Arial" w:cs="Arial"/>
          <w:color w:val="000000"/>
          <w:sz w:val="24"/>
          <w:szCs w:val="24"/>
        </w:rPr>
        <w:t xml:space="preserve"> and </w:t>
      </w:r>
      <w:r w:rsidRPr="006C4097">
        <w:rPr>
          <w:rFonts w:ascii="Arial" w:hAnsi="Arial" w:cs="Arial" w:hint="eastAsia"/>
          <w:color w:val="000000"/>
          <w:sz w:val="24"/>
          <w:szCs w:val="24"/>
        </w:rPr>
        <w:t>g</w:t>
      </w:r>
      <w:r w:rsidRPr="006C4097">
        <w:rPr>
          <w:rFonts w:ascii="Arial" w:hAnsi="Arial" w:cs="Arial"/>
          <w:color w:val="000000"/>
          <w:sz w:val="24"/>
          <w:szCs w:val="24"/>
        </w:rPr>
        <w:t xml:space="preserve"> are stained by </w:t>
      </w:r>
      <w:r w:rsidRPr="006C4097">
        <w:rPr>
          <w:rFonts w:ascii="Arial" w:hAnsi="Arial" w:cs="Arial" w:hint="eastAsia"/>
          <w:color w:val="000000"/>
          <w:sz w:val="24"/>
          <w:szCs w:val="24"/>
        </w:rPr>
        <w:t>QDs blank and QDs-APC</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 xml:space="preserve">0) , </w:t>
      </w:r>
      <w:r w:rsidRPr="006C4097">
        <w:rPr>
          <w:rFonts w:ascii="Arial" w:hAnsi="Arial" w:cs="Arial" w:hint="eastAsia"/>
          <w:color w:val="000000"/>
          <w:sz w:val="24"/>
          <w:szCs w:val="24"/>
        </w:rPr>
        <w:t>d</w:t>
      </w:r>
      <w:r w:rsidRPr="006C4097">
        <w:rPr>
          <w:rFonts w:ascii="Arial" w:hAnsi="Arial" w:cs="Arial"/>
          <w:color w:val="000000"/>
          <w:sz w:val="24"/>
          <w:szCs w:val="24"/>
        </w:rPr>
        <w:t xml:space="preserve"> and </w:t>
      </w:r>
      <w:r w:rsidRPr="006C4097">
        <w:rPr>
          <w:rFonts w:ascii="Arial" w:hAnsi="Arial" w:cs="Arial" w:hint="eastAsia"/>
          <w:color w:val="000000"/>
          <w:sz w:val="24"/>
          <w:szCs w:val="24"/>
        </w:rPr>
        <w:t>h</w:t>
      </w:r>
      <w:r w:rsidRPr="006C4097">
        <w:rPr>
          <w:rFonts w:ascii="Arial" w:hAnsi="Arial" w:cs="Arial"/>
          <w:color w:val="000000"/>
          <w:sz w:val="24"/>
          <w:szCs w:val="24"/>
        </w:rPr>
        <w:t xml:space="preserve"> are the </w:t>
      </w:r>
      <w:r w:rsidRPr="006C4097">
        <w:rPr>
          <w:rFonts w:ascii="Arial" w:hAnsi="Arial" w:cs="Arial" w:hint="eastAsia"/>
          <w:color w:val="000000"/>
          <w:sz w:val="24"/>
          <w:szCs w:val="24"/>
        </w:rPr>
        <w:t xml:space="preserve">merges, </w:t>
      </w:r>
      <w:r w:rsidRPr="006C4097">
        <w:rPr>
          <w:rFonts w:ascii="Arial" w:hAnsi="Arial" w:cs="Arial"/>
          <w:color w:val="000000"/>
          <w:sz w:val="24"/>
          <w:szCs w:val="24"/>
        </w:rPr>
        <w:t xml:space="preserve">and the </w:t>
      </w:r>
      <w:r w:rsidRPr="006C4097">
        <w:rPr>
          <w:rFonts w:ascii="Arial" w:hAnsi="Arial" w:cs="Arial" w:hint="eastAsia"/>
          <w:color w:val="000000"/>
          <w:sz w:val="24"/>
          <w:szCs w:val="24"/>
        </w:rPr>
        <w:t>s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57</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a</w:t>
      </w:r>
      <w:proofErr w:type="gramEnd"/>
      <w:r w:rsidRPr="006C4097">
        <w:rPr>
          <w:rFonts w:ascii="Arial" w:hAnsi="Arial" w:cs="Arial" w:hint="eastAsia"/>
          <w:color w:val="000000"/>
          <w:sz w:val="24"/>
          <w:szCs w:val="24"/>
        </w:rPr>
        <w:t xml:space="preserve"> is co-localization between PrP and QDs-APC; </w:t>
      </w:r>
      <w:r w:rsidRPr="006C4097">
        <w:rPr>
          <w:rFonts w:ascii="Arial" w:hAnsi="Arial" w:cs="Arial"/>
          <w:color w:val="000000"/>
          <w:sz w:val="24"/>
          <w:szCs w:val="24"/>
        </w:rPr>
        <w:t>b</w:t>
      </w:r>
      <w:r w:rsidRPr="006C4097">
        <w:rPr>
          <w:rFonts w:ascii="Arial" w:hAnsi="Arial" w:cs="Arial" w:hint="eastAsia"/>
          <w:color w:val="000000"/>
          <w:sz w:val="24"/>
          <w:szCs w:val="24"/>
        </w:rPr>
        <w:t xml:space="preserve"> is the scatter plot </w:t>
      </w:r>
      <w:r w:rsidRPr="006C4097">
        <w:rPr>
          <w:rFonts w:ascii="Arial" w:hAnsi="Arial" w:cs="Arial"/>
          <w:color w:val="000000"/>
          <w:sz w:val="24"/>
          <w:szCs w:val="24"/>
        </w:rPr>
        <w:t>Pearson's Correlation Coefficient</w:t>
      </w:r>
      <w:r w:rsidRPr="006C4097">
        <w:rPr>
          <w:rFonts w:ascii="Arial" w:hAnsi="Arial" w:cs="Arial" w:hint="eastAsia"/>
          <w:color w:val="000000"/>
          <w:sz w:val="24"/>
          <w:szCs w:val="24"/>
        </w:rPr>
        <w:t xml:space="preserve"> </w:t>
      </w:r>
      <w:r w:rsidRPr="006C4097">
        <w:rPr>
          <w:rFonts w:ascii="Arial" w:hAnsi="Arial" w:cs="Arial"/>
          <w:color w:val="000000"/>
          <w:sz w:val="24"/>
          <w:szCs w:val="24"/>
        </w:rPr>
        <w:t>(r)</w:t>
      </w:r>
      <w:r w:rsidRPr="006C4097">
        <w:rPr>
          <w:rFonts w:ascii="Arial" w:hAnsi="Arial" w:cs="Arial" w:hint="eastAsia"/>
          <w:color w:val="000000"/>
          <w:sz w:val="24"/>
          <w:szCs w:val="24"/>
        </w:rPr>
        <w:t xml:space="preserve">; c is the 3D </w:t>
      </w:r>
      <w:r w:rsidRPr="006C4097">
        <w:rPr>
          <w:rFonts w:ascii="Arial" w:hAnsi="Arial" w:cs="Arial"/>
          <w:color w:val="000000"/>
          <w:sz w:val="24"/>
          <w:szCs w:val="24"/>
        </w:rPr>
        <w:t>volume</w:t>
      </w:r>
      <w:r w:rsidRPr="006C4097">
        <w:rPr>
          <w:rFonts w:ascii="Arial" w:hAnsi="Arial" w:cs="Arial" w:hint="eastAsia"/>
          <w:color w:val="000000"/>
          <w:sz w:val="24"/>
          <w:szCs w:val="24"/>
        </w:rPr>
        <w:t xml:space="preserve"> viewer. </w:t>
      </w:r>
      <w:r w:rsidRPr="006C4097">
        <w:rPr>
          <w:rFonts w:ascii="Arial" w:hAnsi="Arial" w:cs="Arial"/>
          <w:color w:val="000000"/>
          <w:sz w:val="24"/>
          <w:szCs w:val="24"/>
        </w:rPr>
        <w:t>The s</w:t>
      </w:r>
      <w:r w:rsidRPr="006C4097">
        <w:rPr>
          <w:rFonts w:ascii="Arial" w:hAnsi="Arial" w:cs="Arial" w:hint="eastAsia"/>
          <w:color w:val="000000"/>
          <w:sz w:val="24"/>
          <w:szCs w:val="24"/>
        </w:rPr>
        <w:t>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58</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3D IF image of QDs-APC treated cells. Scale bar represent 10</w:t>
      </w:r>
      <w:r w:rsidRPr="006C4097">
        <w:rPr>
          <w:rFonts w:ascii="Symbol" w:hAnsi="Symbol" w:cs="Arial"/>
          <w:color w:val="000000"/>
          <w:sz w:val="24"/>
          <w:szCs w:val="24"/>
        </w:rPr>
        <w:t></w:t>
      </w:r>
      <w:r w:rsidRPr="006C4097">
        <w:rPr>
          <w:rFonts w:ascii="Arial" w:hAnsi="Arial" w:cs="Arial" w:hint="eastAsia"/>
          <w:color w:val="000000"/>
          <w:sz w:val="24"/>
          <w:szCs w:val="24"/>
        </w:rPr>
        <w:t>m.</w:t>
      </w:r>
      <w:r w:rsidR="00A9239B" w:rsidRPr="006C4097">
        <w:rPr>
          <w:rFonts w:ascii="Arial" w:hAnsi="Arial" w:cs="Arial"/>
          <w:color w:val="000000"/>
          <w:sz w:val="24"/>
          <w:szCs w:val="24"/>
        </w:rPr>
        <w:fldChar w:fldCharType="begin"/>
      </w:r>
      <w:r w:rsidRPr="006C4097">
        <w:rPr>
          <w:rFonts w:ascii="Arial" w:hAnsi="Arial" w:cs="Arial"/>
          <w:color w:val="000000"/>
          <w:sz w:val="24"/>
          <w:szCs w:val="24"/>
        </w:rPr>
        <w:instrText xml:space="preserve"> ADDIN </w:instrText>
      </w:r>
      <w:r w:rsidR="00A9239B" w:rsidRPr="006C4097">
        <w:rPr>
          <w:rFonts w:ascii="Arial" w:hAnsi="Arial" w:cs="Arial"/>
          <w:color w:val="000000"/>
          <w:sz w:val="24"/>
          <w:szCs w:val="24"/>
        </w:rPr>
        <w:fldChar w:fldCharType="end"/>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lastRenderedPageBreak/>
        <w:t xml:space="preserve">Figure </w:t>
      </w:r>
      <w:r w:rsidR="001052A1" w:rsidRPr="006C4097">
        <w:rPr>
          <w:rFonts w:ascii="Arial" w:hAnsi="Arial" w:cs="Arial" w:hint="eastAsia"/>
          <w:color w:val="000000"/>
          <w:sz w:val="24"/>
          <w:szCs w:val="24"/>
          <w:lang w:eastAsia="zh-CN"/>
        </w:rPr>
        <w:t>59</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Cells treated with QDs-APC and dye by</w:t>
      </w:r>
      <w:r w:rsidRPr="006C4097">
        <w:rPr>
          <w:rFonts w:ascii="Arial" w:hAnsi="Arial" w:cs="Arial"/>
          <w:color w:val="000000"/>
          <w:sz w:val="24"/>
          <w:szCs w:val="24"/>
        </w:rPr>
        <w:t xml:space="preserve"> </w:t>
      </w:r>
      <w:r w:rsidRPr="006C4097">
        <w:rPr>
          <w:rFonts w:ascii="Arial" w:hAnsi="Arial" w:cs="Arial" w:hint="eastAsia"/>
          <w:color w:val="000000"/>
          <w:sz w:val="24"/>
          <w:szCs w:val="24"/>
        </w:rPr>
        <w:t>DAPI (Ex561, Em575-600),</w:t>
      </w:r>
      <w:r w:rsidRPr="006C4097">
        <w:rPr>
          <w:rFonts w:ascii="Arial" w:hAnsi="Arial" w:cs="Arial"/>
          <w:color w:val="000000"/>
          <w:sz w:val="24"/>
          <w:szCs w:val="24"/>
        </w:rPr>
        <w:t xml:space="preserve"> </w:t>
      </w:r>
      <w:r w:rsidRPr="006C4097">
        <w:rPr>
          <w:rFonts w:ascii="Arial" w:hAnsi="Arial" w:cs="Arial" w:hint="eastAsia"/>
          <w:color w:val="000000"/>
          <w:sz w:val="24"/>
          <w:szCs w:val="24"/>
        </w:rPr>
        <w:t>ER tracker</w:t>
      </w:r>
      <w:r w:rsidRPr="006C4097">
        <w:rPr>
          <w:rFonts w:ascii="Arial" w:hAnsi="Arial" w:cs="Arial"/>
          <w:color w:val="000000"/>
          <w:sz w:val="24"/>
          <w:szCs w:val="24"/>
        </w:rPr>
        <w:t xml:space="preserve"> (Ex</w:t>
      </w:r>
      <w:r w:rsidRPr="006C4097">
        <w:rPr>
          <w:rFonts w:ascii="Arial" w:hAnsi="Arial" w:cs="Arial" w:hint="eastAsia"/>
          <w:color w:val="000000"/>
          <w:sz w:val="24"/>
          <w:szCs w:val="24"/>
        </w:rPr>
        <w:t>504</w:t>
      </w:r>
      <w:r w:rsidRPr="006C4097">
        <w:rPr>
          <w:rFonts w:ascii="Arial" w:hAnsi="Arial" w:cs="Arial"/>
          <w:color w:val="000000"/>
          <w:sz w:val="24"/>
          <w:szCs w:val="24"/>
        </w:rPr>
        <w:t>, Em5</w:t>
      </w:r>
      <w:r w:rsidRPr="006C4097">
        <w:rPr>
          <w:rFonts w:ascii="Arial" w:hAnsi="Arial" w:cs="Arial" w:hint="eastAsia"/>
          <w:color w:val="000000"/>
          <w:sz w:val="24"/>
          <w:szCs w:val="24"/>
        </w:rPr>
        <w:t>10</w:t>
      </w:r>
      <w:r w:rsidRPr="006C4097">
        <w:rPr>
          <w:rFonts w:ascii="Arial" w:hAnsi="Arial" w:cs="Arial"/>
          <w:color w:val="000000"/>
          <w:sz w:val="24"/>
          <w:szCs w:val="24"/>
        </w:rPr>
        <w:t>-5</w:t>
      </w:r>
      <w:r w:rsidRPr="006C4097">
        <w:rPr>
          <w:rFonts w:ascii="Arial" w:hAnsi="Arial" w:cs="Arial" w:hint="eastAsia"/>
          <w:color w:val="000000"/>
          <w:sz w:val="24"/>
          <w:szCs w:val="24"/>
        </w:rPr>
        <w:t>20</w:t>
      </w:r>
      <w:r w:rsidRPr="006C4097">
        <w:rPr>
          <w:rFonts w:ascii="Arial" w:hAnsi="Arial" w:cs="Arial"/>
          <w:color w:val="000000"/>
          <w:sz w:val="24"/>
          <w:szCs w:val="24"/>
        </w:rPr>
        <w:t xml:space="preserve">), </w:t>
      </w:r>
      <w:r w:rsidRPr="006C4097">
        <w:rPr>
          <w:rFonts w:ascii="Arial" w:hAnsi="Arial" w:cs="Arial" w:hint="eastAsia"/>
          <w:color w:val="000000"/>
          <w:sz w:val="24"/>
          <w:szCs w:val="24"/>
        </w:rPr>
        <w:t>QDs-APC</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0)</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w:t>
      </w:r>
      <w:r w:rsidRPr="006C4097">
        <w:rPr>
          <w:rFonts w:ascii="Arial" w:hAnsi="Arial" w:cs="Arial" w:hint="eastAsia"/>
          <w:color w:val="000000"/>
          <w:sz w:val="24"/>
          <w:szCs w:val="24"/>
        </w:rPr>
        <w:t>s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1052A1" w:rsidRPr="006C4097">
        <w:rPr>
          <w:rFonts w:ascii="Arial" w:hAnsi="Arial" w:cs="Arial" w:hint="eastAsia"/>
          <w:color w:val="000000"/>
          <w:sz w:val="24"/>
          <w:szCs w:val="24"/>
          <w:lang w:eastAsia="zh-CN"/>
        </w:rPr>
        <w:t>60</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Co-localization between QDs-APC and lysosomes tracker.</w:t>
      </w:r>
      <w:proofErr w:type="gramEnd"/>
      <w:r w:rsidRPr="006C4097">
        <w:rPr>
          <w:rFonts w:ascii="Arial" w:hAnsi="Arial" w:cs="Arial" w:hint="eastAsia"/>
          <w:color w:val="000000"/>
          <w:sz w:val="24"/>
          <w:szCs w:val="24"/>
        </w:rPr>
        <w:t xml:space="preserve"> a) DAPI (Ex561, Em575-600), b) lysosomes tracker (</w:t>
      </w:r>
      <w:r w:rsidRPr="006C4097">
        <w:rPr>
          <w:rFonts w:ascii="Arial" w:hAnsi="Arial" w:cs="Arial"/>
          <w:color w:val="000000"/>
          <w:sz w:val="24"/>
          <w:szCs w:val="24"/>
        </w:rPr>
        <w:t>Ex488, Em500-550</w:t>
      </w:r>
      <w:r w:rsidRPr="006C4097">
        <w:rPr>
          <w:rFonts w:ascii="Arial" w:hAnsi="Arial" w:cs="Arial" w:hint="eastAsia"/>
          <w:color w:val="000000"/>
          <w:sz w:val="24"/>
          <w:szCs w:val="24"/>
        </w:rPr>
        <w:t>), c) QDs-APC</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0)</w:t>
      </w:r>
      <w:r w:rsidRPr="006C4097">
        <w:rPr>
          <w:rFonts w:ascii="Arial" w:hAnsi="Arial" w:cs="Arial" w:hint="eastAsia"/>
          <w:color w:val="000000"/>
          <w:sz w:val="24"/>
          <w:szCs w:val="24"/>
        </w:rPr>
        <w:t xml:space="preserve">, d) merge, e) 3D </w:t>
      </w:r>
      <w:r w:rsidRPr="006C4097">
        <w:rPr>
          <w:rFonts w:ascii="Arial" w:hAnsi="Arial" w:cs="Arial"/>
          <w:color w:val="000000"/>
          <w:sz w:val="24"/>
          <w:szCs w:val="24"/>
        </w:rPr>
        <w:t>volume</w:t>
      </w:r>
      <w:r w:rsidRPr="006C4097">
        <w:rPr>
          <w:rFonts w:ascii="Arial" w:hAnsi="Arial" w:cs="Arial" w:hint="eastAsia"/>
          <w:color w:val="000000"/>
          <w:sz w:val="24"/>
          <w:szCs w:val="24"/>
        </w:rPr>
        <w:t xml:space="preserve"> viewer from select region, f) co-localization between QDs-APC and lysosomes tracker from select region, g) scatter plot </w:t>
      </w:r>
      <w:r w:rsidRPr="006C4097">
        <w:rPr>
          <w:rFonts w:ascii="Arial" w:hAnsi="Arial" w:cs="Arial"/>
          <w:color w:val="000000"/>
          <w:sz w:val="24"/>
          <w:szCs w:val="24"/>
        </w:rPr>
        <w:t>Pearson's Correlation Coefficient</w:t>
      </w:r>
      <w:r w:rsidRPr="006C4097">
        <w:rPr>
          <w:rFonts w:ascii="Arial" w:hAnsi="Arial" w:cs="Arial" w:hint="eastAsia"/>
          <w:color w:val="000000"/>
          <w:sz w:val="24"/>
          <w:szCs w:val="24"/>
        </w:rPr>
        <w:t xml:space="preserve"> </w:t>
      </w:r>
    </w:p>
    <w:p w:rsidR="00087C46" w:rsidRPr="006C4097" w:rsidRDefault="00087C46" w:rsidP="008478FE">
      <w:pPr>
        <w:rPr>
          <w:rFonts w:ascii="Arial" w:hAnsi="Arial" w:cs="Arial"/>
          <w:color w:val="000000"/>
          <w:kern w:val="0"/>
          <w:sz w:val="24"/>
          <w:szCs w:val="24"/>
        </w:rPr>
      </w:pPr>
    </w:p>
    <w:p w:rsidR="00087C46" w:rsidRPr="006C4097" w:rsidRDefault="00087C46" w:rsidP="008478FE">
      <w:pPr>
        <w:rPr>
          <w:rFonts w:ascii="Arial" w:hAnsi="Arial" w:cs="Arial"/>
          <w:color w:val="000000"/>
          <w:kern w:val="0"/>
          <w:sz w:val="24"/>
          <w:szCs w:val="24"/>
        </w:rPr>
      </w:pPr>
    </w:p>
    <w:p w:rsidR="00087C46" w:rsidRPr="006C4097" w:rsidRDefault="00087C46" w:rsidP="008478FE">
      <w:pPr>
        <w:rPr>
          <w:rFonts w:ascii="Arial" w:hAnsi="Arial" w:cs="Arial"/>
          <w:color w:val="000000"/>
          <w:kern w:val="0"/>
          <w:sz w:val="24"/>
          <w:szCs w:val="24"/>
        </w:rPr>
      </w:pPr>
    </w:p>
    <w:p w:rsidR="00087C46" w:rsidRPr="006C4097" w:rsidRDefault="00087C46" w:rsidP="008478FE">
      <w:pPr>
        <w:rPr>
          <w:rFonts w:ascii="Arial" w:hAnsi="Arial" w:cs="Arial"/>
          <w:color w:val="000000"/>
          <w:kern w:val="0"/>
          <w:sz w:val="24"/>
          <w:szCs w:val="24"/>
        </w:rPr>
      </w:pPr>
    </w:p>
    <w:p w:rsidR="00087C46" w:rsidRPr="006C4097" w:rsidRDefault="00087C46" w:rsidP="008478FE">
      <w:pPr>
        <w:rPr>
          <w:rFonts w:ascii="Arial" w:hAnsi="Arial" w:cs="Arial"/>
          <w:color w:val="000000"/>
          <w:kern w:val="0"/>
          <w:sz w:val="24"/>
          <w:szCs w:val="24"/>
        </w:rPr>
      </w:pPr>
    </w:p>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Pr>
        <w:rPr>
          <w:lang w:eastAsia="zh-CN"/>
        </w:rPr>
      </w:pPr>
    </w:p>
    <w:p w:rsidR="00F0343E" w:rsidRPr="006C4097" w:rsidRDefault="00F0343E" w:rsidP="008478FE">
      <w:pPr>
        <w:rPr>
          <w:lang w:eastAsia="zh-CN"/>
        </w:rPr>
      </w:pPr>
    </w:p>
    <w:p w:rsidR="00F0343E" w:rsidRPr="006C4097" w:rsidRDefault="00F0343E" w:rsidP="008478FE">
      <w:pPr>
        <w:rPr>
          <w:lang w:eastAsia="zh-CN"/>
        </w:rPr>
      </w:pPr>
    </w:p>
    <w:p w:rsidR="00F0343E" w:rsidRPr="006C4097" w:rsidRDefault="00F0343E" w:rsidP="008478FE">
      <w:pPr>
        <w:rPr>
          <w:lang w:eastAsia="zh-CN"/>
        </w:rPr>
      </w:pPr>
    </w:p>
    <w:p w:rsidR="00F0343E" w:rsidRPr="006C4097" w:rsidRDefault="00F0343E" w:rsidP="008478FE">
      <w:pPr>
        <w:rPr>
          <w:lang w:eastAsia="zh-CN"/>
        </w:rPr>
      </w:pPr>
    </w:p>
    <w:p w:rsidR="00087C46" w:rsidRPr="006C4097" w:rsidRDefault="00087C46" w:rsidP="008478FE"/>
    <w:p w:rsidR="00087C46" w:rsidRPr="006C4097" w:rsidRDefault="00087C46" w:rsidP="008478FE"/>
    <w:p w:rsidR="00087C46" w:rsidRPr="006C4097" w:rsidRDefault="00087C46" w:rsidP="008478FE"/>
    <w:p w:rsidR="00087C46" w:rsidRPr="006C4097" w:rsidRDefault="00087C46" w:rsidP="008478FE">
      <w:pPr>
        <w:rPr>
          <w:rFonts w:ascii="Arial" w:hAnsi="Arial" w:cs="Arial"/>
          <w:b/>
          <w:color w:val="000000"/>
          <w:kern w:val="0"/>
          <w:sz w:val="44"/>
          <w:szCs w:val="24"/>
        </w:rPr>
      </w:pPr>
      <w:r w:rsidRPr="006C4097">
        <w:rPr>
          <w:rFonts w:ascii="Arial" w:hAnsi="Arial" w:cs="Arial" w:hint="eastAsia"/>
          <w:b/>
          <w:color w:val="000000"/>
          <w:kern w:val="0"/>
          <w:sz w:val="44"/>
          <w:szCs w:val="24"/>
        </w:rPr>
        <w:lastRenderedPageBreak/>
        <w:t>List of tables</w:t>
      </w:r>
    </w:p>
    <w:p w:rsidR="00087C46" w:rsidRPr="006C4097" w:rsidRDefault="00087C46" w:rsidP="008478FE">
      <w:pPr>
        <w:rPr>
          <w:rFonts w:ascii="Arial" w:hAnsi="Arial"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Arial" w:eastAsia="SimSun" w:hAnsi="Arial" w:cs="Arial" w:hint="eastAsia"/>
          <w:b/>
          <w:color w:val="000000"/>
          <w:kern w:val="0"/>
          <w:sz w:val="44"/>
          <w:szCs w:val="24"/>
        </w:rPr>
        <w:t>Ⅰ</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Table </w:t>
      </w:r>
      <w:r w:rsidR="00A9239B" w:rsidRPr="006C4097">
        <w:rPr>
          <w:rFonts w:ascii="Arial" w:hAnsi="Arial" w:cs="Arial"/>
          <w:color w:val="000000"/>
          <w:sz w:val="24"/>
          <w:szCs w:val="24"/>
        </w:rPr>
        <w:fldChar w:fldCharType="begin"/>
      </w:r>
      <w:r w:rsidRPr="006C4097">
        <w:rPr>
          <w:rFonts w:ascii="Arial" w:hAnsi="Arial" w:cs="Arial"/>
          <w:color w:val="000000"/>
          <w:sz w:val="24"/>
          <w:szCs w:val="24"/>
        </w:rPr>
        <w:instrText xml:space="preserve"> SEQ Table \* ARABIC </w:instrText>
      </w:r>
      <w:r w:rsidR="00A9239B" w:rsidRPr="006C4097">
        <w:rPr>
          <w:rFonts w:ascii="Arial" w:hAnsi="Arial" w:cs="Arial"/>
          <w:color w:val="000000"/>
          <w:sz w:val="24"/>
          <w:szCs w:val="24"/>
        </w:rPr>
        <w:fldChar w:fldCharType="separate"/>
      </w:r>
      <w:r w:rsidRPr="006C4097">
        <w:rPr>
          <w:rFonts w:ascii="Arial" w:hAnsi="Arial" w:cs="Arial"/>
          <w:color w:val="000000"/>
          <w:sz w:val="24"/>
          <w:szCs w:val="24"/>
        </w:rPr>
        <w:t>1</w:t>
      </w:r>
      <w:r w:rsidR="00A9239B" w:rsidRPr="006C4097">
        <w:rPr>
          <w:rFonts w:ascii="Arial" w:hAnsi="Arial" w:cs="Arial"/>
          <w:color w:val="000000"/>
          <w:sz w:val="24"/>
          <w:szCs w:val="24"/>
        </w:rPr>
        <w:fldChar w:fldCharType="end"/>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The structure and screening results of different classes of previously founded compounds</w:t>
      </w:r>
    </w:p>
    <w:p w:rsidR="00087C46" w:rsidRPr="006C4097" w:rsidRDefault="00087C46" w:rsidP="008478FE">
      <w:pPr>
        <w:rPr>
          <w:rFonts w:ascii="Arial" w:hAnsi="Arial" w:cs="Arial"/>
          <w:bCs/>
          <w:color w:val="000000"/>
          <w:sz w:val="24"/>
          <w:szCs w:val="24"/>
        </w:rPr>
      </w:pPr>
      <w:proofErr w:type="gramStart"/>
      <w:r w:rsidRPr="006C4097">
        <w:rPr>
          <w:rFonts w:ascii="Arial" w:hAnsi="Arial" w:cs="Arial"/>
          <w:color w:val="000000"/>
          <w:sz w:val="24"/>
          <w:szCs w:val="24"/>
        </w:rPr>
        <w:t xml:space="preserve">Table </w:t>
      </w:r>
      <w:r w:rsidRPr="006C4097">
        <w:rPr>
          <w:rFonts w:ascii="Arial" w:hAnsi="Arial" w:cs="Arial" w:hint="eastAsia"/>
          <w:color w:val="000000"/>
          <w:sz w:val="24"/>
          <w:szCs w:val="24"/>
        </w:rPr>
        <w:t>2</w:t>
      </w:r>
      <w:r w:rsidRPr="006C4097">
        <w:rPr>
          <w:rFonts w:ascii="Arial" w:hAnsi="Arial" w:cs="Arial"/>
          <w:color w:val="000000"/>
          <w:sz w:val="24"/>
          <w:szCs w:val="24"/>
        </w:rPr>
        <w:t>.</w:t>
      </w:r>
      <w:proofErr w:type="gramEnd"/>
      <w:r w:rsidRPr="006C4097">
        <w:rPr>
          <w:rFonts w:ascii="Arial" w:hAnsi="Arial" w:cs="Arial"/>
          <w:bCs/>
          <w:color w:val="000000"/>
          <w:sz w:val="24"/>
          <w:szCs w:val="24"/>
        </w:rPr>
        <w:t xml:space="preserve"> CNS targeting immunoliposomes DDS</w:t>
      </w:r>
    </w:p>
    <w:p w:rsidR="00087C46" w:rsidRPr="006C4097" w:rsidRDefault="00087C46" w:rsidP="008478FE">
      <w:pPr>
        <w:rPr>
          <w:rFonts w:ascii="Arial" w:hAnsi="Arial" w:cs="Arial"/>
          <w:color w:val="000000"/>
          <w:kern w:val="0"/>
          <w:sz w:val="24"/>
          <w:szCs w:val="24"/>
        </w:rPr>
      </w:pPr>
      <w:proofErr w:type="gramStart"/>
      <w:r w:rsidRPr="006C4097">
        <w:rPr>
          <w:rFonts w:ascii="Arial" w:eastAsia="SimHei" w:hAnsi="Arial" w:cs="Arial"/>
          <w:color w:val="000000"/>
          <w:kern w:val="0"/>
          <w:sz w:val="24"/>
          <w:szCs w:val="24"/>
        </w:rPr>
        <w:t xml:space="preserve">Table </w:t>
      </w:r>
      <w:r w:rsidRPr="006C4097">
        <w:rPr>
          <w:rFonts w:ascii="Arial" w:eastAsia="SimHei" w:hAnsi="Arial" w:cs="Arial" w:hint="eastAsia"/>
          <w:color w:val="000000"/>
          <w:kern w:val="0"/>
          <w:sz w:val="24"/>
          <w:szCs w:val="24"/>
        </w:rPr>
        <w:t>3</w:t>
      </w:r>
      <w:r w:rsidRPr="006C4097">
        <w:rPr>
          <w:rFonts w:ascii="Arial" w:eastAsia="SimHei" w:hAnsi="Arial" w:cs="Arial"/>
          <w:color w:val="000000"/>
          <w:kern w:val="0"/>
          <w:sz w:val="24"/>
          <w:szCs w:val="24"/>
        </w:rPr>
        <w:t>.</w:t>
      </w:r>
      <w:proofErr w:type="gramEnd"/>
      <w:r w:rsidRPr="006C4097">
        <w:rPr>
          <w:rFonts w:ascii="Arial" w:eastAsia="SimHei" w:hAnsi="Arial" w:cs="Arial"/>
          <w:color w:val="000000"/>
          <w:kern w:val="0"/>
          <w:sz w:val="24"/>
          <w:szCs w:val="24"/>
        </w:rPr>
        <w:t xml:space="preserve"> The parameters in the compounds’ selection</w:t>
      </w:r>
    </w:p>
    <w:p w:rsidR="00087C46" w:rsidRPr="006C4097" w:rsidRDefault="00087C46" w:rsidP="008478FE">
      <w:pPr>
        <w:rPr>
          <w:rFonts w:ascii="Arial" w:hAnsi="Arial" w:cs="Arial"/>
          <w:color w:val="000000"/>
          <w:kern w:val="0"/>
          <w:sz w:val="24"/>
          <w:szCs w:val="24"/>
        </w:rPr>
      </w:pPr>
      <w:proofErr w:type="gramStart"/>
      <w:r w:rsidRPr="006C4097">
        <w:rPr>
          <w:rFonts w:ascii="Arial" w:eastAsia="SimSun" w:hAnsi="Arial" w:cs="Arial" w:hint="eastAsia"/>
          <w:color w:val="000000"/>
          <w:kern w:val="0"/>
          <w:sz w:val="24"/>
          <w:szCs w:val="24"/>
        </w:rPr>
        <w:t>Table 4.</w:t>
      </w:r>
      <w:proofErr w:type="gramEnd"/>
      <w:r w:rsidRPr="006C4097">
        <w:rPr>
          <w:rFonts w:ascii="Arial" w:eastAsia="SimSun" w:hAnsi="Arial" w:cs="Arial" w:hint="eastAsia"/>
          <w:color w:val="000000"/>
          <w:kern w:val="0"/>
          <w:sz w:val="24"/>
          <w:szCs w:val="24"/>
        </w:rPr>
        <w:t xml:space="preserve"> The top rank</w:t>
      </w:r>
      <w:r w:rsidRPr="006C4097">
        <w:rPr>
          <w:rFonts w:ascii="Arial" w:eastAsia="SimSun" w:hAnsi="Arial" w:cs="Arial"/>
          <w:color w:val="000000"/>
          <w:kern w:val="0"/>
          <w:sz w:val="24"/>
          <w:szCs w:val="24"/>
        </w:rPr>
        <w:t>ed</w:t>
      </w:r>
      <w:r w:rsidRPr="006C4097">
        <w:rPr>
          <w:rFonts w:ascii="Arial" w:eastAsia="SimSun" w:hAnsi="Arial" w:cs="Arial" w:hint="eastAsia"/>
          <w:color w:val="000000"/>
          <w:kern w:val="0"/>
          <w:sz w:val="24"/>
          <w:szCs w:val="24"/>
        </w:rPr>
        <w:t xml:space="preserve"> active anti-prion compounds</w:t>
      </w:r>
    </w:p>
    <w:p w:rsidR="00087C46" w:rsidRPr="006C4097" w:rsidRDefault="00087C46" w:rsidP="008478FE">
      <w:pPr>
        <w:rPr>
          <w:rFonts w:ascii="Arial" w:hAnsi="Arial" w:cs="Arial"/>
          <w:color w:val="000000"/>
          <w:kern w:val="0"/>
          <w:sz w:val="36"/>
          <w:szCs w:val="24"/>
        </w:rPr>
      </w:pPr>
    </w:p>
    <w:p w:rsidR="00087C46" w:rsidRPr="006C4097" w:rsidRDefault="00087C46" w:rsidP="008478FE">
      <w:pPr>
        <w:rPr>
          <w:rFonts w:ascii="宋体" w:hAnsi="宋体"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宋体" w:hAnsi="宋体" w:cs="Arial" w:hint="eastAsia"/>
          <w:b/>
          <w:color w:val="000000"/>
          <w:kern w:val="0"/>
          <w:sz w:val="44"/>
          <w:szCs w:val="24"/>
        </w:rPr>
        <w:t>Ⅱ</w:t>
      </w:r>
    </w:p>
    <w:p w:rsidR="00087C46" w:rsidRPr="006C4097" w:rsidRDefault="00087C46" w:rsidP="008478FE">
      <w:pPr>
        <w:rPr>
          <w:rFonts w:ascii="Arial" w:hAnsi="Arial" w:cs="Arial"/>
          <w:bCs/>
          <w:color w:val="000000"/>
          <w:sz w:val="24"/>
          <w:szCs w:val="24"/>
        </w:rPr>
      </w:pPr>
      <w:proofErr w:type="gramStart"/>
      <w:r w:rsidRPr="006C4097">
        <w:rPr>
          <w:rFonts w:ascii="Arial" w:hAnsi="Arial" w:cs="Arial" w:hint="eastAsia"/>
          <w:bCs/>
          <w:color w:val="000000"/>
          <w:sz w:val="24"/>
          <w:szCs w:val="24"/>
        </w:rPr>
        <w:t xml:space="preserve">Table </w:t>
      </w:r>
      <w:r w:rsidR="003C3621" w:rsidRPr="006C4097">
        <w:rPr>
          <w:rFonts w:ascii="Arial" w:hAnsi="Arial" w:cs="Arial" w:hint="eastAsia"/>
          <w:bCs/>
          <w:color w:val="000000"/>
          <w:sz w:val="24"/>
          <w:szCs w:val="24"/>
          <w:lang w:eastAsia="zh-CN"/>
        </w:rPr>
        <w:t>5</w:t>
      </w:r>
      <w:r w:rsidRPr="006C4097">
        <w:rPr>
          <w:rFonts w:ascii="Arial" w:hAnsi="Arial" w:cs="Arial" w:hint="eastAsia"/>
          <w:bCs/>
          <w:color w:val="000000"/>
          <w:sz w:val="24"/>
          <w:szCs w:val="24"/>
        </w:rPr>
        <w:t>.</w:t>
      </w:r>
      <w:proofErr w:type="gramEnd"/>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Structures of the benzofuran derivatives </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Table </w:t>
      </w:r>
      <w:r w:rsidR="003C3621" w:rsidRPr="006C4097">
        <w:rPr>
          <w:rFonts w:ascii="Arial" w:hAnsi="Arial" w:cs="Arial" w:hint="eastAsia"/>
          <w:color w:val="000000"/>
          <w:sz w:val="24"/>
          <w:szCs w:val="24"/>
          <w:lang w:eastAsia="zh-CN"/>
        </w:rPr>
        <w:t>6</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An example of a d</w:t>
      </w:r>
      <w:r w:rsidRPr="006C4097">
        <w:rPr>
          <w:rFonts w:ascii="Arial" w:hAnsi="Arial" w:cs="Arial"/>
          <w:color w:val="000000"/>
          <w:sz w:val="24"/>
          <w:szCs w:val="24"/>
        </w:rPr>
        <w:t>ilution sequence</w:t>
      </w:r>
      <w:r w:rsidRPr="006C4097">
        <w:rPr>
          <w:rFonts w:ascii="Arial" w:hAnsi="Arial" w:cs="Arial" w:hint="eastAsia"/>
          <w:color w:val="000000"/>
          <w:sz w:val="24"/>
          <w:szCs w:val="24"/>
        </w:rPr>
        <w:t xml:space="preserve"> </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Table </w:t>
      </w:r>
      <w:r w:rsidR="003C3621" w:rsidRPr="006C4097">
        <w:rPr>
          <w:rFonts w:ascii="Arial" w:hAnsi="Arial" w:cs="Arial" w:hint="eastAsia"/>
          <w:color w:val="000000"/>
          <w:sz w:val="24"/>
          <w:szCs w:val="24"/>
          <w:lang w:eastAsia="zh-CN"/>
        </w:rPr>
        <w:t>7</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Protein determination data during the ZINC compounds screening assays</w:t>
      </w:r>
    </w:p>
    <w:p w:rsidR="00087C46" w:rsidRPr="006C4097" w:rsidRDefault="00087C46" w:rsidP="008478FE">
      <w:pPr>
        <w:rPr>
          <w:rFonts w:ascii="Arial" w:hAnsi="Arial" w:cs="Arial"/>
          <w:color w:val="000000"/>
          <w:sz w:val="24"/>
          <w:szCs w:val="24"/>
        </w:rPr>
      </w:pPr>
      <w:proofErr w:type="gramStart"/>
      <w:r w:rsidRPr="006C4097">
        <w:rPr>
          <w:rFonts w:ascii="Arial" w:hAnsi="Arial" w:cs="Arial"/>
          <w:sz w:val="24"/>
          <w:szCs w:val="24"/>
        </w:rPr>
        <w:t xml:space="preserve">Table </w:t>
      </w:r>
      <w:r w:rsidR="003C3621" w:rsidRPr="006C4097">
        <w:rPr>
          <w:rFonts w:ascii="Arial" w:hAnsi="Arial" w:cs="Arial" w:hint="eastAsia"/>
          <w:sz w:val="24"/>
          <w:szCs w:val="24"/>
          <w:lang w:eastAsia="zh-CN"/>
        </w:rPr>
        <w:t>8</w:t>
      </w:r>
      <w:r w:rsidRPr="006C4097">
        <w:rPr>
          <w:rFonts w:ascii="Arial" w:hAnsi="Arial" w:cs="Arial"/>
          <w:sz w:val="24"/>
          <w:szCs w:val="24"/>
        </w:rPr>
        <w:t>.</w:t>
      </w:r>
      <w:proofErr w:type="gramEnd"/>
      <w:r w:rsidRPr="006C4097">
        <w:rPr>
          <w:rFonts w:ascii="Arial" w:hAnsi="Arial" w:cs="Arial"/>
          <w:sz w:val="24"/>
          <w:szCs w:val="24"/>
        </w:rPr>
        <w:t xml:space="preserve"> Toxic compounds in the initial screening</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color w:val="000000"/>
          <w:sz w:val="24"/>
          <w:szCs w:val="24"/>
        </w:rPr>
        <w:t xml:space="preserve">Table </w:t>
      </w:r>
      <w:r w:rsidR="003C3621" w:rsidRPr="006C4097">
        <w:rPr>
          <w:rFonts w:ascii="Arial" w:hAnsi="Arial" w:cs="Arial" w:hint="eastAsia"/>
          <w:color w:val="000000"/>
          <w:sz w:val="24"/>
          <w:szCs w:val="24"/>
          <w:lang w:eastAsia="zh-CN"/>
        </w:rPr>
        <w:t>9</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Active compounds in the initial screening</w:t>
      </w:r>
    </w:p>
    <w:p w:rsidR="00087C46" w:rsidRPr="006C4097" w:rsidRDefault="00087C46" w:rsidP="008478FE">
      <w:pPr>
        <w:rPr>
          <w:rFonts w:ascii="Arial" w:eastAsiaTheme="minorEastAsia" w:hAnsi="Arial" w:cs="Arial"/>
          <w:color w:val="000000"/>
          <w:sz w:val="24"/>
          <w:szCs w:val="24"/>
        </w:rPr>
      </w:pPr>
      <w:proofErr w:type="gramStart"/>
      <w:r w:rsidRPr="006C4097">
        <w:rPr>
          <w:rFonts w:ascii="Arial" w:hAnsi="Arial" w:cs="Arial"/>
          <w:color w:val="000000"/>
          <w:sz w:val="24"/>
          <w:szCs w:val="24"/>
        </w:rPr>
        <w:t xml:space="preserve">Table </w:t>
      </w:r>
      <w:r w:rsidR="003C3621" w:rsidRPr="006C4097">
        <w:rPr>
          <w:rFonts w:ascii="Arial" w:eastAsiaTheme="minorEastAsia" w:hAnsi="Arial" w:cs="Arial" w:hint="eastAsia"/>
          <w:color w:val="000000"/>
          <w:sz w:val="24"/>
          <w:szCs w:val="24"/>
          <w:lang w:eastAsia="zh-CN"/>
        </w:rPr>
        <w:t>10</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ompounds for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assay</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Table </w:t>
      </w:r>
      <w:r w:rsidR="003C3621" w:rsidRPr="006C4097">
        <w:rPr>
          <w:rFonts w:ascii="Arial" w:eastAsiaTheme="minorEastAsia" w:hAnsi="Arial" w:cs="Arial" w:hint="eastAsia"/>
          <w:color w:val="000000"/>
          <w:sz w:val="24"/>
          <w:szCs w:val="24"/>
          <w:lang w:eastAsia="zh-CN"/>
        </w:rPr>
        <w:t>1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results of the selected compounds</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Table </w:t>
      </w:r>
      <w:r w:rsidR="003C3621" w:rsidRPr="006C4097">
        <w:rPr>
          <w:rFonts w:ascii="Arial" w:hAnsi="Arial" w:cs="Arial" w:hint="eastAsia"/>
          <w:color w:val="000000"/>
          <w:sz w:val="24"/>
          <w:szCs w:val="24"/>
          <w:lang w:eastAsia="zh-CN"/>
        </w:rPr>
        <w:t>12</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Protein determination data during the </w:t>
      </w:r>
      <w:r w:rsidRPr="006C4097">
        <w:rPr>
          <w:rFonts w:ascii="Arial" w:hAnsi="Arial" w:cs="Arial"/>
          <w:bCs/>
          <w:color w:val="000000"/>
          <w:sz w:val="24"/>
          <w:szCs w:val="24"/>
        </w:rPr>
        <w:t>benzofuran derivatives</w:t>
      </w:r>
      <w:r w:rsidRPr="006C4097">
        <w:rPr>
          <w:rFonts w:ascii="Arial" w:hAnsi="Arial" w:cs="Arial" w:hint="eastAsia"/>
          <w:color w:val="000000"/>
          <w:sz w:val="24"/>
          <w:szCs w:val="24"/>
        </w:rPr>
        <w:t xml:space="preserve"> screening assays</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Table </w:t>
      </w:r>
      <w:r w:rsidR="003C3621" w:rsidRPr="006C4097">
        <w:rPr>
          <w:rFonts w:ascii="Arial" w:hAnsi="Arial" w:cs="Arial" w:hint="eastAsia"/>
          <w:color w:val="000000"/>
          <w:sz w:val="24"/>
          <w:szCs w:val="24"/>
          <w:lang w:eastAsia="zh-CN"/>
        </w:rPr>
        <w:t>13</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Protein determination data during the </w:t>
      </w:r>
      <w:r w:rsidRPr="006C4097">
        <w:rPr>
          <w:rFonts w:ascii="Arial" w:hAnsi="Arial" w:cs="Arial"/>
          <w:bCs/>
          <w:color w:val="000000"/>
          <w:sz w:val="24"/>
          <w:szCs w:val="24"/>
        </w:rPr>
        <w:t>ε-PL</w:t>
      </w:r>
      <w:r w:rsidRPr="006C4097">
        <w:rPr>
          <w:rFonts w:ascii="Arial" w:hAnsi="Arial" w:cs="Arial" w:hint="eastAsia"/>
          <w:color w:val="000000"/>
          <w:sz w:val="24"/>
          <w:szCs w:val="24"/>
        </w:rPr>
        <w:t xml:space="preserve"> screening assays</w:t>
      </w:r>
    </w:p>
    <w:p w:rsidR="00087C46" w:rsidRPr="006C4097" w:rsidRDefault="00087C46" w:rsidP="008478FE">
      <w:pPr>
        <w:rPr>
          <w:rFonts w:ascii="Arial" w:hAnsi="Arial" w:cs="Arial"/>
          <w:color w:val="000000"/>
          <w:kern w:val="0"/>
          <w:sz w:val="36"/>
          <w:szCs w:val="24"/>
        </w:rPr>
      </w:pPr>
    </w:p>
    <w:p w:rsidR="00087C46" w:rsidRPr="006C4097" w:rsidRDefault="00087C46" w:rsidP="008478FE">
      <w:pPr>
        <w:rPr>
          <w:rFonts w:ascii="宋体" w:hAnsi="宋体"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宋体" w:hAnsi="宋体" w:cs="Arial" w:hint="eastAsia"/>
          <w:b/>
          <w:color w:val="000000"/>
          <w:kern w:val="0"/>
          <w:sz w:val="44"/>
          <w:szCs w:val="24"/>
        </w:rPr>
        <w:t>Ⅲ</w:t>
      </w:r>
    </w:p>
    <w:p w:rsidR="00087C46" w:rsidRPr="006C4097" w:rsidRDefault="00087C46" w:rsidP="008478FE">
      <w:pPr>
        <w:rPr>
          <w:rFonts w:ascii="Arial" w:hAnsi="Arial" w:cs="Arial"/>
          <w:sz w:val="40"/>
          <w:szCs w:val="24"/>
        </w:rPr>
      </w:pPr>
      <w:r w:rsidRPr="006C4097">
        <w:rPr>
          <w:rFonts w:ascii="Arial" w:hAnsi="Arial" w:cs="Arial" w:hint="eastAsia"/>
          <w:sz w:val="40"/>
          <w:szCs w:val="24"/>
        </w:rPr>
        <w:t>Chapter 2</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Table </w:t>
      </w:r>
      <w:r w:rsidRPr="006C4097">
        <w:rPr>
          <w:rFonts w:ascii="Arial" w:hAnsi="Arial" w:cs="Arial" w:hint="eastAsia"/>
          <w:color w:val="000000"/>
          <w:sz w:val="24"/>
          <w:szCs w:val="24"/>
        </w:rPr>
        <w:t>1</w:t>
      </w:r>
      <w:r w:rsidR="003C3621" w:rsidRPr="006C4097">
        <w:rPr>
          <w:rFonts w:ascii="Arial" w:hAnsi="Arial" w:cs="Arial" w:hint="eastAsia"/>
          <w:color w:val="000000"/>
          <w:sz w:val="24"/>
          <w:szCs w:val="24"/>
          <w:lang w:eastAsia="zh-CN"/>
        </w:rPr>
        <w:t>4</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optimization</w:t>
      </w:r>
      <w:r w:rsidRPr="006C4097">
        <w:rPr>
          <w:rFonts w:ascii="Arial" w:hAnsi="Arial" w:cs="Arial" w:hint="eastAsia"/>
          <w:color w:val="000000"/>
          <w:sz w:val="24"/>
          <w:szCs w:val="24"/>
        </w:rPr>
        <w:t xml:space="preserve"> of</w:t>
      </w:r>
      <w:r w:rsidRPr="006C4097">
        <w:rPr>
          <w:rFonts w:ascii="Arial" w:hAnsi="Arial" w:cs="Arial"/>
          <w:color w:val="000000"/>
          <w:sz w:val="24"/>
          <w:szCs w:val="24"/>
        </w:rPr>
        <w:t xml:space="preserve"> MeOH</w:t>
      </w:r>
      <w:r w:rsidRPr="006C4097">
        <w:rPr>
          <w:rFonts w:ascii="Arial" w:hAnsi="Arial" w:cs="Arial" w:hint="eastAsia"/>
          <w:color w:val="000000"/>
          <w:sz w:val="24"/>
          <w:szCs w:val="24"/>
        </w:rPr>
        <w:t xml:space="preserve"> ratio in HPLC mobile phase gradients</w:t>
      </w:r>
    </w:p>
    <w:p w:rsidR="00087C46" w:rsidRPr="006C4097" w:rsidRDefault="00087C46" w:rsidP="008478FE">
      <w:pPr>
        <w:rPr>
          <w:rFonts w:ascii="Arial" w:hAnsi="Arial" w:cs="Arial"/>
          <w:color w:val="000000"/>
          <w:sz w:val="24"/>
          <w:szCs w:val="24"/>
        </w:rPr>
      </w:pPr>
      <w:proofErr w:type="gramStart"/>
      <w:r w:rsidRPr="006C4097">
        <w:rPr>
          <w:rFonts w:ascii="Arial" w:hAnsi="Arial" w:cs="Arial"/>
          <w:color w:val="000000"/>
          <w:sz w:val="24"/>
          <w:szCs w:val="24"/>
        </w:rPr>
        <w:t xml:space="preserve">Table </w:t>
      </w:r>
      <w:r w:rsidR="003C3621" w:rsidRPr="006C4097">
        <w:rPr>
          <w:rFonts w:ascii="Arial" w:hAnsi="Arial" w:cs="Arial" w:hint="eastAsia"/>
          <w:color w:val="000000"/>
          <w:sz w:val="24"/>
          <w:szCs w:val="24"/>
          <w:lang w:eastAsia="zh-CN"/>
        </w:rPr>
        <w:t>1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Comparison of the length of </w:t>
      </w:r>
      <w:r w:rsidRPr="006C4097">
        <w:rPr>
          <w:rFonts w:ascii="Arial" w:hAnsi="Arial" w:cs="Arial" w:hint="eastAsia"/>
          <w:color w:val="000000"/>
          <w:sz w:val="24"/>
          <w:szCs w:val="24"/>
        </w:rPr>
        <w:t>tubular</w:t>
      </w:r>
      <w:r w:rsidRPr="006C4097">
        <w:rPr>
          <w:rFonts w:ascii="Arial" w:hAnsi="Arial" w:cs="Arial"/>
          <w:color w:val="000000"/>
          <w:sz w:val="24"/>
          <w:szCs w:val="24"/>
        </w:rPr>
        <w:t>-polymersome samples</w:t>
      </w:r>
    </w:p>
    <w:p w:rsidR="00087C46" w:rsidRPr="006C4097" w:rsidRDefault="00087C46" w:rsidP="008478FE">
      <w:pPr>
        <w:rPr>
          <w:rFonts w:ascii="Arial" w:hAnsi="Arial" w:cs="Arial"/>
          <w:color w:val="000000"/>
          <w:kern w:val="0"/>
          <w:sz w:val="36"/>
          <w:szCs w:val="24"/>
        </w:rPr>
      </w:pPr>
    </w:p>
    <w:p w:rsidR="00087C46" w:rsidRPr="006C4097" w:rsidRDefault="00087C46" w:rsidP="008478FE">
      <w:pPr>
        <w:rPr>
          <w:rFonts w:ascii="宋体" w:hAnsi="宋体"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宋体" w:hAnsi="宋体" w:cs="Arial" w:hint="eastAsia"/>
          <w:b/>
          <w:color w:val="000000"/>
          <w:kern w:val="0"/>
          <w:sz w:val="44"/>
          <w:szCs w:val="24"/>
        </w:rPr>
        <w:t>Ⅳ</w:t>
      </w:r>
    </w:p>
    <w:p w:rsidR="00087C46" w:rsidRPr="006C4097" w:rsidRDefault="00087C46" w:rsidP="008478FE">
      <w:pPr>
        <w:rPr>
          <w:rFonts w:ascii="Arial" w:hAnsi="Arial" w:cs="Arial"/>
          <w:sz w:val="24"/>
        </w:rPr>
      </w:pPr>
      <w:proofErr w:type="gramStart"/>
      <w:r w:rsidRPr="006C4097">
        <w:rPr>
          <w:rFonts w:ascii="Arial" w:hAnsi="Arial" w:cs="Arial" w:hint="eastAsia"/>
          <w:sz w:val="24"/>
        </w:rPr>
        <w:t>Table 1</w:t>
      </w:r>
      <w:r w:rsidR="003C3621" w:rsidRPr="006C4097">
        <w:rPr>
          <w:rFonts w:ascii="Arial" w:hAnsi="Arial" w:cs="Arial" w:hint="eastAsia"/>
          <w:sz w:val="24"/>
          <w:lang w:eastAsia="zh-CN"/>
        </w:rPr>
        <w:t>6</w:t>
      </w:r>
      <w:r w:rsidRPr="006C4097">
        <w:rPr>
          <w:rFonts w:ascii="Arial" w:hAnsi="Arial" w:cs="Arial" w:hint="eastAsia"/>
          <w:sz w:val="24"/>
        </w:rPr>
        <w:t>.</w:t>
      </w:r>
      <w:proofErr w:type="gramEnd"/>
      <w:r w:rsidRPr="006C4097">
        <w:rPr>
          <w:rFonts w:ascii="Arial" w:hAnsi="Arial" w:cs="Arial" w:hint="eastAsia"/>
          <w:sz w:val="24"/>
        </w:rPr>
        <w:t xml:space="preserve"> Comparison the solubility, toxicity and </w:t>
      </w:r>
      <w:r w:rsidRPr="006C4097">
        <w:rPr>
          <w:rFonts w:ascii="Arial" w:hAnsi="Arial" w:cs="Arial"/>
          <w:sz w:val="24"/>
        </w:rPr>
        <w:t>traceable</w:t>
      </w:r>
      <w:r w:rsidRPr="006C4097">
        <w:rPr>
          <w:rFonts w:ascii="Arial" w:hAnsi="Arial" w:cs="Arial" w:hint="eastAsia"/>
          <w:sz w:val="24"/>
        </w:rPr>
        <w:t xml:space="preserve"> in vitro of DMSO, HBP, DTP, DSP and QDs</w:t>
      </w:r>
    </w:p>
    <w:p w:rsidR="00087C46" w:rsidRPr="006C4097" w:rsidRDefault="00087C46" w:rsidP="008478FE">
      <w:pPr>
        <w:rPr>
          <w:rFonts w:ascii="Arial" w:hAnsi="Arial" w:cs="Arial"/>
          <w:sz w:val="24"/>
        </w:rPr>
      </w:pPr>
      <w:proofErr w:type="gramStart"/>
      <w:r w:rsidRPr="006C4097">
        <w:rPr>
          <w:rFonts w:ascii="Arial" w:hAnsi="Arial" w:cs="Arial" w:hint="eastAsia"/>
          <w:sz w:val="24"/>
        </w:rPr>
        <w:t xml:space="preserve">Table </w:t>
      </w:r>
      <w:r w:rsidR="003C3621" w:rsidRPr="006C4097">
        <w:rPr>
          <w:rFonts w:ascii="Arial" w:hAnsi="Arial" w:cs="Arial" w:hint="eastAsia"/>
          <w:sz w:val="24"/>
          <w:lang w:eastAsia="zh-CN"/>
        </w:rPr>
        <w:t>17</w:t>
      </w:r>
      <w:r w:rsidRPr="006C4097">
        <w:rPr>
          <w:rFonts w:ascii="Arial" w:hAnsi="Arial" w:cs="Arial" w:hint="eastAsia"/>
          <w:sz w:val="24"/>
        </w:rPr>
        <w:t>.</w:t>
      </w:r>
      <w:proofErr w:type="gramEnd"/>
      <w:r w:rsidRPr="006C4097">
        <w:rPr>
          <w:rFonts w:ascii="Arial" w:hAnsi="Arial" w:cs="Arial" w:hint="eastAsia"/>
          <w:sz w:val="24"/>
        </w:rPr>
        <w:t xml:space="preserve"> The anti-prion effect of 3001126 and 3001326 in both DMSO and DDS</w:t>
      </w:r>
    </w:p>
    <w:p w:rsidR="00087C46" w:rsidRPr="006C4097" w:rsidRDefault="00087C46" w:rsidP="008478FE">
      <w:pPr>
        <w:rPr>
          <w:lang w:eastAsia="zh-CN"/>
        </w:rPr>
      </w:pPr>
    </w:p>
    <w:p w:rsidR="00CF61CC" w:rsidRPr="006C4097" w:rsidRDefault="00CF61CC" w:rsidP="008478FE">
      <w:pPr>
        <w:rPr>
          <w:lang w:eastAsia="zh-CN"/>
        </w:rPr>
      </w:pPr>
    </w:p>
    <w:p w:rsidR="00CF61CC" w:rsidRPr="006C4097" w:rsidRDefault="00CF61CC" w:rsidP="008478FE">
      <w:pPr>
        <w:rPr>
          <w:lang w:eastAsia="zh-CN"/>
        </w:rPr>
      </w:pPr>
    </w:p>
    <w:p w:rsidR="00087C46" w:rsidRPr="006C4097" w:rsidRDefault="00087C46" w:rsidP="008478FE"/>
    <w:p w:rsidR="00087C46" w:rsidRPr="006C4097" w:rsidRDefault="00087C46" w:rsidP="008478FE">
      <w:pPr>
        <w:rPr>
          <w:rFonts w:ascii="Arial" w:hAnsi="Arial" w:cs="Arial"/>
          <w:b/>
          <w:color w:val="000000"/>
          <w:kern w:val="0"/>
          <w:sz w:val="44"/>
          <w:szCs w:val="24"/>
        </w:rPr>
      </w:pPr>
      <w:r w:rsidRPr="006C4097">
        <w:rPr>
          <w:rFonts w:ascii="Arial" w:hAnsi="Arial" w:cs="Arial" w:hint="eastAsia"/>
          <w:b/>
          <w:color w:val="000000"/>
          <w:kern w:val="0"/>
          <w:sz w:val="44"/>
          <w:szCs w:val="24"/>
        </w:rPr>
        <w:lastRenderedPageBreak/>
        <w:t>List of schemes</w:t>
      </w:r>
    </w:p>
    <w:p w:rsidR="00087C46" w:rsidRPr="006C4097" w:rsidRDefault="00087C46" w:rsidP="008478FE">
      <w:pPr>
        <w:rPr>
          <w:rFonts w:ascii="Arial" w:hAnsi="Arial"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Arial" w:eastAsia="SimSun" w:hAnsi="Arial" w:cs="Arial" w:hint="eastAsia"/>
          <w:b/>
          <w:color w:val="000000"/>
          <w:kern w:val="0"/>
          <w:sz w:val="44"/>
          <w:szCs w:val="24"/>
        </w:rPr>
        <w:t>Ⅰ</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hint="eastAsia"/>
          <w:color w:val="000000"/>
          <w:kern w:val="0"/>
          <w:sz w:val="24"/>
          <w:szCs w:val="24"/>
        </w:rPr>
        <w:t>Scheme 1.</w:t>
      </w:r>
      <w:proofErr w:type="gramEnd"/>
      <w:r w:rsidRPr="006C4097">
        <w:rPr>
          <w:rFonts w:ascii="Arial" w:hAnsi="Arial" w:cs="Arial" w:hint="eastAsia"/>
          <w:color w:val="000000"/>
          <w:kern w:val="0"/>
          <w:sz w:val="24"/>
          <w:szCs w:val="24"/>
        </w:rPr>
        <w:t xml:space="preserve"> </w:t>
      </w:r>
      <w:r w:rsidR="00CD0DAF" w:rsidRPr="006C4097">
        <w:rPr>
          <w:rFonts w:ascii="Arial" w:hAnsi="Arial" w:cs="Arial" w:hint="eastAsia"/>
          <w:color w:val="000000"/>
          <w:kern w:val="0"/>
          <w:sz w:val="24"/>
          <w:szCs w:val="24"/>
          <w:lang w:eastAsia="zh-CN"/>
        </w:rPr>
        <w:t>B</w:t>
      </w:r>
      <w:r w:rsidRPr="006C4097">
        <w:rPr>
          <w:rFonts w:ascii="Arial" w:hAnsi="Arial" w:cs="Arial" w:hint="eastAsia"/>
          <w:color w:val="000000"/>
          <w:kern w:val="0"/>
          <w:sz w:val="24"/>
          <w:szCs w:val="24"/>
        </w:rPr>
        <w:t>iological evaluating system based on SMB cell line</w:t>
      </w:r>
    </w:p>
    <w:p w:rsidR="00087C46" w:rsidRPr="006C4097" w:rsidRDefault="00087C46" w:rsidP="008478FE">
      <w:pPr>
        <w:rPr>
          <w:rFonts w:ascii="Arial" w:hAnsi="Arial" w:cs="Arial"/>
          <w:color w:val="000000"/>
          <w:kern w:val="0"/>
          <w:sz w:val="24"/>
          <w:szCs w:val="24"/>
        </w:rPr>
      </w:pPr>
      <w:proofErr w:type="gramStart"/>
      <w:r w:rsidRPr="006C4097">
        <w:rPr>
          <w:rFonts w:ascii="Arial" w:hAnsi="Arial" w:cs="Arial" w:hint="eastAsia"/>
          <w:color w:val="000000"/>
          <w:kern w:val="0"/>
          <w:sz w:val="24"/>
          <w:szCs w:val="24"/>
        </w:rPr>
        <w:t>Scheme 2.</w:t>
      </w:r>
      <w:proofErr w:type="gramEnd"/>
      <w:r w:rsidRPr="006C4097">
        <w:rPr>
          <w:rFonts w:ascii="Arial" w:hAnsi="Arial" w:cs="Arial" w:hint="eastAsia"/>
          <w:color w:val="000000"/>
          <w:kern w:val="0"/>
          <w:sz w:val="24"/>
          <w:szCs w:val="24"/>
        </w:rPr>
        <w:t xml:space="preserve"> Evaluating DDS via the biological system</w:t>
      </w:r>
    </w:p>
    <w:p w:rsidR="00087C46" w:rsidRPr="006C4097" w:rsidRDefault="00087C46" w:rsidP="008478FE"/>
    <w:p w:rsidR="00087C46" w:rsidRPr="006C4097" w:rsidRDefault="00087C46" w:rsidP="008478FE">
      <w:pPr>
        <w:rPr>
          <w:rFonts w:ascii="宋体" w:hAnsi="宋体" w:cs="Arial"/>
          <w:b/>
          <w:color w:val="000000"/>
          <w:kern w:val="0"/>
          <w:sz w:val="44"/>
          <w:szCs w:val="24"/>
        </w:rPr>
      </w:pPr>
      <w:r w:rsidRPr="006C4097">
        <w:rPr>
          <w:rFonts w:ascii="Arial" w:eastAsia="SimSun" w:hAnsi="Arial" w:cs="Arial" w:hint="eastAsia"/>
          <w:b/>
          <w:color w:val="000000"/>
          <w:kern w:val="0"/>
          <w:sz w:val="44"/>
          <w:szCs w:val="24"/>
        </w:rPr>
        <w:t>Part</w:t>
      </w:r>
      <w:r w:rsidRPr="006C4097">
        <w:rPr>
          <w:rFonts w:ascii="Arial" w:hAnsi="Arial" w:cs="Arial" w:hint="eastAsia"/>
          <w:b/>
          <w:color w:val="000000"/>
          <w:kern w:val="0"/>
          <w:sz w:val="44"/>
          <w:szCs w:val="24"/>
        </w:rPr>
        <w:t xml:space="preserve"> </w:t>
      </w:r>
      <w:r w:rsidRPr="006C4097">
        <w:rPr>
          <w:rFonts w:ascii="宋体" w:hAnsi="宋体" w:cs="Arial" w:hint="eastAsia"/>
          <w:b/>
          <w:color w:val="000000"/>
          <w:kern w:val="0"/>
          <w:sz w:val="44"/>
          <w:szCs w:val="24"/>
        </w:rPr>
        <w:t>Ⅲ</w:t>
      </w:r>
    </w:p>
    <w:p w:rsidR="00087C46" w:rsidRPr="006C4097" w:rsidRDefault="00087C46" w:rsidP="008478FE">
      <w:pPr>
        <w:rPr>
          <w:rFonts w:ascii="Arial" w:hAnsi="Arial" w:cs="Arial"/>
          <w:sz w:val="40"/>
          <w:szCs w:val="24"/>
        </w:rPr>
      </w:pPr>
      <w:r w:rsidRPr="006C4097">
        <w:rPr>
          <w:rFonts w:ascii="Arial" w:hAnsi="Arial" w:cs="Arial" w:hint="eastAsia"/>
          <w:sz w:val="40"/>
          <w:szCs w:val="24"/>
        </w:rPr>
        <w:t>Chapter 1</w:t>
      </w:r>
    </w:p>
    <w:p w:rsidR="00087C46" w:rsidRPr="006C4097" w:rsidRDefault="00087C46" w:rsidP="008478FE">
      <w:pPr>
        <w:rPr>
          <w:rFonts w:ascii="Arial" w:hAnsi="Arial" w:cs="Arial"/>
          <w:color w:val="000000"/>
          <w:sz w:val="24"/>
          <w:szCs w:val="24"/>
          <w:lang w:val="de-DE"/>
        </w:rPr>
      </w:pPr>
      <w:r w:rsidRPr="006C4097">
        <w:rPr>
          <w:rFonts w:ascii="Arial" w:hAnsi="Arial" w:cs="Arial"/>
          <w:color w:val="000000"/>
          <w:sz w:val="24"/>
          <w:szCs w:val="24"/>
          <w:lang w:val="de-DE"/>
        </w:rPr>
        <w:t xml:space="preserve">Scheme </w:t>
      </w:r>
      <w:r w:rsidR="003C3621" w:rsidRPr="006C4097">
        <w:rPr>
          <w:rFonts w:ascii="Arial" w:hAnsi="Arial" w:cs="Arial" w:hint="eastAsia"/>
          <w:color w:val="000000"/>
          <w:sz w:val="24"/>
          <w:szCs w:val="24"/>
          <w:lang w:val="de-DE" w:eastAsia="zh-CN"/>
        </w:rPr>
        <w:t>3</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Synthesis of indole-3-glyoxylamides</w:t>
      </w:r>
    </w:p>
    <w:p w:rsidR="00087C46" w:rsidRPr="006C4097" w:rsidRDefault="00087C46" w:rsidP="008478FE">
      <w:pPr>
        <w:rPr>
          <w:rFonts w:ascii="Arial" w:hAnsi="Arial" w:cs="Arial"/>
          <w:color w:val="000000"/>
          <w:sz w:val="24"/>
          <w:szCs w:val="24"/>
          <w:lang w:val="de-DE"/>
        </w:rPr>
      </w:pPr>
    </w:p>
    <w:p w:rsidR="00087C46" w:rsidRPr="006C4097" w:rsidRDefault="00087C46" w:rsidP="008478FE">
      <w:pPr>
        <w:rPr>
          <w:rFonts w:ascii="Arial" w:hAnsi="Arial" w:cs="Arial"/>
          <w:sz w:val="40"/>
          <w:szCs w:val="24"/>
        </w:rPr>
      </w:pPr>
      <w:r w:rsidRPr="006C4097">
        <w:rPr>
          <w:rFonts w:ascii="Arial" w:hAnsi="Arial" w:cs="Arial" w:hint="eastAsia"/>
          <w:sz w:val="40"/>
          <w:szCs w:val="24"/>
        </w:rPr>
        <w:t>Chapter 2</w:t>
      </w:r>
    </w:p>
    <w:p w:rsidR="00087C46" w:rsidRPr="006C4097" w:rsidRDefault="00087C46" w:rsidP="008478FE">
      <w:pPr>
        <w:rPr>
          <w:rFonts w:ascii="Arial" w:hAnsi="Arial" w:cs="Arial"/>
          <w:color w:val="000000"/>
          <w:sz w:val="24"/>
          <w:szCs w:val="24"/>
        </w:rPr>
      </w:pPr>
      <w:proofErr w:type="gramStart"/>
      <w:r w:rsidRPr="006C4097">
        <w:rPr>
          <w:rFonts w:ascii="Arial" w:hAnsi="Arial" w:cs="Arial" w:hint="eastAsia"/>
          <w:color w:val="000000"/>
          <w:sz w:val="24"/>
          <w:szCs w:val="24"/>
        </w:rPr>
        <w:t xml:space="preserve">Scheme </w:t>
      </w:r>
      <w:r w:rsidR="003C3621" w:rsidRPr="006C4097">
        <w:rPr>
          <w:rFonts w:ascii="Arial" w:hAnsi="Arial" w:cs="Arial" w:hint="eastAsia"/>
          <w:color w:val="000000"/>
          <w:sz w:val="24"/>
          <w:szCs w:val="24"/>
          <w:lang w:eastAsia="zh-CN"/>
        </w:rPr>
        <w:t>4</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color w:val="000000"/>
          <w:sz w:val="24"/>
          <w:szCs w:val="24"/>
        </w:rPr>
        <w:t>Synthesis of labelled and non-labelled diblock polymer and the assembly of drug carrying spherical and tubular polymersomes and the release of the encapsulated drug upon pH changes.</w:t>
      </w:r>
      <w:proofErr w:type="gramEnd"/>
    </w:p>
    <w:p w:rsidR="00087C46" w:rsidRPr="006C4097" w:rsidRDefault="00087C46" w:rsidP="008478FE"/>
    <w:p w:rsidR="00BA13B5" w:rsidRPr="006C4097" w:rsidRDefault="00BA13B5" w:rsidP="00BA13B5">
      <w:pPr>
        <w:rPr>
          <w:rFonts w:ascii="Arial" w:hAnsi="Arial" w:cs="Arial"/>
          <w:sz w:val="40"/>
          <w:szCs w:val="24"/>
          <w:lang w:eastAsia="zh-CN"/>
        </w:rPr>
      </w:pPr>
      <w:r w:rsidRPr="006C4097">
        <w:rPr>
          <w:rFonts w:ascii="Arial" w:hAnsi="Arial" w:cs="Arial" w:hint="eastAsia"/>
          <w:sz w:val="40"/>
          <w:szCs w:val="24"/>
        </w:rPr>
        <w:t xml:space="preserve">Chapter </w:t>
      </w:r>
      <w:r w:rsidRPr="006C4097">
        <w:rPr>
          <w:rFonts w:ascii="Arial" w:hAnsi="Arial" w:cs="Arial" w:hint="eastAsia"/>
          <w:sz w:val="40"/>
          <w:szCs w:val="24"/>
          <w:lang w:eastAsia="zh-CN"/>
        </w:rPr>
        <w:t>3</w:t>
      </w:r>
    </w:p>
    <w:p w:rsidR="00BA13B5" w:rsidRPr="006C4097" w:rsidRDefault="00BA13B5" w:rsidP="00BA13B5">
      <w:pPr>
        <w:spacing w:line="480" w:lineRule="auto"/>
        <w:jc w:val="left"/>
        <w:rPr>
          <w:rFonts w:ascii="Arial" w:hAnsi="Arial" w:cs="Arial"/>
          <w:color w:val="000000"/>
          <w:sz w:val="24"/>
          <w:szCs w:val="24"/>
          <w:lang w:eastAsia="zh-CN"/>
        </w:rPr>
      </w:pPr>
      <w:proofErr w:type="gramStart"/>
      <w:r w:rsidRPr="006C4097">
        <w:rPr>
          <w:rFonts w:ascii="Arial" w:hAnsi="Arial" w:cs="Arial"/>
          <w:sz w:val="24"/>
          <w:szCs w:val="24"/>
          <w:lang w:eastAsia="zh-CN"/>
        </w:rPr>
        <w:t xml:space="preserve">Scheme </w:t>
      </w:r>
      <w:r w:rsidR="003C3621" w:rsidRPr="006C4097">
        <w:rPr>
          <w:rFonts w:ascii="Arial" w:hAnsi="Arial" w:cs="Arial" w:hint="eastAsia"/>
          <w:sz w:val="24"/>
          <w:szCs w:val="24"/>
          <w:lang w:eastAsia="zh-CN"/>
        </w:rPr>
        <w:t>5</w:t>
      </w:r>
      <w:r w:rsidRPr="006C4097">
        <w:rPr>
          <w:rFonts w:ascii="Arial" w:hAnsi="Arial" w:cs="Arial"/>
          <w:sz w:val="24"/>
          <w:szCs w:val="24"/>
          <w:lang w:eastAsia="zh-CN"/>
        </w:rPr>
        <w:t>.</w:t>
      </w:r>
      <w:proofErr w:type="gramEnd"/>
      <w:r w:rsidRPr="006C4097">
        <w:rPr>
          <w:rFonts w:ascii="Arial" w:hAnsi="Arial" w:cs="Arial"/>
          <w:sz w:val="24"/>
          <w:szCs w:val="24"/>
          <w:lang w:eastAsia="zh-CN"/>
        </w:rPr>
        <w:t xml:space="preserve"> Synthesis process of 3001326 (APC)</w:t>
      </w: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D9635D" w:rsidRPr="006C4097" w:rsidRDefault="00D9635D" w:rsidP="008478FE">
      <w:pPr>
        <w:rPr>
          <w:lang w:eastAsia="zh-CN"/>
        </w:rPr>
      </w:pPr>
    </w:p>
    <w:p w:rsidR="00087C46" w:rsidRPr="006C4097" w:rsidRDefault="00087C46" w:rsidP="008478FE">
      <w:pPr>
        <w:rPr>
          <w:lang w:eastAsia="zh-CN"/>
        </w:rPr>
      </w:pPr>
    </w:p>
    <w:p w:rsidR="00087C46" w:rsidRPr="006C4097" w:rsidRDefault="00087C46" w:rsidP="008478FE">
      <w:pPr>
        <w:rPr>
          <w:lang w:eastAsia="zh-CN"/>
        </w:rPr>
      </w:pPr>
    </w:p>
    <w:p w:rsidR="00087C46" w:rsidRPr="006C4097" w:rsidRDefault="00087C46" w:rsidP="008478FE">
      <w:pPr>
        <w:rPr>
          <w:lang w:eastAsia="zh-CN"/>
        </w:rPr>
      </w:pPr>
    </w:p>
    <w:p w:rsidR="00087C46" w:rsidRPr="006C4097" w:rsidRDefault="00087C46" w:rsidP="008478FE">
      <w:pPr>
        <w:rPr>
          <w:lang w:eastAsia="zh-CN"/>
        </w:rPr>
      </w:pPr>
    </w:p>
    <w:p w:rsidR="00087C46" w:rsidRPr="006C4097" w:rsidRDefault="00087C46" w:rsidP="008478FE">
      <w:pPr>
        <w:rPr>
          <w:lang w:eastAsia="zh-CN"/>
        </w:rPr>
      </w:pPr>
    </w:p>
    <w:p w:rsidR="00087C46" w:rsidRPr="006C4097" w:rsidRDefault="00087C46" w:rsidP="008478FE">
      <w:pPr>
        <w:rPr>
          <w:lang w:eastAsia="zh-CN"/>
        </w:rPr>
      </w:pPr>
    </w:p>
    <w:p w:rsidR="00087C46" w:rsidRPr="006C4097" w:rsidRDefault="00087C46" w:rsidP="008478FE">
      <w:pPr>
        <w:rPr>
          <w:lang w:eastAsia="zh-CN"/>
        </w:rPr>
      </w:pPr>
    </w:p>
    <w:p w:rsidR="000B43B2" w:rsidRPr="006C4097" w:rsidRDefault="000B43B2" w:rsidP="008478FE">
      <w:pPr>
        <w:rPr>
          <w:lang w:eastAsia="zh-CN"/>
        </w:rPr>
      </w:pPr>
    </w:p>
    <w:p w:rsidR="000B43B2" w:rsidRPr="006C4097" w:rsidRDefault="000B43B2" w:rsidP="008478FE">
      <w:pPr>
        <w:rPr>
          <w:lang w:eastAsia="zh-CN"/>
        </w:rPr>
      </w:pPr>
    </w:p>
    <w:p w:rsidR="00F0343E" w:rsidRPr="006C4097" w:rsidRDefault="00F0343E" w:rsidP="008478FE">
      <w:pPr>
        <w:rPr>
          <w:rFonts w:ascii="Arial" w:hAnsi="Arial" w:cs="Arial"/>
          <w:b/>
          <w:sz w:val="44"/>
          <w:lang w:eastAsia="zh-CN"/>
        </w:rPr>
      </w:pPr>
    </w:p>
    <w:p w:rsidR="00F0343E" w:rsidRPr="006C4097" w:rsidRDefault="00F0343E" w:rsidP="008478FE">
      <w:pPr>
        <w:rPr>
          <w:rFonts w:ascii="Arial" w:hAnsi="Arial" w:cs="Arial"/>
          <w:b/>
          <w:sz w:val="44"/>
          <w:lang w:eastAsia="zh-CN"/>
        </w:rPr>
      </w:pPr>
    </w:p>
    <w:p w:rsidR="00087C46" w:rsidRPr="006C4097" w:rsidRDefault="00087C46" w:rsidP="008478FE">
      <w:pPr>
        <w:rPr>
          <w:rFonts w:ascii="Arial" w:hAnsi="Arial" w:cs="Arial"/>
          <w:b/>
          <w:sz w:val="44"/>
          <w:lang w:eastAsia="zh-CN"/>
        </w:rPr>
      </w:pPr>
      <w:r w:rsidRPr="006C4097">
        <w:rPr>
          <w:rFonts w:ascii="Arial" w:hAnsi="Arial" w:cs="Arial"/>
          <w:b/>
          <w:sz w:val="44"/>
          <w:lang w:eastAsia="zh-CN"/>
        </w:rPr>
        <w:lastRenderedPageBreak/>
        <w:t>Table of Contents</w:t>
      </w:r>
    </w:p>
    <w:p w:rsidR="00087C46" w:rsidRPr="006C4097" w:rsidRDefault="00087C46" w:rsidP="008478FE">
      <w:pPr>
        <w:rPr>
          <w:lang w:eastAsia="zh-CN"/>
        </w:rPr>
      </w:pPr>
    </w:p>
    <w:p w:rsidR="00B04F67" w:rsidRPr="006C4097" w:rsidRDefault="00A9239B">
      <w:pPr>
        <w:pStyle w:val="12"/>
        <w:rPr>
          <w:rFonts w:asciiTheme="minorHAnsi" w:hAnsiTheme="minorHAnsi" w:cstheme="minorBidi"/>
          <w:b w:val="0"/>
          <w:kern w:val="2"/>
          <w:sz w:val="21"/>
          <w:szCs w:val="22"/>
          <w:lang w:bidi="ar-SA"/>
        </w:rPr>
      </w:pPr>
      <w:r w:rsidRPr="006C4097">
        <w:fldChar w:fldCharType="begin"/>
      </w:r>
      <w:r w:rsidR="008478FE" w:rsidRPr="006C4097">
        <w:instrText xml:space="preserve"> TOC \o "1-5" \h \z \u </w:instrText>
      </w:r>
      <w:r w:rsidRPr="006C4097">
        <w:fldChar w:fldCharType="separate"/>
      </w:r>
      <w:hyperlink w:anchor="_Toc382887890" w:history="1">
        <w:r w:rsidR="00B04F67" w:rsidRPr="006C4097">
          <w:rPr>
            <w:rStyle w:val="ab"/>
          </w:rPr>
          <w:t>Part</w:t>
        </w:r>
        <w:r w:rsidR="002F0A6F" w:rsidRPr="006C4097">
          <w:rPr>
            <w:rStyle w:val="ab"/>
            <w:rFonts w:hint="eastAsia"/>
          </w:rPr>
          <w:t xml:space="preserve"> </w:t>
        </w:r>
        <w:r w:rsidR="00B04F67" w:rsidRPr="006C4097">
          <w:rPr>
            <w:rStyle w:val="ab"/>
            <w:rFonts w:ascii="宋体" w:eastAsia="宋体" w:hAnsi="宋体" w:cs="宋体" w:hint="eastAsia"/>
          </w:rPr>
          <w:t>Ⅰ</w:t>
        </w:r>
        <w:r w:rsidR="002F0A6F" w:rsidRPr="006C4097">
          <w:rPr>
            <w:rStyle w:val="ab"/>
            <w:rFonts w:ascii="宋体" w:eastAsia="宋体" w:hAnsi="宋体" w:cs="宋体" w:hint="eastAsia"/>
          </w:rPr>
          <w:t xml:space="preserve"> </w:t>
        </w:r>
        <w:r w:rsidR="00B04F67" w:rsidRPr="006C4097">
          <w:rPr>
            <w:rStyle w:val="ab"/>
          </w:rPr>
          <w:t>Introduction and Literature Survey</w:t>
        </w:r>
        <w:r w:rsidR="00B04F67" w:rsidRPr="006C4097">
          <w:rPr>
            <w:webHidden/>
          </w:rPr>
          <w:tab/>
        </w:r>
        <w:r w:rsidRPr="006C4097">
          <w:rPr>
            <w:webHidden/>
          </w:rPr>
          <w:fldChar w:fldCharType="begin"/>
        </w:r>
        <w:r w:rsidR="00B04F67" w:rsidRPr="006C4097">
          <w:rPr>
            <w:webHidden/>
          </w:rPr>
          <w:instrText xml:space="preserve"> PAGEREF _Toc382887890 \h </w:instrText>
        </w:r>
        <w:r w:rsidRPr="006C4097">
          <w:rPr>
            <w:webHidden/>
          </w:rPr>
        </w:r>
        <w:r w:rsidRPr="006C4097">
          <w:rPr>
            <w:webHidden/>
          </w:rPr>
          <w:fldChar w:fldCharType="separate"/>
        </w:r>
        <w:r w:rsidR="00773956" w:rsidRPr="006C4097">
          <w:rPr>
            <w:webHidden/>
          </w:rPr>
          <w:t>1</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891" w:history="1">
        <w:r w:rsidR="00B04F67" w:rsidRPr="006C4097">
          <w:rPr>
            <w:rStyle w:val="ab"/>
          </w:rPr>
          <w:t>Part</w:t>
        </w:r>
        <w:r w:rsidR="002F0A6F" w:rsidRPr="006C4097">
          <w:rPr>
            <w:rStyle w:val="ab"/>
            <w:rFonts w:hint="eastAsia"/>
          </w:rPr>
          <w:t xml:space="preserve"> </w:t>
        </w:r>
        <w:r w:rsidR="00B04F67" w:rsidRPr="006C4097">
          <w:rPr>
            <w:rStyle w:val="ab"/>
            <w:rFonts w:ascii="宋体" w:hAnsi="宋体" w:hint="eastAsia"/>
          </w:rPr>
          <w:t>Ⅰ</w:t>
        </w:r>
        <w:r w:rsidR="002F0A6F" w:rsidRPr="006C4097">
          <w:rPr>
            <w:rStyle w:val="ab"/>
            <w:rFonts w:ascii="宋体" w:hAnsi="宋体" w:hint="eastAsia"/>
          </w:rPr>
          <w:t xml:space="preserve"> </w:t>
        </w:r>
        <w:r w:rsidR="00B04F67" w:rsidRPr="006C4097">
          <w:rPr>
            <w:rStyle w:val="ab"/>
          </w:rPr>
          <w:t>Chapter 1 Introduction</w:t>
        </w:r>
        <w:r w:rsidR="00B04F67" w:rsidRPr="006C4097">
          <w:rPr>
            <w:webHidden/>
          </w:rPr>
          <w:tab/>
        </w:r>
        <w:r w:rsidRPr="006C4097">
          <w:rPr>
            <w:webHidden/>
          </w:rPr>
          <w:fldChar w:fldCharType="begin"/>
        </w:r>
        <w:r w:rsidR="00B04F67" w:rsidRPr="006C4097">
          <w:rPr>
            <w:webHidden/>
          </w:rPr>
          <w:instrText xml:space="preserve"> PAGEREF _Toc382887891 \h </w:instrText>
        </w:r>
        <w:r w:rsidRPr="006C4097">
          <w:rPr>
            <w:webHidden/>
          </w:rPr>
        </w:r>
        <w:r w:rsidRPr="006C4097">
          <w:rPr>
            <w:webHidden/>
          </w:rPr>
          <w:fldChar w:fldCharType="separate"/>
        </w:r>
        <w:r w:rsidR="00773956" w:rsidRPr="006C4097">
          <w:rPr>
            <w:webHidden/>
          </w:rPr>
          <w:t>2</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892" w:history="1">
        <w:r w:rsidR="00B04F67" w:rsidRPr="006C4097">
          <w:rPr>
            <w:rStyle w:val="ab"/>
            <w:rFonts w:eastAsia="SimSun"/>
          </w:rPr>
          <w:t>1.</w:t>
        </w:r>
        <w:r w:rsidR="00B04F67" w:rsidRPr="006C4097">
          <w:rPr>
            <w:rFonts w:asciiTheme="minorHAnsi" w:hAnsiTheme="minorHAnsi" w:cstheme="minorBidi" w:hint="eastAsia"/>
            <w:b w:val="0"/>
            <w:kern w:val="2"/>
            <w:sz w:val="21"/>
            <w:szCs w:val="22"/>
          </w:rPr>
          <w:t xml:space="preserve"> </w:t>
        </w:r>
        <w:r w:rsidR="00B04F67" w:rsidRPr="006C4097">
          <w:rPr>
            <w:rStyle w:val="ab"/>
            <w:rFonts w:eastAsia="SimSun"/>
          </w:rPr>
          <w:t>Prion diseases and anti-prion drug discovery</w:t>
        </w:r>
        <w:r w:rsidR="00B04F67" w:rsidRPr="006C4097">
          <w:rPr>
            <w:webHidden/>
          </w:rPr>
          <w:tab/>
        </w:r>
        <w:r w:rsidRPr="006C4097">
          <w:rPr>
            <w:webHidden/>
          </w:rPr>
          <w:fldChar w:fldCharType="begin"/>
        </w:r>
        <w:r w:rsidR="00B04F67" w:rsidRPr="006C4097">
          <w:rPr>
            <w:webHidden/>
          </w:rPr>
          <w:instrText xml:space="preserve"> PAGEREF _Toc382887892 \h </w:instrText>
        </w:r>
        <w:r w:rsidRPr="006C4097">
          <w:rPr>
            <w:webHidden/>
          </w:rPr>
        </w:r>
        <w:r w:rsidRPr="006C4097">
          <w:rPr>
            <w:webHidden/>
          </w:rPr>
          <w:fldChar w:fldCharType="separate"/>
        </w:r>
        <w:r w:rsidR="00773956" w:rsidRPr="006C4097">
          <w:rPr>
            <w:webHidden/>
          </w:rPr>
          <w:t>2</w:t>
        </w:r>
        <w:r w:rsidRPr="006C4097">
          <w:rPr>
            <w:webHidden/>
          </w:rPr>
          <w:fldChar w:fldCharType="end"/>
        </w:r>
      </w:hyperlink>
    </w:p>
    <w:p w:rsidR="00B04F67" w:rsidRPr="006C4097" w:rsidRDefault="00A9239B">
      <w:pPr>
        <w:pStyle w:val="30"/>
        <w:rPr>
          <w:noProof/>
          <w:kern w:val="2"/>
          <w:sz w:val="21"/>
        </w:rPr>
      </w:pPr>
      <w:hyperlink w:anchor="_Toc382887893" w:history="1">
        <w:r w:rsidR="00B04F67" w:rsidRPr="006C4097">
          <w:rPr>
            <w:rStyle w:val="ab"/>
            <w:rFonts w:ascii="Arial" w:eastAsia="SimSun" w:hAnsi="Arial" w:cs="Arial"/>
            <w:noProof/>
          </w:rPr>
          <w:t>1.1 Background</w:t>
        </w:r>
        <w:r w:rsidR="00B04F67" w:rsidRPr="006C4097">
          <w:rPr>
            <w:noProof/>
            <w:webHidden/>
          </w:rPr>
          <w:tab/>
        </w:r>
        <w:r w:rsidRPr="006C4097">
          <w:rPr>
            <w:noProof/>
            <w:webHidden/>
          </w:rPr>
          <w:fldChar w:fldCharType="begin"/>
        </w:r>
        <w:r w:rsidR="00B04F67" w:rsidRPr="006C4097">
          <w:rPr>
            <w:noProof/>
            <w:webHidden/>
          </w:rPr>
          <w:instrText xml:space="preserve"> PAGEREF _Toc382887893 \h </w:instrText>
        </w:r>
        <w:r w:rsidRPr="006C4097">
          <w:rPr>
            <w:noProof/>
            <w:webHidden/>
          </w:rPr>
        </w:r>
        <w:r w:rsidRPr="006C4097">
          <w:rPr>
            <w:noProof/>
            <w:webHidden/>
          </w:rPr>
          <w:fldChar w:fldCharType="separate"/>
        </w:r>
        <w:r w:rsidR="00773956" w:rsidRPr="006C4097">
          <w:rPr>
            <w:noProof/>
            <w:webHidden/>
          </w:rPr>
          <w:t>2</w:t>
        </w:r>
        <w:r w:rsidRPr="006C4097">
          <w:rPr>
            <w:noProof/>
            <w:webHidden/>
          </w:rPr>
          <w:fldChar w:fldCharType="end"/>
        </w:r>
      </w:hyperlink>
    </w:p>
    <w:p w:rsidR="00B04F67" w:rsidRPr="006C4097" w:rsidRDefault="00A9239B">
      <w:pPr>
        <w:pStyle w:val="30"/>
        <w:rPr>
          <w:noProof/>
          <w:kern w:val="2"/>
          <w:sz w:val="21"/>
        </w:rPr>
      </w:pPr>
      <w:hyperlink w:anchor="_Toc382887894" w:history="1">
        <w:r w:rsidR="00B04F67" w:rsidRPr="006C4097">
          <w:rPr>
            <w:rStyle w:val="ab"/>
            <w:rFonts w:ascii="Arial" w:eastAsia="SimSun" w:hAnsi="Arial" w:cs="Arial"/>
            <w:noProof/>
          </w:rPr>
          <w:t>1.2 Current known anti-prion compounds</w:t>
        </w:r>
        <w:r w:rsidR="00B04F67" w:rsidRPr="006C4097">
          <w:rPr>
            <w:noProof/>
            <w:webHidden/>
          </w:rPr>
          <w:tab/>
        </w:r>
        <w:r w:rsidRPr="006C4097">
          <w:rPr>
            <w:noProof/>
            <w:webHidden/>
          </w:rPr>
          <w:fldChar w:fldCharType="begin"/>
        </w:r>
        <w:r w:rsidR="00B04F67" w:rsidRPr="006C4097">
          <w:rPr>
            <w:noProof/>
            <w:webHidden/>
          </w:rPr>
          <w:instrText xml:space="preserve"> PAGEREF _Toc382887894 \h </w:instrText>
        </w:r>
        <w:r w:rsidRPr="006C4097">
          <w:rPr>
            <w:noProof/>
            <w:webHidden/>
          </w:rPr>
        </w:r>
        <w:r w:rsidRPr="006C4097">
          <w:rPr>
            <w:noProof/>
            <w:webHidden/>
          </w:rPr>
          <w:fldChar w:fldCharType="separate"/>
        </w:r>
        <w:r w:rsidR="00773956" w:rsidRPr="006C4097">
          <w:rPr>
            <w:noProof/>
            <w:webHidden/>
          </w:rPr>
          <w:t>11</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895" w:history="1">
        <w:r w:rsidR="00B04F67" w:rsidRPr="006C4097">
          <w:rPr>
            <w:rStyle w:val="ab"/>
          </w:rPr>
          <w:t>2. Drug delivery systems for the anti-prion compounds</w:t>
        </w:r>
        <w:r w:rsidR="00B04F67" w:rsidRPr="006C4097">
          <w:rPr>
            <w:webHidden/>
          </w:rPr>
          <w:tab/>
        </w:r>
        <w:r w:rsidRPr="006C4097">
          <w:rPr>
            <w:webHidden/>
          </w:rPr>
          <w:fldChar w:fldCharType="begin"/>
        </w:r>
        <w:r w:rsidR="00B04F67" w:rsidRPr="006C4097">
          <w:rPr>
            <w:webHidden/>
          </w:rPr>
          <w:instrText xml:space="preserve"> PAGEREF _Toc382887895 \h </w:instrText>
        </w:r>
        <w:r w:rsidRPr="006C4097">
          <w:rPr>
            <w:webHidden/>
          </w:rPr>
        </w:r>
        <w:r w:rsidRPr="006C4097">
          <w:rPr>
            <w:webHidden/>
          </w:rPr>
          <w:fldChar w:fldCharType="separate"/>
        </w:r>
        <w:r w:rsidR="00773956" w:rsidRPr="006C4097">
          <w:rPr>
            <w:webHidden/>
          </w:rPr>
          <w:t>15</w:t>
        </w:r>
        <w:r w:rsidRPr="006C4097">
          <w:rPr>
            <w:webHidden/>
          </w:rPr>
          <w:fldChar w:fldCharType="end"/>
        </w:r>
      </w:hyperlink>
    </w:p>
    <w:p w:rsidR="00B04F67" w:rsidRPr="006C4097" w:rsidRDefault="00A9239B">
      <w:pPr>
        <w:pStyle w:val="30"/>
        <w:rPr>
          <w:noProof/>
          <w:kern w:val="2"/>
          <w:sz w:val="21"/>
        </w:rPr>
      </w:pPr>
      <w:hyperlink w:anchor="_Toc382887896" w:history="1">
        <w:r w:rsidR="00B04F67" w:rsidRPr="006C4097">
          <w:rPr>
            <w:rStyle w:val="ab"/>
            <w:rFonts w:ascii="Arial" w:hAnsi="Arial" w:cs="Arial"/>
            <w:noProof/>
          </w:rPr>
          <w:t>2.1 The blood brain barrier</w:t>
        </w:r>
        <w:r w:rsidR="00B04F67" w:rsidRPr="006C4097">
          <w:rPr>
            <w:noProof/>
            <w:webHidden/>
          </w:rPr>
          <w:tab/>
        </w:r>
        <w:r w:rsidRPr="006C4097">
          <w:rPr>
            <w:noProof/>
            <w:webHidden/>
          </w:rPr>
          <w:fldChar w:fldCharType="begin"/>
        </w:r>
        <w:r w:rsidR="00B04F67" w:rsidRPr="006C4097">
          <w:rPr>
            <w:noProof/>
            <w:webHidden/>
          </w:rPr>
          <w:instrText xml:space="preserve"> PAGEREF _Toc382887896 \h </w:instrText>
        </w:r>
        <w:r w:rsidRPr="006C4097">
          <w:rPr>
            <w:noProof/>
            <w:webHidden/>
          </w:rPr>
        </w:r>
        <w:r w:rsidRPr="006C4097">
          <w:rPr>
            <w:noProof/>
            <w:webHidden/>
          </w:rPr>
          <w:fldChar w:fldCharType="separate"/>
        </w:r>
        <w:r w:rsidR="00773956" w:rsidRPr="006C4097">
          <w:rPr>
            <w:noProof/>
            <w:webHidden/>
          </w:rPr>
          <w:t>16</w:t>
        </w:r>
        <w:r w:rsidRPr="006C4097">
          <w:rPr>
            <w:noProof/>
            <w:webHidden/>
          </w:rPr>
          <w:fldChar w:fldCharType="end"/>
        </w:r>
      </w:hyperlink>
    </w:p>
    <w:p w:rsidR="00B04F67" w:rsidRPr="006C4097" w:rsidRDefault="00A9239B">
      <w:pPr>
        <w:pStyle w:val="30"/>
        <w:rPr>
          <w:noProof/>
          <w:kern w:val="2"/>
          <w:sz w:val="21"/>
        </w:rPr>
      </w:pPr>
      <w:hyperlink w:anchor="_Toc382887897" w:history="1">
        <w:r w:rsidR="00B04F67" w:rsidRPr="006C4097">
          <w:rPr>
            <w:rStyle w:val="ab"/>
            <w:rFonts w:ascii="Arial" w:hAnsi="Arial" w:cs="Arial"/>
            <w:noProof/>
          </w:rPr>
          <w:t>2.2 BBB transport vectors</w:t>
        </w:r>
        <w:r w:rsidR="00B04F67" w:rsidRPr="006C4097">
          <w:rPr>
            <w:noProof/>
            <w:webHidden/>
          </w:rPr>
          <w:tab/>
        </w:r>
        <w:r w:rsidRPr="006C4097">
          <w:rPr>
            <w:noProof/>
            <w:webHidden/>
          </w:rPr>
          <w:fldChar w:fldCharType="begin"/>
        </w:r>
        <w:r w:rsidR="00B04F67" w:rsidRPr="006C4097">
          <w:rPr>
            <w:noProof/>
            <w:webHidden/>
          </w:rPr>
          <w:instrText xml:space="preserve"> PAGEREF _Toc382887897 \h </w:instrText>
        </w:r>
        <w:r w:rsidRPr="006C4097">
          <w:rPr>
            <w:noProof/>
            <w:webHidden/>
          </w:rPr>
        </w:r>
        <w:r w:rsidRPr="006C4097">
          <w:rPr>
            <w:noProof/>
            <w:webHidden/>
          </w:rPr>
          <w:fldChar w:fldCharType="separate"/>
        </w:r>
        <w:r w:rsidR="00773956" w:rsidRPr="006C4097">
          <w:rPr>
            <w:noProof/>
            <w:webHidden/>
          </w:rPr>
          <w:t>20</w:t>
        </w:r>
        <w:r w:rsidRPr="006C4097">
          <w:rPr>
            <w:noProof/>
            <w:webHidden/>
          </w:rPr>
          <w:fldChar w:fldCharType="end"/>
        </w:r>
      </w:hyperlink>
    </w:p>
    <w:p w:rsidR="00B04F67" w:rsidRPr="006C4097" w:rsidRDefault="00A9239B">
      <w:pPr>
        <w:pStyle w:val="30"/>
        <w:rPr>
          <w:noProof/>
          <w:kern w:val="2"/>
          <w:sz w:val="21"/>
        </w:rPr>
      </w:pPr>
      <w:hyperlink w:anchor="_Toc382887898" w:history="1">
        <w:r w:rsidR="00B04F67" w:rsidRPr="006C4097">
          <w:rPr>
            <w:rStyle w:val="ab"/>
            <w:rFonts w:ascii="Arial" w:hAnsi="Arial" w:cs="Arial"/>
            <w:noProof/>
          </w:rPr>
          <w:t>2.3 Nano-drug delivery systems</w:t>
        </w:r>
        <w:r w:rsidR="00B04F67" w:rsidRPr="006C4097">
          <w:rPr>
            <w:noProof/>
            <w:webHidden/>
          </w:rPr>
          <w:tab/>
        </w:r>
        <w:r w:rsidRPr="006C4097">
          <w:rPr>
            <w:noProof/>
            <w:webHidden/>
          </w:rPr>
          <w:fldChar w:fldCharType="begin"/>
        </w:r>
        <w:r w:rsidR="00B04F67" w:rsidRPr="006C4097">
          <w:rPr>
            <w:noProof/>
            <w:webHidden/>
          </w:rPr>
          <w:instrText xml:space="preserve"> PAGEREF _Toc382887898 \h </w:instrText>
        </w:r>
        <w:r w:rsidRPr="006C4097">
          <w:rPr>
            <w:noProof/>
            <w:webHidden/>
          </w:rPr>
        </w:r>
        <w:r w:rsidRPr="006C4097">
          <w:rPr>
            <w:noProof/>
            <w:webHidden/>
          </w:rPr>
          <w:fldChar w:fldCharType="separate"/>
        </w:r>
        <w:r w:rsidR="00773956" w:rsidRPr="006C4097">
          <w:rPr>
            <w:noProof/>
            <w:webHidden/>
          </w:rPr>
          <w:t>2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899" w:history="1">
        <w:r w:rsidR="00B04F67" w:rsidRPr="006C4097">
          <w:rPr>
            <w:rStyle w:val="ab"/>
            <w:rFonts w:ascii="Arial" w:hAnsi="Arial" w:cs="Arial"/>
            <w:noProof/>
          </w:rPr>
          <w:t>2.3.1 Liposomes</w:t>
        </w:r>
        <w:r w:rsidR="00B04F67" w:rsidRPr="006C4097">
          <w:rPr>
            <w:noProof/>
            <w:webHidden/>
          </w:rPr>
          <w:tab/>
        </w:r>
        <w:r w:rsidRPr="006C4097">
          <w:rPr>
            <w:noProof/>
            <w:webHidden/>
          </w:rPr>
          <w:fldChar w:fldCharType="begin"/>
        </w:r>
        <w:r w:rsidR="00B04F67" w:rsidRPr="006C4097">
          <w:rPr>
            <w:noProof/>
            <w:webHidden/>
          </w:rPr>
          <w:instrText xml:space="preserve"> PAGEREF _Toc382887899 \h </w:instrText>
        </w:r>
        <w:r w:rsidRPr="006C4097">
          <w:rPr>
            <w:noProof/>
            <w:webHidden/>
          </w:rPr>
        </w:r>
        <w:r w:rsidRPr="006C4097">
          <w:rPr>
            <w:noProof/>
            <w:webHidden/>
          </w:rPr>
          <w:fldChar w:fldCharType="separate"/>
        </w:r>
        <w:r w:rsidR="00773956" w:rsidRPr="006C4097">
          <w:rPr>
            <w:noProof/>
            <w:webHidden/>
          </w:rPr>
          <w:t>24</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00" w:history="1">
        <w:r w:rsidR="00B04F67" w:rsidRPr="006C4097">
          <w:rPr>
            <w:rStyle w:val="ab"/>
            <w:rFonts w:ascii="Arial" w:hAnsi="Arial" w:cs="Arial"/>
            <w:noProof/>
          </w:rPr>
          <w:t>2.3.2 Nanoparticles</w:t>
        </w:r>
        <w:r w:rsidR="00B04F67" w:rsidRPr="006C4097">
          <w:rPr>
            <w:noProof/>
            <w:webHidden/>
          </w:rPr>
          <w:tab/>
        </w:r>
        <w:r w:rsidRPr="006C4097">
          <w:rPr>
            <w:noProof/>
            <w:webHidden/>
          </w:rPr>
          <w:fldChar w:fldCharType="begin"/>
        </w:r>
        <w:r w:rsidR="00B04F67" w:rsidRPr="006C4097">
          <w:rPr>
            <w:noProof/>
            <w:webHidden/>
          </w:rPr>
          <w:instrText xml:space="preserve"> PAGEREF _Toc382887900 \h </w:instrText>
        </w:r>
        <w:r w:rsidRPr="006C4097">
          <w:rPr>
            <w:noProof/>
            <w:webHidden/>
          </w:rPr>
        </w:r>
        <w:r w:rsidRPr="006C4097">
          <w:rPr>
            <w:noProof/>
            <w:webHidden/>
          </w:rPr>
          <w:fldChar w:fldCharType="separate"/>
        </w:r>
        <w:r w:rsidR="00773956" w:rsidRPr="006C4097">
          <w:rPr>
            <w:noProof/>
            <w:webHidden/>
          </w:rPr>
          <w:t>2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01" w:history="1">
        <w:r w:rsidR="00B04F67" w:rsidRPr="006C4097">
          <w:rPr>
            <w:rStyle w:val="ab"/>
            <w:rFonts w:ascii="Arial" w:hAnsi="Arial" w:cs="Arial"/>
            <w:noProof/>
          </w:rPr>
          <w:t>2.3.2.1 Polymeric nanoparticles</w:t>
        </w:r>
        <w:r w:rsidR="00B04F67" w:rsidRPr="006C4097">
          <w:rPr>
            <w:noProof/>
            <w:webHidden/>
          </w:rPr>
          <w:tab/>
        </w:r>
        <w:r w:rsidRPr="006C4097">
          <w:rPr>
            <w:noProof/>
            <w:webHidden/>
          </w:rPr>
          <w:fldChar w:fldCharType="begin"/>
        </w:r>
        <w:r w:rsidR="00B04F67" w:rsidRPr="006C4097">
          <w:rPr>
            <w:noProof/>
            <w:webHidden/>
          </w:rPr>
          <w:instrText xml:space="preserve"> PAGEREF _Toc382887901 \h </w:instrText>
        </w:r>
        <w:r w:rsidRPr="006C4097">
          <w:rPr>
            <w:noProof/>
            <w:webHidden/>
          </w:rPr>
        </w:r>
        <w:r w:rsidRPr="006C4097">
          <w:rPr>
            <w:noProof/>
            <w:webHidden/>
          </w:rPr>
          <w:fldChar w:fldCharType="separate"/>
        </w:r>
        <w:r w:rsidR="00773956" w:rsidRPr="006C4097">
          <w:rPr>
            <w:noProof/>
            <w:webHidden/>
          </w:rPr>
          <w:t>28</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02" w:history="1">
        <w:r w:rsidR="00B04F67" w:rsidRPr="006C4097">
          <w:rPr>
            <w:rStyle w:val="ab"/>
            <w:rFonts w:ascii="Arial" w:hAnsi="Arial" w:cs="Arial"/>
            <w:noProof/>
          </w:rPr>
          <w:t>2.3.2.2 Solid lipid nanoparticles (SLN)</w:t>
        </w:r>
        <w:r w:rsidR="00B04F67" w:rsidRPr="006C4097">
          <w:rPr>
            <w:noProof/>
            <w:webHidden/>
          </w:rPr>
          <w:tab/>
        </w:r>
        <w:r w:rsidRPr="006C4097">
          <w:rPr>
            <w:noProof/>
            <w:webHidden/>
          </w:rPr>
          <w:fldChar w:fldCharType="begin"/>
        </w:r>
        <w:r w:rsidR="00B04F67" w:rsidRPr="006C4097">
          <w:rPr>
            <w:noProof/>
            <w:webHidden/>
          </w:rPr>
          <w:instrText xml:space="preserve"> PAGEREF _Toc382887902 \h </w:instrText>
        </w:r>
        <w:r w:rsidRPr="006C4097">
          <w:rPr>
            <w:noProof/>
            <w:webHidden/>
          </w:rPr>
        </w:r>
        <w:r w:rsidRPr="006C4097">
          <w:rPr>
            <w:noProof/>
            <w:webHidden/>
          </w:rPr>
          <w:fldChar w:fldCharType="separate"/>
        </w:r>
        <w:r w:rsidR="00773956" w:rsidRPr="006C4097">
          <w:rPr>
            <w:noProof/>
            <w:webHidden/>
          </w:rPr>
          <w:t>28</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03" w:history="1">
        <w:r w:rsidR="00B04F67" w:rsidRPr="006C4097">
          <w:rPr>
            <w:rStyle w:val="ab"/>
            <w:rFonts w:ascii="Arial" w:hAnsi="Arial" w:cs="Arial"/>
            <w:noProof/>
          </w:rPr>
          <w:t>2.3.3 Micelles</w:t>
        </w:r>
        <w:r w:rsidR="00B04F67" w:rsidRPr="006C4097">
          <w:rPr>
            <w:noProof/>
            <w:webHidden/>
          </w:rPr>
          <w:tab/>
        </w:r>
        <w:r w:rsidRPr="006C4097">
          <w:rPr>
            <w:noProof/>
            <w:webHidden/>
          </w:rPr>
          <w:fldChar w:fldCharType="begin"/>
        </w:r>
        <w:r w:rsidR="00B04F67" w:rsidRPr="006C4097">
          <w:rPr>
            <w:noProof/>
            <w:webHidden/>
          </w:rPr>
          <w:instrText xml:space="preserve"> PAGEREF _Toc382887903 \h </w:instrText>
        </w:r>
        <w:r w:rsidRPr="006C4097">
          <w:rPr>
            <w:noProof/>
            <w:webHidden/>
          </w:rPr>
        </w:r>
        <w:r w:rsidRPr="006C4097">
          <w:rPr>
            <w:noProof/>
            <w:webHidden/>
          </w:rPr>
          <w:fldChar w:fldCharType="separate"/>
        </w:r>
        <w:r w:rsidR="00773956" w:rsidRPr="006C4097">
          <w:rPr>
            <w:noProof/>
            <w:webHidden/>
          </w:rPr>
          <w:t>29</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04" w:history="1">
        <w:r w:rsidR="00B04F67" w:rsidRPr="006C4097">
          <w:rPr>
            <w:rStyle w:val="ab"/>
            <w:rFonts w:ascii="Arial" w:hAnsi="Arial" w:cs="Arial"/>
            <w:noProof/>
          </w:rPr>
          <w:t>2.3.4 Dendrimers and hyperbranched polymers</w:t>
        </w:r>
        <w:r w:rsidR="00B04F67" w:rsidRPr="006C4097">
          <w:rPr>
            <w:noProof/>
            <w:webHidden/>
          </w:rPr>
          <w:tab/>
        </w:r>
        <w:r w:rsidRPr="006C4097">
          <w:rPr>
            <w:noProof/>
            <w:webHidden/>
          </w:rPr>
          <w:fldChar w:fldCharType="begin"/>
        </w:r>
        <w:r w:rsidR="00B04F67" w:rsidRPr="006C4097">
          <w:rPr>
            <w:noProof/>
            <w:webHidden/>
          </w:rPr>
          <w:instrText xml:space="preserve"> PAGEREF _Toc382887904 \h </w:instrText>
        </w:r>
        <w:r w:rsidRPr="006C4097">
          <w:rPr>
            <w:noProof/>
            <w:webHidden/>
          </w:rPr>
        </w:r>
        <w:r w:rsidRPr="006C4097">
          <w:rPr>
            <w:noProof/>
            <w:webHidden/>
          </w:rPr>
          <w:fldChar w:fldCharType="separate"/>
        </w:r>
        <w:r w:rsidR="00773956" w:rsidRPr="006C4097">
          <w:rPr>
            <w:noProof/>
            <w:webHidden/>
          </w:rPr>
          <w:t>32</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05" w:history="1">
        <w:r w:rsidR="00B04F67" w:rsidRPr="006C4097">
          <w:rPr>
            <w:rStyle w:val="ab"/>
            <w:rFonts w:ascii="Arial" w:hAnsi="Arial" w:cs="Arial"/>
            <w:noProof/>
          </w:rPr>
          <w:t>2.3.4.1 Dendrimers</w:t>
        </w:r>
        <w:r w:rsidR="00B04F67" w:rsidRPr="006C4097">
          <w:rPr>
            <w:noProof/>
            <w:webHidden/>
          </w:rPr>
          <w:tab/>
        </w:r>
        <w:r w:rsidRPr="006C4097">
          <w:rPr>
            <w:noProof/>
            <w:webHidden/>
          </w:rPr>
          <w:fldChar w:fldCharType="begin"/>
        </w:r>
        <w:r w:rsidR="00B04F67" w:rsidRPr="006C4097">
          <w:rPr>
            <w:noProof/>
            <w:webHidden/>
          </w:rPr>
          <w:instrText xml:space="preserve"> PAGEREF _Toc382887905 \h </w:instrText>
        </w:r>
        <w:r w:rsidRPr="006C4097">
          <w:rPr>
            <w:noProof/>
            <w:webHidden/>
          </w:rPr>
        </w:r>
        <w:r w:rsidRPr="006C4097">
          <w:rPr>
            <w:noProof/>
            <w:webHidden/>
          </w:rPr>
          <w:fldChar w:fldCharType="separate"/>
        </w:r>
        <w:r w:rsidR="00773956" w:rsidRPr="006C4097">
          <w:rPr>
            <w:noProof/>
            <w:webHidden/>
          </w:rPr>
          <w:t>32</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06" w:history="1">
        <w:r w:rsidR="00B04F67" w:rsidRPr="006C4097">
          <w:rPr>
            <w:rStyle w:val="ab"/>
            <w:rFonts w:ascii="Arial" w:hAnsi="Arial" w:cs="Arial"/>
            <w:noProof/>
          </w:rPr>
          <w:t>2.3.4.2 Hyperbranched Polymers (HBP)</w:t>
        </w:r>
        <w:r w:rsidR="00B04F67" w:rsidRPr="006C4097">
          <w:rPr>
            <w:noProof/>
            <w:webHidden/>
          </w:rPr>
          <w:tab/>
        </w:r>
        <w:r w:rsidRPr="006C4097">
          <w:rPr>
            <w:noProof/>
            <w:webHidden/>
          </w:rPr>
          <w:fldChar w:fldCharType="begin"/>
        </w:r>
        <w:r w:rsidR="00B04F67" w:rsidRPr="006C4097">
          <w:rPr>
            <w:noProof/>
            <w:webHidden/>
          </w:rPr>
          <w:instrText xml:space="preserve"> PAGEREF _Toc382887906 \h </w:instrText>
        </w:r>
        <w:r w:rsidRPr="006C4097">
          <w:rPr>
            <w:noProof/>
            <w:webHidden/>
          </w:rPr>
        </w:r>
        <w:r w:rsidRPr="006C4097">
          <w:rPr>
            <w:noProof/>
            <w:webHidden/>
          </w:rPr>
          <w:fldChar w:fldCharType="separate"/>
        </w:r>
        <w:r w:rsidR="00773956" w:rsidRPr="006C4097">
          <w:rPr>
            <w:noProof/>
            <w:webHidden/>
          </w:rPr>
          <w:t>3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07" w:history="1">
        <w:r w:rsidR="00B04F67" w:rsidRPr="006C4097">
          <w:rPr>
            <w:rStyle w:val="ab"/>
            <w:rFonts w:ascii="Arial" w:hAnsi="Arial" w:cs="Arial"/>
            <w:noProof/>
          </w:rPr>
          <w:t>2.3.5 Polymersomes</w:t>
        </w:r>
        <w:r w:rsidR="00B04F67" w:rsidRPr="006C4097">
          <w:rPr>
            <w:noProof/>
            <w:webHidden/>
          </w:rPr>
          <w:tab/>
        </w:r>
        <w:r w:rsidRPr="006C4097">
          <w:rPr>
            <w:noProof/>
            <w:webHidden/>
          </w:rPr>
          <w:fldChar w:fldCharType="begin"/>
        </w:r>
        <w:r w:rsidR="00B04F67" w:rsidRPr="006C4097">
          <w:rPr>
            <w:noProof/>
            <w:webHidden/>
          </w:rPr>
          <w:instrText xml:space="preserve"> PAGEREF _Toc382887907 \h </w:instrText>
        </w:r>
        <w:r w:rsidRPr="006C4097">
          <w:rPr>
            <w:noProof/>
            <w:webHidden/>
          </w:rPr>
        </w:r>
        <w:r w:rsidRPr="006C4097">
          <w:rPr>
            <w:noProof/>
            <w:webHidden/>
          </w:rPr>
          <w:fldChar w:fldCharType="separate"/>
        </w:r>
        <w:r w:rsidR="00773956" w:rsidRPr="006C4097">
          <w:rPr>
            <w:noProof/>
            <w:webHidden/>
          </w:rPr>
          <w:t>34</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08" w:history="1">
        <w:r w:rsidR="00B04F67" w:rsidRPr="006C4097">
          <w:rPr>
            <w:rStyle w:val="ab"/>
          </w:rPr>
          <w:t>3. Brief review of the instruments and techniques used in the project</w:t>
        </w:r>
        <w:r w:rsidR="00B04F67" w:rsidRPr="006C4097">
          <w:rPr>
            <w:webHidden/>
          </w:rPr>
          <w:tab/>
        </w:r>
        <w:r w:rsidRPr="006C4097">
          <w:rPr>
            <w:webHidden/>
          </w:rPr>
          <w:fldChar w:fldCharType="begin"/>
        </w:r>
        <w:r w:rsidR="00B04F67" w:rsidRPr="006C4097">
          <w:rPr>
            <w:webHidden/>
          </w:rPr>
          <w:instrText xml:space="preserve"> PAGEREF _Toc382887908 \h </w:instrText>
        </w:r>
        <w:r w:rsidRPr="006C4097">
          <w:rPr>
            <w:webHidden/>
          </w:rPr>
        </w:r>
        <w:r w:rsidRPr="006C4097">
          <w:rPr>
            <w:webHidden/>
          </w:rPr>
          <w:fldChar w:fldCharType="separate"/>
        </w:r>
        <w:r w:rsidR="00773956" w:rsidRPr="006C4097">
          <w:rPr>
            <w:webHidden/>
          </w:rPr>
          <w:t>37</w:t>
        </w:r>
        <w:r w:rsidRPr="006C4097">
          <w:rPr>
            <w:webHidden/>
          </w:rPr>
          <w:fldChar w:fldCharType="end"/>
        </w:r>
      </w:hyperlink>
    </w:p>
    <w:p w:rsidR="00B04F67" w:rsidRPr="006C4097" w:rsidRDefault="00A9239B">
      <w:pPr>
        <w:pStyle w:val="30"/>
        <w:rPr>
          <w:noProof/>
          <w:kern w:val="2"/>
          <w:sz w:val="21"/>
        </w:rPr>
      </w:pPr>
      <w:hyperlink w:anchor="_Toc382887909" w:history="1">
        <w:r w:rsidR="00B04F67" w:rsidRPr="006C4097">
          <w:rPr>
            <w:rStyle w:val="ab"/>
            <w:rFonts w:ascii="Arial" w:hAnsi="Arial" w:cs="Arial"/>
            <w:noProof/>
          </w:rPr>
          <w:t>3.1 Immunofluoresence (IF)</w:t>
        </w:r>
        <w:r w:rsidR="00B04F67" w:rsidRPr="006C4097">
          <w:rPr>
            <w:noProof/>
            <w:webHidden/>
          </w:rPr>
          <w:tab/>
        </w:r>
        <w:r w:rsidRPr="006C4097">
          <w:rPr>
            <w:noProof/>
            <w:webHidden/>
          </w:rPr>
          <w:fldChar w:fldCharType="begin"/>
        </w:r>
        <w:r w:rsidR="00B04F67" w:rsidRPr="006C4097">
          <w:rPr>
            <w:noProof/>
            <w:webHidden/>
          </w:rPr>
          <w:instrText xml:space="preserve"> PAGEREF _Toc382887909 \h </w:instrText>
        </w:r>
        <w:r w:rsidRPr="006C4097">
          <w:rPr>
            <w:noProof/>
            <w:webHidden/>
          </w:rPr>
        </w:r>
        <w:r w:rsidRPr="006C4097">
          <w:rPr>
            <w:noProof/>
            <w:webHidden/>
          </w:rPr>
          <w:fldChar w:fldCharType="separate"/>
        </w:r>
        <w:r w:rsidR="00773956" w:rsidRPr="006C4097">
          <w:rPr>
            <w:noProof/>
            <w:webHidden/>
          </w:rPr>
          <w:t>37</w:t>
        </w:r>
        <w:r w:rsidRPr="006C4097">
          <w:rPr>
            <w:noProof/>
            <w:webHidden/>
          </w:rPr>
          <w:fldChar w:fldCharType="end"/>
        </w:r>
      </w:hyperlink>
    </w:p>
    <w:p w:rsidR="00B04F67" w:rsidRPr="006C4097" w:rsidRDefault="00A9239B">
      <w:pPr>
        <w:pStyle w:val="30"/>
        <w:rPr>
          <w:noProof/>
          <w:kern w:val="2"/>
          <w:sz w:val="21"/>
        </w:rPr>
      </w:pPr>
      <w:hyperlink w:anchor="_Toc382887910" w:history="1">
        <w:r w:rsidR="00B04F67" w:rsidRPr="006C4097">
          <w:rPr>
            <w:rStyle w:val="ab"/>
            <w:rFonts w:ascii="Arial" w:hAnsi="Arial" w:cs="Arial"/>
            <w:noProof/>
          </w:rPr>
          <w:t>3.2 Transmission electron microscopy (TEM)</w:t>
        </w:r>
        <w:r w:rsidR="00B04F67" w:rsidRPr="006C4097">
          <w:rPr>
            <w:noProof/>
            <w:webHidden/>
          </w:rPr>
          <w:tab/>
        </w:r>
        <w:r w:rsidRPr="006C4097">
          <w:rPr>
            <w:noProof/>
            <w:webHidden/>
          </w:rPr>
          <w:fldChar w:fldCharType="begin"/>
        </w:r>
        <w:r w:rsidR="00B04F67" w:rsidRPr="006C4097">
          <w:rPr>
            <w:noProof/>
            <w:webHidden/>
          </w:rPr>
          <w:instrText xml:space="preserve"> PAGEREF _Toc382887910 \h </w:instrText>
        </w:r>
        <w:r w:rsidRPr="006C4097">
          <w:rPr>
            <w:noProof/>
            <w:webHidden/>
          </w:rPr>
        </w:r>
        <w:r w:rsidRPr="006C4097">
          <w:rPr>
            <w:noProof/>
            <w:webHidden/>
          </w:rPr>
          <w:fldChar w:fldCharType="separate"/>
        </w:r>
        <w:r w:rsidR="00773956" w:rsidRPr="006C4097">
          <w:rPr>
            <w:noProof/>
            <w:webHidden/>
          </w:rPr>
          <w:t>37</w:t>
        </w:r>
        <w:r w:rsidRPr="006C4097">
          <w:rPr>
            <w:noProof/>
            <w:webHidden/>
          </w:rPr>
          <w:fldChar w:fldCharType="end"/>
        </w:r>
      </w:hyperlink>
    </w:p>
    <w:p w:rsidR="00B04F67" w:rsidRPr="006C4097" w:rsidRDefault="00A9239B">
      <w:pPr>
        <w:pStyle w:val="30"/>
        <w:rPr>
          <w:noProof/>
          <w:kern w:val="2"/>
          <w:sz w:val="21"/>
        </w:rPr>
      </w:pPr>
      <w:hyperlink w:anchor="_Toc382887911" w:history="1">
        <w:r w:rsidR="00B04F67" w:rsidRPr="006C4097">
          <w:rPr>
            <w:rStyle w:val="ab"/>
            <w:rFonts w:ascii="Arial" w:hAnsi="Arial" w:cs="Arial"/>
            <w:noProof/>
          </w:rPr>
          <w:t>3.3 Dynamic light scattering (DLS)</w:t>
        </w:r>
        <w:r w:rsidR="00B04F67" w:rsidRPr="006C4097">
          <w:rPr>
            <w:noProof/>
            <w:webHidden/>
          </w:rPr>
          <w:tab/>
        </w:r>
        <w:r w:rsidRPr="006C4097">
          <w:rPr>
            <w:noProof/>
            <w:webHidden/>
          </w:rPr>
          <w:fldChar w:fldCharType="begin"/>
        </w:r>
        <w:r w:rsidR="00B04F67" w:rsidRPr="006C4097">
          <w:rPr>
            <w:noProof/>
            <w:webHidden/>
          </w:rPr>
          <w:instrText xml:space="preserve"> PAGEREF _Toc382887911 \h </w:instrText>
        </w:r>
        <w:r w:rsidRPr="006C4097">
          <w:rPr>
            <w:noProof/>
            <w:webHidden/>
          </w:rPr>
        </w:r>
        <w:r w:rsidRPr="006C4097">
          <w:rPr>
            <w:noProof/>
            <w:webHidden/>
          </w:rPr>
          <w:fldChar w:fldCharType="separate"/>
        </w:r>
        <w:r w:rsidR="00773956" w:rsidRPr="006C4097">
          <w:rPr>
            <w:noProof/>
            <w:webHidden/>
          </w:rPr>
          <w:t>38</w:t>
        </w:r>
        <w:r w:rsidRPr="006C4097">
          <w:rPr>
            <w:noProof/>
            <w:webHidden/>
          </w:rPr>
          <w:fldChar w:fldCharType="end"/>
        </w:r>
      </w:hyperlink>
    </w:p>
    <w:p w:rsidR="00B04F67" w:rsidRPr="006C4097" w:rsidRDefault="00A9239B">
      <w:pPr>
        <w:pStyle w:val="30"/>
        <w:rPr>
          <w:noProof/>
          <w:kern w:val="2"/>
          <w:sz w:val="21"/>
        </w:rPr>
      </w:pPr>
      <w:hyperlink w:anchor="_Toc382887912" w:history="1">
        <w:r w:rsidR="00B04F67" w:rsidRPr="006C4097">
          <w:rPr>
            <w:rStyle w:val="ab"/>
            <w:rFonts w:ascii="Arial" w:hAnsi="Arial" w:cs="Arial"/>
            <w:noProof/>
          </w:rPr>
          <w:t>3.4 Confocal laser scanning</w:t>
        </w:r>
        <w:r w:rsidR="00B04F67" w:rsidRPr="006C4097">
          <w:rPr>
            <w:rStyle w:val="ab"/>
            <w:noProof/>
          </w:rPr>
          <w:t xml:space="preserve"> </w:t>
        </w:r>
        <w:r w:rsidR="00B04F67" w:rsidRPr="006C4097">
          <w:rPr>
            <w:rStyle w:val="ab"/>
            <w:rFonts w:ascii="Arial" w:hAnsi="Arial" w:cs="Arial"/>
            <w:noProof/>
          </w:rPr>
          <w:t>microscopy (CLSM)</w:t>
        </w:r>
        <w:r w:rsidR="00B04F67" w:rsidRPr="006C4097">
          <w:rPr>
            <w:noProof/>
            <w:webHidden/>
          </w:rPr>
          <w:tab/>
        </w:r>
        <w:r w:rsidRPr="006C4097">
          <w:rPr>
            <w:noProof/>
            <w:webHidden/>
          </w:rPr>
          <w:fldChar w:fldCharType="begin"/>
        </w:r>
        <w:r w:rsidR="00B04F67" w:rsidRPr="006C4097">
          <w:rPr>
            <w:noProof/>
            <w:webHidden/>
          </w:rPr>
          <w:instrText xml:space="preserve"> PAGEREF _Toc382887912 \h </w:instrText>
        </w:r>
        <w:r w:rsidRPr="006C4097">
          <w:rPr>
            <w:noProof/>
            <w:webHidden/>
          </w:rPr>
        </w:r>
        <w:r w:rsidRPr="006C4097">
          <w:rPr>
            <w:noProof/>
            <w:webHidden/>
          </w:rPr>
          <w:fldChar w:fldCharType="separate"/>
        </w:r>
        <w:r w:rsidR="00773956" w:rsidRPr="006C4097">
          <w:rPr>
            <w:noProof/>
            <w:webHidden/>
          </w:rPr>
          <w:t>39</w:t>
        </w:r>
        <w:r w:rsidRPr="006C4097">
          <w:rPr>
            <w:noProof/>
            <w:webHidden/>
          </w:rPr>
          <w:fldChar w:fldCharType="end"/>
        </w:r>
      </w:hyperlink>
    </w:p>
    <w:p w:rsidR="00B04F67" w:rsidRPr="006C4097" w:rsidRDefault="00A9239B">
      <w:pPr>
        <w:pStyle w:val="30"/>
        <w:rPr>
          <w:noProof/>
          <w:kern w:val="2"/>
          <w:sz w:val="21"/>
        </w:rPr>
      </w:pPr>
      <w:hyperlink w:anchor="_Toc382887913" w:history="1">
        <w:r w:rsidR="00B04F67" w:rsidRPr="006C4097">
          <w:rPr>
            <w:rStyle w:val="ab"/>
            <w:rFonts w:ascii="Arial" w:hAnsi="Arial" w:cs="Arial"/>
            <w:noProof/>
          </w:rPr>
          <w:t>3.5 High-performance liquid chromatography (HPLC)</w:t>
        </w:r>
        <w:r w:rsidR="00B04F67" w:rsidRPr="006C4097">
          <w:rPr>
            <w:noProof/>
            <w:webHidden/>
          </w:rPr>
          <w:tab/>
        </w:r>
        <w:r w:rsidRPr="006C4097">
          <w:rPr>
            <w:noProof/>
            <w:webHidden/>
          </w:rPr>
          <w:fldChar w:fldCharType="begin"/>
        </w:r>
        <w:r w:rsidR="00B04F67" w:rsidRPr="006C4097">
          <w:rPr>
            <w:noProof/>
            <w:webHidden/>
          </w:rPr>
          <w:instrText xml:space="preserve"> PAGEREF _Toc382887913 \h </w:instrText>
        </w:r>
        <w:r w:rsidRPr="006C4097">
          <w:rPr>
            <w:noProof/>
            <w:webHidden/>
          </w:rPr>
        </w:r>
        <w:r w:rsidRPr="006C4097">
          <w:rPr>
            <w:noProof/>
            <w:webHidden/>
          </w:rPr>
          <w:fldChar w:fldCharType="separate"/>
        </w:r>
        <w:r w:rsidR="00773956" w:rsidRPr="006C4097">
          <w:rPr>
            <w:noProof/>
            <w:webHidden/>
          </w:rPr>
          <w:t>39</w:t>
        </w:r>
        <w:r w:rsidRPr="006C4097">
          <w:rPr>
            <w:noProof/>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14" w:history="1">
        <w:r w:rsidR="00B04F67" w:rsidRPr="006C4097">
          <w:rPr>
            <w:rStyle w:val="ab"/>
          </w:rPr>
          <w:t>Part</w:t>
        </w:r>
        <w:r w:rsidR="002F0A6F" w:rsidRPr="006C4097">
          <w:rPr>
            <w:rStyle w:val="ab"/>
            <w:rFonts w:hint="eastAsia"/>
          </w:rPr>
          <w:t xml:space="preserve"> </w:t>
        </w:r>
        <w:r w:rsidR="00B04F67" w:rsidRPr="006C4097">
          <w:rPr>
            <w:rStyle w:val="ab"/>
            <w:rFonts w:ascii="宋体" w:hAnsi="宋体" w:hint="eastAsia"/>
          </w:rPr>
          <w:t>Ⅰ</w:t>
        </w:r>
        <w:r w:rsidR="002F0A6F" w:rsidRPr="006C4097">
          <w:rPr>
            <w:rStyle w:val="ab"/>
            <w:rFonts w:ascii="宋体" w:hAnsi="宋体" w:hint="eastAsia"/>
          </w:rPr>
          <w:t xml:space="preserve"> </w:t>
        </w:r>
        <w:r w:rsidR="00B04F67" w:rsidRPr="006C4097">
          <w:rPr>
            <w:rStyle w:val="ab"/>
          </w:rPr>
          <w:t>Chapter 2 Previous work</w:t>
        </w:r>
        <w:r w:rsidR="00B04F67" w:rsidRPr="006C4097">
          <w:rPr>
            <w:webHidden/>
          </w:rPr>
          <w:tab/>
        </w:r>
        <w:r w:rsidRPr="006C4097">
          <w:rPr>
            <w:webHidden/>
          </w:rPr>
          <w:fldChar w:fldCharType="begin"/>
        </w:r>
        <w:r w:rsidR="00B04F67" w:rsidRPr="006C4097">
          <w:rPr>
            <w:webHidden/>
          </w:rPr>
          <w:instrText xml:space="preserve"> PAGEREF _Toc382887914 \h </w:instrText>
        </w:r>
        <w:r w:rsidRPr="006C4097">
          <w:rPr>
            <w:webHidden/>
          </w:rPr>
        </w:r>
        <w:r w:rsidRPr="006C4097">
          <w:rPr>
            <w:webHidden/>
          </w:rPr>
          <w:fldChar w:fldCharType="separate"/>
        </w:r>
        <w:r w:rsidR="00773956" w:rsidRPr="006C4097">
          <w:rPr>
            <w:webHidden/>
          </w:rPr>
          <w:t>40</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15" w:history="1">
        <w:r w:rsidR="00B04F67" w:rsidRPr="006C4097">
          <w:rPr>
            <w:rStyle w:val="ab"/>
          </w:rPr>
          <w:t>1</w:t>
        </w:r>
        <w:r w:rsidR="00B04F67" w:rsidRPr="006C4097">
          <w:rPr>
            <w:rStyle w:val="ab"/>
            <w:rFonts w:hint="eastAsia"/>
          </w:rPr>
          <w:t>.</w:t>
        </w:r>
        <w:r w:rsidR="00B04F67" w:rsidRPr="006C4097">
          <w:rPr>
            <w:rStyle w:val="ab"/>
          </w:rPr>
          <w:t xml:space="preserve"> Compounds selection by virtual high throughput screening</w:t>
        </w:r>
        <w:r w:rsidR="00B04F67" w:rsidRPr="006C4097">
          <w:rPr>
            <w:webHidden/>
          </w:rPr>
          <w:tab/>
        </w:r>
        <w:r w:rsidRPr="006C4097">
          <w:rPr>
            <w:webHidden/>
          </w:rPr>
          <w:fldChar w:fldCharType="begin"/>
        </w:r>
        <w:r w:rsidR="00B04F67" w:rsidRPr="006C4097">
          <w:rPr>
            <w:webHidden/>
          </w:rPr>
          <w:instrText xml:space="preserve"> PAGEREF _Toc382887915 \h </w:instrText>
        </w:r>
        <w:r w:rsidRPr="006C4097">
          <w:rPr>
            <w:webHidden/>
          </w:rPr>
        </w:r>
        <w:r w:rsidRPr="006C4097">
          <w:rPr>
            <w:webHidden/>
          </w:rPr>
          <w:fldChar w:fldCharType="separate"/>
        </w:r>
        <w:r w:rsidR="00773956" w:rsidRPr="006C4097">
          <w:rPr>
            <w:webHidden/>
          </w:rPr>
          <w:t>40</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16" w:history="1">
        <w:r w:rsidR="00B04F67" w:rsidRPr="006C4097">
          <w:rPr>
            <w:rStyle w:val="ab"/>
            <w:rFonts w:eastAsia="SimHei"/>
          </w:rPr>
          <w:t>2</w:t>
        </w:r>
        <w:r w:rsidR="00B04F67" w:rsidRPr="006C4097">
          <w:rPr>
            <w:rStyle w:val="ab"/>
            <w:rFonts w:hint="eastAsia"/>
          </w:rPr>
          <w:t>.</w:t>
        </w:r>
        <w:r w:rsidR="00B04F67" w:rsidRPr="006C4097">
          <w:rPr>
            <w:rStyle w:val="ab"/>
            <w:rFonts w:eastAsia="SimHei"/>
          </w:rPr>
          <w:t xml:space="preserve"> Biological Screening of Computational Hits</w:t>
        </w:r>
        <w:r w:rsidR="00B04F67" w:rsidRPr="006C4097">
          <w:rPr>
            <w:webHidden/>
          </w:rPr>
          <w:tab/>
        </w:r>
        <w:r w:rsidRPr="006C4097">
          <w:rPr>
            <w:webHidden/>
          </w:rPr>
          <w:fldChar w:fldCharType="begin"/>
        </w:r>
        <w:r w:rsidR="00B04F67" w:rsidRPr="006C4097">
          <w:rPr>
            <w:webHidden/>
          </w:rPr>
          <w:instrText xml:space="preserve"> PAGEREF _Toc382887916 \h </w:instrText>
        </w:r>
        <w:r w:rsidRPr="006C4097">
          <w:rPr>
            <w:webHidden/>
          </w:rPr>
        </w:r>
        <w:r w:rsidRPr="006C4097">
          <w:rPr>
            <w:webHidden/>
          </w:rPr>
          <w:fldChar w:fldCharType="separate"/>
        </w:r>
        <w:r w:rsidR="00773956" w:rsidRPr="006C4097">
          <w:rPr>
            <w:webHidden/>
          </w:rPr>
          <w:t>41</w:t>
        </w:r>
        <w:r w:rsidRPr="006C4097">
          <w:rPr>
            <w:webHidden/>
          </w:rPr>
          <w:fldChar w:fldCharType="end"/>
        </w:r>
      </w:hyperlink>
    </w:p>
    <w:p w:rsidR="00B04F67" w:rsidRPr="006C4097" w:rsidRDefault="00A9239B">
      <w:pPr>
        <w:pStyle w:val="30"/>
        <w:rPr>
          <w:noProof/>
          <w:kern w:val="2"/>
          <w:sz w:val="21"/>
        </w:rPr>
      </w:pPr>
      <w:hyperlink w:anchor="_Toc382887917" w:history="1">
        <w:r w:rsidR="00B04F67" w:rsidRPr="006C4097">
          <w:rPr>
            <w:rStyle w:val="ab"/>
            <w:rFonts w:ascii="Arial" w:eastAsia="SimSun" w:hAnsi="Arial" w:cs="Arial"/>
            <w:noProof/>
          </w:rPr>
          <w:t>2.</w:t>
        </w:r>
        <w:r w:rsidR="00B04F67" w:rsidRPr="006C4097">
          <w:rPr>
            <w:rStyle w:val="ab"/>
            <w:rFonts w:ascii="Arial" w:hAnsi="Arial" w:cs="Arial"/>
            <w:noProof/>
          </w:rPr>
          <w:t>1</w:t>
        </w:r>
        <w:r w:rsidR="00B04F67" w:rsidRPr="006C4097">
          <w:rPr>
            <w:rStyle w:val="ab"/>
            <w:rFonts w:ascii="Arial" w:eastAsia="SimSun" w:hAnsi="Arial" w:cs="Arial"/>
            <w:noProof/>
          </w:rPr>
          <w:t xml:space="preserve"> SMB cell line screening</w:t>
        </w:r>
        <w:r w:rsidR="00B04F67" w:rsidRPr="006C4097">
          <w:rPr>
            <w:noProof/>
            <w:webHidden/>
          </w:rPr>
          <w:tab/>
        </w:r>
        <w:r w:rsidRPr="006C4097">
          <w:rPr>
            <w:noProof/>
            <w:webHidden/>
          </w:rPr>
          <w:fldChar w:fldCharType="begin"/>
        </w:r>
        <w:r w:rsidR="00B04F67" w:rsidRPr="006C4097">
          <w:rPr>
            <w:noProof/>
            <w:webHidden/>
          </w:rPr>
          <w:instrText xml:space="preserve"> PAGEREF _Toc382887917 \h </w:instrText>
        </w:r>
        <w:r w:rsidRPr="006C4097">
          <w:rPr>
            <w:noProof/>
            <w:webHidden/>
          </w:rPr>
        </w:r>
        <w:r w:rsidRPr="006C4097">
          <w:rPr>
            <w:noProof/>
            <w:webHidden/>
          </w:rPr>
          <w:fldChar w:fldCharType="separate"/>
        </w:r>
        <w:r w:rsidR="00773956" w:rsidRPr="006C4097">
          <w:rPr>
            <w:noProof/>
            <w:webHidden/>
          </w:rPr>
          <w:t>41</w:t>
        </w:r>
        <w:r w:rsidRPr="006C4097">
          <w:rPr>
            <w:noProof/>
            <w:webHidden/>
          </w:rPr>
          <w:fldChar w:fldCharType="end"/>
        </w:r>
      </w:hyperlink>
    </w:p>
    <w:p w:rsidR="00B04F67" w:rsidRPr="006C4097" w:rsidRDefault="00A9239B">
      <w:pPr>
        <w:pStyle w:val="30"/>
        <w:rPr>
          <w:noProof/>
          <w:kern w:val="2"/>
          <w:sz w:val="21"/>
        </w:rPr>
      </w:pPr>
      <w:hyperlink w:anchor="_Toc382887918" w:history="1">
        <w:r w:rsidR="00B04F67" w:rsidRPr="006C4097">
          <w:rPr>
            <w:rStyle w:val="ab"/>
            <w:rFonts w:ascii="Arial" w:eastAsia="SimSun" w:hAnsi="Arial" w:cs="Arial"/>
            <w:noProof/>
          </w:rPr>
          <w:t>2.</w:t>
        </w:r>
        <w:r w:rsidR="00B04F67" w:rsidRPr="006C4097">
          <w:rPr>
            <w:rStyle w:val="ab"/>
            <w:rFonts w:ascii="Arial" w:hAnsi="Arial" w:cs="Arial"/>
            <w:noProof/>
          </w:rPr>
          <w:t>2</w:t>
        </w:r>
        <w:r w:rsidR="00B04F67" w:rsidRPr="006C4097">
          <w:rPr>
            <w:rStyle w:val="ab"/>
            <w:rFonts w:ascii="Arial" w:eastAsia="SimSun" w:hAnsi="Arial" w:cs="Arial"/>
            <w:noProof/>
          </w:rPr>
          <w:t xml:space="preserve"> Active hits</w:t>
        </w:r>
        <w:r w:rsidR="00B04F67" w:rsidRPr="006C4097">
          <w:rPr>
            <w:noProof/>
            <w:webHidden/>
          </w:rPr>
          <w:tab/>
        </w:r>
        <w:r w:rsidRPr="006C4097">
          <w:rPr>
            <w:noProof/>
            <w:webHidden/>
          </w:rPr>
          <w:fldChar w:fldCharType="begin"/>
        </w:r>
        <w:r w:rsidR="00B04F67" w:rsidRPr="006C4097">
          <w:rPr>
            <w:noProof/>
            <w:webHidden/>
          </w:rPr>
          <w:instrText xml:space="preserve"> PAGEREF _Toc382887918 \h </w:instrText>
        </w:r>
        <w:r w:rsidRPr="006C4097">
          <w:rPr>
            <w:noProof/>
            <w:webHidden/>
          </w:rPr>
        </w:r>
        <w:r w:rsidRPr="006C4097">
          <w:rPr>
            <w:noProof/>
            <w:webHidden/>
          </w:rPr>
          <w:fldChar w:fldCharType="separate"/>
        </w:r>
        <w:r w:rsidR="00773956" w:rsidRPr="006C4097">
          <w:rPr>
            <w:noProof/>
            <w:webHidden/>
          </w:rPr>
          <w:t>42</w:t>
        </w:r>
        <w:r w:rsidRPr="006C4097">
          <w:rPr>
            <w:noProof/>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19" w:history="1">
        <w:r w:rsidR="00B04F67" w:rsidRPr="006C4097">
          <w:rPr>
            <w:rStyle w:val="ab"/>
          </w:rPr>
          <w:t>Part</w:t>
        </w:r>
        <w:r w:rsidR="002F0A6F" w:rsidRPr="006C4097">
          <w:rPr>
            <w:rStyle w:val="ab"/>
            <w:rFonts w:hint="eastAsia"/>
          </w:rPr>
          <w:t xml:space="preserve"> </w:t>
        </w:r>
        <w:r w:rsidR="00B04F67" w:rsidRPr="006C4097">
          <w:rPr>
            <w:rStyle w:val="ab"/>
            <w:rFonts w:ascii="宋体" w:hAnsi="宋体" w:hint="eastAsia"/>
          </w:rPr>
          <w:t>Ⅰ</w:t>
        </w:r>
        <w:r w:rsidR="002F0A6F" w:rsidRPr="006C4097">
          <w:rPr>
            <w:rStyle w:val="ab"/>
            <w:rFonts w:ascii="宋体" w:hAnsi="宋体" w:hint="eastAsia"/>
          </w:rPr>
          <w:t xml:space="preserve"> </w:t>
        </w:r>
        <w:r w:rsidR="00B04F67" w:rsidRPr="006C4097">
          <w:rPr>
            <w:rStyle w:val="ab"/>
          </w:rPr>
          <w:t>Chapter 3 Aims of the project</w:t>
        </w:r>
        <w:r w:rsidR="00B04F67" w:rsidRPr="006C4097">
          <w:rPr>
            <w:webHidden/>
          </w:rPr>
          <w:tab/>
        </w:r>
        <w:r w:rsidRPr="006C4097">
          <w:rPr>
            <w:webHidden/>
          </w:rPr>
          <w:fldChar w:fldCharType="begin"/>
        </w:r>
        <w:r w:rsidR="00B04F67" w:rsidRPr="006C4097">
          <w:rPr>
            <w:webHidden/>
          </w:rPr>
          <w:instrText xml:space="preserve"> PAGEREF _Toc382887919 \h </w:instrText>
        </w:r>
        <w:r w:rsidRPr="006C4097">
          <w:rPr>
            <w:webHidden/>
          </w:rPr>
        </w:r>
        <w:r w:rsidRPr="006C4097">
          <w:rPr>
            <w:webHidden/>
          </w:rPr>
          <w:fldChar w:fldCharType="separate"/>
        </w:r>
        <w:r w:rsidR="00773956" w:rsidRPr="006C4097">
          <w:rPr>
            <w:webHidden/>
          </w:rPr>
          <w:t>43</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20" w:history="1">
        <w:r w:rsidR="00B04F67" w:rsidRPr="006C4097">
          <w:rPr>
            <w:rStyle w:val="ab"/>
            <w:rFonts w:eastAsia="SimSun"/>
          </w:rPr>
          <w:t>1</w:t>
        </w:r>
        <w:r w:rsidR="00B04F67" w:rsidRPr="006C4097">
          <w:rPr>
            <w:rStyle w:val="ab"/>
            <w:rFonts w:hint="eastAsia"/>
          </w:rPr>
          <w:t>.</w:t>
        </w:r>
        <w:r w:rsidR="00B04F67" w:rsidRPr="006C4097">
          <w:rPr>
            <w:rStyle w:val="ab"/>
          </w:rPr>
          <w:t xml:space="preserve"> </w:t>
        </w:r>
        <w:r w:rsidR="00B04F67" w:rsidRPr="006C4097">
          <w:rPr>
            <w:rStyle w:val="ab"/>
            <w:rFonts w:eastAsia="SimSun"/>
          </w:rPr>
          <w:t>Aims</w:t>
        </w:r>
        <w:r w:rsidR="00B04F67" w:rsidRPr="006C4097">
          <w:rPr>
            <w:webHidden/>
          </w:rPr>
          <w:tab/>
        </w:r>
        <w:r w:rsidRPr="006C4097">
          <w:rPr>
            <w:webHidden/>
          </w:rPr>
          <w:fldChar w:fldCharType="begin"/>
        </w:r>
        <w:r w:rsidR="00B04F67" w:rsidRPr="006C4097">
          <w:rPr>
            <w:webHidden/>
          </w:rPr>
          <w:instrText xml:space="preserve"> PAGEREF _Toc382887920 \h </w:instrText>
        </w:r>
        <w:r w:rsidRPr="006C4097">
          <w:rPr>
            <w:webHidden/>
          </w:rPr>
        </w:r>
        <w:r w:rsidRPr="006C4097">
          <w:rPr>
            <w:webHidden/>
          </w:rPr>
          <w:fldChar w:fldCharType="separate"/>
        </w:r>
        <w:r w:rsidR="00773956" w:rsidRPr="006C4097">
          <w:rPr>
            <w:webHidden/>
          </w:rPr>
          <w:t>43</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21" w:history="1">
        <w:r w:rsidR="00B04F67" w:rsidRPr="006C4097">
          <w:rPr>
            <w:rStyle w:val="ab"/>
            <w:rFonts w:eastAsia="SimSun"/>
          </w:rPr>
          <w:t>2</w:t>
        </w:r>
        <w:r w:rsidR="00B04F67" w:rsidRPr="006C4097">
          <w:rPr>
            <w:rStyle w:val="ab"/>
            <w:rFonts w:hint="eastAsia"/>
          </w:rPr>
          <w:t>.</w:t>
        </w:r>
        <w:r w:rsidR="00B04F67" w:rsidRPr="006C4097">
          <w:rPr>
            <w:rStyle w:val="ab"/>
            <w:rFonts w:eastAsia="SimSun"/>
          </w:rPr>
          <w:t xml:space="preserve"> Project design</w:t>
        </w:r>
        <w:r w:rsidR="00B04F67" w:rsidRPr="006C4097">
          <w:rPr>
            <w:webHidden/>
          </w:rPr>
          <w:tab/>
        </w:r>
        <w:r w:rsidRPr="006C4097">
          <w:rPr>
            <w:webHidden/>
          </w:rPr>
          <w:fldChar w:fldCharType="begin"/>
        </w:r>
        <w:r w:rsidR="00B04F67" w:rsidRPr="006C4097">
          <w:rPr>
            <w:webHidden/>
          </w:rPr>
          <w:instrText xml:space="preserve"> PAGEREF _Toc382887921 \h </w:instrText>
        </w:r>
        <w:r w:rsidRPr="006C4097">
          <w:rPr>
            <w:webHidden/>
          </w:rPr>
        </w:r>
        <w:r w:rsidRPr="006C4097">
          <w:rPr>
            <w:webHidden/>
          </w:rPr>
          <w:fldChar w:fldCharType="separate"/>
        </w:r>
        <w:r w:rsidR="00773956" w:rsidRPr="006C4097">
          <w:rPr>
            <w:webHidden/>
          </w:rPr>
          <w:t>43</w:t>
        </w:r>
        <w:r w:rsidRPr="006C4097">
          <w:rPr>
            <w:webHidden/>
          </w:rPr>
          <w:fldChar w:fldCharType="end"/>
        </w:r>
      </w:hyperlink>
    </w:p>
    <w:p w:rsidR="00B04F67" w:rsidRPr="006C4097" w:rsidRDefault="00A9239B">
      <w:pPr>
        <w:pStyle w:val="30"/>
        <w:rPr>
          <w:noProof/>
          <w:kern w:val="2"/>
          <w:sz w:val="21"/>
        </w:rPr>
      </w:pPr>
      <w:hyperlink w:anchor="_Toc382887922" w:history="1">
        <w:r w:rsidR="00B04F67" w:rsidRPr="006C4097">
          <w:rPr>
            <w:rStyle w:val="ab"/>
            <w:rFonts w:ascii="Arial" w:eastAsia="SimSun" w:hAnsi="Arial" w:cs="Arial"/>
            <w:noProof/>
          </w:rPr>
          <w:t>2.1 Problems with current anti</w:t>
        </w:r>
        <w:r w:rsidR="00B04F67" w:rsidRPr="006C4097">
          <w:rPr>
            <w:rStyle w:val="ab"/>
            <w:rFonts w:ascii="Arial" w:hAnsi="Arial" w:cs="Arial"/>
            <w:noProof/>
          </w:rPr>
          <w:t>-</w:t>
        </w:r>
        <w:r w:rsidR="00B04F67" w:rsidRPr="006C4097">
          <w:rPr>
            <w:rStyle w:val="ab"/>
            <w:rFonts w:ascii="Arial" w:eastAsia="SimSun" w:hAnsi="Arial" w:cs="Arial"/>
            <w:noProof/>
          </w:rPr>
          <w:t>prion compounds</w:t>
        </w:r>
        <w:r w:rsidR="00B04F67" w:rsidRPr="006C4097">
          <w:rPr>
            <w:noProof/>
            <w:webHidden/>
          </w:rPr>
          <w:tab/>
        </w:r>
        <w:r w:rsidRPr="006C4097">
          <w:rPr>
            <w:noProof/>
            <w:webHidden/>
          </w:rPr>
          <w:fldChar w:fldCharType="begin"/>
        </w:r>
        <w:r w:rsidR="00B04F67" w:rsidRPr="006C4097">
          <w:rPr>
            <w:noProof/>
            <w:webHidden/>
          </w:rPr>
          <w:instrText xml:space="preserve"> PAGEREF _Toc382887922 \h </w:instrText>
        </w:r>
        <w:r w:rsidRPr="006C4097">
          <w:rPr>
            <w:noProof/>
            <w:webHidden/>
          </w:rPr>
        </w:r>
        <w:r w:rsidRPr="006C4097">
          <w:rPr>
            <w:noProof/>
            <w:webHidden/>
          </w:rPr>
          <w:fldChar w:fldCharType="separate"/>
        </w:r>
        <w:r w:rsidR="00773956" w:rsidRPr="006C4097">
          <w:rPr>
            <w:noProof/>
            <w:webHidden/>
          </w:rPr>
          <w:t>43</w:t>
        </w:r>
        <w:r w:rsidRPr="006C4097">
          <w:rPr>
            <w:noProof/>
            <w:webHidden/>
          </w:rPr>
          <w:fldChar w:fldCharType="end"/>
        </w:r>
      </w:hyperlink>
    </w:p>
    <w:p w:rsidR="00B04F67" w:rsidRPr="006C4097" w:rsidRDefault="00A9239B">
      <w:pPr>
        <w:pStyle w:val="30"/>
        <w:rPr>
          <w:noProof/>
          <w:kern w:val="2"/>
          <w:sz w:val="21"/>
        </w:rPr>
      </w:pPr>
      <w:hyperlink w:anchor="_Toc382887923" w:history="1">
        <w:r w:rsidR="00B04F67" w:rsidRPr="006C4097">
          <w:rPr>
            <w:rStyle w:val="ab"/>
            <w:rFonts w:ascii="Arial" w:eastAsia="SimSun" w:hAnsi="Arial" w:cs="Arial"/>
            <w:noProof/>
          </w:rPr>
          <w:t>2.2 Current status of DDS for prion research</w:t>
        </w:r>
        <w:r w:rsidR="00B04F67" w:rsidRPr="006C4097">
          <w:rPr>
            <w:noProof/>
            <w:webHidden/>
          </w:rPr>
          <w:tab/>
        </w:r>
        <w:r w:rsidRPr="006C4097">
          <w:rPr>
            <w:noProof/>
            <w:webHidden/>
          </w:rPr>
          <w:fldChar w:fldCharType="begin"/>
        </w:r>
        <w:r w:rsidR="00B04F67" w:rsidRPr="006C4097">
          <w:rPr>
            <w:noProof/>
            <w:webHidden/>
          </w:rPr>
          <w:instrText xml:space="preserve"> PAGEREF _Toc382887923 \h </w:instrText>
        </w:r>
        <w:r w:rsidRPr="006C4097">
          <w:rPr>
            <w:noProof/>
            <w:webHidden/>
          </w:rPr>
        </w:r>
        <w:r w:rsidRPr="006C4097">
          <w:rPr>
            <w:noProof/>
            <w:webHidden/>
          </w:rPr>
          <w:fldChar w:fldCharType="separate"/>
        </w:r>
        <w:r w:rsidR="00773956" w:rsidRPr="006C4097">
          <w:rPr>
            <w:noProof/>
            <w:webHidden/>
          </w:rPr>
          <w:t>43</w:t>
        </w:r>
        <w:r w:rsidRPr="006C4097">
          <w:rPr>
            <w:noProof/>
            <w:webHidden/>
          </w:rPr>
          <w:fldChar w:fldCharType="end"/>
        </w:r>
      </w:hyperlink>
    </w:p>
    <w:p w:rsidR="00B04F67" w:rsidRPr="006C4097" w:rsidRDefault="00A9239B">
      <w:pPr>
        <w:pStyle w:val="30"/>
        <w:rPr>
          <w:noProof/>
          <w:kern w:val="2"/>
          <w:sz w:val="21"/>
        </w:rPr>
      </w:pPr>
      <w:hyperlink w:anchor="_Toc382887924" w:history="1">
        <w:r w:rsidR="00B04F67" w:rsidRPr="006C4097">
          <w:rPr>
            <w:rStyle w:val="ab"/>
            <w:rFonts w:ascii="Arial" w:eastAsia="SimSun" w:hAnsi="Arial" w:cs="Arial"/>
            <w:noProof/>
          </w:rPr>
          <w:t>2.3 Justifications for needing a DDS for anti</w:t>
        </w:r>
        <w:r w:rsidR="00B04F67" w:rsidRPr="006C4097">
          <w:rPr>
            <w:rStyle w:val="ab"/>
            <w:rFonts w:ascii="Arial" w:hAnsi="Arial" w:cs="Arial"/>
            <w:noProof/>
          </w:rPr>
          <w:t>-</w:t>
        </w:r>
        <w:r w:rsidR="00B04F67" w:rsidRPr="006C4097">
          <w:rPr>
            <w:rStyle w:val="ab"/>
            <w:rFonts w:ascii="Arial" w:eastAsia="SimSun" w:hAnsi="Arial" w:cs="Arial"/>
            <w:noProof/>
          </w:rPr>
          <w:t>prion leads</w:t>
        </w:r>
        <w:r w:rsidR="00B04F67" w:rsidRPr="006C4097">
          <w:rPr>
            <w:noProof/>
            <w:webHidden/>
          </w:rPr>
          <w:tab/>
        </w:r>
        <w:r w:rsidRPr="006C4097">
          <w:rPr>
            <w:noProof/>
            <w:webHidden/>
          </w:rPr>
          <w:fldChar w:fldCharType="begin"/>
        </w:r>
        <w:r w:rsidR="00B04F67" w:rsidRPr="006C4097">
          <w:rPr>
            <w:noProof/>
            <w:webHidden/>
          </w:rPr>
          <w:instrText xml:space="preserve"> PAGEREF _Toc382887924 \h </w:instrText>
        </w:r>
        <w:r w:rsidRPr="006C4097">
          <w:rPr>
            <w:noProof/>
            <w:webHidden/>
          </w:rPr>
        </w:r>
        <w:r w:rsidRPr="006C4097">
          <w:rPr>
            <w:noProof/>
            <w:webHidden/>
          </w:rPr>
          <w:fldChar w:fldCharType="separate"/>
        </w:r>
        <w:r w:rsidR="00773956" w:rsidRPr="006C4097">
          <w:rPr>
            <w:noProof/>
            <w:webHidden/>
          </w:rPr>
          <w:t>44</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25" w:history="1">
        <w:r w:rsidR="00B04F67" w:rsidRPr="006C4097">
          <w:rPr>
            <w:rStyle w:val="ab"/>
            <w:rFonts w:eastAsia="SimSun"/>
          </w:rPr>
          <w:t>3</w:t>
        </w:r>
        <w:r w:rsidR="00B04F67" w:rsidRPr="006C4097">
          <w:rPr>
            <w:rStyle w:val="ab"/>
            <w:rFonts w:hint="eastAsia"/>
          </w:rPr>
          <w:t>.</w:t>
        </w:r>
        <w:r w:rsidR="00B04F67" w:rsidRPr="006C4097">
          <w:rPr>
            <w:rStyle w:val="ab"/>
            <w:rFonts w:eastAsia="SimSun"/>
          </w:rPr>
          <w:t xml:space="preserve"> Project Plan</w:t>
        </w:r>
        <w:r w:rsidR="00B04F67" w:rsidRPr="006C4097">
          <w:rPr>
            <w:webHidden/>
          </w:rPr>
          <w:tab/>
        </w:r>
        <w:r w:rsidRPr="006C4097">
          <w:rPr>
            <w:webHidden/>
          </w:rPr>
          <w:fldChar w:fldCharType="begin"/>
        </w:r>
        <w:r w:rsidR="00B04F67" w:rsidRPr="006C4097">
          <w:rPr>
            <w:webHidden/>
          </w:rPr>
          <w:instrText xml:space="preserve"> PAGEREF _Toc382887925 \h </w:instrText>
        </w:r>
        <w:r w:rsidRPr="006C4097">
          <w:rPr>
            <w:webHidden/>
          </w:rPr>
        </w:r>
        <w:r w:rsidRPr="006C4097">
          <w:rPr>
            <w:webHidden/>
          </w:rPr>
          <w:fldChar w:fldCharType="separate"/>
        </w:r>
        <w:r w:rsidR="00773956" w:rsidRPr="006C4097">
          <w:rPr>
            <w:webHidden/>
          </w:rPr>
          <w:t>44</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26" w:history="1">
        <w:r w:rsidR="00B04F67" w:rsidRPr="006C4097">
          <w:rPr>
            <w:rStyle w:val="ab"/>
          </w:rPr>
          <w:t>Part</w:t>
        </w:r>
        <w:r w:rsidR="002F0A6F" w:rsidRPr="006C4097">
          <w:rPr>
            <w:rStyle w:val="ab"/>
            <w:rFonts w:hint="eastAsia"/>
          </w:rPr>
          <w:t xml:space="preserve"> </w:t>
        </w:r>
        <w:r w:rsidR="00B04F67" w:rsidRPr="006C4097">
          <w:rPr>
            <w:rStyle w:val="ab"/>
            <w:rFonts w:ascii="宋体" w:hAnsi="宋体" w:hint="eastAsia"/>
          </w:rPr>
          <w:t>Ⅰ</w:t>
        </w:r>
        <w:r w:rsidR="002F0A6F" w:rsidRPr="006C4097">
          <w:rPr>
            <w:rStyle w:val="ab"/>
            <w:rFonts w:ascii="宋体" w:hAnsi="宋体" w:hint="eastAsia"/>
          </w:rPr>
          <w:t xml:space="preserve"> </w:t>
        </w:r>
        <w:r w:rsidR="00B04F67" w:rsidRPr="006C4097">
          <w:rPr>
            <w:rStyle w:val="ab"/>
          </w:rPr>
          <w:t>Chapter 4 Thesis layout</w:t>
        </w:r>
        <w:r w:rsidR="00B04F67" w:rsidRPr="006C4097">
          <w:rPr>
            <w:webHidden/>
          </w:rPr>
          <w:tab/>
        </w:r>
        <w:r w:rsidRPr="006C4097">
          <w:rPr>
            <w:webHidden/>
          </w:rPr>
          <w:fldChar w:fldCharType="begin"/>
        </w:r>
        <w:r w:rsidR="00B04F67" w:rsidRPr="006C4097">
          <w:rPr>
            <w:webHidden/>
          </w:rPr>
          <w:instrText xml:space="preserve"> PAGEREF _Toc382887926 \h </w:instrText>
        </w:r>
        <w:r w:rsidRPr="006C4097">
          <w:rPr>
            <w:webHidden/>
          </w:rPr>
        </w:r>
        <w:r w:rsidRPr="006C4097">
          <w:rPr>
            <w:webHidden/>
          </w:rPr>
          <w:fldChar w:fldCharType="separate"/>
        </w:r>
        <w:r w:rsidR="00773956" w:rsidRPr="006C4097">
          <w:rPr>
            <w:webHidden/>
          </w:rPr>
          <w:t>47</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27" w:history="1">
        <w:r w:rsidR="00B04F67" w:rsidRPr="006C4097">
          <w:rPr>
            <w:rStyle w:val="ab"/>
          </w:rPr>
          <w:t xml:space="preserve">Part </w:t>
        </w:r>
        <w:r w:rsidR="00B04F67" w:rsidRPr="006C4097">
          <w:rPr>
            <w:rStyle w:val="ab"/>
            <w:rFonts w:ascii="宋体" w:eastAsia="宋体" w:hAnsi="宋体" w:cs="宋体" w:hint="eastAsia"/>
          </w:rPr>
          <w:t>Ⅱ</w:t>
        </w:r>
        <w:r w:rsidR="00B04F67" w:rsidRPr="006C4097">
          <w:rPr>
            <w:rStyle w:val="ab"/>
          </w:rPr>
          <w:t xml:space="preserve"> General Screening and </w:t>
        </w:r>
        <w:r w:rsidR="00CD0DAF" w:rsidRPr="006C4097">
          <w:rPr>
            <w:rStyle w:val="ab"/>
            <w:rFonts w:hint="eastAsia"/>
          </w:rPr>
          <w:t>Optimization</w:t>
        </w:r>
        <w:r w:rsidR="00B04F67" w:rsidRPr="006C4097">
          <w:rPr>
            <w:rStyle w:val="ab"/>
          </w:rPr>
          <w:t xml:space="preserve"> of Biological Evaluation Systems for DDS</w:t>
        </w:r>
        <w:r w:rsidR="00B04F67" w:rsidRPr="006C4097">
          <w:rPr>
            <w:webHidden/>
          </w:rPr>
          <w:tab/>
        </w:r>
        <w:r w:rsidRPr="006C4097">
          <w:rPr>
            <w:webHidden/>
          </w:rPr>
          <w:fldChar w:fldCharType="begin"/>
        </w:r>
        <w:r w:rsidR="00B04F67" w:rsidRPr="006C4097">
          <w:rPr>
            <w:webHidden/>
          </w:rPr>
          <w:instrText xml:space="preserve"> PAGEREF _Toc382887927 \h </w:instrText>
        </w:r>
        <w:r w:rsidRPr="006C4097">
          <w:rPr>
            <w:webHidden/>
          </w:rPr>
        </w:r>
        <w:r w:rsidRPr="006C4097">
          <w:rPr>
            <w:webHidden/>
          </w:rPr>
          <w:fldChar w:fldCharType="separate"/>
        </w:r>
        <w:r w:rsidR="00773956" w:rsidRPr="006C4097">
          <w:rPr>
            <w:webHidden/>
          </w:rPr>
          <w:t>49</w:t>
        </w:r>
        <w:r w:rsidRPr="006C4097">
          <w:rPr>
            <w:webHidden/>
          </w:rPr>
          <w:fldChar w:fldCharType="end"/>
        </w:r>
      </w:hyperlink>
    </w:p>
    <w:p w:rsidR="00B04F67" w:rsidRPr="006C4097" w:rsidRDefault="00A9239B" w:rsidP="00B04F67">
      <w:pPr>
        <w:pStyle w:val="21"/>
        <w:rPr>
          <w:rFonts w:asciiTheme="minorHAnsi" w:hAnsiTheme="minorHAnsi" w:cstheme="minorBidi"/>
          <w:b w:val="0"/>
          <w:kern w:val="2"/>
          <w:sz w:val="21"/>
          <w:szCs w:val="22"/>
        </w:rPr>
      </w:pPr>
      <w:hyperlink w:anchor="_Toc382887928" w:history="1">
        <w:r w:rsidR="00B04F67" w:rsidRPr="006C4097">
          <w:rPr>
            <w:rStyle w:val="ab"/>
          </w:rPr>
          <w:t>1.</w:t>
        </w:r>
        <w:r w:rsidR="00B04F67" w:rsidRPr="006C4097">
          <w:rPr>
            <w:rFonts w:asciiTheme="minorHAnsi" w:hAnsiTheme="minorHAnsi" w:cstheme="minorBidi" w:hint="eastAsia"/>
            <w:b w:val="0"/>
            <w:kern w:val="2"/>
            <w:sz w:val="21"/>
            <w:szCs w:val="22"/>
          </w:rPr>
          <w:t xml:space="preserve"> </w:t>
        </w:r>
        <w:r w:rsidR="00B04F67" w:rsidRPr="006C4097">
          <w:rPr>
            <w:rStyle w:val="ab"/>
          </w:rPr>
          <w:t>Introduction</w:t>
        </w:r>
        <w:r w:rsidR="00B04F67" w:rsidRPr="006C4097">
          <w:rPr>
            <w:webHidden/>
          </w:rPr>
          <w:tab/>
        </w:r>
        <w:r w:rsidRPr="006C4097">
          <w:rPr>
            <w:webHidden/>
          </w:rPr>
          <w:fldChar w:fldCharType="begin"/>
        </w:r>
        <w:r w:rsidR="00B04F67" w:rsidRPr="006C4097">
          <w:rPr>
            <w:webHidden/>
          </w:rPr>
          <w:instrText xml:space="preserve"> PAGEREF _Toc382887928 \h </w:instrText>
        </w:r>
        <w:r w:rsidRPr="006C4097">
          <w:rPr>
            <w:webHidden/>
          </w:rPr>
        </w:r>
        <w:r w:rsidRPr="006C4097">
          <w:rPr>
            <w:webHidden/>
          </w:rPr>
          <w:fldChar w:fldCharType="separate"/>
        </w:r>
        <w:r w:rsidR="00773956" w:rsidRPr="006C4097">
          <w:rPr>
            <w:webHidden/>
          </w:rPr>
          <w:t>50</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29" w:history="1">
        <w:r w:rsidR="00B04F67" w:rsidRPr="006C4097">
          <w:rPr>
            <w:rStyle w:val="ab"/>
          </w:rPr>
          <w:t>2. Materials and methods</w:t>
        </w:r>
        <w:r w:rsidR="00B04F67" w:rsidRPr="006C4097">
          <w:rPr>
            <w:webHidden/>
          </w:rPr>
          <w:tab/>
        </w:r>
        <w:r w:rsidRPr="006C4097">
          <w:rPr>
            <w:webHidden/>
          </w:rPr>
          <w:fldChar w:fldCharType="begin"/>
        </w:r>
        <w:r w:rsidR="00B04F67" w:rsidRPr="006C4097">
          <w:rPr>
            <w:webHidden/>
          </w:rPr>
          <w:instrText xml:space="preserve"> PAGEREF _Toc382887929 \h </w:instrText>
        </w:r>
        <w:r w:rsidRPr="006C4097">
          <w:rPr>
            <w:webHidden/>
          </w:rPr>
        </w:r>
        <w:r w:rsidRPr="006C4097">
          <w:rPr>
            <w:webHidden/>
          </w:rPr>
          <w:fldChar w:fldCharType="separate"/>
        </w:r>
        <w:r w:rsidR="00773956" w:rsidRPr="006C4097">
          <w:rPr>
            <w:webHidden/>
          </w:rPr>
          <w:t>54</w:t>
        </w:r>
        <w:r w:rsidRPr="006C4097">
          <w:rPr>
            <w:webHidden/>
          </w:rPr>
          <w:fldChar w:fldCharType="end"/>
        </w:r>
      </w:hyperlink>
    </w:p>
    <w:p w:rsidR="00B04F67" w:rsidRPr="006C4097" w:rsidRDefault="00A9239B">
      <w:pPr>
        <w:pStyle w:val="30"/>
        <w:rPr>
          <w:noProof/>
          <w:kern w:val="2"/>
          <w:sz w:val="21"/>
        </w:rPr>
      </w:pPr>
      <w:hyperlink w:anchor="_Toc382887930" w:history="1">
        <w:r w:rsidR="00B04F67" w:rsidRPr="006C4097">
          <w:rPr>
            <w:rStyle w:val="ab"/>
            <w:rFonts w:ascii="Arial" w:hAnsi="Arial" w:cs="Arial"/>
            <w:noProof/>
          </w:rPr>
          <w:t>2.1 Materials</w:t>
        </w:r>
        <w:r w:rsidR="00B04F67" w:rsidRPr="006C4097">
          <w:rPr>
            <w:noProof/>
            <w:webHidden/>
          </w:rPr>
          <w:tab/>
        </w:r>
        <w:r w:rsidRPr="006C4097">
          <w:rPr>
            <w:noProof/>
            <w:webHidden/>
          </w:rPr>
          <w:fldChar w:fldCharType="begin"/>
        </w:r>
        <w:r w:rsidR="00B04F67" w:rsidRPr="006C4097">
          <w:rPr>
            <w:noProof/>
            <w:webHidden/>
          </w:rPr>
          <w:instrText xml:space="preserve"> PAGEREF _Toc382887930 \h </w:instrText>
        </w:r>
        <w:r w:rsidRPr="006C4097">
          <w:rPr>
            <w:noProof/>
            <w:webHidden/>
          </w:rPr>
        </w:r>
        <w:r w:rsidRPr="006C4097">
          <w:rPr>
            <w:noProof/>
            <w:webHidden/>
          </w:rPr>
          <w:fldChar w:fldCharType="separate"/>
        </w:r>
        <w:r w:rsidR="00773956" w:rsidRPr="006C4097">
          <w:rPr>
            <w:noProof/>
            <w:webHidden/>
          </w:rPr>
          <w:t>54</w:t>
        </w:r>
        <w:r w:rsidRPr="006C4097">
          <w:rPr>
            <w:noProof/>
            <w:webHidden/>
          </w:rPr>
          <w:fldChar w:fldCharType="end"/>
        </w:r>
      </w:hyperlink>
    </w:p>
    <w:p w:rsidR="00B04F67" w:rsidRPr="006C4097" w:rsidRDefault="00A9239B">
      <w:pPr>
        <w:pStyle w:val="30"/>
        <w:rPr>
          <w:noProof/>
          <w:kern w:val="2"/>
          <w:sz w:val="21"/>
        </w:rPr>
      </w:pPr>
      <w:hyperlink w:anchor="_Toc382887931" w:history="1">
        <w:r w:rsidR="00B04F67" w:rsidRPr="006C4097">
          <w:rPr>
            <w:rStyle w:val="ab"/>
            <w:rFonts w:ascii="Arial" w:hAnsi="Arial" w:cs="Arial"/>
            <w:noProof/>
          </w:rPr>
          <w:t>2.2 Methods</w:t>
        </w:r>
        <w:r w:rsidR="00B04F67" w:rsidRPr="006C4097">
          <w:rPr>
            <w:noProof/>
            <w:webHidden/>
          </w:rPr>
          <w:tab/>
        </w:r>
        <w:r w:rsidRPr="006C4097">
          <w:rPr>
            <w:noProof/>
            <w:webHidden/>
          </w:rPr>
          <w:fldChar w:fldCharType="begin"/>
        </w:r>
        <w:r w:rsidR="00B04F67" w:rsidRPr="006C4097">
          <w:rPr>
            <w:noProof/>
            <w:webHidden/>
          </w:rPr>
          <w:instrText xml:space="preserve"> PAGEREF _Toc382887931 \h </w:instrText>
        </w:r>
        <w:r w:rsidRPr="006C4097">
          <w:rPr>
            <w:noProof/>
            <w:webHidden/>
          </w:rPr>
        </w:r>
        <w:r w:rsidRPr="006C4097">
          <w:rPr>
            <w:noProof/>
            <w:webHidden/>
          </w:rPr>
          <w:fldChar w:fldCharType="separate"/>
        </w:r>
        <w:r w:rsidR="00773956" w:rsidRPr="006C4097">
          <w:rPr>
            <w:noProof/>
            <w:webHidden/>
          </w:rPr>
          <w:t>5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32" w:history="1">
        <w:r w:rsidR="00B04F67" w:rsidRPr="006C4097">
          <w:rPr>
            <w:rStyle w:val="ab"/>
            <w:rFonts w:ascii="Arial" w:hAnsi="Arial" w:cs="Arial"/>
            <w:noProof/>
          </w:rPr>
          <w:t>2.2.1 Initial screening</w:t>
        </w:r>
        <w:r w:rsidR="00B04F67" w:rsidRPr="006C4097">
          <w:rPr>
            <w:noProof/>
            <w:webHidden/>
          </w:rPr>
          <w:tab/>
        </w:r>
        <w:r w:rsidRPr="006C4097">
          <w:rPr>
            <w:noProof/>
            <w:webHidden/>
          </w:rPr>
          <w:fldChar w:fldCharType="begin"/>
        </w:r>
        <w:r w:rsidR="00B04F67" w:rsidRPr="006C4097">
          <w:rPr>
            <w:noProof/>
            <w:webHidden/>
          </w:rPr>
          <w:instrText xml:space="preserve"> PAGEREF _Toc382887932 \h </w:instrText>
        </w:r>
        <w:r w:rsidRPr="006C4097">
          <w:rPr>
            <w:noProof/>
            <w:webHidden/>
          </w:rPr>
        </w:r>
        <w:r w:rsidRPr="006C4097">
          <w:rPr>
            <w:noProof/>
            <w:webHidden/>
          </w:rPr>
          <w:fldChar w:fldCharType="separate"/>
        </w:r>
        <w:r w:rsidR="00773956" w:rsidRPr="006C4097">
          <w:rPr>
            <w:noProof/>
            <w:webHidden/>
          </w:rPr>
          <w:t>55</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33" w:history="1">
        <w:r w:rsidR="00B04F67" w:rsidRPr="006C4097">
          <w:rPr>
            <w:rStyle w:val="ab"/>
            <w:rFonts w:ascii="Arial" w:hAnsi="Arial" w:cs="Arial"/>
            <w:noProof/>
          </w:rPr>
          <w:t>2.2.1.1 Sub-culture of SMB cell lines</w:t>
        </w:r>
        <w:r w:rsidR="00B04F67" w:rsidRPr="006C4097">
          <w:rPr>
            <w:noProof/>
            <w:webHidden/>
          </w:rPr>
          <w:tab/>
        </w:r>
        <w:r w:rsidRPr="006C4097">
          <w:rPr>
            <w:noProof/>
            <w:webHidden/>
          </w:rPr>
          <w:fldChar w:fldCharType="begin"/>
        </w:r>
        <w:r w:rsidR="00B04F67" w:rsidRPr="006C4097">
          <w:rPr>
            <w:noProof/>
            <w:webHidden/>
          </w:rPr>
          <w:instrText xml:space="preserve"> PAGEREF _Toc382887933 \h </w:instrText>
        </w:r>
        <w:r w:rsidRPr="006C4097">
          <w:rPr>
            <w:noProof/>
            <w:webHidden/>
          </w:rPr>
        </w:r>
        <w:r w:rsidRPr="006C4097">
          <w:rPr>
            <w:noProof/>
            <w:webHidden/>
          </w:rPr>
          <w:fldChar w:fldCharType="separate"/>
        </w:r>
        <w:r w:rsidR="00773956" w:rsidRPr="006C4097">
          <w:rPr>
            <w:noProof/>
            <w:webHidden/>
          </w:rPr>
          <w:t>55</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34" w:history="1">
        <w:r w:rsidR="00B04F67" w:rsidRPr="006C4097">
          <w:rPr>
            <w:rStyle w:val="ab"/>
            <w:rFonts w:ascii="Arial" w:hAnsi="Arial" w:cs="Arial"/>
            <w:noProof/>
          </w:rPr>
          <w:t>2.2.1.2 Dosing the cells</w:t>
        </w:r>
        <w:r w:rsidR="00B04F67" w:rsidRPr="006C4097">
          <w:rPr>
            <w:noProof/>
            <w:webHidden/>
          </w:rPr>
          <w:tab/>
        </w:r>
        <w:r w:rsidRPr="006C4097">
          <w:rPr>
            <w:noProof/>
            <w:webHidden/>
          </w:rPr>
          <w:fldChar w:fldCharType="begin"/>
        </w:r>
        <w:r w:rsidR="00B04F67" w:rsidRPr="006C4097">
          <w:rPr>
            <w:noProof/>
            <w:webHidden/>
          </w:rPr>
          <w:instrText xml:space="preserve"> PAGEREF _Toc382887934 \h </w:instrText>
        </w:r>
        <w:r w:rsidRPr="006C4097">
          <w:rPr>
            <w:noProof/>
            <w:webHidden/>
          </w:rPr>
        </w:r>
        <w:r w:rsidRPr="006C4097">
          <w:rPr>
            <w:noProof/>
            <w:webHidden/>
          </w:rPr>
          <w:fldChar w:fldCharType="separate"/>
        </w:r>
        <w:r w:rsidR="00773956" w:rsidRPr="006C4097">
          <w:rPr>
            <w:noProof/>
            <w:webHidden/>
          </w:rPr>
          <w:t>57</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35" w:history="1">
        <w:r w:rsidR="00B04F67" w:rsidRPr="006C4097">
          <w:rPr>
            <w:rStyle w:val="ab"/>
            <w:rFonts w:ascii="Arial" w:hAnsi="Arial" w:cs="Arial"/>
            <w:noProof/>
          </w:rPr>
          <w:t>2.2.1.3 Viability assay (MTT assay)</w:t>
        </w:r>
        <w:r w:rsidR="00B04F67" w:rsidRPr="006C4097">
          <w:rPr>
            <w:noProof/>
            <w:webHidden/>
          </w:rPr>
          <w:tab/>
        </w:r>
        <w:r w:rsidRPr="006C4097">
          <w:rPr>
            <w:noProof/>
            <w:webHidden/>
          </w:rPr>
          <w:fldChar w:fldCharType="begin"/>
        </w:r>
        <w:r w:rsidR="00B04F67" w:rsidRPr="006C4097">
          <w:rPr>
            <w:noProof/>
            <w:webHidden/>
          </w:rPr>
          <w:instrText xml:space="preserve"> PAGEREF _Toc382887935 \h </w:instrText>
        </w:r>
        <w:r w:rsidRPr="006C4097">
          <w:rPr>
            <w:noProof/>
            <w:webHidden/>
          </w:rPr>
        </w:r>
        <w:r w:rsidRPr="006C4097">
          <w:rPr>
            <w:noProof/>
            <w:webHidden/>
          </w:rPr>
          <w:fldChar w:fldCharType="separate"/>
        </w:r>
        <w:r w:rsidR="00773956" w:rsidRPr="006C4097">
          <w:rPr>
            <w:noProof/>
            <w:webHidden/>
          </w:rPr>
          <w:t>59</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36" w:history="1">
        <w:r w:rsidR="00B04F67" w:rsidRPr="006C4097">
          <w:rPr>
            <w:rStyle w:val="ab"/>
            <w:rFonts w:ascii="Arial" w:hAnsi="Arial" w:cs="Arial"/>
            <w:noProof/>
          </w:rPr>
          <w:t>2.2.1.4 Cell lysis</w:t>
        </w:r>
        <w:r w:rsidR="00B04F67" w:rsidRPr="006C4097">
          <w:rPr>
            <w:noProof/>
            <w:webHidden/>
          </w:rPr>
          <w:tab/>
        </w:r>
        <w:r w:rsidRPr="006C4097">
          <w:rPr>
            <w:noProof/>
            <w:webHidden/>
          </w:rPr>
          <w:fldChar w:fldCharType="begin"/>
        </w:r>
        <w:r w:rsidR="00B04F67" w:rsidRPr="006C4097">
          <w:rPr>
            <w:noProof/>
            <w:webHidden/>
          </w:rPr>
          <w:instrText xml:space="preserve"> PAGEREF _Toc382887936 \h </w:instrText>
        </w:r>
        <w:r w:rsidRPr="006C4097">
          <w:rPr>
            <w:noProof/>
            <w:webHidden/>
          </w:rPr>
        </w:r>
        <w:r w:rsidRPr="006C4097">
          <w:rPr>
            <w:noProof/>
            <w:webHidden/>
          </w:rPr>
          <w:fldChar w:fldCharType="separate"/>
        </w:r>
        <w:r w:rsidR="00773956" w:rsidRPr="006C4097">
          <w:rPr>
            <w:noProof/>
            <w:webHidden/>
          </w:rPr>
          <w:t>61</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37" w:history="1">
        <w:r w:rsidR="00B04F67" w:rsidRPr="006C4097">
          <w:rPr>
            <w:rStyle w:val="ab"/>
            <w:rFonts w:ascii="Arial" w:hAnsi="Arial" w:cs="Arial"/>
            <w:noProof/>
          </w:rPr>
          <w:t>2.2.1.5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7937 \h </w:instrText>
        </w:r>
        <w:r w:rsidRPr="006C4097">
          <w:rPr>
            <w:noProof/>
            <w:webHidden/>
          </w:rPr>
        </w:r>
        <w:r w:rsidRPr="006C4097">
          <w:rPr>
            <w:noProof/>
            <w:webHidden/>
          </w:rPr>
          <w:fldChar w:fldCharType="separate"/>
        </w:r>
        <w:r w:rsidR="00773956" w:rsidRPr="006C4097">
          <w:rPr>
            <w:noProof/>
            <w:webHidden/>
          </w:rPr>
          <w:t>61</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7938" w:history="1">
        <w:r w:rsidR="00B04F67" w:rsidRPr="006C4097">
          <w:rPr>
            <w:rStyle w:val="ab"/>
            <w:rFonts w:ascii="Arial" w:hAnsi="Arial" w:cs="Arial"/>
            <w:noProof/>
          </w:rPr>
          <w:t>2.2.1.6 Dot blot analysis</w:t>
        </w:r>
        <w:r w:rsidR="00B04F67" w:rsidRPr="006C4097">
          <w:rPr>
            <w:noProof/>
            <w:webHidden/>
          </w:rPr>
          <w:tab/>
        </w:r>
        <w:r w:rsidRPr="006C4097">
          <w:rPr>
            <w:noProof/>
            <w:webHidden/>
          </w:rPr>
          <w:fldChar w:fldCharType="begin"/>
        </w:r>
        <w:r w:rsidR="00B04F67" w:rsidRPr="006C4097">
          <w:rPr>
            <w:noProof/>
            <w:webHidden/>
          </w:rPr>
          <w:instrText xml:space="preserve"> PAGEREF _Toc382887938 \h </w:instrText>
        </w:r>
        <w:r w:rsidRPr="006C4097">
          <w:rPr>
            <w:noProof/>
            <w:webHidden/>
          </w:rPr>
        </w:r>
        <w:r w:rsidRPr="006C4097">
          <w:rPr>
            <w:noProof/>
            <w:webHidden/>
          </w:rPr>
          <w:fldChar w:fldCharType="separate"/>
        </w:r>
        <w:r w:rsidR="00773956" w:rsidRPr="006C4097">
          <w:rPr>
            <w:noProof/>
            <w:webHidden/>
          </w:rPr>
          <w:t>62</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39" w:history="1">
        <w:r w:rsidR="00B04F67" w:rsidRPr="006C4097">
          <w:rPr>
            <w:rStyle w:val="ab"/>
            <w:rFonts w:ascii="Arial" w:hAnsi="Arial" w:cs="Arial"/>
            <w:noProof/>
          </w:rPr>
          <w:t>2.2.2 EC</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assay</w:t>
        </w:r>
        <w:r w:rsidR="00B04F67" w:rsidRPr="006C4097">
          <w:rPr>
            <w:noProof/>
            <w:webHidden/>
          </w:rPr>
          <w:tab/>
        </w:r>
        <w:r w:rsidRPr="006C4097">
          <w:rPr>
            <w:noProof/>
            <w:webHidden/>
          </w:rPr>
          <w:fldChar w:fldCharType="begin"/>
        </w:r>
        <w:r w:rsidR="00B04F67" w:rsidRPr="006C4097">
          <w:rPr>
            <w:noProof/>
            <w:webHidden/>
          </w:rPr>
          <w:instrText xml:space="preserve"> PAGEREF _Toc382887939 \h </w:instrText>
        </w:r>
        <w:r w:rsidRPr="006C4097">
          <w:rPr>
            <w:noProof/>
            <w:webHidden/>
          </w:rPr>
        </w:r>
        <w:r w:rsidRPr="006C4097">
          <w:rPr>
            <w:noProof/>
            <w:webHidden/>
          </w:rPr>
          <w:fldChar w:fldCharType="separate"/>
        </w:r>
        <w:r w:rsidR="00773956" w:rsidRPr="006C4097">
          <w:rPr>
            <w:noProof/>
            <w:webHidden/>
          </w:rPr>
          <w:t>65</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41" w:history="1">
        <w:r w:rsidR="00B04F67" w:rsidRPr="006C4097">
          <w:rPr>
            <w:rStyle w:val="ab"/>
          </w:rPr>
          <w:t>3. Results and discussion</w:t>
        </w:r>
        <w:r w:rsidR="00B04F67" w:rsidRPr="006C4097">
          <w:rPr>
            <w:webHidden/>
          </w:rPr>
          <w:tab/>
        </w:r>
        <w:r w:rsidRPr="006C4097">
          <w:rPr>
            <w:webHidden/>
          </w:rPr>
          <w:fldChar w:fldCharType="begin"/>
        </w:r>
        <w:r w:rsidR="00B04F67" w:rsidRPr="006C4097">
          <w:rPr>
            <w:webHidden/>
          </w:rPr>
          <w:instrText xml:space="preserve"> PAGEREF _Toc382887941 \h </w:instrText>
        </w:r>
        <w:r w:rsidRPr="006C4097">
          <w:rPr>
            <w:webHidden/>
          </w:rPr>
        </w:r>
        <w:r w:rsidRPr="006C4097">
          <w:rPr>
            <w:webHidden/>
          </w:rPr>
          <w:fldChar w:fldCharType="separate"/>
        </w:r>
        <w:r w:rsidR="00773956" w:rsidRPr="006C4097">
          <w:rPr>
            <w:webHidden/>
          </w:rPr>
          <w:t>66</w:t>
        </w:r>
        <w:r w:rsidRPr="006C4097">
          <w:rPr>
            <w:webHidden/>
          </w:rPr>
          <w:fldChar w:fldCharType="end"/>
        </w:r>
      </w:hyperlink>
    </w:p>
    <w:p w:rsidR="00B04F67" w:rsidRPr="006C4097" w:rsidRDefault="00A9239B">
      <w:pPr>
        <w:pStyle w:val="30"/>
        <w:rPr>
          <w:noProof/>
          <w:kern w:val="2"/>
          <w:sz w:val="21"/>
        </w:rPr>
      </w:pPr>
      <w:hyperlink w:anchor="_Toc382887942" w:history="1">
        <w:r w:rsidR="00B04F67" w:rsidRPr="006C4097">
          <w:rPr>
            <w:rStyle w:val="ab"/>
            <w:rFonts w:ascii="Arial" w:hAnsi="Arial" w:cs="Arial"/>
            <w:noProof/>
          </w:rPr>
          <w:t>3.1 Optimizing the biological evaluation system</w:t>
        </w:r>
        <w:r w:rsidR="00B04F67" w:rsidRPr="006C4097">
          <w:rPr>
            <w:noProof/>
            <w:webHidden/>
          </w:rPr>
          <w:tab/>
        </w:r>
        <w:r w:rsidRPr="006C4097">
          <w:rPr>
            <w:noProof/>
            <w:webHidden/>
          </w:rPr>
          <w:fldChar w:fldCharType="begin"/>
        </w:r>
        <w:r w:rsidR="00B04F67" w:rsidRPr="006C4097">
          <w:rPr>
            <w:noProof/>
            <w:webHidden/>
          </w:rPr>
          <w:instrText xml:space="preserve"> PAGEREF _Toc382887942 \h </w:instrText>
        </w:r>
        <w:r w:rsidRPr="006C4097">
          <w:rPr>
            <w:noProof/>
            <w:webHidden/>
          </w:rPr>
        </w:r>
        <w:r w:rsidRPr="006C4097">
          <w:rPr>
            <w:noProof/>
            <w:webHidden/>
          </w:rPr>
          <w:fldChar w:fldCharType="separate"/>
        </w:r>
        <w:r w:rsidR="00773956" w:rsidRPr="006C4097">
          <w:rPr>
            <w:noProof/>
            <w:webHidden/>
          </w:rPr>
          <w:t>6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43" w:history="1">
        <w:r w:rsidR="00B04F67" w:rsidRPr="006C4097">
          <w:rPr>
            <w:rStyle w:val="ab"/>
            <w:rFonts w:ascii="Arial" w:hAnsi="Arial" w:cs="Arial"/>
            <w:noProof/>
          </w:rPr>
          <w:t>3.1.1 Seeding number of SMB cells</w:t>
        </w:r>
        <w:r w:rsidR="00B04F67" w:rsidRPr="006C4097">
          <w:rPr>
            <w:noProof/>
            <w:webHidden/>
          </w:rPr>
          <w:tab/>
        </w:r>
        <w:r w:rsidRPr="006C4097">
          <w:rPr>
            <w:noProof/>
            <w:webHidden/>
          </w:rPr>
          <w:fldChar w:fldCharType="begin"/>
        </w:r>
        <w:r w:rsidR="00B04F67" w:rsidRPr="006C4097">
          <w:rPr>
            <w:noProof/>
            <w:webHidden/>
          </w:rPr>
          <w:instrText xml:space="preserve"> PAGEREF _Toc382887943 \h </w:instrText>
        </w:r>
        <w:r w:rsidRPr="006C4097">
          <w:rPr>
            <w:noProof/>
            <w:webHidden/>
          </w:rPr>
        </w:r>
        <w:r w:rsidRPr="006C4097">
          <w:rPr>
            <w:noProof/>
            <w:webHidden/>
          </w:rPr>
          <w:fldChar w:fldCharType="separate"/>
        </w:r>
        <w:r w:rsidR="00773956" w:rsidRPr="006C4097">
          <w:rPr>
            <w:noProof/>
            <w:webHidden/>
          </w:rPr>
          <w:t>6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44" w:history="1">
        <w:r w:rsidR="00B04F67" w:rsidRPr="006C4097">
          <w:rPr>
            <w:rStyle w:val="ab"/>
            <w:rFonts w:ascii="Arial" w:hAnsi="Arial" w:cs="Arial"/>
            <w:noProof/>
          </w:rPr>
          <w:t>3.1.2 Concentrations of positive control</w:t>
        </w:r>
        <w:r w:rsidR="00B04F67" w:rsidRPr="006C4097">
          <w:rPr>
            <w:noProof/>
            <w:webHidden/>
          </w:rPr>
          <w:tab/>
        </w:r>
        <w:r w:rsidRPr="006C4097">
          <w:rPr>
            <w:noProof/>
            <w:webHidden/>
          </w:rPr>
          <w:fldChar w:fldCharType="begin"/>
        </w:r>
        <w:r w:rsidR="00B04F67" w:rsidRPr="006C4097">
          <w:rPr>
            <w:noProof/>
            <w:webHidden/>
          </w:rPr>
          <w:instrText xml:space="preserve"> PAGEREF _Toc382887944 \h </w:instrText>
        </w:r>
        <w:r w:rsidRPr="006C4097">
          <w:rPr>
            <w:noProof/>
            <w:webHidden/>
          </w:rPr>
        </w:r>
        <w:r w:rsidRPr="006C4097">
          <w:rPr>
            <w:noProof/>
            <w:webHidden/>
          </w:rPr>
          <w:fldChar w:fldCharType="separate"/>
        </w:r>
        <w:r w:rsidR="00773956" w:rsidRPr="006C4097">
          <w:rPr>
            <w:noProof/>
            <w:webHidden/>
          </w:rPr>
          <w:t>6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45" w:history="1">
        <w:r w:rsidR="00B04F67" w:rsidRPr="006C4097">
          <w:rPr>
            <w:rStyle w:val="ab"/>
            <w:rFonts w:ascii="Arial" w:hAnsi="Arial" w:cs="Arial"/>
            <w:noProof/>
          </w:rPr>
          <w:t>3.1.3 Concentrations of negative control</w:t>
        </w:r>
        <w:r w:rsidR="00B04F67" w:rsidRPr="006C4097">
          <w:rPr>
            <w:noProof/>
            <w:webHidden/>
          </w:rPr>
          <w:tab/>
        </w:r>
        <w:r w:rsidRPr="006C4097">
          <w:rPr>
            <w:noProof/>
            <w:webHidden/>
          </w:rPr>
          <w:fldChar w:fldCharType="begin"/>
        </w:r>
        <w:r w:rsidR="00B04F67" w:rsidRPr="006C4097">
          <w:rPr>
            <w:noProof/>
            <w:webHidden/>
          </w:rPr>
          <w:instrText xml:space="preserve"> PAGEREF _Toc382887945 \h </w:instrText>
        </w:r>
        <w:r w:rsidRPr="006C4097">
          <w:rPr>
            <w:noProof/>
            <w:webHidden/>
          </w:rPr>
        </w:r>
        <w:r w:rsidRPr="006C4097">
          <w:rPr>
            <w:noProof/>
            <w:webHidden/>
          </w:rPr>
          <w:fldChar w:fldCharType="separate"/>
        </w:r>
        <w:r w:rsidR="00773956" w:rsidRPr="006C4097">
          <w:rPr>
            <w:noProof/>
            <w:webHidden/>
          </w:rPr>
          <w:t>69</w:t>
        </w:r>
        <w:r w:rsidRPr="006C4097">
          <w:rPr>
            <w:noProof/>
            <w:webHidden/>
          </w:rPr>
          <w:fldChar w:fldCharType="end"/>
        </w:r>
      </w:hyperlink>
    </w:p>
    <w:p w:rsidR="00B04F67" w:rsidRPr="006C4097" w:rsidRDefault="00A9239B">
      <w:pPr>
        <w:pStyle w:val="30"/>
        <w:rPr>
          <w:noProof/>
          <w:kern w:val="2"/>
          <w:sz w:val="21"/>
        </w:rPr>
      </w:pPr>
      <w:hyperlink w:anchor="_Toc382887946" w:history="1">
        <w:r w:rsidR="00B04F67" w:rsidRPr="006C4097">
          <w:rPr>
            <w:rStyle w:val="ab"/>
            <w:rFonts w:ascii="Arial" w:hAnsi="Arial" w:cs="Arial"/>
            <w:noProof/>
          </w:rPr>
          <w:t>3.2 Screening the ZINC compounds</w:t>
        </w:r>
        <w:r w:rsidR="00B04F67" w:rsidRPr="006C4097">
          <w:rPr>
            <w:noProof/>
            <w:webHidden/>
          </w:rPr>
          <w:tab/>
        </w:r>
        <w:r w:rsidRPr="006C4097">
          <w:rPr>
            <w:noProof/>
            <w:webHidden/>
          </w:rPr>
          <w:fldChar w:fldCharType="begin"/>
        </w:r>
        <w:r w:rsidR="00B04F67" w:rsidRPr="006C4097">
          <w:rPr>
            <w:noProof/>
            <w:webHidden/>
          </w:rPr>
          <w:instrText xml:space="preserve"> PAGEREF _Toc382887946 \h </w:instrText>
        </w:r>
        <w:r w:rsidRPr="006C4097">
          <w:rPr>
            <w:noProof/>
            <w:webHidden/>
          </w:rPr>
        </w:r>
        <w:r w:rsidRPr="006C4097">
          <w:rPr>
            <w:noProof/>
            <w:webHidden/>
          </w:rPr>
          <w:fldChar w:fldCharType="separate"/>
        </w:r>
        <w:r w:rsidR="00773956" w:rsidRPr="006C4097">
          <w:rPr>
            <w:noProof/>
            <w:webHidden/>
          </w:rPr>
          <w:t>7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47" w:history="1">
        <w:r w:rsidR="00B04F67" w:rsidRPr="006C4097">
          <w:rPr>
            <w:rStyle w:val="ab"/>
            <w:rFonts w:ascii="Arial" w:hAnsi="Arial" w:cs="Arial"/>
            <w:noProof/>
          </w:rPr>
          <w:t>3.2.1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7947 \h </w:instrText>
        </w:r>
        <w:r w:rsidRPr="006C4097">
          <w:rPr>
            <w:noProof/>
            <w:webHidden/>
          </w:rPr>
        </w:r>
        <w:r w:rsidRPr="006C4097">
          <w:rPr>
            <w:noProof/>
            <w:webHidden/>
          </w:rPr>
          <w:fldChar w:fldCharType="separate"/>
        </w:r>
        <w:r w:rsidR="00773956" w:rsidRPr="006C4097">
          <w:rPr>
            <w:noProof/>
            <w:webHidden/>
          </w:rPr>
          <w:t>7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48" w:history="1">
        <w:r w:rsidR="00B04F67" w:rsidRPr="006C4097">
          <w:rPr>
            <w:rStyle w:val="ab"/>
            <w:rFonts w:ascii="Arial" w:hAnsi="Arial" w:cs="Arial"/>
            <w:noProof/>
          </w:rPr>
          <w:t>3.2.2 Viability assay</w:t>
        </w:r>
        <w:r w:rsidR="00B04F67" w:rsidRPr="006C4097">
          <w:rPr>
            <w:noProof/>
            <w:webHidden/>
          </w:rPr>
          <w:tab/>
        </w:r>
        <w:r w:rsidRPr="006C4097">
          <w:rPr>
            <w:noProof/>
            <w:webHidden/>
          </w:rPr>
          <w:fldChar w:fldCharType="begin"/>
        </w:r>
        <w:r w:rsidR="00B04F67" w:rsidRPr="006C4097">
          <w:rPr>
            <w:noProof/>
            <w:webHidden/>
          </w:rPr>
          <w:instrText xml:space="preserve"> PAGEREF _Toc382887948 \h </w:instrText>
        </w:r>
        <w:r w:rsidRPr="006C4097">
          <w:rPr>
            <w:noProof/>
            <w:webHidden/>
          </w:rPr>
        </w:r>
        <w:r w:rsidRPr="006C4097">
          <w:rPr>
            <w:noProof/>
            <w:webHidden/>
          </w:rPr>
          <w:fldChar w:fldCharType="separate"/>
        </w:r>
        <w:r w:rsidR="00773956" w:rsidRPr="006C4097">
          <w:rPr>
            <w:noProof/>
            <w:webHidden/>
          </w:rPr>
          <w:t>72</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49" w:history="1">
        <w:r w:rsidR="00B04F67" w:rsidRPr="006C4097">
          <w:rPr>
            <w:rStyle w:val="ab"/>
            <w:rFonts w:ascii="Arial" w:hAnsi="Arial" w:cs="Arial"/>
            <w:noProof/>
          </w:rPr>
          <w:t>3.2.3 Initial screening of anti-prion activity</w:t>
        </w:r>
        <w:r w:rsidR="00B04F67" w:rsidRPr="006C4097">
          <w:rPr>
            <w:noProof/>
            <w:webHidden/>
          </w:rPr>
          <w:tab/>
        </w:r>
        <w:r w:rsidRPr="006C4097">
          <w:rPr>
            <w:noProof/>
            <w:webHidden/>
          </w:rPr>
          <w:fldChar w:fldCharType="begin"/>
        </w:r>
        <w:r w:rsidR="00B04F67" w:rsidRPr="006C4097">
          <w:rPr>
            <w:noProof/>
            <w:webHidden/>
          </w:rPr>
          <w:instrText xml:space="preserve"> PAGEREF _Toc382887949 \h </w:instrText>
        </w:r>
        <w:r w:rsidRPr="006C4097">
          <w:rPr>
            <w:noProof/>
            <w:webHidden/>
          </w:rPr>
        </w:r>
        <w:r w:rsidRPr="006C4097">
          <w:rPr>
            <w:noProof/>
            <w:webHidden/>
          </w:rPr>
          <w:fldChar w:fldCharType="separate"/>
        </w:r>
        <w:r w:rsidR="00773956" w:rsidRPr="006C4097">
          <w:rPr>
            <w:noProof/>
            <w:webHidden/>
          </w:rPr>
          <w:t>7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0" w:history="1">
        <w:r w:rsidR="00B04F67" w:rsidRPr="006C4097">
          <w:rPr>
            <w:rStyle w:val="ab"/>
            <w:rFonts w:ascii="Arial" w:hAnsi="Arial" w:cs="Arial"/>
            <w:noProof/>
          </w:rPr>
          <w:t>3.2.4 EC</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screening</w:t>
        </w:r>
        <w:r w:rsidR="00B04F67" w:rsidRPr="006C4097">
          <w:rPr>
            <w:noProof/>
            <w:webHidden/>
          </w:rPr>
          <w:tab/>
        </w:r>
        <w:r w:rsidRPr="006C4097">
          <w:rPr>
            <w:noProof/>
            <w:webHidden/>
          </w:rPr>
          <w:fldChar w:fldCharType="begin"/>
        </w:r>
        <w:r w:rsidR="00B04F67" w:rsidRPr="006C4097">
          <w:rPr>
            <w:noProof/>
            <w:webHidden/>
          </w:rPr>
          <w:instrText xml:space="preserve"> PAGEREF _Toc382887950 \h </w:instrText>
        </w:r>
        <w:r w:rsidRPr="006C4097">
          <w:rPr>
            <w:noProof/>
            <w:webHidden/>
          </w:rPr>
        </w:r>
        <w:r w:rsidRPr="006C4097">
          <w:rPr>
            <w:noProof/>
            <w:webHidden/>
          </w:rPr>
          <w:fldChar w:fldCharType="separate"/>
        </w:r>
        <w:r w:rsidR="00773956" w:rsidRPr="006C4097">
          <w:rPr>
            <w:noProof/>
            <w:webHidden/>
          </w:rPr>
          <w:t>74</w:t>
        </w:r>
        <w:r w:rsidRPr="006C4097">
          <w:rPr>
            <w:noProof/>
            <w:webHidden/>
          </w:rPr>
          <w:fldChar w:fldCharType="end"/>
        </w:r>
      </w:hyperlink>
    </w:p>
    <w:p w:rsidR="00B04F67" w:rsidRPr="006C4097" w:rsidRDefault="00A9239B">
      <w:pPr>
        <w:pStyle w:val="30"/>
        <w:rPr>
          <w:noProof/>
          <w:kern w:val="2"/>
          <w:sz w:val="21"/>
        </w:rPr>
      </w:pPr>
      <w:hyperlink w:anchor="_Toc382887951" w:history="1">
        <w:r w:rsidR="00B04F67" w:rsidRPr="006C4097">
          <w:rPr>
            <w:rStyle w:val="ab"/>
            <w:rFonts w:ascii="Arial" w:hAnsi="Arial" w:cs="Arial"/>
            <w:noProof/>
          </w:rPr>
          <w:t>3.3 Screening benzofuran derivatives</w:t>
        </w:r>
        <w:r w:rsidR="00B04F67" w:rsidRPr="006C4097">
          <w:rPr>
            <w:noProof/>
            <w:webHidden/>
          </w:rPr>
          <w:tab/>
        </w:r>
        <w:r w:rsidRPr="006C4097">
          <w:rPr>
            <w:noProof/>
            <w:webHidden/>
          </w:rPr>
          <w:fldChar w:fldCharType="begin"/>
        </w:r>
        <w:r w:rsidR="00B04F67" w:rsidRPr="006C4097">
          <w:rPr>
            <w:noProof/>
            <w:webHidden/>
          </w:rPr>
          <w:instrText xml:space="preserve"> PAGEREF _Toc382887951 \h </w:instrText>
        </w:r>
        <w:r w:rsidRPr="006C4097">
          <w:rPr>
            <w:noProof/>
            <w:webHidden/>
          </w:rPr>
        </w:r>
        <w:r w:rsidRPr="006C4097">
          <w:rPr>
            <w:noProof/>
            <w:webHidden/>
          </w:rPr>
          <w:fldChar w:fldCharType="separate"/>
        </w:r>
        <w:r w:rsidR="00773956" w:rsidRPr="006C4097">
          <w:rPr>
            <w:noProof/>
            <w:webHidden/>
          </w:rPr>
          <w:t>7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2" w:history="1">
        <w:r w:rsidR="00B04F67" w:rsidRPr="006C4097">
          <w:rPr>
            <w:rStyle w:val="ab"/>
            <w:rFonts w:ascii="Arial" w:hAnsi="Arial" w:cs="Arial"/>
            <w:noProof/>
          </w:rPr>
          <w:t>3.3.1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7952 \h </w:instrText>
        </w:r>
        <w:r w:rsidRPr="006C4097">
          <w:rPr>
            <w:noProof/>
            <w:webHidden/>
          </w:rPr>
        </w:r>
        <w:r w:rsidRPr="006C4097">
          <w:rPr>
            <w:noProof/>
            <w:webHidden/>
          </w:rPr>
          <w:fldChar w:fldCharType="separate"/>
        </w:r>
        <w:r w:rsidR="00773956" w:rsidRPr="006C4097">
          <w:rPr>
            <w:noProof/>
            <w:webHidden/>
          </w:rPr>
          <w:t>7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3" w:history="1">
        <w:r w:rsidR="00B04F67" w:rsidRPr="006C4097">
          <w:rPr>
            <w:rStyle w:val="ab"/>
            <w:rFonts w:ascii="Arial" w:hAnsi="Arial" w:cs="Arial"/>
            <w:noProof/>
          </w:rPr>
          <w:t>3.3.2 Viability assay</w:t>
        </w:r>
        <w:r w:rsidR="00B04F67" w:rsidRPr="006C4097">
          <w:rPr>
            <w:noProof/>
            <w:webHidden/>
          </w:rPr>
          <w:tab/>
        </w:r>
        <w:r w:rsidRPr="006C4097">
          <w:rPr>
            <w:noProof/>
            <w:webHidden/>
          </w:rPr>
          <w:fldChar w:fldCharType="begin"/>
        </w:r>
        <w:r w:rsidR="00B04F67" w:rsidRPr="006C4097">
          <w:rPr>
            <w:noProof/>
            <w:webHidden/>
          </w:rPr>
          <w:instrText xml:space="preserve"> PAGEREF _Toc382887953 \h </w:instrText>
        </w:r>
        <w:r w:rsidRPr="006C4097">
          <w:rPr>
            <w:noProof/>
            <w:webHidden/>
          </w:rPr>
        </w:r>
        <w:r w:rsidRPr="006C4097">
          <w:rPr>
            <w:noProof/>
            <w:webHidden/>
          </w:rPr>
          <w:fldChar w:fldCharType="separate"/>
        </w:r>
        <w:r w:rsidR="00773956" w:rsidRPr="006C4097">
          <w:rPr>
            <w:noProof/>
            <w:webHidden/>
          </w:rPr>
          <w:t>7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4" w:history="1">
        <w:r w:rsidR="00B04F67" w:rsidRPr="006C4097">
          <w:rPr>
            <w:rStyle w:val="ab"/>
            <w:rFonts w:ascii="Arial" w:hAnsi="Arial" w:cs="Arial"/>
            <w:noProof/>
          </w:rPr>
          <w:t>3.3.3 EC</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screening</w:t>
        </w:r>
        <w:r w:rsidR="00B04F67" w:rsidRPr="006C4097">
          <w:rPr>
            <w:noProof/>
            <w:webHidden/>
          </w:rPr>
          <w:tab/>
        </w:r>
        <w:r w:rsidRPr="006C4097">
          <w:rPr>
            <w:noProof/>
            <w:webHidden/>
          </w:rPr>
          <w:fldChar w:fldCharType="begin"/>
        </w:r>
        <w:r w:rsidR="00B04F67" w:rsidRPr="006C4097">
          <w:rPr>
            <w:noProof/>
            <w:webHidden/>
          </w:rPr>
          <w:instrText xml:space="preserve"> PAGEREF _Toc382887954 \h </w:instrText>
        </w:r>
        <w:r w:rsidRPr="006C4097">
          <w:rPr>
            <w:noProof/>
            <w:webHidden/>
          </w:rPr>
        </w:r>
        <w:r w:rsidRPr="006C4097">
          <w:rPr>
            <w:noProof/>
            <w:webHidden/>
          </w:rPr>
          <w:fldChar w:fldCharType="separate"/>
        </w:r>
        <w:r w:rsidR="00773956" w:rsidRPr="006C4097">
          <w:rPr>
            <w:noProof/>
            <w:webHidden/>
          </w:rPr>
          <w:t>78</w:t>
        </w:r>
        <w:r w:rsidRPr="006C4097">
          <w:rPr>
            <w:noProof/>
            <w:webHidden/>
          </w:rPr>
          <w:fldChar w:fldCharType="end"/>
        </w:r>
      </w:hyperlink>
    </w:p>
    <w:p w:rsidR="00B04F67" w:rsidRPr="006C4097" w:rsidRDefault="00A9239B">
      <w:pPr>
        <w:pStyle w:val="30"/>
        <w:rPr>
          <w:noProof/>
          <w:kern w:val="2"/>
          <w:sz w:val="21"/>
        </w:rPr>
      </w:pPr>
      <w:hyperlink w:anchor="_Toc382887955" w:history="1">
        <w:r w:rsidR="00B04F67" w:rsidRPr="006C4097">
          <w:rPr>
            <w:rStyle w:val="ab"/>
            <w:rFonts w:ascii="Arial" w:hAnsi="Arial" w:cs="Arial"/>
            <w:noProof/>
          </w:rPr>
          <w:t>3.4 Screening ε-PL</w:t>
        </w:r>
        <w:r w:rsidR="00B04F67" w:rsidRPr="006C4097">
          <w:rPr>
            <w:noProof/>
            <w:webHidden/>
          </w:rPr>
          <w:tab/>
        </w:r>
        <w:r w:rsidRPr="006C4097">
          <w:rPr>
            <w:noProof/>
            <w:webHidden/>
          </w:rPr>
          <w:fldChar w:fldCharType="begin"/>
        </w:r>
        <w:r w:rsidR="00B04F67" w:rsidRPr="006C4097">
          <w:rPr>
            <w:noProof/>
            <w:webHidden/>
          </w:rPr>
          <w:instrText xml:space="preserve"> PAGEREF _Toc382887955 \h </w:instrText>
        </w:r>
        <w:r w:rsidRPr="006C4097">
          <w:rPr>
            <w:noProof/>
            <w:webHidden/>
          </w:rPr>
        </w:r>
        <w:r w:rsidRPr="006C4097">
          <w:rPr>
            <w:noProof/>
            <w:webHidden/>
          </w:rPr>
          <w:fldChar w:fldCharType="separate"/>
        </w:r>
        <w:r w:rsidR="00773956" w:rsidRPr="006C4097">
          <w:rPr>
            <w:noProof/>
            <w:webHidden/>
          </w:rPr>
          <w:t>8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6" w:history="1">
        <w:r w:rsidR="00B04F67" w:rsidRPr="006C4097">
          <w:rPr>
            <w:rStyle w:val="ab"/>
            <w:rFonts w:ascii="Arial" w:hAnsi="Arial" w:cs="Arial"/>
            <w:noProof/>
          </w:rPr>
          <w:t>3.4.1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7956 \h </w:instrText>
        </w:r>
        <w:r w:rsidRPr="006C4097">
          <w:rPr>
            <w:noProof/>
            <w:webHidden/>
          </w:rPr>
        </w:r>
        <w:r w:rsidRPr="006C4097">
          <w:rPr>
            <w:noProof/>
            <w:webHidden/>
          </w:rPr>
          <w:fldChar w:fldCharType="separate"/>
        </w:r>
        <w:r w:rsidR="00773956" w:rsidRPr="006C4097">
          <w:rPr>
            <w:noProof/>
            <w:webHidden/>
          </w:rPr>
          <w:t>8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7" w:history="1">
        <w:r w:rsidR="00B04F67" w:rsidRPr="006C4097">
          <w:rPr>
            <w:rStyle w:val="ab"/>
            <w:rFonts w:ascii="Arial" w:hAnsi="Arial" w:cs="Arial"/>
            <w:noProof/>
          </w:rPr>
          <w:t>3.4.2 Viability assay</w:t>
        </w:r>
        <w:r w:rsidR="00B04F67" w:rsidRPr="006C4097">
          <w:rPr>
            <w:noProof/>
            <w:webHidden/>
          </w:rPr>
          <w:tab/>
        </w:r>
        <w:r w:rsidRPr="006C4097">
          <w:rPr>
            <w:noProof/>
            <w:webHidden/>
          </w:rPr>
          <w:fldChar w:fldCharType="begin"/>
        </w:r>
        <w:r w:rsidR="00B04F67" w:rsidRPr="006C4097">
          <w:rPr>
            <w:noProof/>
            <w:webHidden/>
          </w:rPr>
          <w:instrText xml:space="preserve"> PAGEREF _Toc382887957 \h </w:instrText>
        </w:r>
        <w:r w:rsidRPr="006C4097">
          <w:rPr>
            <w:noProof/>
            <w:webHidden/>
          </w:rPr>
        </w:r>
        <w:r w:rsidRPr="006C4097">
          <w:rPr>
            <w:noProof/>
            <w:webHidden/>
          </w:rPr>
          <w:fldChar w:fldCharType="separate"/>
        </w:r>
        <w:r w:rsidR="00773956" w:rsidRPr="006C4097">
          <w:rPr>
            <w:noProof/>
            <w:webHidden/>
          </w:rPr>
          <w:t>81</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58" w:history="1">
        <w:r w:rsidR="00B04F67" w:rsidRPr="006C4097">
          <w:rPr>
            <w:rStyle w:val="ab"/>
            <w:rFonts w:ascii="Arial" w:hAnsi="Arial" w:cs="Arial"/>
            <w:noProof/>
          </w:rPr>
          <w:t>3.4.3 EC</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screening</w:t>
        </w:r>
        <w:r w:rsidR="00B04F67" w:rsidRPr="006C4097">
          <w:rPr>
            <w:noProof/>
            <w:webHidden/>
          </w:rPr>
          <w:tab/>
        </w:r>
        <w:r w:rsidRPr="006C4097">
          <w:rPr>
            <w:noProof/>
            <w:webHidden/>
          </w:rPr>
          <w:fldChar w:fldCharType="begin"/>
        </w:r>
        <w:r w:rsidR="00B04F67" w:rsidRPr="006C4097">
          <w:rPr>
            <w:noProof/>
            <w:webHidden/>
          </w:rPr>
          <w:instrText xml:space="preserve"> PAGEREF _Toc382887958 \h </w:instrText>
        </w:r>
        <w:r w:rsidRPr="006C4097">
          <w:rPr>
            <w:noProof/>
            <w:webHidden/>
          </w:rPr>
        </w:r>
        <w:r w:rsidRPr="006C4097">
          <w:rPr>
            <w:noProof/>
            <w:webHidden/>
          </w:rPr>
          <w:fldChar w:fldCharType="separate"/>
        </w:r>
        <w:r w:rsidR="00773956" w:rsidRPr="006C4097">
          <w:rPr>
            <w:noProof/>
            <w:webHidden/>
          </w:rPr>
          <w:t>83</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59" w:history="1">
        <w:r w:rsidR="00B04F67" w:rsidRPr="006C4097">
          <w:rPr>
            <w:rStyle w:val="ab"/>
          </w:rPr>
          <w:t>4. Conclusions</w:t>
        </w:r>
        <w:r w:rsidR="00B04F67" w:rsidRPr="006C4097">
          <w:rPr>
            <w:webHidden/>
          </w:rPr>
          <w:tab/>
        </w:r>
        <w:r w:rsidRPr="006C4097">
          <w:rPr>
            <w:webHidden/>
          </w:rPr>
          <w:fldChar w:fldCharType="begin"/>
        </w:r>
        <w:r w:rsidR="00B04F67" w:rsidRPr="006C4097">
          <w:rPr>
            <w:webHidden/>
          </w:rPr>
          <w:instrText xml:space="preserve"> PAGEREF _Toc382887959 \h </w:instrText>
        </w:r>
        <w:r w:rsidRPr="006C4097">
          <w:rPr>
            <w:webHidden/>
          </w:rPr>
        </w:r>
        <w:r w:rsidRPr="006C4097">
          <w:rPr>
            <w:webHidden/>
          </w:rPr>
          <w:fldChar w:fldCharType="separate"/>
        </w:r>
        <w:r w:rsidR="00773956" w:rsidRPr="006C4097">
          <w:rPr>
            <w:webHidden/>
          </w:rPr>
          <w:t>83</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60" w:history="1">
        <w:r w:rsidR="00B04F67" w:rsidRPr="006C4097">
          <w:rPr>
            <w:rStyle w:val="ab"/>
          </w:rPr>
          <w:t xml:space="preserve">Part </w:t>
        </w:r>
        <w:r w:rsidR="00B04F67" w:rsidRPr="006C4097">
          <w:rPr>
            <w:rStyle w:val="ab"/>
            <w:rFonts w:ascii="宋体" w:hAnsi="宋体" w:hint="eastAsia"/>
          </w:rPr>
          <w:t>Ⅲ</w:t>
        </w:r>
        <w:r w:rsidR="00B04F67" w:rsidRPr="006C4097">
          <w:rPr>
            <w:rStyle w:val="ab"/>
          </w:rPr>
          <w:t xml:space="preserve"> Drug Delivery Systems for Anti-prion Compounds</w:t>
        </w:r>
        <w:r w:rsidR="00B04F67" w:rsidRPr="006C4097">
          <w:rPr>
            <w:webHidden/>
          </w:rPr>
          <w:tab/>
        </w:r>
        <w:r w:rsidRPr="006C4097">
          <w:rPr>
            <w:webHidden/>
          </w:rPr>
          <w:fldChar w:fldCharType="begin"/>
        </w:r>
        <w:r w:rsidR="00B04F67" w:rsidRPr="006C4097">
          <w:rPr>
            <w:webHidden/>
          </w:rPr>
          <w:instrText xml:space="preserve"> PAGEREF _Toc382887960 \h </w:instrText>
        </w:r>
        <w:r w:rsidRPr="006C4097">
          <w:rPr>
            <w:webHidden/>
          </w:rPr>
        </w:r>
        <w:r w:rsidRPr="006C4097">
          <w:rPr>
            <w:webHidden/>
          </w:rPr>
          <w:fldChar w:fldCharType="separate"/>
        </w:r>
        <w:r w:rsidR="00773956" w:rsidRPr="006C4097">
          <w:rPr>
            <w:webHidden/>
          </w:rPr>
          <w:t>85</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61" w:history="1">
        <w:r w:rsidR="00B04F67" w:rsidRPr="006C4097">
          <w:rPr>
            <w:rStyle w:val="ab"/>
          </w:rPr>
          <w:t>Part</w:t>
        </w:r>
        <w:r w:rsidR="002F0A6F" w:rsidRPr="006C4097">
          <w:rPr>
            <w:rStyle w:val="ab"/>
            <w:rFonts w:hint="eastAsia"/>
          </w:rPr>
          <w:t xml:space="preserve"> </w:t>
        </w:r>
        <w:r w:rsidR="00B04F67" w:rsidRPr="006C4097">
          <w:rPr>
            <w:rStyle w:val="ab"/>
            <w:rFonts w:asciiTheme="majorEastAsia" w:hAnsiTheme="majorEastAsia" w:hint="eastAsia"/>
          </w:rPr>
          <w:t>Ⅲ</w:t>
        </w:r>
        <w:r w:rsidR="002F0A6F" w:rsidRPr="006C4097">
          <w:rPr>
            <w:rStyle w:val="ab"/>
            <w:rFonts w:asciiTheme="majorEastAsia" w:hAnsiTheme="majorEastAsia" w:hint="eastAsia"/>
          </w:rPr>
          <w:t xml:space="preserve"> </w:t>
        </w:r>
        <w:r w:rsidR="00B04F67" w:rsidRPr="006C4097">
          <w:rPr>
            <w:rStyle w:val="ab"/>
          </w:rPr>
          <w:t>Chapter 1 Hyperbranched Polymers as Delivery Systems for Hydrophobic Anti-prion Compounds</w:t>
        </w:r>
        <w:r w:rsidR="00B04F67" w:rsidRPr="006C4097">
          <w:rPr>
            <w:webHidden/>
          </w:rPr>
          <w:tab/>
        </w:r>
        <w:r w:rsidRPr="006C4097">
          <w:rPr>
            <w:webHidden/>
          </w:rPr>
          <w:fldChar w:fldCharType="begin"/>
        </w:r>
        <w:r w:rsidR="00B04F67" w:rsidRPr="006C4097">
          <w:rPr>
            <w:webHidden/>
          </w:rPr>
          <w:instrText xml:space="preserve"> PAGEREF _Toc382887961 \h </w:instrText>
        </w:r>
        <w:r w:rsidRPr="006C4097">
          <w:rPr>
            <w:webHidden/>
          </w:rPr>
        </w:r>
        <w:r w:rsidRPr="006C4097">
          <w:rPr>
            <w:webHidden/>
          </w:rPr>
          <w:fldChar w:fldCharType="separate"/>
        </w:r>
        <w:r w:rsidR="00773956" w:rsidRPr="006C4097">
          <w:rPr>
            <w:webHidden/>
          </w:rPr>
          <w:t>89</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62" w:history="1">
        <w:r w:rsidR="00B04F67" w:rsidRPr="006C4097">
          <w:rPr>
            <w:rStyle w:val="ab"/>
          </w:rPr>
          <w:t>1. Introduction</w:t>
        </w:r>
        <w:r w:rsidR="00B04F67" w:rsidRPr="006C4097">
          <w:rPr>
            <w:webHidden/>
          </w:rPr>
          <w:tab/>
        </w:r>
        <w:r w:rsidRPr="006C4097">
          <w:rPr>
            <w:webHidden/>
          </w:rPr>
          <w:fldChar w:fldCharType="begin"/>
        </w:r>
        <w:r w:rsidR="00B04F67" w:rsidRPr="006C4097">
          <w:rPr>
            <w:webHidden/>
          </w:rPr>
          <w:instrText xml:space="preserve"> PAGEREF _Toc382887962 \h </w:instrText>
        </w:r>
        <w:r w:rsidRPr="006C4097">
          <w:rPr>
            <w:webHidden/>
          </w:rPr>
        </w:r>
        <w:r w:rsidRPr="006C4097">
          <w:rPr>
            <w:webHidden/>
          </w:rPr>
          <w:fldChar w:fldCharType="separate"/>
        </w:r>
        <w:r w:rsidR="00773956" w:rsidRPr="006C4097">
          <w:rPr>
            <w:webHidden/>
          </w:rPr>
          <w:t>89</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63" w:history="1">
        <w:r w:rsidR="00B04F67" w:rsidRPr="006C4097">
          <w:rPr>
            <w:rStyle w:val="ab"/>
          </w:rPr>
          <w:t>2 Materials and methods</w:t>
        </w:r>
        <w:r w:rsidR="00B04F67" w:rsidRPr="006C4097">
          <w:rPr>
            <w:webHidden/>
          </w:rPr>
          <w:tab/>
        </w:r>
        <w:r w:rsidRPr="006C4097">
          <w:rPr>
            <w:webHidden/>
          </w:rPr>
          <w:fldChar w:fldCharType="begin"/>
        </w:r>
        <w:r w:rsidR="00B04F67" w:rsidRPr="006C4097">
          <w:rPr>
            <w:webHidden/>
          </w:rPr>
          <w:instrText xml:space="preserve"> PAGEREF _Toc382887963 \h </w:instrText>
        </w:r>
        <w:r w:rsidRPr="006C4097">
          <w:rPr>
            <w:webHidden/>
          </w:rPr>
        </w:r>
        <w:r w:rsidRPr="006C4097">
          <w:rPr>
            <w:webHidden/>
          </w:rPr>
          <w:fldChar w:fldCharType="separate"/>
        </w:r>
        <w:r w:rsidR="00773956" w:rsidRPr="006C4097">
          <w:rPr>
            <w:webHidden/>
          </w:rPr>
          <w:t>91</w:t>
        </w:r>
        <w:r w:rsidRPr="006C4097">
          <w:rPr>
            <w:webHidden/>
          </w:rPr>
          <w:fldChar w:fldCharType="end"/>
        </w:r>
      </w:hyperlink>
    </w:p>
    <w:p w:rsidR="00B04F67" w:rsidRPr="006C4097" w:rsidRDefault="00A9239B">
      <w:pPr>
        <w:pStyle w:val="30"/>
        <w:rPr>
          <w:noProof/>
          <w:kern w:val="2"/>
          <w:sz w:val="21"/>
        </w:rPr>
      </w:pPr>
      <w:hyperlink w:anchor="_Toc382887964" w:history="1">
        <w:r w:rsidR="00B04F67" w:rsidRPr="006C4097">
          <w:rPr>
            <w:rStyle w:val="ab"/>
            <w:rFonts w:ascii="Arial" w:hAnsi="Arial" w:cs="Arial"/>
            <w:noProof/>
          </w:rPr>
          <w:t>2. 1 Materials and instrumentation</w:t>
        </w:r>
        <w:r w:rsidR="00B04F67" w:rsidRPr="006C4097">
          <w:rPr>
            <w:noProof/>
            <w:webHidden/>
          </w:rPr>
          <w:tab/>
        </w:r>
        <w:r w:rsidRPr="006C4097">
          <w:rPr>
            <w:noProof/>
            <w:webHidden/>
          </w:rPr>
          <w:fldChar w:fldCharType="begin"/>
        </w:r>
        <w:r w:rsidR="00B04F67" w:rsidRPr="006C4097">
          <w:rPr>
            <w:noProof/>
            <w:webHidden/>
          </w:rPr>
          <w:instrText xml:space="preserve"> PAGEREF _Toc382887964 \h </w:instrText>
        </w:r>
        <w:r w:rsidRPr="006C4097">
          <w:rPr>
            <w:noProof/>
            <w:webHidden/>
          </w:rPr>
        </w:r>
        <w:r w:rsidRPr="006C4097">
          <w:rPr>
            <w:noProof/>
            <w:webHidden/>
          </w:rPr>
          <w:fldChar w:fldCharType="separate"/>
        </w:r>
        <w:r w:rsidR="00773956" w:rsidRPr="006C4097">
          <w:rPr>
            <w:noProof/>
            <w:webHidden/>
          </w:rPr>
          <w:t>91</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65" w:history="1">
        <w:r w:rsidR="00B04F67" w:rsidRPr="006C4097">
          <w:rPr>
            <w:rStyle w:val="ab"/>
            <w:rFonts w:ascii="Arial" w:hAnsi="Arial" w:cs="Arial"/>
            <w:noProof/>
          </w:rPr>
          <w:t>2.1.1 Materials</w:t>
        </w:r>
        <w:r w:rsidR="00B04F67" w:rsidRPr="006C4097">
          <w:rPr>
            <w:noProof/>
            <w:webHidden/>
          </w:rPr>
          <w:tab/>
        </w:r>
        <w:r w:rsidRPr="006C4097">
          <w:rPr>
            <w:noProof/>
            <w:webHidden/>
          </w:rPr>
          <w:fldChar w:fldCharType="begin"/>
        </w:r>
        <w:r w:rsidR="00B04F67" w:rsidRPr="006C4097">
          <w:rPr>
            <w:noProof/>
            <w:webHidden/>
          </w:rPr>
          <w:instrText xml:space="preserve"> PAGEREF _Toc382887965 \h </w:instrText>
        </w:r>
        <w:r w:rsidRPr="006C4097">
          <w:rPr>
            <w:noProof/>
            <w:webHidden/>
          </w:rPr>
        </w:r>
        <w:r w:rsidRPr="006C4097">
          <w:rPr>
            <w:noProof/>
            <w:webHidden/>
          </w:rPr>
          <w:fldChar w:fldCharType="separate"/>
        </w:r>
        <w:r w:rsidR="00773956" w:rsidRPr="006C4097">
          <w:rPr>
            <w:noProof/>
            <w:webHidden/>
          </w:rPr>
          <w:t>91</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66" w:history="1">
        <w:r w:rsidR="00B04F67" w:rsidRPr="006C4097">
          <w:rPr>
            <w:rStyle w:val="ab"/>
            <w:rFonts w:ascii="Arial" w:hAnsi="Arial" w:cs="Arial"/>
            <w:noProof/>
            <w:lang w:val="de-DE"/>
          </w:rPr>
          <w:t>2.1.2 Synthesis of the anti-prion compound</w:t>
        </w:r>
        <w:r w:rsidR="00B04F67" w:rsidRPr="006C4097">
          <w:rPr>
            <w:noProof/>
            <w:webHidden/>
          </w:rPr>
          <w:tab/>
        </w:r>
        <w:r w:rsidRPr="006C4097">
          <w:rPr>
            <w:noProof/>
            <w:webHidden/>
          </w:rPr>
          <w:fldChar w:fldCharType="begin"/>
        </w:r>
        <w:r w:rsidR="00B04F67" w:rsidRPr="006C4097">
          <w:rPr>
            <w:noProof/>
            <w:webHidden/>
          </w:rPr>
          <w:instrText xml:space="preserve"> PAGEREF _Toc382887966 \h </w:instrText>
        </w:r>
        <w:r w:rsidRPr="006C4097">
          <w:rPr>
            <w:noProof/>
            <w:webHidden/>
          </w:rPr>
        </w:r>
        <w:r w:rsidRPr="006C4097">
          <w:rPr>
            <w:noProof/>
            <w:webHidden/>
          </w:rPr>
          <w:fldChar w:fldCharType="separate"/>
        </w:r>
        <w:r w:rsidR="00773956" w:rsidRPr="006C4097">
          <w:rPr>
            <w:noProof/>
            <w:webHidden/>
          </w:rPr>
          <w:t>92</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67" w:history="1">
        <w:r w:rsidR="00B04F67" w:rsidRPr="006C4097">
          <w:rPr>
            <w:rStyle w:val="ab"/>
            <w:rFonts w:ascii="Arial" w:hAnsi="Arial" w:cs="Arial"/>
            <w:noProof/>
          </w:rPr>
          <w:t>2.1.3 Instrumentation</w:t>
        </w:r>
        <w:r w:rsidR="00B04F67" w:rsidRPr="006C4097">
          <w:rPr>
            <w:noProof/>
            <w:webHidden/>
          </w:rPr>
          <w:tab/>
        </w:r>
        <w:r w:rsidRPr="006C4097">
          <w:rPr>
            <w:noProof/>
            <w:webHidden/>
          </w:rPr>
          <w:fldChar w:fldCharType="begin"/>
        </w:r>
        <w:r w:rsidR="00B04F67" w:rsidRPr="006C4097">
          <w:rPr>
            <w:noProof/>
            <w:webHidden/>
          </w:rPr>
          <w:instrText xml:space="preserve"> PAGEREF _Toc382887967 \h </w:instrText>
        </w:r>
        <w:r w:rsidRPr="006C4097">
          <w:rPr>
            <w:noProof/>
            <w:webHidden/>
          </w:rPr>
        </w:r>
        <w:r w:rsidRPr="006C4097">
          <w:rPr>
            <w:noProof/>
            <w:webHidden/>
          </w:rPr>
          <w:fldChar w:fldCharType="separate"/>
        </w:r>
        <w:r w:rsidR="00773956" w:rsidRPr="006C4097">
          <w:rPr>
            <w:noProof/>
            <w:webHidden/>
          </w:rPr>
          <w:t>93</w:t>
        </w:r>
        <w:r w:rsidRPr="006C4097">
          <w:rPr>
            <w:noProof/>
            <w:webHidden/>
          </w:rPr>
          <w:fldChar w:fldCharType="end"/>
        </w:r>
      </w:hyperlink>
    </w:p>
    <w:p w:rsidR="00B04F67" w:rsidRPr="006C4097" w:rsidRDefault="00A9239B">
      <w:pPr>
        <w:pStyle w:val="30"/>
        <w:rPr>
          <w:noProof/>
          <w:kern w:val="2"/>
          <w:sz w:val="21"/>
        </w:rPr>
      </w:pPr>
      <w:hyperlink w:anchor="_Toc382887968" w:history="1">
        <w:r w:rsidR="00B04F67" w:rsidRPr="006C4097">
          <w:rPr>
            <w:rStyle w:val="ab"/>
            <w:rFonts w:ascii="Arial" w:hAnsi="Arial" w:cs="Arial"/>
            <w:noProof/>
          </w:rPr>
          <w:t>2.2 Solubility assay</w:t>
        </w:r>
        <w:r w:rsidR="00B04F67" w:rsidRPr="006C4097">
          <w:rPr>
            <w:noProof/>
            <w:webHidden/>
          </w:rPr>
          <w:tab/>
        </w:r>
        <w:r w:rsidRPr="006C4097">
          <w:rPr>
            <w:noProof/>
            <w:webHidden/>
          </w:rPr>
          <w:fldChar w:fldCharType="begin"/>
        </w:r>
        <w:r w:rsidR="00B04F67" w:rsidRPr="006C4097">
          <w:rPr>
            <w:noProof/>
            <w:webHidden/>
          </w:rPr>
          <w:instrText xml:space="preserve"> PAGEREF _Toc382887968 \h </w:instrText>
        </w:r>
        <w:r w:rsidRPr="006C4097">
          <w:rPr>
            <w:noProof/>
            <w:webHidden/>
          </w:rPr>
        </w:r>
        <w:r w:rsidRPr="006C4097">
          <w:rPr>
            <w:noProof/>
            <w:webHidden/>
          </w:rPr>
          <w:fldChar w:fldCharType="separate"/>
        </w:r>
        <w:r w:rsidR="00773956" w:rsidRPr="006C4097">
          <w:rPr>
            <w:noProof/>
            <w:webHidden/>
          </w:rPr>
          <w:t>9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69" w:history="1">
        <w:r w:rsidR="00B04F67" w:rsidRPr="006C4097">
          <w:rPr>
            <w:rStyle w:val="ab"/>
            <w:rFonts w:ascii="Arial" w:hAnsi="Arial" w:cs="Arial"/>
            <w:noProof/>
          </w:rPr>
          <w:t>2.2.1 The UV absorbance of 3001126 in water and in methanol</w:t>
        </w:r>
        <w:r w:rsidR="00B04F67" w:rsidRPr="006C4097">
          <w:rPr>
            <w:noProof/>
            <w:webHidden/>
          </w:rPr>
          <w:tab/>
        </w:r>
        <w:r w:rsidRPr="006C4097">
          <w:rPr>
            <w:noProof/>
            <w:webHidden/>
          </w:rPr>
          <w:fldChar w:fldCharType="begin"/>
        </w:r>
        <w:r w:rsidR="00B04F67" w:rsidRPr="006C4097">
          <w:rPr>
            <w:noProof/>
            <w:webHidden/>
          </w:rPr>
          <w:instrText xml:space="preserve"> PAGEREF _Toc382887969 \h </w:instrText>
        </w:r>
        <w:r w:rsidRPr="006C4097">
          <w:rPr>
            <w:noProof/>
            <w:webHidden/>
          </w:rPr>
        </w:r>
        <w:r w:rsidRPr="006C4097">
          <w:rPr>
            <w:noProof/>
            <w:webHidden/>
          </w:rPr>
          <w:fldChar w:fldCharType="separate"/>
        </w:r>
        <w:r w:rsidR="00773956" w:rsidRPr="006C4097">
          <w:rPr>
            <w:noProof/>
            <w:webHidden/>
          </w:rPr>
          <w:t>9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0" w:history="1">
        <w:r w:rsidR="00B04F67" w:rsidRPr="006C4097">
          <w:rPr>
            <w:rStyle w:val="ab"/>
            <w:rFonts w:ascii="Arial" w:hAnsi="Arial" w:cs="Arial"/>
            <w:noProof/>
          </w:rPr>
          <w:t>2.2.2 Calibration curve for both 3001126 and the HBP</w:t>
        </w:r>
        <w:r w:rsidR="00B04F67" w:rsidRPr="006C4097">
          <w:rPr>
            <w:noProof/>
            <w:webHidden/>
          </w:rPr>
          <w:tab/>
        </w:r>
        <w:r w:rsidRPr="006C4097">
          <w:rPr>
            <w:noProof/>
            <w:webHidden/>
          </w:rPr>
          <w:fldChar w:fldCharType="begin"/>
        </w:r>
        <w:r w:rsidR="00B04F67" w:rsidRPr="006C4097">
          <w:rPr>
            <w:noProof/>
            <w:webHidden/>
          </w:rPr>
          <w:instrText xml:space="preserve"> PAGEREF _Toc382887970 \h </w:instrText>
        </w:r>
        <w:r w:rsidRPr="006C4097">
          <w:rPr>
            <w:noProof/>
            <w:webHidden/>
          </w:rPr>
        </w:r>
        <w:r w:rsidRPr="006C4097">
          <w:rPr>
            <w:noProof/>
            <w:webHidden/>
          </w:rPr>
          <w:fldChar w:fldCharType="separate"/>
        </w:r>
        <w:r w:rsidR="00773956" w:rsidRPr="006C4097">
          <w:rPr>
            <w:noProof/>
            <w:webHidden/>
          </w:rPr>
          <w:t>94</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1" w:history="1">
        <w:r w:rsidR="00B04F67" w:rsidRPr="006C4097">
          <w:rPr>
            <w:rStyle w:val="ab"/>
            <w:rFonts w:ascii="Arial" w:hAnsi="Arial" w:cs="Arial"/>
            <w:noProof/>
          </w:rPr>
          <w:t>2.2.3 Preparation of the aqueous solution of HBP loaded with compound</w:t>
        </w:r>
        <w:r w:rsidR="00B04F67" w:rsidRPr="006C4097">
          <w:rPr>
            <w:noProof/>
            <w:webHidden/>
          </w:rPr>
          <w:tab/>
        </w:r>
        <w:r w:rsidRPr="006C4097">
          <w:rPr>
            <w:noProof/>
            <w:webHidden/>
          </w:rPr>
          <w:fldChar w:fldCharType="begin"/>
        </w:r>
        <w:r w:rsidR="00B04F67" w:rsidRPr="006C4097">
          <w:rPr>
            <w:noProof/>
            <w:webHidden/>
          </w:rPr>
          <w:instrText xml:space="preserve"> PAGEREF _Toc382887971 \h </w:instrText>
        </w:r>
        <w:r w:rsidRPr="006C4097">
          <w:rPr>
            <w:noProof/>
            <w:webHidden/>
          </w:rPr>
        </w:r>
        <w:r w:rsidRPr="006C4097">
          <w:rPr>
            <w:noProof/>
            <w:webHidden/>
          </w:rPr>
          <w:fldChar w:fldCharType="separate"/>
        </w:r>
        <w:r w:rsidR="00773956" w:rsidRPr="006C4097">
          <w:rPr>
            <w:noProof/>
            <w:webHidden/>
          </w:rPr>
          <w:t>94</w:t>
        </w:r>
        <w:r w:rsidRPr="006C4097">
          <w:rPr>
            <w:noProof/>
            <w:webHidden/>
          </w:rPr>
          <w:fldChar w:fldCharType="end"/>
        </w:r>
      </w:hyperlink>
    </w:p>
    <w:p w:rsidR="00B04F67" w:rsidRPr="006C4097" w:rsidRDefault="00A9239B">
      <w:pPr>
        <w:pStyle w:val="30"/>
        <w:rPr>
          <w:noProof/>
          <w:kern w:val="2"/>
          <w:sz w:val="21"/>
        </w:rPr>
      </w:pPr>
      <w:hyperlink w:anchor="_Toc382887972" w:history="1">
        <w:r w:rsidR="00B04F67" w:rsidRPr="006C4097">
          <w:rPr>
            <w:rStyle w:val="ab"/>
            <w:rFonts w:ascii="Arial" w:hAnsi="Arial" w:cs="Arial"/>
            <w:noProof/>
          </w:rPr>
          <w:t>2.3 Cell line analysis</w:t>
        </w:r>
        <w:r w:rsidR="00B04F67" w:rsidRPr="006C4097">
          <w:rPr>
            <w:noProof/>
            <w:webHidden/>
          </w:rPr>
          <w:tab/>
        </w:r>
        <w:r w:rsidRPr="006C4097">
          <w:rPr>
            <w:noProof/>
            <w:webHidden/>
          </w:rPr>
          <w:fldChar w:fldCharType="begin"/>
        </w:r>
        <w:r w:rsidR="00B04F67" w:rsidRPr="006C4097">
          <w:rPr>
            <w:noProof/>
            <w:webHidden/>
          </w:rPr>
          <w:instrText xml:space="preserve"> PAGEREF _Toc382887972 \h </w:instrText>
        </w:r>
        <w:r w:rsidRPr="006C4097">
          <w:rPr>
            <w:noProof/>
            <w:webHidden/>
          </w:rPr>
        </w:r>
        <w:r w:rsidRPr="006C4097">
          <w:rPr>
            <w:noProof/>
            <w:webHidden/>
          </w:rPr>
          <w:fldChar w:fldCharType="separate"/>
        </w:r>
        <w:r w:rsidR="00773956" w:rsidRPr="006C4097">
          <w:rPr>
            <w:noProof/>
            <w:webHidden/>
          </w:rPr>
          <w:t>9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3" w:history="1">
        <w:r w:rsidR="00B04F67" w:rsidRPr="006C4097">
          <w:rPr>
            <w:rStyle w:val="ab"/>
            <w:rFonts w:ascii="Arial" w:hAnsi="Arial" w:cs="Arial"/>
            <w:noProof/>
          </w:rPr>
          <w:t>2.3.1 Cell culture</w:t>
        </w:r>
        <w:r w:rsidR="00B04F67" w:rsidRPr="006C4097">
          <w:rPr>
            <w:noProof/>
            <w:webHidden/>
          </w:rPr>
          <w:tab/>
        </w:r>
        <w:r w:rsidRPr="006C4097">
          <w:rPr>
            <w:noProof/>
            <w:webHidden/>
          </w:rPr>
          <w:fldChar w:fldCharType="begin"/>
        </w:r>
        <w:r w:rsidR="00B04F67" w:rsidRPr="006C4097">
          <w:rPr>
            <w:noProof/>
            <w:webHidden/>
          </w:rPr>
          <w:instrText xml:space="preserve"> PAGEREF _Toc382887973 \h </w:instrText>
        </w:r>
        <w:r w:rsidRPr="006C4097">
          <w:rPr>
            <w:noProof/>
            <w:webHidden/>
          </w:rPr>
        </w:r>
        <w:r w:rsidRPr="006C4097">
          <w:rPr>
            <w:noProof/>
            <w:webHidden/>
          </w:rPr>
          <w:fldChar w:fldCharType="separate"/>
        </w:r>
        <w:r w:rsidR="00773956" w:rsidRPr="006C4097">
          <w:rPr>
            <w:noProof/>
            <w:webHidden/>
          </w:rPr>
          <w:t>9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4" w:history="1">
        <w:r w:rsidR="00B04F67" w:rsidRPr="006C4097">
          <w:rPr>
            <w:rStyle w:val="ab"/>
            <w:rFonts w:ascii="Arial" w:hAnsi="Arial" w:cs="Arial"/>
            <w:noProof/>
          </w:rPr>
          <w:t>2.3.2 Dosing plan for anti-prion activity of 3001126 loaded HBP</w:t>
        </w:r>
        <w:r w:rsidR="00B04F67" w:rsidRPr="006C4097">
          <w:rPr>
            <w:noProof/>
            <w:webHidden/>
          </w:rPr>
          <w:tab/>
        </w:r>
        <w:r w:rsidRPr="006C4097">
          <w:rPr>
            <w:noProof/>
            <w:webHidden/>
          </w:rPr>
          <w:fldChar w:fldCharType="begin"/>
        </w:r>
        <w:r w:rsidR="00B04F67" w:rsidRPr="006C4097">
          <w:rPr>
            <w:noProof/>
            <w:webHidden/>
          </w:rPr>
          <w:instrText xml:space="preserve"> PAGEREF _Toc382887974 \h </w:instrText>
        </w:r>
        <w:r w:rsidRPr="006C4097">
          <w:rPr>
            <w:noProof/>
            <w:webHidden/>
          </w:rPr>
        </w:r>
        <w:r w:rsidRPr="006C4097">
          <w:rPr>
            <w:noProof/>
            <w:webHidden/>
          </w:rPr>
          <w:fldChar w:fldCharType="separate"/>
        </w:r>
        <w:r w:rsidR="00773956" w:rsidRPr="006C4097">
          <w:rPr>
            <w:noProof/>
            <w:webHidden/>
          </w:rPr>
          <w:t>9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5" w:history="1">
        <w:r w:rsidR="00B04F67" w:rsidRPr="006C4097">
          <w:rPr>
            <w:rStyle w:val="ab"/>
            <w:rFonts w:ascii="Arial" w:hAnsi="Arial" w:cs="Arial"/>
            <w:noProof/>
          </w:rPr>
          <w:t>2.3.3 Five-day time course</w:t>
        </w:r>
        <w:r w:rsidR="00B04F67" w:rsidRPr="006C4097">
          <w:rPr>
            <w:noProof/>
            <w:webHidden/>
          </w:rPr>
          <w:tab/>
        </w:r>
        <w:r w:rsidRPr="006C4097">
          <w:rPr>
            <w:noProof/>
            <w:webHidden/>
          </w:rPr>
          <w:fldChar w:fldCharType="begin"/>
        </w:r>
        <w:r w:rsidR="00B04F67" w:rsidRPr="006C4097">
          <w:rPr>
            <w:noProof/>
            <w:webHidden/>
          </w:rPr>
          <w:instrText xml:space="preserve"> PAGEREF _Toc382887975 \h </w:instrText>
        </w:r>
        <w:r w:rsidRPr="006C4097">
          <w:rPr>
            <w:noProof/>
            <w:webHidden/>
          </w:rPr>
        </w:r>
        <w:r w:rsidRPr="006C4097">
          <w:rPr>
            <w:noProof/>
            <w:webHidden/>
          </w:rPr>
          <w:fldChar w:fldCharType="separate"/>
        </w:r>
        <w:r w:rsidR="00773956" w:rsidRPr="006C4097">
          <w:rPr>
            <w:noProof/>
            <w:webHidden/>
          </w:rPr>
          <w:t>9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6" w:history="1">
        <w:r w:rsidR="00B04F67" w:rsidRPr="006C4097">
          <w:rPr>
            <w:rStyle w:val="ab"/>
            <w:rFonts w:ascii="Arial" w:hAnsi="Arial" w:cs="Arial"/>
            <w:noProof/>
          </w:rPr>
          <w:t>2.3.4 Viability assay (MTT assay)</w:t>
        </w:r>
        <w:r w:rsidR="00B04F67" w:rsidRPr="006C4097">
          <w:rPr>
            <w:noProof/>
            <w:webHidden/>
          </w:rPr>
          <w:tab/>
        </w:r>
        <w:r w:rsidRPr="006C4097">
          <w:rPr>
            <w:noProof/>
            <w:webHidden/>
          </w:rPr>
          <w:fldChar w:fldCharType="begin"/>
        </w:r>
        <w:r w:rsidR="00B04F67" w:rsidRPr="006C4097">
          <w:rPr>
            <w:noProof/>
            <w:webHidden/>
          </w:rPr>
          <w:instrText xml:space="preserve"> PAGEREF _Toc382887976 \h </w:instrText>
        </w:r>
        <w:r w:rsidRPr="006C4097">
          <w:rPr>
            <w:noProof/>
            <w:webHidden/>
          </w:rPr>
        </w:r>
        <w:r w:rsidRPr="006C4097">
          <w:rPr>
            <w:noProof/>
            <w:webHidden/>
          </w:rPr>
          <w:fldChar w:fldCharType="separate"/>
        </w:r>
        <w:r w:rsidR="00773956" w:rsidRPr="006C4097">
          <w:rPr>
            <w:noProof/>
            <w:webHidden/>
          </w:rPr>
          <w:t>9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7" w:history="1">
        <w:r w:rsidR="00B04F67" w:rsidRPr="006C4097">
          <w:rPr>
            <w:rStyle w:val="ab"/>
            <w:rFonts w:ascii="Arial" w:hAnsi="Arial" w:cs="Arial"/>
            <w:noProof/>
          </w:rPr>
          <w:t>2.3.5 Cell lysis</w:t>
        </w:r>
        <w:r w:rsidR="00B04F67" w:rsidRPr="006C4097">
          <w:rPr>
            <w:noProof/>
            <w:webHidden/>
          </w:rPr>
          <w:tab/>
        </w:r>
        <w:r w:rsidRPr="006C4097">
          <w:rPr>
            <w:noProof/>
            <w:webHidden/>
          </w:rPr>
          <w:fldChar w:fldCharType="begin"/>
        </w:r>
        <w:r w:rsidR="00B04F67" w:rsidRPr="006C4097">
          <w:rPr>
            <w:noProof/>
            <w:webHidden/>
          </w:rPr>
          <w:instrText xml:space="preserve"> PAGEREF _Toc382887977 \h </w:instrText>
        </w:r>
        <w:r w:rsidRPr="006C4097">
          <w:rPr>
            <w:noProof/>
            <w:webHidden/>
          </w:rPr>
        </w:r>
        <w:r w:rsidRPr="006C4097">
          <w:rPr>
            <w:noProof/>
            <w:webHidden/>
          </w:rPr>
          <w:fldChar w:fldCharType="separate"/>
        </w:r>
        <w:r w:rsidR="00773956" w:rsidRPr="006C4097">
          <w:rPr>
            <w:noProof/>
            <w:webHidden/>
          </w:rPr>
          <w:t>9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8" w:history="1">
        <w:r w:rsidR="00B04F67" w:rsidRPr="006C4097">
          <w:rPr>
            <w:rStyle w:val="ab"/>
            <w:rFonts w:ascii="Arial" w:hAnsi="Arial" w:cs="Arial"/>
            <w:noProof/>
          </w:rPr>
          <w:t>2.3.6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7978 \h </w:instrText>
        </w:r>
        <w:r w:rsidRPr="006C4097">
          <w:rPr>
            <w:noProof/>
            <w:webHidden/>
          </w:rPr>
        </w:r>
        <w:r w:rsidRPr="006C4097">
          <w:rPr>
            <w:noProof/>
            <w:webHidden/>
          </w:rPr>
          <w:fldChar w:fldCharType="separate"/>
        </w:r>
        <w:r w:rsidR="00773956" w:rsidRPr="006C4097">
          <w:rPr>
            <w:noProof/>
            <w:webHidden/>
          </w:rPr>
          <w:t>9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79" w:history="1">
        <w:r w:rsidR="00B04F67" w:rsidRPr="006C4097">
          <w:rPr>
            <w:rStyle w:val="ab"/>
            <w:rFonts w:ascii="Arial" w:hAnsi="Arial" w:cs="Arial"/>
            <w:noProof/>
          </w:rPr>
          <w:t>2.3.7 Dot blot analysis</w:t>
        </w:r>
        <w:r w:rsidR="00B04F67" w:rsidRPr="006C4097">
          <w:rPr>
            <w:noProof/>
            <w:webHidden/>
          </w:rPr>
          <w:tab/>
        </w:r>
        <w:r w:rsidRPr="006C4097">
          <w:rPr>
            <w:noProof/>
            <w:webHidden/>
          </w:rPr>
          <w:fldChar w:fldCharType="begin"/>
        </w:r>
        <w:r w:rsidR="00B04F67" w:rsidRPr="006C4097">
          <w:rPr>
            <w:noProof/>
            <w:webHidden/>
          </w:rPr>
          <w:instrText xml:space="preserve"> PAGEREF _Toc382887979 \h </w:instrText>
        </w:r>
        <w:r w:rsidRPr="006C4097">
          <w:rPr>
            <w:noProof/>
            <w:webHidden/>
          </w:rPr>
        </w:r>
        <w:r w:rsidRPr="006C4097">
          <w:rPr>
            <w:noProof/>
            <w:webHidden/>
          </w:rPr>
          <w:fldChar w:fldCharType="separate"/>
        </w:r>
        <w:r w:rsidR="00773956" w:rsidRPr="006C4097">
          <w:rPr>
            <w:noProof/>
            <w:webHidden/>
          </w:rPr>
          <w:t>97</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81" w:history="1">
        <w:r w:rsidR="00B04F67" w:rsidRPr="006C4097">
          <w:rPr>
            <w:rStyle w:val="ab"/>
          </w:rPr>
          <w:t>3 Results and discussion</w:t>
        </w:r>
        <w:r w:rsidR="00B04F67" w:rsidRPr="006C4097">
          <w:rPr>
            <w:webHidden/>
          </w:rPr>
          <w:tab/>
        </w:r>
        <w:r w:rsidRPr="006C4097">
          <w:rPr>
            <w:webHidden/>
          </w:rPr>
          <w:fldChar w:fldCharType="begin"/>
        </w:r>
        <w:r w:rsidR="00B04F67" w:rsidRPr="006C4097">
          <w:rPr>
            <w:webHidden/>
          </w:rPr>
          <w:instrText xml:space="preserve"> PAGEREF _Toc382887981 \h </w:instrText>
        </w:r>
        <w:r w:rsidRPr="006C4097">
          <w:rPr>
            <w:webHidden/>
          </w:rPr>
        </w:r>
        <w:r w:rsidRPr="006C4097">
          <w:rPr>
            <w:webHidden/>
          </w:rPr>
          <w:fldChar w:fldCharType="separate"/>
        </w:r>
        <w:r w:rsidR="00773956" w:rsidRPr="006C4097">
          <w:rPr>
            <w:webHidden/>
          </w:rPr>
          <w:t>98</w:t>
        </w:r>
        <w:r w:rsidRPr="006C4097">
          <w:rPr>
            <w:webHidden/>
          </w:rPr>
          <w:fldChar w:fldCharType="end"/>
        </w:r>
      </w:hyperlink>
    </w:p>
    <w:p w:rsidR="00B04F67" w:rsidRPr="006C4097" w:rsidRDefault="00A9239B">
      <w:pPr>
        <w:pStyle w:val="30"/>
        <w:rPr>
          <w:noProof/>
          <w:kern w:val="2"/>
          <w:sz w:val="21"/>
        </w:rPr>
      </w:pPr>
      <w:hyperlink w:anchor="_Toc382887982" w:history="1">
        <w:r w:rsidR="00B04F67" w:rsidRPr="006C4097">
          <w:rPr>
            <w:rStyle w:val="ab"/>
            <w:rFonts w:ascii="Arial" w:hAnsi="Arial" w:cs="Arial"/>
            <w:noProof/>
          </w:rPr>
          <w:t>3.1 The UV absorbance of 3001126 in water</w:t>
        </w:r>
        <w:r w:rsidR="00B04F67" w:rsidRPr="006C4097">
          <w:rPr>
            <w:noProof/>
            <w:webHidden/>
          </w:rPr>
          <w:tab/>
        </w:r>
        <w:r w:rsidRPr="006C4097">
          <w:rPr>
            <w:noProof/>
            <w:webHidden/>
          </w:rPr>
          <w:fldChar w:fldCharType="begin"/>
        </w:r>
        <w:r w:rsidR="00B04F67" w:rsidRPr="006C4097">
          <w:rPr>
            <w:noProof/>
            <w:webHidden/>
          </w:rPr>
          <w:instrText xml:space="preserve"> PAGEREF _Toc382887982 \h </w:instrText>
        </w:r>
        <w:r w:rsidRPr="006C4097">
          <w:rPr>
            <w:noProof/>
            <w:webHidden/>
          </w:rPr>
        </w:r>
        <w:r w:rsidRPr="006C4097">
          <w:rPr>
            <w:noProof/>
            <w:webHidden/>
          </w:rPr>
          <w:fldChar w:fldCharType="separate"/>
        </w:r>
        <w:r w:rsidR="00773956" w:rsidRPr="006C4097">
          <w:rPr>
            <w:noProof/>
            <w:webHidden/>
          </w:rPr>
          <w:t>98</w:t>
        </w:r>
        <w:r w:rsidRPr="006C4097">
          <w:rPr>
            <w:noProof/>
            <w:webHidden/>
          </w:rPr>
          <w:fldChar w:fldCharType="end"/>
        </w:r>
      </w:hyperlink>
    </w:p>
    <w:p w:rsidR="00B04F67" w:rsidRPr="006C4097" w:rsidRDefault="00A9239B">
      <w:pPr>
        <w:pStyle w:val="30"/>
        <w:rPr>
          <w:noProof/>
          <w:kern w:val="2"/>
          <w:sz w:val="21"/>
        </w:rPr>
      </w:pPr>
      <w:hyperlink w:anchor="_Toc382887983" w:history="1">
        <w:r w:rsidR="00B04F67" w:rsidRPr="006C4097">
          <w:rPr>
            <w:rStyle w:val="ab"/>
            <w:rFonts w:ascii="Arial" w:hAnsi="Arial" w:cs="Arial"/>
            <w:noProof/>
          </w:rPr>
          <w:t>3.2 The calibration curve of both 3001126 and HBP</w:t>
        </w:r>
        <w:r w:rsidR="00B04F67" w:rsidRPr="006C4097">
          <w:rPr>
            <w:noProof/>
            <w:webHidden/>
          </w:rPr>
          <w:tab/>
        </w:r>
        <w:r w:rsidRPr="006C4097">
          <w:rPr>
            <w:noProof/>
            <w:webHidden/>
          </w:rPr>
          <w:fldChar w:fldCharType="begin"/>
        </w:r>
        <w:r w:rsidR="00B04F67" w:rsidRPr="006C4097">
          <w:rPr>
            <w:noProof/>
            <w:webHidden/>
          </w:rPr>
          <w:instrText xml:space="preserve"> PAGEREF _Toc382887983 \h </w:instrText>
        </w:r>
        <w:r w:rsidRPr="006C4097">
          <w:rPr>
            <w:noProof/>
            <w:webHidden/>
          </w:rPr>
        </w:r>
        <w:r w:rsidRPr="006C4097">
          <w:rPr>
            <w:noProof/>
            <w:webHidden/>
          </w:rPr>
          <w:fldChar w:fldCharType="separate"/>
        </w:r>
        <w:r w:rsidR="00773956" w:rsidRPr="006C4097">
          <w:rPr>
            <w:noProof/>
            <w:webHidden/>
          </w:rPr>
          <w:t>99</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84" w:history="1">
        <w:r w:rsidR="00B04F67" w:rsidRPr="006C4097">
          <w:rPr>
            <w:rStyle w:val="ab"/>
            <w:rFonts w:ascii="Arial" w:hAnsi="Arial" w:cs="Arial"/>
            <w:noProof/>
          </w:rPr>
          <w:t>3.2.1 3001126’s calibration curve in methanol</w:t>
        </w:r>
        <w:r w:rsidR="00B04F67" w:rsidRPr="006C4097">
          <w:rPr>
            <w:noProof/>
            <w:webHidden/>
          </w:rPr>
          <w:tab/>
        </w:r>
        <w:r w:rsidRPr="006C4097">
          <w:rPr>
            <w:noProof/>
            <w:webHidden/>
          </w:rPr>
          <w:fldChar w:fldCharType="begin"/>
        </w:r>
        <w:r w:rsidR="00B04F67" w:rsidRPr="006C4097">
          <w:rPr>
            <w:noProof/>
            <w:webHidden/>
          </w:rPr>
          <w:instrText xml:space="preserve"> PAGEREF _Toc382887984 \h </w:instrText>
        </w:r>
        <w:r w:rsidRPr="006C4097">
          <w:rPr>
            <w:noProof/>
            <w:webHidden/>
          </w:rPr>
        </w:r>
        <w:r w:rsidRPr="006C4097">
          <w:rPr>
            <w:noProof/>
            <w:webHidden/>
          </w:rPr>
          <w:fldChar w:fldCharType="separate"/>
        </w:r>
        <w:r w:rsidR="00773956" w:rsidRPr="006C4097">
          <w:rPr>
            <w:noProof/>
            <w:webHidden/>
          </w:rPr>
          <w:t>99</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85" w:history="1">
        <w:r w:rsidR="00B04F67" w:rsidRPr="006C4097">
          <w:rPr>
            <w:rStyle w:val="ab"/>
            <w:rFonts w:ascii="Arial" w:hAnsi="Arial" w:cs="Arial"/>
            <w:noProof/>
          </w:rPr>
          <w:t>3.2.2 The HBP’s calibration curve in methanol</w:t>
        </w:r>
        <w:r w:rsidR="00B04F67" w:rsidRPr="006C4097">
          <w:rPr>
            <w:noProof/>
            <w:webHidden/>
          </w:rPr>
          <w:tab/>
        </w:r>
        <w:r w:rsidRPr="006C4097">
          <w:rPr>
            <w:noProof/>
            <w:webHidden/>
          </w:rPr>
          <w:fldChar w:fldCharType="begin"/>
        </w:r>
        <w:r w:rsidR="00B04F67" w:rsidRPr="006C4097">
          <w:rPr>
            <w:noProof/>
            <w:webHidden/>
          </w:rPr>
          <w:instrText xml:space="preserve"> PAGEREF _Toc382887985 \h </w:instrText>
        </w:r>
        <w:r w:rsidRPr="006C4097">
          <w:rPr>
            <w:noProof/>
            <w:webHidden/>
          </w:rPr>
        </w:r>
        <w:r w:rsidRPr="006C4097">
          <w:rPr>
            <w:noProof/>
            <w:webHidden/>
          </w:rPr>
          <w:fldChar w:fldCharType="separate"/>
        </w:r>
        <w:r w:rsidR="00773956" w:rsidRPr="006C4097">
          <w:rPr>
            <w:noProof/>
            <w:webHidden/>
          </w:rPr>
          <w:t>10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86" w:history="1">
        <w:r w:rsidR="00B04F67" w:rsidRPr="006C4097">
          <w:rPr>
            <w:rStyle w:val="ab"/>
            <w:rFonts w:ascii="Arial" w:hAnsi="Arial" w:cs="Arial"/>
            <w:noProof/>
          </w:rPr>
          <w:t>3.2.3 UV-visible absorbance of the HBP encapsulated 3001126 in aqueous solution</w:t>
        </w:r>
        <w:r w:rsidR="00B04F67" w:rsidRPr="006C4097">
          <w:rPr>
            <w:noProof/>
            <w:webHidden/>
          </w:rPr>
          <w:tab/>
        </w:r>
        <w:r w:rsidRPr="006C4097">
          <w:rPr>
            <w:noProof/>
            <w:webHidden/>
          </w:rPr>
          <w:fldChar w:fldCharType="begin"/>
        </w:r>
        <w:r w:rsidR="00B04F67" w:rsidRPr="006C4097">
          <w:rPr>
            <w:noProof/>
            <w:webHidden/>
          </w:rPr>
          <w:instrText xml:space="preserve"> PAGEREF _Toc382887986 \h </w:instrText>
        </w:r>
        <w:r w:rsidRPr="006C4097">
          <w:rPr>
            <w:noProof/>
            <w:webHidden/>
          </w:rPr>
        </w:r>
        <w:r w:rsidRPr="006C4097">
          <w:rPr>
            <w:noProof/>
            <w:webHidden/>
          </w:rPr>
          <w:fldChar w:fldCharType="separate"/>
        </w:r>
        <w:r w:rsidR="00773956" w:rsidRPr="006C4097">
          <w:rPr>
            <w:noProof/>
            <w:webHidden/>
          </w:rPr>
          <w:t>102</w:t>
        </w:r>
        <w:r w:rsidRPr="006C4097">
          <w:rPr>
            <w:noProof/>
            <w:webHidden/>
          </w:rPr>
          <w:fldChar w:fldCharType="end"/>
        </w:r>
      </w:hyperlink>
    </w:p>
    <w:p w:rsidR="00B04F67" w:rsidRPr="006C4097" w:rsidRDefault="00A9239B">
      <w:pPr>
        <w:pStyle w:val="30"/>
        <w:rPr>
          <w:noProof/>
          <w:kern w:val="2"/>
          <w:sz w:val="21"/>
        </w:rPr>
      </w:pPr>
      <w:hyperlink w:anchor="_Toc382887987" w:history="1">
        <w:r w:rsidR="00B04F67" w:rsidRPr="006C4097">
          <w:rPr>
            <w:rStyle w:val="ab"/>
            <w:rFonts w:ascii="Arial" w:hAnsi="Arial" w:cs="Arial"/>
            <w:noProof/>
          </w:rPr>
          <w:t>3.3 Cell line analysis</w:t>
        </w:r>
        <w:r w:rsidR="00B04F67" w:rsidRPr="006C4097">
          <w:rPr>
            <w:noProof/>
            <w:webHidden/>
          </w:rPr>
          <w:tab/>
        </w:r>
        <w:r w:rsidRPr="006C4097">
          <w:rPr>
            <w:noProof/>
            <w:webHidden/>
          </w:rPr>
          <w:fldChar w:fldCharType="begin"/>
        </w:r>
        <w:r w:rsidR="00B04F67" w:rsidRPr="006C4097">
          <w:rPr>
            <w:noProof/>
            <w:webHidden/>
          </w:rPr>
          <w:instrText xml:space="preserve"> PAGEREF _Toc382887987 \h </w:instrText>
        </w:r>
        <w:r w:rsidRPr="006C4097">
          <w:rPr>
            <w:noProof/>
            <w:webHidden/>
          </w:rPr>
        </w:r>
        <w:r w:rsidRPr="006C4097">
          <w:rPr>
            <w:noProof/>
            <w:webHidden/>
          </w:rPr>
          <w:fldChar w:fldCharType="separate"/>
        </w:r>
        <w:r w:rsidR="00773956" w:rsidRPr="006C4097">
          <w:rPr>
            <w:noProof/>
            <w:webHidden/>
          </w:rPr>
          <w:t>10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88" w:history="1">
        <w:r w:rsidR="00B04F67" w:rsidRPr="006C4097">
          <w:rPr>
            <w:rStyle w:val="ab"/>
            <w:rFonts w:ascii="Arial" w:hAnsi="Arial" w:cs="Arial"/>
            <w:noProof/>
          </w:rPr>
          <w:t>3.3.1 MTT results and EC</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analysis</w:t>
        </w:r>
        <w:r w:rsidR="00B04F67" w:rsidRPr="006C4097">
          <w:rPr>
            <w:noProof/>
            <w:webHidden/>
          </w:rPr>
          <w:tab/>
        </w:r>
        <w:r w:rsidRPr="006C4097">
          <w:rPr>
            <w:noProof/>
            <w:webHidden/>
          </w:rPr>
          <w:fldChar w:fldCharType="begin"/>
        </w:r>
        <w:r w:rsidR="00B04F67" w:rsidRPr="006C4097">
          <w:rPr>
            <w:noProof/>
            <w:webHidden/>
          </w:rPr>
          <w:instrText xml:space="preserve"> PAGEREF _Toc382887988 \h </w:instrText>
        </w:r>
        <w:r w:rsidRPr="006C4097">
          <w:rPr>
            <w:noProof/>
            <w:webHidden/>
          </w:rPr>
        </w:r>
        <w:r w:rsidRPr="006C4097">
          <w:rPr>
            <w:noProof/>
            <w:webHidden/>
          </w:rPr>
          <w:fldChar w:fldCharType="separate"/>
        </w:r>
        <w:r w:rsidR="00773956" w:rsidRPr="006C4097">
          <w:rPr>
            <w:noProof/>
            <w:webHidden/>
          </w:rPr>
          <w:t>10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89" w:history="1">
        <w:r w:rsidR="00B04F67" w:rsidRPr="006C4097">
          <w:rPr>
            <w:rStyle w:val="ab"/>
            <w:rFonts w:ascii="Arial" w:hAnsi="Arial" w:cs="Arial"/>
            <w:noProof/>
          </w:rPr>
          <w:t>3.3.2 5-day time course</w:t>
        </w:r>
        <w:r w:rsidR="00B04F67" w:rsidRPr="006C4097">
          <w:rPr>
            <w:noProof/>
            <w:webHidden/>
          </w:rPr>
          <w:tab/>
        </w:r>
        <w:r w:rsidRPr="006C4097">
          <w:rPr>
            <w:noProof/>
            <w:webHidden/>
          </w:rPr>
          <w:fldChar w:fldCharType="begin"/>
        </w:r>
        <w:r w:rsidR="00B04F67" w:rsidRPr="006C4097">
          <w:rPr>
            <w:noProof/>
            <w:webHidden/>
          </w:rPr>
          <w:instrText xml:space="preserve"> PAGEREF _Toc382887989 \h </w:instrText>
        </w:r>
        <w:r w:rsidRPr="006C4097">
          <w:rPr>
            <w:noProof/>
            <w:webHidden/>
          </w:rPr>
        </w:r>
        <w:r w:rsidRPr="006C4097">
          <w:rPr>
            <w:noProof/>
            <w:webHidden/>
          </w:rPr>
          <w:fldChar w:fldCharType="separate"/>
        </w:r>
        <w:r w:rsidR="00773956" w:rsidRPr="006C4097">
          <w:rPr>
            <w:noProof/>
            <w:webHidden/>
          </w:rPr>
          <w:t>10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90" w:history="1">
        <w:r w:rsidR="00B04F67" w:rsidRPr="006C4097">
          <w:rPr>
            <w:rStyle w:val="ab"/>
            <w:rFonts w:ascii="Arial" w:hAnsi="Arial" w:cs="Arial"/>
            <w:noProof/>
          </w:rPr>
          <w:t>3.3.3 The MTT results of different molecular weight HBPs</w:t>
        </w:r>
        <w:r w:rsidR="00B04F67" w:rsidRPr="006C4097">
          <w:rPr>
            <w:noProof/>
            <w:webHidden/>
          </w:rPr>
          <w:tab/>
        </w:r>
        <w:r w:rsidRPr="006C4097">
          <w:rPr>
            <w:noProof/>
            <w:webHidden/>
          </w:rPr>
          <w:fldChar w:fldCharType="begin"/>
        </w:r>
        <w:r w:rsidR="00B04F67" w:rsidRPr="006C4097">
          <w:rPr>
            <w:noProof/>
            <w:webHidden/>
          </w:rPr>
          <w:instrText xml:space="preserve"> PAGEREF _Toc382887990 \h </w:instrText>
        </w:r>
        <w:r w:rsidRPr="006C4097">
          <w:rPr>
            <w:noProof/>
            <w:webHidden/>
          </w:rPr>
        </w:r>
        <w:r w:rsidRPr="006C4097">
          <w:rPr>
            <w:noProof/>
            <w:webHidden/>
          </w:rPr>
          <w:fldChar w:fldCharType="separate"/>
        </w:r>
        <w:r w:rsidR="00773956" w:rsidRPr="006C4097">
          <w:rPr>
            <w:noProof/>
            <w:webHidden/>
          </w:rPr>
          <w:t>107</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91" w:history="1">
        <w:r w:rsidR="00B04F67" w:rsidRPr="006C4097">
          <w:rPr>
            <w:rStyle w:val="ab"/>
          </w:rPr>
          <w:t>4. Conclusions</w:t>
        </w:r>
        <w:r w:rsidR="00B04F67" w:rsidRPr="006C4097">
          <w:rPr>
            <w:webHidden/>
          </w:rPr>
          <w:tab/>
        </w:r>
        <w:r w:rsidRPr="006C4097">
          <w:rPr>
            <w:webHidden/>
          </w:rPr>
          <w:fldChar w:fldCharType="begin"/>
        </w:r>
        <w:r w:rsidR="00B04F67" w:rsidRPr="006C4097">
          <w:rPr>
            <w:webHidden/>
          </w:rPr>
          <w:instrText xml:space="preserve"> PAGEREF _Toc382887991 \h </w:instrText>
        </w:r>
        <w:r w:rsidRPr="006C4097">
          <w:rPr>
            <w:webHidden/>
          </w:rPr>
        </w:r>
        <w:r w:rsidRPr="006C4097">
          <w:rPr>
            <w:webHidden/>
          </w:rPr>
          <w:fldChar w:fldCharType="separate"/>
        </w:r>
        <w:r w:rsidR="00773956" w:rsidRPr="006C4097">
          <w:rPr>
            <w:webHidden/>
          </w:rPr>
          <w:t>107</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7992" w:history="1">
        <w:r w:rsidR="00B04F67" w:rsidRPr="006C4097">
          <w:rPr>
            <w:rStyle w:val="ab"/>
          </w:rPr>
          <w:t>Part</w:t>
        </w:r>
        <w:r w:rsidR="002F0A6F" w:rsidRPr="006C4097">
          <w:rPr>
            <w:rStyle w:val="ab"/>
            <w:rFonts w:hint="eastAsia"/>
          </w:rPr>
          <w:t xml:space="preserve"> </w:t>
        </w:r>
        <w:r w:rsidR="00B04F67" w:rsidRPr="006C4097">
          <w:rPr>
            <w:rStyle w:val="ab"/>
            <w:rFonts w:asciiTheme="majorEastAsia" w:hAnsiTheme="majorEastAsia" w:hint="eastAsia"/>
          </w:rPr>
          <w:t>Ⅲ</w:t>
        </w:r>
        <w:r w:rsidR="002F0A6F" w:rsidRPr="006C4097">
          <w:rPr>
            <w:rStyle w:val="ab"/>
            <w:rFonts w:asciiTheme="majorEastAsia" w:hAnsiTheme="majorEastAsia" w:hint="eastAsia"/>
          </w:rPr>
          <w:t xml:space="preserve"> </w:t>
        </w:r>
        <w:r w:rsidR="00B04F67" w:rsidRPr="006C4097">
          <w:rPr>
            <w:rStyle w:val="ab"/>
          </w:rPr>
          <w:t>Chapter 2 pH Sensitive Biocompatible Polymersomes as Delivery Systems for Hydrophobic Anti-prion Compounds</w:t>
        </w:r>
        <w:r w:rsidR="00B04F67" w:rsidRPr="006C4097">
          <w:rPr>
            <w:webHidden/>
          </w:rPr>
          <w:tab/>
        </w:r>
        <w:r w:rsidRPr="006C4097">
          <w:rPr>
            <w:webHidden/>
          </w:rPr>
          <w:fldChar w:fldCharType="begin"/>
        </w:r>
        <w:r w:rsidR="00B04F67" w:rsidRPr="006C4097">
          <w:rPr>
            <w:webHidden/>
          </w:rPr>
          <w:instrText xml:space="preserve"> PAGEREF _Toc382887992 \h </w:instrText>
        </w:r>
        <w:r w:rsidRPr="006C4097">
          <w:rPr>
            <w:webHidden/>
          </w:rPr>
        </w:r>
        <w:r w:rsidRPr="006C4097">
          <w:rPr>
            <w:webHidden/>
          </w:rPr>
          <w:fldChar w:fldCharType="separate"/>
        </w:r>
        <w:r w:rsidR="00773956" w:rsidRPr="006C4097">
          <w:rPr>
            <w:webHidden/>
          </w:rPr>
          <w:t>109</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93" w:history="1">
        <w:r w:rsidR="00B04F67" w:rsidRPr="006C4097">
          <w:rPr>
            <w:rStyle w:val="ab"/>
          </w:rPr>
          <w:t>1. Introduction</w:t>
        </w:r>
        <w:r w:rsidR="00B04F67" w:rsidRPr="006C4097">
          <w:rPr>
            <w:webHidden/>
          </w:rPr>
          <w:tab/>
        </w:r>
        <w:r w:rsidRPr="006C4097">
          <w:rPr>
            <w:webHidden/>
          </w:rPr>
          <w:fldChar w:fldCharType="begin"/>
        </w:r>
        <w:r w:rsidR="00B04F67" w:rsidRPr="006C4097">
          <w:rPr>
            <w:webHidden/>
          </w:rPr>
          <w:instrText xml:space="preserve"> PAGEREF _Toc382887993 \h </w:instrText>
        </w:r>
        <w:r w:rsidRPr="006C4097">
          <w:rPr>
            <w:webHidden/>
          </w:rPr>
        </w:r>
        <w:r w:rsidRPr="006C4097">
          <w:rPr>
            <w:webHidden/>
          </w:rPr>
          <w:fldChar w:fldCharType="separate"/>
        </w:r>
        <w:r w:rsidR="00773956" w:rsidRPr="006C4097">
          <w:rPr>
            <w:webHidden/>
          </w:rPr>
          <w:t>109</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7994" w:history="1">
        <w:r w:rsidR="00B04F67" w:rsidRPr="006C4097">
          <w:rPr>
            <w:rStyle w:val="ab"/>
          </w:rPr>
          <w:t>2. Materials and Methods</w:t>
        </w:r>
        <w:r w:rsidR="00B04F67" w:rsidRPr="006C4097">
          <w:rPr>
            <w:webHidden/>
          </w:rPr>
          <w:tab/>
        </w:r>
        <w:r w:rsidRPr="006C4097">
          <w:rPr>
            <w:webHidden/>
          </w:rPr>
          <w:fldChar w:fldCharType="begin"/>
        </w:r>
        <w:r w:rsidR="00B04F67" w:rsidRPr="006C4097">
          <w:rPr>
            <w:webHidden/>
          </w:rPr>
          <w:instrText xml:space="preserve"> PAGEREF _Toc382887994 \h </w:instrText>
        </w:r>
        <w:r w:rsidRPr="006C4097">
          <w:rPr>
            <w:webHidden/>
          </w:rPr>
        </w:r>
        <w:r w:rsidRPr="006C4097">
          <w:rPr>
            <w:webHidden/>
          </w:rPr>
          <w:fldChar w:fldCharType="separate"/>
        </w:r>
        <w:r w:rsidR="00773956" w:rsidRPr="006C4097">
          <w:rPr>
            <w:webHidden/>
          </w:rPr>
          <w:t>112</w:t>
        </w:r>
        <w:r w:rsidRPr="006C4097">
          <w:rPr>
            <w:webHidden/>
          </w:rPr>
          <w:fldChar w:fldCharType="end"/>
        </w:r>
      </w:hyperlink>
    </w:p>
    <w:p w:rsidR="00B04F67" w:rsidRPr="006C4097" w:rsidRDefault="00A9239B">
      <w:pPr>
        <w:pStyle w:val="30"/>
        <w:rPr>
          <w:noProof/>
          <w:kern w:val="2"/>
          <w:sz w:val="21"/>
        </w:rPr>
      </w:pPr>
      <w:hyperlink w:anchor="_Toc382887995" w:history="1">
        <w:r w:rsidR="00B04F67" w:rsidRPr="006C4097">
          <w:rPr>
            <w:rStyle w:val="ab"/>
            <w:rFonts w:ascii="Arial" w:hAnsi="Arial" w:cs="Arial"/>
            <w:noProof/>
            <w:lang w:val="de-DE"/>
          </w:rPr>
          <w:t>2.1 Materials and instrumentation</w:t>
        </w:r>
        <w:r w:rsidR="00B04F67" w:rsidRPr="006C4097">
          <w:rPr>
            <w:noProof/>
            <w:webHidden/>
          </w:rPr>
          <w:tab/>
        </w:r>
        <w:r w:rsidRPr="006C4097">
          <w:rPr>
            <w:noProof/>
            <w:webHidden/>
          </w:rPr>
          <w:fldChar w:fldCharType="begin"/>
        </w:r>
        <w:r w:rsidR="00B04F67" w:rsidRPr="006C4097">
          <w:rPr>
            <w:noProof/>
            <w:webHidden/>
          </w:rPr>
          <w:instrText xml:space="preserve"> PAGEREF _Toc382887995 \h </w:instrText>
        </w:r>
        <w:r w:rsidRPr="006C4097">
          <w:rPr>
            <w:noProof/>
            <w:webHidden/>
          </w:rPr>
        </w:r>
        <w:r w:rsidRPr="006C4097">
          <w:rPr>
            <w:noProof/>
            <w:webHidden/>
          </w:rPr>
          <w:fldChar w:fldCharType="separate"/>
        </w:r>
        <w:r w:rsidR="00773956" w:rsidRPr="006C4097">
          <w:rPr>
            <w:noProof/>
            <w:webHidden/>
          </w:rPr>
          <w:t>112</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96" w:history="1">
        <w:r w:rsidR="00B04F67" w:rsidRPr="006C4097">
          <w:rPr>
            <w:rStyle w:val="ab"/>
            <w:rFonts w:ascii="Arial" w:hAnsi="Arial" w:cs="Arial"/>
            <w:noProof/>
          </w:rPr>
          <w:t>2.1.1 Synthesis of PMPC-PDPA</w:t>
        </w:r>
        <w:r w:rsidR="00B04F67" w:rsidRPr="006C4097">
          <w:rPr>
            <w:noProof/>
            <w:webHidden/>
          </w:rPr>
          <w:tab/>
        </w:r>
        <w:r w:rsidRPr="006C4097">
          <w:rPr>
            <w:noProof/>
            <w:webHidden/>
          </w:rPr>
          <w:fldChar w:fldCharType="begin"/>
        </w:r>
        <w:r w:rsidR="00B04F67" w:rsidRPr="006C4097">
          <w:rPr>
            <w:noProof/>
            <w:webHidden/>
          </w:rPr>
          <w:instrText xml:space="preserve"> PAGEREF _Toc382887996 \h </w:instrText>
        </w:r>
        <w:r w:rsidRPr="006C4097">
          <w:rPr>
            <w:noProof/>
            <w:webHidden/>
          </w:rPr>
        </w:r>
        <w:r w:rsidRPr="006C4097">
          <w:rPr>
            <w:noProof/>
            <w:webHidden/>
          </w:rPr>
          <w:fldChar w:fldCharType="separate"/>
        </w:r>
        <w:r w:rsidR="00773956" w:rsidRPr="006C4097">
          <w:rPr>
            <w:noProof/>
            <w:webHidden/>
          </w:rPr>
          <w:t>114</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97" w:history="1">
        <w:r w:rsidR="00B04F67" w:rsidRPr="006C4097">
          <w:rPr>
            <w:rStyle w:val="ab"/>
            <w:rFonts w:ascii="Arial" w:hAnsi="Arial" w:cs="Arial"/>
            <w:noProof/>
            <w:lang w:val="de-DE"/>
          </w:rPr>
          <w:t>2.2.2 Synthesis of the anti-prion compound</w:t>
        </w:r>
        <w:r w:rsidR="00B04F67" w:rsidRPr="006C4097">
          <w:rPr>
            <w:noProof/>
            <w:webHidden/>
          </w:rPr>
          <w:tab/>
        </w:r>
        <w:r w:rsidRPr="006C4097">
          <w:rPr>
            <w:noProof/>
            <w:webHidden/>
          </w:rPr>
          <w:fldChar w:fldCharType="begin"/>
        </w:r>
        <w:r w:rsidR="00B04F67" w:rsidRPr="006C4097">
          <w:rPr>
            <w:noProof/>
            <w:webHidden/>
          </w:rPr>
          <w:instrText xml:space="preserve"> PAGEREF _Toc382887997 \h </w:instrText>
        </w:r>
        <w:r w:rsidRPr="006C4097">
          <w:rPr>
            <w:noProof/>
            <w:webHidden/>
          </w:rPr>
        </w:r>
        <w:r w:rsidRPr="006C4097">
          <w:rPr>
            <w:noProof/>
            <w:webHidden/>
          </w:rPr>
          <w:fldChar w:fldCharType="separate"/>
        </w:r>
        <w:r w:rsidR="00773956" w:rsidRPr="006C4097">
          <w:rPr>
            <w:noProof/>
            <w:webHidden/>
          </w:rPr>
          <w:t>115</w:t>
        </w:r>
        <w:r w:rsidRPr="006C4097">
          <w:rPr>
            <w:noProof/>
            <w:webHidden/>
          </w:rPr>
          <w:fldChar w:fldCharType="end"/>
        </w:r>
      </w:hyperlink>
    </w:p>
    <w:p w:rsidR="00B04F67" w:rsidRPr="006C4097" w:rsidRDefault="00A9239B">
      <w:pPr>
        <w:pStyle w:val="30"/>
        <w:rPr>
          <w:noProof/>
          <w:kern w:val="2"/>
          <w:sz w:val="21"/>
        </w:rPr>
      </w:pPr>
      <w:hyperlink w:anchor="_Toc382887998" w:history="1">
        <w:r w:rsidR="00B04F67" w:rsidRPr="006C4097">
          <w:rPr>
            <w:rStyle w:val="ab"/>
            <w:rFonts w:ascii="Arial" w:hAnsi="Arial" w:cs="Arial"/>
            <w:noProof/>
            <w:lang w:val="de-DE"/>
          </w:rPr>
          <w:t>2.2 Experimental methods</w:t>
        </w:r>
        <w:r w:rsidR="00B04F67" w:rsidRPr="006C4097">
          <w:rPr>
            <w:noProof/>
            <w:webHidden/>
          </w:rPr>
          <w:tab/>
        </w:r>
        <w:r w:rsidRPr="006C4097">
          <w:rPr>
            <w:noProof/>
            <w:webHidden/>
          </w:rPr>
          <w:fldChar w:fldCharType="begin"/>
        </w:r>
        <w:r w:rsidR="00B04F67" w:rsidRPr="006C4097">
          <w:rPr>
            <w:noProof/>
            <w:webHidden/>
          </w:rPr>
          <w:instrText xml:space="preserve"> PAGEREF _Toc382887998 \h </w:instrText>
        </w:r>
        <w:r w:rsidRPr="006C4097">
          <w:rPr>
            <w:noProof/>
            <w:webHidden/>
          </w:rPr>
        </w:r>
        <w:r w:rsidRPr="006C4097">
          <w:rPr>
            <w:noProof/>
            <w:webHidden/>
          </w:rPr>
          <w:fldChar w:fldCharType="separate"/>
        </w:r>
        <w:r w:rsidR="00773956" w:rsidRPr="006C4097">
          <w:rPr>
            <w:noProof/>
            <w:webHidden/>
          </w:rPr>
          <w:t>11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7999" w:history="1">
        <w:r w:rsidR="00B04F67" w:rsidRPr="006C4097">
          <w:rPr>
            <w:rStyle w:val="ab"/>
            <w:rFonts w:ascii="Arial" w:hAnsi="Arial" w:cs="Arial"/>
            <w:noProof/>
            <w:lang w:val="de-DE"/>
          </w:rPr>
          <w:t>2.2.1 Preparation of the two shapes of drug loaded polymersomes</w:t>
        </w:r>
        <w:r w:rsidR="00B04F67" w:rsidRPr="006C4097">
          <w:rPr>
            <w:noProof/>
            <w:webHidden/>
          </w:rPr>
          <w:tab/>
        </w:r>
        <w:r w:rsidRPr="006C4097">
          <w:rPr>
            <w:noProof/>
            <w:webHidden/>
          </w:rPr>
          <w:fldChar w:fldCharType="begin"/>
        </w:r>
        <w:r w:rsidR="00B04F67" w:rsidRPr="006C4097">
          <w:rPr>
            <w:noProof/>
            <w:webHidden/>
          </w:rPr>
          <w:instrText xml:space="preserve"> PAGEREF _Toc382887999 \h </w:instrText>
        </w:r>
        <w:r w:rsidRPr="006C4097">
          <w:rPr>
            <w:noProof/>
            <w:webHidden/>
          </w:rPr>
        </w:r>
        <w:r w:rsidRPr="006C4097">
          <w:rPr>
            <w:noProof/>
            <w:webHidden/>
          </w:rPr>
          <w:fldChar w:fldCharType="separate"/>
        </w:r>
        <w:r w:rsidR="00773956" w:rsidRPr="006C4097">
          <w:rPr>
            <w:noProof/>
            <w:webHidden/>
          </w:rPr>
          <w:t>115</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00" w:history="1">
        <w:r w:rsidR="00B04F67" w:rsidRPr="006C4097">
          <w:rPr>
            <w:rStyle w:val="ab"/>
            <w:rFonts w:ascii="Arial" w:hAnsi="Arial" w:cs="Arial"/>
            <w:noProof/>
            <w:lang w:val="de-DE"/>
          </w:rPr>
          <w:t>2.2.2 HPLC conditions</w:t>
        </w:r>
        <w:r w:rsidR="00B04F67" w:rsidRPr="006C4097">
          <w:rPr>
            <w:noProof/>
            <w:webHidden/>
          </w:rPr>
          <w:tab/>
        </w:r>
        <w:r w:rsidRPr="006C4097">
          <w:rPr>
            <w:noProof/>
            <w:webHidden/>
          </w:rPr>
          <w:fldChar w:fldCharType="begin"/>
        </w:r>
        <w:r w:rsidR="00B04F67" w:rsidRPr="006C4097">
          <w:rPr>
            <w:noProof/>
            <w:webHidden/>
          </w:rPr>
          <w:instrText xml:space="preserve"> PAGEREF _Toc382888000 \h </w:instrText>
        </w:r>
        <w:r w:rsidRPr="006C4097">
          <w:rPr>
            <w:noProof/>
            <w:webHidden/>
          </w:rPr>
        </w:r>
        <w:r w:rsidRPr="006C4097">
          <w:rPr>
            <w:noProof/>
            <w:webHidden/>
          </w:rPr>
          <w:fldChar w:fldCharType="separate"/>
        </w:r>
        <w:r w:rsidR="00773956" w:rsidRPr="006C4097">
          <w:rPr>
            <w:noProof/>
            <w:webHidden/>
          </w:rPr>
          <w:t>11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01" w:history="1">
        <w:r w:rsidR="00B04F67" w:rsidRPr="006C4097">
          <w:rPr>
            <w:rStyle w:val="ab"/>
            <w:rFonts w:ascii="Arial" w:hAnsi="Arial" w:cs="Arial"/>
            <w:noProof/>
            <w:lang w:val="de-DE"/>
          </w:rPr>
          <w:t>2.2.3 Dynamic light scattering (DLS)</w:t>
        </w:r>
        <w:r w:rsidR="00B04F67" w:rsidRPr="006C4097">
          <w:rPr>
            <w:noProof/>
            <w:webHidden/>
          </w:rPr>
          <w:tab/>
        </w:r>
        <w:r w:rsidRPr="006C4097">
          <w:rPr>
            <w:noProof/>
            <w:webHidden/>
          </w:rPr>
          <w:fldChar w:fldCharType="begin"/>
        </w:r>
        <w:r w:rsidR="00B04F67" w:rsidRPr="006C4097">
          <w:rPr>
            <w:noProof/>
            <w:webHidden/>
          </w:rPr>
          <w:instrText xml:space="preserve"> PAGEREF _Toc382888001 \h </w:instrText>
        </w:r>
        <w:r w:rsidRPr="006C4097">
          <w:rPr>
            <w:noProof/>
            <w:webHidden/>
          </w:rPr>
        </w:r>
        <w:r w:rsidRPr="006C4097">
          <w:rPr>
            <w:noProof/>
            <w:webHidden/>
          </w:rPr>
          <w:fldChar w:fldCharType="separate"/>
        </w:r>
        <w:r w:rsidR="00773956" w:rsidRPr="006C4097">
          <w:rPr>
            <w:noProof/>
            <w:webHidden/>
          </w:rPr>
          <w:t>11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02" w:history="1">
        <w:r w:rsidR="00B04F67" w:rsidRPr="006C4097">
          <w:rPr>
            <w:rStyle w:val="ab"/>
            <w:rFonts w:ascii="Arial" w:hAnsi="Arial" w:cs="Arial"/>
            <w:noProof/>
            <w:lang w:val="de-DE"/>
          </w:rPr>
          <w:t>2.2.4 Transmission electron microscope (TEM) sample preparation</w:t>
        </w:r>
        <w:r w:rsidR="00B04F67" w:rsidRPr="006C4097">
          <w:rPr>
            <w:noProof/>
            <w:webHidden/>
          </w:rPr>
          <w:tab/>
        </w:r>
        <w:r w:rsidRPr="006C4097">
          <w:rPr>
            <w:noProof/>
            <w:webHidden/>
          </w:rPr>
          <w:fldChar w:fldCharType="begin"/>
        </w:r>
        <w:r w:rsidR="00B04F67" w:rsidRPr="006C4097">
          <w:rPr>
            <w:noProof/>
            <w:webHidden/>
          </w:rPr>
          <w:instrText xml:space="preserve"> PAGEREF _Toc382888002 \h </w:instrText>
        </w:r>
        <w:r w:rsidRPr="006C4097">
          <w:rPr>
            <w:noProof/>
            <w:webHidden/>
          </w:rPr>
        </w:r>
        <w:r w:rsidRPr="006C4097">
          <w:rPr>
            <w:noProof/>
            <w:webHidden/>
          </w:rPr>
          <w:fldChar w:fldCharType="separate"/>
        </w:r>
        <w:r w:rsidR="00773956" w:rsidRPr="006C4097">
          <w:rPr>
            <w:noProof/>
            <w:webHidden/>
          </w:rPr>
          <w:t>11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03" w:history="1">
        <w:r w:rsidR="00B04F67" w:rsidRPr="006C4097">
          <w:rPr>
            <w:rStyle w:val="ab"/>
            <w:rFonts w:ascii="Arial" w:hAnsi="Arial" w:cs="Arial"/>
            <w:noProof/>
            <w:lang w:val="de-DE"/>
          </w:rPr>
          <w:t>2.2.5 Cell line assays</w:t>
        </w:r>
        <w:r w:rsidR="00B04F67" w:rsidRPr="006C4097">
          <w:rPr>
            <w:noProof/>
            <w:webHidden/>
          </w:rPr>
          <w:tab/>
        </w:r>
        <w:r w:rsidRPr="006C4097">
          <w:rPr>
            <w:noProof/>
            <w:webHidden/>
          </w:rPr>
          <w:fldChar w:fldCharType="begin"/>
        </w:r>
        <w:r w:rsidR="00B04F67" w:rsidRPr="006C4097">
          <w:rPr>
            <w:noProof/>
            <w:webHidden/>
          </w:rPr>
          <w:instrText xml:space="preserve"> PAGEREF _Toc382888003 \h </w:instrText>
        </w:r>
        <w:r w:rsidRPr="006C4097">
          <w:rPr>
            <w:noProof/>
            <w:webHidden/>
          </w:rPr>
        </w:r>
        <w:r w:rsidRPr="006C4097">
          <w:rPr>
            <w:noProof/>
            <w:webHidden/>
          </w:rPr>
          <w:fldChar w:fldCharType="separate"/>
        </w:r>
        <w:r w:rsidR="00773956" w:rsidRPr="006C4097">
          <w:rPr>
            <w:noProof/>
            <w:webHidden/>
          </w:rPr>
          <w:t>118</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8004" w:history="1">
        <w:r w:rsidR="00B04F67" w:rsidRPr="006C4097">
          <w:rPr>
            <w:rStyle w:val="ab"/>
            <w:rFonts w:ascii="Arial" w:hAnsi="Arial" w:cs="Arial"/>
            <w:noProof/>
          </w:rPr>
          <w:t>2.2.5.1 Cell culture</w:t>
        </w:r>
        <w:r w:rsidR="00B04F67" w:rsidRPr="006C4097">
          <w:rPr>
            <w:noProof/>
            <w:webHidden/>
          </w:rPr>
          <w:tab/>
        </w:r>
        <w:r w:rsidRPr="006C4097">
          <w:rPr>
            <w:noProof/>
            <w:webHidden/>
          </w:rPr>
          <w:fldChar w:fldCharType="begin"/>
        </w:r>
        <w:r w:rsidR="00B04F67" w:rsidRPr="006C4097">
          <w:rPr>
            <w:noProof/>
            <w:webHidden/>
          </w:rPr>
          <w:instrText xml:space="preserve"> PAGEREF _Toc382888004 \h </w:instrText>
        </w:r>
        <w:r w:rsidRPr="006C4097">
          <w:rPr>
            <w:noProof/>
            <w:webHidden/>
          </w:rPr>
        </w:r>
        <w:r w:rsidRPr="006C4097">
          <w:rPr>
            <w:noProof/>
            <w:webHidden/>
          </w:rPr>
          <w:fldChar w:fldCharType="separate"/>
        </w:r>
        <w:r w:rsidR="00773956" w:rsidRPr="006C4097">
          <w:rPr>
            <w:noProof/>
            <w:webHidden/>
          </w:rPr>
          <w:t>118</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8005" w:history="1">
        <w:r w:rsidR="00B04F67" w:rsidRPr="006C4097">
          <w:rPr>
            <w:rStyle w:val="ab"/>
            <w:rFonts w:ascii="Arial" w:hAnsi="Arial" w:cs="Arial"/>
            <w:noProof/>
          </w:rPr>
          <w:t>2.2.5.2 Dosing cells</w:t>
        </w:r>
        <w:r w:rsidR="00B04F67" w:rsidRPr="006C4097">
          <w:rPr>
            <w:noProof/>
            <w:webHidden/>
          </w:rPr>
          <w:tab/>
        </w:r>
        <w:r w:rsidRPr="006C4097">
          <w:rPr>
            <w:noProof/>
            <w:webHidden/>
          </w:rPr>
          <w:fldChar w:fldCharType="begin"/>
        </w:r>
        <w:r w:rsidR="00B04F67" w:rsidRPr="006C4097">
          <w:rPr>
            <w:noProof/>
            <w:webHidden/>
          </w:rPr>
          <w:instrText xml:space="preserve"> PAGEREF _Toc382888005 \h </w:instrText>
        </w:r>
        <w:r w:rsidRPr="006C4097">
          <w:rPr>
            <w:noProof/>
            <w:webHidden/>
          </w:rPr>
        </w:r>
        <w:r w:rsidRPr="006C4097">
          <w:rPr>
            <w:noProof/>
            <w:webHidden/>
          </w:rPr>
          <w:fldChar w:fldCharType="separate"/>
        </w:r>
        <w:r w:rsidR="00773956" w:rsidRPr="006C4097">
          <w:rPr>
            <w:noProof/>
            <w:webHidden/>
          </w:rPr>
          <w:t>118</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8006" w:history="1">
        <w:r w:rsidR="00B04F67" w:rsidRPr="006C4097">
          <w:rPr>
            <w:rStyle w:val="ab"/>
            <w:rFonts w:ascii="Arial" w:hAnsi="Arial" w:cs="Arial"/>
            <w:noProof/>
          </w:rPr>
          <w:t>2.2.5.3 Viability assay (MTT assay)</w:t>
        </w:r>
        <w:r w:rsidR="00B04F67" w:rsidRPr="006C4097">
          <w:rPr>
            <w:noProof/>
            <w:webHidden/>
          </w:rPr>
          <w:tab/>
        </w:r>
        <w:r w:rsidRPr="006C4097">
          <w:rPr>
            <w:noProof/>
            <w:webHidden/>
          </w:rPr>
          <w:fldChar w:fldCharType="begin"/>
        </w:r>
        <w:r w:rsidR="00B04F67" w:rsidRPr="006C4097">
          <w:rPr>
            <w:noProof/>
            <w:webHidden/>
          </w:rPr>
          <w:instrText xml:space="preserve"> PAGEREF _Toc382888006 \h </w:instrText>
        </w:r>
        <w:r w:rsidRPr="006C4097">
          <w:rPr>
            <w:noProof/>
            <w:webHidden/>
          </w:rPr>
        </w:r>
        <w:r w:rsidRPr="006C4097">
          <w:rPr>
            <w:noProof/>
            <w:webHidden/>
          </w:rPr>
          <w:fldChar w:fldCharType="separate"/>
        </w:r>
        <w:r w:rsidR="00773956" w:rsidRPr="006C4097">
          <w:rPr>
            <w:noProof/>
            <w:webHidden/>
          </w:rPr>
          <w:t>119</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8007" w:history="1">
        <w:r w:rsidR="00B04F67" w:rsidRPr="006C4097">
          <w:rPr>
            <w:rStyle w:val="ab"/>
            <w:rFonts w:ascii="Arial" w:hAnsi="Arial" w:cs="Arial"/>
            <w:noProof/>
          </w:rPr>
          <w:t>2.2.5.4 Cell lysis</w:t>
        </w:r>
        <w:r w:rsidR="00B04F67" w:rsidRPr="006C4097">
          <w:rPr>
            <w:noProof/>
            <w:webHidden/>
          </w:rPr>
          <w:tab/>
        </w:r>
        <w:r w:rsidRPr="006C4097">
          <w:rPr>
            <w:noProof/>
            <w:webHidden/>
          </w:rPr>
          <w:fldChar w:fldCharType="begin"/>
        </w:r>
        <w:r w:rsidR="00B04F67" w:rsidRPr="006C4097">
          <w:rPr>
            <w:noProof/>
            <w:webHidden/>
          </w:rPr>
          <w:instrText xml:space="preserve"> PAGEREF _Toc382888007 \h </w:instrText>
        </w:r>
        <w:r w:rsidRPr="006C4097">
          <w:rPr>
            <w:noProof/>
            <w:webHidden/>
          </w:rPr>
        </w:r>
        <w:r w:rsidRPr="006C4097">
          <w:rPr>
            <w:noProof/>
            <w:webHidden/>
          </w:rPr>
          <w:fldChar w:fldCharType="separate"/>
        </w:r>
        <w:r w:rsidR="00773956" w:rsidRPr="006C4097">
          <w:rPr>
            <w:noProof/>
            <w:webHidden/>
          </w:rPr>
          <w:t>119</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8008" w:history="1">
        <w:r w:rsidR="00B04F67" w:rsidRPr="006C4097">
          <w:rPr>
            <w:rStyle w:val="ab"/>
            <w:rFonts w:ascii="Arial" w:hAnsi="Arial" w:cs="Arial"/>
            <w:noProof/>
          </w:rPr>
          <w:t>2.2.5.5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8008 \h </w:instrText>
        </w:r>
        <w:r w:rsidRPr="006C4097">
          <w:rPr>
            <w:noProof/>
            <w:webHidden/>
          </w:rPr>
        </w:r>
        <w:r w:rsidRPr="006C4097">
          <w:rPr>
            <w:noProof/>
            <w:webHidden/>
          </w:rPr>
          <w:fldChar w:fldCharType="separate"/>
        </w:r>
        <w:r w:rsidR="00773956" w:rsidRPr="006C4097">
          <w:rPr>
            <w:noProof/>
            <w:webHidden/>
          </w:rPr>
          <w:t>119</w:t>
        </w:r>
        <w:r w:rsidRPr="006C4097">
          <w:rPr>
            <w:noProof/>
            <w:webHidden/>
          </w:rPr>
          <w:fldChar w:fldCharType="end"/>
        </w:r>
      </w:hyperlink>
    </w:p>
    <w:p w:rsidR="00B04F67" w:rsidRPr="006C4097" w:rsidRDefault="00A9239B">
      <w:pPr>
        <w:pStyle w:val="50"/>
        <w:tabs>
          <w:tab w:val="right" w:pos="8296"/>
        </w:tabs>
        <w:rPr>
          <w:rFonts w:asciiTheme="minorHAnsi" w:eastAsiaTheme="minorEastAsia" w:hAnsiTheme="minorHAnsi" w:cstheme="minorBidi"/>
          <w:noProof/>
          <w:szCs w:val="22"/>
          <w:lang w:val="en-US" w:eastAsia="zh-CN"/>
        </w:rPr>
      </w:pPr>
      <w:hyperlink w:anchor="_Toc382888009" w:history="1">
        <w:r w:rsidR="00B04F67" w:rsidRPr="006C4097">
          <w:rPr>
            <w:rStyle w:val="ab"/>
            <w:rFonts w:ascii="Arial" w:hAnsi="Arial" w:cs="Arial"/>
            <w:noProof/>
          </w:rPr>
          <w:t>2.2.5.6 Dot blot analysis</w:t>
        </w:r>
        <w:r w:rsidR="00B04F67" w:rsidRPr="006C4097">
          <w:rPr>
            <w:noProof/>
            <w:webHidden/>
          </w:rPr>
          <w:tab/>
        </w:r>
        <w:r w:rsidRPr="006C4097">
          <w:rPr>
            <w:noProof/>
            <w:webHidden/>
          </w:rPr>
          <w:fldChar w:fldCharType="begin"/>
        </w:r>
        <w:r w:rsidR="00B04F67" w:rsidRPr="006C4097">
          <w:rPr>
            <w:noProof/>
            <w:webHidden/>
          </w:rPr>
          <w:instrText xml:space="preserve"> PAGEREF _Toc382888009 \h </w:instrText>
        </w:r>
        <w:r w:rsidRPr="006C4097">
          <w:rPr>
            <w:noProof/>
            <w:webHidden/>
          </w:rPr>
        </w:r>
        <w:r w:rsidRPr="006C4097">
          <w:rPr>
            <w:noProof/>
            <w:webHidden/>
          </w:rPr>
          <w:fldChar w:fldCharType="separate"/>
        </w:r>
        <w:r w:rsidR="00773956" w:rsidRPr="006C4097">
          <w:rPr>
            <w:noProof/>
            <w:webHidden/>
          </w:rPr>
          <w:t>12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10" w:history="1">
        <w:r w:rsidR="00B04F67" w:rsidRPr="006C4097">
          <w:rPr>
            <w:rStyle w:val="ab"/>
            <w:rFonts w:ascii="Arial" w:hAnsi="Arial" w:cs="Arial"/>
            <w:noProof/>
          </w:rPr>
          <w:t>2.2.6 Cell live image</w:t>
        </w:r>
        <w:r w:rsidR="00B04F67" w:rsidRPr="006C4097">
          <w:rPr>
            <w:noProof/>
            <w:webHidden/>
          </w:rPr>
          <w:tab/>
        </w:r>
        <w:r w:rsidRPr="006C4097">
          <w:rPr>
            <w:noProof/>
            <w:webHidden/>
          </w:rPr>
          <w:fldChar w:fldCharType="begin"/>
        </w:r>
        <w:r w:rsidR="00B04F67" w:rsidRPr="006C4097">
          <w:rPr>
            <w:noProof/>
            <w:webHidden/>
          </w:rPr>
          <w:instrText xml:space="preserve"> PAGEREF _Toc382888010 \h </w:instrText>
        </w:r>
        <w:r w:rsidRPr="006C4097">
          <w:rPr>
            <w:noProof/>
            <w:webHidden/>
          </w:rPr>
        </w:r>
        <w:r w:rsidRPr="006C4097">
          <w:rPr>
            <w:noProof/>
            <w:webHidden/>
          </w:rPr>
          <w:fldChar w:fldCharType="separate"/>
        </w:r>
        <w:r w:rsidR="00773956" w:rsidRPr="006C4097">
          <w:rPr>
            <w:noProof/>
            <w:webHidden/>
          </w:rPr>
          <w:t>120</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8012" w:history="1">
        <w:r w:rsidR="00B04F67" w:rsidRPr="006C4097">
          <w:rPr>
            <w:rStyle w:val="ab"/>
          </w:rPr>
          <w:t>3. Results and discussion</w:t>
        </w:r>
        <w:r w:rsidR="00B04F67" w:rsidRPr="006C4097">
          <w:rPr>
            <w:webHidden/>
          </w:rPr>
          <w:tab/>
        </w:r>
        <w:r w:rsidRPr="006C4097">
          <w:rPr>
            <w:webHidden/>
          </w:rPr>
          <w:fldChar w:fldCharType="begin"/>
        </w:r>
        <w:r w:rsidR="00B04F67" w:rsidRPr="006C4097">
          <w:rPr>
            <w:webHidden/>
          </w:rPr>
          <w:instrText xml:space="preserve"> PAGEREF _Toc382888012 \h </w:instrText>
        </w:r>
        <w:r w:rsidRPr="006C4097">
          <w:rPr>
            <w:webHidden/>
          </w:rPr>
        </w:r>
        <w:r w:rsidRPr="006C4097">
          <w:rPr>
            <w:webHidden/>
          </w:rPr>
          <w:fldChar w:fldCharType="separate"/>
        </w:r>
        <w:r w:rsidR="00773956" w:rsidRPr="006C4097">
          <w:rPr>
            <w:webHidden/>
          </w:rPr>
          <w:t>121</w:t>
        </w:r>
        <w:r w:rsidRPr="006C4097">
          <w:rPr>
            <w:webHidden/>
          </w:rPr>
          <w:fldChar w:fldCharType="end"/>
        </w:r>
      </w:hyperlink>
    </w:p>
    <w:p w:rsidR="00B04F67" w:rsidRPr="006C4097" w:rsidRDefault="00A9239B">
      <w:pPr>
        <w:pStyle w:val="30"/>
        <w:rPr>
          <w:noProof/>
          <w:kern w:val="2"/>
          <w:sz w:val="21"/>
        </w:rPr>
      </w:pPr>
      <w:hyperlink w:anchor="_Toc382888013" w:history="1">
        <w:r w:rsidR="00B04F67" w:rsidRPr="006C4097">
          <w:rPr>
            <w:rStyle w:val="ab"/>
            <w:rFonts w:ascii="Arial" w:hAnsi="Arial" w:cs="Arial"/>
            <w:noProof/>
            <w:lang w:val="de-DE"/>
          </w:rPr>
          <w:t>3.1 Optimisations</w:t>
        </w:r>
        <w:r w:rsidR="00B04F67" w:rsidRPr="006C4097">
          <w:rPr>
            <w:noProof/>
            <w:webHidden/>
          </w:rPr>
          <w:tab/>
        </w:r>
        <w:r w:rsidRPr="006C4097">
          <w:rPr>
            <w:noProof/>
            <w:webHidden/>
          </w:rPr>
          <w:fldChar w:fldCharType="begin"/>
        </w:r>
        <w:r w:rsidR="00B04F67" w:rsidRPr="006C4097">
          <w:rPr>
            <w:noProof/>
            <w:webHidden/>
          </w:rPr>
          <w:instrText xml:space="preserve"> PAGEREF _Toc382888013 \h </w:instrText>
        </w:r>
        <w:r w:rsidRPr="006C4097">
          <w:rPr>
            <w:noProof/>
            <w:webHidden/>
          </w:rPr>
        </w:r>
        <w:r w:rsidRPr="006C4097">
          <w:rPr>
            <w:noProof/>
            <w:webHidden/>
          </w:rPr>
          <w:fldChar w:fldCharType="separate"/>
        </w:r>
        <w:r w:rsidR="00773956" w:rsidRPr="006C4097">
          <w:rPr>
            <w:noProof/>
            <w:webHidden/>
          </w:rPr>
          <w:t>121</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14" w:history="1">
        <w:r w:rsidR="00B04F67" w:rsidRPr="006C4097">
          <w:rPr>
            <w:rStyle w:val="ab"/>
            <w:rFonts w:ascii="Arial" w:hAnsi="Arial" w:cs="Arial"/>
            <w:noProof/>
          </w:rPr>
          <w:t>3.1.1 HPLC conditions</w:t>
        </w:r>
        <w:r w:rsidR="00B04F67" w:rsidRPr="006C4097">
          <w:rPr>
            <w:noProof/>
            <w:webHidden/>
          </w:rPr>
          <w:tab/>
        </w:r>
        <w:r w:rsidRPr="006C4097">
          <w:rPr>
            <w:noProof/>
            <w:webHidden/>
          </w:rPr>
          <w:fldChar w:fldCharType="begin"/>
        </w:r>
        <w:r w:rsidR="00B04F67" w:rsidRPr="006C4097">
          <w:rPr>
            <w:noProof/>
            <w:webHidden/>
          </w:rPr>
          <w:instrText xml:space="preserve"> PAGEREF _Toc382888014 \h </w:instrText>
        </w:r>
        <w:r w:rsidRPr="006C4097">
          <w:rPr>
            <w:noProof/>
            <w:webHidden/>
          </w:rPr>
        </w:r>
        <w:r w:rsidRPr="006C4097">
          <w:rPr>
            <w:noProof/>
            <w:webHidden/>
          </w:rPr>
          <w:fldChar w:fldCharType="separate"/>
        </w:r>
        <w:r w:rsidR="00773956" w:rsidRPr="006C4097">
          <w:rPr>
            <w:noProof/>
            <w:webHidden/>
          </w:rPr>
          <w:t>121</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15" w:history="1">
        <w:r w:rsidR="00B04F67" w:rsidRPr="006C4097">
          <w:rPr>
            <w:rStyle w:val="ab"/>
            <w:rFonts w:ascii="Arial" w:hAnsi="Arial" w:cs="Arial"/>
            <w:noProof/>
          </w:rPr>
          <w:t>3.1.2 Sample sonication</w:t>
        </w:r>
        <w:r w:rsidR="00B04F67" w:rsidRPr="006C4097">
          <w:rPr>
            <w:noProof/>
            <w:webHidden/>
          </w:rPr>
          <w:tab/>
        </w:r>
        <w:r w:rsidRPr="006C4097">
          <w:rPr>
            <w:noProof/>
            <w:webHidden/>
          </w:rPr>
          <w:fldChar w:fldCharType="begin"/>
        </w:r>
        <w:r w:rsidR="00B04F67" w:rsidRPr="006C4097">
          <w:rPr>
            <w:noProof/>
            <w:webHidden/>
          </w:rPr>
          <w:instrText xml:space="preserve"> PAGEREF _Toc382888015 \h </w:instrText>
        </w:r>
        <w:r w:rsidRPr="006C4097">
          <w:rPr>
            <w:noProof/>
            <w:webHidden/>
          </w:rPr>
        </w:r>
        <w:r w:rsidRPr="006C4097">
          <w:rPr>
            <w:noProof/>
            <w:webHidden/>
          </w:rPr>
          <w:fldChar w:fldCharType="separate"/>
        </w:r>
        <w:r w:rsidR="00773956" w:rsidRPr="006C4097">
          <w:rPr>
            <w:noProof/>
            <w:webHidden/>
          </w:rPr>
          <w:t>123</w:t>
        </w:r>
        <w:r w:rsidRPr="006C4097">
          <w:rPr>
            <w:noProof/>
            <w:webHidden/>
          </w:rPr>
          <w:fldChar w:fldCharType="end"/>
        </w:r>
      </w:hyperlink>
    </w:p>
    <w:p w:rsidR="00B04F67" w:rsidRPr="006C4097" w:rsidRDefault="00A9239B">
      <w:pPr>
        <w:pStyle w:val="30"/>
        <w:rPr>
          <w:noProof/>
          <w:kern w:val="2"/>
          <w:sz w:val="21"/>
        </w:rPr>
      </w:pPr>
      <w:hyperlink w:anchor="_Toc382888016" w:history="1">
        <w:r w:rsidR="00B04F67" w:rsidRPr="006C4097">
          <w:rPr>
            <w:rStyle w:val="ab"/>
            <w:rFonts w:ascii="Arial" w:hAnsi="Arial" w:cs="Arial"/>
            <w:noProof/>
          </w:rPr>
          <w:t>3.2 Sample characterization</w:t>
        </w:r>
        <w:r w:rsidR="00B04F67" w:rsidRPr="006C4097">
          <w:rPr>
            <w:noProof/>
            <w:webHidden/>
          </w:rPr>
          <w:tab/>
        </w:r>
        <w:r w:rsidRPr="006C4097">
          <w:rPr>
            <w:noProof/>
            <w:webHidden/>
          </w:rPr>
          <w:fldChar w:fldCharType="begin"/>
        </w:r>
        <w:r w:rsidR="00B04F67" w:rsidRPr="006C4097">
          <w:rPr>
            <w:noProof/>
            <w:webHidden/>
          </w:rPr>
          <w:instrText xml:space="preserve"> PAGEREF _Toc382888016 \h </w:instrText>
        </w:r>
        <w:r w:rsidRPr="006C4097">
          <w:rPr>
            <w:noProof/>
            <w:webHidden/>
          </w:rPr>
        </w:r>
        <w:r w:rsidRPr="006C4097">
          <w:rPr>
            <w:noProof/>
            <w:webHidden/>
          </w:rPr>
          <w:fldChar w:fldCharType="separate"/>
        </w:r>
        <w:r w:rsidR="00773956" w:rsidRPr="006C4097">
          <w:rPr>
            <w:noProof/>
            <w:webHidden/>
          </w:rPr>
          <w:t>126</w:t>
        </w:r>
        <w:r w:rsidRPr="006C4097">
          <w:rPr>
            <w:noProof/>
            <w:webHidden/>
          </w:rPr>
          <w:fldChar w:fldCharType="end"/>
        </w:r>
      </w:hyperlink>
    </w:p>
    <w:p w:rsidR="00B04F67" w:rsidRPr="006C4097" w:rsidRDefault="00A9239B">
      <w:pPr>
        <w:pStyle w:val="30"/>
        <w:rPr>
          <w:noProof/>
          <w:kern w:val="2"/>
          <w:sz w:val="21"/>
        </w:rPr>
      </w:pPr>
      <w:hyperlink w:anchor="_Toc382888017" w:history="1">
        <w:r w:rsidR="00B04F67" w:rsidRPr="006C4097">
          <w:rPr>
            <w:rStyle w:val="ab"/>
            <w:rFonts w:ascii="Arial" w:hAnsi="Arial" w:cs="Arial"/>
            <w:noProof/>
          </w:rPr>
          <w:t>3.3 Samples quantitative by HPLC</w:t>
        </w:r>
        <w:r w:rsidR="00B04F67" w:rsidRPr="006C4097">
          <w:rPr>
            <w:noProof/>
            <w:webHidden/>
          </w:rPr>
          <w:tab/>
        </w:r>
        <w:r w:rsidRPr="006C4097">
          <w:rPr>
            <w:noProof/>
            <w:webHidden/>
          </w:rPr>
          <w:fldChar w:fldCharType="begin"/>
        </w:r>
        <w:r w:rsidR="00B04F67" w:rsidRPr="006C4097">
          <w:rPr>
            <w:noProof/>
            <w:webHidden/>
          </w:rPr>
          <w:instrText xml:space="preserve"> PAGEREF _Toc382888017 \h </w:instrText>
        </w:r>
        <w:r w:rsidRPr="006C4097">
          <w:rPr>
            <w:noProof/>
            <w:webHidden/>
          </w:rPr>
        </w:r>
        <w:r w:rsidRPr="006C4097">
          <w:rPr>
            <w:noProof/>
            <w:webHidden/>
          </w:rPr>
          <w:fldChar w:fldCharType="separate"/>
        </w:r>
        <w:r w:rsidR="00773956" w:rsidRPr="006C4097">
          <w:rPr>
            <w:noProof/>
            <w:webHidden/>
          </w:rPr>
          <w:t>128</w:t>
        </w:r>
        <w:r w:rsidRPr="006C4097">
          <w:rPr>
            <w:noProof/>
            <w:webHidden/>
          </w:rPr>
          <w:fldChar w:fldCharType="end"/>
        </w:r>
      </w:hyperlink>
    </w:p>
    <w:p w:rsidR="00B04F67" w:rsidRPr="006C4097" w:rsidRDefault="00A9239B">
      <w:pPr>
        <w:pStyle w:val="30"/>
        <w:rPr>
          <w:noProof/>
          <w:kern w:val="2"/>
          <w:sz w:val="21"/>
        </w:rPr>
      </w:pPr>
      <w:hyperlink w:anchor="_Toc382888018" w:history="1">
        <w:r w:rsidR="00B04F67" w:rsidRPr="006C4097">
          <w:rPr>
            <w:rStyle w:val="ab"/>
            <w:rFonts w:ascii="Arial" w:hAnsi="Arial" w:cs="Arial"/>
            <w:noProof/>
          </w:rPr>
          <w:t>3.4 Cell line assays</w:t>
        </w:r>
        <w:r w:rsidR="00B04F67" w:rsidRPr="006C4097">
          <w:rPr>
            <w:noProof/>
            <w:webHidden/>
          </w:rPr>
          <w:tab/>
        </w:r>
        <w:r w:rsidRPr="006C4097">
          <w:rPr>
            <w:noProof/>
            <w:webHidden/>
          </w:rPr>
          <w:fldChar w:fldCharType="begin"/>
        </w:r>
        <w:r w:rsidR="00B04F67" w:rsidRPr="006C4097">
          <w:rPr>
            <w:noProof/>
            <w:webHidden/>
          </w:rPr>
          <w:instrText xml:space="preserve"> PAGEREF _Toc382888018 \h </w:instrText>
        </w:r>
        <w:r w:rsidRPr="006C4097">
          <w:rPr>
            <w:noProof/>
            <w:webHidden/>
          </w:rPr>
        </w:r>
        <w:r w:rsidRPr="006C4097">
          <w:rPr>
            <w:noProof/>
            <w:webHidden/>
          </w:rPr>
          <w:fldChar w:fldCharType="separate"/>
        </w:r>
        <w:r w:rsidR="00773956" w:rsidRPr="006C4097">
          <w:rPr>
            <w:noProof/>
            <w:webHidden/>
          </w:rPr>
          <w:t>13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19" w:history="1">
        <w:r w:rsidR="00B04F67" w:rsidRPr="006C4097">
          <w:rPr>
            <w:rStyle w:val="ab"/>
            <w:rFonts w:ascii="Arial" w:hAnsi="Arial" w:cs="Arial"/>
            <w:noProof/>
          </w:rPr>
          <w:t>3.4.1 Anti-prion activity and cell viability assays</w:t>
        </w:r>
        <w:r w:rsidR="00B04F67" w:rsidRPr="006C4097">
          <w:rPr>
            <w:noProof/>
            <w:webHidden/>
          </w:rPr>
          <w:tab/>
        </w:r>
        <w:r w:rsidRPr="006C4097">
          <w:rPr>
            <w:noProof/>
            <w:webHidden/>
          </w:rPr>
          <w:fldChar w:fldCharType="begin"/>
        </w:r>
        <w:r w:rsidR="00B04F67" w:rsidRPr="006C4097">
          <w:rPr>
            <w:noProof/>
            <w:webHidden/>
          </w:rPr>
          <w:instrText xml:space="preserve"> PAGEREF _Toc382888019 \h </w:instrText>
        </w:r>
        <w:r w:rsidRPr="006C4097">
          <w:rPr>
            <w:noProof/>
            <w:webHidden/>
          </w:rPr>
        </w:r>
        <w:r w:rsidRPr="006C4097">
          <w:rPr>
            <w:noProof/>
            <w:webHidden/>
          </w:rPr>
          <w:fldChar w:fldCharType="separate"/>
        </w:r>
        <w:r w:rsidR="00773956" w:rsidRPr="006C4097">
          <w:rPr>
            <w:noProof/>
            <w:webHidden/>
          </w:rPr>
          <w:t>13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20" w:history="1">
        <w:r w:rsidR="00B04F67" w:rsidRPr="006C4097">
          <w:rPr>
            <w:rStyle w:val="ab"/>
            <w:rFonts w:ascii="Arial" w:hAnsi="Arial" w:cs="Arial"/>
            <w:noProof/>
          </w:rPr>
          <w:t>3.4.2 Cellular uptake and localization</w:t>
        </w:r>
        <w:r w:rsidR="00B04F67" w:rsidRPr="006C4097">
          <w:rPr>
            <w:noProof/>
            <w:webHidden/>
          </w:rPr>
          <w:tab/>
        </w:r>
        <w:r w:rsidRPr="006C4097">
          <w:rPr>
            <w:noProof/>
            <w:webHidden/>
          </w:rPr>
          <w:fldChar w:fldCharType="begin"/>
        </w:r>
        <w:r w:rsidR="00B04F67" w:rsidRPr="006C4097">
          <w:rPr>
            <w:noProof/>
            <w:webHidden/>
          </w:rPr>
          <w:instrText xml:space="preserve"> PAGEREF _Toc382888020 \h </w:instrText>
        </w:r>
        <w:r w:rsidRPr="006C4097">
          <w:rPr>
            <w:noProof/>
            <w:webHidden/>
          </w:rPr>
        </w:r>
        <w:r w:rsidRPr="006C4097">
          <w:rPr>
            <w:noProof/>
            <w:webHidden/>
          </w:rPr>
          <w:fldChar w:fldCharType="separate"/>
        </w:r>
        <w:r w:rsidR="00773956" w:rsidRPr="006C4097">
          <w:rPr>
            <w:noProof/>
            <w:webHidden/>
          </w:rPr>
          <w:t>133</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8021" w:history="1">
        <w:r w:rsidR="00B04F67" w:rsidRPr="006C4097">
          <w:rPr>
            <w:rStyle w:val="ab"/>
            <w:lang w:val="de-DE"/>
          </w:rPr>
          <w:t>4. Conclusions</w:t>
        </w:r>
        <w:r w:rsidR="00B04F67" w:rsidRPr="006C4097">
          <w:rPr>
            <w:webHidden/>
          </w:rPr>
          <w:tab/>
        </w:r>
        <w:r w:rsidRPr="006C4097">
          <w:rPr>
            <w:webHidden/>
          </w:rPr>
          <w:fldChar w:fldCharType="begin"/>
        </w:r>
        <w:r w:rsidR="00B04F67" w:rsidRPr="006C4097">
          <w:rPr>
            <w:webHidden/>
          </w:rPr>
          <w:instrText xml:space="preserve"> PAGEREF _Toc382888021 \h </w:instrText>
        </w:r>
        <w:r w:rsidRPr="006C4097">
          <w:rPr>
            <w:webHidden/>
          </w:rPr>
        </w:r>
        <w:r w:rsidRPr="006C4097">
          <w:rPr>
            <w:webHidden/>
          </w:rPr>
          <w:fldChar w:fldCharType="separate"/>
        </w:r>
        <w:r w:rsidR="00773956" w:rsidRPr="006C4097">
          <w:rPr>
            <w:webHidden/>
          </w:rPr>
          <w:t>135</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8022" w:history="1">
        <w:r w:rsidR="00B04F67" w:rsidRPr="006C4097">
          <w:rPr>
            <w:rStyle w:val="ab"/>
          </w:rPr>
          <w:t>Part</w:t>
        </w:r>
        <w:r w:rsidR="002F0A6F" w:rsidRPr="006C4097">
          <w:rPr>
            <w:rStyle w:val="ab"/>
            <w:rFonts w:hint="eastAsia"/>
          </w:rPr>
          <w:t xml:space="preserve"> </w:t>
        </w:r>
        <w:r w:rsidR="00B04F67" w:rsidRPr="006C4097">
          <w:rPr>
            <w:rStyle w:val="ab"/>
            <w:rFonts w:asciiTheme="majorEastAsia" w:hAnsiTheme="majorEastAsia" w:hint="eastAsia"/>
          </w:rPr>
          <w:t>Ⅲ</w:t>
        </w:r>
        <w:r w:rsidR="002F0A6F" w:rsidRPr="006C4097">
          <w:rPr>
            <w:rStyle w:val="ab"/>
            <w:rFonts w:asciiTheme="majorEastAsia" w:hAnsiTheme="majorEastAsia" w:hint="eastAsia"/>
          </w:rPr>
          <w:t xml:space="preserve"> </w:t>
        </w:r>
        <w:r w:rsidR="00B04F67" w:rsidRPr="006C4097">
          <w:rPr>
            <w:rStyle w:val="ab"/>
          </w:rPr>
          <w:t>Chapter 3 Quantum Dots as Delivery Systems for Hydrophobic Anti-prion Compounds</w:t>
        </w:r>
        <w:r w:rsidR="00B04F67" w:rsidRPr="006C4097">
          <w:rPr>
            <w:webHidden/>
          </w:rPr>
          <w:tab/>
        </w:r>
        <w:r w:rsidRPr="006C4097">
          <w:rPr>
            <w:webHidden/>
          </w:rPr>
          <w:fldChar w:fldCharType="begin"/>
        </w:r>
        <w:r w:rsidR="00B04F67" w:rsidRPr="006C4097">
          <w:rPr>
            <w:webHidden/>
          </w:rPr>
          <w:instrText xml:space="preserve"> PAGEREF _Toc382888022 \h </w:instrText>
        </w:r>
        <w:r w:rsidRPr="006C4097">
          <w:rPr>
            <w:webHidden/>
          </w:rPr>
        </w:r>
        <w:r w:rsidRPr="006C4097">
          <w:rPr>
            <w:webHidden/>
          </w:rPr>
          <w:fldChar w:fldCharType="separate"/>
        </w:r>
        <w:r w:rsidR="00773956" w:rsidRPr="006C4097">
          <w:rPr>
            <w:webHidden/>
          </w:rPr>
          <w:t>137</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8023" w:history="1">
        <w:r w:rsidR="00B04F67" w:rsidRPr="006C4097">
          <w:rPr>
            <w:rStyle w:val="ab"/>
          </w:rPr>
          <w:t>1 Introduction</w:t>
        </w:r>
        <w:r w:rsidR="00B04F67" w:rsidRPr="006C4097">
          <w:rPr>
            <w:webHidden/>
          </w:rPr>
          <w:tab/>
        </w:r>
        <w:r w:rsidRPr="006C4097">
          <w:rPr>
            <w:webHidden/>
          </w:rPr>
          <w:fldChar w:fldCharType="begin"/>
        </w:r>
        <w:r w:rsidR="00B04F67" w:rsidRPr="006C4097">
          <w:rPr>
            <w:webHidden/>
          </w:rPr>
          <w:instrText xml:space="preserve"> PAGEREF _Toc382888023 \h </w:instrText>
        </w:r>
        <w:r w:rsidRPr="006C4097">
          <w:rPr>
            <w:webHidden/>
          </w:rPr>
        </w:r>
        <w:r w:rsidRPr="006C4097">
          <w:rPr>
            <w:webHidden/>
          </w:rPr>
          <w:fldChar w:fldCharType="separate"/>
        </w:r>
        <w:r w:rsidR="00773956" w:rsidRPr="006C4097">
          <w:rPr>
            <w:webHidden/>
          </w:rPr>
          <w:t>137</w:t>
        </w:r>
        <w:r w:rsidRPr="006C4097">
          <w:rPr>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8024" w:history="1">
        <w:r w:rsidR="00B04F67" w:rsidRPr="006C4097">
          <w:rPr>
            <w:rStyle w:val="ab"/>
          </w:rPr>
          <w:t>2 Materials and methods</w:t>
        </w:r>
        <w:r w:rsidR="00B04F67" w:rsidRPr="006C4097">
          <w:rPr>
            <w:webHidden/>
          </w:rPr>
          <w:tab/>
        </w:r>
        <w:r w:rsidRPr="006C4097">
          <w:rPr>
            <w:webHidden/>
          </w:rPr>
          <w:fldChar w:fldCharType="begin"/>
        </w:r>
        <w:r w:rsidR="00B04F67" w:rsidRPr="006C4097">
          <w:rPr>
            <w:webHidden/>
          </w:rPr>
          <w:instrText xml:space="preserve"> PAGEREF _Toc382888024 \h </w:instrText>
        </w:r>
        <w:r w:rsidRPr="006C4097">
          <w:rPr>
            <w:webHidden/>
          </w:rPr>
        </w:r>
        <w:r w:rsidRPr="006C4097">
          <w:rPr>
            <w:webHidden/>
          </w:rPr>
          <w:fldChar w:fldCharType="separate"/>
        </w:r>
        <w:r w:rsidR="00773956" w:rsidRPr="006C4097">
          <w:rPr>
            <w:webHidden/>
          </w:rPr>
          <w:t>141</w:t>
        </w:r>
        <w:r w:rsidRPr="006C4097">
          <w:rPr>
            <w:webHidden/>
          </w:rPr>
          <w:fldChar w:fldCharType="end"/>
        </w:r>
      </w:hyperlink>
    </w:p>
    <w:p w:rsidR="00B04F67" w:rsidRPr="006C4097" w:rsidRDefault="00A9239B">
      <w:pPr>
        <w:pStyle w:val="30"/>
        <w:rPr>
          <w:noProof/>
          <w:kern w:val="2"/>
          <w:sz w:val="21"/>
        </w:rPr>
      </w:pPr>
      <w:hyperlink w:anchor="_Toc382888025" w:history="1">
        <w:r w:rsidR="00B04F67" w:rsidRPr="006C4097">
          <w:rPr>
            <w:rStyle w:val="ab"/>
            <w:rFonts w:ascii="Arial" w:hAnsi="Arial" w:cs="Arial"/>
            <w:noProof/>
          </w:rPr>
          <w:t>2. 1 Materials and instrumentation</w:t>
        </w:r>
        <w:r w:rsidR="00B04F67" w:rsidRPr="006C4097">
          <w:rPr>
            <w:noProof/>
            <w:webHidden/>
          </w:rPr>
          <w:tab/>
        </w:r>
        <w:r w:rsidRPr="006C4097">
          <w:rPr>
            <w:noProof/>
            <w:webHidden/>
          </w:rPr>
          <w:fldChar w:fldCharType="begin"/>
        </w:r>
        <w:r w:rsidR="00B04F67" w:rsidRPr="006C4097">
          <w:rPr>
            <w:noProof/>
            <w:webHidden/>
          </w:rPr>
          <w:instrText xml:space="preserve"> PAGEREF _Toc382888025 \h </w:instrText>
        </w:r>
        <w:r w:rsidRPr="006C4097">
          <w:rPr>
            <w:noProof/>
            <w:webHidden/>
          </w:rPr>
        </w:r>
        <w:r w:rsidRPr="006C4097">
          <w:rPr>
            <w:noProof/>
            <w:webHidden/>
          </w:rPr>
          <w:fldChar w:fldCharType="separate"/>
        </w:r>
        <w:r w:rsidR="00773956" w:rsidRPr="006C4097">
          <w:rPr>
            <w:noProof/>
            <w:webHidden/>
          </w:rPr>
          <w:t>141</w:t>
        </w:r>
        <w:r w:rsidRPr="006C4097">
          <w:rPr>
            <w:noProof/>
            <w:webHidden/>
          </w:rPr>
          <w:fldChar w:fldCharType="end"/>
        </w:r>
      </w:hyperlink>
    </w:p>
    <w:p w:rsidR="00B04F67" w:rsidRPr="006C4097" w:rsidRDefault="00A9239B">
      <w:pPr>
        <w:pStyle w:val="30"/>
        <w:rPr>
          <w:noProof/>
          <w:kern w:val="2"/>
          <w:sz w:val="21"/>
        </w:rPr>
      </w:pPr>
      <w:hyperlink w:anchor="_Toc382888026" w:history="1">
        <w:r w:rsidR="00B04F67" w:rsidRPr="006C4097">
          <w:rPr>
            <w:rStyle w:val="ab"/>
            <w:rFonts w:ascii="Arial" w:hAnsi="Arial" w:cs="Arial"/>
            <w:noProof/>
          </w:rPr>
          <w:t>2.2 Synthesis of APC</w:t>
        </w:r>
        <w:r w:rsidR="00B04F67" w:rsidRPr="006C4097">
          <w:rPr>
            <w:noProof/>
            <w:webHidden/>
          </w:rPr>
          <w:tab/>
        </w:r>
        <w:r w:rsidRPr="006C4097">
          <w:rPr>
            <w:noProof/>
            <w:webHidden/>
          </w:rPr>
          <w:fldChar w:fldCharType="begin"/>
        </w:r>
        <w:r w:rsidR="00B04F67" w:rsidRPr="006C4097">
          <w:rPr>
            <w:noProof/>
            <w:webHidden/>
          </w:rPr>
          <w:instrText xml:space="preserve"> PAGEREF _Toc382888026 \h </w:instrText>
        </w:r>
        <w:r w:rsidRPr="006C4097">
          <w:rPr>
            <w:noProof/>
            <w:webHidden/>
          </w:rPr>
        </w:r>
        <w:r w:rsidRPr="006C4097">
          <w:rPr>
            <w:noProof/>
            <w:webHidden/>
          </w:rPr>
          <w:fldChar w:fldCharType="separate"/>
        </w:r>
        <w:r w:rsidR="00773956" w:rsidRPr="006C4097">
          <w:rPr>
            <w:noProof/>
            <w:webHidden/>
          </w:rPr>
          <w:t>142</w:t>
        </w:r>
        <w:r w:rsidRPr="006C4097">
          <w:rPr>
            <w:noProof/>
            <w:webHidden/>
          </w:rPr>
          <w:fldChar w:fldCharType="end"/>
        </w:r>
      </w:hyperlink>
    </w:p>
    <w:p w:rsidR="00B04F67" w:rsidRPr="006C4097" w:rsidRDefault="00A9239B">
      <w:pPr>
        <w:pStyle w:val="30"/>
        <w:rPr>
          <w:noProof/>
          <w:kern w:val="2"/>
          <w:sz w:val="21"/>
        </w:rPr>
      </w:pPr>
      <w:hyperlink w:anchor="_Toc382888027" w:history="1">
        <w:r w:rsidR="00B04F67" w:rsidRPr="006C4097">
          <w:rPr>
            <w:rStyle w:val="ab"/>
            <w:rFonts w:ascii="Arial" w:hAnsi="Arial" w:cs="Arial"/>
            <w:noProof/>
            <w:lang w:val="de-DE"/>
          </w:rPr>
          <w:t>2.3 Synthesis of QDs-APC conjugates</w:t>
        </w:r>
        <w:r w:rsidR="00B04F67" w:rsidRPr="006C4097">
          <w:rPr>
            <w:noProof/>
            <w:webHidden/>
          </w:rPr>
          <w:tab/>
        </w:r>
        <w:r w:rsidRPr="006C4097">
          <w:rPr>
            <w:noProof/>
            <w:webHidden/>
          </w:rPr>
          <w:fldChar w:fldCharType="begin"/>
        </w:r>
        <w:r w:rsidR="00B04F67" w:rsidRPr="006C4097">
          <w:rPr>
            <w:noProof/>
            <w:webHidden/>
          </w:rPr>
          <w:instrText xml:space="preserve"> PAGEREF _Toc382888027 \h </w:instrText>
        </w:r>
        <w:r w:rsidRPr="006C4097">
          <w:rPr>
            <w:noProof/>
            <w:webHidden/>
          </w:rPr>
        </w:r>
        <w:r w:rsidRPr="006C4097">
          <w:rPr>
            <w:noProof/>
            <w:webHidden/>
          </w:rPr>
          <w:fldChar w:fldCharType="separate"/>
        </w:r>
        <w:r w:rsidR="00773956" w:rsidRPr="006C4097">
          <w:rPr>
            <w:noProof/>
            <w:webHidden/>
          </w:rPr>
          <w:t>14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28" w:history="1">
        <w:r w:rsidR="00B04F67" w:rsidRPr="006C4097">
          <w:rPr>
            <w:rStyle w:val="ab"/>
            <w:rFonts w:ascii="Arial" w:hAnsi="Arial" w:cs="Arial"/>
            <w:noProof/>
            <w:lang w:val="de-DE"/>
          </w:rPr>
          <w:t xml:space="preserve">2.3.1 </w:t>
        </w:r>
        <w:r w:rsidR="00B04F67" w:rsidRPr="006C4097">
          <w:rPr>
            <w:rStyle w:val="ab"/>
            <w:rFonts w:ascii="Arial" w:hAnsi="Arial" w:cs="Arial"/>
            <w:noProof/>
          </w:rPr>
          <w:t>Synthesis of DHLA-PEG</w:t>
        </w:r>
        <w:r w:rsidR="00B04F67" w:rsidRPr="006C4097">
          <w:rPr>
            <w:rStyle w:val="ab"/>
            <w:rFonts w:ascii="Arial" w:hAnsi="Arial" w:cs="Arial"/>
            <w:noProof/>
            <w:vertAlign w:val="subscript"/>
          </w:rPr>
          <w:t>600</w:t>
        </w:r>
        <w:r w:rsidR="00B04F67" w:rsidRPr="006C4097">
          <w:rPr>
            <w:rStyle w:val="ab"/>
            <w:rFonts w:ascii="Arial" w:hAnsi="Arial" w:cs="Arial"/>
            <w:noProof/>
          </w:rPr>
          <w:t>-NH</w:t>
        </w:r>
        <w:r w:rsidR="00B04F67" w:rsidRPr="006C4097">
          <w:rPr>
            <w:rStyle w:val="ab"/>
            <w:rFonts w:ascii="Arial" w:hAnsi="Arial" w:cs="Arial"/>
            <w:noProof/>
            <w:vertAlign w:val="subscript"/>
          </w:rPr>
          <w:t>2</w:t>
        </w:r>
        <w:r w:rsidR="00B04F67" w:rsidRPr="006C4097">
          <w:rPr>
            <w:noProof/>
            <w:webHidden/>
          </w:rPr>
          <w:tab/>
        </w:r>
        <w:r w:rsidRPr="006C4097">
          <w:rPr>
            <w:noProof/>
            <w:webHidden/>
          </w:rPr>
          <w:fldChar w:fldCharType="begin"/>
        </w:r>
        <w:r w:rsidR="00B04F67" w:rsidRPr="006C4097">
          <w:rPr>
            <w:noProof/>
            <w:webHidden/>
          </w:rPr>
          <w:instrText xml:space="preserve"> PAGEREF _Toc382888028 \h </w:instrText>
        </w:r>
        <w:r w:rsidRPr="006C4097">
          <w:rPr>
            <w:noProof/>
            <w:webHidden/>
          </w:rPr>
        </w:r>
        <w:r w:rsidRPr="006C4097">
          <w:rPr>
            <w:noProof/>
            <w:webHidden/>
          </w:rPr>
          <w:fldChar w:fldCharType="separate"/>
        </w:r>
        <w:r w:rsidR="00773956" w:rsidRPr="006C4097">
          <w:rPr>
            <w:noProof/>
            <w:webHidden/>
          </w:rPr>
          <w:t>143</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29" w:history="1">
        <w:r w:rsidR="00B04F67" w:rsidRPr="006C4097">
          <w:rPr>
            <w:rStyle w:val="ab"/>
            <w:rFonts w:ascii="Arial" w:hAnsi="Arial" w:cs="Arial"/>
            <w:noProof/>
          </w:rPr>
          <w:t>2.3.2 Synthesis of DHLA-PEG</w:t>
        </w:r>
        <w:r w:rsidR="00B04F67" w:rsidRPr="006C4097">
          <w:rPr>
            <w:rStyle w:val="ab"/>
            <w:rFonts w:ascii="Arial" w:hAnsi="Arial" w:cs="Arial"/>
            <w:noProof/>
            <w:vertAlign w:val="subscript"/>
          </w:rPr>
          <w:t>600</w:t>
        </w:r>
        <w:r w:rsidR="00B04F67" w:rsidRPr="006C4097">
          <w:rPr>
            <w:rStyle w:val="ab"/>
            <w:rFonts w:ascii="Arial" w:hAnsi="Arial" w:cs="Arial"/>
            <w:noProof/>
          </w:rPr>
          <w:t>-NH</w:t>
        </w:r>
        <w:r w:rsidR="00B04F67" w:rsidRPr="006C4097">
          <w:rPr>
            <w:rStyle w:val="ab"/>
            <w:rFonts w:ascii="Arial" w:hAnsi="Arial" w:cs="Arial"/>
            <w:noProof/>
            <w:vertAlign w:val="subscript"/>
          </w:rPr>
          <w:t>2</w:t>
        </w:r>
        <w:r w:rsidR="00B04F67" w:rsidRPr="006C4097">
          <w:rPr>
            <w:rStyle w:val="ab"/>
            <w:rFonts w:ascii="Arial" w:hAnsi="Arial" w:cs="Arial"/>
            <w:noProof/>
          </w:rPr>
          <w:t xml:space="preserve">-capped QDs </w:t>
        </w:r>
        <w:r w:rsidR="00B04F67" w:rsidRPr="006C4097">
          <w:rPr>
            <w:rStyle w:val="ab"/>
            <w:rFonts w:ascii="Arial" w:hAnsi="Arial" w:cs="Arial"/>
            <w:i/>
            <w:noProof/>
          </w:rPr>
          <w:t>via</w:t>
        </w:r>
        <w:r w:rsidR="00B04F67" w:rsidRPr="006C4097">
          <w:rPr>
            <w:rStyle w:val="ab"/>
            <w:rFonts w:ascii="Arial" w:hAnsi="Arial" w:cs="Arial"/>
            <w:noProof/>
          </w:rPr>
          <w:t xml:space="preserve"> surface ligand exchange</w:t>
        </w:r>
        <w:r w:rsidR="00B04F67" w:rsidRPr="006C4097">
          <w:rPr>
            <w:noProof/>
            <w:webHidden/>
          </w:rPr>
          <w:tab/>
        </w:r>
        <w:r w:rsidRPr="006C4097">
          <w:rPr>
            <w:noProof/>
            <w:webHidden/>
          </w:rPr>
          <w:fldChar w:fldCharType="begin"/>
        </w:r>
        <w:r w:rsidR="00B04F67" w:rsidRPr="006C4097">
          <w:rPr>
            <w:noProof/>
            <w:webHidden/>
          </w:rPr>
          <w:instrText xml:space="preserve"> PAGEREF _Toc382888029 \h </w:instrText>
        </w:r>
        <w:r w:rsidRPr="006C4097">
          <w:rPr>
            <w:noProof/>
            <w:webHidden/>
          </w:rPr>
        </w:r>
        <w:r w:rsidRPr="006C4097">
          <w:rPr>
            <w:noProof/>
            <w:webHidden/>
          </w:rPr>
          <w:fldChar w:fldCharType="separate"/>
        </w:r>
        <w:r w:rsidR="00773956" w:rsidRPr="006C4097">
          <w:rPr>
            <w:noProof/>
            <w:webHidden/>
          </w:rPr>
          <w:t>144</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0" w:history="1">
        <w:r w:rsidR="00B04F67" w:rsidRPr="006C4097">
          <w:rPr>
            <w:rStyle w:val="ab"/>
            <w:rFonts w:ascii="Arial" w:hAnsi="Arial" w:cs="Arial"/>
            <w:noProof/>
          </w:rPr>
          <w:t>2.3.3</w:t>
        </w:r>
        <w:r w:rsidR="00B04F67" w:rsidRPr="006C4097">
          <w:rPr>
            <w:rStyle w:val="ab"/>
            <w:noProof/>
            <w:kern w:val="0"/>
          </w:rPr>
          <w:t xml:space="preserve"> </w:t>
        </w:r>
        <w:r w:rsidR="00B04F67" w:rsidRPr="006C4097">
          <w:rPr>
            <w:rStyle w:val="ab"/>
            <w:rFonts w:ascii="Arial" w:hAnsi="Arial" w:cs="Arial"/>
            <w:noProof/>
          </w:rPr>
          <w:t>Synthesis of maleimide-activated QDs</w:t>
        </w:r>
        <w:r w:rsidR="00B04F67" w:rsidRPr="006C4097">
          <w:rPr>
            <w:noProof/>
            <w:webHidden/>
          </w:rPr>
          <w:tab/>
        </w:r>
        <w:r w:rsidRPr="006C4097">
          <w:rPr>
            <w:noProof/>
            <w:webHidden/>
          </w:rPr>
          <w:fldChar w:fldCharType="begin"/>
        </w:r>
        <w:r w:rsidR="00B04F67" w:rsidRPr="006C4097">
          <w:rPr>
            <w:noProof/>
            <w:webHidden/>
          </w:rPr>
          <w:instrText xml:space="preserve"> PAGEREF _Toc382888030 \h </w:instrText>
        </w:r>
        <w:r w:rsidRPr="006C4097">
          <w:rPr>
            <w:noProof/>
            <w:webHidden/>
          </w:rPr>
        </w:r>
        <w:r w:rsidRPr="006C4097">
          <w:rPr>
            <w:noProof/>
            <w:webHidden/>
          </w:rPr>
          <w:fldChar w:fldCharType="separate"/>
        </w:r>
        <w:r w:rsidR="00773956" w:rsidRPr="006C4097">
          <w:rPr>
            <w:noProof/>
            <w:webHidden/>
          </w:rPr>
          <w:t>144</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1" w:history="1">
        <w:r w:rsidR="00B04F67" w:rsidRPr="006C4097">
          <w:rPr>
            <w:rStyle w:val="ab"/>
            <w:rFonts w:ascii="Arial" w:hAnsi="Arial" w:cs="Arial"/>
            <w:noProof/>
          </w:rPr>
          <w:t>2.3.4 Coupling of maleimide-activated QDs and thiolated anti-prion compound</w:t>
        </w:r>
        <w:r w:rsidR="00B04F67" w:rsidRPr="006C4097">
          <w:rPr>
            <w:noProof/>
            <w:webHidden/>
          </w:rPr>
          <w:tab/>
        </w:r>
        <w:r w:rsidRPr="006C4097">
          <w:rPr>
            <w:noProof/>
            <w:webHidden/>
          </w:rPr>
          <w:fldChar w:fldCharType="begin"/>
        </w:r>
        <w:r w:rsidR="00B04F67" w:rsidRPr="006C4097">
          <w:rPr>
            <w:noProof/>
            <w:webHidden/>
          </w:rPr>
          <w:instrText xml:space="preserve"> PAGEREF _Toc382888031 \h </w:instrText>
        </w:r>
        <w:r w:rsidRPr="006C4097">
          <w:rPr>
            <w:noProof/>
            <w:webHidden/>
          </w:rPr>
        </w:r>
        <w:r w:rsidRPr="006C4097">
          <w:rPr>
            <w:noProof/>
            <w:webHidden/>
          </w:rPr>
          <w:fldChar w:fldCharType="separate"/>
        </w:r>
        <w:r w:rsidR="00773956" w:rsidRPr="006C4097">
          <w:rPr>
            <w:noProof/>
            <w:webHidden/>
          </w:rPr>
          <w:t>145</w:t>
        </w:r>
        <w:r w:rsidRPr="006C4097">
          <w:rPr>
            <w:noProof/>
            <w:webHidden/>
          </w:rPr>
          <w:fldChar w:fldCharType="end"/>
        </w:r>
      </w:hyperlink>
    </w:p>
    <w:p w:rsidR="00B04F67" w:rsidRPr="006C4097" w:rsidRDefault="00A9239B">
      <w:pPr>
        <w:pStyle w:val="30"/>
        <w:rPr>
          <w:noProof/>
          <w:kern w:val="2"/>
          <w:sz w:val="21"/>
        </w:rPr>
      </w:pPr>
      <w:hyperlink w:anchor="_Toc382888032" w:history="1">
        <w:r w:rsidR="00B04F67" w:rsidRPr="006C4097">
          <w:rPr>
            <w:rStyle w:val="ab"/>
            <w:rFonts w:ascii="Arial" w:hAnsi="Arial" w:cs="Arial"/>
            <w:noProof/>
          </w:rPr>
          <w:t>2.4 Cell line analysis</w:t>
        </w:r>
        <w:r w:rsidR="00B04F67" w:rsidRPr="006C4097">
          <w:rPr>
            <w:noProof/>
            <w:webHidden/>
          </w:rPr>
          <w:tab/>
        </w:r>
        <w:r w:rsidRPr="006C4097">
          <w:rPr>
            <w:noProof/>
            <w:webHidden/>
          </w:rPr>
          <w:fldChar w:fldCharType="begin"/>
        </w:r>
        <w:r w:rsidR="00B04F67" w:rsidRPr="006C4097">
          <w:rPr>
            <w:noProof/>
            <w:webHidden/>
          </w:rPr>
          <w:instrText xml:space="preserve"> PAGEREF _Toc382888032 \h </w:instrText>
        </w:r>
        <w:r w:rsidRPr="006C4097">
          <w:rPr>
            <w:noProof/>
            <w:webHidden/>
          </w:rPr>
        </w:r>
        <w:r w:rsidRPr="006C4097">
          <w:rPr>
            <w:noProof/>
            <w:webHidden/>
          </w:rPr>
          <w:fldChar w:fldCharType="separate"/>
        </w:r>
        <w:r w:rsidR="00773956" w:rsidRPr="006C4097">
          <w:rPr>
            <w:noProof/>
            <w:webHidden/>
          </w:rPr>
          <w:t>14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3" w:history="1">
        <w:r w:rsidR="00B04F67" w:rsidRPr="006C4097">
          <w:rPr>
            <w:rStyle w:val="ab"/>
            <w:rFonts w:ascii="Arial" w:hAnsi="Arial" w:cs="Arial"/>
            <w:noProof/>
          </w:rPr>
          <w:t>2.4.1 Cell culture</w:t>
        </w:r>
        <w:r w:rsidR="00B04F67" w:rsidRPr="006C4097">
          <w:rPr>
            <w:noProof/>
            <w:webHidden/>
          </w:rPr>
          <w:tab/>
        </w:r>
        <w:r w:rsidRPr="006C4097">
          <w:rPr>
            <w:noProof/>
            <w:webHidden/>
          </w:rPr>
          <w:fldChar w:fldCharType="begin"/>
        </w:r>
        <w:r w:rsidR="00B04F67" w:rsidRPr="006C4097">
          <w:rPr>
            <w:noProof/>
            <w:webHidden/>
          </w:rPr>
          <w:instrText xml:space="preserve"> PAGEREF _Toc382888033 \h </w:instrText>
        </w:r>
        <w:r w:rsidRPr="006C4097">
          <w:rPr>
            <w:noProof/>
            <w:webHidden/>
          </w:rPr>
        </w:r>
        <w:r w:rsidRPr="006C4097">
          <w:rPr>
            <w:noProof/>
            <w:webHidden/>
          </w:rPr>
          <w:fldChar w:fldCharType="separate"/>
        </w:r>
        <w:r w:rsidR="00773956" w:rsidRPr="006C4097">
          <w:rPr>
            <w:noProof/>
            <w:webHidden/>
          </w:rPr>
          <w:t>14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4" w:history="1">
        <w:r w:rsidR="00B04F67" w:rsidRPr="006C4097">
          <w:rPr>
            <w:rStyle w:val="ab"/>
            <w:rFonts w:ascii="Arial" w:hAnsi="Arial" w:cs="Arial"/>
            <w:noProof/>
          </w:rPr>
          <w:t>2.4.2 Dosing plan for anti-prion activity of APC, QDs-APC and QDs</w:t>
        </w:r>
        <w:r w:rsidR="00B04F67" w:rsidRPr="006C4097">
          <w:rPr>
            <w:noProof/>
            <w:webHidden/>
          </w:rPr>
          <w:tab/>
        </w:r>
        <w:r w:rsidRPr="006C4097">
          <w:rPr>
            <w:noProof/>
            <w:webHidden/>
          </w:rPr>
          <w:fldChar w:fldCharType="begin"/>
        </w:r>
        <w:r w:rsidR="00B04F67" w:rsidRPr="006C4097">
          <w:rPr>
            <w:noProof/>
            <w:webHidden/>
          </w:rPr>
          <w:instrText xml:space="preserve"> PAGEREF _Toc382888034 \h </w:instrText>
        </w:r>
        <w:r w:rsidRPr="006C4097">
          <w:rPr>
            <w:noProof/>
            <w:webHidden/>
          </w:rPr>
        </w:r>
        <w:r w:rsidRPr="006C4097">
          <w:rPr>
            <w:noProof/>
            <w:webHidden/>
          </w:rPr>
          <w:fldChar w:fldCharType="separate"/>
        </w:r>
        <w:r w:rsidR="00773956" w:rsidRPr="006C4097">
          <w:rPr>
            <w:noProof/>
            <w:webHidden/>
          </w:rPr>
          <w:t>146</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5" w:history="1">
        <w:r w:rsidR="00B04F67" w:rsidRPr="006C4097">
          <w:rPr>
            <w:rStyle w:val="ab"/>
            <w:rFonts w:ascii="Arial" w:hAnsi="Arial" w:cs="Arial"/>
            <w:noProof/>
          </w:rPr>
          <w:t>2.4.3 Viability assay (MTT assay)</w:t>
        </w:r>
        <w:r w:rsidR="00B04F67" w:rsidRPr="006C4097">
          <w:rPr>
            <w:noProof/>
            <w:webHidden/>
          </w:rPr>
          <w:tab/>
        </w:r>
        <w:r w:rsidRPr="006C4097">
          <w:rPr>
            <w:noProof/>
            <w:webHidden/>
          </w:rPr>
          <w:fldChar w:fldCharType="begin"/>
        </w:r>
        <w:r w:rsidR="00B04F67" w:rsidRPr="006C4097">
          <w:rPr>
            <w:noProof/>
            <w:webHidden/>
          </w:rPr>
          <w:instrText xml:space="preserve"> PAGEREF _Toc382888035 \h </w:instrText>
        </w:r>
        <w:r w:rsidRPr="006C4097">
          <w:rPr>
            <w:noProof/>
            <w:webHidden/>
          </w:rPr>
        </w:r>
        <w:r w:rsidRPr="006C4097">
          <w:rPr>
            <w:noProof/>
            <w:webHidden/>
          </w:rPr>
          <w:fldChar w:fldCharType="separate"/>
        </w:r>
        <w:r w:rsidR="00773956" w:rsidRPr="006C4097">
          <w:rPr>
            <w:noProof/>
            <w:webHidden/>
          </w:rPr>
          <w:t>14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6" w:history="1">
        <w:r w:rsidR="00B04F67" w:rsidRPr="006C4097">
          <w:rPr>
            <w:rStyle w:val="ab"/>
            <w:rFonts w:ascii="Arial" w:hAnsi="Arial" w:cs="Arial"/>
            <w:noProof/>
          </w:rPr>
          <w:t>2.4.4 Cell lysis</w:t>
        </w:r>
        <w:r w:rsidR="00B04F67" w:rsidRPr="006C4097">
          <w:rPr>
            <w:noProof/>
            <w:webHidden/>
          </w:rPr>
          <w:tab/>
        </w:r>
        <w:r w:rsidRPr="006C4097">
          <w:rPr>
            <w:noProof/>
            <w:webHidden/>
          </w:rPr>
          <w:fldChar w:fldCharType="begin"/>
        </w:r>
        <w:r w:rsidR="00B04F67" w:rsidRPr="006C4097">
          <w:rPr>
            <w:noProof/>
            <w:webHidden/>
          </w:rPr>
          <w:instrText xml:space="preserve"> PAGEREF _Toc382888036 \h </w:instrText>
        </w:r>
        <w:r w:rsidRPr="006C4097">
          <w:rPr>
            <w:noProof/>
            <w:webHidden/>
          </w:rPr>
        </w:r>
        <w:r w:rsidRPr="006C4097">
          <w:rPr>
            <w:noProof/>
            <w:webHidden/>
          </w:rPr>
          <w:fldChar w:fldCharType="separate"/>
        </w:r>
        <w:r w:rsidR="00773956" w:rsidRPr="006C4097">
          <w:rPr>
            <w:noProof/>
            <w:webHidden/>
          </w:rPr>
          <w:t>14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7" w:history="1">
        <w:r w:rsidR="00B04F67" w:rsidRPr="006C4097">
          <w:rPr>
            <w:rStyle w:val="ab"/>
            <w:rFonts w:ascii="Arial" w:hAnsi="Arial" w:cs="Arial"/>
            <w:noProof/>
          </w:rPr>
          <w:t>2.4.5 Protein determination</w:t>
        </w:r>
        <w:r w:rsidR="00B04F67" w:rsidRPr="006C4097">
          <w:rPr>
            <w:noProof/>
            <w:webHidden/>
          </w:rPr>
          <w:tab/>
        </w:r>
        <w:r w:rsidRPr="006C4097">
          <w:rPr>
            <w:noProof/>
            <w:webHidden/>
          </w:rPr>
          <w:fldChar w:fldCharType="begin"/>
        </w:r>
        <w:r w:rsidR="00B04F67" w:rsidRPr="006C4097">
          <w:rPr>
            <w:noProof/>
            <w:webHidden/>
          </w:rPr>
          <w:instrText xml:space="preserve"> PAGEREF _Toc382888037 \h </w:instrText>
        </w:r>
        <w:r w:rsidRPr="006C4097">
          <w:rPr>
            <w:noProof/>
            <w:webHidden/>
          </w:rPr>
        </w:r>
        <w:r w:rsidRPr="006C4097">
          <w:rPr>
            <w:noProof/>
            <w:webHidden/>
          </w:rPr>
          <w:fldChar w:fldCharType="separate"/>
        </w:r>
        <w:r w:rsidR="00773956" w:rsidRPr="006C4097">
          <w:rPr>
            <w:noProof/>
            <w:webHidden/>
          </w:rPr>
          <w:t>147</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38" w:history="1">
        <w:r w:rsidR="00B04F67" w:rsidRPr="006C4097">
          <w:rPr>
            <w:rStyle w:val="ab"/>
            <w:rFonts w:ascii="Arial" w:hAnsi="Arial" w:cs="Arial"/>
            <w:noProof/>
          </w:rPr>
          <w:t>2.4.6 Dot blot analysis</w:t>
        </w:r>
        <w:r w:rsidR="00B04F67" w:rsidRPr="006C4097">
          <w:rPr>
            <w:noProof/>
            <w:webHidden/>
          </w:rPr>
          <w:tab/>
        </w:r>
        <w:r w:rsidRPr="006C4097">
          <w:rPr>
            <w:noProof/>
            <w:webHidden/>
          </w:rPr>
          <w:fldChar w:fldCharType="begin"/>
        </w:r>
        <w:r w:rsidR="00B04F67" w:rsidRPr="006C4097">
          <w:rPr>
            <w:noProof/>
            <w:webHidden/>
          </w:rPr>
          <w:instrText xml:space="preserve"> PAGEREF _Toc382888038 \h </w:instrText>
        </w:r>
        <w:r w:rsidRPr="006C4097">
          <w:rPr>
            <w:noProof/>
            <w:webHidden/>
          </w:rPr>
        </w:r>
        <w:r w:rsidRPr="006C4097">
          <w:rPr>
            <w:noProof/>
            <w:webHidden/>
          </w:rPr>
          <w:fldChar w:fldCharType="separate"/>
        </w:r>
        <w:r w:rsidR="00773956" w:rsidRPr="006C4097">
          <w:rPr>
            <w:noProof/>
            <w:webHidden/>
          </w:rPr>
          <w:t>147</w:t>
        </w:r>
        <w:r w:rsidRPr="006C4097">
          <w:rPr>
            <w:noProof/>
            <w:webHidden/>
          </w:rPr>
          <w:fldChar w:fldCharType="end"/>
        </w:r>
      </w:hyperlink>
    </w:p>
    <w:p w:rsidR="00B04F67" w:rsidRPr="006C4097" w:rsidRDefault="00A9239B">
      <w:pPr>
        <w:pStyle w:val="30"/>
        <w:rPr>
          <w:noProof/>
          <w:kern w:val="2"/>
          <w:sz w:val="21"/>
        </w:rPr>
      </w:pPr>
      <w:hyperlink w:anchor="_Toc382888039" w:history="1">
        <w:r w:rsidR="00B04F67" w:rsidRPr="006C4097">
          <w:rPr>
            <w:rStyle w:val="ab"/>
            <w:rFonts w:ascii="Arial" w:hAnsi="Arial" w:cs="Arial"/>
            <w:noProof/>
            <w:lang w:val="de-DE"/>
          </w:rPr>
          <w:t>2.5 Cell image</w:t>
        </w:r>
        <w:r w:rsidR="00B04F67" w:rsidRPr="006C4097">
          <w:rPr>
            <w:noProof/>
            <w:webHidden/>
          </w:rPr>
          <w:tab/>
        </w:r>
        <w:r w:rsidRPr="006C4097">
          <w:rPr>
            <w:noProof/>
            <w:webHidden/>
          </w:rPr>
          <w:fldChar w:fldCharType="begin"/>
        </w:r>
        <w:r w:rsidR="00B04F67" w:rsidRPr="006C4097">
          <w:rPr>
            <w:noProof/>
            <w:webHidden/>
          </w:rPr>
          <w:instrText xml:space="preserve"> PAGEREF _Toc382888039 \h </w:instrText>
        </w:r>
        <w:r w:rsidRPr="006C4097">
          <w:rPr>
            <w:noProof/>
            <w:webHidden/>
          </w:rPr>
        </w:r>
        <w:r w:rsidRPr="006C4097">
          <w:rPr>
            <w:noProof/>
            <w:webHidden/>
          </w:rPr>
          <w:fldChar w:fldCharType="separate"/>
        </w:r>
        <w:r w:rsidR="00773956" w:rsidRPr="006C4097">
          <w:rPr>
            <w:noProof/>
            <w:webHidden/>
          </w:rPr>
          <w:t>148</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40" w:history="1">
        <w:r w:rsidR="00B04F67" w:rsidRPr="006C4097">
          <w:rPr>
            <w:rStyle w:val="ab"/>
            <w:rFonts w:ascii="Arial" w:hAnsi="Arial" w:cs="Arial"/>
            <w:noProof/>
          </w:rPr>
          <w:t>2.5.1 Cell live image</w:t>
        </w:r>
        <w:r w:rsidR="00B04F67" w:rsidRPr="006C4097">
          <w:rPr>
            <w:noProof/>
            <w:webHidden/>
          </w:rPr>
          <w:tab/>
        </w:r>
        <w:r w:rsidRPr="006C4097">
          <w:rPr>
            <w:noProof/>
            <w:webHidden/>
          </w:rPr>
          <w:fldChar w:fldCharType="begin"/>
        </w:r>
        <w:r w:rsidR="00B04F67" w:rsidRPr="006C4097">
          <w:rPr>
            <w:noProof/>
            <w:webHidden/>
          </w:rPr>
          <w:instrText xml:space="preserve"> PAGEREF _Toc382888040 \h </w:instrText>
        </w:r>
        <w:r w:rsidRPr="006C4097">
          <w:rPr>
            <w:noProof/>
            <w:webHidden/>
          </w:rPr>
        </w:r>
        <w:r w:rsidRPr="006C4097">
          <w:rPr>
            <w:noProof/>
            <w:webHidden/>
          </w:rPr>
          <w:fldChar w:fldCharType="separate"/>
        </w:r>
        <w:r w:rsidR="00773956" w:rsidRPr="006C4097">
          <w:rPr>
            <w:noProof/>
            <w:webHidden/>
          </w:rPr>
          <w:t>148</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41" w:history="1">
        <w:r w:rsidR="00B04F67" w:rsidRPr="006C4097">
          <w:rPr>
            <w:rStyle w:val="ab"/>
            <w:rFonts w:ascii="Arial" w:hAnsi="Arial" w:cs="Arial"/>
            <w:noProof/>
          </w:rPr>
          <w:t>2.5.2 Immunofluorescence (IF)</w:t>
        </w:r>
        <w:r w:rsidR="00B04F67" w:rsidRPr="006C4097">
          <w:rPr>
            <w:noProof/>
            <w:webHidden/>
          </w:rPr>
          <w:tab/>
        </w:r>
        <w:r w:rsidRPr="006C4097">
          <w:rPr>
            <w:noProof/>
            <w:webHidden/>
          </w:rPr>
          <w:fldChar w:fldCharType="begin"/>
        </w:r>
        <w:r w:rsidR="00B04F67" w:rsidRPr="006C4097">
          <w:rPr>
            <w:noProof/>
            <w:webHidden/>
          </w:rPr>
          <w:instrText xml:space="preserve"> PAGEREF _Toc382888041 \h </w:instrText>
        </w:r>
        <w:r w:rsidRPr="006C4097">
          <w:rPr>
            <w:noProof/>
            <w:webHidden/>
          </w:rPr>
        </w:r>
        <w:r w:rsidRPr="006C4097">
          <w:rPr>
            <w:noProof/>
            <w:webHidden/>
          </w:rPr>
          <w:fldChar w:fldCharType="separate"/>
        </w:r>
        <w:r w:rsidR="00773956" w:rsidRPr="006C4097">
          <w:rPr>
            <w:noProof/>
            <w:webHidden/>
          </w:rPr>
          <w:t>148</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8043" w:history="1">
        <w:r w:rsidR="00B04F67" w:rsidRPr="006C4097">
          <w:rPr>
            <w:rStyle w:val="ab"/>
          </w:rPr>
          <w:t>3 Results and discussion</w:t>
        </w:r>
        <w:r w:rsidR="00B04F67" w:rsidRPr="006C4097">
          <w:rPr>
            <w:webHidden/>
          </w:rPr>
          <w:tab/>
        </w:r>
        <w:r w:rsidRPr="006C4097">
          <w:rPr>
            <w:webHidden/>
          </w:rPr>
          <w:fldChar w:fldCharType="begin"/>
        </w:r>
        <w:r w:rsidR="00B04F67" w:rsidRPr="006C4097">
          <w:rPr>
            <w:webHidden/>
          </w:rPr>
          <w:instrText xml:space="preserve"> PAGEREF _Toc382888043 \h </w:instrText>
        </w:r>
        <w:r w:rsidRPr="006C4097">
          <w:rPr>
            <w:webHidden/>
          </w:rPr>
        </w:r>
        <w:r w:rsidRPr="006C4097">
          <w:rPr>
            <w:webHidden/>
          </w:rPr>
          <w:fldChar w:fldCharType="separate"/>
        </w:r>
        <w:r w:rsidR="00773956" w:rsidRPr="006C4097">
          <w:rPr>
            <w:webHidden/>
          </w:rPr>
          <w:t>150</w:t>
        </w:r>
        <w:r w:rsidRPr="006C4097">
          <w:rPr>
            <w:webHidden/>
          </w:rPr>
          <w:fldChar w:fldCharType="end"/>
        </w:r>
      </w:hyperlink>
    </w:p>
    <w:p w:rsidR="00B04F67" w:rsidRPr="006C4097" w:rsidRDefault="00A9239B">
      <w:pPr>
        <w:pStyle w:val="30"/>
        <w:rPr>
          <w:noProof/>
          <w:kern w:val="2"/>
          <w:sz w:val="21"/>
        </w:rPr>
      </w:pPr>
      <w:hyperlink w:anchor="_Toc382888044" w:history="1">
        <w:r w:rsidR="00B04F67" w:rsidRPr="006C4097">
          <w:rPr>
            <w:rStyle w:val="ab"/>
            <w:rFonts w:ascii="Arial" w:hAnsi="Arial" w:cs="Arial"/>
            <w:noProof/>
          </w:rPr>
          <w:t>3.1 EC</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analysis</w:t>
        </w:r>
        <w:r w:rsidR="00B04F67" w:rsidRPr="006C4097">
          <w:rPr>
            <w:noProof/>
            <w:webHidden/>
          </w:rPr>
          <w:tab/>
        </w:r>
        <w:r w:rsidRPr="006C4097">
          <w:rPr>
            <w:noProof/>
            <w:webHidden/>
          </w:rPr>
          <w:fldChar w:fldCharType="begin"/>
        </w:r>
        <w:r w:rsidR="00B04F67" w:rsidRPr="006C4097">
          <w:rPr>
            <w:noProof/>
            <w:webHidden/>
          </w:rPr>
          <w:instrText xml:space="preserve"> PAGEREF _Toc382888044 \h </w:instrText>
        </w:r>
        <w:r w:rsidRPr="006C4097">
          <w:rPr>
            <w:noProof/>
            <w:webHidden/>
          </w:rPr>
        </w:r>
        <w:r w:rsidRPr="006C4097">
          <w:rPr>
            <w:noProof/>
            <w:webHidden/>
          </w:rPr>
          <w:fldChar w:fldCharType="separate"/>
        </w:r>
        <w:r w:rsidR="00773956" w:rsidRPr="006C4097">
          <w:rPr>
            <w:noProof/>
            <w:webHidden/>
          </w:rPr>
          <w:t>152</w:t>
        </w:r>
        <w:r w:rsidRPr="006C4097">
          <w:rPr>
            <w:noProof/>
            <w:webHidden/>
          </w:rPr>
          <w:fldChar w:fldCharType="end"/>
        </w:r>
      </w:hyperlink>
    </w:p>
    <w:p w:rsidR="00B04F67" w:rsidRPr="006C4097" w:rsidRDefault="00A9239B">
      <w:pPr>
        <w:pStyle w:val="30"/>
        <w:rPr>
          <w:noProof/>
          <w:kern w:val="2"/>
          <w:sz w:val="21"/>
        </w:rPr>
      </w:pPr>
      <w:hyperlink w:anchor="_Toc382888045" w:history="1">
        <w:r w:rsidR="00B04F67" w:rsidRPr="006C4097">
          <w:rPr>
            <w:rStyle w:val="ab"/>
            <w:rFonts w:ascii="Arial" w:hAnsi="Arial" w:cs="Arial"/>
            <w:noProof/>
          </w:rPr>
          <w:t>3.2 LD</w:t>
        </w:r>
        <w:r w:rsidR="00B04F67" w:rsidRPr="006C4097">
          <w:rPr>
            <w:rStyle w:val="ab"/>
            <w:rFonts w:ascii="Arial" w:hAnsi="Arial" w:cs="Arial"/>
            <w:noProof/>
            <w:vertAlign w:val="subscript"/>
          </w:rPr>
          <w:t>50</w:t>
        </w:r>
        <w:r w:rsidR="00B04F67" w:rsidRPr="006C4097">
          <w:rPr>
            <w:rStyle w:val="ab"/>
            <w:rFonts w:ascii="Arial" w:hAnsi="Arial" w:cs="Arial"/>
            <w:noProof/>
          </w:rPr>
          <w:t xml:space="preserve"> of QDs-APC and QDs</w:t>
        </w:r>
        <w:r w:rsidR="00B04F67" w:rsidRPr="006C4097">
          <w:rPr>
            <w:noProof/>
            <w:webHidden/>
          </w:rPr>
          <w:tab/>
        </w:r>
        <w:r w:rsidRPr="006C4097">
          <w:rPr>
            <w:noProof/>
            <w:webHidden/>
          </w:rPr>
          <w:fldChar w:fldCharType="begin"/>
        </w:r>
        <w:r w:rsidR="00B04F67" w:rsidRPr="006C4097">
          <w:rPr>
            <w:noProof/>
            <w:webHidden/>
          </w:rPr>
          <w:instrText xml:space="preserve"> PAGEREF _Toc382888045 \h </w:instrText>
        </w:r>
        <w:r w:rsidRPr="006C4097">
          <w:rPr>
            <w:noProof/>
            <w:webHidden/>
          </w:rPr>
        </w:r>
        <w:r w:rsidRPr="006C4097">
          <w:rPr>
            <w:noProof/>
            <w:webHidden/>
          </w:rPr>
          <w:fldChar w:fldCharType="separate"/>
        </w:r>
        <w:r w:rsidR="00773956" w:rsidRPr="006C4097">
          <w:rPr>
            <w:noProof/>
            <w:webHidden/>
          </w:rPr>
          <w:t>153</w:t>
        </w:r>
        <w:r w:rsidRPr="006C4097">
          <w:rPr>
            <w:noProof/>
            <w:webHidden/>
          </w:rPr>
          <w:fldChar w:fldCharType="end"/>
        </w:r>
      </w:hyperlink>
    </w:p>
    <w:p w:rsidR="00B04F67" w:rsidRPr="006C4097" w:rsidRDefault="00A9239B" w:rsidP="00B04F67">
      <w:pPr>
        <w:pStyle w:val="30"/>
        <w:tabs>
          <w:tab w:val="left" w:pos="1260"/>
        </w:tabs>
        <w:rPr>
          <w:noProof/>
          <w:kern w:val="2"/>
          <w:sz w:val="21"/>
        </w:rPr>
      </w:pPr>
      <w:hyperlink w:anchor="_Toc382888046" w:history="1">
        <w:r w:rsidR="00B04F67" w:rsidRPr="006C4097">
          <w:rPr>
            <w:rStyle w:val="ab"/>
            <w:rFonts w:ascii="Arial" w:hAnsi="Arial" w:cs="Arial"/>
            <w:noProof/>
          </w:rPr>
          <w:t>3.3</w:t>
        </w:r>
        <w:r w:rsidR="00B04F67" w:rsidRPr="006C4097">
          <w:rPr>
            <w:rFonts w:hint="eastAsia"/>
            <w:noProof/>
            <w:kern w:val="2"/>
            <w:sz w:val="21"/>
          </w:rPr>
          <w:t xml:space="preserve"> </w:t>
        </w:r>
        <w:r w:rsidR="00B04F67" w:rsidRPr="006C4097">
          <w:rPr>
            <w:rStyle w:val="ab"/>
            <w:rFonts w:ascii="Arial" w:hAnsi="Arial" w:cs="Arial"/>
            <w:noProof/>
          </w:rPr>
          <w:t>Cell live image</w:t>
        </w:r>
        <w:r w:rsidR="00B04F67" w:rsidRPr="006C4097">
          <w:rPr>
            <w:noProof/>
            <w:webHidden/>
          </w:rPr>
          <w:tab/>
        </w:r>
        <w:r w:rsidRPr="006C4097">
          <w:rPr>
            <w:noProof/>
            <w:webHidden/>
          </w:rPr>
          <w:fldChar w:fldCharType="begin"/>
        </w:r>
        <w:r w:rsidR="00B04F67" w:rsidRPr="006C4097">
          <w:rPr>
            <w:noProof/>
            <w:webHidden/>
          </w:rPr>
          <w:instrText xml:space="preserve"> PAGEREF _Toc382888046 \h </w:instrText>
        </w:r>
        <w:r w:rsidRPr="006C4097">
          <w:rPr>
            <w:noProof/>
            <w:webHidden/>
          </w:rPr>
        </w:r>
        <w:r w:rsidRPr="006C4097">
          <w:rPr>
            <w:noProof/>
            <w:webHidden/>
          </w:rPr>
          <w:fldChar w:fldCharType="separate"/>
        </w:r>
        <w:r w:rsidR="00773956" w:rsidRPr="006C4097">
          <w:rPr>
            <w:noProof/>
            <w:webHidden/>
          </w:rPr>
          <w:t>154</w:t>
        </w:r>
        <w:r w:rsidRPr="006C4097">
          <w:rPr>
            <w:noProof/>
            <w:webHidden/>
          </w:rPr>
          <w:fldChar w:fldCharType="end"/>
        </w:r>
      </w:hyperlink>
    </w:p>
    <w:p w:rsidR="00B04F67" w:rsidRPr="006C4097" w:rsidRDefault="00A9239B" w:rsidP="00B04F67">
      <w:pPr>
        <w:pStyle w:val="40"/>
        <w:tabs>
          <w:tab w:val="left" w:pos="1785"/>
          <w:tab w:val="right" w:pos="8296"/>
        </w:tabs>
        <w:rPr>
          <w:rFonts w:asciiTheme="minorHAnsi" w:eastAsiaTheme="minorEastAsia" w:hAnsiTheme="minorHAnsi" w:cstheme="minorBidi"/>
          <w:noProof/>
          <w:szCs w:val="22"/>
          <w:lang w:val="en-US" w:eastAsia="zh-CN"/>
        </w:rPr>
      </w:pPr>
      <w:hyperlink w:anchor="_Toc382888047" w:history="1">
        <w:r w:rsidR="00B04F67" w:rsidRPr="006C4097">
          <w:rPr>
            <w:rStyle w:val="ab"/>
            <w:rFonts w:ascii="Arial" w:hAnsi="Arial" w:cs="Arial"/>
            <w:noProof/>
          </w:rPr>
          <w:t>3.3.1</w:t>
        </w:r>
        <w:r w:rsidR="00B04F67" w:rsidRPr="006C4097">
          <w:rPr>
            <w:rFonts w:asciiTheme="minorHAnsi" w:eastAsiaTheme="minorEastAsia" w:hAnsiTheme="minorHAnsi" w:cstheme="minorBidi"/>
            <w:noProof/>
            <w:szCs w:val="22"/>
            <w:lang w:val="en-US" w:eastAsia="zh-CN"/>
          </w:rPr>
          <w:tab/>
        </w:r>
        <w:r w:rsidR="00B04F67" w:rsidRPr="006C4097">
          <w:rPr>
            <w:rStyle w:val="ab"/>
            <w:rFonts w:ascii="Arial" w:hAnsi="Arial" w:cs="Arial"/>
            <w:noProof/>
          </w:rPr>
          <w:t>Cellular uptake and distribution of QDs-APC and QDs blank</w:t>
        </w:r>
        <w:r w:rsidR="00B04F67" w:rsidRPr="006C4097">
          <w:rPr>
            <w:noProof/>
            <w:webHidden/>
          </w:rPr>
          <w:tab/>
        </w:r>
        <w:r w:rsidRPr="006C4097">
          <w:rPr>
            <w:noProof/>
            <w:webHidden/>
          </w:rPr>
          <w:fldChar w:fldCharType="begin"/>
        </w:r>
        <w:r w:rsidR="00B04F67" w:rsidRPr="006C4097">
          <w:rPr>
            <w:noProof/>
            <w:webHidden/>
          </w:rPr>
          <w:instrText xml:space="preserve"> PAGEREF _Toc382888047 \h </w:instrText>
        </w:r>
        <w:r w:rsidRPr="006C4097">
          <w:rPr>
            <w:noProof/>
            <w:webHidden/>
          </w:rPr>
        </w:r>
        <w:r w:rsidRPr="006C4097">
          <w:rPr>
            <w:noProof/>
            <w:webHidden/>
          </w:rPr>
          <w:fldChar w:fldCharType="separate"/>
        </w:r>
        <w:r w:rsidR="00773956" w:rsidRPr="006C4097">
          <w:rPr>
            <w:noProof/>
            <w:webHidden/>
          </w:rPr>
          <w:t>154</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48" w:history="1">
        <w:r w:rsidR="00B04F67" w:rsidRPr="006C4097">
          <w:rPr>
            <w:rStyle w:val="ab"/>
            <w:rFonts w:ascii="Arial" w:hAnsi="Arial" w:cs="Arial"/>
            <w:noProof/>
          </w:rPr>
          <w:t>3.3.2 Immunofluorescence (IF)</w:t>
        </w:r>
        <w:r w:rsidR="00B04F67" w:rsidRPr="006C4097">
          <w:rPr>
            <w:noProof/>
            <w:webHidden/>
          </w:rPr>
          <w:tab/>
        </w:r>
        <w:r w:rsidRPr="006C4097">
          <w:rPr>
            <w:noProof/>
            <w:webHidden/>
          </w:rPr>
          <w:fldChar w:fldCharType="begin"/>
        </w:r>
        <w:r w:rsidR="00B04F67" w:rsidRPr="006C4097">
          <w:rPr>
            <w:noProof/>
            <w:webHidden/>
          </w:rPr>
          <w:instrText xml:space="preserve"> PAGEREF _Toc382888048 \h </w:instrText>
        </w:r>
        <w:r w:rsidRPr="006C4097">
          <w:rPr>
            <w:noProof/>
            <w:webHidden/>
          </w:rPr>
        </w:r>
        <w:r w:rsidRPr="006C4097">
          <w:rPr>
            <w:noProof/>
            <w:webHidden/>
          </w:rPr>
          <w:fldChar w:fldCharType="separate"/>
        </w:r>
        <w:r w:rsidR="00773956" w:rsidRPr="006C4097">
          <w:rPr>
            <w:noProof/>
            <w:webHidden/>
          </w:rPr>
          <w:t>160</w:t>
        </w:r>
        <w:r w:rsidRPr="006C4097">
          <w:rPr>
            <w:noProof/>
            <w:webHidden/>
          </w:rPr>
          <w:fldChar w:fldCharType="end"/>
        </w:r>
      </w:hyperlink>
    </w:p>
    <w:p w:rsidR="00B04F67" w:rsidRPr="006C4097" w:rsidRDefault="00A9239B">
      <w:pPr>
        <w:pStyle w:val="40"/>
        <w:tabs>
          <w:tab w:val="right" w:pos="8296"/>
        </w:tabs>
        <w:rPr>
          <w:rFonts w:asciiTheme="minorHAnsi" w:eastAsiaTheme="minorEastAsia" w:hAnsiTheme="minorHAnsi" w:cstheme="minorBidi"/>
          <w:noProof/>
          <w:szCs w:val="22"/>
          <w:lang w:val="en-US" w:eastAsia="zh-CN"/>
        </w:rPr>
      </w:pPr>
      <w:hyperlink w:anchor="_Toc382888049" w:history="1">
        <w:r w:rsidR="00B04F67" w:rsidRPr="006C4097">
          <w:rPr>
            <w:rStyle w:val="ab"/>
            <w:rFonts w:ascii="Arial" w:hAnsi="Arial" w:cs="Arial"/>
            <w:noProof/>
          </w:rPr>
          <w:t>3.3.3 Cell images with organelle tracker</w:t>
        </w:r>
        <w:r w:rsidR="00B04F67" w:rsidRPr="006C4097">
          <w:rPr>
            <w:noProof/>
            <w:webHidden/>
          </w:rPr>
          <w:tab/>
        </w:r>
        <w:r w:rsidRPr="006C4097">
          <w:rPr>
            <w:noProof/>
            <w:webHidden/>
          </w:rPr>
          <w:fldChar w:fldCharType="begin"/>
        </w:r>
        <w:r w:rsidR="00B04F67" w:rsidRPr="006C4097">
          <w:rPr>
            <w:noProof/>
            <w:webHidden/>
          </w:rPr>
          <w:instrText xml:space="preserve"> PAGEREF _Toc382888049 \h </w:instrText>
        </w:r>
        <w:r w:rsidRPr="006C4097">
          <w:rPr>
            <w:noProof/>
            <w:webHidden/>
          </w:rPr>
        </w:r>
        <w:r w:rsidRPr="006C4097">
          <w:rPr>
            <w:noProof/>
            <w:webHidden/>
          </w:rPr>
          <w:fldChar w:fldCharType="separate"/>
        </w:r>
        <w:r w:rsidR="00773956" w:rsidRPr="006C4097">
          <w:rPr>
            <w:noProof/>
            <w:webHidden/>
          </w:rPr>
          <w:t>165</w:t>
        </w:r>
        <w:r w:rsidRPr="006C4097">
          <w:rPr>
            <w:noProof/>
            <w:webHidden/>
          </w:rPr>
          <w:fldChar w:fldCharType="end"/>
        </w:r>
      </w:hyperlink>
    </w:p>
    <w:p w:rsidR="00B04F67" w:rsidRPr="006C4097" w:rsidRDefault="00A9239B">
      <w:pPr>
        <w:pStyle w:val="21"/>
        <w:rPr>
          <w:rFonts w:asciiTheme="minorHAnsi" w:hAnsiTheme="minorHAnsi" w:cstheme="minorBidi"/>
          <w:b w:val="0"/>
          <w:kern w:val="2"/>
          <w:sz w:val="21"/>
          <w:szCs w:val="22"/>
        </w:rPr>
      </w:pPr>
      <w:hyperlink w:anchor="_Toc382888050" w:history="1">
        <w:r w:rsidR="00B04F67" w:rsidRPr="006C4097">
          <w:rPr>
            <w:rStyle w:val="ab"/>
          </w:rPr>
          <w:t>4</w:t>
        </w:r>
        <w:r w:rsidR="00B04F67" w:rsidRPr="006C4097">
          <w:rPr>
            <w:rFonts w:asciiTheme="minorHAnsi" w:hAnsiTheme="minorHAnsi" w:cstheme="minorBidi"/>
            <w:b w:val="0"/>
            <w:kern w:val="2"/>
            <w:sz w:val="21"/>
            <w:szCs w:val="22"/>
          </w:rPr>
          <w:tab/>
        </w:r>
        <w:r w:rsidR="00B04F67" w:rsidRPr="006C4097">
          <w:rPr>
            <w:rStyle w:val="ab"/>
          </w:rPr>
          <w:t>Conclusions</w:t>
        </w:r>
        <w:r w:rsidR="00B04F67" w:rsidRPr="006C4097">
          <w:rPr>
            <w:webHidden/>
          </w:rPr>
          <w:tab/>
        </w:r>
        <w:r w:rsidRPr="006C4097">
          <w:rPr>
            <w:webHidden/>
          </w:rPr>
          <w:fldChar w:fldCharType="begin"/>
        </w:r>
        <w:r w:rsidR="00B04F67" w:rsidRPr="006C4097">
          <w:rPr>
            <w:webHidden/>
          </w:rPr>
          <w:instrText xml:space="preserve"> PAGEREF _Toc382888050 \h </w:instrText>
        </w:r>
        <w:r w:rsidRPr="006C4097">
          <w:rPr>
            <w:webHidden/>
          </w:rPr>
        </w:r>
        <w:r w:rsidRPr="006C4097">
          <w:rPr>
            <w:webHidden/>
          </w:rPr>
          <w:fldChar w:fldCharType="separate"/>
        </w:r>
        <w:r w:rsidR="00773956" w:rsidRPr="006C4097">
          <w:rPr>
            <w:webHidden/>
          </w:rPr>
          <w:t>167</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8051" w:history="1">
        <w:r w:rsidR="00B04F67" w:rsidRPr="006C4097">
          <w:rPr>
            <w:rStyle w:val="ab"/>
          </w:rPr>
          <w:t xml:space="preserve">Part </w:t>
        </w:r>
        <w:r w:rsidR="00B04F67" w:rsidRPr="006C4097">
          <w:rPr>
            <w:rStyle w:val="ab"/>
            <w:rFonts w:hAnsi="宋体" w:hint="eastAsia"/>
          </w:rPr>
          <w:t>Ⅳ</w:t>
        </w:r>
        <w:r w:rsidR="00B04F67" w:rsidRPr="006C4097">
          <w:rPr>
            <w:rStyle w:val="ab"/>
          </w:rPr>
          <w:t xml:space="preserve"> General Discussion and Conclusions</w:t>
        </w:r>
        <w:r w:rsidR="00B04F67" w:rsidRPr="006C4097">
          <w:rPr>
            <w:webHidden/>
          </w:rPr>
          <w:tab/>
        </w:r>
        <w:r w:rsidRPr="006C4097">
          <w:rPr>
            <w:webHidden/>
          </w:rPr>
          <w:fldChar w:fldCharType="begin"/>
        </w:r>
        <w:r w:rsidR="00B04F67" w:rsidRPr="006C4097">
          <w:rPr>
            <w:webHidden/>
          </w:rPr>
          <w:instrText xml:space="preserve"> PAGEREF _Toc382888051 \h </w:instrText>
        </w:r>
        <w:r w:rsidRPr="006C4097">
          <w:rPr>
            <w:webHidden/>
          </w:rPr>
        </w:r>
        <w:r w:rsidRPr="006C4097">
          <w:rPr>
            <w:webHidden/>
          </w:rPr>
          <w:fldChar w:fldCharType="separate"/>
        </w:r>
        <w:r w:rsidR="00773956" w:rsidRPr="006C4097">
          <w:rPr>
            <w:webHidden/>
          </w:rPr>
          <w:t>169</w:t>
        </w:r>
        <w:r w:rsidRPr="006C4097">
          <w:rPr>
            <w:webHidden/>
          </w:rPr>
          <w:fldChar w:fldCharType="end"/>
        </w:r>
      </w:hyperlink>
    </w:p>
    <w:p w:rsidR="00B04F67" w:rsidRPr="006C4097" w:rsidRDefault="00A9239B">
      <w:pPr>
        <w:pStyle w:val="12"/>
        <w:rPr>
          <w:rFonts w:asciiTheme="minorHAnsi" w:hAnsiTheme="minorHAnsi" w:cstheme="minorBidi"/>
          <w:b w:val="0"/>
          <w:kern w:val="2"/>
          <w:sz w:val="21"/>
          <w:szCs w:val="22"/>
          <w:lang w:bidi="ar-SA"/>
        </w:rPr>
      </w:pPr>
      <w:hyperlink w:anchor="_Toc382888052" w:history="1">
        <w:r w:rsidR="00B04F67" w:rsidRPr="006C4097">
          <w:rPr>
            <w:rStyle w:val="ab"/>
          </w:rPr>
          <w:t>Reference</w:t>
        </w:r>
        <w:r w:rsidR="000219E9">
          <w:rPr>
            <w:rStyle w:val="ab"/>
            <w:rFonts w:hint="eastAsia"/>
          </w:rPr>
          <w:t>s</w:t>
        </w:r>
        <w:r w:rsidR="00B04F67" w:rsidRPr="006C4097">
          <w:rPr>
            <w:rStyle w:val="ab"/>
          </w:rPr>
          <w:t>:</w:t>
        </w:r>
        <w:r w:rsidR="00B04F67" w:rsidRPr="006C4097">
          <w:rPr>
            <w:webHidden/>
          </w:rPr>
          <w:tab/>
        </w:r>
        <w:r w:rsidRPr="006C4097">
          <w:rPr>
            <w:webHidden/>
          </w:rPr>
          <w:fldChar w:fldCharType="begin"/>
        </w:r>
        <w:r w:rsidR="00B04F67" w:rsidRPr="006C4097">
          <w:rPr>
            <w:webHidden/>
          </w:rPr>
          <w:instrText xml:space="preserve"> PAGEREF _Toc382888052 \h </w:instrText>
        </w:r>
        <w:r w:rsidRPr="006C4097">
          <w:rPr>
            <w:webHidden/>
          </w:rPr>
        </w:r>
        <w:r w:rsidRPr="006C4097">
          <w:rPr>
            <w:webHidden/>
          </w:rPr>
          <w:fldChar w:fldCharType="separate"/>
        </w:r>
        <w:r w:rsidR="00773956" w:rsidRPr="006C4097">
          <w:rPr>
            <w:webHidden/>
          </w:rPr>
          <w:t>177</w:t>
        </w:r>
        <w:r w:rsidRPr="006C4097">
          <w:rPr>
            <w:webHidden/>
          </w:rPr>
          <w:fldChar w:fldCharType="end"/>
        </w:r>
      </w:hyperlink>
    </w:p>
    <w:p w:rsidR="00087C46" w:rsidRPr="006C4097" w:rsidRDefault="00A9239B" w:rsidP="008478FE">
      <w:pPr>
        <w:rPr>
          <w:lang w:eastAsia="zh-CN"/>
        </w:rPr>
      </w:pPr>
      <w:r w:rsidRPr="006C4097">
        <w:rPr>
          <w:rFonts w:ascii="Arial" w:hAnsi="Arial" w:cs="Arial"/>
          <w:sz w:val="24"/>
          <w:szCs w:val="36"/>
          <w:lang w:eastAsia="zh-CN"/>
        </w:rPr>
        <w:fldChar w:fldCharType="end"/>
      </w:r>
    </w:p>
    <w:p w:rsidR="00471229" w:rsidRPr="006C4097" w:rsidRDefault="00471229" w:rsidP="008478FE">
      <w:pPr>
        <w:rPr>
          <w:rFonts w:ascii="Arial" w:hAnsi="Arial" w:cs="Arial"/>
          <w:b/>
          <w:sz w:val="44"/>
          <w:lang w:eastAsia="zh-CN"/>
        </w:rPr>
      </w:pPr>
    </w:p>
    <w:p w:rsidR="00471229" w:rsidRPr="006C4097" w:rsidRDefault="00471229" w:rsidP="008478FE">
      <w:pPr>
        <w:rPr>
          <w:rFonts w:ascii="Arial" w:hAnsi="Arial" w:cs="Arial"/>
          <w:b/>
          <w:sz w:val="44"/>
          <w:lang w:eastAsia="zh-CN"/>
        </w:rPr>
      </w:pPr>
    </w:p>
    <w:p w:rsidR="00087C46" w:rsidRPr="006C4097" w:rsidRDefault="00087C46" w:rsidP="008478FE">
      <w:pPr>
        <w:rPr>
          <w:rFonts w:ascii="Arial" w:hAnsi="Arial" w:cs="Arial"/>
          <w:b/>
          <w:sz w:val="44"/>
        </w:rPr>
      </w:pPr>
    </w:p>
    <w:p w:rsidR="00087C46" w:rsidRPr="006C4097" w:rsidRDefault="00087C46" w:rsidP="008478FE">
      <w:pPr>
        <w:rPr>
          <w:rFonts w:ascii="Arial" w:hAnsi="Arial" w:cs="Arial"/>
          <w:b/>
          <w:sz w:val="44"/>
        </w:rPr>
      </w:pPr>
    </w:p>
    <w:p w:rsidR="00773956" w:rsidRPr="006C4097" w:rsidRDefault="00773956" w:rsidP="008478FE">
      <w:pPr>
        <w:rPr>
          <w:rFonts w:ascii="Arial" w:hAnsi="Arial" w:cs="Arial"/>
          <w:b/>
          <w:sz w:val="44"/>
        </w:rPr>
        <w:sectPr w:rsidR="00773956" w:rsidRPr="006C4097" w:rsidSect="00EE2BAB">
          <w:footerReference w:type="default" r:id="rId8"/>
          <w:pgSz w:w="11906" w:h="16838"/>
          <w:pgMar w:top="1440" w:right="1800" w:bottom="1440" w:left="1800" w:header="851" w:footer="992" w:gutter="0"/>
          <w:pgNumType w:start="1" w:chapStyle="1"/>
          <w:cols w:space="425"/>
          <w:docGrid w:type="lines" w:linePitch="312"/>
        </w:sectPr>
      </w:pPr>
    </w:p>
    <w:p w:rsidR="00087C46" w:rsidRPr="006C4097" w:rsidRDefault="00087C46" w:rsidP="008478FE">
      <w:pPr>
        <w:rPr>
          <w:rFonts w:ascii="Arial" w:hAnsi="Arial" w:cs="Arial"/>
          <w:b/>
          <w:sz w:val="44"/>
        </w:rPr>
      </w:pPr>
    </w:p>
    <w:p w:rsidR="00087C46" w:rsidRPr="006C4097" w:rsidRDefault="00087C46" w:rsidP="008478FE">
      <w:pPr>
        <w:rPr>
          <w:rFonts w:ascii="Arial" w:hAnsi="Arial" w:cs="Arial"/>
          <w:b/>
          <w:sz w:val="44"/>
        </w:rPr>
      </w:pPr>
    </w:p>
    <w:p w:rsidR="00087C46" w:rsidRPr="006C4097" w:rsidRDefault="00087C46" w:rsidP="008478FE">
      <w:pPr>
        <w:rPr>
          <w:rFonts w:ascii="Arial" w:hAnsi="Arial" w:cs="Arial"/>
          <w:b/>
          <w:sz w:val="44"/>
        </w:rPr>
      </w:pPr>
    </w:p>
    <w:p w:rsidR="00087C46" w:rsidRPr="006C4097" w:rsidRDefault="00087C46" w:rsidP="008478FE">
      <w:pPr>
        <w:rPr>
          <w:rFonts w:ascii="Arial" w:hAnsi="Arial" w:cs="Arial"/>
          <w:b/>
          <w:sz w:val="44"/>
          <w:lang w:eastAsia="zh-CN"/>
        </w:rPr>
      </w:pPr>
    </w:p>
    <w:p w:rsidR="00F0343E" w:rsidRPr="006C4097" w:rsidRDefault="00F0343E" w:rsidP="008478FE">
      <w:pPr>
        <w:rPr>
          <w:rFonts w:ascii="Arial" w:hAnsi="Arial" w:cs="Arial"/>
          <w:b/>
          <w:sz w:val="44"/>
          <w:lang w:eastAsia="zh-CN"/>
        </w:rPr>
      </w:pPr>
    </w:p>
    <w:p w:rsidR="00F0343E" w:rsidRPr="006C4097" w:rsidRDefault="00F0343E" w:rsidP="008478FE">
      <w:pPr>
        <w:rPr>
          <w:rFonts w:ascii="Arial" w:hAnsi="Arial" w:cs="Arial"/>
          <w:b/>
          <w:sz w:val="44"/>
          <w:lang w:eastAsia="zh-CN"/>
        </w:rPr>
      </w:pPr>
    </w:p>
    <w:p w:rsidR="00F0343E" w:rsidRPr="006C4097" w:rsidRDefault="00F0343E" w:rsidP="008478FE">
      <w:pPr>
        <w:rPr>
          <w:rFonts w:ascii="Arial" w:hAnsi="Arial" w:cs="Arial"/>
          <w:b/>
          <w:sz w:val="44"/>
          <w:lang w:eastAsia="zh-CN"/>
        </w:rPr>
      </w:pPr>
    </w:p>
    <w:p w:rsidR="00F0343E" w:rsidRPr="006C4097" w:rsidRDefault="00F0343E" w:rsidP="008478FE">
      <w:pPr>
        <w:rPr>
          <w:rFonts w:ascii="Arial" w:hAnsi="Arial" w:cs="Arial"/>
          <w:b/>
          <w:sz w:val="44"/>
          <w:lang w:eastAsia="zh-CN"/>
        </w:rPr>
      </w:pPr>
    </w:p>
    <w:p w:rsidR="00087C46" w:rsidRPr="006C4097" w:rsidRDefault="00087C46" w:rsidP="008478FE">
      <w:pPr>
        <w:rPr>
          <w:rFonts w:ascii="Arial" w:hAnsi="Arial" w:cs="Arial"/>
          <w:b/>
          <w:sz w:val="44"/>
        </w:rPr>
      </w:pPr>
    </w:p>
    <w:p w:rsidR="00087C46" w:rsidRPr="006C4097" w:rsidRDefault="00087C46" w:rsidP="008478FE">
      <w:pPr>
        <w:pStyle w:val="1"/>
      </w:pPr>
      <w:bookmarkStart w:id="2" w:name="_Toc382887890"/>
      <w:r w:rsidRPr="006C4097">
        <w:t>Part</w:t>
      </w:r>
      <w:r w:rsidRPr="006C4097">
        <w:rPr>
          <w:rFonts w:ascii="宋体" w:eastAsia="宋体" w:hAnsi="宋体" w:cs="宋体" w:hint="eastAsia"/>
        </w:rPr>
        <w:t>Ⅰ</w:t>
      </w:r>
      <w:r w:rsidRPr="006C4097">
        <w:rPr>
          <w:rFonts w:eastAsia="SimSun" w:hAnsi="SimSun" w:hint="eastAsia"/>
        </w:rPr>
        <w:t xml:space="preserve"> </w:t>
      </w:r>
      <w:r w:rsidRPr="006C4097">
        <w:t>Introduction</w:t>
      </w:r>
      <w:r w:rsidRPr="006C4097">
        <w:rPr>
          <w:rFonts w:hint="eastAsia"/>
        </w:rPr>
        <w:t xml:space="preserve"> and Literature Survey</w:t>
      </w:r>
      <w:bookmarkEnd w:id="2"/>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rPr>
      </w:pPr>
    </w:p>
    <w:p w:rsidR="00087C46" w:rsidRPr="006C4097" w:rsidRDefault="00087C46" w:rsidP="00087C46">
      <w:pPr>
        <w:spacing w:line="480" w:lineRule="auto"/>
        <w:rPr>
          <w:rFonts w:ascii="Arial" w:hAnsi="Arial" w:cs="Arial"/>
          <w:b/>
          <w:sz w:val="44"/>
          <w:lang w:eastAsia="zh-CN"/>
        </w:rPr>
      </w:pPr>
    </w:p>
    <w:p w:rsidR="00F0343E" w:rsidRPr="006C4097" w:rsidRDefault="00F0343E" w:rsidP="00087C46">
      <w:pPr>
        <w:spacing w:line="480" w:lineRule="auto"/>
        <w:rPr>
          <w:rFonts w:ascii="Arial" w:hAnsi="Arial" w:cs="Arial"/>
          <w:b/>
          <w:sz w:val="44"/>
          <w:lang w:eastAsia="zh-CN"/>
        </w:rPr>
      </w:pPr>
    </w:p>
    <w:p w:rsidR="00087C46" w:rsidRPr="006C4097" w:rsidRDefault="00087C46" w:rsidP="008478FE">
      <w:pPr>
        <w:pStyle w:val="1"/>
        <w:rPr>
          <w:u w:val="single"/>
        </w:rPr>
      </w:pPr>
      <w:bookmarkStart w:id="3" w:name="_Toc382887891"/>
      <w:r w:rsidRPr="006C4097">
        <w:rPr>
          <w:rFonts w:hint="eastAsia"/>
        </w:rPr>
        <w:lastRenderedPageBreak/>
        <w:t>Part</w:t>
      </w:r>
      <w:r w:rsidRPr="006C4097">
        <w:rPr>
          <w:rFonts w:ascii="宋体" w:hAnsi="宋体" w:hint="eastAsia"/>
        </w:rPr>
        <w:t>Ⅰ</w:t>
      </w:r>
      <w:r w:rsidRPr="006C4097">
        <w:rPr>
          <w:u w:val="single"/>
        </w:rPr>
        <w:t>Chapter 1 Introduction</w:t>
      </w:r>
      <w:bookmarkEnd w:id="3"/>
    </w:p>
    <w:p w:rsidR="00087C46" w:rsidRPr="006C4097" w:rsidRDefault="00087C46" w:rsidP="00087C46">
      <w:pPr>
        <w:spacing w:line="480" w:lineRule="auto"/>
        <w:rPr>
          <w:rFonts w:ascii="Arial" w:eastAsia="SimSun" w:hAnsi="Arial" w:cs="Arial"/>
          <w:color w:val="000000"/>
          <w:kern w:val="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eastAsia="SimSun" w:hAnsi="Arial" w:cs="Arial" w:hint="eastAsia"/>
          <w:color w:val="000000"/>
          <w:kern w:val="0"/>
          <w:sz w:val="24"/>
          <w:szCs w:val="24"/>
        </w:rPr>
        <w:t>Th</w:t>
      </w:r>
      <w:r w:rsidRPr="006C4097">
        <w:rPr>
          <w:rFonts w:ascii="Arial" w:eastAsia="SimSun" w:hAnsi="Arial" w:cs="Arial"/>
          <w:color w:val="000000"/>
          <w:kern w:val="0"/>
          <w:sz w:val="24"/>
          <w:szCs w:val="24"/>
        </w:rPr>
        <w:t>e intentions of th</w:t>
      </w:r>
      <w:r w:rsidRPr="006C4097">
        <w:rPr>
          <w:rFonts w:ascii="Arial" w:eastAsia="SimSun" w:hAnsi="Arial" w:cs="Arial" w:hint="eastAsia"/>
          <w:color w:val="000000"/>
          <w:kern w:val="0"/>
          <w:sz w:val="24"/>
          <w:szCs w:val="24"/>
        </w:rPr>
        <w:t xml:space="preserve">is introduction </w:t>
      </w:r>
      <w:r w:rsidRPr="006C4097">
        <w:rPr>
          <w:rFonts w:ascii="Arial" w:eastAsia="SimSun" w:hAnsi="Arial" w:cs="Arial"/>
          <w:color w:val="000000"/>
          <w:kern w:val="0"/>
          <w:sz w:val="24"/>
          <w:szCs w:val="24"/>
        </w:rPr>
        <w:t>are to</w:t>
      </w:r>
      <w:r w:rsidRPr="006C4097">
        <w:rPr>
          <w:rFonts w:ascii="Arial" w:eastAsia="SimSun" w:hAnsi="Arial" w:cs="Arial" w:hint="eastAsia"/>
          <w:color w:val="000000"/>
          <w:kern w:val="0"/>
          <w:sz w:val="24"/>
          <w:szCs w:val="24"/>
        </w:rPr>
        <w:t xml:space="preserve"> introduce </w:t>
      </w:r>
      <w:r w:rsidR="00C80A7D" w:rsidRPr="006C4097">
        <w:rPr>
          <w:rFonts w:ascii="Arial" w:eastAsiaTheme="minorEastAsia" w:hAnsi="Arial" w:cs="Arial" w:hint="eastAsia"/>
          <w:color w:val="000000"/>
          <w:kern w:val="0"/>
          <w:sz w:val="24"/>
          <w:szCs w:val="24"/>
          <w:lang w:eastAsia="zh-CN"/>
        </w:rPr>
        <w:t xml:space="preserve">background of </w:t>
      </w:r>
      <w:r w:rsidRPr="006C4097">
        <w:rPr>
          <w:rFonts w:ascii="Arial" w:eastAsia="SimSun" w:hAnsi="Arial" w:cs="Arial" w:hint="eastAsia"/>
          <w:color w:val="000000"/>
          <w:kern w:val="0"/>
          <w:sz w:val="24"/>
          <w:szCs w:val="24"/>
        </w:rPr>
        <w:t>prion disease</w:t>
      </w:r>
      <w:r w:rsidRPr="006C4097">
        <w:rPr>
          <w:rFonts w:ascii="Arial" w:eastAsia="SimSun" w:hAnsi="Arial" w:cs="Arial"/>
          <w:color w:val="000000"/>
          <w:kern w:val="0"/>
          <w:sz w:val="24"/>
          <w:szCs w:val="24"/>
        </w:rPr>
        <w:t>, to</w:t>
      </w:r>
      <w:r w:rsidRPr="006C4097">
        <w:rPr>
          <w:rFonts w:ascii="Arial" w:eastAsia="SimSun" w:hAnsi="Arial" w:cs="Arial" w:hint="eastAsia"/>
          <w:color w:val="000000"/>
          <w:kern w:val="0"/>
          <w:sz w:val="24"/>
          <w:szCs w:val="24"/>
        </w:rPr>
        <w:t xml:space="preserve"> discover</w:t>
      </w:r>
      <w:r w:rsidRPr="006C4097">
        <w:rPr>
          <w:rFonts w:ascii="Arial" w:eastAsia="SimSun" w:hAnsi="Arial" w:cs="Arial"/>
          <w:color w:val="000000"/>
          <w:kern w:val="0"/>
          <w:sz w:val="24"/>
          <w:szCs w:val="24"/>
        </w:rPr>
        <w:t xml:space="preserve"> the</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kern w:val="0"/>
          <w:sz w:val="24"/>
          <w:szCs w:val="24"/>
        </w:rPr>
        <w:t xml:space="preserve">possible </w:t>
      </w:r>
      <w:r w:rsidRPr="006C4097">
        <w:rPr>
          <w:rFonts w:ascii="Arial" w:hAnsi="Arial" w:cs="Arial"/>
          <w:color w:val="000000"/>
          <w:kern w:val="0"/>
          <w:sz w:val="24"/>
          <w:szCs w:val="24"/>
        </w:rPr>
        <w:t>therapy</w:t>
      </w:r>
      <w:r w:rsidRPr="006C4097">
        <w:rPr>
          <w:rFonts w:ascii="Arial" w:hAnsi="Arial" w:cs="Arial" w:hint="eastAsia"/>
          <w:color w:val="000000"/>
          <w:kern w:val="0"/>
          <w:sz w:val="24"/>
          <w:szCs w:val="24"/>
        </w:rPr>
        <w:t xml:space="preserve"> </w:t>
      </w:r>
      <w:r w:rsidRPr="006C4097">
        <w:rPr>
          <w:rFonts w:ascii="Arial" w:hAnsi="Arial" w:cs="Arial"/>
          <w:color w:val="000000"/>
          <w:kern w:val="0"/>
          <w:sz w:val="24"/>
          <w:szCs w:val="24"/>
        </w:rPr>
        <w:t xml:space="preserve">mechanism </w:t>
      </w:r>
      <w:r w:rsidRPr="006C4097">
        <w:rPr>
          <w:rFonts w:ascii="Arial" w:eastAsia="SimSun" w:hAnsi="Arial" w:cs="Arial"/>
          <w:color w:val="000000"/>
          <w:kern w:val="0"/>
          <w:sz w:val="24"/>
          <w:szCs w:val="24"/>
        </w:rPr>
        <w:t>of</w:t>
      </w:r>
      <w:r w:rsidRPr="006C4097">
        <w:rPr>
          <w:rFonts w:ascii="Arial" w:eastAsia="SimSun" w:hAnsi="Arial" w:cs="Arial" w:hint="eastAsia"/>
          <w:color w:val="000000"/>
          <w:kern w:val="0"/>
          <w:sz w:val="24"/>
          <w:szCs w:val="24"/>
        </w:rPr>
        <w:t xml:space="preserve"> anti-prion </w:t>
      </w:r>
      <w:r w:rsidRPr="006C4097">
        <w:rPr>
          <w:rFonts w:ascii="Arial" w:eastAsia="SimSun" w:hAnsi="Arial" w:cs="Arial"/>
          <w:color w:val="000000"/>
          <w:kern w:val="0"/>
          <w:sz w:val="24"/>
          <w:szCs w:val="24"/>
        </w:rPr>
        <w:t>compounds</w:t>
      </w:r>
      <w:r w:rsidRPr="006C4097">
        <w:rPr>
          <w:rFonts w:ascii="Arial" w:eastAsia="SimSun" w:hAnsi="Arial" w:cs="Arial" w:hint="eastAsia"/>
          <w:color w:val="000000"/>
          <w:kern w:val="0"/>
          <w:sz w:val="24"/>
          <w:szCs w:val="24"/>
        </w:rPr>
        <w:t xml:space="preserve"> and </w:t>
      </w:r>
      <w:r w:rsidRPr="006C4097">
        <w:rPr>
          <w:rFonts w:ascii="Arial" w:eastAsia="SimSun" w:hAnsi="Arial" w:cs="Arial"/>
          <w:color w:val="000000"/>
          <w:kern w:val="0"/>
          <w:sz w:val="24"/>
          <w:szCs w:val="24"/>
        </w:rPr>
        <w:t xml:space="preserve">to review </w:t>
      </w:r>
      <w:r w:rsidRPr="006C4097">
        <w:rPr>
          <w:rFonts w:ascii="Arial" w:hAnsi="Arial" w:cs="Arial" w:hint="eastAsia"/>
          <w:color w:val="000000"/>
          <w:sz w:val="24"/>
          <w:szCs w:val="24"/>
        </w:rPr>
        <w:t>current known anti-prion compounds</w:t>
      </w:r>
      <w:r w:rsidRPr="006C4097">
        <w:rPr>
          <w:rFonts w:ascii="Arial" w:hAnsi="Arial" w:cs="Arial"/>
          <w:color w:val="000000"/>
          <w:sz w:val="24"/>
          <w:szCs w:val="24"/>
        </w:rPr>
        <w:t xml:space="preserve">. </w:t>
      </w:r>
      <w:r w:rsidRPr="006C4097">
        <w:rPr>
          <w:rFonts w:ascii="Arial" w:eastAsia="SimSun" w:hAnsi="Arial" w:cs="Arial"/>
          <w:color w:val="000000"/>
          <w:kern w:val="0"/>
          <w:sz w:val="24"/>
          <w:szCs w:val="24"/>
        </w:rPr>
        <w:t>P</w:t>
      </w:r>
      <w:r w:rsidRPr="006C4097">
        <w:rPr>
          <w:rFonts w:ascii="Arial" w:eastAsia="SimSun" w:hAnsi="Arial" w:cs="Arial" w:hint="eastAsia"/>
          <w:color w:val="000000"/>
          <w:kern w:val="0"/>
          <w:sz w:val="24"/>
          <w:szCs w:val="24"/>
        </w:rPr>
        <w:t xml:space="preserve">otential drug </w:t>
      </w:r>
      <w:r w:rsidRPr="006C4097">
        <w:rPr>
          <w:rFonts w:ascii="Arial" w:eastAsia="SimSun" w:hAnsi="Arial" w:cs="Arial"/>
          <w:color w:val="000000"/>
          <w:kern w:val="0"/>
          <w:sz w:val="24"/>
          <w:szCs w:val="24"/>
        </w:rPr>
        <w:t>delivery</w:t>
      </w:r>
      <w:r w:rsidRPr="006C4097">
        <w:rPr>
          <w:rFonts w:ascii="Arial" w:eastAsia="SimSun" w:hAnsi="Arial" w:cs="Arial" w:hint="eastAsia"/>
          <w:color w:val="000000"/>
          <w:kern w:val="0"/>
          <w:sz w:val="24"/>
          <w:szCs w:val="24"/>
        </w:rPr>
        <w:t xml:space="preserve"> systems </w:t>
      </w:r>
      <w:r w:rsidRPr="006C4097">
        <w:rPr>
          <w:rFonts w:ascii="Arial" w:eastAsia="SimSun" w:hAnsi="Arial" w:cs="Arial"/>
          <w:color w:val="000000"/>
          <w:kern w:val="0"/>
          <w:sz w:val="24"/>
          <w:szCs w:val="24"/>
        </w:rPr>
        <w:t xml:space="preserve">especially ones </w:t>
      </w:r>
      <w:r w:rsidR="0000759A" w:rsidRPr="006C4097">
        <w:rPr>
          <w:rFonts w:ascii="Arial" w:eastAsia="SimSun" w:hAnsi="Arial" w:cs="Arial"/>
          <w:color w:val="000000"/>
          <w:kern w:val="0"/>
          <w:sz w:val="24"/>
          <w:szCs w:val="24"/>
        </w:rPr>
        <w:t>targeting</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the </w:t>
      </w:r>
      <w:r w:rsidRPr="006C4097">
        <w:rPr>
          <w:rFonts w:ascii="Arial" w:eastAsia="SimSun" w:hAnsi="Arial" w:cs="Arial" w:hint="eastAsia"/>
          <w:color w:val="000000"/>
          <w:kern w:val="0"/>
          <w:sz w:val="24"/>
          <w:szCs w:val="24"/>
        </w:rPr>
        <w:t xml:space="preserve">blood brain barrier </w:t>
      </w:r>
      <w:r w:rsidRPr="006C4097">
        <w:rPr>
          <w:rFonts w:ascii="Arial" w:eastAsia="SimSun" w:hAnsi="Arial" w:cs="Arial"/>
          <w:color w:val="000000"/>
          <w:kern w:val="0"/>
          <w:sz w:val="24"/>
          <w:szCs w:val="24"/>
        </w:rPr>
        <w:t xml:space="preserve">will then be discussed, followed by </w:t>
      </w:r>
      <w:r w:rsidRPr="006C4097">
        <w:rPr>
          <w:rFonts w:ascii="Arial" w:eastAsia="SimSun" w:hAnsi="Arial" w:cs="Arial" w:hint="eastAsia"/>
          <w:color w:val="000000"/>
          <w:kern w:val="0"/>
          <w:sz w:val="24"/>
          <w:szCs w:val="24"/>
        </w:rPr>
        <w:t xml:space="preserve">a </w:t>
      </w:r>
      <w:r w:rsidRPr="006C4097">
        <w:rPr>
          <w:rFonts w:ascii="Arial" w:hAnsi="Arial" w:cs="Arial" w:hint="eastAsia"/>
          <w:color w:val="000000"/>
          <w:sz w:val="24"/>
          <w:szCs w:val="24"/>
        </w:rPr>
        <w:t>b</w:t>
      </w:r>
      <w:r w:rsidRPr="006C4097">
        <w:rPr>
          <w:rFonts w:ascii="Arial" w:hAnsi="Arial" w:cs="Arial"/>
          <w:color w:val="000000"/>
          <w:sz w:val="24"/>
          <w:szCs w:val="24"/>
        </w:rPr>
        <w:t>rief</w:t>
      </w:r>
      <w:r w:rsidRPr="006C4097">
        <w:rPr>
          <w:rFonts w:ascii="Arial" w:hAnsi="Arial" w:cs="Arial" w:hint="eastAsia"/>
          <w:color w:val="000000"/>
          <w:sz w:val="24"/>
          <w:szCs w:val="24"/>
        </w:rPr>
        <w:t xml:space="preserve"> review </w:t>
      </w:r>
      <w:r w:rsidRPr="006C4097">
        <w:rPr>
          <w:rFonts w:ascii="Arial" w:hAnsi="Arial" w:cs="Arial"/>
          <w:color w:val="000000"/>
          <w:sz w:val="24"/>
          <w:szCs w:val="24"/>
        </w:rPr>
        <w:t>of</w:t>
      </w:r>
      <w:r w:rsidRPr="006C4097">
        <w:rPr>
          <w:rFonts w:ascii="Arial" w:hAnsi="Arial" w:cs="Arial" w:hint="eastAsia"/>
          <w:color w:val="000000"/>
          <w:sz w:val="24"/>
          <w:szCs w:val="24"/>
        </w:rPr>
        <w:t xml:space="preserve"> the instruments and techniques us</w:t>
      </w:r>
      <w:r w:rsidRPr="006C4097">
        <w:rPr>
          <w:rFonts w:ascii="Arial" w:hAnsi="Arial" w:cs="Arial"/>
          <w:color w:val="000000"/>
          <w:sz w:val="24"/>
          <w:szCs w:val="24"/>
        </w:rPr>
        <w:t>ed</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for this </w:t>
      </w:r>
      <w:r w:rsidRPr="006C4097">
        <w:rPr>
          <w:rFonts w:ascii="Arial" w:hAnsi="Arial" w:cs="Arial" w:hint="eastAsia"/>
          <w:color w:val="000000"/>
          <w:sz w:val="24"/>
          <w:szCs w:val="24"/>
        </w:rPr>
        <w:t>research</w:t>
      </w:r>
      <w:r w:rsidRPr="006C4097">
        <w:rPr>
          <w:rFonts w:ascii="Arial" w:hAnsi="Arial" w:cs="Arial"/>
          <w:color w:val="000000"/>
          <w:sz w:val="24"/>
          <w:szCs w:val="24"/>
        </w:rPr>
        <w:t xml:space="preserve"> project.</w:t>
      </w:r>
      <w:r w:rsidRPr="006C4097" w:rsidDel="006D77AE">
        <w:rPr>
          <w:rFonts w:ascii="Arial" w:hAnsi="Arial" w:cs="Arial" w:hint="eastAsia"/>
          <w:color w:val="000000"/>
          <w:sz w:val="24"/>
          <w:szCs w:val="24"/>
        </w:rPr>
        <w:t xml:space="preserve"> </w:t>
      </w:r>
    </w:p>
    <w:p w:rsidR="00087C46" w:rsidRPr="006C4097" w:rsidRDefault="00087C46" w:rsidP="00087C46">
      <w:pPr>
        <w:spacing w:line="480" w:lineRule="auto"/>
        <w:rPr>
          <w:rFonts w:ascii="Arial" w:eastAsia="SimSun" w:hAnsi="Arial" w:cs="Arial"/>
          <w:color w:val="000000"/>
          <w:kern w:val="0"/>
          <w:sz w:val="24"/>
          <w:szCs w:val="24"/>
        </w:rPr>
      </w:pPr>
    </w:p>
    <w:p w:rsidR="00E61275" w:rsidRPr="006C4097" w:rsidRDefault="00087C46" w:rsidP="006C4097">
      <w:pPr>
        <w:numPr>
          <w:ilvl w:val="0"/>
          <w:numId w:val="13"/>
        </w:numPr>
        <w:spacing w:afterLines="100" w:line="480" w:lineRule="auto"/>
        <w:contextualSpacing/>
        <w:outlineLvl w:val="1"/>
        <w:rPr>
          <w:rFonts w:ascii="Arial" w:eastAsia="SimSun" w:hAnsi="Arial" w:cs="Arial"/>
          <w:b/>
          <w:color w:val="000000"/>
          <w:kern w:val="0"/>
          <w:sz w:val="28"/>
          <w:szCs w:val="28"/>
        </w:rPr>
      </w:pPr>
      <w:bookmarkStart w:id="4" w:name="_Toc311062617"/>
      <w:bookmarkStart w:id="5" w:name="_Toc382887892"/>
      <w:r w:rsidRPr="006C4097">
        <w:rPr>
          <w:rFonts w:ascii="Arial" w:eastAsia="SimSun" w:hAnsi="Arial" w:cs="Arial" w:hint="eastAsia"/>
          <w:b/>
          <w:color w:val="000000"/>
          <w:kern w:val="0"/>
          <w:sz w:val="28"/>
          <w:szCs w:val="28"/>
        </w:rPr>
        <w:t xml:space="preserve">Prion </w:t>
      </w:r>
      <w:r w:rsidR="0000759A" w:rsidRPr="006C4097">
        <w:rPr>
          <w:rFonts w:ascii="Arial" w:eastAsia="SimSun" w:hAnsi="Arial" w:cs="Arial"/>
          <w:b/>
          <w:color w:val="000000"/>
          <w:kern w:val="0"/>
          <w:sz w:val="28"/>
          <w:szCs w:val="28"/>
        </w:rPr>
        <w:t>diseases</w:t>
      </w:r>
      <w:r w:rsidRPr="006C4097">
        <w:rPr>
          <w:rFonts w:ascii="Arial" w:eastAsia="SimSun" w:hAnsi="Arial" w:cs="Arial" w:hint="eastAsia"/>
          <w:b/>
          <w:color w:val="000000"/>
          <w:kern w:val="0"/>
          <w:sz w:val="28"/>
          <w:szCs w:val="28"/>
        </w:rPr>
        <w:t xml:space="preserve"> and anti-prion drug discovery</w:t>
      </w:r>
      <w:bookmarkStart w:id="6" w:name="_Toc311062618"/>
      <w:bookmarkEnd w:id="4"/>
      <w:bookmarkEnd w:id="5"/>
    </w:p>
    <w:p w:rsidR="00E61275" w:rsidRPr="006C4097" w:rsidRDefault="00087C46" w:rsidP="006C4097">
      <w:pPr>
        <w:spacing w:afterLines="100" w:line="480" w:lineRule="auto"/>
        <w:outlineLvl w:val="2"/>
        <w:rPr>
          <w:rFonts w:ascii="Arial" w:eastAsia="SimSun" w:hAnsi="Arial" w:cs="Arial"/>
          <w:color w:val="000000"/>
          <w:kern w:val="0"/>
          <w:sz w:val="28"/>
          <w:szCs w:val="28"/>
        </w:rPr>
      </w:pPr>
      <w:bookmarkStart w:id="7" w:name="_Toc382887893"/>
      <w:r w:rsidRPr="006C4097">
        <w:rPr>
          <w:rFonts w:ascii="Arial" w:eastAsia="SimSun" w:hAnsi="Arial" w:cs="Arial" w:hint="eastAsia"/>
          <w:color w:val="000000"/>
          <w:kern w:val="0"/>
          <w:sz w:val="28"/>
          <w:szCs w:val="28"/>
        </w:rPr>
        <w:t>1.1 Background</w:t>
      </w:r>
      <w:bookmarkEnd w:id="6"/>
      <w:bookmarkEnd w:id="7"/>
    </w:p>
    <w:p w:rsidR="00E61275" w:rsidRPr="006C4097" w:rsidRDefault="00087C46" w:rsidP="006C4097">
      <w:pPr>
        <w:spacing w:afterLines="100" w:line="480" w:lineRule="auto"/>
        <w:contextualSpacing/>
        <w:rPr>
          <w:rFonts w:ascii="Arial" w:eastAsiaTheme="minorEastAsia" w:hAnsi="Arial" w:cs="Arial"/>
          <w:color w:val="000000"/>
          <w:kern w:val="0"/>
          <w:sz w:val="24"/>
          <w:szCs w:val="24"/>
          <w:lang w:eastAsia="zh-CN"/>
        </w:rPr>
      </w:pPr>
      <w:r w:rsidRPr="006C4097">
        <w:rPr>
          <w:rFonts w:ascii="Arial" w:eastAsia="SimSun" w:hAnsi="Arial" w:cs="Arial"/>
          <w:color w:val="000000"/>
          <w:kern w:val="0"/>
          <w:sz w:val="24"/>
          <w:szCs w:val="24"/>
        </w:rPr>
        <w:t xml:space="preserve">Bovine Spongiform Encephalopathy (BSE or mad cow disease), a form Transmissible </w:t>
      </w:r>
      <w:r w:rsidRPr="006C4097">
        <w:rPr>
          <w:rFonts w:ascii="Arial" w:eastAsia="SimSun" w:hAnsi="Arial" w:cs="Arial" w:hint="eastAsia"/>
          <w:color w:val="000000"/>
          <w:kern w:val="0"/>
          <w:sz w:val="24"/>
          <w:szCs w:val="24"/>
        </w:rPr>
        <w:t>S</w:t>
      </w:r>
      <w:r w:rsidRPr="006C4097">
        <w:rPr>
          <w:rFonts w:ascii="Arial" w:eastAsia="SimSun" w:hAnsi="Arial" w:cs="Arial"/>
          <w:color w:val="000000"/>
          <w:kern w:val="0"/>
          <w:sz w:val="24"/>
          <w:szCs w:val="24"/>
        </w:rPr>
        <w:t xml:space="preserve">pongiform </w:t>
      </w:r>
      <w:r w:rsidRPr="006C4097">
        <w:rPr>
          <w:rFonts w:ascii="Arial" w:eastAsia="SimSun" w:hAnsi="Arial" w:cs="Arial" w:hint="eastAsia"/>
          <w:color w:val="000000"/>
          <w:kern w:val="0"/>
          <w:sz w:val="24"/>
          <w:szCs w:val="24"/>
        </w:rPr>
        <w:t>E</w:t>
      </w:r>
      <w:r w:rsidRPr="006C4097">
        <w:rPr>
          <w:rFonts w:ascii="Arial" w:eastAsia="SimSun" w:hAnsi="Arial" w:cs="Arial"/>
          <w:color w:val="000000"/>
          <w:kern w:val="0"/>
          <w:sz w:val="24"/>
          <w:szCs w:val="24"/>
        </w:rPr>
        <w:t>ncephalopathies (TSE</w:t>
      </w:r>
      <w:r w:rsidRPr="006C4097">
        <w:rPr>
          <w:rFonts w:ascii="Arial" w:eastAsia="SimSun" w:hAnsi="Arial" w:cs="Arial" w:hint="eastAsia"/>
          <w:color w:val="000000"/>
          <w:kern w:val="0"/>
          <w:sz w:val="24"/>
          <w:szCs w:val="24"/>
        </w:rPr>
        <w:t>s</w:t>
      </w:r>
      <w:r w:rsidRPr="006C4097">
        <w:rPr>
          <w:rFonts w:ascii="Arial" w:eastAsia="SimSun" w:hAnsi="Arial" w:cs="Arial"/>
          <w:color w:val="000000"/>
          <w:kern w:val="0"/>
          <w:sz w:val="24"/>
          <w:szCs w:val="24"/>
        </w:rPr>
        <w:t xml:space="preserve">) </w:t>
      </w:r>
      <w:r w:rsidRPr="006C4097">
        <w:rPr>
          <w:rFonts w:ascii="Arial" w:eastAsia="SimSun" w:hAnsi="Arial" w:cs="Arial" w:hint="eastAsia"/>
          <w:color w:val="000000"/>
          <w:kern w:val="0"/>
          <w:sz w:val="24"/>
          <w:szCs w:val="24"/>
        </w:rPr>
        <w:t xml:space="preserve">had a major outbreak </w:t>
      </w:r>
      <w:r w:rsidRPr="006C4097">
        <w:rPr>
          <w:rFonts w:ascii="Arial" w:eastAsia="SimSun" w:hAnsi="Arial" w:cs="Arial"/>
          <w:color w:val="000000"/>
          <w:kern w:val="0"/>
          <w:sz w:val="24"/>
          <w:szCs w:val="24"/>
        </w:rPr>
        <w:t>in cattle in the UK in 1986.</w:t>
      </w:r>
      <w:hyperlink w:anchor="_ENREF_1" w:tooltip="Schudel, 1996 #271"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Schudel&lt;/Author&gt;&lt;Year&gt;1996&lt;/Year&gt;&lt;RecNum&gt;271&lt;/RecNum&gt;&lt;DisplayText&gt;&lt;style face="superscript"&gt;1&lt;/style&gt;&lt;/DisplayText&gt;&lt;record&gt;&lt;rec-number&gt;271&lt;/rec-number&gt;&lt;foreign-keys&gt;&lt;key app="EN" db-id="25dxrx9vzdxd0le9ztl5wrxbssasvpps055w"&gt;271&lt;/key&gt;&lt;/foreign-keys&gt;&lt;ref-type name="Journal Article"&gt;17&lt;/ref-type&gt;&lt;contributors&gt;&lt;authors&gt;&lt;author&gt;Schudel, A. A.&lt;/author&gt;&lt;author&gt;Carrillo, B. J.&lt;/author&gt;&lt;author&gt;Weber, E. L.&lt;/author&gt;&lt;author&gt;Viera, J. Blanco&lt;/author&gt;&lt;author&gt;Gimeno, E. J.&lt;/author&gt;&lt;author&gt;van Gelderen, C.&lt;/author&gt;&lt;author&gt;Ulloa, E.&lt;/author&gt;&lt;author&gt;Nader, A.&lt;/author&gt;&lt;author&gt;Cané, B. G.&lt;/author&gt;&lt;author&gt;Kimberlin, R. H.&lt;/author&gt;&lt;/authors&gt;&lt;/contributors&gt;&lt;titles&gt;&lt;title&gt;Risk assessment and surveillance for bovine spongiform encephalopathy (BSE) in Argentina&lt;/title&gt;&lt;secondary-title&gt;Preventive Veterinary Medicine&lt;/secondary-title&gt;&lt;/titles&gt;&lt;periodical&gt;&lt;full-title&gt;Preventive Veterinary Medicine&lt;/full-title&gt;&lt;/periodical&gt;&lt;pages&gt;271-284&lt;/pages&gt;&lt;volume&gt;25&lt;/volume&gt;&lt;number&gt;3-4&lt;/number&gt;&lt;keywords&gt;&lt;keyword&gt;Argentina&lt;/keyword&gt;&lt;keyword&gt;Bovine spongiform encephalopathy&lt;/keyword&gt;&lt;keyword&gt;Risk assessment&lt;/keyword&gt;&lt;keyword&gt;Scrapie&lt;/keyword&gt;&lt;keyword&gt;Surveillance&lt;/keyword&gt;&lt;/keywords&gt;&lt;dates&gt;&lt;year&gt;1996&lt;/year&gt;&lt;/dates&gt;&lt;isbn&gt;0167-5877&lt;/isbn&gt;&lt;urls&gt;&lt;related-urls&gt;&lt;url&gt;http://www.sciencedirect.com/science/article/B6TBK-3VXH4PB-4/2/e1c22a8907c8c65295a80d36a5930774&lt;/url&gt;&lt;url&gt;http://ac.els-cdn.com/0167587795005013/1-s2.0-0167587795005013-main.pdf?_tid=4312dcf8-9e11-11e2-b6f8-00000aab0f6b&amp;amp;acdnat=1365180955_1a04258646484b6cde8e74e8df880a8f&lt;/url&gt;&lt;/related-urls&gt;&lt;/urls&gt;&lt;electronic-resource-num&gt;Doi: 10.1016/0167-5877(95)00501-3&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TSEs are also called prion diseases because they are all related to prion proteins. BSE and other form of TSE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belong to a family of fatal neurodegenerative disease</w:t>
      </w:r>
      <w:r w:rsidRPr="006C4097">
        <w:rPr>
          <w:rFonts w:ascii="Arial" w:eastAsia="SimSun" w:hAnsi="Arial" w:cs="Arial" w:hint="eastAsia"/>
          <w:color w:val="000000"/>
          <w:kern w:val="0"/>
          <w:sz w:val="24"/>
          <w:szCs w:val="24"/>
        </w:rPr>
        <w:t>s</w:t>
      </w:r>
      <w:r w:rsidRPr="006C4097">
        <w:rPr>
          <w:rFonts w:ascii="Arial" w:eastAsia="SimSun" w:hAnsi="Arial" w:cs="Arial"/>
          <w:color w:val="000000"/>
          <w:kern w:val="0"/>
          <w:sz w:val="24"/>
          <w:szCs w:val="24"/>
        </w:rPr>
        <w:t xml:space="preserve"> which lead to spongiform degeneration, and the formation of l</w:t>
      </w:r>
      <w:r w:rsidRPr="006C4097">
        <w:rPr>
          <w:rFonts w:ascii="Arial" w:eastAsia="SimSun" w:hAnsi="Arial" w:cs="Arial" w:hint="eastAsia"/>
          <w:color w:val="000000"/>
          <w:kern w:val="0"/>
          <w:sz w:val="24"/>
          <w:szCs w:val="24"/>
        </w:rPr>
        <w:t>arge vacuoles in brain cortex and cerebellum w</w:t>
      </w:r>
      <w:r w:rsidRPr="006C4097">
        <w:rPr>
          <w:rFonts w:ascii="Arial" w:eastAsia="SimSun" w:hAnsi="Arial" w:cs="Arial"/>
          <w:color w:val="000000"/>
          <w:kern w:val="0"/>
          <w:sz w:val="24"/>
          <w:szCs w:val="24"/>
        </w:rPr>
        <w:t>as</w:t>
      </w:r>
      <w:r w:rsidRPr="006C4097">
        <w:rPr>
          <w:rFonts w:ascii="Arial" w:eastAsia="SimSun" w:hAnsi="Arial" w:cs="Arial" w:hint="eastAsia"/>
          <w:color w:val="000000"/>
          <w:kern w:val="0"/>
          <w:sz w:val="24"/>
          <w:szCs w:val="24"/>
        </w:rPr>
        <w:t xml:space="preserve"> observed anatomically in infected animal</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Figure 1)</w:t>
      </w:r>
      <w:r w:rsidRPr="006C4097">
        <w:rPr>
          <w:rFonts w:ascii="Arial" w:eastAsia="SimSun" w:hAnsi="Arial" w:cs="Arial"/>
          <w:color w:val="000000"/>
          <w:kern w:val="0"/>
          <w:sz w:val="24"/>
          <w:szCs w:val="24"/>
        </w:rPr>
        <w:t xml:space="preserve"> In addition to BSE, TSEs include </w:t>
      </w:r>
      <w:r w:rsidRPr="006C4097">
        <w:rPr>
          <w:rFonts w:ascii="Arial" w:eastAsia="SimSun" w:hAnsi="Arial" w:cs="Arial" w:hint="eastAsia"/>
          <w:color w:val="000000"/>
          <w:kern w:val="0"/>
          <w:sz w:val="24"/>
          <w:szCs w:val="24"/>
        </w:rPr>
        <w:t xml:space="preserve">scrapie in sheep and goats, </w:t>
      </w:r>
      <w:r w:rsidRPr="006C4097">
        <w:rPr>
          <w:rFonts w:ascii="Arial" w:eastAsia="SimSun" w:hAnsi="Arial" w:cs="Arial"/>
          <w:color w:val="000000"/>
          <w:kern w:val="0"/>
          <w:sz w:val="24"/>
          <w:szCs w:val="24"/>
        </w:rPr>
        <w:t xml:space="preserve">chronic waste disease in elk and deer </w:t>
      </w:r>
      <w:r w:rsidRPr="006C4097">
        <w:rPr>
          <w:rFonts w:ascii="Arial" w:eastAsia="SimSun" w:hAnsi="Arial" w:cs="Arial" w:hint="eastAsia"/>
          <w:color w:val="000000"/>
          <w:kern w:val="0"/>
          <w:sz w:val="24"/>
          <w:szCs w:val="24"/>
        </w:rPr>
        <w:t xml:space="preserve">and </w:t>
      </w:r>
      <w:r w:rsidRPr="006C4097">
        <w:rPr>
          <w:rFonts w:ascii="Arial" w:eastAsia="SimSun" w:hAnsi="Arial" w:cs="Arial"/>
          <w:color w:val="000000"/>
          <w:kern w:val="0"/>
          <w:sz w:val="24"/>
          <w:szCs w:val="24"/>
        </w:rPr>
        <w:t>variant Creuzfeld–Jakob disease (vCJD)</w:t>
      </w:r>
      <w:r w:rsidRPr="006C4097">
        <w:rPr>
          <w:rFonts w:ascii="Arial" w:eastAsia="SimSun" w:hAnsi="Arial" w:cs="Arial" w:hint="eastAsia"/>
          <w:color w:val="000000"/>
          <w:kern w:val="0"/>
          <w:sz w:val="24"/>
          <w:szCs w:val="24"/>
        </w:rPr>
        <w:t xml:space="preserve"> in humans</w:t>
      </w:r>
      <w:r w:rsidRPr="006C4097">
        <w:rPr>
          <w:rFonts w:ascii="Arial" w:eastAsia="SimSun" w:hAnsi="Arial" w:cs="Arial"/>
          <w:color w:val="000000"/>
          <w:kern w:val="0"/>
          <w:sz w:val="24"/>
          <w:szCs w:val="24"/>
        </w:rPr>
        <w:t xml:space="preserve"> etc.</w:t>
      </w:r>
      <w:hyperlink w:anchor="_ENREF_2" w:tooltip="Touil, 2006 #3"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Touil&lt;/Author&gt;&lt;Year&gt;2006&lt;/Year&gt;&lt;RecNum&gt;3&lt;/RecNum&gt;&lt;DisplayText&gt;&lt;style face="superscript"&gt;2&lt;/style&gt;&lt;/DisplayText&gt;&lt;record&gt;&lt;rec-number&gt;3&lt;/rec-number&gt;&lt;foreign-keys&gt;&lt;key app="EN" db-id="spwrveexjvtsxge5exbvtxef0r2fwwz025v5"&gt;3&lt;/key&gt;&lt;/foreign-keys&gt;&lt;ref-type name="Journal Article"&gt;17&lt;/ref-type&gt;&lt;contributors&gt;&lt;authors&gt;&lt;author&gt;Touil, Faiza&lt;/author&gt;&lt;author&gt;Pratt, Steven&lt;/author&gt;&lt;author&gt;Mutter, Roger&lt;/author&gt;&lt;author&gt;Chen, Beining&lt;/author&gt;&lt;/authors&gt;&lt;/contributors&gt;&lt;titles&gt;&lt;title&gt;Screening a library of potential prion therapeutics against cellular prion proteins and insights into their mode of biological activities by surface plasmon resonance&lt;/title&gt;&lt;secondary-title&gt;Journal of Pharmaceutical and Biomedical Analysis&lt;/secondary-title&gt;&lt;/titles&gt;&lt;periodical&gt;&lt;full-title&gt;Journal of Pharmaceutical and Biomedical Analysis&lt;/full-title&gt;&lt;/periodical&gt;&lt;pages&gt;822-832&lt;/pages&gt;&lt;volume&gt;40&lt;/volume&gt;&lt;number&gt;4&lt;/number&gt;&lt;keywords&gt;&lt;keyword&gt;TSE&lt;/keyword&gt;&lt;keyword&gt;CJD&lt;/keyword&gt;&lt;keyword&gt;Prion protein&lt;/keyword&gt;&lt;keyword&gt;SPR&lt;/keyword&gt;&lt;keyword&gt;Library screening&lt;/keyword&gt;&lt;keyword&gt;Carboxymethylated dextran&lt;/keyword&gt;&lt;keyword&gt;Immobilization&lt;/keyword&gt;&lt;keyword&gt;Conformational change&lt;/keyword&gt;&lt;/keywords&gt;&lt;dates&gt;&lt;year&gt;2006&lt;/year&gt;&lt;/dates&gt;&lt;isbn&gt;0731-7085&lt;/isbn&gt;&lt;urls&gt;&lt;related-urls&gt;&lt;url&gt;http://www.sciencedirect.com/science/article/B6TGX-4HC6KV1-9/2/cca39da34fe1c8ee3d9ef2910873015a&lt;/url&gt;&lt;url&gt;http://www.sciencedirect.com/science?_ob=MImg&amp;amp;_imagekey=B6TGX-4HC6KV1-9-9&amp;amp;_cdi=5266&amp;amp;_user=128590&amp;amp;_pii=S0731708505005716&amp;amp;_orig=search&amp;amp;_coverDate=03%2F03%2F2006&amp;amp;_sk=999599995&amp;amp;view=c&amp;amp;wchp=dGLbVzW-zSkWA&amp;amp;md5=3e3cc4146637ef7f1e0cbf442cfb8707&amp;amp;ie=/sdarticle.pdf&lt;/url&gt;&lt;/related-urls&gt;&lt;/urls&gt;&lt;electronic-resource-num&gt;DOI: 10.1016/j.jpba.2005.08.011&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2</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They can be </w:t>
      </w:r>
      <w:r w:rsidRPr="006C4097">
        <w:rPr>
          <w:rFonts w:ascii="Arial" w:eastAsia="SimSun" w:hAnsi="Arial" w:cs="Arial"/>
          <w:color w:val="000000"/>
          <w:kern w:val="0"/>
          <w:sz w:val="24"/>
          <w:szCs w:val="24"/>
        </w:rPr>
        <w:t>transmitted</w:t>
      </w:r>
      <w:r w:rsidRPr="006C4097">
        <w:rPr>
          <w:rFonts w:ascii="Arial" w:eastAsia="SimSun" w:hAnsi="Arial" w:cs="Arial" w:hint="eastAsia"/>
          <w:color w:val="000000"/>
          <w:kern w:val="0"/>
          <w:sz w:val="24"/>
          <w:szCs w:val="24"/>
        </w:rPr>
        <w:t xml:space="preserve"> through transplantations, contaminated biological products from </w:t>
      </w:r>
      <w:r w:rsidRPr="006C4097">
        <w:rPr>
          <w:rFonts w:ascii="Arial" w:eastAsia="SimSun" w:hAnsi="Arial" w:cs="Arial" w:hint="eastAsia"/>
          <w:color w:val="000000"/>
          <w:kern w:val="0"/>
          <w:sz w:val="24"/>
          <w:szCs w:val="24"/>
        </w:rPr>
        <w:lastRenderedPageBreak/>
        <w:t xml:space="preserve">cadavers, blood transfusion, contaminated surgical instruments and from ingesting beef products derived from infected cattle.             </w:t>
      </w:r>
    </w:p>
    <w:p w:rsidR="00E61275" w:rsidRPr="006C4097" w:rsidRDefault="00087C46" w:rsidP="006C4097">
      <w:pPr>
        <w:spacing w:afterLines="100" w:line="480" w:lineRule="auto"/>
        <w:contextualSpacing/>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 xml:space="preserve">  </w:t>
      </w:r>
    </w:p>
    <w:p w:rsidR="00E61275" w:rsidRPr="006C4097" w:rsidRDefault="00087C46" w:rsidP="006C4097">
      <w:pPr>
        <w:spacing w:afterLines="100" w:line="480" w:lineRule="auto"/>
        <w:contextualSpacing/>
        <w:jc w:val="center"/>
        <w:rPr>
          <w:rFonts w:ascii="Arial" w:eastAsia="SimSun" w:hAnsi="Arial" w:cs="Arial"/>
          <w:color w:val="000000"/>
          <w:kern w:val="0"/>
          <w:sz w:val="24"/>
          <w:szCs w:val="24"/>
          <w:u w:val="single"/>
        </w:rPr>
      </w:pPr>
      <w:r w:rsidRPr="006C4097">
        <w:rPr>
          <w:rFonts w:ascii="Arial" w:eastAsia="SimSun" w:hAnsi="Arial" w:cs="Arial"/>
          <w:noProof/>
          <w:color w:val="000000"/>
          <w:kern w:val="0"/>
          <w:sz w:val="24"/>
          <w:szCs w:val="24"/>
          <w:lang w:val="en-US" w:eastAsia="zh-CN"/>
        </w:rPr>
        <w:drawing>
          <wp:inline distT="0" distB="0" distL="0" distR="0">
            <wp:extent cx="5219700" cy="1909900"/>
            <wp:effectExtent l="19050" t="0" r="0" b="0"/>
            <wp:docPr id="2" name="图片 12" descr="D:\My Documents\Desktop\Thesis\Pics\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Documents\Desktop\Thesis\Pics\图片1.png"/>
                    <pic:cNvPicPr>
                      <a:picLocks noChangeAspect="1" noChangeArrowheads="1"/>
                    </pic:cNvPicPr>
                  </pic:nvPicPr>
                  <pic:blipFill>
                    <a:blip r:embed="rId9" cstate="print"/>
                    <a:srcRect/>
                    <a:stretch>
                      <a:fillRect/>
                    </a:stretch>
                  </pic:blipFill>
                  <pic:spPr bwMode="auto">
                    <a:xfrm>
                      <a:off x="0" y="0"/>
                      <a:ext cx="5219700" cy="1909900"/>
                    </a:xfrm>
                    <a:prstGeom prst="rect">
                      <a:avLst/>
                    </a:prstGeom>
                    <a:noFill/>
                    <a:ln w="9525">
                      <a:noFill/>
                      <a:miter lim="800000"/>
                      <a:headEnd/>
                      <a:tailEnd/>
                    </a:ln>
                  </pic:spPr>
                </pic:pic>
              </a:graphicData>
            </a:graphic>
          </wp:inline>
        </w:drawing>
      </w:r>
    </w:p>
    <w:p w:rsidR="00E61275" w:rsidRPr="006C4097" w:rsidRDefault="00087C46" w:rsidP="006C4097">
      <w:pPr>
        <w:spacing w:afterLines="100"/>
        <w:contextualSpacing/>
        <w:jc w:val="center"/>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 xml:space="preserve"> </w:t>
      </w:r>
      <w:proofErr w:type="gramStart"/>
      <w:r w:rsidRPr="006C4097">
        <w:rPr>
          <w:rFonts w:ascii="Arial" w:eastAsia="SimSun" w:hAnsi="Arial" w:cs="Arial"/>
          <w:color w:val="000000"/>
          <w:kern w:val="0"/>
          <w:sz w:val="24"/>
          <w:szCs w:val="24"/>
        </w:rPr>
        <w:t xml:space="preserve">Figure </w:t>
      </w:r>
      <w:r w:rsidR="00A9239B" w:rsidRPr="006C4097">
        <w:rPr>
          <w:rFonts w:ascii="Arial" w:eastAsia="SimSun" w:hAnsi="Arial" w:cs="Arial"/>
          <w:color w:val="000000"/>
          <w:kern w:val="0"/>
          <w:sz w:val="24"/>
          <w:szCs w:val="24"/>
        </w:rPr>
        <w:fldChar w:fldCharType="begin"/>
      </w:r>
      <w:r w:rsidRPr="006C4097">
        <w:rPr>
          <w:rFonts w:ascii="Arial" w:eastAsia="SimSun" w:hAnsi="Arial" w:cs="Arial"/>
          <w:color w:val="000000"/>
          <w:kern w:val="0"/>
          <w:sz w:val="24"/>
          <w:szCs w:val="24"/>
        </w:rPr>
        <w:instrText xml:space="preserve"> SEQ Figure \* ARABIC </w:instrText>
      </w:r>
      <w:r w:rsidR="00A9239B" w:rsidRPr="006C4097">
        <w:rPr>
          <w:rFonts w:ascii="Arial" w:eastAsia="SimSun" w:hAnsi="Arial" w:cs="Arial"/>
          <w:color w:val="000000"/>
          <w:kern w:val="0"/>
          <w:sz w:val="24"/>
          <w:szCs w:val="24"/>
        </w:rPr>
        <w:fldChar w:fldCharType="separate"/>
      </w:r>
      <w:r w:rsidRPr="006C4097">
        <w:rPr>
          <w:rFonts w:ascii="Arial" w:eastAsia="SimSun" w:hAnsi="Arial" w:cs="Arial"/>
          <w:color w:val="000000"/>
          <w:kern w:val="0"/>
          <w:sz w:val="24"/>
          <w:szCs w:val="24"/>
        </w:rPr>
        <w:t>1</w:t>
      </w:r>
      <w:r w:rsidR="00A9239B" w:rsidRPr="006C4097">
        <w:rPr>
          <w:rFonts w:ascii="Arial" w:eastAsia="SimSun" w:hAnsi="Arial" w:cs="Arial"/>
          <w:color w:val="000000"/>
          <w:kern w:val="0"/>
          <w:sz w:val="24"/>
          <w:szCs w:val="24"/>
        </w:rPr>
        <w:fldChar w:fldCharType="end"/>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The comparison of the normal cow brain (left picture) to the BSE infected cow brain (right picture)</w:t>
      </w:r>
      <w:hyperlink w:anchor="_ENREF_3" w:tooltip="May, 2008 #312"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May&lt;/Author&gt;&lt;Year&gt;2008&lt;/Year&gt;&lt;RecNum&gt;312&lt;/RecNum&gt;&lt;DisplayText&gt;&lt;style face="superscript"&gt;3&lt;/style&gt;&lt;/DisplayText&gt;&lt;record&gt;&lt;rec-number&gt;312&lt;/rec-number&gt;&lt;foreign-keys&gt;&lt;key app="EN" db-id="25dxrx9vzdxd0le9ztl5wrxbssasvpps055w"&gt;312&lt;/key&gt;&lt;/foreign-keys&gt;&lt;ref-type name="Web Page"&gt;12&lt;/ref-type&gt;&lt;contributors&gt;&lt;authors&gt;&lt;author&gt;Olivia May&lt;/author&gt;&lt;/authors&gt;&lt;/contributors&gt;&lt;titles&gt;&lt;title&gt;Prion Proteins: Unfolding Infectious Potential&lt;/title&gt;&lt;/titles&gt;&lt;dates&gt;&lt;year&gt;2008&lt;/year&gt;&lt;/dates&gt;&lt;urls&gt;&lt;related-urls&gt;&lt;url&gt;http://www.caymanchem.com/app/template/Article.vm/article/2117&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3</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p>
    <w:p w:rsidR="00E61275" w:rsidRPr="006C4097" w:rsidRDefault="00E61275" w:rsidP="006C4097">
      <w:pPr>
        <w:spacing w:afterLines="100" w:line="480" w:lineRule="auto"/>
        <w:contextualSpacing/>
        <w:jc w:val="center"/>
        <w:rPr>
          <w:rFonts w:ascii="Arial" w:eastAsia="SimSun" w:hAnsi="Arial" w:cs="Arial"/>
          <w:color w:val="000000"/>
          <w:kern w:val="0"/>
          <w:sz w:val="24"/>
          <w:szCs w:val="24"/>
        </w:rPr>
      </w:pPr>
    </w:p>
    <w:p w:rsidR="00E61275" w:rsidRPr="006C4097" w:rsidRDefault="00087C46"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The disease</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are</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believed</w:t>
      </w:r>
      <w:r w:rsidRPr="006C4097">
        <w:rPr>
          <w:rFonts w:ascii="Arial" w:eastAsia="SimSun" w:hAnsi="Arial" w:cs="Arial" w:hint="eastAsia"/>
          <w:color w:val="000000"/>
          <w:kern w:val="0"/>
          <w:sz w:val="24"/>
          <w:szCs w:val="24"/>
        </w:rPr>
        <w:t xml:space="preserve"> to be caused by the </w:t>
      </w:r>
      <w:r w:rsidRPr="006C4097">
        <w:rPr>
          <w:rFonts w:ascii="Arial" w:eastAsia="SimSun" w:hAnsi="Arial" w:cs="Arial"/>
          <w:color w:val="000000"/>
          <w:kern w:val="0"/>
          <w:sz w:val="24"/>
          <w:szCs w:val="24"/>
        </w:rPr>
        <w:t>conformational change</w:t>
      </w:r>
      <w:r w:rsidRPr="006C4097">
        <w:rPr>
          <w:rFonts w:ascii="Arial" w:eastAsia="SimSun" w:hAnsi="Arial" w:cs="Arial" w:hint="eastAsia"/>
          <w:color w:val="000000"/>
          <w:kern w:val="0"/>
          <w:sz w:val="24"/>
          <w:szCs w:val="24"/>
        </w:rPr>
        <w:t xml:space="preserve"> of the cellular </w:t>
      </w:r>
      <w:r w:rsidRPr="006C4097">
        <w:rPr>
          <w:rFonts w:ascii="Arial" w:eastAsia="SimSun" w:hAnsi="Arial" w:cs="Arial"/>
          <w:color w:val="000000"/>
          <w:kern w:val="0"/>
          <w:sz w:val="24"/>
          <w:szCs w:val="24"/>
        </w:rPr>
        <w:t>prion proteins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 xml:space="preserve"> which </w:t>
      </w:r>
      <w:r w:rsidRPr="006C4097">
        <w:rPr>
          <w:rFonts w:ascii="Arial" w:eastAsia="SimSun" w:hAnsi="Arial" w:cs="Arial"/>
          <w:color w:val="000000"/>
          <w:kern w:val="0"/>
          <w:sz w:val="24"/>
          <w:szCs w:val="24"/>
        </w:rPr>
        <w:t>are</w:t>
      </w:r>
      <w:r w:rsidRPr="006C4097">
        <w:rPr>
          <w:rFonts w:ascii="Arial" w:eastAsia="SimSun" w:hAnsi="Arial" w:cs="Arial" w:hint="eastAsia"/>
          <w:color w:val="000000"/>
          <w:kern w:val="0"/>
          <w:sz w:val="24"/>
          <w:szCs w:val="24"/>
        </w:rPr>
        <w:t xml:space="preserve"> sialoglycoprotein</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existing in </w:t>
      </w:r>
      <w:r w:rsidRPr="006C4097">
        <w:rPr>
          <w:rFonts w:ascii="Arial" w:eastAsia="SimSun" w:hAnsi="Arial" w:cs="Arial"/>
          <w:color w:val="000000"/>
          <w:kern w:val="0"/>
          <w:sz w:val="24"/>
          <w:szCs w:val="24"/>
        </w:rPr>
        <w:t>different type of cells, especially</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in neurons, but their</w:t>
      </w:r>
      <w:r w:rsidRPr="006C4097">
        <w:rPr>
          <w:rFonts w:ascii="Arial" w:eastAsia="SimSun" w:hAnsi="Arial" w:cs="Arial" w:hint="eastAsia"/>
          <w:color w:val="000000"/>
          <w:kern w:val="0"/>
          <w:sz w:val="24"/>
          <w:szCs w:val="24"/>
        </w:rPr>
        <w:t xml:space="preserve"> physiological function</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are</w:t>
      </w:r>
      <w:r w:rsidRPr="006C4097">
        <w:rPr>
          <w:rFonts w:ascii="Arial" w:eastAsia="SimSun" w:hAnsi="Arial" w:cs="Arial" w:hint="eastAsia"/>
          <w:color w:val="000000"/>
          <w:kern w:val="0"/>
          <w:sz w:val="24"/>
          <w:szCs w:val="24"/>
        </w:rPr>
        <w:t xml:space="preserve"> not </w:t>
      </w:r>
      <w:r w:rsidRPr="006C4097">
        <w:rPr>
          <w:rFonts w:ascii="Arial" w:eastAsia="SimSun" w:hAnsi="Arial" w:cs="Arial"/>
          <w:color w:val="000000"/>
          <w:kern w:val="0"/>
          <w:sz w:val="24"/>
          <w:szCs w:val="24"/>
        </w:rPr>
        <w:t xml:space="preserve">yet completely </w:t>
      </w:r>
      <w:r w:rsidRPr="006C4097">
        <w:rPr>
          <w:rFonts w:ascii="Arial" w:eastAsia="SimSun" w:hAnsi="Arial" w:cs="Arial" w:hint="eastAsia"/>
          <w:color w:val="000000"/>
          <w:kern w:val="0"/>
          <w:sz w:val="24"/>
          <w:szCs w:val="24"/>
        </w:rPr>
        <w:t xml:space="preserve">known. </w:t>
      </w:r>
      <w:r w:rsidRPr="006C4097">
        <w:rPr>
          <w:rFonts w:ascii="Arial" w:eastAsia="SimSun" w:hAnsi="Arial" w:cs="Arial"/>
          <w:color w:val="000000"/>
          <w:kern w:val="0"/>
          <w:sz w:val="24"/>
          <w:szCs w:val="24"/>
        </w:rPr>
        <w:t>They are</w:t>
      </w:r>
      <w:r w:rsidRPr="006C4097">
        <w:rPr>
          <w:rFonts w:ascii="Arial" w:eastAsia="SimSun" w:hAnsi="Arial" w:cs="Arial" w:hint="eastAsia"/>
          <w:color w:val="000000"/>
          <w:kern w:val="0"/>
          <w:sz w:val="24"/>
          <w:szCs w:val="24"/>
        </w:rPr>
        <w:t xml:space="preserve"> anchored to the external surface of cells via a glycosyl phosphatidylinositol</w:t>
      </w:r>
      <w:r w:rsidRPr="006C4097">
        <w:rPr>
          <w:rFonts w:ascii="Arial" w:eastAsia="SimSun" w:hAnsi="Arial" w:cs="Arial"/>
          <w:color w:val="000000"/>
          <w:kern w:val="0"/>
          <w:sz w:val="24"/>
          <w:szCs w:val="24"/>
        </w:rPr>
        <w:t xml:space="preserve"> (GPI) </w:t>
      </w:r>
      <w:r w:rsidRPr="006C4097">
        <w:rPr>
          <w:rFonts w:ascii="Arial" w:eastAsia="SimSun" w:hAnsi="Arial" w:cs="Arial" w:hint="eastAsia"/>
          <w:color w:val="000000"/>
          <w:kern w:val="0"/>
          <w:sz w:val="24"/>
          <w:szCs w:val="24"/>
        </w:rPr>
        <w:t xml:space="preserve">moiety. The structure comparison of </w:t>
      </w:r>
      <w:r w:rsidRPr="006C4097">
        <w:rPr>
          <w:rFonts w:ascii="Arial" w:eastAsia="SimSun" w:hAnsi="Arial" w:cs="Arial"/>
          <w:color w:val="000000"/>
          <w:kern w:val="0"/>
          <w:sz w:val="24"/>
          <w:szCs w:val="24"/>
        </w:rPr>
        <w:t xml:space="preserve">a </w:t>
      </w:r>
      <w:r w:rsidRPr="006C4097">
        <w:rPr>
          <w:rFonts w:ascii="Arial" w:eastAsia="SimSun" w:hAnsi="Arial" w:cs="Arial" w:hint="eastAsia"/>
          <w:color w:val="000000"/>
          <w:kern w:val="0"/>
          <w:sz w:val="24"/>
          <w:szCs w:val="24"/>
        </w:rPr>
        <w:t>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molecule </w:t>
      </w:r>
      <w:r w:rsidRPr="006C4097">
        <w:rPr>
          <w:rFonts w:ascii="Arial" w:eastAsia="SimSun" w:hAnsi="Arial" w:cs="Arial" w:hint="eastAsia"/>
          <w:color w:val="000000"/>
          <w:kern w:val="0"/>
          <w:sz w:val="24"/>
          <w:szCs w:val="24"/>
        </w:rPr>
        <w:t xml:space="preserve">and </w:t>
      </w:r>
      <w:r w:rsidRPr="006C4097">
        <w:rPr>
          <w:rFonts w:ascii="Arial" w:eastAsia="SimSun" w:hAnsi="Arial" w:cs="Arial"/>
          <w:color w:val="000000"/>
          <w:kern w:val="0"/>
          <w:sz w:val="24"/>
          <w:szCs w:val="24"/>
        </w:rPr>
        <w:t xml:space="preserve">a </w:t>
      </w:r>
      <w:r w:rsidRPr="006C4097">
        <w:rPr>
          <w:rFonts w:ascii="Arial" w:eastAsia="SimSun" w:hAnsi="Arial" w:cs="Arial" w:hint="eastAsia"/>
          <w:color w:val="000000"/>
          <w:kern w:val="0"/>
          <w:sz w:val="24"/>
          <w:szCs w:val="24"/>
        </w:rPr>
        <w:t>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molecule is</w:t>
      </w:r>
      <w:r w:rsidRPr="006C4097">
        <w:rPr>
          <w:rFonts w:ascii="Arial" w:eastAsia="SimSun" w:hAnsi="Arial" w:cs="Arial" w:hint="eastAsia"/>
          <w:color w:val="000000"/>
          <w:kern w:val="0"/>
          <w:sz w:val="24"/>
          <w:szCs w:val="24"/>
        </w:rPr>
        <w:t xml:space="preserve"> shown in </w:t>
      </w:r>
      <w:r w:rsidR="00A06E8E" w:rsidRPr="006C4097">
        <w:rPr>
          <w:rFonts w:ascii="Arial" w:eastAsiaTheme="minorEastAsia" w:hAnsi="Arial" w:cs="Arial" w:hint="eastAsia"/>
          <w:color w:val="000000"/>
          <w:kern w:val="0"/>
          <w:sz w:val="24"/>
          <w:szCs w:val="24"/>
          <w:lang w:eastAsia="zh-CN"/>
        </w:rPr>
        <w:t>F</w:t>
      </w:r>
      <w:r w:rsidR="00A06E8E" w:rsidRPr="006C4097">
        <w:rPr>
          <w:rFonts w:ascii="Arial" w:eastAsia="SimSun" w:hAnsi="Arial" w:cs="Arial" w:hint="eastAsia"/>
          <w:color w:val="000000"/>
          <w:kern w:val="0"/>
          <w:sz w:val="24"/>
          <w:szCs w:val="24"/>
        </w:rPr>
        <w:t xml:space="preserve">igure </w:t>
      </w:r>
      <w:r w:rsidRPr="006C4097">
        <w:rPr>
          <w:rFonts w:ascii="Arial" w:eastAsia="SimSun" w:hAnsi="Arial" w:cs="Arial" w:hint="eastAsia"/>
          <w:color w:val="000000"/>
          <w:kern w:val="0"/>
          <w:sz w:val="24"/>
          <w:szCs w:val="24"/>
        </w:rPr>
        <w:t>2.</w:t>
      </w:r>
      <w:hyperlink w:anchor="_ENREF_3" w:tooltip="May, 2008 #312"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May&lt;/Author&gt;&lt;Year&gt;2008&lt;/Year&gt;&lt;RecNum&gt;312&lt;/RecNum&gt;&lt;DisplayText&gt;&lt;style face="superscript"&gt;3&lt;/style&gt;&lt;/DisplayText&gt;&lt;record&gt;&lt;rec-number&gt;312&lt;/rec-number&gt;&lt;foreign-keys&gt;&lt;key app="EN" db-id="25dxrx9vzdxd0le9ztl5wrxbssasvpps055w"&gt;312&lt;/key&gt;&lt;/foreign-keys&gt;&lt;ref-type name="Web Page"&gt;12&lt;/ref-type&gt;&lt;contributors&gt;&lt;authors&gt;&lt;author&gt;Olivia May&lt;/author&gt;&lt;/authors&gt;&lt;/contributors&gt;&lt;titles&gt;&lt;title&gt;Prion Proteins: Unfolding Infectious Potential&lt;/title&gt;&lt;/titles&gt;&lt;dates&gt;&lt;year&gt;2008&lt;/year&gt;&lt;/dates&gt;&lt;urls&gt;&lt;related-urls&gt;&lt;url&gt;http://www.caymanchem.com/app/template/Article.vm/article/2117&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3</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p>
    <w:p w:rsidR="00087C46" w:rsidRPr="006C4097" w:rsidRDefault="00087C46" w:rsidP="00087C46">
      <w:pPr>
        <w:spacing w:line="480" w:lineRule="auto"/>
        <w:jc w:val="center"/>
        <w:rPr>
          <w:rFonts w:ascii="SimSun" w:hAnsi="SimSun" w:cs="SimSun" w:hint="eastAsia"/>
          <w:color w:val="000000"/>
          <w:sz w:val="24"/>
          <w:szCs w:val="24"/>
        </w:rPr>
      </w:pPr>
      <w:r w:rsidRPr="006C4097">
        <w:rPr>
          <w:rFonts w:ascii="SimSun" w:hAnsi="SimSun" w:cs="SimSun"/>
          <w:noProof/>
          <w:color w:val="000000"/>
          <w:sz w:val="24"/>
          <w:szCs w:val="24"/>
          <w:lang w:val="en-US" w:eastAsia="zh-CN"/>
        </w:rPr>
        <w:lastRenderedPageBreak/>
        <w:drawing>
          <wp:inline distT="0" distB="0" distL="0" distR="0">
            <wp:extent cx="5267325" cy="5038725"/>
            <wp:effectExtent l="19050" t="0" r="9525" b="0"/>
            <wp:docPr id="3" name="图片 11" descr="D:\My Documents\Desktop\Thesis\Pics\nn0109-7-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Desktop\Thesis\Pics\nn0109-7-F1.jpg"/>
                    <pic:cNvPicPr>
                      <a:picLocks noChangeAspect="1" noChangeArrowheads="1"/>
                    </pic:cNvPicPr>
                  </pic:nvPicPr>
                  <pic:blipFill>
                    <a:blip r:embed="rId10" cstate="print"/>
                    <a:srcRect/>
                    <a:stretch>
                      <a:fillRect/>
                    </a:stretch>
                  </pic:blipFill>
                  <pic:spPr bwMode="auto">
                    <a:xfrm>
                      <a:off x="0" y="0"/>
                      <a:ext cx="5267325" cy="5038725"/>
                    </a:xfrm>
                    <a:prstGeom prst="rect">
                      <a:avLst/>
                    </a:prstGeom>
                    <a:noFill/>
                    <a:ln w="9525">
                      <a:noFill/>
                      <a:miter lim="800000"/>
                      <a:headEnd/>
                      <a:tailEnd/>
                    </a:ln>
                  </pic:spPr>
                </pic:pic>
              </a:graphicData>
            </a:graphic>
          </wp:inline>
        </w:drawing>
      </w:r>
    </w:p>
    <w:p w:rsidR="00087C46" w:rsidRPr="006C4097" w:rsidRDefault="00087C46" w:rsidP="006C4097">
      <w:pPr>
        <w:tabs>
          <w:tab w:val="left" w:pos="0"/>
        </w:tabs>
        <w:spacing w:afterLines="100" w:line="480" w:lineRule="auto"/>
        <w:contextualSpacing/>
        <w:jc w:val="center"/>
        <w:rPr>
          <w:rFonts w:ascii="Arial" w:eastAsia="SimSun" w:hAnsi="Arial" w:cs="Arial"/>
          <w:color w:val="000000"/>
          <w:kern w:val="0"/>
          <w:sz w:val="24"/>
          <w:szCs w:val="24"/>
        </w:rPr>
      </w:pPr>
      <w:proofErr w:type="gramStart"/>
      <w:r w:rsidRPr="006C4097">
        <w:rPr>
          <w:rFonts w:ascii="Arial" w:eastAsia="SimSun" w:hAnsi="Arial" w:cs="Arial"/>
          <w:color w:val="000000"/>
          <w:kern w:val="0"/>
          <w:sz w:val="24"/>
          <w:szCs w:val="24"/>
        </w:rPr>
        <w:t xml:space="preserve">Figure </w:t>
      </w:r>
      <w:r w:rsidR="00A9239B" w:rsidRPr="006C4097">
        <w:rPr>
          <w:rFonts w:ascii="Arial" w:eastAsia="SimSun" w:hAnsi="Arial" w:cs="Arial"/>
          <w:color w:val="000000"/>
          <w:kern w:val="0"/>
          <w:sz w:val="24"/>
          <w:szCs w:val="24"/>
        </w:rPr>
        <w:fldChar w:fldCharType="begin"/>
      </w:r>
      <w:r w:rsidRPr="006C4097">
        <w:rPr>
          <w:rFonts w:ascii="Arial" w:eastAsia="SimSun" w:hAnsi="Arial" w:cs="Arial"/>
          <w:color w:val="000000"/>
          <w:kern w:val="0"/>
          <w:sz w:val="24"/>
          <w:szCs w:val="24"/>
        </w:rPr>
        <w:instrText xml:space="preserve"> SEQ Figure \* ARABIC </w:instrText>
      </w:r>
      <w:r w:rsidR="00A9239B" w:rsidRPr="006C4097">
        <w:rPr>
          <w:rFonts w:ascii="Arial" w:eastAsia="SimSun" w:hAnsi="Arial" w:cs="Arial"/>
          <w:color w:val="000000"/>
          <w:kern w:val="0"/>
          <w:sz w:val="24"/>
          <w:szCs w:val="24"/>
        </w:rPr>
        <w:fldChar w:fldCharType="separate"/>
      </w:r>
      <w:r w:rsidRPr="006C4097">
        <w:rPr>
          <w:rFonts w:ascii="Arial" w:eastAsia="SimSun" w:hAnsi="Arial" w:cs="Arial"/>
          <w:color w:val="000000"/>
          <w:kern w:val="0"/>
          <w:sz w:val="24"/>
          <w:szCs w:val="24"/>
        </w:rPr>
        <w:t>2</w:t>
      </w:r>
      <w:r w:rsidR="00A9239B" w:rsidRPr="006C4097">
        <w:rPr>
          <w:rFonts w:ascii="Arial" w:eastAsia="SimSun" w:hAnsi="Arial" w:cs="Arial"/>
          <w:color w:val="000000"/>
          <w:kern w:val="0"/>
          <w:sz w:val="24"/>
          <w:szCs w:val="24"/>
        </w:rPr>
        <w:fldChar w:fldCharType="end"/>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The structure of 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and PrP</w:t>
      </w:r>
      <w:r w:rsidRPr="006C4097">
        <w:rPr>
          <w:rFonts w:ascii="Arial" w:eastAsia="SimSun" w:hAnsi="Arial" w:cs="Arial" w:hint="eastAsia"/>
          <w:color w:val="000000"/>
          <w:kern w:val="0"/>
          <w:sz w:val="24"/>
          <w:szCs w:val="24"/>
          <w:vertAlign w:val="superscript"/>
        </w:rPr>
        <w:t>Sc</w:t>
      </w:r>
      <w:r w:rsidR="00EE3E0C" w:rsidRPr="006C4097">
        <w:rPr>
          <w:rFonts w:ascii="Arial" w:eastAsiaTheme="minorEastAsia" w:hAnsi="Arial" w:cs="Arial" w:hint="eastAsia"/>
          <w:color w:val="000000"/>
          <w:kern w:val="0"/>
          <w:sz w:val="24"/>
          <w:szCs w:val="24"/>
          <w:vertAlign w:val="superscript"/>
          <w:lang w:eastAsia="zh-CN"/>
        </w:rPr>
        <w:t xml:space="preserve"> </w:t>
      </w:r>
      <w:hyperlink w:anchor="_ENREF_4" w:tooltip="Wilson, 2009 #567"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Wilson&lt;/Author&gt;&lt;Year&gt;2009&lt;/Year&gt;&lt;RecNum&gt;567&lt;/RecNum&gt;&lt;DisplayText&gt;&lt;style face="superscript"&gt;4&lt;/style&gt;&lt;/DisplayText&gt;&lt;record&gt;&lt;rec-number&gt;567&lt;/rec-number&gt;&lt;foreign-keys&gt;&lt;key app="EN" db-id="25dxrx9vzdxd0le9ztl5wrxbssasvpps055w"&gt;567&lt;/key&gt;&lt;/foreign-keys&gt;&lt;ref-type name="Journal Article"&gt;17&lt;/ref-type&gt;&lt;contributors&gt;&lt;authors&gt;&lt;author&gt;Wilson, Donald A.&lt;/author&gt;&lt;author&gt;Nixon, Ralph A.&lt;/author&gt;&lt;/authors&gt;&lt;/contributors&gt;&lt;titles&gt;&lt;title&gt;Sniffing out a function for prion proteins&lt;/title&gt;&lt;secondary-title&gt;Nat Neurosci&lt;/secondary-title&gt;&lt;/titles&gt;&lt;periodical&gt;&lt;full-title&gt;Nat Neurosci&lt;/full-title&gt;&lt;/periodical&gt;&lt;pages&gt;7-8&lt;/pages&gt;&lt;volume&gt;12&lt;/volume&gt;&lt;number&gt;1&lt;/number&gt;&lt;dates&gt;&lt;year&gt;2009&lt;/year&gt;&lt;/dates&gt;&lt;publisher&gt;Nature Publishing Group&lt;/publisher&gt;&lt;isbn&gt;1097-6256&lt;/isbn&gt;&lt;work-type&gt;10.1038/nn0109-7&lt;/work-type&gt;&lt;urls&gt;&lt;related-urls&gt;&lt;url&gt;http://dx.doi.org/10.1038/nn0109-7&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4</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color w:val="000000"/>
          <w:kern w:val="0"/>
          <w:sz w:val="24"/>
          <w:szCs w:val="24"/>
        </w:rPr>
        <w:t xml:space="preserve"> </w:t>
      </w:r>
    </w:p>
    <w:p w:rsidR="008228F7" w:rsidRPr="006C4097" w:rsidRDefault="008228F7" w:rsidP="006C4097">
      <w:pPr>
        <w:tabs>
          <w:tab w:val="left" w:pos="0"/>
        </w:tabs>
        <w:spacing w:afterLines="100" w:line="480" w:lineRule="auto"/>
        <w:contextualSpacing/>
        <w:jc w:val="center"/>
        <w:rPr>
          <w:rFonts w:ascii="Arial" w:eastAsia="SimSun" w:hAnsi="Arial" w:cs="Arial"/>
          <w:color w:val="000000"/>
          <w:kern w:val="0"/>
          <w:sz w:val="24"/>
          <w:szCs w:val="24"/>
        </w:rPr>
      </w:pPr>
    </w:p>
    <w:p w:rsidR="00676167" w:rsidRPr="006C4097" w:rsidRDefault="00087C46"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 xml:space="preserve">The </w:t>
      </w:r>
      <w:r w:rsidR="00C55AFF" w:rsidRPr="006C4097">
        <w:rPr>
          <w:rFonts w:ascii="Arial" w:eastAsia="SimSun" w:hAnsi="Arial" w:cs="Arial" w:hint="eastAsia"/>
          <w:color w:val="000000"/>
          <w:kern w:val="0"/>
          <w:sz w:val="24"/>
          <w:szCs w:val="24"/>
        </w:rPr>
        <w:t>PrP</w:t>
      </w:r>
      <w:r w:rsidR="00C55AFF" w:rsidRPr="006C4097">
        <w:rPr>
          <w:rFonts w:ascii="Arial" w:eastAsia="SimSun" w:hAnsi="Arial" w:cs="Arial" w:hint="eastAsia"/>
          <w:color w:val="000000"/>
          <w:kern w:val="0"/>
          <w:sz w:val="24"/>
          <w:szCs w:val="24"/>
          <w:vertAlign w:val="superscript"/>
        </w:rPr>
        <w:t>C</w:t>
      </w:r>
      <w:r w:rsidR="00C55AFF" w:rsidRPr="006C4097">
        <w:rPr>
          <w:rFonts w:ascii="Arial" w:eastAsia="SimSun" w:hAnsi="Arial" w:cs="Arial" w:hint="eastAsia"/>
          <w:color w:val="000000"/>
          <w:kern w:val="0"/>
          <w:sz w:val="24"/>
          <w:szCs w:val="24"/>
        </w:rPr>
        <w:t xml:space="preserve"> </w:t>
      </w:r>
      <w:r w:rsidRPr="006C4097">
        <w:rPr>
          <w:rFonts w:ascii="Arial" w:eastAsia="SimSun" w:hAnsi="Arial" w:cs="Arial" w:hint="eastAsia"/>
          <w:color w:val="000000"/>
          <w:kern w:val="0"/>
          <w:sz w:val="24"/>
          <w:szCs w:val="24"/>
        </w:rPr>
        <w:t xml:space="preserve">structure contains 3 </w:t>
      </w:r>
      <w:r w:rsidRPr="006C4097">
        <w:rPr>
          <w:rFonts w:ascii="Arial" w:eastAsia="SimSun" w:hAnsi="Arial" w:cs="Arial"/>
          <w:color w:val="000000"/>
          <w:kern w:val="0"/>
          <w:sz w:val="24"/>
          <w:szCs w:val="24"/>
        </w:rPr>
        <w:t>α</w:t>
      </w:r>
      <w:r w:rsidRPr="006C4097">
        <w:rPr>
          <w:rFonts w:ascii="Arial" w:eastAsia="SimSun" w:hAnsi="Arial" w:cs="Arial" w:hint="eastAsia"/>
          <w:color w:val="000000"/>
          <w:kern w:val="0"/>
          <w:sz w:val="24"/>
          <w:szCs w:val="24"/>
        </w:rPr>
        <w:t xml:space="preserve">-helices and 2 </w:t>
      </w:r>
      <w:r w:rsidRPr="006C4097">
        <w:rPr>
          <w:rFonts w:ascii="Arial" w:eastAsia="SimSun" w:hAnsi="Arial" w:cs="Arial"/>
          <w:color w:val="000000"/>
          <w:kern w:val="0"/>
          <w:sz w:val="24"/>
          <w:szCs w:val="24"/>
        </w:rPr>
        <w:t>β</w:t>
      </w:r>
      <w:r w:rsidRPr="006C4097">
        <w:rPr>
          <w:rFonts w:ascii="Arial" w:eastAsia="SimSun" w:hAnsi="Arial" w:cs="Arial" w:hint="eastAsia"/>
          <w:color w:val="000000"/>
          <w:kern w:val="0"/>
          <w:sz w:val="24"/>
          <w:szCs w:val="24"/>
        </w:rPr>
        <w:t xml:space="preserve">-sheets </w:t>
      </w:r>
      <w:r w:rsidRPr="006C4097">
        <w:rPr>
          <w:rFonts w:ascii="Arial" w:eastAsia="SimSun" w:hAnsi="Arial" w:cs="Arial"/>
          <w:color w:val="000000"/>
          <w:kern w:val="0"/>
          <w:sz w:val="24"/>
          <w:szCs w:val="24"/>
        </w:rPr>
        <w:t xml:space="preserve">that are located </w:t>
      </w:r>
      <w:r w:rsidRPr="006C4097">
        <w:rPr>
          <w:rFonts w:ascii="Arial" w:eastAsia="SimSun" w:hAnsi="Arial" w:cs="Arial" w:hint="eastAsia"/>
          <w:color w:val="000000"/>
          <w:kern w:val="0"/>
          <w:sz w:val="24"/>
          <w:szCs w:val="24"/>
        </w:rPr>
        <w:t>close to the C-terminus</w:t>
      </w:r>
      <w:r w:rsidRPr="006C4097">
        <w:rPr>
          <w:rFonts w:ascii="Arial" w:eastAsia="SimSun" w:hAnsi="Arial" w:cs="Arial"/>
          <w:color w:val="000000"/>
          <w:kern w:val="0"/>
          <w:sz w:val="24"/>
          <w:szCs w:val="24"/>
        </w:rPr>
        <w:t xml:space="preserve">, while the </w:t>
      </w:r>
      <w:r w:rsidRPr="006C4097">
        <w:rPr>
          <w:rFonts w:ascii="Arial" w:eastAsia="SimSun" w:hAnsi="Arial" w:cs="Arial" w:hint="eastAsia"/>
          <w:color w:val="000000"/>
          <w:kern w:val="0"/>
          <w:sz w:val="24"/>
          <w:szCs w:val="24"/>
        </w:rPr>
        <w:t>N-terminus</w:t>
      </w:r>
      <w:r w:rsidRPr="006C4097">
        <w:rPr>
          <w:rFonts w:ascii="Arial" w:eastAsia="SimSun" w:hAnsi="Arial" w:cs="Arial"/>
          <w:color w:val="000000"/>
          <w:kern w:val="0"/>
          <w:sz w:val="24"/>
          <w:szCs w:val="24"/>
        </w:rPr>
        <w:t xml:space="preserve"> peptide</w:t>
      </w:r>
      <w:r w:rsidRPr="006C4097">
        <w:rPr>
          <w:rFonts w:ascii="Arial" w:eastAsia="SimSun" w:hAnsi="Arial" w:cs="Arial" w:hint="eastAsia"/>
          <w:color w:val="000000"/>
          <w:kern w:val="0"/>
          <w:sz w:val="24"/>
          <w:szCs w:val="24"/>
        </w:rPr>
        <w:t xml:space="preserve"> is highly unstructured. </w:t>
      </w:r>
      <w:r w:rsidR="00C55AFF" w:rsidRPr="006C4097">
        <w:rPr>
          <w:rFonts w:ascii="Arial" w:eastAsiaTheme="minorEastAsia" w:hAnsi="Arial" w:cs="Arial" w:hint="eastAsia"/>
          <w:color w:val="000000"/>
          <w:kern w:val="0"/>
          <w:sz w:val="24"/>
          <w:szCs w:val="24"/>
          <w:lang w:eastAsia="zh-CN"/>
        </w:rPr>
        <w:t>It</w:t>
      </w:r>
      <w:r w:rsidR="00C55AFF" w:rsidRPr="006C4097">
        <w:rPr>
          <w:rFonts w:ascii="Arial" w:eastAsia="SimSun" w:hAnsi="Arial" w:cs="Arial"/>
          <w:color w:val="000000"/>
          <w:kern w:val="0"/>
          <w:sz w:val="24"/>
          <w:szCs w:val="24"/>
        </w:rPr>
        <w:t xml:space="preserve"> </w:t>
      </w:r>
      <w:r w:rsidRPr="006C4097">
        <w:rPr>
          <w:rFonts w:ascii="Arial" w:eastAsia="SimSun" w:hAnsi="Arial" w:cs="Arial"/>
          <w:color w:val="000000"/>
          <w:kern w:val="0"/>
          <w:sz w:val="24"/>
          <w:szCs w:val="24"/>
        </w:rPr>
        <w:t>can be easily digested by proteases, however i</w:t>
      </w:r>
      <w:r w:rsidRPr="006C4097">
        <w:rPr>
          <w:rFonts w:ascii="Arial" w:eastAsia="SimSun" w:hAnsi="Arial" w:cs="Arial" w:hint="eastAsia"/>
          <w:color w:val="000000"/>
          <w:kern w:val="0"/>
          <w:sz w:val="24"/>
          <w:szCs w:val="24"/>
        </w:rPr>
        <w:t>n the case of TSEs the 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is converted into </w:t>
      </w:r>
      <w:r w:rsidRPr="006C4097">
        <w:rPr>
          <w:rFonts w:ascii="Arial" w:eastAsia="SimSun" w:hAnsi="Arial" w:cs="Arial"/>
          <w:color w:val="000000"/>
          <w:kern w:val="0"/>
          <w:sz w:val="24"/>
          <w:szCs w:val="24"/>
        </w:rPr>
        <w:t>the protease resistant isoform or the</w:t>
      </w:r>
      <w:r w:rsidRPr="006C4097">
        <w:rPr>
          <w:rFonts w:ascii="Arial" w:eastAsia="SimSun" w:hAnsi="Arial" w:cs="Arial" w:hint="eastAsia"/>
          <w:color w:val="000000"/>
          <w:kern w:val="0"/>
          <w:sz w:val="24"/>
          <w:szCs w:val="24"/>
        </w:rPr>
        <w:t xml:space="preserve"> scrapie form</w:t>
      </w:r>
      <w:r w:rsidRPr="006C4097">
        <w:rPr>
          <w:rFonts w:ascii="Arial" w:eastAsia="SimSun" w:hAnsi="Arial" w:cs="Arial"/>
          <w:color w:val="000000"/>
          <w:kern w:val="0"/>
          <w:sz w:val="24"/>
          <w:szCs w:val="24"/>
        </w:rPr>
        <w:t>,</w:t>
      </w:r>
      <w:r w:rsidRPr="006C4097">
        <w:rPr>
          <w:rFonts w:ascii="Arial" w:hAnsi="Arial" w:cs="Arial" w:hint="eastAsia"/>
          <w:color w:val="000000"/>
          <w:kern w:val="0"/>
          <w:sz w:val="24"/>
          <w:szCs w:val="24"/>
        </w:rPr>
        <w:t xml:space="preserve"> </w:t>
      </w:r>
      <w:r w:rsidRPr="006C4097">
        <w:rPr>
          <w:rFonts w:ascii="Arial" w:eastAsia="SimSun" w:hAnsi="Arial" w:cs="Arial"/>
          <w:color w:val="000000"/>
          <w:kern w:val="0"/>
          <w:sz w:val="24"/>
          <w:szCs w:val="24"/>
        </w:rPr>
        <w:t>PrP</w:t>
      </w:r>
      <w:r w:rsidRPr="006C4097">
        <w:rPr>
          <w:rFonts w:ascii="Arial" w:eastAsia="SimSun" w:hAnsi="Arial" w:cs="Arial" w:hint="eastAsia"/>
          <w:color w:val="000000"/>
          <w:kern w:val="0"/>
          <w:sz w:val="24"/>
          <w:szCs w:val="24"/>
          <w:vertAlign w:val="superscript"/>
        </w:rPr>
        <w:t>S</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which </w:t>
      </w:r>
      <w:r w:rsidRPr="006C4097">
        <w:rPr>
          <w:rFonts w:ascii="Arial" w:eastAsia="SimSun" w:hAnsi="Arial" w:cs="Arial" w:hint="eastAsia"/>
          <w:color w:val="000000"/>
          <w:kern w:val="0"/>
          <w:sz w:val="24"/>
          <w:szCs w:val="24"/>
        </w:rPr>
        <w:t xml:space="preserve">has less </w:t>
      </w:r>
      <w:r w:rsidRPr="006C4097">
        <w:rPr>
          <w:rFonts w:ascii="Arial" w:eastAsia="SimSun" w:hAnsi="Arial" w:cs="Arial"/>
          <w:color w:val="000000"/>
          <w:kern w:val="0"/>
          <w:sz w:val="24"/>
          <w:szCs w:val="24"/>
        </w:rPr>
        <w:t>α-helical content, but</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much </w:t>
      </w:r>
      <w:r w:rsidRPr="006C4097">
        <w:rPr>
          <w:rFonts w:ascii="Arial" w:eastAsia="SimSun" w:hAnsi="Arial" w:cs="Arial" w:hint="eastAsia"/>
          <w:color w:val="000000"/>
          <w:kern w:val="0"/>
          <w:sz w:val="24"/>
          <w:szCs w:val="24"/>
        </w:rPr>
        <w:t xml:space="preserve">more </w:t>
      </w:r>
      <w:r w:rsidRPr="006C4097">
        <w:rPr>
          <w:rFonts w:ascii="Arial" w:eastAsia="SimSun" w:hAnsi="Arial" w:cs="Arial"/>
          <w:color w:val="000000"/>
          <w:kern w:val="0"/>
          <w:sz w:val="24"/>
          <w:szCs w:val="24"/>
        </w:rPr>
        <w:t>β</w:t>
      </w:r>
      <w:r w:rsidRPr="006C4097">
        <w:rPr>
          <w:rFonts w:ascii="Arial" w:eastAsia="SimSun" w:hAnsi="Arial" w:cs="Arial" w:hint="eastAsia"/>
          <w:color w:val="000000"/>
          <w:kern w:val="0"/>
          <w:sz w:val="24"/>
          <w:szCs w:val="24"/>
        </w:rPr>
        <w:t>-sheet</w:t>
      </w:r>
      <w:r w:rsidRPr="006C4097">
        <w:rPr>
          <w:rFonts w:ascii="Arial" w:eastAsia="SimSun" w:hAnsi="Arial" w:cs="Arial"/>
          <w:color w:val="000000"/>
          <w:kern w:val="0"/>
          <w:sz w:val="24"/>
          <w:szCs w:val="24"/>
        </w:rPr>
        <w:t xml:space="preserve"> structure</w:t>
      </w:r>
      <w:r w:rsidRPr="006C4097">
        <w:rPr>
          <w:rFonts w:ascii="Arial" w:eastAsia="SimSun" w:hAnsi="Arial" w:cs="Arial" w:hint="eastAsia"/>
          <w:color w:val="000000"/>
          <w:kern w:val="0"/>
          <w:sz w:val="24"/>
          <w:szCs w:val="24"/>
        </w:rPr>
        <w:t xml:space="preserve">. Moreover, the increase </w:t>
      </w:r>
      <w:r w:rsidRPr="006C4097">
        <w:rPr>
          <w:rFonts w:ascii="Arial" w:eastAsia="SimSun" w:hAnsi="Arial" w:cs="Arial"/>
          <w:color w:val="000000"/>
          <w:kern w:val="0"/>
          <w:sz w:val="24"/>
          <w:szCs w:val="24"/>
        </w:rPr>
        <w:t>in</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β</w:t>
      </w:r>
      <w:r w:rsidRPr="006C4097">
        <w:rPr>
          <w:rFonts w:ascii="Arial" w:eastAsia="SimSun" w:hAnsi="Arial" w:cs="Arial" w:hint="eastAsia"/>
          <w:color w:val="000000"/>
          <w:kern w:val="0"/>
          <w:sz w:val="24"/>
          <w:szCs w:val="24"/>
        </w:rPr>
        <w:t>-sheets result</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in an </w:t>
      </w:r>
      <w:r w:rsidRPr="006C4097">
        <w:rPr>
          <w:rFonts w:ascii="Arial" w:eastAsia="SimSun" w:hAnsi="Arial" w:cs="Arial" w:hint="eastAsia"/>
          <w:color w:val="000000"/>
          <w:kern w:val="0"/>
          <w:sz w:val="24"/>
          <w:szCs w:val="24"/>
        </w:rPr>
        <w:t>aggregation of the scrapie protein</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PrP</w:t>
      </w:r>
      <w:r w:rsidRPr="006C4097">
        <w:rPr>
          <w:rFonts w:ascii="Arial" w:eastAsia="SimSun" w:hAnsi="Arial" w:cs="Arial"/>
          <w:color w:val="000000"/>
          <w:kern w:val="0"/>
          <w:sz w:val="24"/>
          <w:szCs w:val="24"/>
          <w:vertAlign w:val="superscript"/>
        </w:rPr>
        <w:t>Sc</w:t>
      </w:r>
      <w:r w:rsidRPr="006C4097">
        <w:rPr>
          <w:rFonts w:ascii="Arial" w:eastAsia="SimSun" w:hAnsi="Arial" w:cs="Arial"/>
          <w:color w:val="000000"/>
          <w:kern w:val="0"/>
          <w:sz w:val="24"/>
          <w:szCs w:val="24"/>
        </w:rPr>
        <w:t xml:space="preserve">, </w:t>
      </w:r>
      <w:r w:rsidRPr="006C4097">
        <w:rPr>
          <w:rFonts w:ascii="Arial" w:eastAsia="SimSun" w:hAnsi="Arial" w:cs="Arial" w:hint="eastAsia"/>
          <w:color w:val="000000"/>
          <w:kern w:val="0"/>
          <w:sz w:val="24"/>
          <w:szCs w:val="24"/>
        </w:rPr>
        <w:t>which</w:t>
      </w:r>
      <w:r w:rsidRPr="006C4097">
        <w:rPr>
          <w:rFonts w:ascii="Arial" w:eastAsia="SimSun" w:hAnsi="Arial" w:cs="Arial"/>
          <w:color w:val="000000"/>
          <w:kern w:val="0"/>
          <w:sz w:val="24"/>
          <w:szCs w:val="24"/>
        </w:rPr>
        <w:t xml:space="preserve"> then</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creates</w:t>
      </w:r>
      <w:r w:rsidRPr="006C4097">
        <w:rPr>
          <w:rFonts w:ascii="Arial" w:eastAsia="SimSun" w:hAnsi="Arial" w:cs="Arial" w:hint="eastAsia"/>
          <w:color w:val="000000"/>
          <w:kern w:val="0"/>
          <w:sz w:val="24"/>
          <w:szCs w:val="24"/>
        </w:rPr>
        <w:t xml:space="preserve"> a spongy brain in the infected animal.    </w:t>
      </w:r>
    </w:p>
    <w:p w:rsidR="00676167" w:rsidRPr="006C4097" w:rsidRDefault="00087C46" w:rsidP="006C4097">
      <w:pPr>
        <w:tabs>
          <w:tab w:val="left" w:pos="0"/>
        </w:tabs>
        <w:spacing w:afterLines="100" w:line="480" w:lineRule="auto"/>
        <w:contextualSpacing/>
        <w:rPr>
          <w:rFonts w:ascii="Arial" w:hAnsi="Arial" w:cs="Arial"/>
          <w:color w:val="000000"/>
          <w:kern w:val="0"/>
          <w:sz w:val="24"/>
          <w:szCs w:val="24"/>
        </w:rPr>
      </w:pPr>
      <w:r w:rsidRPr="006C4097">
        <w:rPr>
          <w:rFonts w:ascii="Arial" w:eastAsia="SimSun" w:hAnsi="Arial" w:cs="Arial" w:hint="eastAsia"/>
          <w:color w:val="000000"/>
          <w:kern w:val="0"/>
          <w:sz w:val="24"/>
          <w:szCs w:val="24"/>
        </w:rPr>
        <w:lastRenderedPageBreak/>
        <w:t>The conversion process from 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to </w:t>
      </w:r>
      <w:r w:rsidRPr="006C4097">
        <w:rPr>
          <w:rFonts w:ascii="Arial" w:eastAsia="SimSun" w:hAnsi="Arial" w:cs="Arial"/>
          <w:color w:val="000000"/>
          <w:kern w:val="0"/>
          <w:sz w:val="24"/>
          <w:szCs w:val="24"/>
        </w:rPr>
        <w:t>PrP</w:t>
      </w:r>
      <w:r w:rsidRPr="006C4097">
        <w:rPr>
          <w:rFonts w:ascii="Arial" w:eastAsia="SimSun" w:hAnsi="Arial" w:cs="Arial"/>
          <w:color w:val="000000"/>
          <w:kern w:val="0"/>
          <w:sz w:val="24"/>
          <w:szCs w:val="24"/>
          <w:vertAlign w:val="superscript"/>
        </w:rPr>
        <w:t>Sc</w:t>
      </w:r>
      <w:r w:rsidRPr="006C4097">
        <w:rPr>
          <w:rFonts w:ascii="Arial" w:eastAsia="SimSun" w:hAnsi="Arial" w:cs="Arial" w:hint="eastAsia"/>
          <w:color w:val="000000"/>
          <w:kern w:val="0"/>
          <w:sz w:val="24"/>
          <w:szCs w:val="24"/>
        </w:rPr>
        <w:t xml:space="preserve"> is illustrated in Figure 3. There are 5 possible </w:t>
      </w:r>
      <w:r w:rsidRPr="006C4097">
        <w:rPr>
          <w:rFonts w:ascii="Arial" w:eastAsia="SimSun" w:hAnsi="Arial" w:cs="Arial"/>
          <w:color w:val="000000"/>
          <w:kern w:val="0"/>
          <w:sz w:val="24"/>
          <w:szCs w:val="24"/>
        </w:rPr>
        <w:t>strategies</w:t>
      </w:r>
      <w:r w:rsidRPr="006C4097">
        <w:rPr>
          <w:rFonts w:ascii="Arial" w:eastAsia="SimSun" w:hAnsi="Arial" w:cs="Arial" w:hint="eastAsia"/>
          <w:color w:val="000000"/>
          <w:kern w:val="0"/>
          <w:sz w:val="24"/>
          <w:szCs w:val="24"/>
        </w:rPr>
        <w:t xml:space="preserve"> w</w:t>
      </w:r>
      <w:r w:rsidRPr="006C4097">
        <w:rPr>
          <w:rFonts w:ascii="Arial" w:eastAsia="SimSun" w:hAnsi="Arial" w:cs="Arial"/>
          <w:color w:val="000000"/>
          <w:kern w:val="0"/>
          <w:sz w:val="24"/>
          <w:szCs w:val="24"/>
        </w:rPr>
        <w:t>hich could</w:t>
      </w:r>
      <w:r w:rsidRPr="006C4097">
        <w:rPr>
          <w:rFonts w:ascii="Arial" w:eastAsia="SimSun" w:hAnsi="Arial" w:cs="Arial" w:hint="eastAsia"/>
          <w:color w:val="000000"/>
          <w:kern w:val="0"/>
          <w:sz w:val="24"/>
          <w:szCs w:val="24"/>
        </w:rPr>
        <w:t xml:space="preserve"> possibly </w:t>
      </w:r>
      <w:r w:rsidRPr="006C4097">
        <w:rPr>
          <w:rFonts w:ascii="Arial" w:eastAsia="SimSun" w:hAnsi="Arial" w:cs="Arial"/>
          <w:color w:val="000000"/>
          <w:kern w:val="0"/>
          <w:sz w:val="24"/>
          <w:szCs w:val="24"/>
        </w:rPr>
        <w:t>be used to develop therapeutics against PrP</w:t>
      </w:r>
      <w:r w:rsidRPr="006C4097">
        <w:rPr>
          <w:rFonts w:ascii="Arial" w:eastAsia="SimSun" w:hAnsi="Arial" w:cs="Arial"/>
          <w:color w:val="000000"/>
          <w:kern w:val="0"/>
          <w:sz w:val="24"/>
          <w:szCs w:val="24"/>
          <w:vertAlign w:val="superscript"/>
        </w:rPr>
        <w:t>Sc</w:t>
      </w:r>
      <w:r w:rsidRPr="006C4097">
        <w:rPr>
          <w:rFonts w:ascii="Arial" w:eastAsia="SimSun" w:hAnsi="Arial" w:cs="Arial"/>
          <w:color w:val="000000"/>
          <w:kern w:val="0"/>
          <w:sz w:val="24"/>
          <w:szCs w:val="24"/>
        </w:rPr>
        <w:t xml:space="preserve"> formation</w:t>
      </w:r>
      <w:r w:rsidRPr="006C4097">
        <w:rPr>
          <w:rFonts w:ascii="Arial" w:eastAsia="SimSun" w:hAnsi="Arial" w:cs="Arial" w:hint="eastAsia"/>
          <w:color w:val="000000"/>
          <w:kern w:val="0"/>
          <w:sz w:val="24"/>
          <w:szCs w:val="24"/>
        </w:rPr>
        <w:t xml:space="preserve"> from the mechanisms. </w:t>
      </w:r>
    </w:p>
    <w:p w:rsidR="00676167" w:rsidRPr="006C4097" w:rsidRDefault="00676167" w:rsidP="006C4097">
      <w:pPr>
        <w:tabs>
          <w:tab w:val="left" w:pos="0"/>
        </w:tabs>
        <w:spacing w:afterLines="100" w:line="480" w:lineRule="auto"/>
        <w:contextualSpacing/>
        <w:rPr>
          <w:rFonts w:ascii="Arial" w:hAnsi="Arial" w:cs="Arial"/>
          <w:color w:val="000000"/>
          <w:kern w:val="0"/>
          <w:sz w:val="24"/>
          <w:szCs w:val="24"/>
        </w:rPr>
      </w:pPr>
    </w:p>
    <w:p w:rsidR="00676167" w:rsidRPr="006C4097" w:rsidRDefault="00087C46" w:rsidP="006C4097">
      <w:pPr>
        <w:tabs>
          <w:tab w:val="left" w:pos="0"/>
        </w:tabs>
        <w:spacing w:afterLines="100" w:line="480" w:lineRule="auto"/>
        <w:contextualSpacing/>
        <w:rPr>
          <w:rFonts w:ascii="Arial" w:hAnsi="Arial" w:cs="Arial"/>
          <w:color w:val="000000"/>
          <w:kern w:val="0"/>
          <w:sz w:val="24"/>
          <w:szCs w:val="24"/>
        </w:rPr>
      </w:pPr>
      <w:r w:rsidRPr="006C4097">
        <w:rPr>
          <w:rFonts w:ascii="Arial" w:eastAsia="SimSun" w:hAnsi="Arial" w:cs="Arial"/>
          <w:color w:val="000000"/>
          <w:kern w:val="0"/>
          <w:sz w:val="24"/>
          <w:szCs w:val="24"/>
        </w:rPr>
        <w:t>Firstly,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is synthesised in the</w:t>
      </w:r>
      <w:r w:rsidRPr="006C4097">
        <w:rPr>
          <w:rFonts w:ascii="Arial" w:eastAsia="SimSun" w:hAnsi="Arial" w:cs="Arial" w:hint="eastAsia"/>
          <w:color w:val="000000"/>
          <w:kern w:val="0"/>
          <w:sz w:val="24"/>
          <w:szCs w:val="24"/>
        </w:rPr>
        <w:t xml:space="preserve"> cell</w:t>
      </w:r>
      <w:r w:rsidRPr="006C4097">
        <w:rPr>
          <w:rFonts w:ascii="Arial" w:hAnsi="Arial" w:cs="Arial" w:hint="eastAsia"/>
          <w:color w:val="000000"/>
          <w:kern w:val="0"/>
          <w:sz w:val="24"/>
          <w:szCs w:val="24"/>
        </w:rPr>
        <w:t xml:space="preserve"> and</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then</w:t>
      </w:r>
      <w:r w:rsidRPr="006C4097">
        <w:rPr>
          <w:rFonts w:ascii="Arial" w:hAnsi="Arial" w:cs="Arial" w:hint="eastAsia"/>
          <w:color w:val="000000"/>
          <w:kern w:val="0"/>
          <w:sz w:val="24"/>
          <w:szCs w:val="24"/>
        </w:rPr>
        <w:t xml:space="preserve"> it is</w:t>
      </w:r>
      <w:r w:rsidRPr="006C4097">
        <w:rPr>
          <w:rFonts w:ascii="Arial" w:eastAsia="SimSun" w:hAnsi="Arial" w:cs="Arial"/>
          <w:color w:val="000000"/>
          <w:kern w:val="0"/>
          <w:sz w:val="24"/>
          <w:szCs w:val="24"/>
        </w:rPr>
        <w:t xml:space="preserve"> </w:t>
      </w:r>
      <w:r w:rsidRPr="006C4097">
        <w:rPr>
          <w:rFonts w:ascii="Arial" w:eastAsia="SimSun" w:hAnsi="Arial" w:cs="Arial" w:hint="eastAsia"/>
          <w:color w:val="000000"/>
          <w:kern w:val="0"/>
          <w:sz w:val="24"/>
          <w:szCs w:val="24"/>
        </w:rPr>
        <w:t>transport</w:t>
      </w:r>
      <w:r w:rsidRPr="006C4097">
        <w:rPr>
          <w:rFonts w:ascii="Arial" w:eastAsia="SimSun" w:hAnsi="Arial" w:cs="Arial"/>
          <w:color w:val="000000"/>
          <w:kern w:val="0"/>
          <w:sz w:val="24"/>
          <w:szCs w:val="24"/>
        </w:rPr>
        <w:t>ed</w:t>
      </w:r>
      <w:r w:rsidRPr="006C4097">
        <w:rPr>
          <w:rFonts w:ascii="Arial" w:eastAsia="SimSun" w:hAnsi="Arial" w:cs="Arial" w:hint="eastAsia"/>
          <w:color w:val="000000"/>
          <w:kern w:val="0"/>
          <w:sz w:val="24"/>
          <w:szCs w:val="24"/>
        </w:rPr>
        <w:t xml:space="preserve"> to the extracellular side of the cell membrane</w:t>
      </w:r>
      <w:r w:rsidRPr="006C4097">
        <w:rPr>
          <w:rFonts w:ascii="Arial" w:eastAsia="SimSun" w:hAnsi="Arial" w:cs="Arial"/>
          <w:color w:val="000000"/>
          <w:kern w:val="0"/>
          <w:sz w:val="24"/>
          <w:szCs w:val="24"/>
        </w:rPr>
        <w:t xml:space="preserve"> where it is attached to the</w:t>
      </w:r>
      <w:r w:rsidRPr="006C4097">
        <w:rPr>
          <w:rFonts w:ascii="Arial" w:eastAsia="SimSun" w:hAnsi="Arial" w:cs="Arial" w:hint="eastAsia"/>
          <w:color w:val="000000"/>
          <w:kern w:val="0"/>
          <w:sz w:val="24"/>
          <w:szCs w:val="24"/>
        </w:rPr>
        <w:t xml:space="preserve"> cell</w:t>
      </w:r>
      <w:r w:rsidRPr="006C4097">
        <w:rPr>
          <w:rFonts w:ascii="Arial" w:eastAsia="SimSun" w:hAnsi="Arial" w:cs="Arial"/>
          <w:color w:val="000000"/>
          <w:kern w:val="0"/>
          <w:sz w:val="24"/>
          <w:szCs w:val="24"/>
        </w:rPr>
        <w:t xml:space="preserve"> membrane via a GPI anchor. Hence, i</w:t>
      </w:r>
      <w:r w:rsidRPr="006C4097">
        <w:rPr>
          <w:rFonts w:ascii="Arial" w:eastAsia="SimSun" w:hAnsi="Arial" w:cs="Arial" w:hint="eastAsia"/>
          <w:color w:val="000000"/>
          <w:kern w:val="0"/>
          <w:sz w:val="24"/>
          <w:szCs w:val="24"/>
        </w:rPr>
        <w:t>nhibit</w:t>
      </w:r>
      <w:r w:rsidRPr="006C4097">
        <w:rPr>
          <w:rFonts w:ascii="Arial" w:eastAsia="SimSun" w:hAnsi="Arial" w:cs="Arial"/>
          <w:color w:val="000000"/>
          <w:kern w:val="0"/>
          <w:sz w:val="24"/>
          <w:szCs w:val="24"/>
        </w:rPr>
        <w:t>ing</w:t>
      </w:r>
      <w:r w:rsidRPr="006C4097">
        <w:rPr>
          <w:rFonts w:ascii="Arial" w:eastAsia="SimSun" w:hAnsi="Arial" w:cs="Arial" w:hint="eastAsia"/>
          <w:color w:val="000000"/>
          <w:kern w:val="0"/>
          <w:sz w:val="24"/>
          <w:szCs w:val="24"/>
        </w:rPr>
        <w:t xml:space="preserve"> the synthesis of </w:t>
      </w:r>
      <w:r w:rsidRPr="006C4097">
        <w:rPr>
          <w:rFonts w:ascii="Arial" w:eastAsia="SimSun" w:hAnsi="Arial" w:cs="Arial"/>
          <w:color w:val="000000"/>
          <w:kern w:val="0"/>
          <w:sz w:val="24"/>
          <w:szCs w:val="24"/>
        </w:rPr>
        <w:t>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color w:val="000000"/>
          <w:kern w:val="0"/>
          <w:sz w:val="24"/>
          <w:szCs w:val="24"/>
        </w:rPr>
        <w:t xml:space="preserve"> can reduce the turnover rate from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to PrP</w:t>
      </w:r>
      <w:r w:rsidRPr="006C4097">
        <w:rPr>
          <w:rFonts w:ascii="Arial" w:eastAsia="SimSun" w:hAnsi="Arial" w:cs="Arial"/>
          <w:color w:val="000000"/>
          <w:kern w:val="0"/>
          <w:sz w:val="24"/>
          <w:szCs w:val="24"/>
          <w:vertAlign w:val="superscript"/>
        </w:rPr>
        <w:t>Sc</w:t>
      </w:r>
      <w:r w:rsidRPr="006C4097">
        <w:rPr>
          <w:rFonts w:ascii="Arial" w:hAnsi="Arial" w:cs="Arial" w:hint="eastAsia"/>
          <w:color w:val="000000"/>
          <w:kern w:val="0"/>
          <w:sz w:val="24"/>
          <w:szCs w:val="24"/>
        </w:rPr>
        <w:t xml:space="preserve"> from initial stage</w:t>
      </w:r>
      <w:r w:rsidRPr="006C4097">
        <w:rPr>
          <w:rFonts w:ascii="Arial" w:eastAsia="SimSun" w:hAnsi="Arial" w:cs="Arial" w:hint="eastAsia"/>
          <w:color w:val="000000"/>
          <w:kern w:val="0"/>
          <w:sz w:val="24"/>
          <w:szCs w:val="24"/>
        </w:rPr>
        <w:t>.</w:t>
      </w:r>
      <w:r w:rsidRPr="006C4097">
        <w:rPr>
          <w:rFonts w:ascii="Arial" w:eastAsia="SimSun" w:hAnsi="Arial" w:cs="Arial"/>
          <w:color w:val="000000"/>
          <w:kern w:val="0"/>
          <w:sz w:val="24"/>
          <w:szCs w:val="24"/>
        </w:rPr>
        <w:t xml:space="preserve"> (Figure 3, Stage 1)</w:t>
      </w:r>
      <w:r w:rsidRPr="006C4097">
        <w:rPr>
          <w:rFonts w:ascii="Arial" w:eastAsia="SimSun" w:hAnsi="Arial" w:cs="Arial" w:hint="eastAsia"/>
          <w:color w:val="000000"/>
          <w:kern w:val="0"/>
          <w:sz w:val="24"/>
          <w:szCs w:val="24"/>
        </w:rPr>
        <w:t xml:space="preserve"> Lack of </w:t>
      </w:r>
      <w:r w:rsidRPr="006C4097">
        <w:rPr>
          <w:rFonts w:ascii="Arial" w:eastAsia="SimSun" w:hAnsi="Arial" w:cs="Arial"/>
          <w:color w:val="000000"/>
          <w:kern w:val="0"/>
          <w:sz w:val="24"/>
          <w:szCs w:val="24"/>
        </w:rPr>
        <w:t>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can cut off the </w:t>
      </w:r>
      <w:r w:rsidRPr="006C4097">
        <w:rPr>
          <w:rFonts w:ascii="Arial" w:eastAsia="SimSun" w:hAnsi="Arial" w:cs="Arial"/>
          <w:color w:val="000000"/>
          <w:kern w:val="0"/>
          <w:sz w:val="24"/>
          <w:szCs w:val="24"/>
        </w:rPr>
        <w:t xml:space="preserve">supply </w:t>
      </w:r>
      <w:r w:rsidRPr="006C4097">
        <w:rPr>
          <w:rFonts w:ascii="Arial" w:eastAsia="SimSun" w:hAnsi="Arial" w:cs="Arial" w:hint="eastAsia"/>
          <w:color w:val="000000"/>
          <w:kern w:val="0"/>
          <w:sz w:val="24"/>
          <w:szCs w:val="24"/>
        </w:rPr>
        <w:t xml:space="preserve">of </w:t>
      </w:r>
      <w:r w:rsidRPr="006C4097">
        <w:rPr>
          <w:rFonts w:ascii="Arial" w:eastAsia="SimSun" w:hAnsi="Arial" w:cs="Arial"/>
          <w:color w:val="000000"/>
          <w:kern w:val="0"/>
          <w:sz w:val="24"/>
          <w:szCs w:val="24"/>
        </w:rPr>
        <w:t>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as a starting material for </w:t>
      </w:r>
      <w:r w:rsidRPr="006C4097">
        <w:rPr>
          <w:rFonts w:ascii="Arial" w:eastAsia="SimSun" w:hAnsi="Arial" w:cs="Arial" w:hint="eastAsia"/>
          <w:color w:val="000000"/>
          <w:kern w:val="0"/>
          <w:sz w:val="24"/>
          <w:szCs w:val="24"/>
        </w:rPr>
        <w:t>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color w:val="000000"/>
          <w:kern w:val="0"/>
          <w:sz w:val="24"/>
          <w:szCs w:val="24"/>
        </w:rPr>
        <w:t xml:space="preserve"> synthesis.</w:t>
      </w:r>
      <w:r w:rsidRPr="006C4097">
        <w:rPr>
          <w:rFonts w:ascii="Arial" w:eastAsia="SimSun" w:hAnsi="Arial" w:cs="Arial" w:hint="eastAsia"/>
          <w:color w:val="000000"/>
          <w:kern w:val="0"/>
          <w:sz w:val="24"/>
          <w:szCs w:val="24"/>
        </w:rPr>
        <w:t xml:space="preserve"> This strategy was </w:t>
      </w:r>
      <w:r w:rsidRPr="006C4097">
        <w:rPr>
          <w:rFonts w:ascii="Arial" w:eastAsia="SimSun" w:hAnsi="Arial" w:cs="Arial"/>
          <w:color w:val="000000"/>
          <w:kern w:val="0"/>
          <w:sz w:val="24"/>
          <w:szCs w:val="24"/>
        </w:rPr>
        <w:t>demonstrated</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in </w:t>
      </w:r>
      <w:r w:rsidRPr="006C4097">
        <w:rPr>
          <w:rFonts w:ascii="Arial" w:eastAsia="SimSun" w:hAnsi="Arial" w:cs="Arial" w:hint="eastAsia"/>
          <w:color w:val="000000"/>
          <w:kern w:val="0"/>
          <w:sz w:val="24"/>
          <w:szCs w:val="24"/>
        </w:rPr>
        <w:t>mice</w:t>
      </w:r>
      <w:r w:rsidRPr="006C4097">
        <w:rPr>
          <w:rFonts w:ascii="Arial" w:eastAsia="SimSun" w:hAnsi="Arial" w:cs="Arial"/>
          <w:color w:val="000000"/>
          <w:kern w:val="0"/>
          <w:sz w:val="24"/>
          <w:szCs w:val="24"/>
        </w:rPr>
        <w:t xml:space="preserve"> studies</w:t>
      </w:r>
      <w:r w:rsidRPr="006C4097">
        <w:rPr>
          <w:rFonts w:ascii="Arial" w:hAnsi="Arial" w:cs="Arial" w:hint="eastAsia"/>
          <w:color w:val="000000"/>
          <w:kern w:val="0"/>
          <w:sz w:val="24"/>
          <w:szCs w:val="24"/>
        </w:rPr>
        <w:t xml:space="preserve"> by inoculating mouse prion protein to PrP</w:t>
      </w:r>
      <w:r w:rsidRPr="006C4097">
        <w:rPr>
          <w:rFonts w:ascii="Arial" w:hAnsi="Arial" w:cs="Arial"/>
          <w:color w:val="000000"/>
          <w:kern w:val="0"/>
          <w:sz w:val="24"/>
          <w:szCs w:val="24"/>
          <w:vertAlign w:val="superscript"/>
        </w:rPr>
        <w:t>C</w:t>
      </w:r>
      <w:r w:rsidRPr="006C4097">
        <w:rPr>
          <w:rFonts w:ascii="Arial" w:hAnsi="Arial" w:cs="Arial" w:hint="eastAsia"/>
          <w:color w:val="000000"/>
          <w:kern w:val="0"/>
          <w:sz w:val="24"/>
          <w:szCs w:val="24"/>
        </w:rPr>
        <w:t xml:space="preserve"> </w:t>
      </w:r>
      <w:r w:rsidRPr="006C4097">
        <w:rPr>
          <w:rFonts w:ascii="Arial" w:hAnsi="Arial" w:cs="Arial"/>
          <w:color w:val="000000"/>
          <w:kern w:val="0"/>
          <w:sz w:val="24"/>
          <w:szCs w:val="24"/>
        </w:rPr>
        <w:t>devoid</w:t>
      </w:r>
      <w:r w:rsidRPr="006C4097">
        <w:rPr>
          <w:rFonts w:ascii="Arial" w:hAnsi="Arial" w:cs="Arial" w:hint="eastAsia"/>
          <w:color w:val="000000"/>
          <w:kern w:val="0"/>
          <w:sz w:val="24"/>
          <w:szCs w:val="24"/>
        </w:rPr>
        <w:t xml:space="preserve"> mouse without inducing prion </w:t>
      </w:r>
      <w:r w:rsidRPr="006C4097">
        <w:rPr>
          <w:rFonts w:ascii="Arial" w:hAnsi="Arial" w:cs="Arial"/>
          <w:color w:val="000000"/>
          <w:kern w:val="0"/>
          <w:sz w:val="24"/>
          <w:szCs w:val="24"/>
        </w:rPr>
        <w:t>symptoms</w:t>
      </w:r>
      <w:r w:rsidRPr="006C4097">
        <w:rPr>
          <w:rFonts w:ascii="Arial" w:hAnsi="Arial" w:cs="Arial" w:hint="eastAsia"/>
          <w:color w:val="000000"/>
          <w:kern w:val="0"/>
          <w:sz w:val="24"/>
          <w:szCs w:val="24"/>
        </w:rPr>
        <w:t xml:space="preserve"> for at least 13 months</w:t>
      </w:r>
      <w:r w:rsidRPr="006C4097">
        <w:rPr>
          <w:rFonts w:ascii="Arial" w:eastAsia="SimSun" w:hAnsi="Arial" w:cs="Arial" w:hint="eastAsia"/>
          <w:color w:val="000000"/>
          <w:kern w:val="0"/>
          <w:sz w:val="24"/>
          <w:szCs w:val="24"/>
        </w:rPr>
        <w:t>.</w:t>
      </w:r>
      <w:hyperlink w:anchor="_ENREF_5" w:tooltip="Büeler, 1993 #283"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Büeler&lt;/Author&gt;&lt;Year&gt;1993&lt;/Year&gt;&lt;RecNum&gt;283&lt;/RecNum&gt;&lt;DisplayText&gt;&lt;style face="superscript"&gt;5&lt;/style&gt;&lt;/DisplayText&gt;&lt;record&gt;&lt;rec-number&gt;283&lt;/rec-number&gt;&lt;foreign-keys&gt;&lt;key app="EN" db-id="25dxrx9vzdxd0le9ztl5wrxbssasvpps055w"&gt;283&lt;/key&gt;&lt;/foreign-keys&gt;&lt;ref-type name="Journal Article"&gt;17&lt;/ref-type&gt;&lt;contributors&gt;&lt;authors&gt;&lt;author&gt;Büeler, H.&lt;/author&gt;&lt;author&gt;Aguzzi, A.&lt;/author&gt;&lt;author&gt;Sailer, A.&lt;/author&gt;&lt;author&gt;Greiner, R. A.&lt;/author&gt;&lt;author&gt;Autenried, P.&lt;/author&gt;&lt;author&gt;Aguet, M.&lt;/author&gt;&lt;author&gt;Weissmann, C.&lt;/author&gt;&lt;/authors&gt;&lt;/contributors&gt;&lt;titles&gt;&lt;title&gt;Mice devoid of PrP are resistant to scrapie&lt;/title&gt;&lt;secondary-title&gt;Cell&lt;/secondary-title&gt;&lt;/titles&gt;&lt;periodical&gt;&lt;full-title&gt;Cell&lt;/full-title&gt;&lt;/periodical&gt;&lt;pages&gt;1339-1347&lt;/pages&gt;&lt;volume&gt;73&lt;/volume&gt;&lt;number&gt;7&lt;/number&gt;&lt;dates&gt;&lt;year&gt;1993&lt;/year&gt;&lt;/dates&gt;&lt;publisher&gt;Cell Press&lt;/publisher&gt;&lt;isbn&gt;0092-8674&lt;/isbn&gt;&lt;urls&gt;&lt;related-urls&gt;&lt;url&gt;http://linkinghub.elsevier.com/retrieve/pii/0092867493903603&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5</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color w:val="000000"/>
          <w:kern w:val="0"/>
          <w:sz w:val="24"/>
          <w:szCs w:val="24"/>
        </w:rPr>
        <w:t xml:space="preserve"> </w:t>
      </w:r>
    </w:p>
    <w:p w:rsidR="00676167" w:rsidRPr="006C4097" w:rsidRDefault="00676167" w:rsidP="006C4097">
      <w:pPr>
        <w:tabs>
          <w:tab w:val="left" w:pos="0"/>
        </w:tabs>
        <w:spacing w:afterLines="100" w:line="480" w:lineRule="auto"/>
        <w:contextualSpacing/>
        <w:rPr>
          <w:rFonts w:ascii="Arial" w:hAnsi="Arial" w:cs="Arial"/>
          <w:color w:val="000000"/>
          <w:kern w:val="0"/>
          <w:sz w:val="24"/>
          <w:szCs w:val="24"/>
        </w:rPr>
      </w:pPr>
    </w:p>
    <w:p w:rsidR="00676167" w:rsidRPr="006C4097" w:rsidRDefault="00087C46" w:rsidP="006C4097">
      <w:pPr>
        <w:tabs>
          <w:tab w:val="left" w:pos="0"/>
        </w:tabs>
        <w:spacing w:afterLines="100" w:line="480" w:lineRule="auto"/>
        <w:contextualSpacing/>
        <w:rPr>
          <w:rFonts w:ascii="Arial" w:hAnsi="Arial" w:cs="Arial"/>
          <w:color w:val="000000"/>
          <w:kern w:val="0"/>
          <w:sz w:val="24"/>
          <w:szCs w:val="24"/>
        </w:rPr>
      </w:pPr>
      <w:r w:rsidRPr="006C4097">
        <w:rPr>
          <w:rFonts w:ascii="Arial" w:hAnsi="Arial" w:cs="Arial" w:hint="eastAsia"/>
          <w:color w:val="000000"/>
          <w:kern w:val="0"/>
          <w:sz w:val="24"/>
          <w:szCs w:val="24"/>
        </w:rPr>
        <w:t xml:space="preserve">Secondly, another </w:t>
      </w:r>
      <w:r w:rsidRPr="006C4097">
        <w:rPr>
          <w:rFonts w:ascii="Arial" w:hAnsi="Arial" w:cs="Arial"/>
          <w:color w:val="000000"/>
          <w:kern w:val="0"/>
          <w:sz w:val="24"/>
          <w:szCs w:val="24"/>
        </w:rPr>
        <w:t>strategy</w:t>
      </w:r>
      <w:r w:rsidRPr="006C4097">
        <w:rPr>
          <w:rFonts w:ascii="Arial" w:hAnsi="Arial" w:cs="Arial" w:hint="eastAsia"/>
          <w:color w:val="000000"/>
          <w:kern w:val="0"/>
          <w:sz w:val="24"/>
          <w:szCs w:val="24"/>
        </w:rPr>
        <w:t xml:space="preserve"> is preventing the interaction between </w:t>
      </w:r>
      <w:r w:rsidRPr="006C4097">
        <w:rPr>
          <w:rFonts w:ascii="Arial" w:hAnsi="Arial" w:cs="Arial"/>
          <w:color w:val="000000"/>
          <w:kern w:val="0"/>
          <w:sz w:val="24"/>
          <w:szCs w:val="24"/>
        </w:rPr>
        <w:t>PrP</w:t>
      </w:r>
      <w:r w:rsidRPr="006C4097">
        <w:rPr>
          <w:rFonts w:ascii="Arial" w:hAnsi="Arial" w:cs="Arial"/>
          <w:color w:val="000000"/>
          <w:kern w:val="0"/>
          <w:sz w:val="24"/>
          <w:szCs w:val="24"/>
          <w:vertAlign w:val="superscript"/>
        </w:rPr>
        <w:t>C</w:t>
      </w:r>
      <w:r w:rsidRPr="006C4097">
        <w:rPr>
          <w:rFonts w:ascii="Arial" w:hAnsi="Arial" w:cs="Arial"/>
          <w:color w:val="000000"/>
          <w:kern w:val="0"/>
          <w:sz w:val="24"/>
          <w:szCs w:val="24"/>
        </w:rPr>
        <w:t xml:space="preserve"> and </w:t>
      </w:r>
      <w:r w:rsidRPr="006C4097">
        <w:rPr>
          <w:rFonts w:ascii="Arial" w:eastAsia="SimSun" w:hAnsi="Arial" w:cs="Arial"/>
          <w:color w:val="000000"/>
          <w:kern w:val="0"/>
          <w:sz w:val="24"/>
          <w:szCs w:val="24"/>
        </w:rPr>
        <w:t>PrP*</w:t>
      </w:r>
      <w:r w:rsidRPr="006C4097">
        <w:rPr>
          <w:rFonts w:ascii="Arial" w:hAnsi="Arial" w:cs="Arial" w:hint="eastAsia"/>
          <w:color w:val="000000"/>
          <w:kern w:val="0"/>
          <w:sz w:val="24"/>
          <w:szCs w:val="24"/>
        </w:rPr>
        <w:t xml:space="preserve"> to form complexes.</w:t>
      </w:r>
      <w:r w:rsidRPr="006C4097">
        <w:rPr>
          <w:rFonts w:ascii="Arial" w:eastAsia="SimSun" w:hAnsi="Arial" w:cs="Arial"/>
          <w:color w:val="000000"/>
          <w:kern w:val="0"/>
          <w:sz w:val="24"/>
          <w:szCs w:val="24"/>
        </w:rPr>
        <w:t xml:space="preserve"> (Figure 3 Stage 2)</w:t>
      </w:r>
      <w:r w:rsidRPr="006C4097">
        <w:rPr>
          <w:rFonts w:ascii="Arial" w:hAnsi="Arial" w:cs="Arial" w:hint="eastAsia"/>
          <w:color w:val="000000"/>
          <w:kern w:val="0"/>
          <w:sz w:val="24"/>
          <w:szCs w:val="24"/>
        </w:rPr>
        <w:t xml:space="preserve"> T</w:t>
      </w:r>
      <w:r w:rsidRPr="006C4097">
        <w:rPr>
          <w:rFonts w:ascii="Arial" w:eastAsia="SimSun" w:hAnsi="Arial" w:cs="Arial"/>
          <w:color w:val="000000"/>
          <w:kern w:val="0"/>
          <w:sz w:val="24"/>
          <w:szCs w:val="24"/>
        </w:rPr>
        <w:t>he synthesized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can undergo a normal life cycle and be degraded within a few hours after being synthesised or after random conformational change to intermediate PrP (PrP*). </w:t>
      </w:r>
      <w:r w:rsidRPr="006C4097">
        <w:rPr>
          <w:rFonts w:ascii="Arial" w:eastAsia="SimSun" w:hAnsi="Arial" w:cs="Arial" w:hint="eastAsia"/>
          <w:color w:val="000000"/>
          <w:kern w:val="0"/>
          <w:sz w:val="24"/>
          <w:szCs w:val="24"/>
        </w:rPr>
        <w:t xml:space="preserve">Therefore it is </w:t>
      </w:r>
      <w:r w:rsidRPr="006C4097">
        <w:rPr>
          <w:rFonts w:ascii="Arial" w:eastAsia="SimSun" w:hAnsi="Arial" w:cs="Arial"/>
          <w:color w:val="000000"/>
          <w:kern w:val="0"/>
          <w:sz w:val="24"/>
          <w:szCs w:val="24"/>
        </w:rPr>
        <w:t>possib</w:t>
      </w:r>
      <w:r w:rsidRPr="006C4097">
        <w:rPr>
          <w:rFonts w:ascii="Arial" w:eastAsia="SimSun" w:hAnsi="Arial" w:cs="Arial" w:hint="eastAsia"/>
          <w:color w:val="000000"/>
          <w:kern w:val="0"/>
          <w:sz w:val="24"/>
          <w:szCs w:val="24"/>
        </w:rPr>
        <w:t>le</w:t>
      </w:r>
      <w:r w:rsidRPr="006C4097">
        <w:rPr>
          <w:rFonts w:ascii="Arial" w:eastAsia="SimSun" w:hAnsi="Arial" w:cs="Arial"/>
          <w:color w:val="000000"/>
          <w:kern w:val="0"/>
          <w:sz w:val="24"/>
          <w:szCs w:val="24"/>
        </w:rPr>
        <w:t xml:space="preserve"> to stabilise the normal conformation of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Detergent-resistant membrane domains </w:t>
      </w:r>
      <w:r w:rsidRPr="006C4097">
        <w:rPr>
          <w:rFonts w:ascii="Arial" w:hAnsi="Arial" w:cs="Arial" w:hint="eastAsia"/>
          <w:color w:val="000000"/>
          <w:kern w:val="0"/>
          <w:sz w:val="24"/>
          <w:szCs w:val="24"/>
        </w:rPr>
        <w:t>was reported that</w:t>
      </w:r>
      <w:r w:rsidR="00F93874" w:rsidRPr="006C4097">
        <w:rPr>
          <w:rFonts w:ascii="Arial" w:hAnsi="Arial" w:cs="Arial" w:hint="eastAsia"/>
          <w:color w:val="000000"/>
          <w:kern w:val="0"/>
          <w:sz w:val="24"/>
          <w:szCs w:val="24"/>
          <w:lang w:eastAsia="zh-CN"/>
        </w:rPr>
        <w:t xml:space="preserve"> </w:t>
      </w:r>
      <w:r w:rsidRPr="006C4097">
        <w:rPr>
          <w:rFonts w:ascii="Arial" w:eastAsia="SimSun" w:hAnsi="Arial" w:cs="Arial"/>
          <w:color w:val="000000"/>
          <w:kern w:val="0"/>
          <w:sz w:val="24"/>
          <w:szCs w:val="24"/>
        </w:rPr>
        <w:t>c</w:t>
      </w:r>
      <w:r w:rsidRPr="006C4097">
        <w:rPr>
          <w:rFonts w:ascii="Arial" w:hAnsi="Arial" w:cs="Arial" w:hint="eastAsia"/>
          <w:color w:val="000000"/>
          <w:kern w:val="0"/>
          <w:sz w:val="24"/>
          <w:szCs w:val="24"/>
        </w:rPr>
        <w:t>ould</w:t>
      </w:r>
      <w:r w:rsidRPr="006C4097">
        <w:rPr>
          <w:rFonts w:ascii="Arial" w:eastAsia="SimSun" w:hAnsi="Arial" w:cs="Arial"/>
          <w:color w:val="000000"/>
          <w:kern w:val="0"/>
          <w:sz w:val="24"/>
          <w:szCs w:val="24"/>
        </w:rPr>
        <w:t xml:space="preserve"> bind to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and lock its conformation, and thus prevent it</w:t>
      </w:r>
      <w:r w:rsidRPr="006C4097">
        <w:rPr>
          <w:rFonts w:ascii="Arial" w:hAnsi="Arial" w:cs="Arial" w:hint="eastAsia"/>
          <w:color w:val="000000"/>
          <w:kern w:val="0"/>
          <w:sz w:val="24"/>
          <w:szCs w:val="24"/>
        </w:rPr>
        <w:t>s</w:t>
      </w:r>
      <w:r w:rsidRPr="006C4097">
        <w:rPr>
          <w:rFonts w:ascii="Arial" w:eastAsia="SimSun" w:hAnsi="Arial" w:cs="Arial"/>
          <w:color w:val="000000"/>
          <w:kern w:val="0"/>
          <w:sz w:val="24"/>
          <w:szCs w:val="24"/>
        </w:rPr>
        <w:t xml:space="preserve"> </w:t>
      </w:r>
      <w:r w:rsidRPr="006C4097">
        <w:rPr>
          <w:rFonts w:ascii="Arial" w:hAnsi="Arial" w:cs="Arial" w:hint="eastAsia"/>
          <w:color w:val="000000"/>
          <w:kern w:val="0"/>
          <w:sz w:val="24"/>
          <w:szCs w:val="24"/>
        </w:rPr>
        <w:t>further</w:t>
      </w:r>
      <w:r w:rsidRPr="006C4097">
        <w:rPr>
          <w:rFonts w:ascii="Arial" w:eastAsia="SimSun" w:hAnsi="Arial" w:cs="Arial"/>
          <w:color w:val="000000"/>
          <w:kern w:val="0"/>
          <w:sz w:val="24"/>
          <w:szCs w:val="24"/>
        </w:rPr>
        <w:t xml:space="preserve"> </w:t>
      </w:r>
      <w:r w:rsidR="00F93874" w:rsidRPr="006C4097">
        <w:rPr>
          <w:rFonts w:ascii="Arial" w:eastAsia="SimSun" w:hAnsi="Arial" w:cs="Arial"/>
          <w:color w:val="000000"/>
          <w:kern w:val="0"/>
          <w:sz w:val="24"/>
          <w:szCs w:val="24"/>
        </w:rPr>
        <w:t>convers</w:t>
      </w:r>
      <w:r w:rsidR="00F93874" w:rsidRPr="006C4097">
        <w:rPr>
          <w:rFonts w:ascii="Arial" w:hAnsi="Arial" w:cs="Arial"/>
          <w:color w:val="000000"/>
          <w:kern w:val="0"/>
          <w:sz w:val="24"/>
          <w:szCs w:val="24"/>
        </w:rPr>
        <w:t>ion</w:t>
      </w:r>
      <w:r w:rsidRPr="006C4097">
        <w:rPr>
          <w:rFonts w:ascii="Arial" w:eastAsia="SimSun" w:hAnsi="Arial" w:cs="Arial" w:hint="eastAsia"/>
          <w:color w:val="000000"/>
          <w:kern w:val="0"/>
          <w:sz w:val="24"/>
          <w:szCs w:val="24"/>
        </w:rPr>
        <w:t>.</w:t>
      </w:r>
      <w:hyperlink w:anchor="_ENREF_6" w:tooltip="Sarnataro, 2004 #591" w:history="1">
        <w:r w:rsidR="00A9239B" w:rsidRPr="006C4097">
          <w:rPr>
            <w:rFonts w:ascii="Arial" w:hAnsi="Arial" w:cs="Arial"/>
            <w:color w:val="000000"/>
            <w:kern w:val="0"/>
            <w:sz w:val="24"/>
            <w:szCs w:val="24"/>
          </w:rPr>
          <w:fldChar w:fldCharType="begin">
            <w:fldData xml:space="preserve">PEVuZE5vdGU+PENpdGU+PEF1dGhvcj5TYXJuYXRhcm88L0F1dGhvcj48WWVhcj4yMDA0PC9ZZWFy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</w:fldData>
          </w:fldChar>
        </w:r>
        <w:r w:rsidR="00FB4C64" w:rsidRPr="006C4097">
          <w:rPr>
            <w:rFonts w:ascii="Arial" w:hAnsi="Arial" w:cs="Arial"/>
            <w:color w:val="000000"/>
            <w:kern w:val="0"/>
            <w:sz w:val="24"/>
            <w:szCs w:val="24"/>
          </w:rPr>
          <w:instrText xml:space="preserve"> ADDIN EN.CITE </w:instrText>
        </w:r>
        <w:r w:rsidR="00A9239B" w:rsidRPr="006C4097">
          <w:rPr>
            <w:rFonts w:ascii="Arial" w:hAnsi="Arial" w:cs="Arial"/>
            <w:color w:val="000000"/>
            <w:kern w:val="0"/>
            <w:sz w:val="24"/>
            <w:szCs w:val="24"/>
          </w:rPr>
          <w:fldChar w:fldCharType="begin">
            <w:fldData xml:space="preserve">PEVuZE5vdGU+PENpdGU+PEF1dGhvcj5TYXJuYXRhcm88L0F1dGhvcj48WWVhcj4yMDA0PC9ZZWFy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</w:fldData>
          </w:fldChar>
        </w:r>
        <w:r w:rsidR="00FB4C64" w:rsidRPr="006C4097">
          <w:rPr>
            <w:rFonts w:ascii="Arial" w:hAnsi="Arial" w:cs="Arial"/>
            <w:color w:val="000000"/>
            <w:kern w:val="0"/>
            <w:sz w:val="24"/>
            <w:szCs w:val="24"/>
          </w:rPr>
          <w:instrText xml:space="preserve"> ADDIN EN.CITE.DATA </w:instrText>
        </w:r>
        <w:r w:rsidR="00A9239B" w:rsidRPr="006C4097">
          <w:rPr>
            <w:rFonts w:ascii="Arial" w:hAnsi="Arial" w:cs="Arial"/>
            <w:color w:val="000000"/>
            <w:kern w:val="0"/>
            <w:sz w:val="24"/>
            <w:szCs w:val="24"/>
          </w:rPr>
        </w:r>
        <w:r w:rsidR="00A9239B" w:rsidRPr="006C4097">
          <w:rPr>
            <w:rFonts w:ascii="Arial" w:hAnsi="Arial" w:cs="Arial"/>
            <w:color w:val="000000"/>
            <w:kern w:val="0"/>
            <w:sz w:val="24"/>
            <w:szCs w:val="24"/>
          </w:rPr>
          <w:fldChar w:fldCharType="end"/>
        </w:r>
        <w:r w:rsidR="00A9239B" w:rsidRPr="006C4097">
          <w:rPr>
            <w:rFonts w:ascii="Arial" w:hAnsi="Arial" w:cs="Arial"/>
            <w:color w:val="000000"/>
            <w:kern w:val="0"/>
            <w:sz w:val="24"/>
            <w:szCs w:val="24"/>
          </w:rPr>
        </w:r>
        <w:r w:rsidR="00A9239B" w:rsidRPr="006C4097">
          <w:rPr>
            <w:rFonts w:ascii="Arial" w:hAnsi="Arial" w:cs="Arial"/>
            <w:color w:val="000000"/>
            <w:kern w:val="0"/>
            <w:sz w:val="24"/>
            <w:szCs w:val="24"/>
          </w:rPr>
          <w:fldChar w:fldCharType="separate"/>
        </w:r>
        <w:r w:rsidR="00FB4C64" w:rsidRPr="006C4097">
          <w:rPr>
            <w:rFonts w:ascii="Arial" w:hAnsi="Arial" w:cs="Arial"/>
            <w:noProof/>
            <w:color w:val="000000"/>
            <w:kern w:val="0"/>
            <w:sz w:val="24"/>
            <w:szCs w:val="24"/>
            <w:vertAlign w:val="superscript"/>
          </w:rPr>
          <w:t>6</w:t>
        </w:r>
        <w:r w:rsidR="00A9239B" w:rsidRPr="006C4097">
          <w:rPr>
            <w:rFonts w:ascii="Arial"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p>
    <w:p w:rsidR="00676167" w:rsidRPr="006C4097" w:rsidRDefault="00676167" w:rsidP="006C4097">
      <w:pPr>
        <w:tabs>
          <w:tab w:val="left" w:pos="0"/>
        </w:tabs>
        <w:spacing w:afterLines="100" w:line="480" w:lineRule="auto"/>
        <w:contextualSpacing/>
        <w:rPr>
          <w:rFonts w:ascii="Arial" w:hAnsi="Arial" w:cs="Arial"/>
          <w:color w:val="000000"/>
          <w:kern w:val="0"/>
          <w:sz w:val="24"/>
          <w:szCs w:val="24"/>
        </w:rPr>
      </w:pPr>
    </w:p>
    <w:p w:rsidR="00676167" w:rsidRPr="006C4097" w:rsidRDefault="00087C46" w:rsidP="006C4097">
      <w:pPr>
        <w:tabs>
          <w:tab w:val="left" w:pos="0"/>
        </w:tabs>
        <w:spacing w:afterLines="100" w:line="480" w:lineRule="auto"/>
        <w:contextualSpacing/>
        <w:rPr>
          <w:rFonts w:ascii="Arial" w:hAnsi="Arial" w:cs="Arial"/>
          <w:color w:val="000000"/>
          <w:kern w:val="0"/>
          <w:sz w:val="24"/>
          <w:szCs w:val="24"/>
        </w:rPr>
      </w:pPr>
      <w:r w:rsidRPr="006C4097">
        <w:rPr>
          <w:rFonts w:ascii="Arial" w:hAnsi="Arial" w:cs="Arial" w:hint="eastAsia"/>
          <w:color w:val="000000"/>
          <w:kern w:val="0"/>
          <w:sz w:val="24"/>
          <w:szCs w:val="24"/>
        </w:rPr>
        <w:lastRenderedPageBreak/>
        <w:t xml:space="preserve">Thirdly, </w:t>
      </w:r>
      <w:r w:rsidRPr="006C4097">
        <w:rPr>
          <w:rFonts w:ascii="Arial" w:eastAsia="SimSun" w:hAnsi="Arial" w:cs="Arial"/>
          <w:color w:val="000000"/>
          <w:kern w:val="0"/>
          <w:sz w:val="24"/>
          <w:szCs w:val="24"/>
        </w:rPr>
        <w:t>PrP* may also</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interact with </w:t>
      </w:r>
      <w:r w:rsidRPr="006C4097">
        <w:rPr>
          <w:rFonts w:ascii="Arial" w:eastAsia="SimSun" w:hAnsi="Arial" w:cs="Arial" w:hint="eastAsia"/>
          <w:color w:val="000000"/>
          <w:kern w:val="0"/>
          <w:sz w:val="24"/>
          <w:szCs w:val="24"/>
        </w:rPr>
        <w:t>protein X</w:t>
      </w:r>
      <w:r w:rsidRPr="006C4097">
        <w:rPr>
          <w:rFonts w:ascii="Arial" w:eastAsia="SimSun" w:hAnsi="Arial" w:cs="Arial"/>
          <w:color w:val="000000"/>
          <w:kern w:val="0"/>
          <w:sz w:val="24"/>
          <w:szCs w:val="24"/>
        </w:rPr>
        <w:t>, a molecular chaperone (Figure 3, Stage 5), resulting in a partial conformational change of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to PrP* which could potentially advance the binding of the exogenous infectious particles of PrP</w:t>
      </w:r>
      <w:r w:rsidRPr="006C4097">
        <w:rPr>
          <w:rFonts w:ascii="Arial" w:eastAsia="SimSun" w:hAnsi="Arial" w:cs="Arial"/>
          <w:color w:val="000000"/>
          <w:kern w:val="0"/>
          <w:sz w:val="24"/>
          <w:szCs w:val="24"/>
          <w:vertAlign w:val="superscript"/>
        </w:rPr>
        <w:t>Sc</w:t>
      </w:r>
      <w:r w:rsidRPr="006C4097">
        <w:rPr>
          <w:rFonts w:ascii="Arial" w:eastAsia="SimSun" w:hAnsi="Arial" w:cs="Arial"/>
          <w:color w:val="000000"/>
          <w:kern w:val="0"/>
          <w:sz w:val="24"/>
          <w:szCs w:val="24"/>
        </w:rPr>
        <w:t xml:space="preserve"> (Figure 3, Stage 4). Interrupting</w:t>
      </w:r>
      <w:r w:rsidRPr="006C4097">
        <w:rPr>
          <w:rFonts w:ascii="Arial" w:eastAsia="SimSun" w:hAnsi="Arial" w:cs="Arial" w:hint="eastAsia"/>
          <w:color w:val="000000"/>
          <w:kern w:val="0"/>
          <w:sz w:val="24"/>
          <w:szCs w:val="24"/>
        </w:rPr>
        <w:t xml:space="preserve"> the association </w:t>
      </w:r>
      <w:r w:rsidRPr="006C4097">
        <w:rPr>
          <w:rFonts w:ascii="Arial" w:hAnsi="Arial" w:cs="Arial" w:hint="eastAsia"/>
          <w:color w:val="000000"/>
          <w:kern w:val="0"/>
          <w:sz w:val="24"/>
          <w:szCs w:val="24"/>
        </w:rPr>
        <w:t>between</w:t>
      </w:r>
      <w:r w:rsidRPr="006C4097">
        <w:rPr>
          <w:rFonts w:ascii="Arial" w:eastAsia="SimSun" w:hAnsi="Arial" w:cs="Arial" w:hint="eastAsia"/>
          <w:color w:val="000000"/>
          <w:kern w:val="0"/>
          <w:sz w:val="24"/>
          <w:szCs w:val="24"/>
        </w:rPr>
        <w:t xml:space="preserve"> PrP</w:t>
      </w:r>
      <w:r w:rsidRPr="006C4097">
        <w:rPr>
          <w:rFonts w:ascii="Arial" w:eastAsia="SimSun" w:hAnsi="Arial" w:cs="Arial" w:hint="eastAsia"/>
          <w:color w:val="000000"/>
          <w:kern w:val="0"/>
          <w:sz w:val="24"/>
          <w:szCs w:val="24"/>
          <w:vertAlign w:val="superscript"/>
        </w:rPr>
        <w:t>Sc</w:t>
      </w:r>
      <w:r w:rsidRPr="006C4097">
        <w:rPr>
          <w:rFonts w:ascii="Arial" w:hAnsi="Arial" w:cs="Arial" w:hint="eastAsia"/>
          <w:color w:val="000000"/>
          <w:kern w:val="0"/>
          <w:sz w:val="24"/>
          <w:szCs w:val="24"/>
        </w:rPr>
        <w:t xml:space="preserve"> and</w:t>
      </w:r>
      <w:r w:rsidRPr="006C4097">
        <w:rPr>
          <w:rFonts w:ascii="Arial" w:eastAsia="SimSun" w:hAnsi="Arial" w:cs="Arial" w:hint="eastAsia"/>
          <w:color w:val="000000"/>
          <w:kern w:val="0"/>
          <w:sz w:val="24"/>
          <w:szCs w:val="24"/>
        </w:rPr>
        <w:t xml:space="preserve"> 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kern w:val="0"/>
          <w:sz w:val="24"/>
          <w:szCs w:val="24"/>
        </w:rPr>
        <w:t xml:space="preserve">directly </w:t>
      </w:r>
      <w:r w:rsidRPr="006C4097">
        <w:rPr>
          <w:rFonts w:ascii="Arial" w:eastAsia="SimSun" w:hAnsi="Arial" w:cs="Arial" w:hint="eastAsia"/>
          <w:color w:val="000000"/>
          <w:kern w:val="0"/>
          <w:sz w:val="24"/>
          <w:szCs w:val="24"/>
        </w:rPr>
        <w:t>is regarded as a potential route</w:t>
      </w:r>
      <w:r w:rsidRPr="006C4097">
        <w:rPr>
          <w:rFonts w:ascii="Arial" w:eastAsia="SimSun" w:hAnsi="Arial" w:cs="Arial"/>
          <w:color w:val="000000"/>
          <w:kern w:val="0"/>
          <w:sz w:val="24"/>
          <w:szCs w:val="24"/>
        </w:rPr>
        <w:t>, b</w:t>
      </w:r>
      <w:r w:rsidRPr="006C4097">
        <w:rPr>
          <w:rFonts w:ascii="Arial" w:eastAsia="SimSun" w:hAnsi="Arial" w:cs="Arial" w:hint="eastAsia"/>
          <w:color w:val="000000"/>
          <w:kern w:val="0"/>
          <w:sz w:val="24"/>
          <w:szCs w:val="24"/>
        </w:rPr>
        <w:t>ut it was reported that the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hint="eastAsia"/>
          <w:color w:val="000000"/>
          <w:kern w:val="0"/>
          <w:sz w:val="24"/>
          <w:szCs w:val="24"/>
        </w:rPr>
        <w:t xml:space="preserve"> binding site on the surface of the PrP</w:t>
      </w:r>
      <w:r w:rsidRPr="006C4097">
        <w:rPr>
          <w:rFonts w:ascii="Arial" w:eastAsia="SimSun" w:hAnsi="Arial" w:cs="Arial"/>
          <w:color w:val="000000"/>
          <w:kern w:val="0"/>
          <w:sz w:val="24"/>
          <w:szCs w:val="24"/>
          <w:vertAlign w:val="superscript"/>
        </w:rPr>
        <w:t>C</w:t>
      </w:r>
      <w:r w:rsidRPr="006C4097">
        <w:rPr>
          <w:rFonts w:ascii="Arial" w:eastAsia="SimSun" w:hAnsi="Arial" w:cs="Arial" w:hint="eastAsia"/>
          <w:color w:val="000000"/>
          <w:kern w:val="0"/>
          <w:sz w:val="24"/>
          <w:szCs w:val="24"/>
        </w:rPr>
        <w:t xml:space="preserve"> (90-231) NMR structure span</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a rather large area</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 xml:space="preserve"> and the high affinity between the two proteins propos</w:t>
      </w:r>
      <w:r w:rsidRPr="006C4097">
        <w:rPr>
          <w:rFonts w:ascii="Arial" w:eastAsia="SimSun" w:hAnsi="Arial" w:cs="Arial"/>
          <w:color w:val="000000"/>
          <w:kern w:val="0"/>
          <w:sz w:val="24"/>
          <w:szCs w:val="24"/>
        </w:rPr>
        <w:t>ed</w:t>
      </w:r>
      <w:r w:rsidRPr="006C4097">
        <w:rPr>
          <w:rFonts w:ascii="Arial" w:eastAsia="SimSun" w:hAnsi="Arial" w:cs="Arial" w:hint="eastAsia"/>
          <w:color w:val="000000"/>
          <w:kern w:val="0"/>
          <w:sz w:val="24"/>
          <w:szCs w:val="24"/>
        </w:rPr>
        <w:t xml:space="preserve"> by biochemical data are </w:t>
      </w:r>
      <w:r w:rsidRPr="006C4097">
        <w:rPr>
          <w:rFonts w:ascii="Arial" w:eastAsia="SimSun" w:hAnsi="Arial" w:cs="Arial"/>
          <w:color w:val="000000"/>
          <w:kern w:val="0"/>
          <w:sz w:val="24"/>
          <w:szCs w:val="24"/>
        </w:rPr>
        <w:t>causing</w:t>
      </w:r>
      <w:r w:rsidRPr="006C4097">
        <w:rPr>
          <w:rFonts w:ascii="Arial" w:eastAsia="SimSun" w:hAnsi="Arial" w:cs="Arial" w:hint="eastAsia"/>
          <w:color w:val="000000"/>
          <w:kern w:val="0"/>
          <w:sz w:val="24"/>
          <w:szCs w:val="24"/>
        </w:rPr>
        <w:t xml:space="preserve"> difficulties to disrupt</w:t>
      </w:r>
      <w:r w:rsidRPr="006C4097">
        <w:rPr>
          <w:rFonts w:ascii="Arial" w:eastAsia="SimSun" w:hAnsi="Arial" w:cs="Arial"/>
          <w:color w:val="000000"/>
          <w:kern w:val="0"/>
          <w:sz w:val="24"/>
          <w:szCs w:val="24"/>
        </w:rPr>
        <w:t xml:space="preserve"> them</w:t>
      </w:r>
      <w:r w:rsidRPr="006C4097">
        <w:rPr>
          <w:rFonts w:ascii="Arial" w:eastAsia="SimSun" w:hAnsi="Arial" w:cs="Arial" w:hint="eastAsia"/>
          <w:color w:val="000000"/>
          <w:kern w:val="0"/>
          <w:sz w:val="24"/>
          <w:szCs w:val="24"/>
        </w:rPr>
        <w:t xml:space="preserve"> by binding with small molecules.</w:t>
      </w:r>
      <w:hyperlink w:anchor="_ENREF_7" w:tooltip="Perrier, 2000 #278"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Perrier&lt;/Author&gt;&lt;Year&gt;2000&lt;/Year&gt;&lt;RecNum&gt;278&lt;/RecNum&gt;&lt;DisplayText&gt;&lt;style face="superscript"&gt;7&lt;/style&gt;&lt;/DisplayText&gt;&lt;record&gt;&lt;rec-number&gt;278&lt;/rec-number&gt;&lt;foreign-keys&gt;&lt;key app="EN" db-id="25dxrx9vzdxd0le9ztl5wrxbssasvpps055w"&gt;278&lt;/key&gt;&lt;/foreign-keys&gt;&lt;ref-type name="Journal Article"&gt;17&lt;/ref-type&gt;&lt;contributors&gt;&lt;authors&gt;&lt;author&gt;Perrier, Véronique&lt;/author&gt;&lt;author&gt;Wallace, Andrew C.&lt;/author&gt;&lt;author&gt;Kaneko, Kiyotoshi&lt;/author&gt;&lt;author&gt;Safar, Jiri&lt;/author&gt;&lt;author&gt;Prusiner, Stanley B.&lt;/author&gt;&lt;author&gt;Cohen, Fred E.&lt;/author&gt;&lt;/authors&gt;&lt;/contributors&gt;&lt;titles&gt;&lt;title&gt;Mimicking dominant negative inhibition of prion replication through structure-based drug design&lt;/title&gt;&lt;secondary-title&gt;Proceedings of the National Academy of Sciences of the United States of America&lt;/secondary-title&gt;&lt;/titles&gt;&lt;periodical&gt;&lt;full-title&gt;Proceedings of the National Academy of Sciences of the United States of America&lt;/full-title&gt;&lt;/periodical&gt;&lt;pages&gt;6073-6078&lt;/pages&gt;&lt;volume&gt;97&lt;/volume&gt;&lt;number&gt;11&lt;/number&gt;&lt;dates&gt;&lt;year&gt;2000&lt;/year&gt;&lt;pub-dates&gt;&lt;date&gt;May 23, 2000&lt;/date&gt;&lt;/pub-dates&gt;&lt;/dates&gt;&lt;urls&gt;&lt;related-urls&gt;&lt;url&gt;http://www.pnas.org/content/97/11/6073.abstract&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7</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p>
    <w:p w:rsidR="00676167" w:rsidRPr="006C4097" w:rsidRDefault="00676167" w:rsidP="006C4097">
      <w:pPr>
        <w:tabs>
          <w:tab w:val="left" w:pos="0"/>
        </w:tabs>
        <w:spacing w:afterLines="100" w:line="480" w:lineRule="auto"/>
        <w:contextualSpacing/>
        <w:rPr>
          <w:rFonts w:ascii="Arial" w:hAnsi="Arial" w:cs="Arial"/>
          <w:color w:val="000000"/>
          <w:kern w:val="0"/>
          <w:sz w:val="24"/>
          <w:szCs w:val="24"/>
        </w:rPr>
      </w:pPr>
    </w:p>
    <w:p w:rsidR="00676167" w:rsidRPr="006C4097" w:rsidRDefault="00087C46" w:rsidP="006C4097">
      <w:pPr>
        <w:tabs>
          <w:tab w:val="left" w:pos="0"/>
        </w:tabs>
        <w:spacing w:afterLines="100" w:line="480" w:lineRule="auto"/>
        <w:contextualSpacing/>
        <w:rPr>
          <w:rFonts w:ascii="Arial" w:hAnsi="Arial" w:cs="Arial"/>
          <w:color w:val="000000"/>
          <w:kern w:val="0"/>
          <w:sz w:val="24"/>
          <w:szCs w:val="24"/>
        </w:rPr>
      </w:pPr>
      <w:r w:rsidRPr="006C4097">
        <w:rPr>
          <w:rFonts w:ascii="Arial" w:hAnsi="Arial" w:cs="Arial" w:hint="eastAsia"/>
          <w:color w:val="000000"/>
          <w:kern w:val="0"/>
          <w:sz w:val="24"/>
          <w:szCs w:val="24"/>
        </w:rPr>
        <w:t>Fourthly, a</w:t>
      </w:r>
      <w:r w:rsidRPr="006C4097">
        <w:rPr>
          <w:rFonts w:ascii="Arial" w:eastAsia="SimSun" w:hAnsi="Arial" w:cs="Arial" w:hint="eastAsia"/>
          <w:color w:val="000000"/>
          <w:kern w:val="0"/>
          <w:sz w:val="24"/>
          <w:szCs w:val="24"/>
        </w:rPr>
        <w:t>nother me</w:t>
      </w:r>
      <w:r w:rsidRPr="006C4097">
        <w:rPr>
          <w:rFonts w:ascii="Arial" w:eastAsia="SimSun" w:hAnsi="Arial" w:cs="Arial"/>
          <w:color w:val="000000"/>
          <w:kern w:val="0"/>
          <w:sz w:val="24"/>
          <w:szCs w:val="24"/>
        </w:rPr>
        <w:t>thod</w:t>
      </w:r>
      <w:r w:rsidRPr="006C4097">
        <w:rPr>
          <w:rFonts w:ascii="Arial" w:eastAsia="SimSun" w:hAnsi="Arial" w:cs="Arial" w:hint="eastAsia"/>
          <w:color w:val="000000"/>
          <w:kern w:val="0"/>
          <w:sz w:val="24"/>
          <w:szCs w:val="24"/>
        </w:rPr>
        <w:t xml:space="preserve"> to avoid forming PrP</w:t>
      </w:r>
      <w:r w:rsidRPr="006C4097">
        <w:rPr>
          <w:rFonts w:ascii="Arial" w:eastAsia="SimSun" w:hAnsi="Arial" w:cs="Arial"/>
          <w:color w:val="000000"/>
          <w:kern w:val="0"/>
          <w:sz w:val="24"/>
          <w:szCs w:val="24"/>
          <w:vertAlign w:val="superscript"/>
        </w:rPr>
        <w:t>S</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is </w:t>
      </w:r>
      <w:r w:rsidRPr="006C4097">
        <w:rPr>
          <w:rFonts w:ascii="Arial" w:eastAsia="SimSun" w:hAnsi="Arial" w:cs="Arial"/>
          <w:color w:val="000000"/>
          <w:kern w:val="0"/>
          <w:sz w:val="24"/>
          <w:szCs w:val="24"/>
        </w:rPr>
        <w:t xml:space="preserve">to </w:t>
      </w:r>
      <w:r w:rsidRPr="006C4097">
        <w:rPr>
          <w:rFonts w:ascii="Arial" w:eastAsia="SimSun" w:hAnsi="Arial" w:cs="Arial" w:hint="eastAsia"/>
          <w:color w:val="000000"/>
          <w:kern w:val="0"/>
          <w:sz w:val="24"/>
          <w:szCs w:val="24"/>
        </w:rPr>
        <w:t>preven</w:t>
      </w:r>
      <w:r w:rsidRPr="006C4097">
        <w:rPr>
          <w:rFonts w:ascii="Arial" w:eastAsia="SimSun" w:hAnsi="Arial" w:cs="Arial"/>
          <w:color w:val="000000"/>
          <w:kern w:val="0"/>
          <w:sz w:val="24"/>
          <w:szCs w:val="24"/>
        </w:rPr>
        <w:t>t</w:t>
      </w:r>
      <w:r w:rsidRPr="006C4097">
        <w:rPr>
          <w:rFonts w:ascii="Arial" w:eastAsia="SimSun" w:hAnsi="Arial" w:cs="Arial" w:hint="eastAsia"/>
          <w:color w:val="000000"/>
          <w:kern w:val="0"/>
          <w:sz w:val="24"/>
          <w:szCs w:val="24"/>
        </w:rPr>
        <w:t xml:space="preserve"> the association of PrP</w:t>
      </w:r>
      <w:r w:rsidRPr="006C4097">
        <w:rPr>
          <w:rFonts w:ascii="Arial"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to protein X. The binding </w:t>
      </w:r>
      <w:r w:rsidRPr="006C4097">
        <w:rPr>
          <w:rFonts w:ascii="Arial" w:eastAsia="SimSun" w:hAnsi="Arial" w:cs="Arial"/>
          <w:color w:val="000000"/>
          <w:kern w:val="0"/>
          <w:sz w:val="24"/>
          <w:szCs w:val="24"/>
        </w:rPr>
        <w:t>sites of protein X on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are </w:t>
      </w:r>
      <w:r w:rsidRPr="006C4097">
        <w:rPr>
          <w:rFonts w:ascii="Arial" w:eastAsia="SimSun" w:hAnsi="Arial" w:cs="Arial" w:hint="eastAsia"/>
          <w:color w:val="000000"/>
          <w:kern w:val="0"/>
          <w:sz w:val="24"/>
          <w:szCs w:val="24"/>
        </w:rPr>
        <w:t>map</w:t>
      </w:r>
      <w:r w:rsidRPr="006C4097">
        <w:rPr>
          <w:rFonts w:ascii="Arial" w:eastAsia="SimSun" w:hAnsi="Arial" w:cs="Arial"/>
          <w:color w:val="000000"/>
          <w:kern w:val="0"/>
          <w:sz w:val="24"/>
          <w:szCs w:val="24"/>
        </w:rPr>
        <w:t>ped</w:t>
      </w:r>
      <w:r w:rsidRPr="006C4097">
        <w:rPr>
          <w:rFonts w:ascii="Arial" w:eastAsia="SimSun" w:hAnsi="Arial" w:cs="Arial" w:hint="eastAsia"/>
          <w:color w:val="000000"/>
          <w:kern w:val="0"/>
          <w:sz w:val="24"/>
          <w:szCs w:val="24"/>
        </w:rPr>
        <w:t xml:space="preserve"> to a small area. A few </w:t>
      </w:r>
      <w:r w:rsidRPr="006C4097">
        <w:rPr>
          <w:rFonts w:ascii="Arial" w:eastAsia="SimSun" w:hAnsi="Arial" w:cs="Arial"/>
          <w:color w:val="000000"/>
          <w:kern w:val="0"/>
          <w:sz w:val="24"/>
          <w:szCs w:val="24"/>
        </w:rPr>
        <w:t>residu</w:t>
      </w:r>
      <w:r w:rsidRPr="006C4097">
        <w:rPr>
          <w:rFonts w:ascii="Arial" w:eastAsia="SimSun" w:hAnsi="Arial" w:cs="Arial" w:hint="eastAsia"/>
          <w:color w:val="000000"/>
          <w:kern w:val="0"/>
          <w:sz w:val="24"/>
          <w:szCs w:val="24"/>
        </w:rPr>
        <w:t>e</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on the binding sites Q168, Q172, T215 and Q219 are </w:t>
      </w:r>
      <w:r w:rsidRPr="006C4097">
        <w:rPr>
          <w:rFonts w:ascii="Arial" w:eastAsia="SimSun" w:hAnsi="Arial" w:cs="Arial"/>
          <w:color w:val="000000"/>
          <w:kern w:val="0"/>
          <w:sz w:val="24"/>
          <w:szCs w:val="24"/>
        </w:rPr>
        <w:t>shown to be involved in the binding</w:t>
      </w:r>
      <w:r w:rsidRPr="006C4097">
        <w:rPr>
          <w:rFonts w:ascii="Arial" w:eastAsia="SimSun" w:hAnsi="Arial" w:cs="Arial" w:hint="eastAsia"/>
          <w:color w:val="000000"/>
          <w:kern w:val="0"/>
          <w:sz w:val="24"/>
          <w:szCs w:val="24"/>
        </w:rPr>
        <w:t>. The substitution of the residues 167, 171, or 218 preventing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hint="eastAsia"/>
          <w:color w:val="000000"/>
          <w:kern w:val="0"/>
          <w:sz w:val="24"/>
          <w:szCs w:val="24"/>
        </w:rPr>
        <w:t xml:space="preserve"> formation were reported based on the scrapie-infected mouse neuroblastoma cells</w:t>
      </w:r>
      <w:r w:rsidRPr="006C4097">
        <w:rPr>
          <w:rFonts w:ascii="Arial" w:eastAsia="SimSun" w:hAnsi="Arial" w:cs="Arial"/>
          <w:color w:val="000000"/>
          <w:kern w:val="0"/>
          <w:sz w:val="24"/>
          <w:szCs w:val="24"/>
        </w:rPr>
        <w:t xml:space="preserve"> </w:t>
      </w:r>
      <w:r w:rsidRPr="006C4097">
        <w:rPr>
          <w:rFonts w:ascii="Arial" w:eastAsia="SimSun" w:hAnsi="Arial" w:cs="Arial" w:hint="eastAsia"/>
          <w:color w:val="000000"/>
          <w:kern w:val="0"/>
          <w:sz w:val="24"/>
          <w:szCs w:val="24"/>
        </w:rPr>
        <w:t>assay.</w:t>
      </w:r>
      <w:hyperlink w:anchor="_ENREF_8" w:tooltip="Kaneko, 1997 #7"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Kaneko&lt;/Author&gt;&lt;Year&gt;1997&lt;/Year&gt;&lt;RecNum&gt;7&lt;/RecNum&gt;&lt;DisplayText&gt;&lt;style face="superscript"&gt;8&lt;/style&gt;&lt;/DisplayText&gt;&lt;record&gt;&lt;rec-number&gt;7&lt;/rec-number&gt;&lt;foreign-keys&gt;&lt;key app="EN" db-id="spwrveexjvtsxge5exbvtxef0r2fwwz025v5"&gt;7&lt;/key&gt;&lt;/foreign-keys&gt;&lt;ref-type name="Journal Article"&gt;17&lt;/ref-type&gt;&lt;contributors&gt;&lt;authors&gt;&lt;author&gt;Kaneko, K.&lt;/author&gt;&lt;author&gt;Zulianello, L.&lt;/author&gt;&lt;author&gt;Scott, M.&lt;/author&gt;&lt;author&gt;Cooper, C. M.&lt;/author&gt;&lt;author&gt;Wallace, A. C.&lt;/author&gt;&lt;author&gt;James, T. L.&lt;/author&gt;&lt;author&gt;Cohen, F. E.&lt;/author&gt;&lt;author&gt;Prusiner, S. B.&lt;/author&gt;&lt;/authors&gt;&lt;/contributors&gt;&lt;auth-address&gt;Department of Neurology, University of California, San Francisco, CA 94143, USA.&lt;/auth-address&gt;&lt;titles&gt;&lt;title&gt;Evidence for protein X binding to a discontinuous epitope on the cellular prion protein during scrapie prion propagation&lt;/title&gt;&lt;secondary-title&gt;Proc Natl Acad Sci U S A&lt;/secondary-title&gt;&lt;/titles&gt;&lt;periodical&gt;&lt;full-title&gt;Proc Natl Acad Sci U S A&lt;/full-title&gt;&lt;/periodical&gt;&lt;pages&gt;10069-74&lt;/pages&gt;&lt;volume&gt;94&lt;/volume&gt;&lt;number&gt;19&lt;/number&gt;&lt;edition&gt;1997/09/18&lt;/edition&gt;&lt;keywords&gt;&lt;keyword&gt;Animals&lt;/keyword&gt;&lt;keyword&gt;Cricetinae&lt;/keyword&gt;&lt;keyword&gt;Epitopes/ metabolism&lt;/keyword&gt;&lt;keyword&gt;Genetic Predisposition to Disease&lt;/keyword&gt;&lt;keyword&gt;Humans&lt;/keyword&gt;&lt;keyword&gt;Mesocricetus&lt;/keyword&gt;&lt;keyword&gt;Mice&lt;/keyword&gt;&lt;keyword&gt;Mutation&lt;/keyword&gt;&lt;keyword&gt;Nerve Tissue Proteins/genetics/ metabolism&lt;/keyword&gt;&lt;keyword&gt;Polymorphism, Genetic&lt;/keyword&gt;&lt;keyword&gt;Prions/chemistry/ metabolism&lt;/keyword&gt;&lt;keyword&gt;Scrapie/ metabolism&lt;/keyword&gt;&lt;keyword&gt;Sheep&lt;/keyword&gt;&lt;keyword&gt;Tumor Cells, Cultured&lt;/keyword&gt;&lt;/keywords&gt;&lt;dates&gt;&lt;year&gt;1997&lt;/year&gt;&lt;pub-dates&gt;&lt;date&gt;Sep 16&lt;/date&gt;&lt;/pub-dates&gt;&lt;/dates&gt;&lt;isbn&gt;0027-8424 (Print)&amp;#xD;0027-8424 (Linking)&lt;/isbn&gt;&lt;accession-num&gt;9294164&lt;/accession-num&gt;&lt;urls&gt;&lt;/urls&gt;&lt;custom2&gt;23307&lt;/custom2&gt;&lt;remote-database-provider&gt;Nlm&lt;/remote-database-provider&gt;&lt;language&gt;eng&lt;/language&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8</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p>
    <w:p w:rsidR="00E61275" w:rsidRPr="006C4097" w:rsidRDefault="00E61275" w:rsidP="006C4097">
      <w:pPr>
        <w:tabs>
          <w:tab w:val="left" w:pos="0"/>
        </w:tabs>
        <w:spacing w:afterLines="100" w:line="480" w:lineRule="auto"/>
        <w:contextualSpacing/>
        <w:rPr>
          <w:rFonts w:ascii="Arial" w:hAnsi="Arial" w:cs="Arial"/>
          <w:color w:val="000000"/>
          <w:kern w:val="0"/>
          <w:sz w:val="24"/>
          <w:szCs w:val="24"/>
        </w:rPr>
      </w:pPr>
    </w:p>
    <w:p w:rsidR="00E61275" w:rsidRPr="006C4097" w:rsidRDefault="00087C46" w:rsidP="006C4097">
      <w:pPr>
        <w:tabs>
          <w:tab w:val="left" w:pos="0"/>
        </w:tabs>
        <w:spacing w:afterLines="100" w:line="480" w:lineRule="auto"/>
        <w:contextualSpacing/>
        <w:rPr>
          <w:sz w:val="24"/>
          <w:szCs w:val="24"/>
        </w:rPr>
      </w:pPr>
      <w:r w:rsidRPr="006C4097">
        <w:rPr>
          <w:rFonts w:ascii="Arial" w:hAnsi="Arial" w:cs="Arial" w:hint="eastAsia"/>
          <w:color w:val="000000"/>
          <w:kern w:val="0"/>
          <w:sz w:val="24"/>
          <w:szCs w:val="24"/>
        </w:rPr>
        <w:t>At last, t</w:t>
      </w:r>
      <w:r w:rsidRPr="006C4097">
        <w:rPr>
          <w:rFonts w:ascii="Arial" w:eastAsia="SimSun" w:hAnsi="Arial" w:cs="Arial"/>
          <w:color w:val="000000"/>
          <w:kern w:val="0"/>
          <w:sz w:val="24"/>
          <w:szCs w:val="24"/>
        </w:rPr>
        <w:t>he binding of both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color w:val="000000"/>
          <w:kern w:val="0"/>
          <w:sz w:val="24"/>
          <w:szCs w:val="24"/>
        </w:rPr>
        <w:t xml:space="preserve"> and protein X facilitates the complete conformation</w:t>
      </w:r>
      <w:r w:rsidRPr="006C4097">
        <w:rPr>
          <w:rFonts w:ascii="Arial" w:eastAsia="SimSun" w:hAnsi="Arial" w:cs="Arial" w:hint="eastAsia"/>
          <w:color w:val="000000"/>
          <w:kern w:val="0"/>
          <w:sz w:val="24"/>
          <w:szCs w:val="24"/>
        </w:rPr>
        <w:t xml:space="preserve"> changing</w:t>
      </w:r>
      <w:r w:rsidRPr="006C4097">
        <w:rPr>
          <w:rFonts w:ascii="Arial" w:eastAsia="SimSun" w:hAnsi="Arial" w:cs="Arial"/>
          <w:color w:val="000000"/>
          <w:kern w:val="0"/>
          <w:sz w:val="24"/>
          <w:szCs w:val="24"/>
        </w:rPr>
        <w:t xml:space="preserve"> from PrP</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to PrP</w:t>
      </w:r>
      <w:r w:rsidRPr="006C4097">
        <w:rPr>
          <w:rFonts w:ascii="Arial" w:eastAsia="SimSun" w:hAnsi="Arial" w:cs="Arial"/>
          <w:color w:val="000000"/>
          <w:kern w:val="0"/>
          <w:sz w:val="24"/>
          <w:szCs w:val="24"/>
          <w:vertAlign w:val="superscript"/>
        </w:rPr>
        <w:t>Sc</w:t>
      </w:r>
      <w:r w:rsidRPr="006C4097">
        <w:rPr>
          <w:rFonts w:ascii="Arial" w:eastAsia="SimSun" w:hAnsi="Arial" w:cs="Arial"/>
          <w:color w:val="000000"/>
          <w:kern w:val="0"/>
          <w:sz w:val="24"/>
          <w:szCs w:val="24"/>
        </w:rPr>
        <w:t xml:space="preserve"> and subsequent aggregation into amyloidal fibrils. The formed aggregates can also be degraded via normal metabolic pathways in order to be eliminated (Figure 3, Stage 3).</w:t>
      </w:r>
      <w:r w:rsidRPr="006C4097">
        <w:rPr>
          <w:rFonts w:ascii="Arial" w:eastAsia="SimSun" w:hAnsi="Arial" w:cs="Arial" w:hint="eastAsia"/>
          <w:color w:val="000000"/>
          <w:kern w:val="0"/>
          <w:sz w:val="24"/>
          <w:szCs w:val="24"/>
        </w:rPr>
        <w:t xml:space="preserve"> W</w:t>
      </w:r>
      <w:r w:rsidRPr="006C4097">
        <w:rPr>
          <w:rFonts w:ascii="Arial" w:eastAsia="SimSun" w:hAnsi="Arial" w:cs="Arial"/>
          <w:color w:val="000000"/>
          <w:kern w:val="0"/>
          <w:sz w:val="24"/>
          <w:szCs w:val="24"/>
        </w:rPr>
        <w:t>eakening</w:t>
      </w:r>
      <w:r w:rsidRPr="006C4097">
        <w:rPr>
          <w:rFonts w:ascii="Arial" w:eastAsia="SimSun" w:hAnsi="Arial" w:cs="Arial" w:hint="eastAsia"/>
          <w:color w:val="000000"/>
          <w:kern w:val="0"/>
          <w:sz w:val="24"/>
          <w:szCs w:val="24"/>
        </w:rPr>
        <w:t xml:space="preserve"> the protease resistance of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hint="eastAsia"/>
          <w:color w:val="000000"/>
          <w:kern w:val="0"/>
          <w:sz w:val="24"/>
          <w:szCs w:val="24"/>
        </w:rPr>
        <w:t xml:space="preserve"> is a strategy to make it easier </w:t>
      </w:r>
      <w:r w:rsidRPr="006C4097">
        <w:rPr>
          <w:rFonts w:ascii="Arial" w:eastAsia="SimSun" w:hAnsi="Arial" w:cs="Arial"/>
          <w:color w:val="000000"/>
          <w:kern w:val="0"/>
          <w:sz w:val="24"/>
          <w:szCs w:val="24"/>
        </w:rPr>
        <w:t xml:space="preserve">for </w:t>
      </w:r>
      <w:r w:rsidRPr="006C4097">
        <w:rPr>
          <w:rFonts w:ascii="Arial" w:eastAsia="SimSun" w:hAnsi="Arial" w:cs="Arial" w:hint="eastAsia"/>
          <w:color w:val="000000"/>
          <w:kern w:val="0"/>
          <w:sz w:val="24"/>
          <w:szCs w:val="24"/>
        </w:rPr>
        <w:t>clearance</w:t>
      </w:r>
      <w:r w:rsidRPr="006C4097">
        <w:rPr>
          <w:rFonts w:ascii="Arial" w:eastAsia="SimSun" w:hAnsi="Arial" w:cs="Arial"/>
          <w:color w:val="000000"/>
          <w:kern w:val="0"/>
          <w:sz w:val="24"/>
          <w:szCs w:val="24"/>
        </w:rPr>
        <w:t>,</w:t>
      </w:r>
      <w:hyperlink w:anchor="_ENREF_9" w:tooltip="Soto, 2000 #284"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Soto&lt;/Author&gt;&lt;Year&gt;2000&lt;/Year&gt;&lt;RecNum&gt;284&lt;/RecNum&gt;&lt;DisplayText&gt;&lt;style face="superscript"&gt;9&lt;/style&gt;&lt;/DisplayText&gt;&lt;record&gt;&lt;rec-number&gt;284&lt;/rec-number&gt;&lt;foreign-keys&gt;&lt;key app="EN" db-id="25dxrx9vzdxd0le9ztl5wrxbssasvpps055w"&gt;284&lt;/key&gt;&lt;/foreign-keys&gt;&lt;ref-type name="Journal Article"&gt;17&lt;/ref-type&gt;&lt;contributors&gt;&lt;authors&gt;&lt;author&gt;Soto, Claudio&lt;/author&gt;&lt;author&gt;Kascsak, Richard J.&lt;/author&gt;&lt;author&gt;Saborío, Gabriela P.&lt;/author&gt;&lt;author&gt;Aucouturier, Pierre&lt;/author&gt;&lt;author&gt;Wisniewski, Thomas&lt;/author&gt;&lt;author&gt;Prelli, Frances&lt;/author&gt;&lt;author&gt;Kascsak, Regina&lt;/author&gt;&lt;author&gt;Mendez, Enrique&lt;/author&gt;&lt;author&gt;Harris, David A.&lt;/author&gt;&lt;author&gt;Ironside, James&lt;/author&gt;&lt;author&gt;Tagliavini, Fabrizio&lt;/author&gt;&lt;author&gt;Carp, Richard I.&lt;/author&gt;&lt;author&gt;Frangione, Blas&lt;/author&gt;&lt;/authors&gt;&lt;/contributors&gt;&lt;titles&gt;&lt;title&gt;Reversion of prion protein conformational changes by synthetic b-sheet breaker peptides&lt;/title&gt;&lt;secondary-title&gt;The Lancet&lt;/secondary-title&gt;&lt;/titles&gt;&lt;periodical&gt;&lt;full-title&gt;The Lancet&lt;/full-title&gt;&lt;/periodical&gt;&lt;pages&gt;192-197&lt;/pages&gt;&lt;volume&gt;355&lt;/volume&gt;&lt;number&gt;9199&lt;/number&gt;&lt;dates&gt;&lt;year&gt;2000&lt;/year&gt;&lt;/dates&gt;&lt;isbn&gt;0140-6736&lt;/isbn&gt;&lt;urls&gt;&lt;related-urls&gt;&lt;url&gt;http://www.sciencedirect.com/science/article/B6T1B-3YJ9WKC-F/2/95a3595943f28edeb08a062a5f0dcc6a&lt;/url&gt;&lt;url&gt;http://www.sciencedirect.com/science?_ob=MImg&amp;amp;_imagekey=B6T1B-3YJ9WKC-F-1&amp;amp;_cdi=4886&amp;amp;_user=128590&amp;amp;_pii=S0140673699114193&amp;amp;_origin=search&amp;amp;_coverDate=01%2F15%2F2000&amp;amp;_sk=996440800&amp;amp;view=c&amp;amp;wchp=dGLbVzz-zSkzV&amp;amp;md5=814b83fc79c688238ef88af068bd178f&amp;amp;ie=/sdarticle.pdf&lt;/url&gt;&lt;/related-urls&gt;&lt;/urls&gt;&lt;electronic-resource-num&gt;Doi: 10.1016/s0140-6736(99)11419-3&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9</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lastRenderedPageBreak/>
        <w:t>and</w:t>
      </w:r>
      <w:r w:rsidRPr="006C4097">
        <w:rPr>
          <w:rFonts w:ascii="Arial" w:eastAsia="SimSun" w:hAnsi="Arial" w:cs="Arial" w:hint="eastAsia"/>
          <w:color w:val="000000"/>
          <w:kern w:val="0"/>
          <w:sz w:val="24"/>
          <w:szCs w:val="24"/>
        </w:rPr>
        <w:t xml:space="preserve"> binding compounds </w:t>
      </w:r>
      <w:r w:rsidRPr="006C4097">
        <w:rPr>
          <w:rFonts w:ascii="Arial" w:hAnsi="Arial" w:cs="Arial" w:hint="eastAsia"/>
          <w:color w:val="000000"/>
          <w:kern w:val="0"/>
          <w:sz w:val="24"/>
          <w:szCs w:val="24"/>
        </w:rPr>
        <w:t xml:space="preserve">with </w:t>
      </w:r>
      <w:r w:rsidRPr="006C4097">
        <w:rPr>
          <w:rFonts w:ascii="Arial" w:eastAsia="SimSun" w:hAnsi="Arial" w:cs="Arial" w:hint="eastAsia"/>
          <w:color w:val="000000"/>
          <w:kern w:val="0"/>
          <w:sz w:val="24"/>
          <w:szCs w:val="24"/>
        </w:rPr>
        <w:t>PrP</w:t>
      </w:r>
      <w:r w:rsidRPr="006C4097">
        <w:rPr>
          <w:rFonts w:ascii="Arial" w:eastAsia="SimSun" w:hAnsi="Arial" w:cs="Arial" w:hint="eastAsia"/>
          <w:color w:val="000000"/>
          <w:kern w:val="0"/>
          <w:sz w:val="24"/>
          <w:szCs w:val="24"/>
          <w:vertAlign w:val="superscript"/>
        </w:rPr>
        <w:t>Sc</w:t>
      </w:r>
      <w:r w:rsidRPr="006C4097">
        <w:rPr>
          <w:rFonts w:ascii="Arial" w:hAnsi="Arial" w:cs="Arial" w:hint="eastAsia"/>
          <w:color w:val="000000"/>
          <w:kern w:val="0"/>
          <w:sz w:val="24"/>
          <w:szCs w:val="24"/>
          <w:vertAlign w:val="superscript"/>
        </w:rPr>
        <w:t xml:space="preserve"> </w:t>
      </w:r>
      <w:r w:rsidRPr="006C4097">
        <w:rPr>
          <w:rFonts w:ascii="Arial" w:hAnsi="Arial" w:cs="Arial" w:hint="eastAsia"/>
          <w:color w:val="000000"/>
          <w:kern w:val="0"/>
          <w:sz w:val="24"/>
          <w:szCs w:val="24"/>
        </w:rPr>
        <w:t>can</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kern w:val="0"/>
          <w:sz w:val="24"/>
          <w:szCs w:val="24"/>
        </w:rPr>
        <w:t>prevent</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kern w:val="0"/>
          <w:sz w:val="24"/>
          <w:szCs w:val="24"/>
        </w:rPr>
        <w:t>it</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kern w:val="0"/>
          <w:sz w:val="24"/>
          <w:szCs w:val="24"/>
        </w:rPr>
        <w:t>acting</w:t>
      </w:r>
      <w:r w:rsidRPr="006C4097">
        <w:rPr>
          <w:rFonts w:ascii="Arial" w:eastAsia="SimSun" w:hAnsi="Arial" w:cs="Arial" w:hint="eastAsia"/>
          <w:color w:val="000000"/>
          <w:kern w:val="0"/>
          <w:sz w:val="24"/>
          <w:szCs w:val="24"/>
        </w:rPr>
        <w:t xml:space="preserve"> as template for </w:t>
      </w:r>
      <w:r w:rsidRPr="006C4097">
        <w:rPr>
          <w:rFonts w:ascii="Arial" w:eastAsia="SimSun" w:hAnsi="Arial" w:cs="Arial"/>
          <w:color w:val="000000"/>
          <w:kern w:val="0"/>
          <w:sz w:val="24"/>
          <w:szCs w:val="24"/>
        </w:rPr>
        <w:t>replication</w:t>
      </w:r>
      <w:r w:rsidRPr="006C4097">
        <w:rPr>
          <w:rFonts w:ascii="Arial" w:eastAsia="SimSun" w:hAnsi="Arial" w:cs="Arial" w:hint="eastAsia"/>
          <w:color w:val="000000"/>
          <w:kern w:val="0"/>
          <w:sz w:val="24"/>
          <w:szCs w:val="24"/>
        </w:rPr>
        <w:t>. An amyloid-binding dye, Cong</w:t>
      </w:r>
      <w:r w:rsidRPr="006C4097">
        <w:rPr>
          <w:rFonts w:ascii="Arial" w:hAnsi="Arial" w:cs="Arial" w:hint="eastAsia"/>
          <w:color w:val="000000"/>
          <w:kern w:val="0"/>
          <w:sz w:val="24"/>
          <w:szCs w:val="24"/>
        </w:rPr>
        <w:t>o</w:t>
      </w:r>
      <w:r w:rsidRPr="006C4097">
        <w:rPr>
          <w:rFonts w:ascii="Arial" w:eastAsia="SimSun" w:hAnsi="Arial" w:cs="Arial" w:hint="eastAsia"/>
          <w:color w:val="000000"/>
          <w:kern w:val="0"/>
          <w:sz w:val="24"/>
          <w:szCs w:val="24"/>
        </w:rPr>
        <w:t xml:space="preserve"> red, was </w:t>
      </w:r>
      <w:r w:rsidRPr="006C4097">
        <w:rPr>
          <w:rFonts w:ascii="Arial" w:eastAsia="SimSun" w:hAnsi="Arial" w:cs="Arial"/>
          <w:color w:val="000000"/>
          <w:kern w:val="0"/>
          <w:sz w:val="24"/>
          <w:szCs w:val="24"/>
        </w:rPr>
        <w:t>capable</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of</w:t>
      </w:r>
      <w:r w:rsidRPr="006C4097">
        <w:rPr>
          <w:rFonts w:ascii="Arial" w:eastAsia="SimSun" w:hAnsi="Arial" w:cs="Arial" w:hint="eastAsia"/>
          <w:color w:val="000000"/>
          <w:kern w:val="0"/>
          <w:sz w:val="24"/>
          <w:szCs w:val="24"/>
        </w:rPr>
        <w:t xml:space="preserve"> overstablilizing the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hint="eastAsia"/>
          <w:color w:val="000000"/>
          <w:kern w:val="0"/>
          <w:sz w:val="24"/>
          <w:szCs w:val="24"/>
        </w:rPr>
        <w:t xml:space="preserve"> conformation in rodents. However, </w:t>
      </w:r>
      <w:r w:rsidRPr="006C4097">
        <w:rPr>
          <w:rFonts w:ascii="Arial" w:eastAsia="SimSun" w:hAnsi="Arial" w:cs="Arial"/>
          <w:color w:val="000000"/>
          <w:kern w:val="0"/>
          <w:sz w:val="24"/>
          <w:szCs w:val="24"/>
        </w:rPr>
        <w:t>this</w:t>
      </w:r>
      <w:r w:rsidRPr="006C4097">
        <w:rPr>
          <w:rFonts w:ascii="Arial" w:eastAsia="SimSun" w:hAnsi="Arial" w:cs="Arial" w:hint="eastAsia"/>
          <w:color w:val="000000"/>
          <w:kern w:val="0"/>
          <w:sz w:val="24"/>
          <w:szCs w:val="24"/>
        </w:rPr>
        <w:t xml:space="preserve"> only works when </w:t>
      </w:r>
      <w:r w:rsidRPr="006C4097">
        <w:rPr>
          <w:rFonts w:ascii="Arial" w:eastAsia="SimSun" w:hAnsi="Arial" w:cs="Arial"/>
          <w:color w:val="000000"/>
          <w:kern w:val="0"/>
          <w:sz w:val="24"/>
          <w:szCs w:val="24"/>
        </w:rPr>
        <w:t>it i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administrated</w:t>
      </w:r>
      <w:r w:rsidRPr="006C4097">
        <w:rPr>
          <w:rFonts w:ascii="Arial" w:eastAsia="SimSun" w:hAnsi="Arial" w:cs="Arial" w:hint="eastAsia"/>
          <w:color w:val="000000"/>
          <w:kern w:val="0"/>
          <w:sz w:val="24"/>
          <w:szCs w:val="24"/>
        </w:rPr>
        <w:t xml:space="preserve"> at the </w:t>
      </w:r>
      <w:r w:rsidRPr="006C4097">
        <w:rPr>
          <w:rFonts w:ascii="Arial" w:eastAsia="SimSun" w:hAnsi="Arial" w:cs="Arial"/>
          <w:color w:val="000000"/>
          <w:kern w:val="0"/>
          <w:sz w:val="24"/>
          <w:szCs w:val="24"/>
        </w:rPr>
        <w:t>start of the</w:t>
      </w:r>
      <w:r w:rsidRPr="006C4097">
        <w:rPr>
          <w:rFonts w:ascii="Arial" w:eastAsia="SimSun" w:hAnsi="Arial" w:cs="Arial" w:hint="eastAsia"/>
          <w:color w:val="000000"/>
          <w:kern w:val="0"/>
          <w:sz w:val="24"/>
          <w:szCs w:val="24"/>
        </w:rPr>
        <w:t xml:space="preserve"> infection.</w:t>
      </w:r>
      <w:hyperlink w:anchor="_ENREF_10" w:tooltip="Caspi, 1998 #8"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Caspi&lt;/Author&gt;&lt;Year&gt;1998&lt;/Year&gt;&lt;RecNum&gt;8&lt;/RecNum&gt;&lt;DisplayText&gt;&lt;style face="superscript"&gt;10&lt;/style&gt;&lt;/DisplayText&gt;&lt;record&gt;&lt;rec-number&gt;8&lt;/rec-number&gt;&lt;foreign-keys&gt;&lt;key app="EN" db-id="spwrveexjvtsxge5exbvtxef0r2fwwz025v5"&gt;8&lt;/key&gt;&lt;/foreign-keys&gt;&lt;ref-type name="Journal Article"&gt;17&lt;/ref-type&gt;&lt;contributors&gt;&lt;authors&gt;&lt;author&gt;Caspi, Sigal&lt;/author&gt;&lt;author&gt;Halimi, Michele&lt;/author&gt;&lt;author&gt;Yanai, Anat&lt;/author&gt;&lt;author&gt;Sasson, Shmuel Ben&lt;/author&gt;&lt;author&gt;Taraboulos, Albert&lt;/author&gt;&lt;author&gt;Gabizon, Ruth&lt;/author&gt;&lt;/authors&gt;&lt;/contributors&gt;&lt;titles&gt;&lt;title&gt;The Anti-prion Activity of Congo Red&lt;/title&gt;&lt;secondary-title&gt;Journal of Biological Chemistry&lt;/secondary-title&gt;&lt;/titles&gt;&lt;periodical&gt;&lt;full-title&gt;Journal of Biological Chemistry&lt;/full-title&gt;&lt;/periodical&gt;&lt;pages&gt;3484-3489&lt;/pages&gt;&lt;volume&gt;273&lt;/volume&gt;&lt;number&gt;6&lt;/number&gt;&lt;dates&gt;&lt;year&gt;1998&lt;/year&gt;&lt;pub-dates&gt;&lt;date&gt;February 6, 1998&lt;/date&gt;&lt;/pub-dates&gt;&lt;/dates&gt;&lt;urls&gt;&lt;related-urls&gt;&lt;url&gt;http://www.jbc.org/content/273/6/3484.abstract&lt;/url&gt;&lt;/related-urls&gt;&lt;/urls&gt;&lt;electronic-resource-num&gt;10.1074/jbc.273.6.3484&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0</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In an early report, </w:t>
      </w:r>
      <w:r w:rsidRPr="006C4097">
        <w:rPr>
          <w:rFonts w:ascii="Arial" w:hAnsi="Arial" w:cs="Arial" w:hint="eastAsia"/>
          <w:color w:val="000000"/>
          <w:kern w:val="0"/>
          <w:sz w:val="24"/>
          <w:szCs w:val="24"/>
        </w:rPr>
        <w:t>t</w:t>
      </w:r>
      <w:r w:rsidRPr="006C4097">
        <w:rPr>
          <w:rFonts w:ascii="Arial" w:eastAsia="SimSun" w:hAnsi="Arial" w:cs="Arial" w:hint="eastAsia"/>
          <w:color w:val="000000"/>
          <w:kern w:val="0"/>
          <w:sz w:val="24"/>
          <w:szCs w:val="24"/>
        </w:rPr>
        <w:t xml:space="preserve">he </w:t>
      </w:r>
      <w:r w:rsidRPr="006C4097">
        <w:rPr>
          <w:rFonts w:ascii="Symbol" w:eastAsia="SimSun" w:hAnsi="Symbol" w:cs="Arial"/>
          <w:color w:val="000000"/>
          <w:kern w:val="0"/>
          <w:sz w:val="24"/>
          <w:szCs w:val="24"/>
        </w:rPr>
        <w:t></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sheet o</w:t>
      </w:r>
      <w:r w:rsidRPr="006C4097">
        <w:rPr>
          <w:rFonts w:ascii="Arial" w:hAnsi="Arial" w:cs="Arial" w:hint="eastAsia"/>
          <w:color w:val="000000"/>
          <w:kern w:val="0"/>
          <w:sz w:val="24"/>
          <w:szCs w:val="24"/>
        </w:rPr>
        <w:t>f</w:t>
      </w:r>
      <w:r w:rsidRPr="006C4097">
        <w:rPr>
          <w:rFonts w:ascii="Arial" w:eastAsia="SimSun" w:hAnsi="Arial" w:cs="Arial" w:hint="eastAsia"/>
          <w:color w:val="000000"/>
          <w:kern w:val="0"/>
          <w:sz w:val="24"/>
          <w:szCs w:val="24"/>
        </w:rPr>
        <w:t xml:space="preserve">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color w:val="000000"/>
          <w:kern w:val="0"/>
          <w:sz w:val="24"/>
          <w:szCs w:val="24"/>
        </w:rPr>
        <w:t xml:space="preserve"> </w:t>
      </w:r>
      <w:r w:rsidRPr="006C4097">
        <w:rPr>
          <w:rFonts w:ascii="Arial" w:hAnsi="Arial" w:cs="Arial" w:hint="eastAsia"/>
          <w:color w:val="000000"/>
          <w:kern w:val="0"/>
          <w:sz w:val="24"/>
          <w:szCs w:val="24"/>
        </w:rPr>
        <w:t xml:space="preserve">was </w:t>
      </w:r>
      <w:r w:rsidRPr="006C4097">
        <w:rPr>
          <w:rFonts w:ascii="Arial" w:hAnsi="Arial" w:cs="Arial"/>
          <w:color w:val="000000"/>
          <w:kern w:val="0"/>
          <w:sz w:val="24"/>
          <w:szCs w:val="24"/>
        </w:rPr>
        <w:t>stabilized</w:t>
      </w:r>
      <w:r w:rsidRPr="006C4097">
        <w:rPr>
          <w:rFonts w:ascii="Arial" w:hAnsi="Arial" w:cs="Arial" w:hint="eastAsia"/>
          <w:color w:val="000000"/>
          <w:kern w:val="0"/>
          <w:sz w:val="24"/>
          <w:szCs w:val="24"/>
        </w:rPr>
        <w:t xml:space="preserve"> </w:t>
      </w:r>
      <w:r w:rsidRPr="006C4097">
        <w:rPr>
          <w:rFonts w:ascii="Arial" w:eastAsia="SimSun" w:hAnsi="Arial" w:cs="Arial"/>
          <w:color w:val="000000"/>
          <w:kern w:val="0"/>
          <w:sz w:val="24"/>
          <w:szCs w:val="24"/>
        </w:rPr>
        <w:t>by intermolecular</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interactions</w:t>
      </w:r>
      <w:r w:rsidRPr="006C4097">
        <w:rPr>
          <w:rFonts w:ascii="Arial" w:hAnsi="Arial" w:cs="Arial" w:hint="eastAsia"/>
          <w:color w:val="000000"/>
          <w:kern w:val="0"/>
          <w:sz w:val="24"/>
          <w:szCs w:val="24"/>
        </w:rPr>
        <w:t xml:space="preserve"> and further propagation of </w:t>
      </w:r>
      <w:r w:rsidRPr="006C4097">
        <w:rPr>
          <w:rFonts w:ascii="Arial" w:eastAsia="SimSun" w:hAnsi="Arial" w:cs="Arial" w:hint="eastAsia"/>
          <w:color w:val="000000"/>
          <w:kern w:val="0"/>
          <w:sz w:val="24"/>
          <w:szCs w:val="24"/>
        </w:rPr>
        <w:t>PrP</w:t>
      </w:r>
      <w:r w:rsidRPr="006C4097">
        <w:rPr>
          <w:rFonts w:ascii="Arial" w:eastAsia="SimSun" w:hAnsi="Arial" w:cs="Arial" w:hint="eastAsia"/>
          <w:color w:val="000000"/>
          <w:kern w:val="0"/>
          <w:sz w:val="24"/>
          <w:szCs w:val="24"/>
          <w:vertAlign w:val="superscript"/>
        </w:rPr>
        <w:t>Sc</w:t>
      </w:r>
      <w:r w:rsidRPr="006C4097">
        <w:rPr>
          <w:rFonts w:ascii="Arial" w:hAnsi="Arial" w:cs="Arial" w:hint="eastAsia"/>
          <w:color w:val="000000"/>
          <w:kern w:val="0"/>
          <w:sz w:val="24"/>
          <w:szCs w:val="24"/>
        </w:rPr>
        <w:t xml:space="preserve"> was prevented.</w:t>
      </w:r>
      <w:hyperlink w:anchor="_ENREF_11" w:tooltip="Fink, 1998 #590" w:history="1">
        <w:r w:rsidR="00A9239B" w:rsidRPr="006C4097">
          <w:rPr>
            <w:rFonts w:ascii="Arial" w:hAnsi="Arial" w:cs="Arial"/>
            <w:color w:val="000000"/>
            <w:kern w:val="0"/>
            <w:sz w:val="24"/>
            <w:szCs w:val="24"/>
          </w:rPr>
          <w:fldChar w:fldCharType="begin"/>
        </w:r>
        <w:r w:rsidR="00FB4C64" w:rsidRPr="006C4097">
          <w:rPr>
            <w:rFonts w:ascii="Arial" w:hAnsi="Arial" w:cs="Arial"/>
            <w:color w:val="000000"/>
            <w:kern w:val="0"/>
            <w:sz w:val="24"/>
            <w:szCs w:val="24"/>
          </w:rPr>
          <w:instrText xml:space="preserve"> ADDIN EN.CITE &lt;EndNote&gt;&lt;Cite&gt;&lt;Author&gt;Fink&lt;/Author&gt;&lt;Year&gt;1998&lt;/Year&gt;&lt;RecNum&gt;590&lt;/RecNum&gt;&lt;DisplayText&gt;&lt;style face="superscript"&gt;11&lt;/style&gt;&lt;/DisplayText&gt;&lt;record&gt;&lt;rec-number&gt;590&lt;/rec-number&gt;&lt;foreign-keys&gt;&lt;key app="EN" db-id="25dxrx9vzdxd0le9ztl5wrxbssasvpps055w"&gt;590&lt;/key&gt;&lt;/foreign-keys&gt;&lt;ref-type name="Journal Article"&gt;17&lt;/ref-type&gt;&lt;contributors&gt;&lt;authors&gt;&lt;author&gt;Fink, A. L.&lt;/author&gt;&lt;/authors&gt;&lt;/contributors&gt;&lt;auth-address&gt;Department of Chemistry and Biochemistry, University of California, Santa Cruz 95064, USA. enzyme@cats.ucsc.edu&lt;/auth-address&gt;&lt;titles&gt;&lt;title&gt;Protein aggregation: folding aggregates, inclusion bodies and amyloid&lt;/title&gt;&lt;secondary-title&gt;Fold Des&lt;/secondary-title&gt;&lt;alt-title&gt;Folding &amp;amp; design&lt;/alt-title&gt;&lt;/titles&gt;&lt;periodical&gt;&lt;full-title&gt;Fold Des&lt;/full-title&gt;&lt;abbr-1&gt;Folding &amp;amp; design&lt;/abbr-1&gt;&lt;/periodical&gt;&lt;alt-periodical&gt;&lt;full-title&gt;Fold Des&lt;/full-title&gt;&lt;abbr-1&gt;Folding &amp;amp; design&lt;/abbr-1&gt;&lt;/alt-periodical&gt;&lt;pages&gt;R9-23&lt;/pages&gt;&lt;volume&gt;3&lt;/volume&gt;&lt;number&gt;1&lt;/number&gt;&lt;edition&gt;1998/03/21&lt;/edition&gt;&lt;keywords&gt;&lt;keyword&gt;Amyloid/ chemistry&lt;/keyword&gt;&lt;keyword&gt;Humans&lt;/keyword&gt;&lt;keyword&gt;Inclusion Bodies/ chemistry&lt;/keyword&gt;&lt;keyword&gt;Protein Folding&lt;/keyword&gt;&lt;keyword&gt;Proteins/ chemistry&lt;/keyword&gt;&lt;/keywords&gt;&lt;dates&gt;&lt;year&gt;1998&lt;/year&gt;&lt;/dates&gt;&lt;isbn&gt;1359-0278 (Print)&amp;#xD;1359-0278 (Linking)&lt;/isbn&gt;&lt;accession-num&gt;9502314&lt;/accession-num&gt;&lt;urls&gt;&lt;/urls&gt;&lt;remote-database-provider&gt;NLM&lt;/remote-database-provider&gt;&lt;language&gt;eng&lt;/language&gt;&lt;/record&gt;&lt;/Cite&gt;&lt;/EndNote&gt;</w:instrText>
        </w:r>
        <w:r w:rsidR="00A9239B" w:rsidRPr="006C4097">
          <w:rPr>
            <w:rFonts w:ascii="Arial" w:hAnsi="Arial" w:cs="Arial"/>
            <w:color w:val="000000"/>
            <w:kern w:val="0"/>
            <w:sz w:val="24"/>
            <w:szCs w:val="24"/>
          </w:rPr>
          <w:fldChar w:fldCharType="separate"/>
        </w:r>
        <w:r w:rsidR="00FB4C64" w:rsidRPr="006C4097">
          <w:rPr>
            <w:rFonts w:ascii="Arial" w:hAnsi="Arial" w:cs="Arial"/>
            <w:noProof/>
            <w:color w:val="000000"/>
            <w:kern w:val="0"/>
            <w:sz w:val="24"/>
            <w:szCs w:val="24"/>
            <w:vertAlign w:val="superscript"/>
          </w:rPr>
          <w:t>11</w:t>
        </w:r>
        <w:r w:rsidR="00A9239B" w:rsidRPr="006C4097">
          <w:rPr>
            <w:rFonts w:ascii="Arial" w:hAnsi="Arial" w:cs="Arial"/>
            <w:color w:val="000000"/>
            <w:kern w:val="0"/>
            <w:sz w:val="24"/>
            <w:szCs w:val="24"/>
          </w:rPr>
          <w:fldChar w:fldCharType="end"/>
        </w:r>
      </w:hyperlink>
      <w:r w:rsidRPr="006C4097">
        <w:rPr>
          <w:rFonts w:ascii="Arial" w:hAnsi="Arial" w:cs="Arial" w:hint="eastAsia"/>
          <w:color w:val="000000"/>
          <w:kern w:val="0"/>
          <w:sz w:val="24"/>
          <w:szCs w:val="24"/>
        </w:rPr>
        <w:t xml:space="preserve"> </w:t>
      </w:r>
      <w:r w:rsidRPr="006C4097">
        <w:rPr>
          <w:rFonts w:ascii="Arial" w:eastAsia="SimSun" w:hAnsi="Arial" w:cs="Arial" w:hint="eastAsia"/>
          <w:color w:val="000000"/>
          <w:kern w:val="0"/>
          <w:sz w:val="24"/>
          <w:szCs w:val="24"/>
        </w:rPr>
        <w:t xml:space="preserve">The existing anti-prion drugs were generally discovered </w:t>
      </w:r>
      <w:r w:rsidRPr="006C4097">
        <w:rPr>
          <w:rFonts w:ascii="Arial" w:hAnsi="Arial" w:cs="Arial" w:hint="eastAsia"/>
          <w:color w:val="000000"/>
          <w:kern w:val="0"/>
          <w:sz w:val="24"/>
          <w:szCs w:val="24"/>
        </w:rPr>
        <w:t xml:space="preserve">by </w:t>
      </w:r>
      <w:r w:rsidRPr="006C4097">
        <w:rPr>
          <w:rFonts w:ascii="Arial" w:eastAsia="SimSun" w:hAnsi="Arial" w:cs="Arial"/>
          <w:color w:val="000000"/>
          <w:kern w:val="0"/>
          <w:sz w:val="24"/>
          <w:szCs w:val="24"/>
        </w:rPr>
        <w:t xml:space="preserve">using </w:t>
      </w:r>
      <w:r w:rsidRPr="006C4097">
        <w:rPr>
          <w:rFonts w:ascii="Arial" w:eastAsia="SimSun" w:hAnsi="Arial" w:cs="Arial" w:hint="eastAsia"/>
          <w:color w:val="000000"/>
          <w:kern w:val="0"/>
          <w:sz w:val="24"/>
          <w:szCs w:val="24"/>
        </w:rPr>
        <w:t xml:space="preserve">5 </w:t>
      </w:r>
      <w:r w:rsidRPr="006C4097">
        <w:rPr>
          <w:rFonts w:ascii="Arial" w:eastAsia="SimSun" w:hAnsi="Arial" w:cs="Arial"/>
          <w:color w:val="000000"/>
          <w:kern w:val="0"/>
          <w:sz w:val="24"/>
          <w:szCs w:val="24"/>
        </w:rPr>
        <w:t>strategies</w:t>
      </w:r>
      <w:r w:rsidRPr="006C4097">
        <w:rPr>
          <w:rFonts w:ascii="Arial" w:hAnsi="Arial" w:cs="Arial" w:hint="eastAsia"/>
          <w:color w:val="000000"/>
          <w:kern w:val="0"/>
          <w:sz w:val="24"/>
          <w:szCs w:val="24"/>
        </w:rPr>
        <w:t xml:space="preserve"> above</w:t>
      </w:r>
      <w:r w:rsidRPr="006C4097">
        <w:rPr>
          <w:rFonts w:ascii="Arial" w:eastAsia="SimSun" w:hAnsi="Arial" w:cs="Arial"/>
          <w:color w:val="000000"/>
          <w:kern w:val="0"/>
          <w:sz w:val="24"/>
          <w:szCs w:val="24"/>
        </w:rPr>
        <w:t>, and a diverse set of small molecules are reported to be active in a variety of assay systems</w:t>
      </w:r>
      <w:r w:rsidRPr="006C4097">
        <w:rPr>
          <w:rFonts w:ascii="Arial" w:eastAsia="SimSun" w:hAnsi="Arial" w:cs="Arial" w:hint="eastAsia"/>
          <w:color w:val="000000"/>
          <w:kern w:val="0"/>
          <w:sz w:val="24"/>
          <w:szCs w:val="24"/>
        </w:rPr>
        <w:t>.</w:t>
      </w:r>
    </w:p>
    <w:p w:rsidR="00E61275" w:rsidRPr="006C4097" w:rsidRDefault="00E61275" w:rsidP="006C4097">
      <w:pPr>
        <w:tabs>
          <w:tab w:val="left" w:pos="0"/>
        </w:tabs>
        <w:spacing w:afterLines="100" w:line="480" w:lineRule="auto"/>
        <w:contextualSpacing/>
        <w:rPr>
          <w:rFonts w:ascii="Arial" w:eastAsia="SimSun" w:hAnsi="Arial" w:cs="Arial"/>
          <w:color w:val="000000"/>
          <w:kern w:val="0"/>
          <w:sz w:val="24"/>
          <w:szCs w:val="24"/>
        </w:rPr>
      </w:pPr>
    </w:p>
    <w:p w:rsidR="00E61275" w:rsidRPr="006C4097" w:rsidRDefault="00087C46" w:rsidP="006C4097">
      <w:pPr>
        <w:keepNext/>
        <w:tabs>
          <w:tab w:val="left" w:pos="0"/>
        </w:tabs>
        <w:spacing w:afterLines="100" w:line="480" w:lineRule="auto"/>
        <w:contextualSpacing/>
        <w:jc w:val="center"/>
        <w:rPr>
          <w:rFonts w:ascii="Calibri" w:eastAsia="SimSun" w:hAnsi="Calibri"/>
          <w:color w:val="000000"/>
          <w:kern w:val="0"/>
          <w:sz w:val="24"/>
          <w:szCs w:val="24"/>
        </w:rPr>
      </w:pPr>
      <w:r w:rsidRPr="006C4097">
        <w:rPr>
          <w:rFonts w:ascii="Arial" w:eastAsia="SimSun" w:hAnsi="Arial" w:cs="Arial"/>
          <w:noProof/>
          <w:color w:val="000000"/>
          <w:kern w:val="0"/>
          <w:sz w:val="24"/>
          <w:szCs w:val="24"/>
          <w:lang w:val="en-US" w:eastAsia="zh-CN"/>
        </w:rPr>
        <w:drawing>
          <wp:inline distT="0" distB="0" distL="0" distR="0">
            <wp:extent cx="3898900" cy="2603500"/>
            <wp:effectExtent l="19050" t="0" r="6350"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3898900" cy="2603500"/>
                    </a:xfrm>
                    <a:prstGeom prst="rect">
                      <a:avLst/>
                    </a:prstGeom>
                    <a:noFill/>
                    <a:ln w="9525">
                      <a:noFill/>
                      <a:miter lim="800000"/>
                      <a:headEnd/>
                      <a:tailEnd/>
                    </a:ln>
                  </pic:spPr>
                </pic:pic>
              </a:graphicData>
            </a:graphic>
          </wp:inline>
        </w:drawing>
      </w:r>
    </w:p>
    <w:p w:rsidR="00E61275" w:rsidRPr="006C4097" w:rsidRDefault="00087C46" w:rsidP="006C4097">
      <w:pPr>
        <w:tabs>
          <w:tab w:val="left" w:pos="0"/>
        </w:tabs>
        <w:spacing w:afterLines="100"/>
        <w:contextualSpacing/>
        <w:jc w:val="center"/>
        <w:rPr>
          <w:rFonts w:ascii="Arial" w:eastAsia="SimSun" w:hAnsi="Arial" w:cs="Arial"/>
          <w:color w:val="000000"/>
          <w:kern w:val="0"/>
          <w:sz w:val="24"/>
          <w:szCs w:val="24"/>
        </w:rPr>
      </w:pPr>
      <w:proofErr w:type="gramStart"/>
      <w:r w:rsidRPr="006C4097">
        <w:rPr>
          <w:rFonts w:ascii="Arial" w:eastAsia="SimSun" w:hAnsi="Arial" w:cs="Arial"/>
          <w:color w:val="000000"/>
          <w:kern w:val="0"/>
          <w:sz w:val="24"/>
          <w:szCs w:val="24"/>
        </w:rPr>
        <w:t xml:space="preserve">Figure </w:t>
      </w:r>
      <w:r w:rsidR="00A9239B" w:rsidRPr="006C4097">
        <w:rPr>
          <w:rFonts w:ascii="Arial" w:eastAsia="SimSun" w:hAnsi="Arial" w:cs="Arial"/>
          <w:color w:val="000000"/>
          <w:kern w:val="0"/>
          <w:sz w:val="24"/>
          <w:szCs w:val="24"/>
        </w:rPr>
        <w:fldChar w:fldCharType="begin"/>
      </w:r>
      <w:r w:rsidRPr="006C4097">
        <w:rPr>
          <w:rFonts w:ascii="Arial" w:eastAsia="SimSun" w:hAnsi="Arial" w:cs="Arial"/>
          <w:color w:val="000000"/>
          <w:kern w:val="0"/>
          <w:sz w:val="24"/>
          <w:szCs w:val="24"/>
        </w:rPr>
        <w:instrText xml:space="preserve"> SEQ Figure \* ARABIC </w:instrText>
      </w:r>
      <w:r w:rsidR="00A9239B" w:rsidRPr="006C4097">
        <w:rPr>
          <w:rFonts w:ascii="Arial" w:eastAsia="SimSun" w:hAnsi="Arial" w:cs="Arial"/>
          <w:color w:val="000000"/>
          <w:kern w:val="0"/>
          <w:sz w:val="24"/>
          <w:szCs w:val="24"/>
        </w:rPr>
        <w:fldChar w:fldCharType="separate"/>
      </w:r>
      <w:r w:rsidRPr="006C4097">
        <w:rPr>
          <w:rFonts w:ascii="Arial" w:eastAsia="SimSun" w:hAnsi="Arial" w:cs="Arial"/>
          <w:color w:val="000000"/>
          <w:kern w:val="0"/>
          <w:sz w:val="24"/>
          <w:szCs w:val="24"/>
        </w:rPr>
        <w:t>3</w:t>
      </w:r>
      <w:r w:rsidR="00A9239B" w:rsidRPr="006C4097">
        <w:rPr>
          <w:rFonts w:ascii="Arial" w:eastAsia="SimSun" w:hAnsi="Arial" w:cs="Arial"/>
          <w:color w:val="000000"/>
          <w:kern w:val="0"/>
          <w:sz w:val="24"/>
          <w:szCs w:val="24"/>
        </w:rPr>
        <w:fldChar w:fldCharType="end"/>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The model of PrP</w:t>
      </w:r>
      <w:r w:rsidRPr="006C4097">
        <w:rPr>
          <w:rFonts w:ascii="Arial" w:eastAsia="SimSun" w:hAnsi="Arial" w:cs="Arial" w:hint="eastAsia"/>
          <w:color w:val="000000"/>
          <w:kern w:val="0"/>
          <w:sz w:val="24"/>
          <w:szCs w:val="24"/>
          <w:vertAlign w:val="superscript"/>
        </w:rPr>
        <w:t>S</w:t>
      </w:r>
      <w:r w:rsidRPr="006C4097">
        <w:rPr>
          <w:rFonts w:ascii="Arial" w:eastAsia="SimSun" w:hAnsi="Arial" w:cs="Arial"/>
          <w:color w:val="000000"/>
          <w:kern w:val="0"/>
          <w:sz w:val="24"/>
          <w:szCs w:val="24"/>
          <w:vertAlign w:val="superscript"/>
        </w:rPr>
        <w:t>c</w:t>
      </w:r>
      <w:r w:rsidRPr="006C4097">
        <w:rPr>
          <w:rFonts w:ascii="Arial" w:eastAsia="SimSun" w:hAnsi="Arial" w:cs="Arial"/>
          <w:color w:val="000000"/>
          <w:kern w:val="0"/>
          <w:sz w:val="24"/>
          <w:szCs w:val="24"/>
        </w:rPr>
        <w:t xml:space="preserve"> formation and 5 potential ways to discover antiprion drug</w:t>
      </w:r>
      <w:r w:rsidRPr="006C4097">
        <w:rPr>
          <w:rFonts w:ascii="Arial" w:eastAsia="SimSun" w:hAnsi="Arial" w:cs="Arial" w:hint="eastAsia"/>
          <w:color w:val="000000"/>
          <w:kern w:val="0"/>
          <w:sz w:val="24"/>
          <w:szCs w:val="24"/>
        </w:rPr>
        <w:t>s</w:t>
      </w:r>
      <w:hyperlink w:anchor="_ENREF_12" w:tooltip="Véronique Perrier, 2000 #9"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Véronique Perrier&lt;/Author&gt;&lt;Year&gt;2000&lt;/Year&gt;&lt;RecNum&gt;9&lt;/RecNum&gt;&lt;DisplayText&gt;&lt;style face="superscript"&gt;12&lt;/style&gt;&lt;/DisplayText&gt;&lt;record&gt;&lt;rec-number&gt;9&lt;/rec-number&gt;&lt;foreign-keys&gt;&lt;key app="EN" db-id="spwrveexjvtsxge5exbvtxef0r2fwwz025v5"&gt;9&lt;/key&gt;&lt;/foreign-keys&gt;&lt;ref-type name="Journal Article"&gt;17&lt;/ref-type&gt;&lt;contributors&gt;&lt;authors&gt;&lt;author&gt;Véronique Perrier, Andrew C. Wallace, Kiyotoshi Kaneko, Jiri Safar, Stanley B. Prusiner, and Fred E. Cohen&lt;/author&gt;&lt;/authors&gt;&lt;/contributors&gt;&lt;titles&gt;&lt;title&gt;Mimicking dominant negative inhibition of prion replication through structure-based drug design&lt;/title&gt;&lt;secondary-title&gt;Proc Natl Acad Sci&lt;/secondary-title&gt;&lt;/titles&gt;&lt;periodical&gt;&lt;full-title&gt;Proc Natl Acad Sci&lt;/full-title&gt;&lt;/periodical&gt;&lt;pages&gt;6073-6078&lt;/pages&gt;&lt;volume&gt;97&lt;/volume&gt;&lt;number&gt;(11): &lt;/number&gt;&lt;dates&gt;&lt;year&gt;2000&lt;/year&gt;&lt;pub-dates&gt;&lt;date&gt;2000 May 23&lt;/date&gt;&lt;/pub-dates&gt;&lt;/dates&gt;&lt;urls&gt;&lt;related-urls&gt;&lt;url&gt;http://www.ncbi.nlm.nih.gov/pmc/articles/PMC18560/citedby/&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2</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p>
    <w:p w:rsidR="00E61275" w:rsidRPr="006C4097" w:rsidRDefault="00773956"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Theme="minorEastAsia" w:hAnsi="Arial" w:cs="Arial" w:hint="eastAsia"/>
          <w:color w:val="000000"/>
          <w:kern w:val="0"/>
          <w:sz w:val="24"/>
          <w:szCs w:val="24"/>
          <w:lang w:eastAsia="zh-CN"/>
        </w:rPr>
        <w:t>It is important to u</w:t>
      </w:r>
      <w:r w:rsidRPr="006C4097">
        <w:rPr>
          <w:rFonts w:ascii="Arial" w:eastAsia="SimSun" w:hAnsi="Arial" w:cs="Arial" w:hint="eastAsia"/>
          <w:color w:val="000000"/>
          <w:kern w:val="0"/>
          <w:sz w:val="24"/>
          <w:szCs w:val="24"/>
        </w:rPr>
        <w:t xml:space="preserve">nderstand the </w:t>
      </w:r>
      <w:r w:rsidRPr="006C4097">
        <w:rPr>
          <w:rFonts w:ascii="Arial" w:eastAsia="SimSun" w:hAnsi="Arial" w:cs="Arial"/>
          <w:color w:val="000000"/>
          <w:kern w:val="0"/>
          <w:sz w:val="24"/>
          <w:szCs w:val="24"/>
        </w:rPr>
        <w:t>i</w:t>
      </w:r>
      <w:r w:rsidRPr="006C4097">
        <w:rPr>
          <w:rFonts w:ascii="Arial" w:eastAsia="SimSun" w:hAnsi="Arial" w:cs="Arial" w:hint="eastAsia"/>
          <w:color w:val="000000"/>
          <w:kern w:val="0"/>
          <w:sz w:val="24"/>
          <w:szCs w:val="24"/>
        </w:rPr>
        <w:t>ntracellular locations of PrP</w:t>
      </w:r>
      <w:r w:rsidRPr="006C4097">
        <w:rPr>
          <w:rFonts w:ascii="Arial" w:eastAsia="SimSun" w:hAnsi="Arial" w:cs="Arial" w:hint="eastAsia"/>
          <w:color w:val="000000"/>
          <w:kern w:val="0"/>
          <w:sz w:val="24"/>
          <w:szCs w:val="24"/>
          <w:vertAlign w:val="superscript"/>
        </w:rPr>
        <w:t>C</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PrP</w:t>
      </w:r>
      <w:r w:rsidRPr="006C4097">
        <w:rPr>
          <w:rFonts w:ascii="Arial" w:eastAsia="SimSun" w:hAnsi="Arial" w:cs="Arial"/>
          <w:color w:val="000000"/>
          <w:kern w:val="0"/>
          <w:sz w:val="24"/>
          <w:szCs w:val="24"/>
          <w:vertAlign w:val="superscript"/>
        </w:rPr>
        <w:t>Sc</w:t>
      </w:r>
      <w:r w:rsidRPr="006C4097">
        <w:rPr>
          <w:rFonts w:ascii="Arial" w:eastAsia="SimSun" w:hAnsi="Arial" w:cs="Arial" w:hint="eastAsia"/>
          <w:color w:val="000000"/>
          <w:kern w:val="0"/>
          <w:sz w:val="24"/>
          <w:szCs w:val="24"/>
        </w:rPr>
        <w:t xml:space="preserve"> and their </w:t>
      </w:r>
      <w:r w:rsidRPr="006C4097">
        <w:rPr>
          <w:rFonts w:ascii="Arial" w:eastAsia="SimSun" w:hAnsi="Arial" w:cs="Arial"/>
          <w:color w:val="000000"/>
          <w:kern w:val="0"/>
          <w:sz w:val="24"/>
          <w:szCs w:val="24"/>
        </w:rPr>
        <w:t>conversion</w:t>
      </w:r>
      <w:r w:rsidRPr="006C4097">
        <w:rPr>
          <w:rFonts w:ascii="Arial" w:eastAsia="SimSun" w:hAnsi="Arial" w:cs="Arial" w:hint="eastAsia"/>
          <w:color w:val="000000"/>
          <w:kern w:val="0"/>
          <w:sz w:val="24"/>
          <w:szCs w:val="24"/>
        </w:rPr>
        <w:t xml:space="preserve"> </w:t>
      </w:r>
      <w:r w:rsidRPr="006C4097">
        <w:rPr>
          <w:rFonts w:ascii="Arial" w:eastAsiaTheme="minorEastAsia" w:hAnsi="Arial" w:cs="Arial" w:hint="eastAsia"/>
          <w:color w:val="000000"/>
          <w:kern w:val="0"/>
          <w:sz w:val="24"/>
          <w:szCs w:val="24"/>
          <w:lang w:eastAsia="zh-CN"/>
        </w:rPr>
        <w:t xml:space="preserve">in cell organelles so that </w:t>
      </w:r>
      <w:r w:rsidRPr="006C4097">
        <w:rPr>
          <w:rFonts w:ascii="Arial" w:eastAsia="SimSun" w:hAnsi="Arial" w:cs="Arial" w:hint="eastAsia"/>
          <w:color w:val="000000"/>
          <w:kern w:val="0"/>
          <w:sz w:val="24"/>
          <w:szCs w:val="24"/>
        </w:rPr>
        <w:t>drug target</w:t>
      </w:r>
      <w:r w:rsidRPr="006C4097">
        <w:rPr>
          <w:rFonts w:ascii="Arial" w:eastAsiaTheme="minorEastAsia" w:hAnsi="Arial" w:cs="Arial" w:hint="eastAsia"/>
          <w:color w:val="000000"/>
          <w:kern w:val="0"/>
          <w:sz w:val="24"/>
          <w:szCs w:val="24"/>
          <w:lang w:eastAsia="zh-CN"/>
        </w:rPr>
        <w:t>s can be identified</w:t>
      </w:r>
      <w:r w:rsidRPr="006C4097">
        <w:rPr>
          <w:rFonts w:ascii="Arial" w:eastAsia="SimSun" w:hAnsi="Arial" w:cs="Arial" w:hint="eastAsia"/>
          <w:color w:val="000000"/>
          <w:kern w:val="0"/>
          <w:sz w:val="24"/>
          <w:szCs w:val="24"/>
        </w:rPr>
        <w:t xml:space="preserve"> and </w:t>
      </w:r>
      <w:r w:rsidRPr="006C4097">
        <w:rPr>
          <w:rFonts w:ascii="Arial" w:eastAsiaTheme="minorEastAsia" w:hAnsi="Arial" w:cs="Arial" w:hint="eastAsia"/>
          <w:color w:val="000000"/>
          <w:kern w:val="0"/>
          <w:sz w:val="24"/>
          <w:szCs w:val="24"/>
          <w:lang w:eastAsia="zh-CN"/>
        </w:rPr>
        <w:t xml:space="preserve">their mode-of-actions can be established. </w:t>
      </w:r>
      <w:r w:rsidR="00087C46" w:rsidRPr="006C4097">
        <w:rPr>
          <w:rFonts w:ascii="Arial" w:hAnsi="Arial" w:cs="Arial" w:hint="eastAsia"/>
          <w:color w:val="000000"/>
          <w:kern w:val="0"/>
          <w:sz w:val="24"/>
          <w:szCs w:val="24"/>
        </w:rPr>
        <w:t xml:space="preserve">There are </w:t>
      </w:r>
      <w:r w:rsidR="00087C46" w:rsidRPr="006C4097">
        <w:rPr>
          <w:rFonts w:ascii="Arial" w:eastAsia="SimSun" w:hAnsi="Arial" w:cs="Arial"/>
          <w:color w:val="000000"/>
          <w:kern w:val="0"/>
          <w:sz w:val="24"/>
          <w:szCs w:val="24"/>
        </w:rPr>
        <w:t xml:space="preserve">a </w:t>
      </w:r>
      <w:r w:rsidR="00087C46" w:rsidRPr="006C4097">
        <w:rPr>
          <w:rFonts w:ascii="Arial" w:hAnsi="Arial" w:cs="Arial" w:hint="eastAsia"/>
          <w:color w:val="000000"/>
          <w:kern w:val="0"/>
          <w:sz w:val="24"/>
          <w:szCs w:val="24"/>
        </w:rPr>
        <w:t>few</w:t>
      </w:r>
      <w:r w:rsidR="00087C46" w:rsidRPr="006C4097">
        <w:rPr>
          <w:rFonts w:ascii="Arial" w:eastAsia="SimSun" w:hAnsi="Arial" w:cs="Arial" w:hint="eastAsia"/>
          <w:color w:val="000000"/>
          <w:kern w:val="0"/>
          <w:sz w:val="24"/>
          <w:szCs w:val="24"/>
        </w:rPr>
        <w:t xml:space="preserve"> papers </w:t>
      </w:r>
      <w:r w:rsidR="00087C46" w:rsidRPr="006C4097">
        <w:rPr>
          <w:rFonts w:ascii="Arial" w:eastAsia="SimSun" w:hAnsi="Arial" w:cs="Arial"/>
          <w:color w:val="000000"/>
          <w:kern w:val="0"/>
          <w:sz w:val="24"/>
          <w:szCs w:val="24"/>
        </w:rPr>
        <w:t xml:space="preserve">studying </w:t>
      </w:r>
      <w:r w:rsidR="00087C46" w:rsidRPr="006C4097">
        <w:rPr>
          <w:rFonts w:ascii="Arial" w:eastAsia="SimSun" w:hAnsi="Arial" w:cs="Arial" w:hint="eastAsia"/>
          <w:color w:val="000000"/>
          <w:kern w:val="0"/>
          <w:sz w:val="24"/>
          <w:szCs w:val="24"/>
        </w:rPr>
        <w:t>the</w:t>
      </w:r>
      <w:r w:rsidR="00087C46" w:rsidRPr="006C4097">
        <w:rPr>
          <w:rFonts w:ascii="Arial" w:eastAsia="SimSun" w:hAnsi="Arial" w:cs="Arial"/>
          <w:color w:val="000000"/>
          <w:kern w:val="0"/>
          <w:sz w:val="24"/>
          <w:szCs w:val="24"/>
        </w:rPr>
        <w:t xml:space="preserve"> cellular locations of PrP</w:t>
      </w:r>
      <w:r w:rsidR="00087C46" w:rsidRPr="006C4097">
        <w:rPr>
          <w:rFonts w:ascii="Arial" w:eastAsia="SimSun" w:hAnsi="Arial" w:cs="Arial"/>
          <w:color w:val="000000"/>
          <w:kern w:val="0"/>
          <w:sz w:val="24"/>
          <w:szCs w:val="24"/>
          <w:vertAlign w:val="superscript"/>
        </w:rPr>
        <w:t>C</w:t>
      </w:r>
      <w:r w:rsidR="00087C46" w:rsidRPr="006C4097">
        <w:rPr>
          <w:rFonts w:ascii="Arial" w:eastAsia="SimSun" w:hAnsi="Arial" w:cs="Arial"/>
          <w:color w:val="000000"/>
          <w:kern w:val="0"/>
          <w:sz w:val="24"/>
          <w:szCs w:val="24"/>
        </w:rPr>
        <w:t xml:space="preserve"> or PrP</w:t>
      </w:r>
      <w:r w:rsidR="00087C46" w:rsidRPr="006C4097">
        <w:rPr>
          <w:rFonts w:ascii="Arial" w:eastAsia="SimSun" w:hAnsi="Arial" w:cs="Arial"/>
          <w:color w:val="000000"/>
          <w:kern w:val="0"/>
          <w:sz w:val="24"/>
          <w:szCs w:val="24"/>
          <w:vertAlign w:val="superscript"/>
        </w:rPr>
        <w:t>Sc</w:t>
      </w:r>
      <w:r w:rsidR="00087C46" w:rsidRPr="006C4097">
        <w:rPr>
          <w:rFonts w:ascii="Arial" w:eastAsia="SimSun" w:hAnsi="Arial" w:cs="Arial"/>
          <w:color w:val="000000"/>
          <w:kern w:val="0"/>
          <w:sz w:val="24"/>
          <w:szCs w:val="24"/>
        </w:rPr>
        <w:t xml:space="preserve">, and sites where </w:t>
      </w:r>
      <w:r w:rsidR="00087C46" w:rsidRPr="006C4097">
        <w:rPr>
          <w:rFonts w:ascii="Arial" w:eastAsia="SimSun" w:hAnsi="Arial" w:cs="Arial" w:hint="eastAsia"/>
          <w:color w:val="000000"/>
          <w:kern w:val="0"/>
          <w:sz w:val="24"/>
          <w:szCs w:val="24"/>
        </w:rPr>
        <w:t>PrP</w:t>
      </w:r>
      <w:r w:rsidR="00087C46" w:rsidRPr="006C4097">
        <w:rPr>
          <w:rFonts w:ascii="Arial" w:eastAsia="SimSun" w:hAnsi="Arial" w:cs="Arial" w:hint="eastAsia"/>
          <w:color w:val="000000"/>
          <w:kern w:val="0"/>
          <w:sz w:val="24"/>
          <w:szCs w:val="24"/>
          <w:vertAlign w:val="superscript"/>
        </w:rPr>
        <w:t>C</w:t>
      </w:r>
      <w:r w:rsidR="00087C46" w:rsidRPr="006C4097">
        <w:rPr>
          <w:rFonts w:ascii="Arial" w:eastAsia="SimSun" w:hAnsi="Arial" w:cs="Arial" w:hint="eastAsia"/>
          <w:color w:val="000000"/>
          <w:kern w:val="0"/>
          <w:sz w:val="24"/>
          <w:szCs w:val="24"/>
        </w:rPr>
        <w:t xml:space="preserve"> </w:t>
      </w:r>
      <w:r w:rsidR="00087C46" w:rsidRPr="006C4097">
        <w:rPr>
          <w:rFonts w:ascii="Arial" w:eastAsia="SimSun" w:hAnsi="Arial" w:cs="Arial"/>
          <w:color w:val="000000"/>
          <w:kern w:val="0"/>
          <w:sz w:val="24"/>
          <w:szCs w:val="24"/>
        </w:rPr>
        <w:t xml:space="preserve">is converted </w:t>
      </w:r>
      <w:r w:rsidR="00087C46" w:rsidRPr="006C4097">
        <w:rPr>
          <w:rFonts w:ascii="Arial" w:eastAsia="SimSun" w:hAnsi="Arial" w:cs="Arial" w:hint="eastAsia"/>
          <w:color w:val="000000"/>
          <w:kern w:val="0"/>
          <w:sz w:val="24"/>
          <w:szCs w:val="24"/>
        </w:rPr>
        <w:t xml:space="preserve">to </w:t>
      </w:r>
      <w:r w:rsidR="00087C46" w:rsidRPr="006C4097">
        <w:rPr>
          <w:rFonts w:ascii="Arial" w:eastAsia="SimSun" w:hAnsi="Arial" w:cs="Arial"/>
          <w:color w:val="000000"/>
          <w:kern w:val="0"/>
          <w:sz w:val="24"/>
          <w:szCs w:val="24"/>
        </w:rPr>
        <w:t>PrP</w:t>
      </w:r>
      <w:r w:rsidR="00087C46" w:rsidRPr="006C4097">
        <w:rPr>
          <w:rFonts w:ascii="Arial" w:eastAsia="SimSun" w:hAnsi="Arial" w:cs="Arial"/>
          <w:color w:val="000000"/>
          <w:kern w:val="0"/>
          <w:sz w:val="24"/>
          <w:szCs w:val="24"/>
          <w:vertAlign w:val="superscript"/>
        </w:rPr>
        <w:t>Sc</w:t>
      </w:r>
      <w:r w:rsidR="00087C46" w:rsidRPr="006C4097">
        <w:rPr>
          <w:rFonts w:ascii="Arial" w:eastAsia="SimSun" w:hAnsi="Arial" w:cs="Arial" w:hint="eastAsia"/>
          <w:color w:val="000000"/>
          <w:kern w:val="0"/>
          <w:sz w:val="24"/>
          <w:szCs w:val="24"/>
        </w:rPr>
        <w:t>. PrP</w:t>
      </w:r>
      <w:r w:rsidR="00087C46" w:rsidRPr="006C4097">
        <w:rPr>
          <w:rFonts w:ascii="Arial" w:eastAsia="SimSun" w:hAnsi="Arial" w:cs="Arial" w:hint="eastAsia"/>
          <w:color w:val="000000"/>
          <w:kern w:val="0"/>
          <w:sz w:val="24"/>
          <w:szCs w:val="24"/>
          <w:vertAlign w:val="superscript"/>
        </w:rPr>
        <w:t>C</w:t>
      </w:r>
      <w:r w:rsidR="00087C46" w:rsidRPr="006C4097">
        <w:rPr>
          <w:rFonts w:ascii="Arial" w:eastAsia="SimSun" w:hAnsi="Arial" w:cs="Arial" w:hint="eastAsia"/>
          <w:color w:val="000000"/>
          <w:kern w:val="0"/>
          <w:sz w:val="24"/>
          <w:szCs w:val="24"/>
        </w:rPr>
        <w:t xml:space="preserve"> is </w:t>
      </w:r>
      <w:r w:rsidR="00087C46" w:rsidRPr="006C4097">
        <w:rPr>
          <w:rFonts w:ascii="Arial" w:eastAsia="SimSun" w:hAnsi="Arial" w:cs="Arial"/>
          <w:color w:val="000000"/>
          <w:kern w:val="0"/>
          <w:sz w:val="24"/>
          <w:szCs w:val="24"/>
        </w:rPr>
        <w:t xml:space="preserve">mostly </w:t>
      </w:r>
      <w:r w:rsidR="00087C46" w:rsidRPr="006C4097">
        <w:rPr>
          <w:rFonts w:ascii="Arial" w:eastAsia="SimSun" w:hAnsi="Arial" w:cs="Arial" w:hint="eastAsia"/>
          <w:color w:val="000000"/>
          <w:kern w:val="0"/>
          <w:sz w:val="24"/>
          <w:szCs w:val="24"/>
        </w:rPr>
        <w:t xml:space="preserve">reported </w:t>
      </w:r>
      <w:r w:rsidR="00087C46" w:rsidRPr="006C4097">
        <w:rPr>
          <w:rFonts w:ascii="Arial" w:eastAsia="SimSun" w:hAnsi="Arial" w:cs="Arial"/>
          <w:color w:val="000000"/>
          <w:kern w:val="0"/>
          <w:sz w:val="24"/>
          <w:szCs w:val="24"/>
        </w:rPr>
        <w:t xml:space="preserve">being </w:t>
      </w:r>
      <w:r w:rsidR="00087C46" w:rsidRPr="006C4097">
        <w:rPr>
          <w:rFonts w:ascii="Arial" w:eastAsia="SimSun" w:hAnsi="Arial" w:cs="Arial" w:hint="eastAsia"/>
          <w:color w:val="000000"/>
          <w:kern w:val="0"/>
          <w:sz w:val="24"/>
          <w:szCs w:val="24"/>
        </w:rPr>
        <w:t xml:space="preserve">located on the cell membrane and anchored by </w:t>
      </w:r>
      <w:r w:rsidR="00087C46" w:rsidRPr="006C4097">
        <w:rPr>
          <w:rFonts w:ascii="Arial" w:eastAsia="SimSun" w:hAnsi="Arial" w:cs="Arial" w:hint="eastAsia"/>
          <w:color w:val="000000"/>
          <w:kern w:val="0"/>
          <w:sz w:val="24"/>
          <w:szCs w:val="24"/>
        </w:rPr>
        <w:lastRenderedPageBreak/>
        <w:t xml:space="preserve">GPI. In different cell lines it was also observed in late </w:t>
      </w:r>
      <w:r w:rsidR="00087C46" w:rsidRPr="006C4097">
        <w:rPr>
          <w:rFonts w:ascii="Arial" w:eastAsia="SimSun" w:hAnsi="Arial" w:cs="Arial"/>
          <w:color w:val="000000"/>
          <w:kern w:val="0"/>
          <w:sz w:val="24"/>
          <w:szCs w:val="24"/>
        </w:rPr>
        <w:t>endosomes</w:t>
      </w:r>
      <w:r w:rsidR="00087C46" w:rsidRPr="006C4097">
        <w:rPr>
          <w:rFonts w:ascii="Arial" w:eastAsia="SimSun" w:hAnsi="Arial" w:cs="Arial" w:hint="eastAsia"/>
          <w:color w:val="000000"/>
          <w:kern w:val="0"/>
          <w:sz w:val="24"/>
          <w:szCs w:val="24"/>
        </w:rPr>
        <w:t xml:space="preserve"> (N2a)</w:t>
      </w:r>
      <w:hyperlink w:anchor="_ENREF_13" w:tooltip="Pimpinelli, 2005 #502"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Pimpinelli&lt;/Author&gt;&lt;Year&gt;2005&lt;/Year&gt;&lt;RecNum&gt;502&lt;/RecNum&gt;&lt;DisplayText&gt;&lt;style face="superscript"&gt;13&lt;/style&gt;&lt;/DisplayText&gt;&lt;record&gt;&lt;rec-number&gt;502&lt;/rec-number&gt;&lt;foreign-keys&gt;&lt;key app="EN" db-id="25dxrx9vzdxd0le9ztl5wrxbssasvpps055w"&gt;502&lt;/key&gt;&lt;/foreign-keys&gt;&lt;ref-type name="Journal Article"&gt;17&lt;/ref-type&gt;&lt;contributors&gt;&lt;authors&gt;&lt;author&gt;Pimpinelli, Federica&lt;/author&gt;&lt;author&gt;Lehmann, Sylvain&lt;/author&gt;&lt;author&gt;Maridonneau-Parini, Isabelle&lt;/author&gt;&lt;/authors&gt;&lt;/contributors&gt;&lt;titles&gt;&lt;title&gt;The scrapie prion protein is present in flotillin-1-positive vesicles in central- but not peripheral-derived neuronal cell lines&lt;/title&gt;&lt;secondary-title&gt;European Journal of Neuroscience&lt;/secondary-title&gt;&lt;/titles&gt;&lt;periodical&gt;&lt;full-title&gt;European Journal of Neuroscience&lt;/full-title&gt;&lt;/periodical&gt;&lt;pages&gt;2063-2072&lt;/pages&gt;&lt;volume&gt;21&lt;/volume&gt;&lt;number&gt;8&lt;/number&gt;&lt;keywords&gt;&lt;keyword&gt;mouse&lt;/keyword&gt;&lt;keyword&gt;neuron&lt;/keyword&gt;&lt;keyword&gt;scrapie&lt;/keyword&gt;&lt;keyword&gt;traffic&lt;/keyword&gt;&lt;/keywords&gt;&lt;dates&gt;&lt;year&gt;2005&lt;/year&gt;&lt;/dates&gt;&lt;publisher&gt;Blackwell Science Ltd&lt;/publisher&gt;&lt;isbn&gt;1460-9568&lt;/isbn&gt;&lt;urls&gt;&lt;related-urls&gt;&lt;url&gt;http://dx.doi.org/10.1111/j.1460-9568.2005.04049.x&lt;/url&gt;&lt;/related-urls&gt;&lt;/urls&gt;&lt;electronic-resource-num&gt;10.1111/j.1460-9568.2005.04049.x&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3</w:t>
        </w:r>
        <w:r w:rsidR="00A9239B" w:rsidRPr="006C4097">
          <w:rPr>
            <w:rFonts w:ascii="Arial" w:eastAsia="SimSun" w:hAnsi="Arial" w:cs="Arial"/>
            <w:color w:val="000000"/>
            <w:kern w:val="0"/>
            <w:sz w:val="24"/>
            <w:szCs w:val="24"/>
          </w:rPr>
          <w:fldChar w:fldCharType="end"/>
        </w:r>
      </w:hyperlink>
      <w:r w:rsidR="00087C46" w:rsidRPr="006C4097">
        <w:rPr>
          <w:rFonts w:ascii="Arial" w:eastAsia="SimSun" w:hAnsi="Arial" w:cs="Arial" w:hint="eastAsia"/>
          <w:color w:val="000000"/>
          <w:kern w:val="0"/>
          <w:sz w:val="24"/>
          <w:szCs w:val="24"/>
        </w:rPr>
        <w:t>, lysosomes (N2a)</w:t>
      </w:r>
      <w:hyperlink w:anchor="_ENREF_14" w:tooltip="Sunyach, 2003 #503"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Sunyach&lt;/Author&gt;&lt;Year&gt;2003&lt;/Year&gt;&lt;RecNum&gt;503&lt;/RecNum&gt;&lt;DisplayText&gt;&lt;style face="superscript"&gt;14&lt;/style&gt;&lt;/DisplayText&gt;&lt;record&gt;&lt;rec-number&gt;503&lt;/rec-number&gt;&lt;foreign-keys&gt;&lt;key app="EN" db-id="25dxrx9vzdxd0le9ztl5wrxbssasvpps055w"&gt;503&lt;/key&gt;&lt;/foreign-keys&gt;&lt;ref-type name="Journal Article"&gt;17&lt;/ref-type&gt;&lt;contributors&gt;&lt;authors&gt;&lt;author&gt;Sunyach, Claire&lt;/author&gt;&lt;author&gt;Jen, Angela&lt;/author&gt;&lt;author&gt;Deng, Juelin&lt;/author&gt;&lt;author&gt;Fitzgerald, Kathleen T.&lt;/author&gt;&lt;author&gt;Frobert, Yveline&lt;/author&gt;&lt;author&gt;Grassi, Jacques&lt;/author&gt;&lt;author&gt;McCaffrey, Mary W.&lt;/author&gt;&lt;author&gt;Morris, Roger&lt;/author&gt;&lt;/authors&gt;&lt;/contributors&gt;&lt;titles&gt;&lt;title&gt;The mechanism of internalization of glycosylphosphatidylinositol-anchored prion protein&lt;/title&gt;&lt;secondary-title&gt;EMBO J&lt;/secondary-title&gt;&lt;/titles&gt;&lt;periodical&gt;&lt;full-title&gt;EMBO J&lt;/full-title&gt;&lt;abbr-1&gt;The EMBO journal&lt;/abbr-1&gt;&lt;/periodical&gt;&lt;pages&gt;3591-3601&lt;/pages&gt;&lt;volume&gt;22&lt;/volume&gt;&lt;number&gt;14&lt;/number&gt;&lt;dates&gt;&lt;year&gt;2003&lt;/year&gt;&lt;/dates&gt;&lt;publisher&gt;European Molecular Biology Organization&lt;/publisher&gt;&lt;isbn&gt;0261-4189&lt;/isbn&gt;&lt;work-type&gt;10.1093/emboj/cdg344&lt;/work-type&gt;&lt;urls&gt;&lt;related-urls&gt;&lt;url&gt;http://dx.doi.org/10.1093/emboj/cdg344&lt;/url&gt;&lt;/related-urls&gt;&lt;/urls&gt;&lt;electronic-resource-num&gt;http://www.nature.com/emboj/journal/v22/n14/suppinfo/7595254a_S1.html&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4</w:t>
        </w:r>
        <w:r w:rsidR="00A9239B" w:rsidRPr="006C4097">
          <w:rPr>
            <w:rFonts w:ascii="Arial" w:eastAsia="SimSun" w:hAnsi="Arial" w:cs="Arial"/>
            <w:color w:val="000000"/>
            <w:kern w:val="0"/>
            <w:sz w:val="24"/>
            <w:szCs w:val="24"/>
          </w:rPr>
          <w:fldChar w:fldCharType="end"/>
        </w:r>
      </w:hyperlink>
      <w:r w:rsidR="00087C46" w:rsidRPr="006C4097">
        <w:rPr>
          <w:rFonts w:ascii="Arial" w:eastAsia="SimSun" w:hAnsi="Arial" w:cs="Arial" w:hint="eastAsia"/>
          <w:color w:val="000000"/>
          <w:kern w:val="0"/>
          <w:sz w:val="24"/>
          <w:szCs w:val="24"/>
        </w:rPr>
        <w:t xml:space="preserve">, Golgi and early </w:t>
      </w:r>
      <w:r w:rsidR="00087C46" w:rsidRPr="006C4097">
        <w:rPr>
          <w:rFonts w:ascii="Arial" w:eastAsia="SimSun" w:hAnsi="Arial" w:cs="Arial"/>
          <w:color w:val="000000"/>
          <w:kern w:val="0"/>
          <w:sz w:val="24"/>
          <w:szCs w:val="24"/>
        </w:rPr>
        <w:t>endosomes</w:t>
      </w:r>
      <w:r w:rsidR="00087C46" w:rsidRPr="006C4097">
        <w:rPr>
          <w:rFonts w:ascii="Arial" w:eastAsia="SimSun" w:hAnsi="Arial" w:cs="Arial" w:hint="eastAsia"/>
          <w:color w:val="000000"/>
          <w:kern w:val="0"/>
          <w:sz w:val="24"/>
          <w:szCs w:val="24"/>
        </w:rPr>
        <w:t xml:space="preserve"> (SN56)</w:t>
      </w:r>
      <w:hyperlink w:anchor="_ENREF_15" w:tooltip="Magalhães, 2002 #505"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Magalhães&lt;/Author&gt;&lt;Year&gt;2002&lt;/Year&gt;&lt;RecNum&gt;505&lt;/RecNum&gt;&lt;DisplayText&gt;&lt;style face="superscript"&gt;15&lt;/style&gt;&lt;/DisplayText&gt;&lt;record&gt;&lt;rec-number&gt;505&lt;/rec-number&gt;&lt;foreign-keys&gt;&lt;key app="EN" db-id="25dxrx9vzdxd0le9ztl5wrxbssasvpps055w"&gt;505&lt;/key&gt;&lt;/foreign-keys&gt;&lt;ref-type name="Journal Article"&gt;17&lt;/ref-type&gt;&lt;contributors&gt;&lt;authors&gt;&lt;author&gt;Magalhães, Ana C.&lt;/author&gt;&lt;author&gt;Silva, Juliana A.&lt;/author&gt;&lt;author&gt;Lee, Kil S.&lt;/author&gt;&lt;author&gt;Martins, Vilma R.&lt;/author&gt;&lt;author&gt;Prado, Vania F.&lt;/author&gt;&lt;author&gt;Ferguson, Stephen S. G.&lt;/author&gt;&lt;author&gt;Gomez, Marcus V.&lt;/author&gt;&lt;author&gt;Brentani, Ricardo R.&lt;/author&gt;&lt;author&gt;Prado, Marco A. M.&lt;/author&gt;&lt;/authors&gt;&lt;/contributors&gt;&lt;titles&gt;&lt;title&gt;Endocytic Intermediates Involved with the Intracellular Trafficking of a Fluorescent Cellular Prion Protein&lt;/title&gt;&lt;secondary-title&gt;Journal of Biological Chemistry&lt;/secondary-title&gt;&lt;/titles&gt;&lt;periodical&gt;&lt;full-title&gt;Journal of Biological Chemistry&lt;/full-title&gt;&lt;/periodical&gt;&lt;pages&gt;33311-33318&lt;/pages&gt;&lt;volume&gt;277&lt;/volume&gt;&lt;number&gt;36&lt;/number&gt;&lt;dates&gt;&lt;year&gt;2002&lt;/year&gt;&lt;pub-dates&gt;&lt;date&gt;September 6, 2002&lt;/date&gt;&lt;/pub-dates&gt;&lt;/dates&gt;&lt;urls&gt;&lt;related-urls&gt;&lt;url&gt;http://www.jbc.org/content/277/36/33311.abstract&lt;/url&gt;&lt;/related-urls&gt;&lt;/urls&gt;&lt;electronic-resource-num&gt;10.1074/jbc.M203661200&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5</w:t>
        </w:r>
        <w:r w:rsidR="00A9239B" w:rsidRPr="006C4097">
          <w:rPr>
            <w:rFonts w:ascii="Arial" w:eastAsia="SimSun" w:hAnsi="Arial" w:cs="Arial"/>
            <w:color w:val="000000"/>
            <w:kern w:val="0"/>
            <w:sz w:val="24"/>
            <w:szCs w:val="24"/>
          </w:rPr>
          <w:fldChar w:fldCharType="end"/>
        </w:r>
      </w:hyperlink>
      <w:r w:rsidR="00087C46" w:rsidRPr="006C4097">
        <w:rPr>
          <w:rFonts w:ascii="Arial" w:eastAsia="SimSun" w:hAnsi="Arial" w:cs="Arial" w:hint="eastAsia"/>
          <w:color w:val="000000"/>
          <w:kern w:val="0"/>
          <w:sz w:val="24"/>
          <w:szCs w:val="24"/>
        </w:rPr>
        <w:t xml:space="preserve">. </w:t>
      </w:r>
      <w:r w:rsidR="00087C46" w:rsidRPr="006C4097">
        <w:rPr>
          <w:rFonts w:ascii="Arial" w:hAnsi="Arial" w:cs="Arial" w:hint="eastAsia"/>
          <w:color w:val="000000"/>
          <w:kern w:val="0"/>
          <w:sz w:val="24"/>
          <w:szCs w:val="24"/>
        </w:rPr>
        <w:t>In another hand, however, t</w:t>
      </w:r>
      <w:r w:rsidR="00087C46" w:rsidRPr="006C4097">
        <w:rPr>
          <w:rFonts w:ascii="Arial" w:eastAsia="SimSun" w:hAnsi="Arial" w:cs="Arial" w:hint="eastAsia"/>
          <w:color w:val="000000"/>
          <w:kern w:val="0"/>
          <w:sz w:val="24"/>
          <w:szCs w:val="24"/>
        </w:rPr>
        <w:t xml:space="preserve">he </w:t>
      </w:r>
      <w:r w:rsidR="00087C46" w:rsidRPr="006C4097">
        <w:rPr>
          <w:rFonts w:ascii="Arial" w:hAnsi="Arial" w:cs="Arial" w:hint="eastAsia"/>
          <w:color w:val="000000"/>
          <w:kern w:val="0"/>
          <w:sz w:val="24"/>
          <w:szCs w:val="24"/>
        </w:rPr>
        <w:t>intra</w:t>
      </w:r>
      <w:r w:rsidR="00087C46" w:rsidRPr="006C4097">
        <w:rPr>
          <w:rFonts w:ascii="Arial" w:eastAsia="SimSun" w:hAnsi="Arial" w:cs="Arial" w:hint="eastAsia"/>
          <w:color w:val="000000"/>
          <w:kern w:val="0"/>
          <w:sz w:val="24"/>
          <w:szCs w:val="24"/>
        </w:rPr>
        <w:t>cellular localization of PrP</w:t>
      </w:r>
      <w:r w:rsidR="00087C46" w:rsidRPr="006C4097">
        <w:rPr>
          <w:rFonts w:ascii="Arial" w:eastAsia="SimSun" w:hAnsi="Arial" w:cs="Arial" w:hint="eastAsia"/>
          <w:color w:val="000000"/>
          <w:kern w:val="0"/>
          <w:sz w:val="24"/>
          <w:szCs w:val="24"/>
          <w:vertAlign w:val="superscript"/>
        </w:rPr>
        <w:t>Sc</w:t>
      </w:r>
      <w:r w:rsidR="00087C46" w:rsidRPr="006C4097">
        <w:rPr>
          <w:rFonts w:ascii="Arial" w:eastAsia="SimSun" w:hAnsi="Arial" w:cs="Arial" w:hint="eastAsia"/>
          <w:color w:val="000000"/>
          <w:kern w:val="0"/>
          <w:sz w:val="24"/>
          <w:szCs w:val="24"/>
        </w:rPr>
        <w:t xml:space="preserve"> is difficult to locate due to the lack of </w:t>
      </w:r>
      <w:r w:rsidR="00087C46" w:rsidRPr="006C4097">
        <w:rPr>
          <w:rFonts w:ascii="Arial" w:eastAsia="SimSun" w:hAnsi="Arial" w:cs="Arial"/>
          <w:color w:val="000000"/>
          <w:kern w:val="0"/>
          <w:sz w:val="24"/>
          <w:szCs w:val="24"/>
        </w:rPr>
        <w:t xml:space="preserve">a </w:t>
      </w:r>
      <w:r w:rsidR="00087C46" w:rsidRPr="006C4097">
        <w:rPr>
          <w:rFonts w:ascii="Arial" w:eastAsia="SimSun" w:hAnsi="Arial" w:cs="Arial" w:hint="eastAsia"/>
          <w:color w:val="000000"/>
          <w:kern w:val="0"/>
          <w:sz w:val="24"/>
          <w:szCs w:val="24"/>
        </w:rPr>
        <w:t xml:space="preserve">specific antibody. Recently research </w:t>
      </w:r>
      <w:r w:rsidR="00087C46" w:rsidRPr="006C4097">
        <w:rPr>
          <w:rFonts w:ascii="Arial" w:eastAsia="SimSun" w:hAnsi="Arial" w:cs="Arial"/>
          <w:color w:val="000000"/>
          <w:kern w:val="0"/>
          <w:sz w:val="24"/>
          <w:szCs w:val="24"/>
        </w:rPr>
        <w:t>h</w:t>
      </w:r>
      <w:r w:rsidR="00087C46" w:rsidRPr="006C4097">
        <w:rPr>
          <w:rFonts w:ascii="Arial" w:eastAsia="SimSun" w:hAnsi="Arial" w:cs="Arial" w:hint="eastAsia"/>
          <w:color w:val="000000"/>
          <w:kern w:val="0"/>
          <w:sz w:val="24"/>
          <w:szCs w:val="24"/>
        </w:rPr>
        <w:t>as shown that PrP</w:t>
      </w:r>
      <w:r w:rsidR="00087C46" w:rsidRPr="006C4097">
        <w:rPr>
          <w:rFonts w:ascii="Arial" w:eastAsia="SimSun" w:hAnsi="Arial" w:cs="Arial" w:hint="eastAsia"/>
          <w:color w:val="000000"/>
          <w:kern w:val="0"/>
          <w:sz w:val="24"/>
          <w:szCs w:val="24"/>
          <w:vertAlign w:val="superscript"/>
        </w:rPr>
        <w:t>Sc</w:t>
      </w:r>
      <w:r w:rsidR="00087C46" w:rsidRPr="006C4097">
        <w:rPr>
          <w:rFonts w:ascii="Arial" w:eastAsia="SimSun" w:hAnsi="Arial" w:cs="Arial" w:hint="eastAsia"/>
          <w:color w:val="000000"/>
          <w:kern w:val="0"/>
          <w:sz w:val="24"/>
          <w:szCs w:val="24"/>
        </w:rPr>
        <w:t xml:space="preserve"> was accumulated intracellularly along </w:t>
      </w:r>
      <w:r w:rsidR="00087C46" w:rsidRPr="006C4097">
        <w:rPr>
          <w:rFonts w:ascii="Arial" w:eastAsia="SimSun" w:hAnsi="Arial" w:cs="Arial"/>
          <w:color w:val="000000"/>
          <w:kern w:val="0"/>
          <w:sz w:val="24"/>
          <w:szCs w:val="24"/>
        </w:rPr>
        <w:t xml:space="preserve">the </w:t>
      </w:r>
      <w:r w:rsidR="00087C46" w:rsidRPr="006C4097">
        <w:rPr>
          <w:rFonts w:ascii="Arial" w:eastAsia="SimSun" w:hAnsi="Arial" w:cs="Arial" w:hint="eastAsia"/>
          <w:color w:val="000000"/>
          <w:kern w:val="0"/>
          <w:sz w:val="24"/>
          <w:szCs w:val="24"/>
        </w:rPr>
        <w:t>endocytic pathway</w:t>
      </w:r>
      <w:r w:rsidR="00087C46" w:rsidRPr="006C4097">
        <w:rPr>
          <w:rFonts w:ascii="Arial" w:eastAsia="SimSun" w:hAnsi="Arial" w:cs="Arial"/>
          <w:color w:val="000000"/>
          <w:kern w:val="0"/>
          <w:sz w:val="24"/>
          <w:szCs w:val="24"/>
        </w:rPr>
        <w:t>,</w:t>
      </w:r>
      <w:r w:rsidR="00087C46" w:rsidRPr="006C4097">
        <w:rPr>
          <w:rFonts w:ascii="Arial" w:eastAsia="SimSun" w:hAnsi="Arial" w:cs="Arial" w:hint="eastAsia"/>
          <w:color w:val="000000"/>
          <w:kern w:val="0"/>
          <w:sz w:val="24"/>
          <w:szCs w:val="24"/>
        </w:rPr>
        <w:t xml:space="preserve"> and the prion conversion was believed to happen in</w:t>
      </w:r>
      <w:r w:rsidR="00087C46" w:rsidRPr="006C4097">
        <w:rPr>
          <w:rFonts w:ascii="Arial" w:eastAsia="SimSun" w:hAnsi="Arial" w:cs="Arial"/>
          <w:color w:val="000000"/>
          <w:kern w:val="0"/>
          <w:sz w:val="24"/>
          <w:szCs w:val="24"/>
        </w:rPr>
        <w:t xml:space="preserve"> the</w:t>
      </w:r>
      <w:r w:rsidR="00087C46" w:rsidRPr="006C4097">
        <w:rPr>
          <w:rFonts w:ascii="Arial" w:eastAsia="SimSun" w:hAnsi="Arial" w:cs="Arial" w:hint="eastAsia"/>
          <w:color w:val="000000"/>
          <w:kern w:val="0"/>
          <w:sz w:val="24"/>
          <w:szCs w:val="24"/>
        </w:rPr>
        <w:t xml:space="preserve"> endosomal recycling compartment.</w:t>
      </w:r>
      <w:hyperlink w:anchor="_ENREF_16" w:tooltip="Marijanovic, 2009 #506"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Marijanovic&lt;/Author&gt;&lt;Year&gt;2009&lt;/Year&gt;&lt;RecNum&gt;506&lt;/RecNum&gt;&lt;DisplayText&gt;&lt;style face="superscript"&gt;16&lt;/style&gt;&lt;/DisplayText&gt;&lt;record&gt;&lt;rec-number&gt;506&lt;/rec-number&gt;&lt;foreign-keys&gt;&lt;key app="EN" db-id="25dxrx9vzdxd0le9ztl5wrxbssasvpps055w"&gt;506&lt;/key&gt;&lt;/foreign-keys&gt;&lt;ref-type name="Journal Article"&gt;17&lt;/ref-type&gt;&lt;contributors&gt;&lt;authors&gt;&lt;author&gt;Marijanovic, Zrinka&lt;/author&gt;&lt;author&gt;Caputo, Anna&lt;/author&gt;&lt;author&gt;Campana, Vincenza&lt;/author&gt;&lt;author&gt;Zurzolo, Chiara&lt;/author&gt;&lt;/authors&gt;&lt;/contributors&gt;&lt;titles&gt;&lt;title&gt;Identification of an Intracellular Site of Prion Conversion&lt;/title&gt;&lt;secondary-title&gt;PLoS Pathog&lt;/secondary-title&gt;&lt;/titles&gt;&lt;periodical&gt;&lt;full-title&gt;PLoS Pathog&lt;/full-title&gt;&lt;/periodical&gt;&lt;pages&gt;e1000426&lt;/pages&gt;&lt;volume&gt;5&lt;/volume&gt;&lt;number&gt;5&lt;/number&gt;&lt;dates&gt;&lt;year&gt;2009&lt;/year&gt;&lt;/dates&gt;&lt;publisher&gt;Public Library of Science&lt;/publisher&gt;&lt;urls&gt;&lt;related-urls&gt;&lt;url&gt;http://dx.doi.org/10.1371%2Fjournal.ppat.1000426&lt;/url&gt;&lt;/related-urls&gt;&lt;/urls&gt;&lt;electronic-resource-num&gt;10.1371/journal.ppat.1000426&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6</w:t>
        </w:r>
        <w:r w:rsidR="00A9239B" w:rsidRPr="006C4097">
          <w:rPr>
            <w:rFonts w:ascii="Arial" w:eastAsia="SimSun" w:hAnsi="Arial" w:cs="Arial"/>
            <w:color w:val="000000"/>
            <w:kern w:val="0"/>
            <w:sz w:val="24"/>
            <w:szCs w:val="24"/>
          </w:rPr>
          <w:fldChar w:fldCharType="end"/>
        </w:r>
      </w:hyperlink>
      <w:r w:rsidR="00087C46" w:rsidRPr="006C4097">
        <w:rPr>
          <w:rFonts w:ascii="Arial" w:eastAsia="SimSun" w:hAnsi="Arial" w:cs="Arial" w:hint="eastAsia"/>
          <w:color w:val="000000"/>
          <w:kern w:val="0"/>
          <w:sz w:val="24"/>
          <w:szCs w:val="24"/>
        </w:rPr>
        <w:t xml:space="preserve"> PrP</w:t>
      </w:r>
      <w:r w:rsidR="00087C46" w:rsidRPr="006C4097">
        <w:rPr>
          <w:rFonts w:ascii="Arial" w:eastAsia="SimSun" w:hAnsi="Arial" w:cs="Arial" w:hint="eastAsia"/>
          <w:color w:val="000000"/>
          <w:kern w:val="0"/>
          <w:sz w:val="24"/>
          <w:szCs w:val="24"/>
          <w:vertAlign w:val="superscript"/>
        </w:rPr>
        <w:t>Sc</w:t>
      </w:r>
      <w:r w:rsidR="00087C46" w:rsidRPr="006C4097">
        <w:rPr>
          <w:rFonts w:ascii="Arial" w:eastAsia="SimSun" w:hAnsi="Arial" w:cs="Arial" w:hint="eastAsia"/>
          <w:color w:val="000000"/>
          <w:kern w:val="0"/>
          <w:sz w:val="24"/>
          <w:szCs w:val="24"/>
        </w:rPr>
        <w:t xml:space="preserve"> was also observed in </w:t>
      </w:r>
      <w:r w:rsidR="00087C46" w:rsidRPr="006C4097">
        <w:rPr>
          <w:rFonts w:ascii="Arial" w:eastAsia="SimSun" w:hAnsi="Arial" w:cs="Arial"/>
          <w:color w:val="000000"/>
          <w:kern w:val="0"/>
          <w:sz w:val="24"/>
          <w:szCs w:val="24"/>
        </w:rPr>
        <w:t>l</w:t>
      </w:r>
      <w:r w:rsidR="00087C46" w:rsidRPr="006C4097">
        <w:rPr>
          <w:rFonts w:ascii="Arial" w:eastAsia="SimSun" w:hAnsi="Arial" w:cs="Arial" w:hint="eastAsia"/>
          <w:color w:val="000000"/>
          <w:kern w:val="0"/>
          <w:sz w:val="24"/>
          <w:szCs w:val="24"/>
        </w:rPr>
        <w:t>ysosomes (N2a)</w:t>
      </w:r>
      <w:hyperlink w:anchor="_ENREF_17" w:tooltip="Caughey, 1991 #507"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Caughey&lt;/Author&gt;&lt;Year&gt;1991&lt;/Year&gt;&lt;RecNum&gt;507&lt;/RecNum&gt;&lt;DisplayText&gt;&lt;style face="superscript"&gt;17&lt;/style&gt;&lt;/DisplayText&gt;&lt;record&gt;&lt;rec-number&gt;507&lt;/rec-number&gt;&lt;foreign-keys&gt;&lt;key app="EN" db-id="25dxrx9vzdxd0le9ztl5wrxbssasvpps055w"&gt;507&lt;/key&gt;&lt;/foreign-keys&gt;&lt;ref-type name="Journal Article"&gt;17&lt;/ref-type&gt;&lt;contributors&gt;&lt;authors&gt;&lt;author&gt;Caughey, B&lt;/author&gt;&lt;author&gt;Raymond, G J&lt;/author&gt;&lt;author&gt;Ernst, D&lt;/author&gt;&lt;author&gt;Race, R E&lt;/author&gt;&lt;/authors&gt;&lt;/contributors&gt;&lt;titles&gt;&lt;title&gt;N-terminal truncation of the scrapie-associated form of PrP by lysosomal protease(s): implications regarding the site of conversion of PrP to the protease-resistant state&lt;/title&gt;&lt;secondary-title&gt;Journal of Virology&lt;/secondary-title&gt;&lt;/titles&gt;&lt;periodical&gt;&lt;full-title&gt;Journal of Virology&lt;/full-title&gt;&lt;/periodical&gt;&lt;pages&gt;6597-6603&lt;/pages&gt;&lt;volume&gt;65&lt;/volume&gt;&lt;number&gt;12&lt;/number&gt;&lt;dates&gt;&lt;year&gt;1991&lt;/year&gt;&lt;pub-dates&gt;&lt;date&gt;December 1, 1991&lt;/date&gt;&lt;/pub-dates&gt;&lt;/dates&gt;&lt;urls&gt;&lt;related-urls&gt;&lt;url&gt;http://jvi.asm.org/content/65/12/6597.abstract&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7</w:t>
        </w:r>
        <w:r w:rsidR="00A9239B" w:rsidRPr="006C4097">
          <w:rPr>
            <w:rFonts w:ascii="Arial" w:eastAsia="SimSun" w:hAnsi="Arial" w:cs="Arial"/>
            <w:color w:val="000000"/>
            <w:kern w:val="0"/>
            <w:sz w:val="24"/>
            <w:szCs w:val="24"/>
          </w:rPr>
          <w:fldChar w:fldCharType="end"/>
        </w:r>
      </w:hyperlink>
      <w:r w:rsidR="00087C46" w:rsidRPr="006C4097">
        <w:rPr>
          <w:rFonts w:ascii="Arial" w:eastAsia="SimSun" w:hAnsi="Arial" w:cs="Arial" w:hint="eastAsia"/>
          <w:color w:val="000000"/>
          <w:kern w:val="0"/>
          <w:sz w:val="24"/>
          <w:szCs w:val="24"/>
        </w:rPr>
        <w:t xml:space="preserve"> and late endosomal compartment</w:t>
      </w:r>
      <w:r w:rsidR="00087C46" w:rsidRPr="006C4097">
        <w:rPr>
          <w:rFonts w:ascii="Arial" w:eastAsia="SimSun" w:hAnsi="Arial" w:cs="Arial"/>
          <w:color w:val="000000"/>
          <w:kern w:val="0"/>
          <w:sz w:val="24"/>
          <w:szCs w:val="24"/>
        </w:rPr>
        <w:t>s</w:t>
      </w:r>
      <w:r w:rsidR="00087C46" w:rsidRPr="006C4097">
        <w:rPr>
          <w:rFonts w:ascii="Arial" w:eastAsia="SimSun" w:hAnsi="Arial" w:cs="Arial" w:hint="eastAsia"/>
          <w:color w:val="000000"/>
          <w:kern w:val="0"/>
          <w:sz w:val="24"/>
          <w:szCs w:val="24"/>
        </w:rPr>
        <w:t xml:space="preserve"> (GT1-7 and N2a)</w:t>
      </w:r>
      <w:hyperlink w:anchor="_ENREF_13" w:tooltip="Pimpinelli, 2005 #502"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Pimpinelli&lt;/Author&gt;&lt;Year&gt;2005&lt;/Year&gt;&lt;RecNum&gt;502&lt;/RecNum&gt;&lt;DisplayText&gt;&lt;style face="superscript"&gt;13&lt;/style&gt;&lt;/DisplayText&gt;&lt;record&gt;&lt;rec-number&gt;502&lt;/rec-number&gt;&lt;foreign-keys&gt;&lt;key app="EN" db-id="25dxrx9vzdxd0le9ztl5wrxbssasvpps055w"&gt;502&lt;/key&gt;&lt;/foreign-keys&gt;&lt;ref-type name="Journal Article"&gt;17&lt;/ref-type&gt;&lt;contributors&gt;&lt;authors&gt;&lt;author&gt;Pimpinelli, Federica&lt;/author&gt;&lt;author&gt;Lehmann, Sylvain&lt;/author&gt;&lt;author&gt;Maridonneau-Parini, Isabelle&lt;/author&gt;&lt;/authors&gt;&lt;/contributors&gt;&lt;titles&gt;&lt;title&gt;The scrapie prion protein is present in flotillin-1-positive vesicles in central- but not peripheral-derived neuronal cell lines&lt;/title&gt;&lt;secondary-title&gt;European Journal of Neuroscience&lt;/secondary-title&gt;&lt;/titles&gt;&lt;periodical&gt;&lt;full-title&gt;European Journal of Neuroscience&lt;/full-title&gt;&lt;/periodical&gt;&lt;pages&gt;2063-2072&lt;/pages&gt;&lt;volume&gt;21&lt;/volume&gt;&lt;number&gt;8&lt;/number&gt;&lt;keywords&gt;&lt;keyword&gt;mouse&lt;/keyword&gt;&lt;keyword&gt;neuron&lt;/keyword&gt;&lt;keyword&gt;scrapie&lt;/keyword&gt;&lt;keyword&gt;traffic&lt;/keyword&gt;&lt;/keywords&gt;&lt;dates&gt;&lt;year&gt;2005&lt;/year&gt;&lt;/dates&gt;&lt;publisher&gt;Blackwell Science Ltd&lt;/publisher&gt;&lt;isbn&gt;1460-9568&lt;/isbn&gt;&lt;urls&gt;&lt;related-urls&gt;&lt;url&gt;http://dx.doi.org/10.1111/j.1460-9568.2005.04049.x&lt;/url&gt;&lt;/related-urls&gt;&lt;/urls&gt;&lt;electronic-resource-num&gt;10.1111/j.1460-9568.2005.04049.x&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3</w:t>
        </w:r>
        <w:r w:rsidR="00A9239B" w:rsidRPr="006C4097">
          <w:rPr>
            <w:rFonts w:ascii="Arial" w:eastAsia="SimSun" w:hAnsi="Arial" w:cs="Arial"/>
            <w:color w:val="000000"/>
            <w:kern w:val="0"/>
            <w:sz w:val="24"/>
            <w:szCs w:val="24"/>
          </w:rPr>
          <w:fldChar w:fldCharType="end"/>
        </w:r>
      </w:hyperlink>
      <w:r w:rsidR="00087C46" w:rsidRPr="006C4097">
        <w:rPr>
          <w:rFonts w:ascii="Arial" w:eastAsia="SimSun" w:hAnsi="Arial" w:cs="Arial" w:hint="eastAsia"/>
          <w:color w:val="000000"/>
          <w:kern w:val="0"/>
          <w:sz w:val="24"/>
          <w:szCs w:val="24"/>
        </w:rPr>
        <w:t>. PrP</w:t>
      </w:r>
      <w:r w:rsidR="00087C46" w:rsidRPr="006C4097">
        <w:rPr>
          <w:rFonts w:ascii="Arial" w:eastAsia="SimSun" w:hAnsi="Arial" w:cs="Arial" w:hint="eastAsia"/>
          <w:color w:val="000000"/>
          <w:kern w:val="0"/>
          <w:sz w:val="24"/>
          <w:szCs w:val="24"/>
          <w:vertAlign w:val="superscript"/>
        </w:rPr>
        <w:t>Sc</w:t>
      </w:r>
      <w:r w:rsidR="00087C46" w:rsidRPr="006C4097">
        <w:rPr>
          <w:rFonts w:ascii="Arial" w:eastAsia="SimSun" w:hAnsi="Arial" w:cs="Arial" w:hint="eastAsia"/>
          <w:color w:val="000000"/>
          <w:kern w:val="0"/>
          <w:sz w:val="24"/>
          <w:szCs w:val="24"/>
        </w:rPr>
        <w:t xml:space="preserve"> oligomers were shown in the cells as high signal light spots. (Figure 4 and Figure 5)</w:t>
      </w:r>
    </w:p>
    <w:p w:rsidR="00E61275" w:rsidRPr="006C4097" w:rsidRDefault="00087C46" w:rsidP="006C4097">
      <w:pPr>
        <w:tabs>
          <w:tab w:val="left" w:pos="0"/>
        </w:tabs>
        <w:spacing w:afterLines="100" w:line="480" w:lineRule="auto"/>
        <w:ind w:left="720"/>
        <w:contextualSpacing/>
        <w:jc w:val="left"/>
        <w:rPr>
          <w:rFonts w:ascii="Arial" w:eastAsia="SimSun" w:hAnsi="Arial" w:cs="Arial"/>
          <w:color w:val="000000"/>
          <w:kern w:val="0"/>
          <w:sz w:val="24"/>
          <w:szCs w:val="24"/>
        </w:rPr>
      </w:pPr>
      <w:r w:rsidRPr="006C4097">
        <w:rPr>
          <w:rFonts w:ascii="Arial" w:eastAsia="SimSun" w:hAnsi="Arial" w:cs="Arial"/>
          <w:noProof/>
          <w:color w:val="000000"/>
          <w:kern w:val="0"/>
          <w:sz w:val="24"/>
          <w:szCs w:val="24"/>
          <w:lang w:val="en-US" w:eastAsia="zh-CN"/>
        </w:rPr>
        <w:lastRenderedPageBreak/>
        <w:drawing>
          <wp:inline distT="0" distB="0" distL="0" distR="0">
            <wp:extent cx="3962400" cy="6449821"/>
            <wp:effectExtent l="1905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968471" cy="6459702"/>
                    </a:xfrm>
                    <a:prstGeom prst="rect">
                      <a:avLst/>
                    </a:prstGeom>
                    <a:noFill/>
                    <a:ln w="9525">
                      <a:noFill/>
                      <a:miter lim="800000"/>
                      <a:headEnd/>
                      <a:tailEnd/>
                    </a:ln>
                  </pic:spPr>
                </pic:pic>
              </a:graphicData>
            </a:graphic>
          </wp:inline>
        </w:drawing>
      </w:r>
    </w:p>
    <w:p w:rsidR="00E61275" w:rsidRPr="006C4097" w:rsidRDefault="00087C46" w:rsidP="006C4097">
      <w:pPr>
        <w:tabs>
          <w:tab w:val="left" w:pos="0"/>
        </w:tabs>
        <w:spacing w:afterLines="100"/>
        <w:contextualSpacing/>
        <w:rPr>
          <w:rFonts w:ascii="Arial" w:eastAsia="SimSun" w:hAnsi="Arial" w:cs="Arial"/>
          <w:color w:val="000000"/>
          <w:kern w:val="0"/>
          <w:sz w:val="24"/>
          <w:szCs w:val="24"/>
        </w:rPr>
      </w:pPr>
      <w:proofErr w:type="gramStart"/>
      <w:r w:rsidRPr="006C4097">
        <w:rPr>
          <w:rFonts w:ascii="Arial" w:eastAsia="SimSun" w:hAnsi="Arial" w:cs="Arial"/>
          <w:color w:val="000000"/>
          <w:kern w:val="0"/>
          <w:sz w:val="24"/>
          <w:szCs w:val="24"/>
        </w:rPr>
        <w:t xml:space="preserve">Figure </w:t>
      </w:r>
      <w:r w:rsidRPr="006C4097">
        <w:rPr>
          <w:rFonts w:ascii="Arial" w:eastAsia="SimSun" w:hAnsi="Arial" w:cs="Arial" w:hint="eastAsia"/>
          <w:color w:val="000000"/>
          <w:kern w:val="0"/>
          <w:sz w:val="24"/>
          <w:szCs w:val="24"/>
        </w:rPr>
        <w:t>4</w:t>
      </w:r>
      <w:r w:rsidRPr="006C4097">
        <w:rPr>
          <w:rFonts w:ascii="Arial" w:eastAsia="SimSun" w:hAnsi="Arial" w:cs="Arial"/>
          <w:color w:val="000000"/>
          <w:kern w:val="0"/>
          <w:sz w:val="24"/>
          <w:szCs w:val="24"/>
        </w:rPr>
        <w:t>.</w:t>
      </w:r>
      <w:proofErr w:type="gramEnd"/>
      <w:r w:rsidRPr="006C4097">
        <w:rPr>
          <w:rFonts w:ascii="Arial" w:eastAsia="SimSun" w:hAnsi="Arial" w:cs="Arial"/>
          <w:color w:val="000000"/>
          <w:kern w:val="0"/>
          <w:sz w:val="24"/>
          <w:szCs w:val="24"/>
        </w:rPr>
        <w:t xml:space="preserve"> Scrapie-infected cells show co-localization of PrP and ferritin. ScN2a and SMB cells cultured in the absence or presence of 0.1 mM FAC were immunostained with 8H4-anti-mouse-FITC followed by anti-ferritin–anti-rabbit-TRITC. Untreated ScN2a cells show minimal PrP reactivity and reaction for ferritin in the cytosol (panels 1–3). Following exposure to FAC, both PrP and ferritin form intracellular aggregates that colocalize for the most part (panels 4–6, arrowheads). Untreated SMB cells show intracellular aggregates of PrP and reaction to ferritin in the cytosol (panels 7–9). However, exposure to FAC increases the reactivity between PrP and ferritin significantly, and PrP and ferritin form intracellular aggregates that co-localize in vesicular structures (panels 10–12, arrowheads).</w:t>
      </w:r>
      <w:hyperlink w:anchor="_ENREF_18" w:tooltip="Singh, 2009 #509"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Singh&lt;/Author&gt;&lt;Year&gt;2009&lt;/Year&gt;&lt;RecNum&gt;509&lt;/RecNum&gt;&lt;DisplayText&gt;&lt;style face="superscript"&gt;18&lt;/style&gt;&lt;/DisplayText&gt;&lt;record&gt;&lt;rec-number&gt;509&lt;/rec-number&gt;&lt;foreign-keys&gt;&lt;key app="EN" db-id="25dxrx9vzdxd0le9ztl5wrxbssasvpps055w"&gt;509&lt;/key&gt;&lt;/foreign-keys&gt;&lt;ref-type name="Journal Article"&gt;17&lt;/ref-type&gt;&lt;contributors&gt;&lt;authors&gt;&lt;author&gt;Singh, Ajay&lt;/author&gt;&lt;author&gt;Isaac, Alfred Orina&lt;/author&gt;&lt;author&gt;Luo, Xiu&lt;/author&gt;&lt;author&gt;Mohan, Maradumane L.&lt;/author&gt;&lt;author&gt;Cohen, Mark L.&lt;/author&gt;&lt;author&gt;Chen, Fusong&lt;/author&gt;&lt;author&gt;Kong, Qingzhong&lt;/author&gt;&lt;author&gt;Bartz, Jason&lt;/author&gt;&lt;author&gt;Singh, Neena&lt;/author&gt;&lt;/authors&gt;&lt;/contributors&gt;&lt;titles&gt;&lt;title&gt;Abnormal Brain Iron Homeostasis in Human and Animal Prion Disorders&lt;/title&gt;&lt;secondary-title&gt;PLoS Pathog&lt;/secondary-title&gt;&lt;/titles&gt;&lt;periodical&gt;&lt;full-title&gt;PLoS Pathog&lt;/full-title&gt;&lt;/periodical&gt;&lt;pages&gt;e1000336&lt;/pages&gt;&lt;volume&gt;5&lt;/volume&gt;&lt;number&gt;3&lt;/number&gt;&lt;dates&gt;&lt;year&gt;2009&lt;/year&gt;&lt;/dates&gt;&lt;publisher&gt;Public Library of Science&lt;/publisher&gt;&lt;urls&gt;&lt;related-urls&gt;&lt;url&gt;http://dx.doi.org/10.1371%2Fjournal.ppat.1000336&lt;/url&gt;&lt;/related-urls&gt;&lt;/urls&gt;&lt;electronic-resource-num&gt;10.1371/journal.ppat.1000336&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8</w:t>
        </w:r>
        <w:r w:rsidR="00A9239B" w:rsidRPr="006C4097">
          <w:rPr>
            <w:rFonts w:ascii="Arial" w:eastAsia="SimSun" w:hAnsi="Arial" w:cs="Arial"/>
            <w:color w:val="000000"/>
            <w:kern w:val="0"/>
            <w:sz w:val="24"/>
            <w:szCs w:val="24"/>
          </w:rPr>
          <w:fldChar w:fldCharType="end"/>
        </w:r>
      </w:hyperlink>
    </w:p>
    <w:p w:rsidR="00E61275" w:rsidRPr="006C4097" w:rsidRDefault="00E61275" w:rsidP="006C4097">
      <w:pPr>
        <w:tabs>
          <w:tab w:val="left" w:pos="0"/>
        </w:tabs>
        <w:spacing w:afterLines="100" w:line="480" w:lineRule="auto"/>
        <w:ind w:left="720"/>
        <w:contextualSpacing/>
        <w:jc w:val="center"/>
        <w:rPr>
          <w:rFonts w:ascii="Arial" w:eastAsia="SimSun" w:hAnsi="Arial" w:cs="Arial"/>
          <w:color w:val="000000"/>
          <w:kern w:val="0"/>
          <w:sz w:val="24"/>
          <w:szCs w:val="24"/>
        </w:rPr>
      </w:pPr>
    </w:p>
    <w:p w:rsidR="00E61275" w:rsidRPr="006C4097" w:rsidRDefault="00087C46" w:rsidP="006C4097">
      <w:pPr>
        <w:tabs>
          <w:tab w:val="left" w:pos="0"/>
        </w:tabs>
        <w:spacing w:afterLines="100" w:line="480" w:lineRule="auto"/>
        <w:ind w:left="720"/>
        <w:contextualSpacing/>
        <w:jc w:val="left"/>
        <w:rPr>
          <w:rFonts w:ascii="Arial" w:eastAsia="SimSun" w:hAnsi="Arial" w:cs="Arial"/>
          <w:color w:val="000000"/>
          <w:kern w:val="0"/>
          <w:sz w:val="24"/>
          <w:szCs w:val="24"/>
        </w:rPr>
      </w:pPr>
      <w:r w:rsidRPr="006C4097">
        <w:rPr>
          <w:rFonts w:ascii="Arial" w:eastAsia="SimSun" w:hAnsi="Arial" w:cs="Arial"/>
          <w:noProof/>
          <w:color w:val="000000"/>
          <w:kern w:val="0"/>
          <w:sz w:val="24"/>
          <w:szCs w:val="24"/>
          <w:lang w:val="en-US" w:eastAsia="zh-CN"/>
        </w:rPr>
        <w:drawing>
          <wp:inline distT="0" distB="0" distL="0" distR="0">
            <wp:extent cx="3887226" cy="5819775"/>
            <wp:effectExtent l="19050" t="0" r="0" b="0"/>
            <wp:docPr id="13" name="图片 21" descr="D:\My Documents\Desktop\Thesis\Pics\IF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My Documents\Desktop\Thesis\Pics\IF 2.jpg"/>
                    <pic:cNvPicPr>
                      <a:picLocks noChangeAspect="1" noChangeArrowheads="1"/>
                    </pic:cNvPicPr>
                  </pic:nvPicPr>
                  <pic:blipFill>
                    <a:blip r:embed="rId13" cstate="print"/>
                    <a:srcRect/>
                    <a:stretch>
                      <a:fillRect/>
                    </a:stretch>
                  </pic:blipFill>
                  <pic:spPr bwMode="auto">
                    <a:xfrm>
                      <a:off x="0" y="0"/>
                      <a:ext cx="3887226" cy="5819775"/>
                    </a:xfrm>
                    <a:prstGeom prst="rect">
                      <a:avLst/>
                    </a:prstGeom>
                    <a:noFill/>
                    <a:ln w="9525">
                      <a:noFill/>
                      <a:miter lim="800000"/>
                      <a:headEnd/>
                      <a:tailEnd/>
                    </a:ln>
                  </pic:spPr>
                </pic:pic>
              </a:graphicData>
            </a:graphic>
          </wp:inline>
        </w:drawing>
      </w:r>
    </w:p>
    <w:p w:rsidR="00E61275" w:rsidRPr="006C4097" w:rsidRDefault="00087C46" w:rsidP="006C4097">
      <w:pPr>
        <w:tabs>
          <w:tab w:val="left" w:pos="0"/>
        </w:tabs>
        <w:spacing w:afterLines="100"/>
        <w:contextualSpacing/>
        <w:rPr>
          <w:rFonts w:ascii="Arial" w:eastAsia="SimSun" w:hAnsi="Arial" w:cs="Arial"/>
          <w:color w:val="000000"/>
          <w:kern w:val="0"/>
          <w:sz w:val="24"/>
          <w:szCs w:val="24"/>
          <w:lang w:eastAsia="zh-CN"/>
        </w:rPr>
      </w:pPr>
      <w:proofErr w:type="gramStart"/>
      <w:r w:rsidRPr="006C4097">
        <w:rPr>
          <w:rFonts w:ascii="Arial" w:eastAsia="SimSun" w:hAnsi="Arial" w:cs="Arial"/>
          <w:color w:val="000000"/>
          <w:kern w:val="0"/>
          <w:sz w:val="24"/>
          <w:szCs w:val="24"/>
        </w:rPr>
        <w:t>Figure 5.</w:t>
      </w:r>
      <w:proofErr w:type="gramEnd"/>
      <w:r w:rsidRPr="006C4097">
        <w:rPr>
          <w:rFonts w:ascii="Arial" w:eastAsia="SimSun" w:hAnsi="Arial" w:cs="Arial"/>
          <w:color w:val="000000"/>
          <w:kern w:val="0"/>
          <w:sz w:val="24"/>
          <w:szCs w:val="24"/>
        </w:rPr>
        <w:t xml:space="preserve"> </w:t>
      </w:r>
      <w:proofErr w:type="gramStart"/>
      <w:r w:rsidRPr="006C4097">
        <w:rPr>
          <w:rFonts w:ascii="Arial" w:eastAsia="SimSun" w:hAnsi="Arial" w:cs="Arial"/>
          <w:color w:val="000000"/>
          <w:kern w:val="0"/>
          <w:sz w:val="24"/>
          <w:szCs w:val="24"/>
        </w:rPr>
        <w:t>Immunofluorescence staining of PrPSc oligomers/multimers with PRIOC mAbs.</w:t>
      </w:r>
      <w:proofErr w:type="gramEnd"/>
      <w:r w:rsidRPr="006C4097">
        <w:rPr>
          <w:rFonts w:ascii="Arial" w:eastAsia="SimSun" w:hAnsi="Arial" w:cs="Arial"/>
          <w:color w:val="000000"/>
          <w:kern w:val="0"/>
          <w:sz w:val="24"/>
          <w:szCs w:val="24"/>
        </w:rPr>
        <w:t xml:space="preserve"> PRIOC extensively stained large aggregates in ScN2a cells. (A). Staining with PRIOC1 did not display the PrPSc oligomer-specific stain. (B). PRIOC2, (C) PRIOC3 and (D) PRIOC4 displayed distinct and unusual staining (yellow arrows) in ScN2a cells (green) as opposed to an anti-monomer antibody that displayed the typical diffuse ring-shaped stain of the cell membrane (red). Following permeabilization, ScN2a cells displayed a similar stain for aggregates using (E). </w:t>
      </w:r>
      <w:proofErr w:type="gramStart"/>
      <w:r w:rsidRPr="006C4097">
        <w:rPr>
          <w:rFonts w:ascii="Arial" w:eastAsia="SimSun" w:hAnsi="Arial" w:cs="Arial"/>
          <w:color w:val="000000"/>
          <w:kern w:val="0"/>
          <w:sz w:val="24"/>
          <w:szCs w:val="24"/>
        </w:rPr>
        <w:t>PRIOC2 and (F).</w:t>
      </w:r>
      <w:proofErr w:type="gramEnd"/>
      <w:r w:rsidRPr="006C4097">
        <w:rPr>
          <w:rFonts w:ascii="Arial" w:eastAsia="SimSun" w:hAnsi="Arial" w:cs="Arial"/>
          <w:color w:val="000000"/>
          <w:kern w:val="0"/>
          <w:sz w:val="24"/>
          <w:szCs w:val="24"/>
        </w:rPr>
        <w:t xml:space="preserve"> PRIOC2. Florescence microscopy was performed and images from each source [FITC (450–490 nm), Texas red (510–560 nm) and DAPI (330–380 nm)] were collected. Scale bar = 25 mm.</w:t>
      </w:r>
      <w:hyperlink w:anchor="_ENREF_19" w:tooltip="Tayebi, 2011 #508"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Tayebi&lt;/Author&gt;&lt;Year&gt;2011&lt;/Year&gt;&lt;RecNum&gt;508&lt;/RecNum&gt;&lt;DisplayText&gt;&lt;style face="superscript"&gt;19&lt;/style&gt;&lt;/DisplayText&gt;&lt;record&gt;&lt;rec-number&gt;508&lt;/rec-number&gt;&lt;foreign-keys&gt;&lt;key app="EN" db-id="25dxrx9vzdxd0le9ztl5wrxbssasvpps055w"&gt;508&lt;/key&gt;&lt;/foreign-keys&gt;&lt;ref-type name="Journal Article"&gt;17&lt;/ref-type&gt;&lt;contributors&gt;&lt;authors&gt;&lt;author&gt;Tayebi, Mourad&lt;/author&gt;&lt;author&gt;Jones, Daryl Rhys&lt;/author&gt;&lt;author&gt;Taylor, William Alexander&lt;/author&gt;&lt;author&gt;Stileman, Benjamin Frederick&lt;/author&gt;&lt;author&gt;Chapman, Charlotte&lt;/author&gt;&lt;author&gt;Zhao, Deming&lt;/author&gt;&lt;author&gt;David, Monique&lt;/author&gt;&lt;/authors&gt;&lt;/contributors&gt;&lt;titles&gt;&lt;title&gt;PrPSc-Specific Antibodies with the Ability to Immunodetect Prion Oligomers&lt;/title&gt;&lt;secondary-title&gt;PLoS ONE&lt;/secondary-title&gt;&lt;/titles&gt;&lt;periodical&gt;&lt;full-title&gt;PLoS ONE&lt;/full-title&gt;&lt;/periodical&gt;&lt;pages&gt;e19998&lt;/pages&gt;&lt;volume&gt;6&lt;/volume&gt;&lt;number&gt;5&lt;/number&gt;&lt;dates&gt;&lt;year&gt;2011&lt;/year&gt;&lt;/dates&gt;&lt;publisher&gt;Public Library of Science&lt;/publisher&gt;&lt;urls&gt;&lt;related-urls&gt;&lt;url&gt;http://dx.doi.org/10.1371%2Fjournal.pone.0019998&lt;/url&gt;&lt;/related-urls&gt;&lt;/urls&gt;&lt;electronic-resource-num&gt;10.1371/journal.pone.0019998&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9</w:t>
        </w:r>
        <w:r w:rsidR="00A9239B" w:rsidRPr="006C4097">
          <w:rPr>
            <w:rFonts w:ascii="Arial" w:eastAsia="SimSun" w:hAnsi="Arial" w:cs="Arial"/>
            <w:color w:val="000000"/>
            <w:kern w:val="0"/>
            <w:sz w:val="24"/>
            <w:szCs w:val="24"/>
          </w:rPr>
          <w:fldChar w:fldCharType="end"/>
        </w:r>
      </w:hyperlink>
    </w:p>
    <w:p w:rsidR="00087C46" w:rsidRPr="006C4097" w:rsidRDefault="00087C46" w:rsidP="003C6B41">
      <w:pPr>
        <w:pStyle w:val="3"/>
        <w:rPr>
          <w:rFonts w:ascii="Arial" w:eastAsia="SimSun" w:hAnsi="Arial" w:cs="Arial"/>
          <w:b w:val="0"/>
          <w:color w:val="000000"/>
          <w:kern w:val="0"/>
          <w:sz w:val="28"/>
          <w:szCs w:val="24"/>
        </w:rPr>
      </w:pPr>
      <w:bookmarkStart w:id="8" w:name="_Toc382887894"/>
      <w:r w:rsidRPr="006C4097">
        <w:rPr>
          <w:rFonts w:ascii="Arial" w:eastAsia="SimSun" w:hAnsi="Arial" w:cs="Arial" w:hint="eastAsia"/>
          <w:b w:val="0"/>
          <w:color w:val="000000"/>
          <w:kern w:val="0"/>
          <w:sz w:val="28"/>
          <w:szCs w:val="24"/>
        </w:rPr>
        <w:lastRenderedPageBreak/>
        <w:t>1.2 Current known anti-prion compounds</w:t>
      </w:r>
      <w:bookmarkEnd w:id="8"/>
      <w:r w:rsidRPr="006C4097">
        <w:rPr>
          <w:rFonts w:ascii="Arial" w:eastAsia="SimSun" w:hAnsi="Arial" w:cs="Arial" w:hint="eastAsia"/>
          <w:b w:val="0"/>
          <w:color w:val="000000"/>
          <w:kern w:val="0"/>
          <w:sz w:val="28"/>
          <w:szCs w:val="24"/>
        </w:rPr>
        <w:t xml:space="preserve"> </w:t>
      </w:r>
    </w:p>
    <w:p w:rsidR="00087C46" w:rsidRPr="006C4097" w:rsidRDefault="00087C46"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 xml:space="preserve">There are </w:t>
      </w:r>
      <w:r w:rsidRPr="006C4097">
        <w:rPr>
          <w:rFonts w:ascii="Arial" w:eastAsia="SimSun" w:hAnsi="Arial" w:cs="Arial"/>
          <w:color w:val="000000"/>
          <w:kern w:val="0"/>
          <w:sz w:val="24"/>
          <w:szCs w:val="24"/>
        </w:rPr>
        <w:t xml:space="preserve">a </w:t>
      </w:r>
      <w:r w:rsidRPr="006C4097">
        <w:rPr>
          <w:rFonts w:ascii="Arial" w:eastAsia="SimSun" w:hAnsi="Arial" w:cs="Arial" w:hint="eastAsia"/>
          <w:color w:val="000000"/>
          <w:kern w:val="0"/>
          <w:sz w:val="24"/>
          <w:szCs w:val="24"/>
        </w:rPr>
        <w:t xml:space="preserve">number of compounds from different </w:t>
      </w:r>
      <w:r w:rsidRPr="006C4097">
        <w:rPr>
          <w:rFonts w:ascii="Arial" w:eastAsia="SimSun" w:hAnsi="Arial" w:cs="Arial"/>
          <w:color w:val="000000"/>
          <w:kern w:val="0"/>
          <w:sz w:val="24"/>
          <w:szCs w:val="24"/>
        </w:rPr>
        <w:t>familie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which were</w:t>
      </w:r>
      <w:r w:rsidRPr="006C4097">
        <w:rPr>
          <w:rFonts w:ascii="Arial" w:eastAsia="SimSun" w:hAnsi="Arial" w:cs="Arial" w:hint="eastAsia"/>
          <w:color w:val="000000"/>
          <w:kern w:val="0"/>
          <w:sz w:val="24"/>
          <w:szCs w:val="24"/>
        </w:rPr>
        <w:t xml:space="preserve"> reported with anti-prion ability. They are tricyclic </w:t>
      </w:r>
      <w:r w:rsidRPr="006C4097">
        <w:rPr>
          <w:rFonts w:ascii="Arial" w:eastAsia="SimSun" w:hAnsi="Arial" w:cs="Arial"/>
          <w:bCs/>
          <w:color w:val="000000"/>
          <w:kern w:val="0"/>
          <w:sz w:val="24"/>
          <w:szCs w:val="24"/>
        </w:rPr>
        <w:t>derivatives</w:t>
      </w:r>
      <w:r w:rsidRPr="006C4097">
        <w:rPr>
          <w:rFonts w:ascii="Arial" w:eastAsia="SimSun" w:hAnsi="Arial" w:cs="Arial" w:hint="eastAsia"/>
          <w:bCs/>
          <w:color w:val="000000"/>
          <w:kern w:val="0"/>
          <w:sz w:val="24"/>
          <w:szCs w:val="24"/>
        </w:rPr>
        <w:t xml:space="preserve">, cyclic tetrapyrrole compounds, branched polyamines, polyanions, antibiotics, azo dyes, monoclonal antibodies, cysteine protease inhibitors and structure based inhibitors. </w:t>
      </w:r>
      <w:r w:rsidRPr="006C4097">
        <w:rPr>
          <w:rFonts w:ascii="Arial" w:eastAsia="SimSun" w:hAnsi="Arial" w:cs="Arial" w:hint="eastAsia"/>
          <w:color w:val="000000"/>
          <w:kern w:val="0"/>
          <w:sz w:val="24"/>
          <w:szCs w:val="24"/>
        </w:rPr>
        <w:t xml:space="preserve">The tricyclic </w:t>
      </w:r>
      <w:r w:rsidRPr="006C4097">
        <w:rPr>
          <w:rFonts w:ascii="Arial" w:eastAsia="SimSun" w:hAnsi="Arial" w:cs="Arial"/>
          <w:bCs/>
          <w:color w:val="000000"/>
          <w:kern w:val="0"/>
          <w:sz w:val="24"/>
          <w:szCs w:val="24"/>
        </w:rPr>
        <w:t xml:space="preserve">derivatives of </w:t>
      </w:r>
      <w:r w:rsidRPr="006C4097">
        <w:rPr>
          <w:rFonts w:ascii="Arial" w:eastAsia="SimSun" w:hAnsi="Arial" w:cs="Arial" w:hint="eastAsia"/>
          <w:color w:val="000000"/>
          <w:kern w:val="0"/>
          <w:sz w:val="24"/>
          <w:szCs w:val="24"/>
        </w:rPr>
        <w:t>q</w:t>
      </w:r>
      <w:r w:rsidRPr="006C4097">
        <w:rPr>
          <w:rFonts w:ascii="Arial" w:eastAsia="SimSun" w:hAnsi="Arial" w:cs="Arial"/>
          <w:color w:val="000000"/>
          <w:kern w:val="0"/>
          <w:sz w:val="24"/>
          <w:szCs w:val="24"/>
        </w:rPr>
        <w:t>uinacrine</w:t>
      </w:r>
      <w:r w:rsidRPr="006C4097">
        <w:rPr>
          <w:rFonts w:ascii="Arial" w:eastAsia="SimSun" w:hAnsi="Arial" w:cs="Arial" w:hint="eastAsia"/>
          <w:color w:val="000000"/>
          <w:kern w:val="0"/>
          <w:sz w:val="24"/>
          <w:szCs w:val="24"/>
        </w:rPr>
        <w:t>,</w:t>
      </w:r>
      <w:r w:rsidRPr="006C4097">
        <w:rPr>
          <w:rFonts w:ascii="Arial" w:eastAsia="SimSun" w:hAnsi="Arial" w:cs="Arial"/>
          <w:bCs/>
          <w:color w:val="000000"/>
          <w:kern w:val="0"/>
          <w:sz w:val="24"/>
          <w:szCs w:val="24"/>
        </w:rPr>
        <w:t xml:space="preserve"> acridine</w:t>
      </w:r>
      <w:r w:rsidRPr="006C4097">
        <w:rPr>
          <w:rFonts w:ascii="Arial" w:eastAsia="SimSun" w:hAnsi="Arial" w:cs="Arial" w:hint="eastAsia"/>
          <w:bCs/>
          <w:color w:val="000000"/>
          <w:kern w:val="0"/>
          <w:sz w:val="24"/>
          <w:szCs w:val="24"/>
        </w:rPr>
        <w:t xml:space="preserve">, </w:t>
      </w:r>
      <w:r w:rsidRPr="006C4097">
        <w:rPr>
          <w:rFonts w:ascii="Arial" w:eastAsia="SimSun" w:hAnsi="Arial" w:cs="Arial" w:hint="eastAsia"/>
          <w:color w:val="000000"/>
          <w:kern w:val="0"/>
          <w:sz w:val="24"/>
          <w:szCs w:val="24"/>
        </w:rPr>
        <w:t>c</w:t>
      </w:r>
      <w:r w:rsidRPr="006C4097">
        <w:rPr>
          <w:rFonts w:ascii="Arial" w:eastAsia="SimSun" w:hAnsi="Arial" w:cs="Arial"/>
          <w:color w:val="000000"/>
          <w:kern w:val="0"/>
          <w:sz w:val="24"/>
          <w:szCs w:val="24"/>
        </w:rPr>
        <w:t>hlorpromazine</w:t>
      </w:r>
      <w:r w:rsidRPr="006C4097">
        <w:rPr>
          <w:rFonts w:ascii="Arial" w:eastAsia="SimSun" w:hAnsi="Arial" w:cs="Arial" w:hint="eastAsia"/>
          <w:color w:val="000000"/>
          <w:kern w:val="0"/>
          <w:sz w:val="24"/>
          <w:szCs w:val="24"/>
        </w:rPr>
        <w:t>,</w:t>
      </w:r>
      <w:r w:rsidRPr="006C4097">
        <w:rPr>
          <w:rFonts w:ascii="Arial" w:eastAsia="SimSun" w:hAnsi="Arial" w:cs="Arial"/>
          <w:bCs/>
          <w:color w:val="000000"/>
          <w:kern w:val="0"/>
          <w:sz w:val="24"/>
          <w:szCs w:val="24"/>
        </w:rPr>
        <w:t xml:space="preserve"> phenothiazine</w:t>
      </w:r>
      <w:r w:rsidRPr="006C4097">
        <w:rPr>
          <w:rFonts w:ascii="Arial" w:eastAsia="SimSun" w:hAnsi="Arial" w:cs="Arial" w:hint="eastAsia"/>
          <w:bCs/>
          <w:color w:val="000000"/>
          <w:kern w:val="0"/>
          <w:sz w:val="24"/>
          <w:szCs w:val="24"/>
        </w:rPr>
        <w:t>, promethazine, promazine and acepromazine were reported</w:t>
      </w:r>
      <w:r w:rsidRPr="006C4097">
        <w:rPr>
          <w:rFonts w:ascii="Arial" w:eastAsia="SimSun" w:hAnsi="Arial" w:cs="Arial"/>
          <w:bCs/>
          <w:color w:val="000000"/>
          <w:kern w:val="0"/>
          <w:sz w:val="24"/>
          <w:szCs w:val="24"/>
        </w:rPr>
        <w:t xml:space="preserve"> as active antiprion leads with </w:t>
      </w:r>
      <w:r w:rsidRPr="006C4097">
        <w:rPr>
          <w:rFonts w:ascii="Arial" w:eastAsia="SimSun" w:hAnsi="Arial" w:cs="Arial" w:hint="eastAsia"/>
          <w:bCs/>
          <w:color w:val="000000"/>
          <w:kern w:val="0"/>
          <w:sz w:val="24"/>
          <w:szCs w:val="24"/>
        </w:rPr>
        <w:t>EC</w:t>
      </w:r>
      <w:r w:rsidRPr="006C4097">
        <w:rPr>
          <w:rFonts w:ascii="Arial" w:eastAsia="SimSun" w:hAnsi="Arial" w:cs="Arial" w:hint="eastAsia"/>
          <w:bCs/>
          <w:color w:val="000000"/>
          <w:kern w:val="0"/>
          <w:sz w:val="24"/>
          <w:szCs w:val="24"/>
          <w:vertAlign w:val="subscript"/>
        </w:rPr>
        <w:t>50</w:t>
      </w:r>
      <w:r w:rsidRPr="006C4097">
        <w:rPr>
          <w:rFonts w:ascii="Arial" w:eastAsia="SimSun" w:hAnsi="Arial" w:cs="Arial"/>
          <w:bCs/>
          <w:color w:val="000000"/>
          <w:kern w:val="0"/>
          <w:sz w:val="24"/>
          <w:szCs w:val="24"/>
        </w:rPr>
        <w:t>s</w:t>
      </w:r>
      <w:r w:rsidRPr="006C4097">
        <w:rPr>
          <w:rFonts w:ascii="Arial" w:eastAsia="SimSun" w:hAnsi="Arial" w:cs="Arial" w:hint="eastAsia"/>
          <w:color w:val="000000"/>
          <w:kern w:val="0"/>
          <w:sz w:val="24"/>
          <w:szCs w:val="24"/>
        </w:rPr>
        <w:t xml:space="preserve"> between 0.3 and 3</w:t>
      </w:r>
      <w:r w:rsidRPr="006C4097">
        <w:rPr>
          <w:rFonts w:ascii="Arial" w:eastAsia="SimSun" w:hAnsi="Arial" w:cs="Arial"/>
          <w:color w:val="000000"/>
          <w:kern w:val="0"/>
          <w:sz w:val="24"/>
          <w:szCs w:val="24"/>
        </w:rPr>
        <w:t>μ</w:t>
      </w:r>
      <w:r w:rsidRPr="006C4097">
        <w:rPr>
          <w:rFonts w:ascii="Arial" w:eastAsia="SimSun" w:hAnsi="Arial" w:cs="Arial" w:hint="eastAsia"/>
          <w:color w:val="000000"/>
          <w:kern w:val="0"/>
          <w:sz w:val="24"/>
          <w:szCs w:val="24"/>
        </w:rPr>
        <w:t xml:space="preserve">M based on the screening results of </w:t>
      </w:r>
      <w:r w:rsidRPr="006C4097">
        <w:rPr>
          <w:rFonts w:ascii="Arial" w:eastAsia="SimSun" w:hAnsi="Arial" w:cs="Arial"/>
          <w:color w:val="000000"/>
          <w:kern w:val="0"/>
          <w:sz w:val="24"/>
          <w:szCs w:val="24"/>
        </w:rPr>
        <w:t xml:space="preserve">an </w:t>
      </w:r>
      <w:r w:rsidRPr="006C4097">
        <w:rPr>
          <w:rFonts w:ascii="Arial" w:eastAsia="SimSun" w:hAnsi="Arial" w:cs="Arial" w:hint="eastAsia"/>
          <w:color w:val="000000"/>
          <w:kern w:val="0"/>
          <w:sz w:val="24"/>
          <w:szCs w:val="24"/>
        </w:rPr>
        <w:t>ScN2a cell line assay.</w:t>
      </w:r>
      <w:hyperlink w:anchor="_ENREF_20" w:tooltip="Korth, 2001 #565"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Korth&lt;/Author&gt;&lt;Year&gt;2001&lt;/Year&gt;&lt;RecNum&gt;565&lt;/RecNum&gt;&lt;DisplayText&gt;&lt;style face="superscript"&gt;20&lt;/style&gt;&lt;/DisplayText&gt;&lt;record&gt;&lt;rec-number&gt;565&lt;/rec-number&gt;&lt;foreign-keys&gt;&lt;key app="EN" db-id="25dxrx9vzdxd0le9ztl5wrxbssasvpps055w"&gt;565&lt;/key&gt;&lt;/foreign-keys&gt;&lt;ref-type name="Journal Article"&gt;17&lt;/ref-type&gt;&lt;contributors&gt;&lt;authors&gt;&lt;author&gt;Korth, Carsten&lt;/author&gt;&lt;author&gt;May, Barnaby C. H.&lt;/author&gt;&lt;author&gt;Cohen, Fred E.&lt;/author&gt;&lt;author&gt;Prusiner, Stanley B.&lt;/author&gt;&lt;/authors&gt;&lt;/contributors&gt;&lt;titles&gt;&lt;title&gt;Acridine and phenothiazine derivatives as pharmacotherapeutics for prion disease&lt;/title&gt;&lt;secondary-title&gt;Proceedings of the National Academy of Sciences&lt;/secondary-title&gt;&lt;/titles&gt;&lt;periodical&gt;&lt;full-title&gt;Proceedings of the National Academy of Sciences&lt;/full-title&gt;&lt;/periodical&gt;&lt;pages&gt;9836-9841&lt;/pages&gt;&lt;volume&gt;98&lt;/volume&gt;&lt;number&gt;17&lt;/number&gt;&lt;dates&gt;&lt;year&gt;2001&lt;/year&gt;&lt;pub-dates&gt;&lt;date&gt;August 14, 2001&lt;/date&gt;&lt;/pub-dates&gt;&lt;/dates&gt;&lt;urls&gt;&lt;related-urls&gt;&lt;url&gt;http://www.pnas.org/content/98/17/9836.abstract&lt;/url&gt;&lt;/related-urls&gt;&lt;/urls&gt;&lt;electronic-resource-num&gt;10.1073/pnas.161274798&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20</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Q</w:t>
      </w:r>
      <w:r w:rsidRPr="006C4097">
        <w:rPr>
          <w:rFonts w:ascii="Arial" w:eastAsia="SimSun" w:hAnsi="Arial" w:cs="Arial"/>
          <w:color w:val="000000"/>
          <w:kern w:val="0"/>
          <w:sz w:val="24"/>
          <w:szCs w:val="24"/>
        </w:rPr>
        <w:t>uinacrine</w:t>
      </w:r>
      <w:r w:rsidRPr="006C4097">
        <w:rPr>
          <w:rFonts w:ascii="Arial" w:eastAsia="SimSun" w:hAnsi="Arial" w:cs="Arial" w:hint="eastAsia"/>
          <w:color w:val="000000"/>
          <w:kern w:val="0"/>
          <w:sz w:val="24"/>
          <w:szCs w:val="24"/>
        </w:rPr>
        <w:t xml:space="preserve"> and</w:t>
      </w:r>
      <w:r w:rsidRPr="006C4097">
        <w:rPr>
          <w:rFonts w:ascii="Arial" w:eastAsia="SimSun" w:hAnsi="Arial" w:cs="Arial" w:hint="eastAsia"/>
          <w:bCs/>
          <w:color w:val="000000"/>
          <w:kern w:val="0"/>
          <w:sz w:val="24"/>
          <w:szCs w:val="24"/>
        </w:rPr>
        <w:t xml:space="preserve"> </w:t>
      </w:r>
      <w:r w:rsidRPr="006C4097">
        <w:rPr>
          <w:rFonts w:ascii="Arial" w:eastAsia="SimSun" w:hAnsi="Arial" w:cs="Arial" w:hint="eastAsia"/>
          <w:color w:val="000000"/>
          <w:kern w:val="0"/>
          <w:sz w:val="24"/>
          <w:szCs w:val="24"/>
        </w:rPr>
        <w:t>c</w:t>
      </w:r>
      <w:r w:rsidRPr="006C4097">
        <w:rPr>
          <w:rFonts w:ascii="Arial" w:eastAsia="SimSun" w:hAnsi="Arial" w:cs="Arial"/>
          <w:color w:val="000000"/>
          <w:kern w:val="0"/>
          <w:sz w:val="24"/>
          <w:szCs w:val="24"/>
        </w:rPr>
        <w:t>hlorpromazine</w:t>
      </w:r>
      <w:r w:rsidRPr="006C4097">
        <w:rPr>
          <w:rFonts w:ascii="Arial" w:eastAsia="SimSun" w:hAnsi="Arial" w:cs="Arial" w:hint="eastAsia"/>
          <w:color w:val="000000"/>
          <w:kern w:val="0"/>
          <w:sz w:val="24"/>
          <w:szCs w:val="24"/>
        </w:rPr>
        <w:t xml:space="preserve"> (Table 1) were used </w:t>
      </w:r>
      <w:r w:rsidRPr="006C4097">
        <w:rPr>
          <w:rFonts w:ascii="Arial" w:eastAsia="SimSun" w:hAnsi="Arial" w:cs="Arial"/>
          <w:color w:val="000000"/>
          <w:kern w:val="0"/>
          <w:sz w:val="24"/>
          <w:szCs w:val="24"/>
        </w:rPr>
        <w:t xml:space="preserve">individually </w:t>
      </w:r>
      <w:r w:rsidRPr="006C4097">
        <w:rPr>
          <w:rFonts w:ascii="Arial" w:eastAsia="SimSun" w:hAnsi="Arial" w:cs="Arial" w:hint="eastAsia"/>
          <w:color w:val="000000"/>
          <w:kern w:val="0"/>
          <w:sz w:val="24"/>
          <w:szCs w:val="24"/>
        </w:rPr>
        <w:t xml:space="preserve">as </w:t>
      </w:r>
      <w:r w:rsidRPr="006C4097">
        <w:rPr>
          <w:rFonts w:ascii="Arial" w:eastAsia="SimSun" w:hAnsi="Arial" w:cs="Arial" w:hint="eastAsia"/>
          <w:bCs/>
          <w:color w:val="000000"/>
          <w:kern w:val="0"/>
          <w:sz w:val="24"/>
          <w:szCs w:val="24"/>
        </w:rPr>
        <w:t>anti-malarial and anti-psychotic drug</w:t>
      </w:r>
      <w:r w:rsidRPr="006C4097">
        <w:rPr>
          <w:rFonts w:ascii="Arial" w:eastAsia="SimSun" w:hAnsi="Arial" w:cs="Arial"/>
          <w:bCs/>
          <w:color w:val="000000"/>
          <w:kern w:val="0"/>
          <w:sz w:val="24"/>
          <w:szCs w:val="24"/>
        </w:rPr>
        <w:t>s</w:t>
      </w:r>
      <w:r w:rsidRPr="006C4097">
        <w:rPr>
          <w:rFonts w:ascii="Arial" w:eastAsia="SimSun" w:hAnsi="Arial" w:cs="Arial" w:hint="eastAsia"/>
          <w:bCs/>
          <w:color w:val="000000"/>
          <w:kern w:val="0"/>
          <w:sz w:val="24"/>
          <w:szCs w:val="24"/>
        </w:rPr>
        <w:t xml:space="preserve"> for a few years and they were able to</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penetrate</w:t>
      </w:r>
      <w:r w:rsidRPr="006C4097">
        <w:rPr>
          <w:rFonts w:ascii="Arial" w:eastAsia="SimSun" w:hAnsi="Arial" w:cs="Arial" w:hint="eastAsia"/>
          <w:color w:val="000000"/>
          <w:kern w:val="0"/>
          <w:sz w:val="24"/>
          <w:szCs w:val="24"/>
        </w:rPr>
        <w:t xml:space="preserve"> the blood brain barrier (BBB). </w:t>
      </w:r>
    </w:p>
    <w:p w:rsidR="008228F7" w:rsidRPr="006C4097" w:rsidRDefault="008228F7" w:rsidP="006C4097">
      <w:pPr>
        <w:tabs>
          <w:tab w:val="left" w:pos="0"/>
        </w:tabs>
        <w:spacing w:afterLines="100" w:line="480" w:lineRule="auto"/>
        <w:contextualSpacing/>
        <w:rPr>
          <w:rFonts w:ascii="Arial" w:eastAsia="SimSun" w:hAnsi="Arial" w:cs="Arial"/>
          <w:color w:val="000000"/>
          <w:kern w:val="0"/>
          <w:sz w:val="24"/>
          <w:szCs w:val="24"/>
        </w:rPr>
      </w:pPr>
    </w:p>
    <w:p w:rsidR="00676167" w:rsidRPr="006C4097" w:rsidRDefault="00087C46" w:rsidP="006C4097">
      <w:pPr>
        <w:tabs>
          <w:tab w:val="left" w:pos="0"/>
        </w:tabs>
        <w:spacing w:afterLines="100" w:line="480" w:lineRule="auto"/>
        <w:contextualSpacing/>
        <w:rPr>
          <w:rFonts w:ascii="Arial" w:eastAsia="SimSun" w:hAnsi="Arial" w:cs="Arial"/>
          <w:bCs/>
          <w:color w:val="000000"/>
          <w:kern w:val="0"/>
          <w:sz w:val="24"/>
          <w:szCs w:val="24"/>
        </w:rPr>
      </w:pPr>
      <w:r w:rsidRPr="006C4097">
        <w:rPr>
          <w:rFonts w:ascii="Arial" w:eastAsia="SimSun" w:hAnsi="Arial" w:cs="Arial"/>
          <w:bCs/>
          <w:color w:val="000000"/>
          <w:kern w:val="0"/>
          <w:sz w:val="24"/>
          <w:szCs w:val="24"/>
        </w:rPr>
        <w:t>The anti-prion activity of cyclic tetrapyrrole compounds</w:t>
      </w:r>
      <w:hyperlink w:anchor="_ENREF_21" w:tooltip="Caughey, 1998 #441"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Caughey&lt;/Author&gt;&lt;Year&gt;1998&lt;/Year&gt;&lt;RecNum&gt;441&lt;/RecNum&gt;&lt;DisplayText&gt;&lt;style face="superscript"&gt;21&lt;/style&gt;&lt;/DisplayText&gt;&lt;record&gt;&lt;rec-number&gt;441&lt;/rec-number&gt;&lt;foreign-keys&gt;&lt;key app="EN" db-id="25dxrx9vzdxd0le9ztl5wrxbssasvpps055w"&gt;441&lt;/key&gt;&lt;/foreign-keys&gt;&lt;ref-type name="Journal Article"&gt;17&lt;/ref-type&gt;&lt;contributors&gt;&lt;authors&gt;&lt;author&gt;Caughey, W. S.&lt;/author&gt;&lt;author&gt;Raymond, L. D.&lt;/author&gt;&lt;author&gt;Horiuchi, M.&lt;/author&gt;&lt;author&gt;Caughey, B.&lt;/author&gt;&lt;/authors&gt;&lt;/contributors&gt;&lt;auth-address&gt;Laboratory of Persistent Viral Diseases, Rocky Mountain Laboratories, National Institute of Allergy and Infectious Diseases, National Institutes of Health, Hamilton, MT 59840, USA.&lt;/auth-address&gt;&lt;titles&gt;&lt;title&gt;Inhibition of protease-resistant prion protein formation by porphyrins and phthalocyanines&lt;/title&gt;&lt;secondary-title&gt;Proc Natl Acad Sci U S A&lt;/secondary-title&gt;&lt;alt-title&gt;Proceedings of the National Academy of Sciences of the United States of America&lt;/alt-title&gt;&lt;/titles&gt;&lt;alt-periodical&gt;&lt;full-title&gt;Proceedings of the National Academy of Sciences of the United States of America&lt;/full-title&gt;&lt;/alt-periodical&gt;&lt;pages&gt;12117-22&lt;/pages&gt;&lt;volume&gt;95&lt;/volume&gt;&lt;number&gt;21&lt;/number&gt;&lt;edition&gt;1998/10/15&lt;/edition&gt;&lt;keywords&gt;&lt;keyword&gt;Cell-Free System&lt;/keyword&gt;&lt;keyword&gt;Endopeptidases/ metabolism&lt;/keyword&gt;&lt;keyword&gt;Indoles/ pharmacology&lt;/keyword&gt;&lt;keyword&gt;Porphyrins/ pharmacology&lt;/keyword&gt;&lt;keyword&gt;Prions/ antagonists &amp;amp; inhibitors/biosynthesis&lt;/keyword&gt;&lt;/keywords&gt;&lt;dates&gt;&lt;year&gt;1998&lt;/year&gt;&lt;pub-dates&gt;&lt;date&gt;Oct 13&lt;/date&gt;&lt;/pub-dates&gt;&lt;/dates&gt;&lt;isbn&gt;0027-8424 (Print)&amp;#xD;0027-8424 (Linking)&lt;/isbn&gt;&lt;accession-num&gt;9770449&lt;/accession-num&gt;&lt;urls&gt;&lt;/urls&gt;&lt;custom2&gt;22794&lt;/custom2&gt;&lt;remote-database-provider&gt;NLM&lt;/remote-database-provider&gt;&lt;language&gt;eng&lt;/language&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1</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bCs/>
          <w:color w:val="000000"/>
          <w:kern w:val="0"/>
          <w:sz w:val="24"/>
          <w:szCs w:val="24"/>
        </w:rPr>
        <w:t xml:space="preserve"> (Table 1) and its sulfonation, metals and oligomerization products</w:t>
      </w:r>
      <w:hyperlink w:anchor="_ENREF_22" w:tooltip="Caughey, 2007 #440" w:history="1">
        <w:r w:rsidR="00A9239B" w:rsidRPr="006C4097">
          <w:rPr>
            <w:rFonts w:ascii="Arial" w:eastAsia="SimSun" w:hAnsi="Arial" w:cs="Arial"/>
            <w:bCs/>
            <w:color w:val="000000"/>
            <w:kern w:val="0"/>
            <w:sz w:val="24"/>
            <w:szCs w:val="24"/>
          </w:rPr>
          <w:fldChar w:fldCharType="begin">
            <w:fldData xml:space="preserve">PEVuZE5vdGU+PENpdGU+PEF1dGhvcj5DYXVnaGV5PC9BdXRob3I+PFllYXI+MjAwNzwvWWVhcj48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</w:fldData>
          </w:fldChar>
        </w:r>
        <w:r w:rsidR="00FB4C64" w:rsidRPr="006C4097">
          <w:rPr>
            <w:rFonts w:ascii="Arial" w:eastAsia="SimSun" w:hAnsi="Arial" w:cs="Arial"/>
            <w:bCs/>
            <w:color w:val="000000"/>
            <w:kern w:val="0"/>
            <w:sz w:val="24"/>
            <w:szCs w:val="24"/>
          </w:rPr>
          <w:instrText xml:space="preserve"> ADDIN EN.CITE </w:instrText>
        </w:r>
        <w:r w:rsidR="00A9239B" w:rsidRPr="006C4097">
          <w:rPr>
            <w:rFonts w:ascii="Arial" w:eastAsia="SimSun" w:hAnsi="Arial" w:cs="Arial"/>
            <w:bCs/>
            <w:color w:val="000000"/>
            <w:kern w:val="0"/>
            <w:sz w:val="24"/>
            <w:szCs w:val="24"/>
          </w:rPr>
          <w:fldChar w:fldCharType="begin">
            <w:fldData xml:space="preserve">PEVuZE5vdGU+PENpdGU+PEF1dGhvcj5DYXVnaGV5PC9BdXRob3I+PFllYXI+MjAwNzwvWWVhcj48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</w:fldData>
          </w:fldChar>
        </w:r>
        <w:r w:rsidR="00FB4C64" w:rsidRPr="006C4097">
          <w:rPr>
            <w:rFonts w:ascii="Arial" w:eastAsia="SimSun" w:hAnsi="Arial" w:cs="Arial"/>
            <w:bCs/>
            <w:color w:val="000000"/>
            <w:kern w:val="0"/>
            <w:sz w:val="24"/>
            <w:szCs w:val="24"/>
          </w:rPr>
          <w:instrText xml:space="preserve"> ADDIN EN.CITE.DATA </w:instrText>
        </w:r>
        <w:r w:rsidR="00A9239B" w:rsidRPr="006C4097">
          <w:rPr>
            <w:rFonts w:ascii="Arial" w:eastAsia="SimSun" w:hAnsi="Arial" w:cs="Arial"/>
            <w:bCs/>
            <w:color w:val="000000"/>
            <w:kern w:val="0"/>
            <w:sz w:val="24"/>
            <w:szCs w:val="24"/>
          </w:rPr>
        </w:r>
        <w:r w:rsidR="00A9239B" w:rsidRPr="006C4097">
          <w:rPr>
            <w:rFonts w:ascii="Arial" w:eastAsia="SimSun" w:hAnsi="Arial" w:cs="Arial"/>
            <w:bCs/>
            <w:color w:val="000000"/>
            <w:kern w:val="0"/>
            <w:sz w:val="24"/>
            <w:szCs w:val="24"/>
          </w:rPr>
          <w:fldChar w:fldCharType="end"/>
        </w:r>
        <w:r w:rsidR="00A9239B" w:rsidRPr="006C4097">
          <w:rPr>
            <w:rFonts w:ascii="Arial" w:eastAsia="SimSun" w:hAnsi="Arial" w:cs="Arial"/>
            <w:bCs/>
            <w:color w:val="000000"/>
            <w:kern w:val="0"/>
            <w:sz w:val="24"/>
            <w:szCs w:val="24"/>
          </w:rPr>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2</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bCs/>
          <w:color w:val="000000"/>
          <w:kern w:val="0"/>
          <w:sz w:val="24"/>
          <w:szCs w:val="24"/>
        </w:rPr>
        <w:t xml:space="preserve"> were reported and compared in a few scrapie infected cell lines. The most active tetrapyrrole was reported had IC</w:t>
      </w:r>
      <w:r w:rsidRPr="006C4097">
        <w:rPr>
          <w:rFonts w:ascii="Arial" w:eastAsia="SimSun" w:hAnsi="Arial" w:cs="Arial"/>
          <w:bCs/>
          <w:color w:val="000000"/>
          <w:kern w:val="0"/>
          <w:sz w:val="24"/>
          <w:szCs w:val="24"/>
          <w:vertAlign w:val="subscript"/>
        </w:rPr>
        <w:t>50</w:t>
      </w:r>
      <w:r w:rsidRPr="006C4097">
        <w:rPr>
          <w:rFonts w:ascii="Arial" w:eastAsia="SimSun" w:hAnsi="Arial" w:cs="Arial"/>
          <w:bCs/>
          <w:kern w:val="0"/>
          <w:sz w:val="24"/>
          <w:szCs w:val="24"/>
        </w:rPr>
        <w:t> </w:t>
      </w:r>
      <w:r w:rsidRPr="006C4097">
        <w:rPr>
          <w:rFonts w:ascii="Arial" w:eastAsia="SimSun" w:hAnsi="Arial" w:cs="Arial"/>
          <w:bCs/>
          <w:color w:val="000000"/>
          <w:kern w:val="0"/>
          <w:sz w:val="24"/>
          <w:szCs w:val="24"/>
        </w:rPr>
        <w:t>of 0.5</w:t>
      </w:r>
      <w:r w:rsidRPr="006C4097">
        <w:rPr>
          <w:rFonts w:ascii="Arial" w:hAnsi="Arial" w:cs="Arial" w:hint="eastAsia"/>
          <w:bCs/>
          <w:color w:val="000000"/>
          <w:kern w:val="0"/>
          <w:sz w:val="24"/>
          <w:szCs w:val="24"/>
        </w:rPr>
        <w:t xml:space="preserve"> to </w:t>
      </w:r>
      <w:r w:rsidRPr="006C4097">
        <w:rPr>
          <w:rFonts w:ascii="Arial" w:eastAsia="SimSun" w:hAnsi="Arial" w:cs="Arial"/>
          <w:bCs/>
          <w:color w:val="000000"/>
          <w:kern w:val="0"/>
          <w:sz w:val="24"/>
          <w:szCs w:val="24"/>
        </w:rPr>
        <w:t>1μM in scrapie-infected mouse neuroblastoma (ScNB) cells.</w:t>
      </w:r>
      <w:hyperlink w:anchor="_ENREF_21" w:tooltip="Caughey, 1998 #441"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Caughey&lt;/Author&gt;&lt;Year&gt;1998&lt;/Year&gt;&lt;RecNum&gt;441&lt;/RecNum&gt;&lt;DisplayText&gt;&lt;style face="superscript"&gt;21&lt;/style&gt;&lt;/DisplayText&gt;&lt;record&gt;&lt;rec-number&gt;441&lt;/rec-number&gt;&lt;foreign-keys&gt;&lt;key app="EN" db-id="25dxrx9vzdxd0le9ztl5wrxbssasvpps055w"&gt;441&lt;/key&gt;&lt;/foreign-keys&gt;&lt;ref-type name="Journal Article"&gt;17&lt;/ref-type&gt;&lt;contributors&gt;&lt;authors&gt;&lt;author&gt;Caughey, W. S.&lt;/author&gt;&lt;author&gt;Raymond, L. D.&lt;/author&gt;&lt;author&gt;Horiuchi, M.&lt;/author&gt;&lt;author&gt;Caughey, B.&lt;/author&gt;&lt;/authors&gt;&lt;/contributors&gt;&lt;auth-address&gt;Laboratory of Persistent Viral Diseases, Rocky Mountain Laboratories, National Institute of Allergy and Infectious Diseases, National Institutes of Health, Hamilton, MT 59840, USA.&lt;/auth-address&gt;&lt;titles&gt;&lt;title&gt;Inhibition of protease-resistant prion protein formation by porphyrins and phthalocyanines&lt;/title&gt;&lt;secondary-title&gt;Proc Natl Acad Sci U S A&lt;/secondary-title&gt;&lt;alt-title&gt;Proceedings of the National Academy of Sciences of the United States of America&lt;/alt-title&gt;&lt;/titles&gt;&lt;alt-periodical&gt;&lt;full-title&gt;Proceedings of the National Academy of Sciences of the United States of America&lt;/full-title&gt;&lt;/alt-periodical&gt;&lt;pages&gt;12117-22&lt;/pages&gt;&lt;volume&gt;95&lt;/volume&gt;&lt;number&gt;21&lt;/number&gt;&lt;edition&gt;1998/10/15&lt;/edition&gt;&lt;keywords&gt;&lt;keyword&gt;Cell-Free System&lt;/keyword&gt;&lt;keyword&gt;Endopeptidases/ metabolism&lt;/keyword&gt;&lt;keyword&gt;Indoles/ pharmacology&lt;/keyword&gt;&lt;keyword&gt;Porphyrins/ pharmacology&lt;/keyword&gt;&lt;keyword&gt;Prions/ antagonists &amp;amp; inhibitors/biosynthesis&lt;/keyword&gt;&lt;/keywords&gt;&lt;dates&gt;&lt;year&gt;1998&lt;/year&gt;&lt;pub-dates&gt;&lt;date&gt;Oct 13&lt;/date&gt;&lt;/pub-dates&gt;&lt;/dates&gt;&lt;isbn&gt;0027-8424 (Print)&amp;#xD;0027-8424 (Linking)&lt;/isbn&gt;&lt;accession-num&gt;9770449&lt;/accession-num&gt;&lt;urls&gt;&lt;/urls&gt;&lt;custom2&gt;22794&lt;/custom2&gt;&lt;remote-database-provider&gt;NLM&lt;/remote-database-provider&gt;&lt;language&gt;eng&lt;/language&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1</w:t>
        </w:r>
        <w:r w:rsidR="00A9239B" w:rsidRPr="006C4097">
          <w:rPr>
            <w:rFonts w:ascii="Arial" w:eastAsia="SimSun" w:hAnsi="Arial" w:cs="Arial"/>
            <w:bCs/>
            <w:color w:val="000000"/>
            <w:kern w:val="0"/>
            <w:sz w:val="24"/>
            <w:szCs w:val="24"/>
          </w:rPr>
          <w:fldChar w:fldCharType="end"/>
        </w:r>
      </w:hyperlink>
      <w:r w:rsidRPr="006C4097">
        <w:rPr>
          <w:rFonts w:ascii="Arial" w:hAnsi="Arial" w:cs="Arial" w:hint="eastAsia"/>
          <w:bCs/>
          <w:color w:val="000000"/>
          <w:kern w:val="0"/>
          <w:sz w:val="24"/>
          <w:szCs w:val="24"/>
        </w:rPr>
        <w:t xml:space="preserve"> The activity of </w:t>
      </w:r>
      <w:r w:rsidRPr="006C4097">
        <w:rPr>
          <w:rFonts w:ascii="Arial" w:eastAsia="SimSun" w:hAnsi="Arial" w:cs="Arial"/>
          <w:bCs/>
          <w:color w:val="000000"/>
          <w:kern w:val="0"/>
          <w:sz w:val="24"/>
          <w:szCs w:val="24"/>
        </w:rPr>
        <w:t>tetrapyrrole</w:t>
      </w:r>
      <w:r w:rsidRPr="006C4097">
        <w:rPr>
          <w:rFonts w:ascii="Arial" w:hAnsi="Arial" w:cs="Arial" w:hint="eastAsia"/>
          <w:bCs/>
          <w:color w:val="000000"/>
          <w:kern w:val="0"/>
          <w:sz w:val="24"/>
          <w:szCs w:val="24"/>
        </w:rPr>
        <w:t xml:space="preserve"> </w:t>
      </w:r>
      <w:r w:rsidRPr="006C4097">
        <w:rPr>
          <w:rFonts w:ascii="Arial" w:eastAsia="SimSun" w:hAnsi="Arial" w:cs="Arial"/>
          <w:bCs/>
          <w:color w:val="000000"/>
          <w:kern w:val="0"/>
          <w:sz w:val="24"/>
          <w:szCs w:val="24"/>
        </w:rPr>
        <w:t>sulfonation, metals and oligomerization products</w:t>
      </w:r>
      <w:r w:rsidRPr="006C4097">
        <w:rPr>
          <w:rFonts w:ascii="Arial" w:hAnsi="Arial" w:cs="Arial" w:hint="eastAsia"/>
          <w:bCs/>
          <w:color w:val="000000"/>
          <w:kern w:val="0"/>
          <w:sz w:val="24"/>
          <w:szCs w:val="24"/>
        </w:rPr>
        <w:t xml:space="preserve"> was relative to </w:t>
      </w:r>
      <w:r w:rsidRPr="006C4097">
        <w:rPr>
          <w:rFonts w:ascii="Arial" w:hAnsi="Arial" w:cs="Arial"/>
          <w:bCs/>
          <w:color w:val="000000"/>
          <w:kern w:val="0"/>
          <w:sz w:val="24"/>
          <w:szCs w:val="24"/>
        </w:rPr>
        <w:t>the type of metal bound at the center of the molecule.</w:t>
      </w:r>
      <w:hyperlink w:anchor="_ENREF_22" w:tooltip="Caughey, 2007 #440" w:history="1">
        <w:r w:rsidR="00A9239B" w:rsidRPr="006C4097">
          <w:rPr>
            <w:rFonts w:ascii="Arial" w:hAnsi="Arial" w:cs="Arial"/>
            <w:bCs/>
            <w:color w:val="000000"/>
            <w:kern w:val="0"/>
            <w:sz w:val="24"/>
            <w:szCs w:val="24"/>
          </w:rPr>
          <w:fldChar w:fldCharType="begin">
            <w:fldData xml:space="preserve">PEVuZE5vdGU+PENpdGU+PEF1dGhvcj5DYXVnaGV5PC9BdXRob3I+PFllYXI+MjAwNzwvWWVhcj48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</w:fldData>
          </w:fldChar>
        </w:r>
        <w:r w:rsidR="00FB4C64" w:rsidRPr="006C4097">
          <w:rPr>
            <w:rFonts w:ascii="Arial" w:hAnsi="Arial" w:cs="Arial"/>
            <w:bCs/>
            <w:color w:val="000000"/>
            <w:kern w:val="0"/>
            <w:sz w:val="24"/>
            <w:szCs w:val="24"/>
          </w:rPr>
          <w:instrText xml:space="preserve"> ADDIN EN.CITE </w:instrText>
        </w:r>
        <w:r w:rsidR="00A9239B" w:rsidRPr="006C4097">
          <w:rPr>
            <w:rFonts w:ascii="Arial" w:hAnsi="Arial" w:cs="Arial"/>
            <w:bCs/>
            <w:color w:val="000000"/>
            <w:kern w:val="0"/>
            <w:sz w:val="24"/>
            <w:szCs w:val="24"/>
          </w:rPr>
          <w:fldChar w:fldCharType="begin">
            <w:fldData xml:space="preserve">PEVuZE5vdGU+PENpdGU+PEF1dGhvcj5DYXVnaGV5PC9BdXRob3I+PFllYXI+MjAwNzwvWWVhcj48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</w:fldData>
          </w:fldChar>
        </w:r>
        <w:r w:rsidR="00FB4C64" w:rsidRPr="006C4097">
          <w:rPr>
            <w:rFonts w:ascii="Arial" w:hAnsi="Arial" w:cs="Arial"/>
            <w:bCs/>
            <w:color w:val="000000"/>
            <w:kern w:val="0"/>
            <w:sz w:val="24"/>
            <w:szCs w:val="24"/>
          </w:rPr>
          <w:instrText xml:space="preserve"> ADDIN EN.CITE.DATA </w:instrText>
        </w:r>
        <w:r w:rsidR="00A9239B" w:rsidRPr="006C4097">
          <w:rPr>
            <w:rFonts w:ascii="Arial" w:hAnsi="Arial" w:cs="Arial"/>
            <w:bCs/>
            <w:color w:val="000000"/>
            <w:kern w:val="0"/>
            <w:sz w:val="24"/>
            <w:szCs w:val="24"/>
          </w:rPr>
        </w:r>
        <w:r w:rsidR="00A9239B" w:rsidRPr="006C4097">
          <w:rPr>
            <w:rFonts w:ascii="Arial" w:hAnsi="Arial" w:cs="Arial"/>
            <w:bCs/>
            <w:color w:val="000000"/>
            <w:kern w:val="0"/>
            <w:sz w:val="24"/>
            <w:szCs w:val="24"/>
          </w:rPr>
          <w:fldChar w:fldCharType="end"/>
        </w:r>
        <w:r w:rsidR="00A9239B" w:rsidRPr="006C4097">
          <w:rPr>
            <w:rFonts w:ascii="Arial" w:hAnsi="Arial" w:cs="Arial"/>
            <w:bCs/>
            <w:color w:val="000000"/>
            <w:kern w:val="0"/>
            <w:sz w:val="24"/>
            <w:szCs w:val="24"/>
          </w:rPr>
        </w:r>
        <w:r w:rsidR="00A9239B" w:rsidRPr="006C4097">
          <w:rPr>
            <w:rFonts w:ascii="Arial" w:hAnsi="Arial" w:cs="Arial"/>
            <w:bCs/>
            <w:color w:val="000000"/>
            <w:kern w:val="0"/>
            <w:sz w:val="24"/>
            <w:szCs w:val="24"/>
          </w:rPr>
          <w:fldChar w:fldCharType="separate"/>
        </w:r>
        <w:r w:rsidR="00FB4C64" w:rsidRPr="006C4097">
          <w:rPr>
            <w:rFonts w:ascii="Arial" w:hAnsi="Arial" w:cs="Arial"/>
            <w:bCs/>
            <w:noProof/>
            <w:color w:val="000000"/>
            <w:kern w:val="0"/>
            <w:sz w:val="24"/>
            <w:szCs w:val="24"/>
            <w:vertAlign w:val="superscript"/>
          </w:rPr>
          <w:t>22</w:t>
        </w:r>
        <w:r w:rsidR="00A9239B" w:rsidRPr="006C4097">
          <w:rPr>
            <w:rFonts w:ascii="Arial" w:hAnsi="Arial" w:cs="Arial"/>
            <w:bCs/>
            <w:color w:val="000000"/>
            <w:kern w:val="0"/>
            <w:sz w:val="24"/>
            <w:szCs w:val="24"/>
          </w:rPr>
          <w:fldChar w:fldCharType="end"/>
        </w:r>
      </w:hyperlink>
      <w:r w:rsidR="000B3D9A" w:rsidRPr="006C4097">
        <w:rPr>
          <w:rFonts w:hint="eastAsia"/>
          <w:lang w:eastAsia="zh-CN"/>
        </w:rPr>
        <w:t xml:space="preserve"> </w:t>
      </w:r>
      <w:r w:rsidRPr="006C4097">
        <w:rPr>
          <w:rFonts w:ascii="Arial" w:eastAsia="SimSun" w:hAnsi="Arial" w:cs="Arial" w:hint="eastAsia"/>
          <w:bCs/>
          <w:color w:val="000000"/>
          <w:kern w:val="0"/>
          <w:sz w:val="24"/>
          <w:szCs w:val="24"/>
        </w:rPr>
        <w:t>A group of branched polyamines exhibited prion inhibition ability. One of the most potent branched polyamine</w:t>
      </w:r>
      <w:r w:rsidRPr="006C4097">
        <w:rPr>
          <w:rFonts w:ascii="Arial" w:eastAsia="SimSun" w:hAnsi="Arial" w:cs="Arial"/>
          <w:bCs/>
          <w:color w:val="000000"/>
          <w:kern w:val="0"/>
          <w:sz w:val="24"/>
          <w:szCs w:val="24"/>
        </w:rPr>
        <w:t>s</w:t>
      </w:r>
      <w:r w:rsidRPr="006C4097">
        <w:rPr>
          <w:rFonts w:ascii="Arial" w:eastAsia="SimSun" w:hAnsi="Arial" w:cs="Arial" w:hint="eastAsia"/>
          <w:bCs/>
          <w:color w:val="000000"/>
          <w:kern w:val="0"/>
          <w:sz w:val="24"/>
          <w:szCs w:val="24"/>
        </w:rPr>
        <w:t xml:space="preserve"> was polyamidoamine</w:t>
      </w:r>
      <w:r w:rsidRPr="006C4097">
        <w:rPr>
          <w:rFonts w:ascii="Arial" w:eastAsia="SimSun" w:hAnsi="Arial" w:cs="Arial"/>
          <w:bCs/>
          <w:color w:val="000000"/>
          <w:kern w:val="0"/>
          <w:sz w:val="24"/>
          <w:szCs w:val="24"/>
        </w:rPr>
        <w:t>,</w:t>
      </w:r>
      <w:r w:rsidRPr="006C4097">
        <w:rPr>
          <w:rFonts w:ascii="Arial" w:eastAsia="SimSun" w:hAnsi="Arial" w:cs="Arial" w:hint="eastAsia"/>
          <w:bCs/>
          <w:color w:val="000000"/>
          <w:kern w:val="0"/>
          <w:sz w:val="24"/>
          <w:szCs w:val="24"/>
        </w:rPr>
        <w:t xml:space="preserve"> (PAMAM) (Table 1) which had an EC</w:t>
      </w:r>
      <w:r w:rsidRPr="006C4097">
        <w:rPr>
          <w:rFonts w:ascii="Arial" w:eastAsia="SimSun" w:hAnsi="Arial" w:cs="Arial" w:hint="eastAsia"/>
          <w:bCs/>
          <w:color w:val="000000"/>
          <w:kern w:val="0"/>
          <w:sz w:val="24"/>
          <w:szCs w:val="24"/>
          <w:vertAlign w:val="subscript"/>
        </w:rPr>
        <w:t>50</w:t>
      </w:r>
      <w:r w:rsidRPr="006C4097">
        <w:rPr>
          <w:rFonts w:ascii="Arial" w:eastAsia="SimSun" w:hAnsi="Arial" w:cs="Arial" w:hint="eastAsia"/>
          <w:bCs/>
          <w:color w:val="000000"/>
          <w:kern w:val="0"/>
          <w:sz w:val="24"/>
          <w:szCs w:val="24"/>
        </w:rPr>
        <w:t xml:space="preserve"> of 9nM on ScN2a cells.</w:t>
      </w:r>
      <w:hyperlink w:anchor="_ENREF_23" w:tooltip="Supattapone, 2001 #442"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Supattapone&lt;/Author&gt;&lt;Year&gt;2001&lt;/Year&gt;&lt;RecNum&gt;442&lt;/RecNum&gt;&lt;DisplayText&gt;&lt;style face="superscript"&gt;23&lt;/style&gt;&lt;/DisplayText&gt;&lt;record&gt;&lt;rec-number&gt;442&lt;/rec-number&gt;&lt;foreign-keys&gt;&lt;key app="EN" db-id="25dxrx9vzdxd0le9ztl5wrxbssasvpps055w"&gt;442&lt;/key&gt;&lt;/foreign-keys&gt;&lt;ref-type name="Journal Article"&gt;17&lt;/ref-type&gt;&lt;contributors&gt;&lt;authors&gt;&lt;author&gt;Supattapone, Surachai&lt;/author&gt;&lt;author&gt;Wille, Holger&lt;/author&gt;&lt;author&gt;Uyechi, Lisa&lt;/author&gt;&lt;author&gt;Safar, Jiri&lt;/author&gt;&lt;author&gt;Tremblay, Patrick&lt;/author&gt;&lt;author&gt;Szoka, Francis C.&lt;/author&gt;&lt;author&gt;Cohen, Fred E.&lt;/author&gt;&lt;author&gt;Prusiner, Stanley B.&lt;/author&gt;&lt;author&gt;Scott, Michael R.&lt;/author&gt;&lt;/authors&gt;&lt;/contributors&gt;&lt;titles&gt;&lt;title&gt;Branched Polyamines Cure Prion-Infected Neuroblastoma Cells&lt;/title&gt;&lt;secondary-title&gt;Journal of Virology&lt;/secondary-title&gt;&lt;/titles&gt;&lt;periodical&gt;&lt;full-title&gt;Journal of Virology&lt;/full-title&gt;&lt;/periodical&gt;&lt;pages&gt;3453-3461&lt;/pages&gt;&lt;volume&gt;75&lt;/volume&gt;&lt;number&gt;7&lt;/number&gt;&lt;dates&gt;&lt;year&gt;2001&lt;/year&gt;&lt;pub-dates&gt;&lt;date&gt;April 1, 2001&lt;/date&gt;&lt;/pub-dates&gt;&lt;/dates&gt;&lt;urls&gt;&lt;related-urls&gt;&lt;url&gt;http://jvi.asm.org/content/75/7/3453.abstract&lt;/url&gt;&lt;url&gt;http://jvi.asm.org/content/75/7/3453.full.pdf&lt;/url&gt;&lt;/related-urls&gt;&lt;/urls&gt;&lt;electronic-resource-num&gt;10.1128/jvi.75.7.3453-3461.2001&lt;/electronic-resource-num&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3</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w:t>
      </w:r>
    </w:p>
    <w:p w:rsidR="00676167" w:rsidRPr="006C4097" w:rsidRDefault="00894091"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Theme="minorEastAsia" w:hAnsi="Arial" w:cs="Arial" w:hint="eastAsia"/>
          <w:color w:val="000000"/>
          <w:kern w:val="0"/>
          <w:sz w:val="24"/>
          <w:szCs w:val="24"/>
          <w:lang w:eastAsia="zh-CN"/>
        </w:rPr>
        <w:lastRenderedPageBreak/>
        <w:t>Some of the p</w:t>
      </w:r>
      <w:r w:rsidR="00087C46" w:rsidRPr="006C4097">
        <w:rPr>
          <w:rFonts w:ascii="Arial" w:eastAsia="SimSun" w:hAnsi="Arial" w:cs="Arial" w:hint="eastAsia"/>
          <w:color w:val="000000"/>
          <w:kern w:val="0"/>
          <w:sz w:val="24"/>
          <w:szCs w:val="24"/>
        </w:rPr>
        <w:t xml:space="preserve">olyanions </w:t>
      </w:r>
      <w:r w:rsidRPr="006C4097">
        <w:rPr>
          <w:rFonts w:ascii="Arial" w:eastAsiaTheme="minorEastAsia" w:hAnsi="Arial" w:cs="Arial" w:hint="eastAsia"/>
          <w:color w:val="000000"/>
          <w:kern w:val="0"/>
          <w:sz w:val="24"/>
          <w:szCs w:val="24"/>
          <w:lang w:eastAsia="zh-CN"/>
        </w:rPr>
        <w:t>are</w:t>
      </w:r>
      <w:r w:rsidR="00087C46" w:rsidRPr="006C4097">
        <w:rPr>
          <w:rFonts w:ascii="Arial" w:eastAsia="SimSun" w:hAnsi="Arial" w:cs="Arial" w:hint="eastAsia"/>
          <w:color w:val="000000"/>
          <w:kern w:val="0"/>
          <w:sz w:val="24"/>
          <w:szCs w:val="24"/>
        </w:rPr>
        <w:t xml:space="preserve"> anti-prion compounds</w:t>
      </w:r>
      <w:r w:rsidR="00087C46" w:rsidRPr="006C4097">
        <w:rPr>
          <w:rFonts w:ascii="Arial" w:eastAsia="SimSun" w:hAnsi="Arial" w:cs="Arial"/>
          <w:color w:val="000000"/>
          <w:kern w:val="0"/>
          <w:sz w:val="24"/>
          <w:szCs w:val="24"/>
        </w:rPr>
        <w:t xml:space="preserve"> represented by p</w:t>
      </w:r>
      <w:r w:rsidR="00087C46" w:rsidRPr="006C4097">
        <w:rPr>
          <w:rFonts w:ascii="Arial" w:eastAsia="SimSun" w:hAnsi="Arial" w:cs="Arial" w:hint="eastAsia"/>
          <w:color w:val="000000"/>
          <w:kern w:val="0"/>
          <w:sz w:val="24"/>
          <w:szCs w:val="24"/>
        </w:rPr>
        <w:t xml:space="preserve">entosan polysulfate (PS) (Table 1) </w:t>
      </w:r>
      <w:r w:rsidR="00087C46" w:rsidRPr="006C4097">
        <w:rPr>
          <w:rFonts w:ascii="Arial" w:eastAsia="SimSun" w:hAnsi="Arial" w:cs="Arial"/>
          <w:color w:val="000000"/>
          <w:kern w:val="0"/>
          <w:sz w:val="24"/>
          <w:szCs w:val="24"/>
        </w:rPr>
        <w:t xml:space="preserve">which </w:t>
      </w:r>
      <w:r w:rsidR="00087C46" w:rsidRPr="006C4097">
        <w:rPr>
          <w:rFonts w:ascii="Arial" w:eastAsia="SimSun" w:hAnsi="Arial" w:cs="Arial" w:hint="eastAsia"/>
          <w:color w:val="000000"/>
          <w:kern w:val="0"/>
          <w:sz w:val="24"/>
          <w:szCs w:val="24"/>
        </w:rPr>
        <w:t xml:space="preserve">was </w:t>
      </w:r>
      <w:r w:rsidR="00087C46" w:rsidRPr="006C4097">
        <w:rPr>
          <w:rFonts w:ascii="Arial" w:eastAsia="SimSun" w:hAnsi="Arial" w:cs="Arial"/>
          <w:color w:val="000000"/>
          <w:kern w:val="0"/>
          <w:sz w:val="24"/>
          <w:szCs w:val="24"/>
        </w:rPr>
        <w:t xml:space="preserve">shown </w:t>
      </w:r>
      <w:r w:rsidR="00087C46" w:rsidRPr="006C4097">
        <w:rPr>
          <w:rFonts w:ascii="Arial" w:eastAsia="SimSun" w:hAnsi="Arial" w:cs="Arial" w:hint="eastAsia"/>
          <w:color w:val="000000"/>
          <w:kern w:val="0"/>
          <w:sz w:val="24"/>
          <w:szCs w:val="24"/>
        </w:rPr>
        <w:t>to eliminate PrP</w:t>
      </w:r>
      <w:r w:rsidR="00087C46" w:rsidRPr="006C4097">
        <w:rPr>
          <w:rFonts w:ascii="Arial" w:eastAsia="SimSun" w:hAnsi="Arial" w:cs="Arial"/>
          <w:color w:val="000000"/>
          <w:kern w:val="0"/>
          <w:sz w:val="24"/>
          <w:szCs w:val="24"/>
          <w:vertAlign w:val="superscript"/>
        </w:rPr>
        <w:t>Sc</w:t>
      </w:r>
      <w:r w:rsidR="00087C46" w:rsidRPr="006C4097">
        <w:rPr>
          <w:rFonts w:ascii="Arial" w:eastAsia="SimSun" w:hAnsi="Arial" w:cs="Arial" w:hint="eastAsia"/>
          <w:color w:val="000000"/>
          <w:kern w:val="0"/>
          <w:sz w:val="24"/>
          <w:szCs w:val="24"/>
        </w:rPr>
        <w:t xml:space="preserve"> in </w:t>
      </w:r>
      <w:r w:rsidR="00087C46" w:rsidRPr="006C4097">
        <w:rPr>
          <w:rFonts w:ascii="Arial" w:eastAsia="SimSun" w:hAnsi="Arial" w:cs="Arial" w:hint="eastAsia"/>
          <w:bCs/>
          <w:color w:val="000000"/>
          <w:kern w:val="0"/>
          <w:sz w:val="24"/>
          <w:szCs w:val="24"/>
        </w:rPr>
        <w:t>ScN2a cells</w:t>
      </w:r>
      <w:hyperlink w:anchor="_ENREF_24" w:tooltip="Caughey, 1993 #443"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Caughey&lt;/Author&gt;&lt;Year&gt;1993&lt;/Year&gt;&lt;RecNum&gt;443&lt;/RecNum&gt;&lt;DisplayText&gt;&lt;style face="superscript"&gt;24&lt;/style&gt;&lt;/DisplayText&gt;&lt;record&gt;&lt;rec-number&gt;443&lt;/rec-number&gt;&lt;foreign-keys&gt;&lt;key app="EN" db-id="25dxrx9vzdxd0le9ztl5wrxbssasvpps055w"&gt;443&lt;/key&gt;&lt;/foreign-keys&gt;&lt;ref-type name="Journal Article"&gt;17&lt;/ref-type&gt;&lt;contributors&gt;&lt;authors&gt;&lt;author&gt;Caughey, B.&lt;/author&gt;&lt;author&gt;Raymond, G. J.&lt;/author&gt;&lt;/authors&gt;&lt;/contributors&gt;&lt;auth-address&gt;Laboratory of Persistent Viral Diseases, Rocky Mountain Laboratories, National Institute for Allergy and Infectious Diseases, Hamilton, Montana 59840.&lt;/auth-address&gt;&lt;titles&gt;&lt;title&gt;Sulfated polyanion inhibition of scrapie-associated PrP accumulation in cultured cells&lt;/title&gt;&lt;secondary-title&gt;J Virol&lt;/secondary-title&gt;&lt;alt-title&gt;Journal of virology&lt;/alt-title&gt;&lt;/titles&gt;&lt;periodical&gt;&lt;full-title&gt;J Virol&lt;/full-title&gt;&lt;/periodical&gt;&lt;alt-periodical&gt;&lt;full-title&gt;Journal of Virology&lt;/full-title&gt;&lt;/alt-periodical&gt;&lt;pages&gt;643-50&lt;/pages&gt;&lt;volume&gt;67&lt;/volume&gt;&lt;number&gt;2&lt;/number&gt;&lt;edition&gt;1993/02/01&lt;/edition&gt;&lt;keywords&gt;&lt;keyword&gt;Amphotericin B/pharmacology&lt;/keyword&gt;&lt;keyword&gt;Animals&lt;/keyword&gt;&lt;keyword&gt;Carrageenan&lt;/keyword&gt;&lt;keyword&gt;Congo Red/pharmacology&lt;/keyword&gt;&lt;keyword&gt;DNA/pharmacology&lt;/keyword&gt;&lt;keyword&gt;Dextran Sulfate&lt;/keyword&gt;&lt;keyword&gt;Dose-Response Relationship, Drug&lt;/keyword&gt;&lt;keyword&gt;Mice&lt;/keyword&gt;&lt;keyword&gt;Pectins&lt;/keyword&gt;&lt;keyword&gt;Pentosan Sulfuric Polyester/ pharmacology&lt;/keyword&gt;&lt;keyword&gt;Polyglutamic Acid/pharmacology&lt;/keyword&gt;&lt;keyword&gt;Polymers/ pharmacology&lt;/keyword&gt;&lt;keyword&gt;PrPSc Proteins&lt;/keyword&gt;&lt;keyword&gt;Prions/ biosynthesis/drug effects&lt;/keyword&gt;&lt;keyword&gt;RNA/pharmacology&lt;/keyword&gt;&lt;keyword&gt;Scrapie/ metabolism&lt;/keyword&gt;&lt;keyword&gt;Tumor Cells, Cultured&lt;/keyword&gt;&lt;/keywords&gt;&lt;dates&gt;&lt;year&gt;1993&lt;/year&gt;&lt;pub-dates&gt;&lt;date&gt;Feb&lt;/date&gt;&lt;/pub-dates&gt;&lt;/dates&gt;&lt;isbn&gt;0022-538X (Print)&amp;#xD;0022-538X (Linking)&lt;/isbn&gt;&lt;accession-num&gt;7678300&lt;/accession-num&gt;&lt;urls&gt;&lt;/urls&gt;&lt;custom2&gt;237415&lt;/custom2&gt;&lt;remote-database-provider&gt;NLM&lt;/remote-database-provider&gt;&lt;language&gt;eng&lt;/language&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4</w:t>
        </w:r>
        <w:r w:rsidR="00A9239B" w:rsidRPr="006C4097">
          <w:rPr>
            <w:rFonts w:ascii="Arial" w:eastAsia="SimSun" w:hAnsi="Arial" w:cs="Arial"/>
            <w:bCs/>
            <w:color w:val="000000"/>
            <w:kern w:val="0"/>
            <w:sz w:val="24"/>
            <w:szCs w:val="24"/>
          </w:rPr>
          <w:fldChar w:fldCharType="end"/>
        </w:r>
      </w:hyperlink>
      <w:r w:rsidR="00087C46" w:rsidRPr="006C4097">
        <w:rPr>
          <w:rFonts w:ascii="Arial" w:eastAsia="SimSun" w:hAnsi="Arial" w:cs="Arial" w:hint="eastAsia"/>
          <w:color w:val="000000"/>
          <w:kern w:val="0"/>
          <w:sz w:val="24"/>
          <w:szCs w:val="24"/>
        </w:rPr>
        <w:t xml:space="preserve"> </w:t>
      </w:r>
      <w:r w:rsidR="00087C46" w:rsidRPr="006C4097">
        <w:rPr>
          <w:rFonts w:ascii="Arial" w:eastAsia="SimSun" w:hAnsi="Arial" w:cs="Arial"/>
          <w:color w:val="000000"/>
          <w:kern w:val="0"/>
          <w:sz w:val="24"/>
          <w:szCs w:val="24"/>
        </w:rPr>
        <w:t>a</w:t>
      </w:r>
      <w:r w:rsidR="00087C46" w:rsidRPr="006C4097">
        <w:rPr>
          <w:rFonts w:ascii="Arial" w:eastAsia="SimSun" w:hAnsi="Arial" w:cs="Arial" w:hint="eastAsia"/>
          <w:color w:val="000000"/>
          <w:kern w:val="0"/>
          <w:sz w:val="24"/>
          <w:szCs w:val="24"/>
        </w:rPr>
        <w:t>nd was screened in</w:t>
      </w:r>
      <w:r w:rsidR="00087C46" w:rsidRPr="006C4097">
        <w:rPr>
          <w:rFonts w:ascii="Calibri" w:eastAsia="SimSun" w:hAnsi="Calibri"/>
          <w:kern w:val="0"/>
          <w:sz w:val="24"/>
          <w:szCs w:val="24"/>
        </w:rPr>
        <w:t xml:space="preserve"> </w:t>
      </w:r>
      <w:r w:rsidR="00087C46" w:rsidRPr="006C4097">
        <w:rPr>
          <w:rFonts w:ascii="Arial" w:eastAsia="SimSun" w:hAnsi="Arial" w:cs="Arial"/>
          <w:color w:val="000000"/>
          <w:kern w:val="0"/>
          <w:sz w:val="24"/>
          <w:szCs w:val="24"/>
        </w:rPr>
        <w:t>MDB</w:t>
      </w:r>
      <w:r w:rsidR="00087C46" w:rsidRPr="006C4097">
        <w:rPr>
          <w:rFonts w:ascii="Arial" w:eastAsia="SimSun" w:hAnsi="Arial" w:cs="Arial"/>
          <w:color w:val="000000"/>
          <w:kern w:val="0"/>
          <w:sz w:val="24"/>
          <w:szCs w:val="24"/>
          <w:vertAlign w:val="superscript"/>
        </w:rPr>
        <w:t>CWD2</w:t>
      </w:r>
      <w:r w:rsidR="00087C46" w:rsidRPr="006C4097">
        <w:rPr>
          <w:rFonts w:ascii="Arial" w:eastAsia="SimSun" w:hAnsi="Arial" w:cs="Arial"/>
          <w:color w:val="000000"/>
          <w:kern w:val="0"/>
          <w:sz w:val="24"/>
          <w:szCs w:val="24"/>
        </w:rPr>
        <w:t xml:space="preserve"> cells</w:t>
      </w:r>
      <w:r w:rsidR="00087C46" w:rsidRPr="006C4097">
        <w:rPr>
          <w:rFonts w:ascii="Arial" w:eastAsia="SimSun" w:hAnsi="Arial" w:cs="Arial" w:hint="eastAsia"/>
          <w:color w:val="000000"/>
          <w:kern w:val="0"/>
          <w:sz w:val="24"/>
          <w:szCs w:val="24"/>
        </w:rPr>
        <w:t xml:space="preserve"> (</w:t>
      </w:r>
      <w:r w:rsidR="003403BF" w:rsidRPr="006C4097">
        <w:rPr>
          <w:rFonts w:ascii="Arial" w:eastAsiaTheme="minorEastAsia" w:hAnsi="Arial" w:cs="Arial" w:hint="eastAsia"/>
          <w:color w:val="000000"/>
          <w:kern w:val="0"/>
          <w:sz w:val="24"/>
          <w:szCs w:val="24"/>
          <w:lang w:eastAsia="zh-CN"/>
        </w:rPr>
        <w:t>a</w:t>
      </w:r>
      <w:r w:rsidR="003403BF" w:rsidRPr="006C4097">
        <w:rPr>
          <w:rFonts w:ascii="Arial" w:eastAsia="SimSun" w:hAnsi="Arial" w:cs="Arial" w:hint="eastAsia"/>
          <w:color w:val="000000"/>
          <w:kern w:val="0"/>
          <w:sz w:val="24"/>
          <w:szCs w:val="24"/>
        </w:rPr>
        <w:t xml:space="preserve"> </w:t>
      </w:r>
      <w:r w:rsidR="00087C46" w:rsidRPr="006C4097">
        <w:rPr>
          <w:rFonts w:ascii="Arial" w:eastAsia="SimSun" w:hAnsi="Arial" w:cs="Arial"/>
          <w:color w:val="000000"/>
          <w:kern w:val="0"/>
          <w:sz w:val="24"/>
          <w:szCs w:val="24"/>
        </w:rPr>
        <w:t>transformed cell line</w:t>
      </w:r>
      <w:r w:rsidR="00087C46" w:rsidRPr="006C4097">
        <w:rPr>
          <w:rFonts w:ascii="Arial" w:eastAsia="SimSun" w:hAnsi="Arial" w:cs="Arial" w:hint="eastAsia"/>
          <w:color w:val="000000"/>
          <w:kern w:val="0"/>
          <w:sz w:val="24"/>
          <w:szCs w:val="24"/>
        </w:rPr>
        <w:t xml:space="preserve"> stained with c</w:t>
      </w:r>
      <w:r w:rsidR="00087C46" w:rsidRPr="006C4097">
        <w:rPr>
          <w:rFonts w:ascii="Arial" w:eastAsia="SimSun" w:hAnsi="Arial" w:cs="Arial"/>
          <w:color w:val="000000"/>
          <w:kern w:val="0"/>
          <w:sz w:val="24"/>
          <w:szCs w:val="24"/>
        </w:rPr>
        <w:t>hronic wasting disease</w:t>
      </w:r>
      <w:r w:rsidR="00087C46" w:rsidRPr="006C4097">
        <w:rPr>
          <w:rFonts w:ascii="Arial" w:eastAsia="SimSun" w:hAnsi="Arial" w:cs="Arial" w:hint="eastAsia"/>
          <w:color w:val="000000"/>
          <w:kern w:val="0"/>
          <w:sz w:val="24"/>
          <w:szCs w:val="24"/>
        </w:rPr>
        <w:t>) with a</w:t>
      </w:r>
      <w:r w:rsidR="00087C46" w:rsidRPr="006C4097">
        <w:rPr>
          <w:rFonts w:ascii="Arial" w:eastAsia="SimSun" w:hAnsi="Arial" w:cs="Arial"/>
          <w:color w:val="000000"/>
          <w:kern w:val="0"/>
          <w:sz w:val="24"/>
          <w:szCs w:val="24"/>
        </w:rPr>
        <w:t>n</w:t>
      </w:r>
      <w:r w:rsidR="00087C46" w:rsidRPr="006C4097">
        <w:rPr>
          <w:rFonts w:ascii="Arial" w:eastAsia="SimSun" w:hAnsi="Arial" w:cs="Arial" w:hint="eastAsia"/>
          <w:color w:val="000000"/>
          <w:kern w:val="0"/>
          <w:sz w:val="24"/>
          <w:szCs w:val="24"/>
        </w:rPr>
        <w:t xml:space="preserve"> EC</w:t>
      </w:r>
      <w:r w:rsidR="00087C46" w:rsidRPr="006C4097">
        <w:rPr>
          <w:rFonts w:ascii="Arial" w:eastAsia="SimSun" w:hAnsi="Arial" w:cs="Arial" w:hint="eastAsia"/>
          <w:color w:val="000000"/>
          <w:kern w:val="0"/>
          <w:sz w:val="24"/>
          <w:szCs w:val="24"/>
          <w:vertAlign w:val="subscript"/>
        </w:rPr>
        <w:t>50</w:t>
      </w:r>
      <w:r w:rsidR="00087C46" w:rsidRPr="006C4097">
        <w:rPr>
          <w:rFonts w:ascii="Arial" w:eastAsia="SimSun" w:hAnsi="Arial" w:cs="Arial" w:hint="eastAsia"/>
          <w:color w:val="000000"/>
          <w:kern w:val="0"/>
          <w:sz w:val="24"/>
          <w:szCs w:val="24"/>
        </w:rPr>
        <w:t xml:space="preserve"> of 3nM.</w:t>
      </w:r>
      <w:hyperlink w:anchor="_ENREF_25" w:tooltip="Raymond, 2006 #449"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Raymond&lt;/Author&gt;&lt;Year&gt;2006&lt;/Year&gt;&lt;RecNum&gt;449&lt;/RecNum&gt;&lt;DisplayText&gt;&lt;style face="superscript"&gt;25&lt;/style&gt;&lt;/DisplayText&gt;&lt;record&gt;&lt;rec-number&gt;449&lt;/rec-number&gt;&lt;foreign-keys&gt;&lt;key app="EN" db-id="25dxrx9vzdxd0le9ztl5wrxbssasvpps055w"&gt;449&lt;/key&gt;&lt;/foreign-keys&gt;&lt;ref-type name="Journal Article"&gt;17&lt;/ref-type&gt;&lt;contributors&gt;&lt;authors&gt;&lt;author&gt;Raymond, Gregory J.&lt;/author&gt;&lt;author&gt;Olsen, Emily A.&lt;/author&gt;&lt;author&gt;Lee, Kil Sun&lt;/author&gt;&lt;author&gt;Raymond, Lynne D.&lt;/author&gt;&lt;author&gt;Bryant, P. Kruger&lt;/author&gt;&lt;author&gt;Baron, Gerald S.&lt;/author&gt;&lt;author&gt;Caughey, Winslow S.&lt;/author&gt;&lt;author&gt;Kocisko, David A.&lt;/author&gt;&lt;author&gt;McHolland, Linda E.&lt;/author&gt;&lt;author&gt;Favara, Cynthia&lt;/author&gt;&lt;author&gt;Langeveld, Jan P. M.&lt;/author&gt;&lt;author&gt;van Zijderveld, Fred G.&lt;/author&gt;&lt;author&gt;Mayer, Richard T.&lt;/author&gt;&lt;author&gt;Miller, Michael W.&lt;/author&gt;&lt;author&gt;Williams, Elizabeth S.&lt;/author&gt;&lt;author&gt;Caughey, Byron&lt;/author&gt;&lt;/authors&gt;&lt;/contributors&gt;&lt;titles&gt;&lt;title&gt;Inhibition of Protease-Resistant Prion Protein Formation in a Transformed Deer Cell Line Infected with Chronic Wasting Disease&lt;/title&gt;&lt;secondary-title&gt;Journal of Virology&lt;/secondary-title&gt;&lt;/titles&gt;&lt;periodical&gt;&lt;full-title&gt;Journal of Virology&lt;/full-title&gt;&lt;/periodical&gt;&lt;pages&gt;596-604&lt;/pages&gt;&lt;volume&gt;80&lt;/volume&gt;&lt;number&gt;2&lt;/number&gt;&lt;dates&gt;&lt;year&gt;2006&lt;/year&gt;&lt;pub-dates&gt;&lt;date&gt;January 15, 2006&lt;/date&gt;&lt;/pub-dates&gt;&lt;/dates&gt;&lt;urls&gt;&lt;related-urls&gt;&lt;url&gt;http://jvi.asm.org/content/80/2/596.abstract&lt;/url&gt;&lt;url&gt;http://jvi.asm.org/content/80/2/596.full.pdf&lt;/url&gt;&lt;/related-urls&gt;&lt;/urls&gt;&lt;electronic-resource-num&gt;10.1128/jvi.80.2.596-604.2006&lt;/electronic-resource-num&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25</w:t>
        </w:r>
        <w:r w:rsidR="00A9239B" w:rsidRPr="006C4097">
          <w:rPr>
            <w:rFonts w:ascii="Arial" w:eastAsia="SimSun" w:hAnsi="Arial" w:cs="Arial"/>
            <w:color w:val="000000"/>
            <w:kern w:val="0"/>
            <w:sz w:val="24"/>
            <w:szCs w:val="24"/>
          </w:rPr>
          <w:fldChar w:fldCharType="end"/>
        </w:r>
      </w:hyperlink>
    </w:p>
    <w:p w:rsidR="00676167" w:rsidRPr="006C4097" w:rsidRDefault="00676167" w:rsidP="006C4097">
      <w:pPr>
        <w:tabs>
          <w:tab w:val="left" w:pos="0"/>
        </w:tabs>
        <w:spacing w:afterLines="100" w:line="480" w:lineRule="auto"/>
        <w:contextualSpacing/>
        <w:rPr>
          <w:rFonts w:ascii="Arial" w:eastAsia="SimSun" w:hAnsi="Arial" w:cs="Arial"/>
          <w:bCs/>
          <w:color w:val="000000"/>
          <w:kern w:val="0"/>
          <w:sz w:val="24"/>
          <w:szCs w:val="24"/>
        </w:rPr>
      </w:pPr>
    </w:p>
    <w:p w:rsidR="00676167" w:rsidRPr="006C4097" w:rsidRDefault="00087C46" w:rsidP="006C4097">
      <w:pPr>
        <w:tabs>
          <w:tab w:val="left" w:pos="0"/>
        </w:tabs>
        <w:spacing w:afterLines="100" w:line="480" w:lineRule="auto"/>
        <w:contextualSpacing/>
        <w:rPr>
          <w:rFonts w:ascii="Arial" w:eastAsia="SimSun" w:hAnsi="Arial" w:cs="Arial"/>
          <w:bCs/>
          <w:color w:val="000000"/>
          <w:kern w:val="0"/>
          <w:sz w:val="24"/>
          <w:szCs w:val="24"/>
        </w:rPr>
      </w:pPr>
      <w:r w:rsidRPr="006C4097">
        <w:rPr>
          <w:rFonts w:ascii="Arial" w:eastAsia="SimSun" w:hAnsi="Arial" w:cs="Arial" w:hint="eastAsia"/>
          <w:bCs/>
          <w:color w:val="000000"/>
          <w:kern w:val="0"/>
          <w:sz w:val="24"/>
          <w:szCs w:val="24"/>
        </w:rPr>
        <w:t xml:space="preserve">Some of the antibiotics such as tetracycline </w:t>
      </w:r>
      <w:r w:rsidRPr="006C4097">
        <w:rPr>
          <w:rFonts w:ascii="Arial" w:eastAsia="SimSun" w:hAnsi="Arial" w:cs="Arial"/>
          <w:bCs/>
          <w:color w:val="000000"/>
          <w:kern w:val="0"/>
          <w:sz w:val="24"/>
          <w:szCs w:val="24"/>
        </w:rPr>
        <w:t>derivatives</w:t>
      </w:r>
      <w:r w:rsidRPr="006C4097">
        <w:rPr>
          <w:rFonts w:ascii="Arial" w:eastAsia="SimSun" w:hAnsi="Arial" w:cs="Arial" w:hint="eastAsia"/>
          <w:bCs/>
          <w:color w:val="000000"/>
          <w:kern w:val="0"/>
          <w:sz w:val="24"/>
          <w:szCs w:val="24"/>
        </w:rPr>
        <w:t xml:space="preserve"> and anthracyclines</w:t>
      </w:r>
      <w:r w:rsidRPr="006C4097">
        <w:rPr>
          <w:rFonts w:ascii="Arial" w:eastAsia="SimSun" w:hAnsi="Arial" w:cs="Arial"/>
          <w:bCs/>
          <w:color w:val="000000"/>
          <w:kern w:val="0"/>
          <w:sz w:val="24"/>
          <w:szCs w:val="24"/>
        </w:rPr>
        <w:t xml:space="preserve"> are</w:t>
      </w:r>
      <w:r w:rsidRPr="006C4097">
        <w:rPr>
          <w:rFonts w:ascii="Arial" w:eastAsia="SimSun" w:hAnsi="Arial" w:cs="Arial" w:hint="eastAsia"/>
          <w:bCs/>
          <w:color w:val="000000"/>
          <w:kern w:val="0"/>
          <w:sz w:val="24"/>
          <w:szCs w:val="24"/>
        </w:rPr>
        <w:t xml:space="preserve"> </w:t>
      </w:r>
      <w:r w:rsidRPr="006C4097">
        <w:rPr>
          <w:rFonts w:ascii="Arial" w:eastAsia="SimSun" w:hAnsi="Arial" w:cs="Arial"/>
          <w:bCs/>
          <w:color w:val="000000"/>
          <w:kern w:val="0"/>
          <w:sz w:val="24"/>
          <w:szCs w:val="24"/>
        </w:rPr>
        <w:t>are also reported to have</w:t>
      </w:r>
      <w:r w:rsidRPr="006C4097">
        <w:rPr>
          <w:rFonts w:ascii="Arial" w:eastAsia="SimSun" w:hAnsi="Arial" w:cs="Arial" w:hint="eastAsia"/>
          <w:bCs/>
          <w:color w:val="000000"/>
          <w:kern w:val="0"/>
          <w:sz w:val="24"/>
          <w:szCs w:val="24"/>
        </w:rPr>
        <w:t xml:space="preserve"> anti-prion</w:t>
      </w:r>
      <w:r w:rsidRPr="006C4097">
        <w:rPr>
          <w:rFonts w:ascii="Arial" w:eastAsia="SimSun" w:hAnsi="Arial" w:cs="Arial"/>
          <w:bCs/>
          <w:color w:val="000000"/>
          <w:kern w:val="0"/>
          <w:sz w:val="24"/>
          <w:szCs w:val="24"/>
        </w:rPr>
        <w:t xml:space="preserve"> properties</w:t>
      </w:r>
      <w:r w:rsidRPr="006C4097">
        <w:rPr>
          <w:rFonts w:ascii="Arial" w:eastAsia="SimSun" w:hAnsi="Arial" w:cs="Arial" w:hint="eastAsia"/>
          <w:bCs/>
          <w:color w:val="000000"/>
          <w:kern w:val="0"/>
          <w:sz w:val="24"/>
          <w:szCs w:val="24"/>
        </w:rPr>
        <w:t>. Tetracyclic compounds (Table 1) w</w:t>
      </w:r>
      <w:r w:rsidRPr="006C4097">
        <w:rPr>
          <w:rFonts w:ascii="Arial" w:eastAsia="SimSun" w:hAnsi="Arial" w:cs="Arial"/>
          <w:bCs/>
          <w:color w:val="000000"/>
          <w:kern w:val="0"/>
          <w:sz w:val="24"/>
          <w:szCs w:val="24"/>
        </w:rPr>
        <w:t>ere</w:t>
      </w:r>
      <w:r w:rsidRPr="006C4097">
        <w:rPr>
          <w:rFonts w:ascii="Arial" w:eastAsia="SimSun" w:hAnsi="Arial" w:cs="Arial" w:hint="eastAsia"/>
          <w:bCs/>
          <w:color w:val="000000"/>
          <w:kern w:val="0"/>
          <w:sz w:val="24"/>
          <w:szCs w:val="24"/>
        </w:rPr>
        <w:t xml:space="preserve"> reported </w:t>
      </w:r>
      <w:r w:rsidRPr="006C4097">
        <w:rPr>
          <w:rFonts w:ascii="Arial" w:eastAsia="SimSun" w:hAnsi="Arial" w:cs="Arial"/>
          <w:bCs/>
          <w:color w:val="000000"/>
          <w:kern w:val="0"/>
          <w:sz w:val="24"/>
          <w:szCs w:val="24"/>
        </w:rPr>
        <w:t>as being able to</w:t>
      </w:r>
      <w:r w:rsidRPr="006C4097">
        <w:rPr>
          <w:rFonts w:ascii="Arial" w:eastAsia="SimSun" w:hAnsi="Arial" w:cs="Arial" w:hint="eastAsia"/>
          <w:bCs/>
          <w:color w:val="000000"/>
          <w:kern w:val="0"/>
          <w:sz w:val="24"/>
          <w:szCs w:val="24"/>
        </w:rPr>
        <w:t xml:space="preserve"> disable PrP</w:t>
      </w:r>
      <w:r w:rsidRPr="006C4097">
        <w:rPr>
          <w:rFonts w:ascii="Arial" w:eastAsia="SimSun" w:hAnsi="Arial" w:cs="Arial" w:hint="eastAsia"/>
          <w:bCs/>
          <w:color w:val="000000"/>
          <w:kern w:val="0"/>
          <w:sz w:val="24"/>
          <w:szCs w:val="24"/>
          <w:vertAlign w:val="superscript"/>
        </w:rPr>
        <w:t>Sc</w:t>
      </w:r>
      <w:r w:rsidRPr="006C4097">
        <w:rPr>
          <w:rFonts w:ascii="Arial" w:eastAsia="SimSun" w:hAnsi="Arial" w:cs="Arial" w:hint="eastAsia"/>
          <w:bCs/>
          <w:color w:val="000000"/>
          <w:kern w:val="0"/>
          <w:sz w:val="24"/>
          <w:szCs w:val="24"/>
        </w:rPr>
        <w:t xml:space="preserve"> aggregation and its proteinase K resistance by binding with both PrP</w:t>
      </w:r>
      <w:r w:rsidRPr="006C4097">
        <w:rPr>
          <w:rFonts w:ascii="Arial" w:eastAsia="SimSun" w:hAnsi="Arial" w:cs="Arial" w:hint="eastAsia"/>
          <w:bCs/>
          <w:color w:val="000000"/>
          <w:kern w:val="0"/>
          <w:sz w:val="24"/>
          <w:szCs w:val="24"/>
          <w:vertAlign w:val="superscript"/>
        </w:rPr>
        <w:t>Sc</w:t>
      </w:r>
      <w:r w:rsidRPr="006C4097">
        <w:rPr>
          <w:rFonts w:ascii="Arial" w:eastAsia="SimSun" w:hAnsi="Arial" w:cs="Arial" w:hint="eastAsia"/>
          <w:bCs/>
          <w:color w:val="000000"/>
          <w:kern w:val="0"/>
          <w:sz w:val="24"/>
          <w:szCs w:val="24"/>
        </w:rPr>
        <w:t xml:space="preserve"> and PrP peptides.</w:t>
      </w:r>
      <w:hyperlink w:anchor="_ENREF_26" w:tooltip="Tagliavini, 2000 #444" w:history="1">
        <w:r w:rsidR="00A9239B" w:rsidRPr="006C4097">
          <w:rPr>
            <w:rFonts w:ascii="Arial" w:eastAsia="SimSun" w:hAnsi="Arial" w:cs="Arial"/>
            <w:bCs/>
            <w:color w:val="000000"/>
            <w:kern w:val="0"/>
            <w:sz w:val="24"/>
            <w:szCs w:val="24"/>
          </w:rPr>
          <w:fldChar w:fldCharType="begin">
            <w:fldData xml:space="preserve">PEVuZE5vdGU+PENpdGU+PEF1dGhvcj5UYWdsaWF2aW5pPC9BdXRob3I+PFllYXI+MjAwMDwvWWVh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</w:fldData>
          </w:fldChar>
        </w:r>
        <w:r w:rsidR="00FB4C64" w:rsidRPr="006C4097">
          <w:rPr>
            <w:rFonts w:ascii="Arial" w:eastAsia="SimSun" w:hAnsi="Arial" w:cs="Arial"/>
            <w:bCs/>
            <w:color w:val="000000"/>
            <w:kern w:val="0"/>
            <w:sz w:val="24"/>
            <w:szCs w:val="24"/>
          </w:rPr>
          <w:instrText xml:space="preserve"> ADDIN EN.CITE </w:instrText>
        </w:r>
        <w:r w:rsidR="00A9239B" w:rsidRPr="006C4097">
          <w:rPr>
            <w:rFonts w:ascii="Arial" w:eastAsia="SimSun" w:hAnsi="Arial" w:cs="Arial"/>
            <w:bCs/>
            <w:color w:val="000000"/>
            <w:kern w:val="0"/>
            <w:sz w:val="24"/>
            <w:szCs w:val="24"/>
          </w:rPr>
          <w:fldChar w:fldCharType="begin">
            <w:fldData xml:space="preserve">PEVuZE5vdGU+PENpdGU+PEF1dGhvcj5UYWdsaWF2aW5pPC9BdXRob3I+PFllYXI+MjAwMDwvWWVh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</w:fldData>
          </w:fldChar>
        </w:r>
        <w:r w:rsidR="00FB4C64" w:rsidRPr="006C4097">
          <w:rPr>
            <w:rFonts w:ascii="Arial" w:eastAsia="SimSun" w:hAnsi="Arial" w:cs="Arial"/>
            <w:bCs/>
            <w:color w:val="000000"/>
            <w:kern w:val="0"/>
            <w:sz w:val="24"/>
            <w:szCs w:val="24"/>
          </w:rPr>
          <w:instrText xml:space="preserve"> ADDIN EN.CITE.DATA </w:instrText>
        </w:r>
        <w:r w:rsidR="00A9239B" w:rsidRPr="006C4097">
          <w:rPr>
            <w:rFonts w:ascii="Arial" w:eastAsia="SimSun" w:hAnsi="Arial" w:cs="Arial"/>
            <w:bCs/>
            <w:color w:val="000000"/>
            <w:kern w:val="0"/>
            <w:sz w:val="24"/>
            <w:szCs w:val="24"/>
          </w:rPr>
        </w:r>
        <w:r w:rsidR="00A9239B" w:rsidRPr="006C4097">
          <w:rPr>
            <w:rFonts w:ascii="Arial" w:eastAsia="SimSun" w:hAnsi="Arial" w:cs="Arial"/>
            <w:bCs/>
            <w:color w:val="000000"/>
            <w:kern w:val="0"/>
            <w:sz w:val="24"/>
            <w:szCs w:val="24"/>
          </w:rPr>
          <w:fldChar w:fldCharType="end"/>
        </w:r>
        <w:r w:rsidR="00A9239B" w:rsidRPr="006C4097">
          <w:rPr>
            <w:rFonts w:ascii="Arial" w:eastAsia="SimSun" w:hAnsi="Arial" w:cs="Arial"/>
            <w:bCs/>
            <w:color w:val="000000"/>
            <w:kern w:val="0"/>
            <w:sz w:val="24"/>
            <w:szCs w:val="24"/>
          </w:rPr>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6</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w:t>
      </w:r>
    </w:p>
    <w:p w:rsidR="00676167" w:rsidRPr="006C4097" w:rsidRDefault="00676167" w:rsidP="006C4097">
      <w:pPr>
        <w:tabs>
          <w:tab w:val="left" w:pos="0"/>
        </w:tabs>
        <w:spacing w:afterLines="100" w:line="480" w:lineRule="auto"/>
        <w:contextualSpacing/>
        <w:rPr>
          <w:rFonts w:ascii="Arial" w:eastAsia="SimSun" w:hAnsi="Arial" w:cs="Arial"/>
          <w:bCs/>
          <w:color w:val="000000"/>
          <w:kern w:val="0"/>
          <w:sz w:val="24"/>
          <w:szCs w:val="24"/>
        </w:rPr>
      </w:pPr>
    </w:p>
    <w:p w:rsidR="00676167" w:rsidRPr="006C4097" w:rsidRDefault="00087C46" w:rsidP="006C4097">
      <w:pPr>
        <w:tabs>
          <w:tab w:val="left" w:pos="0"/>
        </w:tabs>
        <w:spacing w:afterLines="100" w:line="480" w:lineRule="auto"/>
        <w:contextualSpacing/>
        <w:rPr>
          <w:rFonts w:ascii="Arial" w:hAnsi="Arial" w:cs="Arial"/>
          <w:bCs/>
          <w:color w:val="000000"/>
          <w:kern w:val="0"/>
          <w:sz w:val="24"/>
          <w:szCs w:val="24"/>
        </w:rPr>
      </w:pPr>
      <w:r w:rsidRPr="006C4097">
        <w:rPr>
          <w:rFonts w:ascii="Arial" w:eastAsia="SimSun" w:hAnsi="Arial" w:cs="Arial" w:hint="eastAsia"/>
          <w:bCs/>
          <w:color w:val="000000"/>
          <w:kern w:val="0"/>
          <w:sz w:val="24"/>
          <w:szCs w:val="24"/>
        </w:rPr>
        <w:t>Azo dye is a class of synthetic organic dye with</w:t>
      </w:r>
      <w:r w:rsidRPr="006C4097">
        <w:rPr>
          <w:rFonts w:ascii="Arial" w:eastAsia="SimSun" w:hAnsi="Arial" w:cs="Arial"/>
          <w:bCs/>
          <w:color w:val="000000"/>
          <w:kern w:val="0"/>
          <w:sz w:val="24"/>
          <w:szCs w:val="24"/>
        </w:rPr>
        <w:t>in the</w:t>
      </w:r>
      <w:r w:rsidRPr="006C4097">
        <w:rPr>
          <w:rFonts w:ascii="Arial" w:eastAsia="SimSun" w:hAnsi="Arial" w:cs="Arial" w:hint="eastAsia"/>
          <w:bCs/>
          <w:color w:val="000000"/>
          <w:kern w:val="0"/>
          <w:sz w:val="24"/>
          <w:szCs w:val="24"/>
        </w:rPr>
        <w:t xml:space="preserve"> azo group (-N=N-). Congo red (CR) (Table 1) is a di-azo dye which had a</w:t>
      </w:r>
      <w:r w:rsidRPr="006C4097">
        <w:rPr>
          <w:rFonts w:ascii="Arial" w:eastAsia="SimSun" w:hAnsi="Arial" w:cs="Arial"/>
          <w:bCs/>
          <w:color w:val="000000"/>
          <w:kern w:val="0"/>
          <w:sz w:val="24"/>
          <w:szCs w:val="24"/>
        </w:rPr>
        <w:t>n</w:t>
      </w:r>
      <w:r w:rsidRPr="006C4097">
        <w:rPr>
          <w:rFonts w:ascii="Arial" w:eastAsia="SimSun" w:hAnsi="Arial" w:cs="Arial" w:hint="eastAsia"/>
          <w:bCs/>
          <w:color w:val="000000"/>
          <w:kern w:val="0"/>
          <w:sz w:val="24"/>
          <w:szCs w:val="24"/>
        </w:rPr>
        <w:t xml:space="preserve"> </w:t>
      </w:r>
      <w:r w:rsidR="00584A0A" w:rsidRPr="006C4097">
        <w:rPr>
          <w:rFonts w:ascii="Arial" w:eastAsia="SimSun" w:hAnsi="Arial" w:cs="Arial"/>
          <w:bCs/>
          <w:color w:val="000000"/>
          <w:kern w:val="0"/>
          <w:sz w:val="24"/>
          <w:szCs w:val="24"/>
        </w:rPr>
        <w:t>half maximal effective concentration</w:t>
      </w:r>
      <w:r w:rsidR="00584A0A" w:rsidRPr="006C4097">
        <w:rPr>
          <w:rFonts w:ascii="Arial" w:eastAsiaTheme="minorEastAsia" w:hAnsi="Arial" w:cs="Arial" w:hint="eastAsia"/>
          <w:bCs/>
          <w:color w:val="000000"/>
          <w:kern w:val="0"/>
          <w:sz w:val="24"/>
          <w:szCs w:val="24"/>
          <w:lang w:eastAsia="zh-CN"/>
        </w:rPr>
        <w:t xml:space="preserve"> (</w:t>
      </w:r>
      <w:r w:rsidRPr="006C4097">
        <w:rPr>
          <w:rFonts w:ascii="Arial" w:eastAsia="SimSun" w:hAnsi="Arial" w:cs="Arial" w:hint="eastAsia"/>
          <w:bCs/>
          <w:color w:val="000000"/>
          <w:kern w:val="0"/>
          <w:sz w:val="24"/>
          <w:szCs w:val="24"/>
        </w:rPr>
        <w:t>EC</w:t>
      </w:r>
      <w:r w:rsidRPr="006C4097">
        <w:rPr>
          <w:rFonts w:ascii="Arial" w:eastAsia="SimSun" w:hAnsi="Arial" w:cs="Arial"/>
          <w:bCs/>
          <w:color w:val="000000"/>
          <w:kern w:val="0"/>
          <w:sz w:val="24"/>
          <w:szCs w:val="24"/>
          <w:vertAlign w:val="subscript"/>
        </w:rPr>
        <w:t>50</w:t>
      </w:r>
      <w:r w:rsidR="00584A0A" w:rsidRPr="006C4097">
        <w:rPr>
          <w:rFonts w:ascii="Arial" w:eastAsiaTheme="minorEastAsia" w:hAnsi="Arial" w:cs="Arial" w:hint="eastAsia"/>
          <w:bCs/>
          <w:color w:val="000000"/>
          <w:kern w:val="0"/>
          <w:sz w:val="24"/>
          <w:szCs w:val="24"/>
          <w:lang w:eastAsia="zh-CN"/>
        </w:rPr>
        <w:t>)</w:t>
      </w:r>
      <w:r w:rsidRPr="006C4097">
        <w:rPr>
          <w:rFonts w:ascii="Arial" w:eastAsia="SimSun" w:hAnsi="Arial" w:cs="Arial" w:hint="eastAsia"/>
          <w:bCs/>
          <w:color w:val="000000"/>
          <w:kern w:val="0"/>
          <w:sz w:val="24"/>
          <w:szCs w:val="24"/>
        </w:rPr>
        <w:t xml:space="preserve"> of 1</w:t>
      </w:r>
      <w:r w:rsidR="00674911" w:rsidRPr="006C4097">
        <w:rPr>
          <w:rFonts w:ascii="Symbol" w:eastAsiaTheme="minorEastAsia" w:hAnsi="Symbol" w:cs="Arial"/>
          <w:bCs/>
          <w:color w:val="000000"/>
          <w:kern w:val="0"/>
          <w:sz w:val="24"/>
          <w:szCs w:val="24"/>
          <w:lang w:eastAsia="zh-CN"/>
        </w:rPr>
        <w:t></w:t>
      </w:r>
      <w:r w:rsidRPr="006C4097">
        <w:rPr>
          <w:rFonts w:ascii="Arial" w:eastAsia="SimSun" w:hAnsi="Arial" w:cs="Arial" w:hint="eastAsia"/>
          <w:bCs/>
          <w:color w:val="000000"/>
          <w:kern w:val="0"/>
          <w:sz w:val="24"/>
          <w:szCs w:val="24"/>
        </w:rPr>
        <w:t>M in SMB cells</w:t>
      </w:r>
      <w:r w:rsidRPr="006C4097">
        <w:rPr>
          <w:rFonts w:ascii="Arial" w:eastAsia="SimSun" w:hAnsi="Arial" w:cs="Arial"/>
          <w:bCs/>
          <w:color w:val="000000"/>
          <w:kern w:val="0"/>
          <w:sz w:val="24"/>
          <w:szCs w:val="24"/>
        </w:rPr>
        <w:t>,</w:t>
      </w:r>
      <w:hyperlink w:anchor="_ENREF_28" w:tooltip="Rudyk, 2000 #279"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Rudyk&lt;/Author&gt;&lt;Year&gt;2000&lt;/Year&gt;&lt;RecNum&gt;279&lt;/RecNum&gt;&lt;DisplayText&gt;&lt;style face="superscript"&gt;27&lt;/style&gt;&lt;/DisplayText&gt;&lt;record&gt;&lt;rec-number&gt;279&lt;/rec-number&gt;&lt;foreign-keys&gt;&lt;key app="EN" db-id="25dxrx9vzdxd0le9ztl5wrxbssasvpps055w"&gt;279&lt;/key&gt;&lt;/foreign-keys&gt;&lt;ref-type name="Journal Article"&gt;17&lt;/ref-type&gt;&lt;contributors&gt;&lt;authors&gt;&lt;author&gt;Rudyk, Helene&lt;/author&gt;&lt;author&gt;Vasiljevic, Snezana&lt;/author&gt;&lt;author&gt;Hennion, Ruth M.&lt;/author&gt;&lt;author&gt;Birkett, Christopher R.&lt;/author&gt;&lt;author&gt;Hope, James&lt;/author&gt;&lt;author&gt;Gilbert, Ian H.&lt;/author&gt;&lt;/authors&gt;&lt;/contributors&gt;&lt;titles&gt;&lt;title&gt;Screening Congo Red and its analogues for their ability to prevent the formation of PrP-res in scrapie-infected cells&lt;/title&gt;&lt;secondary-title&gt;J Gen Virol&lt;/secondary-title&gt;&lt;/titles&gt;&lt;periodical&gt;&lt;full-title&gt;J Gen Virol&lt;/full-title&gt;&lt;/periodical&gt;&lt;pages&gt;1155-1164&lt;/pages&gt;&lt;volume&gt;81&lt;/volume&gt;&lt;number&gt;4&lt;/number&gt;&lt;dates&gt;&lt;year&gt;2000&lt;/year&gt;&lt;pub-dates&gt;&lt;date&gt;April 1, 2000&lt;/date&gt;&lt;/pub-dates&gt;&lt;/dates&gt;&lt;urls&gt;&lt;related-urls&gt;&lt;url&gt;http://vir.sgmjournals.org/cgi/content/abstract/81/4/1155&lt;/url&gt;&lt;/related-urls&gt;&lt;/urls&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7</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w:t>
      </w:r>
      <w:r w:rsidRPr="006C4097">
        <w:rPr>
          <w:rFonts w:ascii="Arial" w:eastAsia="SimSun" w:hAnsi="Arial" w:cs="Arial"/>
          <w:bCs/>
          <w:color w:val="000000"/>
          <w:kern w:val="0"/>
          <w:sz w:val="24"/>
          <w:szCs w:val="24"/>
        </w:rPr>
        <w:t>b</w:t>
      </w:r>
      <w:r w:rsidRPr="006C4097">
        <w:rPr>
          <w:rFonts w:ascii="Arial" w:eastAsia="SimSun" w:hAnsi="Arial" w:cs="Arial" w:hint="eastAsia"/>
          <w:bCs/>
          <w:color w:val="000000"/>
          <w:kern w:val="0"/>
          <w:sz w:val="24"/>
          <w:szCs w:val="24"/>
        </w:rPr>
        <w:t xml:space="preserve">ut it is very hard to </w:t>
      </w:r>
      <w:r w:rsidRPr="006C4097">
        <w:rPr>
          <w:rFonts w:ascii="Arial" w:eastAsia="SimSun" w:hAnsi="Arial" w:cs="Arial"/>
          <w:bCs/>
          <w:color w:val="000000"/>
          <w:kern w:val="0"/>
          <w:sz w:val="24"/>
          <w:szCs w:val="24"/>
        </w:rPr>
        <w:t>pass</w:t>
      </w:r>
      <w:r w:rsidRPr="006C4097">
        <w:rPr>
          <w:rFonts w:ascii="Arial" w:eastAsia="SimSun" w:hAnsi="Arial" w:cs="Arial" w:hint="eastAsia"/>
          <w:bCs/>
          <w:color w:val="000000"/>
          <w:kern w:val="0"/>
          <w:sz w:val="24"/>
          <w:szCs w:val="24"/>
        </w:rPr>
        <w:t xml:space="preserve"> through BBB.</w:t>
      </w:r>
      <w:r w:rsidRPr="006C4097" w:rsidDel="00727B22">
        <w:rPr>
          <w:rFonts w:ascii="Arial" w:eastAsia="SimSun" w:hAnsi="Arial" w:cs="Arial" w:hint="eastAsia"/>
          <w:bCs/>
          <w:color w:val="000000"/>
          <w:kern w:val="0"/>
          <w:sz w:val="24"/>
          <w:szCs w:val="24"/>
        </w:rPr>
        <w:t xml:space="preserve"> </w:t>
      </w:r>
    </w:p>
    <w:p w:rsidR="00676167" w:rsidRPr="006C4097" w:rsidRDefault="00676167" w:rsidP="006C4097">
      <w:pPr>
        <w:tabs>
          <w:tab w:val="left" w:pos="0"/>
        </w:tabs>
        <w:spacing w:afterLines="100" w:line="480" w:lineRule="auto"/>
        <w:contextualSpacing/>
        <w:rPr>
          <w:rFonts w:ascii="Arial" w:hAnsi="Arial" w:cs="Arial"/>
          <w:bCs/>
          <w:color w:val="000000"/>
          <w:kern w:val="0"/>
          <w:sz w:val="24"/>
          <w:szCs w:val="24"/>
        </w:rPr>
      </w:pPr>
    </w:p>
    <w:p w:rsidR="00676167" w:rsidRPr="006C4097" w:rsidRDefault="00087C46" w:rsidP="006C4097">
      <w:pPr>
        <w:tabs>
          <w:tab w:val="left" w:pos="0"/>
        </w:tabs>
        <w:spacing w:afterLines="100" w:line="480" w:lineRule="auto"/>
        <w:contextualSpacing/>
        <w:rPr>
          <w:rFonts w:ascii="Arial" w:eastAsia="SimSun" w:hAnsi="Arial" w:cs="Arial"/>
          <w:bCs/>
          <w:color w:val="000000"/>
          <w:kern w:val="0"/>
          <w:sz w:val="24"/>
          <w:szCs w:val="24"/>
        </w:rPr>
      </w:pPr>
      <w:r w:rsidRPr="006C4097">
        <w:rPr>
          <w:rFonts w:ascii="Arial" w:eastAsia="SimSun" w:hAnsi="Arial" w:cs="Arial" w:hint="eastAsia"/>
          <w:bCs/>
          <w:color w:val="000000"/>
          <w:kern w:val="0"/>
          <w:sz w:val="24"/>
          <w:szCs w:val="24"/>
        </w:rPr>
        <w:t>A</w:t>
      </w:r>
      <w:r w:rsidRPr="006C4097">
        <w:rPr>
          <w:rFonts w:ascii="Arial" w:eastAsia="SimSun" w:hAnsi="Arial" w:cs="Arial"/>
          <w:bCs/>
          <w:color w:val="000000"/>
          <w:kern w:val="0"/>
          <w:sz w:val="24"/>
          <w:szCs w:val="24"/>
        </w:rPr>
        <w:t>ntigen-binding fragment</w:t>
      </w:r>
      <w:r w:rsidRPr="006C4097">
        <w:rPr>
          <w:rFonts w:ascii="Arial" w:eastAsia="SimSun" w:hAnsi="Arial" w:cs="Arial" w:hint="eastAsia"/>
          <w:bCs/>
          <w:color w:val="000000"/>
          <w:kern w:val="0"/>
          <w:sz w:val="24"/>
          <w:szCs w:val="24"/>
        </w:rPr>
        <w:t xml:space="preserve"> D18, a monoclonal antibody, was able to inhibit prion propagation at 6</w:t>
      </w:r>
      <w:r w:rsidRPr="006C4097">
        <w:rPr>
          <w:rFonts w:ascii="Arial" w:eastAsia="SimSun" w:hAnsi="Arial" w:cs="Arial"/>
          <w:bCs/>
          <w:color w:val="000000"/>
          <w:kern w:val="0"/>
          <w:sz w:val="24"/>
          <w:szCs w:val="24"/>
        </w:rPr>
        <w:t xml:space="preserve"> </w:t>
      </w:r>
      <w:r w:rsidRPr="006C4097">
        <w:rPr>
          <w:rFonts w:ascii="Arial" w:eastAsia="SimSun" w:hAnsi="Arial" w:cs="Arial" w:hint="eastAsia"/>
          <w:bCs/>
          <w:color w:val="000000"/>
          <w:kern w:val="0"/>
          <w:sz w:val="24"/>
          <w:szCs w:val="24"/>
        </w:rPr>
        <w:t>nM in ScN2a cells. It is raised ag</w:t>
      </w:r>
      <w:r w:rsidRPr="006C4097">
        <w:rPr>
          <w:rFonts w:ascii="Arial" w:eastAsia="SimSun" w:hAnsi="Arial" w:cs="Arial"/>
          <w:bCs/>
          <w:color w:val="000000"/>
          <w:kern w:val="0"/>
          <w:sz w:val="24"/>
          <w:szCs w:val="24"/>
        </w:rPr>
        <w:t>a</w:t>
      </w:r>
      <w:r w:rsidRPr="006C4097">
        <w:rPr>
          <w:rFonts w:ascii="Arial" w:eastAsia="SimSun" w:hAnsi="Arial" w:cs="Arial" w:hint="eastAsia"/>
          <w:bCs/>
          <w:color w:val="000000"/>
          <w:kern w:val="0"/>
          <w:sz w:val="24"/>
          <w:szCs w:val="24"/>
        </w:rPr>
        <w:t>inst 132-156 epitope</w:t>
      </w:r>
      <w:r w:rsidRPr="006C4097">
        <w:rPr>
          <w:rFonts w:ascii="Arial" w:eastAsia="SimSun" w:hAnsi="Arial" w:cs="Arial"/>
          <w:bCs/>
          <w:color w:val="000000"/>
          <w:kern w:val="0"/>
          <w:sz w:val="24"/>
          <w:szCs w:val="24"/>
        </w:rPr>
        <w:t>s</w:t>
      </w:r>
      <w:r w:rsidRPr="006C4097">
        <w:rPr>
          <w:rFonts w:ascii="Arial" w:eastAsia="SimSun" w:hAnsi="Arial" w:cs="Arial" w:hint="eastAsia"/>
          <w:bCs/>
          <w:color w:val="000000"/>
          <w:kern w:val="0"/>
          <w:sz w:val="24"/>
          <w:szCs w:val="24"/>
        </w:rPr>
        <w:t xml:space="preserve"> of recPrP (29-231).</w:t>
      </w:r>
      <w:hyperlink w:anchor="_ENREF_29" w:tooltip="Peretz, 2001 #447" w:history="1">
        <w:r w:rsidR="00A9239B" w:rsidRPr="006C4097">
          <w:rPr>
            <w:rFonts w:ascii="Arial" w:eastAsia="SimSun" w:hAnsi="Arial" w:cs="Arial"/>
            <w:bCs/>
            <w:color w:val="000000"/>
            <w:kern w:val="0"/>
            <w:sz w:val="24"/>
            <w:szCs w:val="24"/>
          </w:rPr>
          <w:fldChar w:fldCharType="begin">
            <w:fldData xml:space="preserve">PEVuZE5vdGU+PENpdGU+PEF1dGhvcj5QZXJldHo8L0F1dGhvcj48WWVhcj4yMDAxPC9ZZWFyPjxS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NzM5LTQzPC9wYWdlcz48dm9sdW1lPjQxMjwvdm9sdW1lPjxudW1iZXI+Njg0ODwvbnVtYmVy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</w:fldData>
          </w:fldChar>
        </w:r>
        <w:r w:rsidR="00FB4C64" w:rsidRPr="006C4097">
          <w:rPr>
            <w:rFonts w:ascii="Arial" w:eastAsia="SimSun" w:hAnsi="Arial" w:cs="Arial"/>
            <w:bCs/>
            <w:color w:val="000000"/>
            <w:kern w:val="0"/>
            <w:sz w:val="24"/>
            <w:szCs w:val="24"/>
          </w:rPr>
          <w:instrText xml:space="preserve"> ADDIN EN.CITE </w:instrText>
        </w:r>
        <w:r w:rsidR="00A9239B" w:rsidRPr="006C4097">
          <w:rPr>
            <w:rFonts w:ascii="Arial" w:eastAsia="SimSun" w:hAnsi="Arial" w:cs="Arial"/>
            <w:bCs/>
            <w:color w:val="000000"/>
            <w:kern w:val="0"/>
            <w:sz w:val="24"/>
            <w:szCs w:val="24"/>
          </w:rPr>
          <w:fldChar w:fldCharType="begin">
            <w:fldData xml:space="preserve">PEVuZE5vdGU+PENpdGU+PEF1dGhvcj5QZXJldHo8L0F1dGhvcj48WWVhcj4yMDAxPC9ZZWFyPjxS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</w:fldData>
          </w:fldChar>
        </w:r>
        <w:r w:rsidR="00FB4C64" w:rsidRPr="006C4097">
          <w:rPr>
            <w:rFonts w:ascii="Arial" w:eastAsia="SimSun" w:hAnsi="Arial" w:cs="Arial"/>
            <w:bCs/>
            <w:color w:val="000000"/>
            <w:kern w:val="0"/>
            <w:sz w:val="24"/>
            <w:szCs w:val="24"/>
          </w:rPr>
          <w:instrText xml:space="preserve"> ADDIN EN.CITE.DATA </w:instrText>
        </w:r>
        <w:r w:rsidR="00A9239B" w:rsidRPr="006C4097">
          <w:rPr>
            <w:rFonts w:ascii="Arial" w:eastAsia="SimSun" w:hAnsi="Arial" w:cs="Arial"/>
            <w:bCs/>
            <w:color w:val="000000"/>
            <w:kern w:val="0"/>
            <w:sz w:val="24"/>
            <w:szCs w:val="24"/>
          </w:rPr>
        </w:r>
        <w:r w:rsidR="00A9239B" w:rsidRPr="006C4097">
          <w:rPr>
            <w:rFonts w:ascii="Arial" w:eastAsia="SimSun" w:hAnsi="Arial" w:cs="Arial"/>
            <w:bCs/>
            <w:color w:val="000000"/>
            <w:kern w:val="0"/>
            <w:sz w:val="24"/>
            <w:szCs w:val="24"/>
          </w:rPr>
          <w:fldChar w:fldCharType="end"/>
        </w:r>
        <w:r w:rsidR="00A9239B" w:rsidRPr="006C4097">
          <w:rPr>
            <w:rFonts w:ascii="Arial" w:eastAsia="SimSun" w:hAnsi="Arial" w:cs="Arial"/>
            <w:bCs/>
            <w:color w:val="000000"/>
            <w:kern w:val="0"/>
            <w:sz w:val="24"/>
            <w:szCs w:val="24"/>
          </w:rPr>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8</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w:t>
      </w:r>
    </w:p>
    <w:p w:rsidR="00676167" w:rsidRPr="006C4097" w:rsidRDefault="00676167" w:rsidP="006C4097">
      <w:pPr>
        <w:tabs>
          <w:tab w:val="left" w:pos="0"/>
        </w:tabs>
        <w:spacing w:afterLines="100" w:line="480" w:lineRule="auto"/>
        <w:contextualSpacing/>
        <w:rPr>
          <w:rFonts w:ascii="Arial" w:eastAsia="SimSun" w:hAnsi="Arial" w:cs="Arial"/>
          <w:bCs/>
          <w:color w:val="000000"/>
          <w:kern w:val="0"/>
          <w:sz w:val="24"/>
          <w:szCs w:val="24"/>
        </w:rPr>
      </w:pPr>
    </w:p>
    <w:p w:rsidR="00E61275" w:rsidRPr="006C4097" w:rsidRDefault="00087C46"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SimSun" w:hAnsi="Arial" w:cs="Arial" w:hint="eastAsia"/>
          <w:bCs/>
          <w:color w:val="000000"/>
          <w:kern w:val="0"/>
          <w:sz w:val="24"/>
          <w:szCs w:val="24"/>
        </w:rPr>
        <w:t xml:space="preserve">Cysteine protease inhibitors are another class of anti-prion </w:t>
      </w:r>
      <w:r w:rsidRPr="006C4097">
        <w:rPr>
          <w:rFonts w:ascii="Arial" w:eastAsia="SimSun" w:hAnsi="Arial" w:cs="Arial"/>
          <w:bCs/>
          <w:color w:val="000000"/>
          <w:kern w:val="0"/>
          <w:sz w:val="24"/>
          <w:szCs w:val="24"/>
        </w:rPr>
        <w:t>candidates</w:t>
      </w:r>
      <w:r w:rsidRPr="006C4097">
        <w:rPr>
          <w:rFonts w:ascii="Arial" w:eastAsia="SimSun" w:hAnsi="Arial" w:cs="Arial" w:hint="eastAsia"/>
          <w:bCs/>
          <w:color w:val="000000"/>
          <w:kern w:val="0"/>
          <w:sz w:val="24"/>
          <w:szCs w:val="24"/>
        </w:rPr>
        <w:t>. The most potent compound of this class is E-64d (Table 1) which had a</w:t>
      </w:r>
      <w:r w:rsidRPr="006C4097">
        <w:rPr>
          <w:rFonts w:ascii="Arial" w:eastAsia="SimSun" w:hAnsi="Arial" w:cs="Arial"/>
          <w:bCs/>
          <w:color w:val="000000"/>
          <w:kern w:val="0"/>
          <w:sz w:val="24"/>
          <w:szCs w:val="24"/>
        </w:rPr>
        <w:t>n</w:t>
      </w:r>
      <w:r w:rsidRPr="006C4097">
        <w:rPr>
          <w:rFonts w:ascii="Arial" w:eastAsia="SimSun" w:hAnsi="Arial" w:cs="Arial" w:hint="eastAsia"/>
          <w:bCs/>
          <w:color w:val="000000"/>
          <w:kern w:val="0"/>
          <w:sz w:val="24"/>
          <w:szCs w:val="24"/>
        </w:rPr>
        <w:t xml:space="preserve"> EC</w:t>
      </w:r>
      <w:r w:rsidRPr="006C4097">
        <w:rPr>
          <w:rFonts w:ascii="Arial" w:eastAsia="SimSun" w:hAnsi="Arial" w:cs="Arial"/>
          <w:bCs/>
          <w:color w:val="000000"/>
          <w:kern w:val="0"/>
          <w:sz w:val="24"/>
          <w:szCs w:val="24"/>
          <w:vertAlign w:val="subscript"/>
        </w:rPr>
        <w:t>50</w:t>
      </w:r>
      <w:r w:rsidRPr="006C4097">
        <w:rPr>
          <w:rFonts w:ascii="Arial" w:eastAsia="SimSun" w:hAnsi="Arial" w:cs="Arial" w:hint="eastAsia"/>
          <w:bCs/>
          <w:color w:val="000000"/>
          <w:kern w:val="0"/>
          <w:sz w:val="24"/>
          <w:szCs w:val="24"/>
        </w:rPr>
        <w:t xml:space="preserve"> of 0.5</w:t>
      </w:r>
      <w:r w:rsidRPr="006C4097">
        <w:rPr>
          <w:rFonts w:ascii="SimSun" w:eastAsia="SimSun" w:hAnsi="SimSun" w:cs="Arial" w:hint="eastAsia"/>
          <w:bCs/>
          <w:color w:val="000000"/>
          <w:kern w:val="0"/>
          <w:sz w:val="24"/>
          <w:szCs w:val="24"/>
        </w:rPr>
        <w:t>μ</w:t>
      </w:r>
      <w:r w:rsidRPr="006C4097">
        <w:rPr>
          <w:rFonts w:ascii="Arial" w:eastAsia="SimSun" w:hAnsi="Arial" w:cs="Arial" w:hint="eastAsia"/>
          <w:bCs/>
          <w:color w:val="000000"/>
          <w:kern w:val="0"/>
          <w:sz w:val="24"/>
          <w:szCs w:val="24"/>
        </w:rPr>
        <w:t>M in ScN2a cells.</w:t>
      </w:r>
      <w:hyperlink w:anchor="_ENREF_30" w:tooltip="Doh-ura, 2000 #448"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Doh-ura&lt;/Author&gt;&lt;Year&gt;2000&lt;/Year&gt;&lt;RecNum&gt;448&lt;/RecNum&gt;&lt;DisplayText&gt;&lt;style face="superscript"&gt;29&lt;/style&gt;&lt;/DisplayText&gt;&lt;record&gt;&lt;rec-number&gt;448&lt;/rec-number&gt;&lt;foreign-keys&gt;&lt;key app="EN" db-id="25dxrx9vzdxd0le9ztl5wrxbssasvpps055w"&gt;448&lt;/key&gt;&lt;/foreign-keys&gt;&lt;ref-type name="Journal Article"&gt;17&lt;/ref-type&gt;&lt;contributors&gt;&lt;authors&gt;&lt;author&gt;Doh-ura, Katsumi&lt;/author&gt;&lt;author&gt;Iwaki, Toru&lt;/author&gt;&lt;author&gt;Caughey, Byron&lt;/author&gt;&lt;/authors&gt;&lt;/contributors&gt;&lt;titles&gt;&lt;title&gt;Lysosomotropic Agents and Cysteine Protease Inhibitors Inhibit Scrapie-Associated Prion Protein Accumulation&lt;/title&gt;&lt;secondary-title&gt;Journal of Virology&lt;/secondary-title&gt;&lt;/titles&gt;&lt;periodical&gt;&lt;full-title&gt;Journal of Virology&lt;/full-title&gt;&lt;/periodical&gt;&lt;pages&gt;4894-4897&lt;/pages&gt;&lt;volume&gt;74&lt;/volume&gt;&lt;number&gt;10&lt;/number&gt;&lt;dates&gt;&lt;year&gt;2000&lt;/year&gt;&lt;pub-dates&gt;&lt;date&gt;May 15, 2000&lt;/date&gt;&lt;/pub-dates&gt;&lt;/dates&gt;&lt;urls&gt;&lt;related-urls&gt;&lt;url&gt;http://jvi.asm.org/content/74/10/4894.abstract&lt;/url&gt;&lt;url&gt;http://jvi.asm.org/content/74/10/4894.full.pdf&lt;/url&gt;&lt;/related-urls&gt;&lt;/urls&gt;&lt;electronic-resource-num&gt;10.1128/jvi.74.10.4894-4897.2000&lt;/electronic-resource-num&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29</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w:t>
      </w:r>
      <w:r w:rsidRPr="006C4097">
        <w:rPr>
          <w:rFonts w:ascii="Arial" w:eastAsia="SimSun" w:hAnsi="Arial" w:cs="Arial" w:hint="eastAsia"/>
          <w:color w:val="000000"/>
          <w:kern w:val="0"/>
          <w:sz w:val="24"/>
          <w:szCs w:val="24"/>
        </w:rPr>
        <w:t xml:space="preserve">  </w:t>
      </w:r>
    </w:p>
    <w:p w:rsidR="00E61275" w:rsidRPr="006C4097" w:rsidRDefault="00087C46" w:rsidP="006C4097">
      <w:pPr>
        <w:tabs>
          <w:tab w:val="left" w:pos="0"/>
        </w:tabs>
        <w:spacing w:afterLines="100" w:line="480" w:lineRule="auto"/>
        <w:contextualSpacing/>
        <w:rPr>
          <w:rFonts w:ascii="Arial" w:hAnsi="Arial" w:cs="Arial"/>
          <w:color w:val="000000"/>
          <w:kern w:val="0"/>
          <w:sz w:val="24"/>
          <w:szCs w:val="24"/>
        </w:rPr>
      </w:pPr>
      <w:r w:rsidRPr="006C4097">
        <w:rPr>
          <w:rFonts w:ascii="Arial" w:eastAsia="SimSun" w:hAnsi="Arial" w:cs="Arial"/>
          <w:bCs/>
          <w:color w:val="000000"/>
          <w:kern w:val="0"/>
          <w:sz w:val="24"/>
          <w:szCs w:val="24"/>
        </w:rPr>
        <w:lastRenderedPageBreak/>
        <w:t>Cp-60</w:t>
      </w:r>
      <w:r w:rsidRPr="006C4097">
        <w:rPr>
          <w:rFonts w:ascii="Arial" w:eastAsia="SimSun" w:hAnsi="Arial" w:cs="Arial" w:hint="eastAsia"/>
          <w:bCs/>
          <w:color w:val="000000"/>
          <w:kern w:val="0"/>
          <w:sz w:val="24"/>
          <w:szCs w:val="24"/>
        </w:rPr>
        <w:t xml:space="preserve">, </w:t>
      </w:r>
      <w:r w:rsidRPr="006C4097">
        <w:rPr>
          <w:rFonts w:ascii="Arial" w:eastAsia="SimSun" w:hAnsi="Arial" w:cs="Arial"/>
          <w:bCs/>
          <w:color w:val="000000"/>
          <w:kern w:val="0"/>
          <w:sz w:val="24"/>
          <w:szCs w:val="24"/>
        </w:rPr>
        <w:t>2-amino-6-[(2-aminophenyl</w:t>
      </w:r>
      <w:proofErr w:type="gramStart"/>
      <w:r w:rsidRPr="006C4097">
        <w:rPr>
          <w:rFonts w:ascii="Arial" w:eastAsia="SimSun" w:hAnsi="Arial" w:cs="Arial"/>
          <w:bCs/>
          <w:color w:val="000000"/>
          <w:kern w:val="0"/>
          <w:sz w:val="24"/>
          <w:szCs w:val="24"/>
        </w:rPr>
        <w:t>)thio</w:t>
      </w:r>
      <w:r w:rsidR="003403BF" w:rsidRPr="006C4097">
        <w:rPr>
          <w:rFonts w:ascii="Arial" w:eastAsiaTheme="minorEastAsia" w:hAnsi="Arial" w:cs="Arial" w:hint="eastAsia"/>
          <w:bCs/>
          <w:color w:val="000000"/>
          <w:kern w:val="0"/>
          <w:sz w:val="24"/>
          <w:szCs w:val="24"/>
          <w:lang w:eastAsia="zh-CN"/>
        </w:rPr>
        <w:t>l</w:t>
      </w:r>
      <w:proofErr w:type="gramEnd"/>
      <w:r w:rsidRPr="006C4097">
        <w:rPr>
          <w:rFonts w:ascii="Arial" w:eastAsia="SimSun" w:hAnsi="Arial" w:cs="Arial"/>
          <w:bCs/>
          <w:color w:val="000000"/>
          <w:kern w:val="0"/>
          <w:sz w:val="24"/>
          <w:szCs w:val="24"/>
        </w:rPr>
        <w:t>]-4-(2-furyl) pyridine-3,5-dicarbonitrile</w:t>
      </w:r>
      <w:r w:rsidRPr="006C4097">
        <w:rPr>
          <w:rFonts w:ascii="Arial" w:eastAsia="SimSun" w:hAnsi="Arial" w:cs="Arial" w:hint="eastAsia"/>
          <w:bCs/>
          <w:color w:val="000000"/>
          <w:kern w:val="0"/>
          <w:sz w:val="24"/>
          <w:szCs w:val="24"/>
        </w:rPr>
        <w:t xml:space="preserve">,  </w:t>
      </w:r>
      <w:r w:rsidRPr="006C4097">
        <w:rPr>
          <w:rFonts w:ascii="Arial" w:eastAsia="SimSun" w:hAnsi="Arial" w:cs="Arial"/>
          <w:bCs/>
          <w:color w:val="000000"/>
          <w:kern w:val="0"/>
          <w:sz w:val="24"/>
          <w:szCs w:val="24"/>
        </w:rPr>
        <w:t>which</w:t>
      </w:r>
      <w:r w:rsidRPr="006C4097">
        <w:rPr>
          <w:rFonts w:ascii="Arial" w:eastAsia="SimSun" w:hAnsi="Arial" w:cs="Arial" w:hint="eastAsia"/>
          <w:bCs/>
          <w:color w:val="000000"/>
          <w:kern w:val="0"/>
          <w:sz w:val="24"/>
          <w:szCs w:val="24"/>
        </w:rPr>
        <w:t xml:space="preserve"> is a structure based inhibitor was discovered by </w:t>
      </w:r>
      <w:r w:rsidRPr="006C4097">
        <w:rPr>
          <w:rFonts w:ascii="Arial" w:eastAsia="SimSun" w:hAnsi="Arial" w:cs="Arial"/>
          <w:bCs/>
          <w:color w:val="000000"/>
          <w:kern w:val="0"/>
          <w:sz w:val="24"/>
          <w:szCs w:val="24"/>
        </w:rPr>
        <w:t>computational</w:t>
      </w:r>
      <w:r w:rsidRPr="006C4097">
        <w:rPr>
          <w:rFonts w:ascii="Arial" w:eastAsia="SimSun" w:hAnsi="Arial" w:cs="Arial" w:hint="eastAsia"/>
          <w:bCs/>
          <w:color w:val="000000"/>
          <w:kern w:val="0"/>
          <w:sz w:val="24"/>
          <w:szCs w:val="24"/>
        </w:rPr>
        <w:t xml:space="preserve"> docking and the </w:t>
      </w:r>
      <w:r w:rsidRPr="006C4097">
        <w:rPr>
          <w:rFonts w:ascii="Arial" w:eastAsia="SimSun" w:hAnsi="Arial" w:cs="Arial" w:hint="eastAsia"/>
          <w:color w:val="000000"/>
          <w:kern w:val="0"/>
          <w:sz w:val="24"/>
          <w:szCs w:val="24"/>
        </w:rPr>
        <w:t>ScN2a cell line screening</w:t>
      </w:r>
      <w:r w:rsidRPr="006C4097">
        <w:rPr>
          <w:rFonts w:ascii="Arial" w:eastAsia="SimSun" w:hAnsi="Arial" w:cs="Arial" w:hint="eastAsia"/>
          <w:bCs/>
          <w:color w:val="000000"/>
          <w:kern w:val="0"/>
          <w:sz w:val="24"/>
          <w:szCs w:val="24"/>
        </w:rPr>
        <w:t>. The EC</w:t>
      </w:r>
      <w:r w:rsidRPr="006C4097">
        <w:rPr>
          <w:rFonts w:ascii="Arial" w:eastAsia="SimSun" w:hAnsi="Arial" w:cs="Arial"/>
          <w:bCs/>
          <w:color w:val="000000"/>
          <w:kern w:val="0"/>
          <w:sz w:val="24"/>
          <w:szCs w:val="24"/>
          <w:vertAlign w:val="subscript"/>
        </w:rPr>
        <w:t>50</w:t>
      </w:r>
      <w:r w:rsidRPr="006C4097">
        <w:rPr>
          <w:rFonts w:ascii="Arial" w:eastAsia="SimSun" w:hAnsi="Arial" w:cs="Arial" w:hint="eastAsia"/>
          <w:bCs/>
          <w:color w:val="000000"/>
          <w:kern w:val="0"/>
          <w:sz w:val="24"/>
          <w:szCs w:val="24"/>
        </w:rPr>
        <w:t xml:space="preserve"> of Cp-60 was 18 </w:t>
      </w:r>
      <w:r w:rsidRPr="006C4097">
        <w:rPr>
          <w:rFonts w:ascii="Arial" w:eastAsia="SimSun" w:hAnsi="Arial" w:cs="Arial"/>
          <w:bCs/>
          <w:color w:val="000000"/>
          <w:kern w:val="0"/>
          <w:sz w:val="24"/>
          <w:szCs w:val="24"/>
        </w:rPr>
        <w:t>μ</w:t>
      </w:r>
      <w:r w:rsidRPr="006C4097">
        <w:rPr>
          <w:rFonts w:ascii="Arial" w:eastAsia="SimSun" w:hAnsi="Arial" w:cs="Arial" w:hint="eastAsia"/>
          <w:bCs/>
          <w:color w:val="000000"/>
          <w:kern w:val="0"/>
          <w:sz w:val="24"/>
          <w:szCs w:val="24"/>
        </w:rPr>
        <w:t>M</w:t>
      </w:r>
      <w:r w:rsidRPr="006C4097">
        <w:rPr>
          <w:rFonts w:ascii="Arial" w:eastAsia="SimSun" w:hAnsi="Arial" w:cs="Arial"/>
          <w:bCs/>
          <w:color w:val="000000"/>
          <w:kern w:val="0"/>
          <w:sz w:val="24"/>
          <w:szCs w:val="24"/>
        </w:rPr>
        <w:t>, h</w:t>
      </w:r>
      <w:r w:rsidRPr="006C4097">
        <w:rPr>
          <w:rFonts w:ascii="Arial" w:eastAsia="SimSun" w:hAnsi="Arial" w:cs="Arial" w:hint="eastAsia"/>
          <w:bCs/>
          <w:color w:val="000000"/>
          <w:kern w:val="0"/>
          <w:sz w:val="24"/>
          <w:szCs w:val="24"/>
        </w:rPr>
        <w:t xml:space="preserve">owever it showed </w:t>
      </w:r>
      <w:r w:rsidRPr="006C4097">
        <w:rPr>
          <w:rFonts w:ascii="Arial" w:eastAsia="SimSun" w:hAnsi="Arial" w:cs="Arial"/>
          <w:bCs/>
          <w:color w:val="000000"/>
          <w:kern w:val="0"/>
          <w:sz w:val="24"/>
          <w:szCs w:val="24"/>
        </w:rPr>
        <w:t>slight</w:t>
      </w:r>
      <w:r w:rsidRPr="006C4097">
        <w:rPr>
          <w:rFonts w:ascii="Arial" w:eastAsia="SimSun" w:hAnsi="Arial" w:cs="Arial" w:hint="eastAsia"/>
          <w:bCs/>
          <w:color w:val="000000"/>
          <w:kern w:val="0"/>
          <w:sz w:val="24"/>
          <w:szCs w:val="24"/>
        </w:rPr>
        <w:t xml:space="preserve"> cytotoxicity</w:t>
      </w:r>
      <w:r w:rsidR="00584A0A" w:rsidRPr="006C4097">
        <w:rPr>
          <w:rFonts w:ascii="Arial" w:eastAsiaTheme="minorEastAsia" w:hAnsi="Arial" w:cs="Arial" w:hint="eastAsia"/>
          <w:bCs/>
          <w:color w:val="000000"/>
          <w:kern w:val="0"/>
          <w:sz w:val="24"/>
          <w:szCs w:val="24"/>
          <w:lang w:eastAsia="zh-CN"/>
        </w:rPr>
        <w:t xml:space="preserve"> on </w:t>
      </w:r>
      <w:r w:rsidR="00584A0A" w:rsidRPr="006C4097">
        <w:rPr>
          <w:rFonts w:ascii="Arial" w:eastAsiaTheme="minorEastAsia" w:hAnsi="Arial" w:cs="Arial"/>
          <w:bCs/>
          <w:color w:val="000000"/>
          <w:kern w:val="0"/>
          <w:sz w:val="24"/>
          <w:szCs w:val="24"/>
          <w:lang w:eastAsia="zh-CN"/>
        </w:rPr>
        <w:t>ScN2a</w:t>
      </w:r>
      <w:r w:rsidR="00584A0A" w:rsidRPr="006C4097">
        <w:rPr>
          <w:rFonts w:ascii="Arial" w:eastAsiaTheme="minorEastAsia" w:hAnsi="Arial" w:cs="Arial" w:hint="eastAsia"/>
          <w:bCs/>
          <w:color w:val="000000"/>
          <w:kern w:val="0"/>
          <w:sz w:val="24"/>
          <w:szCs w:val="24"/>
          <w:lang w:eastAsia="zh-CN"/>
        </w:rPr>
        <w:t xml:space="preserve"> cells</w:t>
      </w:r>
      <w:r w:rsidRPr="006C4097">
        <w:rPr>
          <w:rFonts w:ascii="Arial" w:eastAsia="SimSun" w:hAnsi="Arial" w:cs="Arial" w:hint="eastAsia"/>
          <w:bCs/>
          <w:color w:val="000000"/>
          <w:kern w:val="0"/>
          <w:sz w:val="24"/>
          <w:szCs w:val="24"/>
        </w:rPr>
        <w:t>.</w:t>
      </w:r>
      <w:hyperlink w:anchor="_ENREF_7" w:tooltip="Perrier, 2000 #278"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Perrier&lt;/Author&gt;&lt;Year&gt;2000&lt;/Year&gt;&lt;RecNum&gt;278&lt;/RecNum&gt;&lt;DisplayText&gt;&lt;style face="superscript"&gt;7&lt;/style&gt;&lt;/DisplayText&gt;&lt;record&gt;&lt;rec-number&gt;278&lt;/rec-number&gt;&lt;foreign-keys&gt;&lt;key app="EN" db-id="25dxrx9vzdxd0le9ztl5wrxbssasvpps055w"&gt;278&lt;/key&gt;&lt;/foreign-keys&gt;&lt;ref-type name="Journal Article"&gt;17&lt;/ref-type&gt;&lt;contributors&gt;&lt;authors&gt;&lt;author&gt;Perrier, Véronique&lt;/author&gt;&lt;author&gt;Wallace, Andrew C.&lt;/author&gt;&lt;author&gt;Kaneko, Kiyotoshi&lt;/author&gt;&lt;author&gt;Safar, Jiri&lt;/author&gt;&lt;author&gt;Prusiner, Stanley B.&lt;/author&gt;&lt;author&gt;Cohen, Fred E.&lt;/author&gt;&lt;/authors&gt;&lt;/contributors&gt;&lt;titles&gt;&lt;title&gt;Mimicking dominant negative inhibition of prion replication through structure-based drug design&lt;/title&gt;&lt;secondary-title&gt;Proceedings of the National Academy of Sciences of the United States of America&lt;/secondary-title&gt;&lt;/titles&gt;&lt;periodical&gt;&lt;full-title&gt;Proceedings of the National Academy of Sciences of the United States of America&lt;/full-title&gt;&lt;/periodical&gt;&lt;pages&gt;6073-6078&lt;/pages&gt;&lt;volume&gt;97&lt;/volume&gt;&lt;number&gt;11&lt;/number&gt;&lt;dates&gt;&lt;year&gt;2000&lt;/year&gt;&lt;pub-dates&gt;&lt;date&gt;May 23, 2000&lt;/date&gt;&lt;/pub-dates&gt;&lt;/dates&gt;&lt;urls&gt;&lt;related-urls&gt;&lt;url&gt;http://www.pnas.org/content/97/11/6073.abstract&lt;/url&gt;&lt;/related-urls&gt;&lt;/urls&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7</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Analogues of Cp-60 compounds from the library of the </w:t>
      </w:r>
      <w:r w:rsidRPr="006C4097">
        <w:rPr>
          <w:rFonts w:ascii="Arial" w:eastAsia="SimSun" w:hAnsi="Arial" w:cs="Arial"/>
          <w:bCs/>
          <w:color w:val="000000"/>
          <w:kern w:val="0"/>
          <w:sz w:val="24"/>
          <w:szCs w:val="24"/>
        </w:rPr>
        <w:t>pyridine dicarbonitriles</w:t>
      </w:r>
      <w:r w:rsidRPr="006C4097">
        <w:rPr>
          <w:rFonts w:ascii="Arial" w:eastAsia="SimSun" w:hAnsi="Arial" w:cs="Arial" w:hint="eastAsia"/>
          <w:bCs/>
          <w:color w:val="000000"/>
          <w:kern w:val="0"/>
          <w:sz w:val="24"/>
          <w:szCs w:val="24"/>
        </w:rPr>
        <w:t xml:space="preserve"> were shown to have the EC</w:t>
      </w:r>
      <w:r w:rsidRPr="006C4097">
        <w:rPr>
          <w:rFonts w:ascii="Arial" w:eastAsia="SimSun" w:hAnsi="Arial" w:cs="Arial"/>
          <w:bCs/>
          <w:color w:val="000000"/>
          <w:kern w:val="0"/>
          <w:sz w:val="24"/>
          <w:szCs w:val="24"/>
          <w:vertAlign w:val="subscript"/>
        </w:rPr>
        <w:t>50</w:t>
      </w:r>
      <w:r w:rsidRPr="006C4097">
        <w:rPr>
          <w:rFonts w:ascii="Arial" w:eastAsia="SimSun" w:hAnsi="Arial" w:cs="Arial" w:hint="eastAsia"/>
          <w:bCs/>
          <w:color w:val="000000"/>
          <w:kern w:val="0"/>
          <w:sz w:val="24"/>
          <w:szCs w:val="24"/>
        </w:rPr>
        <w:t xml:space="preserve"> of 50nM on the SMB cell</w:t>
      </w:r>
      <w:r w:rsidR="002D402C" w:rsidRPr="006C4097">
        <w:rPr>
          <w:rFonts w:ascii="Arial" w:eastAsiaTheme="minorEastAsia" w:hAnsi="Arial" w:cs="Arial" w:hint="eastAsia"/>
          <w:bCs/>
          <w:color w:val="000000"/>
          <w:kern w:val="0"/>
          <w:sz w:val="24"/>
          <w:szCs w:val="24"/>
          <w:lang w:eastAsia="zh-CN"/>
        </w:rPr>
        <w:t>s</w:t>
      </w:r>
      <w:r w:rsidRPr="006C4097">
        <w:rPr>
          <w:rFonts w:ascii="Arial" w:eastAsia="SimSun" w:hAnsi="Arial" w:cs="Arial" w:hint="eastAsia"/>
          <w:bCs/>
          <w:color w:val="000000"/>
          <w:kern w:val="0"/>
          <w:sz w:val="24"/>
          <w:szCs w:val="24"/>
        </w:rPr>
        <w:t>.</w:t>
      </w:r>
      <w:hyperlink w:anchor="_ENREF_31" w:tooltip="Guo, 2008 #17" w:history="1">
        <w:r w:rsidR="00A9239B" w:rsidRPr="006C4097">
          <w:rPr>
            <w:rFonts w:ascii="Arial" w:eastAsia="SimSun" w:hAnsi="Arial" w:cs="Arial"/>
            <w:bCs/>
            <w:color w:val="000000"/>
            <w:kern w:val="0"/>
            <w:sz w:val="24"/>
            <w:szCs w:val="24"/>
          </w:rPr>
          <w:fldChar w:fldCharType="begin"/>
        </w:r>
        <w:r w:rsidR="00FB4C64" w:rsidRPr="006C4097">
          <w:rPr>
            <w:rFonts w:ascii="Arial" w:eastAsia="SimSun" w:hAnsi="Arial" w:cs="Arial"/>
            <w:bCs/>
            <w:color w:val="000000"/>
            <w:kern w:val="0"/>
            <w:sz w:val="24"/>
            <w:szCs w:val="24"/>
          </w:rPr>
          <w:instrText xml:space="preserve"> ADDIN EN.CITE &lt;EndNote&gt;&lt;Cite&gt;&lt;Author&gt;Guo&lt;/Author&gt;&lt;Year&gt;2008&lt;/Year&gt;&lt;RecNum&gt;17&lt;/RecNum&gt;&lt;DisplayText&gt;&lt;style face="superscript"&gt;30&lt;/style&gt;&lt;/DisplayText&gt;&lt;record&gt;&lt;rec-number&gt;17&lt;/rec-number&gt;&lt;foreign-keys&gt;&lt;key app="EN" db-id="25dxrx9vzdxd0le9ztl5wrxbssasvpps055w"&gt;17&lt;/key&gt;&lt;/foreign-keys&gt;&lt;ref-type name="Journal Article"&gt;17&lt;/ref-type&gt;&lt;contributors&gt;&lt;authors&gt;&lt;author&gt;Guo, Kai&lt;/author&gt;&lt;author&gt;Mutter, Roger&lt;/author&gt;&lt;author&gt;Heal, William&lt;/author&gt;&lt;author&gt;Reddy, Tummala R. K.&lt;/author&gt;&lt;author&gt;Cope, Hannah&lt;/author&gt;&lt;author&gt;Pratt, Steven&lt;/author&gt;&lt;author&gt;Thompson, Mark J.&lt;/author&gt;&lt;author&gt;Chen, Beining&lt;/author&gt;&lt;/authors&gt;&lt;/contributors&gt;&lt;titles&gt;&lt;title&gt;Synthesis and evaluation of a focused library of pyridine dicarbonitriles against prion disease&lt;/title&gt;&lt;secondary-title&gt;European Journal of Medicinal Chemistry&lt;/secondary-title&gt;&lt;/titles&gt;&lt;periodical&gt;&lt;full-title&gt;European Journal of Medicinal Chemistry&lt;/full-title&gt;&lt;/periodical&gt;&lt;pages&gt;93-106&lt;/pages&gt;&lt;volume&gt;43&lt;/volume&gt;&lt;number&gt;1&lt;/number&gt;&lt;keywords&gt;&lt;keyword&gt;Prion protein&lt;/keyword&gt;&lt;keyword&gt;TSE&lt;/keyword&gt;&lt;keyword&gt;vCJD&lt;/keyword&gt;&lt;keyword&gt;Pyridine dicarbonitriles&lt;/keyword&gt;&lt;keyword&gt;Microwave irradiation&lt;/keyword&gt;&lt;keyword&gt;SPR&lt;/keyword&gt;&lt;/keywords&gt;&lt;dates&gt;&lt;year&gt;2008&lt;/year&gt;&lt;/dates&gt;&lt;isbn&gt;0223-5234&lt;/isbn&gt;&lt;urls&gt;&lt;related-urls&gt;&lt;url&gt;http://www.sciencedirect.com/science/article/B6VKY-4N7SBG8-2/2/e9f6292adbd0b55f59c63c563920b089&lt;/url&gt;&lt;url&gt;http://www.sciencedirect.com/science?_ob=MImg&amp;amp;_imagekey=B6VKY-4N7SBG8-2-2&amp;amp;_cdi=6135&amp;amp;_user=128590&amp;amp;_pii=S0223523407001158&amp;amp;_orig=search&amp;amp;_coverDate=01%2F31%2F2008&amp;amp;_sk=999569998&amp;amp;view=c&amp;amp;wchp=dGLbVzz-zSkzS&amp;amp;md5=49f04be244e1db9c1eb596e8720f1891&amp;amp;ie=/sdarticle.pdf&lt;/url&gt;&lt;/related-urls&gt;&lt;/urls&gt;&lt;electronic-resource-num&gt;DOI: 10.1016/j.ejmech.2007.02.018&lt;/electronic-resource-num&gt;&lt;/record&gt;&lt;/Cite&gt;&lt;/EndNote&gt;</w:instrText>
        </w:r>
        <w:r w:rsidR="00A9239B" w:rsidRPr="006C4097">
          <w:rPr>
            <w:rFonts w:ascii="Arial" w:eastAsia="SimSun" w:hAnsi="Arial" w:cs="Arial"/>
            <w:bCs/>
            <w:color w:val="000000"/>
            <w:kern w:val="0"/>
            <w:sz w:val="24"/>
            <w:szCs w:val="24"/>
          </w:rPr>
          <w:fldChar w:fldCharType="separate"/>
        </w:r>
        <w:r w:rsidR="00FB4C64" w:rsidRPr="006C4097">
          <w:rPr>
            <w:rFonts w:ascii="Arial" w:eastAsia="SimSun" w:hAnsi="Arial" w:cs="Arial"/>
            <w:bCs/>
            <w:noProof/>
            <w:color w:val="000000"/>
            <w:kern w:val="0"/>
            <w:sz w:val="24"/>
            <w:szCs w:val="24"/>
            <w:vertAlign w:val="superscript"/>
          </w:rPr>
          <w:t>30</w:t>
        </w:r>
        <w:r w:rsidR="00A9239B" w:rsidRPr="006C4097">
          <w:rPr>
            <w:rFonts w:ascii="Arial" w:eastAsia="SimSun" w:hAnsi="Arial" w:cs="Arial"/>
            <w:bCs/>
            <w:color w:val="000000"/>
            <w:kern w:val="0"/>
            <w:sz w:val="24"/>
            <w:szCs w:val="24"/>
          </w:rPr>
          <w:fldChar w:fldCharType="end"/>
        </w:r>
      </w:hyperlink>
      <w:r w:rsidRPr="006C4097">
        <w:rPr>
          <w:rFonts w:ascii="Arial" w:eastAsia="SimSun" w:hAnsi="Arial" w:cs="Arial" w:hint="eastAsia"/>
          <w:bCs/>
          <w:color w:val="000000"/>
          <w:kern w:val="0"/>
          <w:sz w:val="24"/>
          <w:szCs w:val="24"/>
        </w:rPr>
        <w:t xml:space="preserve"> </w:t>
      </w:r>
      <w:r w:rsidRPr="006C4097">
        <w:rPr>
          <w:rFonts w:ascii="Arial" w:eastAsia="SimSun" w:hAnsi="Arial" w:cs="Arial" w:hint="eastAsia"/>
          <w:color w:val="000000"/>
          <w:kern w:val="0"/>
          <w:sz w:val="24"/>
          <w:szCs w:val="24"/>
        </w:rPr>
        <w:t xml:space="preserve">The structures, </w:t>
      </w:r>
      <w:r w:rsidRPr="006C4097">
        <w:rPr>
          <w:rFonts w:ascii="Arial" w:eastAsia="SimSun" w:hAnsi="Arial" w:cs="Arial"/>
          <w:color w:val="000000"/>
          <w:kern w:val="0"/>
          <w:sz w:val="24"/>
          <w:szCs w:val="24"/>
        </w:rPr>
        <w:t>classifications</w:t>
      </w:r>
      <w:r w:rsidRPr="006C4097">
        <w:rPr>
          <w:rFonts w:ascii="Arial" w:eastAsia="SimSun" w:hAnsi="Arial" w:cs="Arial" w:hint="eastAsia"/>
          <w:color w:val="000000"/>
          <w:kern w:val="0"/>
          <w:sz w:val="24"/>
          <w:szCs w:val="24"/>
        </w:rPr>
        <w:t xml:space="preserve"> and EC</w:t>
      </w:r>
      <w:r w:rsidRPr="006C4097">
        <w:rPr>
          <w:rFonts w:ascii="Arial" w:eastAsia="SimSun" w:hAnsi="Arial" w:cs="Arial"/>
          <w:color w:val="000000"/>
          <w:kern w:val="0"/>
          <w:sz w:val="24"/>
          <w:szCs w:val="24"/>
          <w:vertAlign w:val="subscript"/>
        </w:rPr>
        <w:t>50</w:t>
      </w:r>
      <w:r w:rsidRPr="006C4097">
        <w:rPr>
          <w:rFonts w:ascii="Arial" w:eastAsia="SimSun" w:hAnsi="Arial" w:cs="Arial" w:hint="eastAsia"/>
          <w:color w:val="000000"/>
          <w:kern w:val="0"/>
          <w:sz w:val="24"/>
          <w:szCs w:val="24"/>
        </w:rPr>
        <w:t xml:space="preserve"> of some of the compounds are displayed in the table below.</w:t>
      </w:r>
    </w:p>
    <w:p w:rsidR="00E61275" w:rsidRPr="006C4097" w:rsidRDefault="00E61275" w:rsidP="006C4097">
      <w:pPr>
        <w:tabs>
          <w:tab w:val="left" w:pos="0"/>
        </w:tabs>
        <w:spacing w:afterLines="100" w:line="480" w:lineRule="auto"/>
        <w:contextualSpacing/>
        <w:rPr>
          <w:rFonts w:ascii="Arial" w:hAnsi="Arial" w:cs="Arial"/>
          <w:color w:val="000000"/>
          <w:kern w:val="0"/>
          <w:sz w:val="24"/>
          <w:szCs w:val="24"/>
        </w:rPr>
      </w:pPr>
    </w:p>
    <w:p w:rsidR="00087C46" w:rsidRPr="006C4097" w:rsidRDefault="00087C46" w:rsidP="00087C46">
      <w:pPr>
        <w:jc w:val="left"/>
        <w:rPr>
          <w:rFonts w:ascii="Arial" w:hAnsi="Arial" w:cs="Arial"/>
          <w:color w:val="000000"/>
          <w:sz w:val="24"/>
          <w:szCs w:val="24"/>
        </w:rPr>
      </w:pPr>
      <w:proofErr w:type="gramStart"/>
      <w:r w:rsidRPr="006C4097">
        <w:rPr>
          <w:rFonts w:ascii="Arial" w:hAnsi="Arial" w:cs="Arial"/>
          <w:color w:val="000000"/>
          <w:sz w:val="24"/>
          <w:szCs w:val="24"/>
        </w:rPr>
        <w:t xml:space="preserve">Table </w:t>
      </w:r>
      <w:r w:rsidR="00A9239B" w:rsidRPr="006C4097">
        <w:rPr>
          <w:rFonts w:ascii="Arial" w:hAnsi="Arial" w:cs="Arial"/>
          <w:color w:val="000000"/>
          <w:sz w:val="24"/>
          <w:szCs w:val="24"/>
        </w:rPr>
        <w:fldChar w:fldCharType="begin"/>
      </w:r>
      <w:r w:rsidRPr="006C4097">
        <w:rPr>
          <w:rFonts w:ascii="Arial" w:hAnsi="Arial" w:cs="Arial"/>
          <w:color w:val="000000"/>
          <w:sz w:val="24"/>
          <w:szCs w:val="24"/>
        </w:rPr>
        <w:instrText xml:space="preserve"> SEQ Table \* ARABIC </w:instrText>
      </w:r>
      <w:r w:rsidR="00A9239B" w:rsidRPr="006C4097">
        <w:rPr>
          <w:rFonts w:ascii="Arial" w:hAnsi="Arial" w:cs="Arial"/>
          <w:color w:val="000000"/>
          <w:sz w:val="24"/>
          <w:szCs w:val="24"/>
        </w:rPr>
        <w:fldChar w:fldCharType="separate"/>
      </w:r>
      <w:r w:rsidRPr="006C4097">
        <w:rPr>
          <w:rFonts w:ascii="Arial" w:hAnsi="Arial" w:cs="Arial"/>
          <w:color w:val="000000"/>
          <w:sz w:val="24"/>
          <w:szCs w:val="24"/>
        </w:rPr>
        <w:t>1</w:t>
      </w:r>
      <w:r w:rsidR="00A9239B" w:rsidRPr="006C4097">
        <w:rPr>
          <w:rFonts w:ascii="Arial" w:hAnsi="Arial" w:cs="Arial"/>
          <w:color w:val="000000"/>
          <w:sz w:val="24"/>
          <w:szCs w:val="24"/>
        </w:rPr>
        <w:fldChar w:fldCharType="end"/>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The structure and screening results of different classes of previously founded compounds</w:t>
      </w:r>
    </w:p>
    <w:tbl>
      <w:tblPr>
        <w:tblW w:w="83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722"/>
        <w:gridCol w:w="2268"/>
        <w:gridCol w:w="3076"/>
        <w:gridCol w:w="1318"/>
      </w:tblGrid>
      <w:tr w:rsidR="00087C46" w:rsidRPr="006C4097" w:rsidTr="00D23CBC">
        <w:trPr>
          <w:trHeight w:val="147"/>
          <w:jc w:val="center"/>
        </w:trPr>
        <w:tc>
          <w:tcPr>
            <w:tcW w:w="1722" w:type="dxa"/>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Catalogue</w:t>
            </w:r>
          </w:p>
        </w:tc>
        <w:tc>
          <w:tcPr>
            <w:tcW w:w="2268" w:type="dxa"/>
          </w:tcPr>
          <w:p w:rsidR="00E61275" w:rsidRPr="006C4097" w:rsidRDefault="00087C46" w:rsidP="006C4097">
            <w:pPr>
              <w:spacing w:afterLines="100" w:line="480" w:lineRule="auto"/>
              <w:contextualSpacing/>
              <w:jc w:val="center"/>
              <w:rPr>
                <w:rFonts w:ascii="Arial" w:eastAsia="SimSun" w:hAnsi="Arial" w:cs="Arial"/>
                <w:b/>
                <w:bCs/>
                <w:color w:val="000000"/>
                <w:kern w:val="0"/>
                <w:sz w:val="24"/>
                <w:szCs w:val="24"/>
                <w:lang w:bidi="en-US"/>
              </w:rPr>
            </w:pPr>
            <w:r w:rsidRPr="006C4097">
              <w:rPr>
                <w:rFonts w:ascii="Arial" w:hAnsi="Arial" w:cs="Arial"/>
                <w:color w:val="000000"/>
                <w:sz w:val="24"/>
                <w:szCs w:val="24"/>
              </w:rPr>
              <w:t>Name</w:t>
            </w:r>
          </w:p>
        </w:tc>
        <w:tc>
          <w:tcPr>
            <w:tcW w:w="3076" w:type="dxa"/>
          </w:tcPr>
          <w:p w:rsidR="00E61275" w:rsidRPr="006C4097" w:rsidRDefault="00087C46" w:rsidP="006C4097">
            <w:pPr>
              <w:spacing w:afterLines="100" w:line="480" w:lineRule="auto"/>
              <w:contextualSpacing/>
              <w:jc w:val="center"/>
              <w:rPr>
                <w:rFonts w:ascii="Arial" w:eastAsia="SimSun" w:hAnsi="Arial" w:cs="Arial"/>
                <w:b/>
                <w:bCs/>
                <w:color w:val="000000"/>
                <w:kern w:val="0"/>
                <w:sz w:val="24"/>
                <w:szCs w:val="24"/>
                <w:lang w:bidi="en-US"/>
              </w:rPr>
            </w:pPr>
            <w:r w:rsidRPr="006C4097">
              <w:rPr>
                <w:rFonts w:ascii="Arial" w:hAnsi="Arial" w:cs="Arial"/>
                <w:color w:val="000000"/>
                <w:sz w:val="24"/>
                <w:szCs w:val="24"/>
              </w:rPr>
              <w:t>Structure</w:t>
            </w:r>
          </w:p>
        </w:tc>
        <w:tc>
          <w:tcPr>
            <w:tcW w:w="1318" w:type="dxa"/>
          </w:tcPr>
          <w:p w:rsidR="00E61275" w:rsidRPr="006C4097" w:rsidRDefault="00087C46" w:rsidP="006C4097">
            <w:pPr>
              <w:spacing w:afterLines="100" w:line="480" w:lineRule="auto"/>
              <w:contextualSpacing/>
              <w:jc w:val="center"/>
              <w:rPr>
                <w:rFonts w:ascii="Arial" w:eastAsia="SimSun" w:hAnsi="Arial" w:cs="Arial"/>
                <w:b/>
                <w:bCs/>
                <w:color w:val="000000"/>
                <w:kern w:val="0"/>
                <w:sz w:val="24"/>
                <w:szCs w:val="24"/>
                <w:lang w:bidi="en-US"/>
              </w:rPr>
            </w:pPr>
            <w:r w:rsidRPr="006C4097">
              <w:rPr>
                <w:rFonts w:ascii="Arial" w:hAnsi="Arial" w:cs="Arial"/>
                <w:color w:val="000000"/>
                <w:sz w:val="24"/>
                <w:szCs w:val="24"/>
              </w:rPr>
              <w:t>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μM)</w:t>
            </w:r>
          </w:p>
        </w:tc>
      </w:tr>
      <w:tr w:rsidR="00087C46" w:rsidRPr="006C4097" w:rsidTr="00D0731D">
        <w:trPr>
          <w:trHeight w:val="2894"/>
          <w:jc w:val="center"/>
        </w:trPr>
        <w:tc>
          <w:tcPr>
            <w:tcW w:w="1722" w:type="dxa"/>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 xml:space="preserve">Tricyclic </w:t>
            </w:r>
            <w:r w:rsidRPr="006C4097">
              <w:rPr>
                <w:rFonts w:ascii="Arial" w:hAnsi="Arial" w:cs="Arial"/>
                <w:bCs/>
                <w:color w:val="000000"/>
                <w:sz w:val="24"/>
                <w:szCs w:val="24"/>
              </w:rPr>
              <w:t>derivatives</w:t>
            </w:r>
          </w:p>
        </w:tc>
        <w:tc>
          <w:tcPr>
            <w:tcW w:w="2268" w:type="dxa"/>
          </w:tcPr>
          <w:p w:rsidR="00E61275" w:rsidRPr="006C4097" w:rsidRDefault="00087C46" w:rsidP="006C4097">
            <w:pPr>
              <w:spacing w:afterLines="100" w:line="480" w:lineRule="auto"/>
              <w:contextualSpacing/>
              <w:jc w:val="center"/>
              <w:rPr>
                <w:rFonts w:ascii="Arial" w:eastAsia="SimSun" w:hAnsi="Arial" w:cs="Arial"/>
                <w:b/>
                <w:bCs/>
                <w:color w:val="000000"/>
                <w:kern w:val="0"/>
                <w:sz w:val="24"/>
                <w:szCs w:val="24"/>
                <w:lang w:bidi="en-US"/>
              </w:rPr>
            </w:pPr>
            <w:r w:rsidRPr="006C4097">
              <w:rPr>
                <w:rFonts w:ascii="Arial" w:hAnsi="Arial" w:cs="Arial"/>
                <w:color w:val="000000"/>
                <w:sz w:val="24"/>
                <w:szCs w:val="24"/>
              </w:rPr>
              <w:t>Quinacrine</w:t>
            </w:r>
            <w:hyperlink w:anchor="_ENREF_20" w:tooltip="Korth, 2001 #56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orth&lt;/Author&gt;&lt;Year&gt;2001&lt;/Year&gt;&lt;RecNum&gt;565&lt;/RecNum&gt;&lt;DisplayText&gt;&lt;style face="superscript"&gt;20&lt;/style&gt;&lt;/DisplayText&gt;&lt;record&gt;&lt;rec-number&gt;565&lt;/rec-number&gt;&lt;foreign-keys&gt;&lt;key app="EN" db-id="25dxrx9vzdxd0le9ztl5wrxbssasvpps055w"&gt;565&lt;/key&gt;&lt;/foreign-keys&gt;&lt;ref-type name="Journal Article"&gt;17&lt;/ref-type&gt;&lt;contributors&gt;&lt;authors&gt;&lt;author&gt;Korth, Carsten&lt;/author&gt;&lt;author&gt;May, Barnaby C. H.&lt;/author&gt;&lt;author&gt;Cohen, Fred E.&lt;/author&gt;&lt;author&gt;Prusiner, Stanley B.&lt;/author&gt;&lt;/authors&gt;&lt;/contributors&gt;&lt;titles&gt;&lt;title&gt;Acridine and phenothiazine derivatives as pharmacotherapeutics for prion disease&lt;/title&gt;&lt;secondary-title&gt;Proceedings of the National Academy of Sciences&lt;/secondary-title&gt;&lt;/titles&gt;&lt;periodical&gt;&lt;full-title&gt;Proceedings of the National Academy of Sciences&lt;/full-title&gt;&lt;/periodical&gt;&lt;pages&gt;9836-9841&lt;/pages&gt;&lt;volume&gt;98&lt;/volume&gt;&lt;number&gt;17&lt;/number&gt;&lt;dates&gt;&lt;year&gt;2001&lt;/year&gt;&lt;pub-dates&gt;&lt;date&gt;August 14, 2001&lt;/date&gt;&lt;/pub-dates&gt;&lt;/dates&gt;&lt;urls&gt;&lt;related-urls&gt;&lt;url&gt;http://www.pnas.org/content/98/17/9836.abstract&lt;/url&gt;&lt;/related-urls&gt;&lt;/urls&gt;&lt;electronic-resource-num&gt;10.1073/pnas.161274798&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20</w:t>
              </w:r>
              <w:r w:rsidR="00A9239B" w:rsidRPr="006C4097">
                <w:rPr>
                  <w:rFonts w:ascii="Arial" w:hAnsi="Arial" w:cs="Arial"/>
                  <w:color w:val="000000"/>
                  <w:sz w:val="24"/>
                  <w:szCs w:val="24"/>
                </w:rPr>
                <w:fldChar w:fldCharType="end"/>
              </w:r>
            </w:hyperlink>
          </w:p>
        </w:tc>
        <w:tc>
          <w:tcPr>
            <w:tcW w:w="3076" w:type="dxa"/>
          </w:tcPr>
          <w:p w:rsidR="001109E4" w:rsidRPr="006C4097" w:rsidRDefault="00D0731D" w:rsidP="006C4097">
            <w:pPr>
              <w:spacing w:afterLines="100" w:line="480" w:lineRule="auto"/>
              <w:contextualSpacing/>
              <w:jc w:val="center"/>
              <w:rPr>
                <w:rFonts w:ascii="Arial" w:hAnsi="Arial" w:cs="Arial"/>
                <w:color w:val="000000"/>
                <w:sz w:val="24"/>
                <w:szCs w:val="24"/>
              </w:rPr>
            </w:pPr>
            <w:r w:rsidRPr="006C4097">
              <w:rPr>
                <w:rFonts w:ascii="Arial" w:hAnsi="Arial" w:cs="Arial"/>
                <w:color w:val="000000"/>
                <w:sz w:val="24"/>
                <w:szCs w:val="24"/>
              </w:rPr>
              <w:object w:dxaOrig="4241" w:dyaOrig="3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1.75pt;height:120.75pt;mso-position-horizontal-relative:page;mso-position-vertical-relative:page" o:ole="">
                  <v:imagedata r:id="rId14" o:title=""/>
                </v:shape>
                <o:OLEObject Type="Embed" ProgID="ChemDraw.Document.6.0" ShapeID="_x0000_i1026" DrawAspect="Content" ObjectID="_1457192289" r:id="rId15">
                  <o:FieldCodes>\* MERGEFORMAT</o:FieldCodes>
                </o:OLEObject>
              </w:object>
            </w:r>
          </w:p>
        </w:tc>
        <w:tc>
          <w:tcPr>
            <w:tcW w:w="1318" w:type="dxa"/>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color w:val="000000"/>
                <w:sz w:val="24"/>
                <w:szCs w:val="24"/>
              </w:rPr>
              <w:t>~0.3</w:t>
            </w:r>
          </w:p>
        </w:tc>
      </w:tr>
      <w:tr w:rsidR="00087C46" w:rsidRPr="006C4097" w:rsidTr="00D0731D">
        <w:trPr>
          <w:trHeight w:val="2433"/>
          <w:jc w:val="center"/>
        </w:trPr>
        <w:tc>
          <w:tcPr>
            <w:tcW w:w="1722" w:type="dxa"/>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 xml:space="preserve">Tricyclic </w:t>
            </w:r>
            <w:r w:rsidRPr="006C4097">
              <w:rPr>
                <w:rFonts w:ascii="Arial" w:hAnsi="Arial" w:cs="Arial"/>
                <w:bCs/>
                <w:color w:val="000000"/>
                <w:sz w:val="24"/>
                <w:szCs w:val="24"/>
              </w:rPr>
              <w:t>derivatives</w:t>
            </w:r>
          </w:p>
        </w:tc>
        <w:tc>
          <w:tcPr>
            <w:tcW w:w="2268" w:type="dxa"/>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color w:val="000000"/>
                <w:sz w:val="24"/>
                <w:szCs w:val="24"/>
              </w:rPr>
              <w:t>Chlorpromazine</w:t>
            </w:r>
            <w:hyperlink w:anchor="_ENREF_20" w:tooltip="Korth, 2001 #56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orth&lt;/Author&gt;&lt;Year&gt;2001&lt;/Year&gt;&lt;RecNum&gt;565&lt;/RecNum&gt;&lt;DisplayText&gt;&lt;style face="superscript"&gt;20&lt;/style&gt;&lt;/DisplayText&gt;&lt;record&gt;&lt;rec-number&gt;565&lt;/rec-number&gt;&lt;foreign-keys&gt;&lt;key app="EN" db-id="25dxrx9vzdxd0le9ztl5wrxbssasvpps055w"&gt;565&lt;/key&gt;&lt;/foreign-keys&gt;&lt;ref-type name="Journal Article"&gt;17&lt;/ref-type&gt;&lt;contributors&gt;&lt;authors&gt;&lt;author&gt;Korth, Carsten&lt;/author&gt;&lt;author&gt;May, Barnaby C. H.&lt;/author&gt;&lt;author&gt;Cohen, Fred E.&lt;/author&gt;&lt;author&gt;Prusiner, Stanley B.&lt;/author&gt;&lt;/authors&gt;&lt;/contributors&gt;&lt;titles&gt;&lt;title&gt;Acridine and phenothiazine derivatives as pharmacotherapeutics for prion disease&lt;/title&gt;&lt;secondary-title&gt;Proceedings of the National Academy of Sciences&lt;/secondary-title&gt;&lt;/titles&gt;&lt;periodical&gt;&lt;full-title&gt;Proceedings of the National Academy of Sciences&lt;/full-title&gt;&lt;/periodical&gt;&lt;pages&gt;9836-9841&lt;/pages&gt;&lt;volume&gt;98&lt;/volume&gt;&lt;number&gt;17&lt;/number&gt;&lt;dates&gt;&lt;year&gt;2001&lt;/year&gt;&lt;pub-dates&gt;&lt;date&gt;August 14, 2001&lt;/date&gt;&lt;/pub-dates&gt;&lt;/dates&gt;&lt;urls&gt;&lt;related-urls&gt;&lt;url&gt;http://www.pnas.org/content/98/17/9836.abstract&lt;/url&gt;&lt;/related-urls&gt;&lt;/urls&gt;&lt;electronic-resource-num&gt;10.1073/pnas.161274798&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20</w:t>
              </w:r>
              <w:r w:rsidR="00A9239B" w:rsidRPr="006C4097">
                <w:rPr>
                  <w:rFonts w:ascii="Arial" w:hAnsi="Arial" w:cs="Arial"/>
                  <w:color w:val="000000"/>
                  <w:sz w:val="24"/>
                  <w:szCs w:val="24"/>
                </w:rPr>
                <w:fldChar w:fldCharType="end"/>
              </w:r>
            </w:hyperlink>
          </w:p>
        </w:tc>
        <w:tc>
          <w:tcPr>
            <w:tcW w:w="3076" w:type="dxa"/>
          </w:tcPr>
          <w:p w:rsidR="008228F7" w:rsidRPr="006C4097" w:rsidRDefault="00D0731D" w:rsidP="006C4097">
            <w:pPr>
              <w:spacing w:afterLines="100" w:line="480" w:lineRule="auto"/>
              <w:contextualSpacing/>
              <w:jc w:val="center"/>
              <w:rPr>
                <w:rFonts w:ascii="Arial" w:hAnsi="Arial" w:cs="Arial"/>
                <w:color w:val="000000"/>
                <w:sz w:val="24"/>
                <w:szCs w:val="24"/>
              </w:rPr>
            </w:pPr>
            <w:r w:rsidRPr="006C4097">
              <w:rPr>
                <w:rFonts w:ascii="Arial" w:hAnsi="Arial" w:cs="Arial"/>
                <w:color w:val="000000"/>
                <w:sz w:val="24"/>
                <w:szCs w:val="24"/>
              </w:rPr>
              <w:object w:dxaOrig="3057" w:dyaOrig="2989">
                <v:shape id="_x0000_i1027" type="#_x0000_t75" style="width:122.25pt;height:117.75pt;mso-position-horizontal-relative:page;mso-position-vertical-relative:page" o:ole="">
                  <v:imagedata r:id="rId16" o:title=""/>
                </v:shape>
                <o:OLEObject Type="Embed" ProgID="ChemDraw.Document.6.0" ShapeID="_x0000_i1027" DrawAspect="Content" ObjectID="_1457192290" r:id="rId17">
                  <o:FieldCodes>\* MERGEFORMAT</o:FieldCodes>
                </o:OLEObject>
              </w:object>
            </w:r>
          </w:p>
        </w:tc>
        <w:tc>
          <w:tcPr>
            <w:tcW w:w="1318" w:type="dxa"/>
          </w:tcPr>
          <w:p w:rsidR="00E61275" w:rsidRPr="006C4097" w:rsidRDefault="00087C46" w:rsidP="006C4097">
            <w:pPr>
              <w:spacing w:afterLines="100" w:line="480" w:lineRule="auto"/>
              <w:contextualSpacing/>
              <w:jc w:val="center"/>
              <w:rPr>
                <w:rFonts w:ascii="Arial" w:eastAsia="SimSun" w:hAnsi="Arial" w:cs="Arial"/>
                <w:b/>
                <w:bCs/>
                <w:color w:val="000000"/>
                <w:kern w:val="44"/>
                <w:sz w:val="24"/>
                <w:szCs w:val="24"/>
                <w:lang w:bidi="en-US"/>
              </w:rPr>
            </w:pPr>
            <w:r w:rsidRPr="006C4097">
              <w:rPr>
                <w:rFonts w:ascii="Arial" w:hAnsi="Arial" w:cs="Arial"/>
                <w:color w:val="000000"/>
                <w:sz w:val="24"/>
                <w:szCs w:val="24"/>
              </w:rPr>
              <w:t>2</w:t>
            </w:r>
          </w:p>
        </w:tc>
      </w:tr>
      <w:tr w:rsidR="00087C46" w:rsidRPr="006C4097" w:rsidTr="00D0731D">
        <w:trPr>
          <w:trHeight w:val="77"/>
          <w:jc w:val="center"/>
        </w:trPr>
        <w:tc>
          <w:tcPr>
            <w:tcW w:w="1722" w:type="dxa"/>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bCs/>
                <w:color w:val="000000"/>
                <w:sz w:val="24"/>
                <w:szCs w:val="24"/>
              </w:rPr>
              <w:t>Branched polyamines</w:t>
            </w:r>
          </w:p>
        </w:tc>
        <w:tc>
          <w:tcPr>
            <w:tcW w:w="2268" w:type="dxa"/>
          </w:tcPr>
          <w:p w:rsidR="00E61275" w:rsidRPr="006C4097" w:rsidRDefault="00087C46" w:rsidP="006C4097">
            <w:pPr>
              <w:spacing w:afterLines="100" w:line="480" w:lineRule="auto"/>
              <w:contextualSpacing/>
              <w:jc w:val="center"/>
              <w:rPr>
                <w:rFonts w:ascii="Arial" w:eastAsia="SimSun" w:hAnsi="Arial" w:cs="Arial"/>
                <w:b/>
                <w:bCs/>
                <w:color w:val="000000"/>
                <w:kern w:val="0"/>
                <w:sz w:val="24"/>
                <w:szCs w:val="24"/>
                <w:lang w:bidi="en-US"/>
              </w:rPr>
            </w:pPr>
            <w:r w:rsidRPr="006C4097">
              <w:rPr>
                <w:rFonts w:ascii="Arial" w:hAnsi="Arial" w:cs="Arial" w:hint="eastAsia"/>
                <w:bCs/>
                <w:color w:val="000000"/>
                <w:sz w:val="24"/>
                <w:szCs w:val="24"/>
              </w:rPr>
              <w:t>Polyamidoamine</w:t>
            </w:r>
            <w:hyperlink w:anchor="_ENREF_32" w:tooltip="Newkome, 2008 #37"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Newkome&lt;/Author&gt;&lt;Year&gt;2008&lt;/Year&gt;&lt;RecNum&gt;37&lt;/RecNum&gt;&lt;DisplayText&gt;&lt;style face="superscript"&gt;31&lt;/style&gt;&lt;/DisplayText&gt;&lt;record&gt;&lt;rec-number&gt;37&lt;/rec-number&gt;&lt;foreign-keys&gt;&lt;key app="EN" db-id="25dxrx9vzdxd0le9ztl5wrxbssasvpps055w"&gt;37&lt;/key&gt;&lt;/foreign-keys&gt;&lt;ref-type name="Journal Article"&gt;17&lt;/ref-type&gt;&lt;contributors&gt;&lt;authors&gt;&lt;author&gt;Newkome, George R.&lt;/author&gt;&lt;author&gt;Shreiner, Carol D.&lt;/author&gt;&lt;/authors&gt;&lt;/contributors&gt;&lt;titles&gt;&lt;title&gt;Poly(amidoamine), polypropylenimine, and related dendrimers and dendrons possessing different 1 --&amp;gt; 2 branching motifs: An overview of the divergent procedures&lt;/title&gt;&lt;secondary-title&gt;Polymer&lt;/secondary-title&gt;&lt;/titles&gt;&lt;periodical&gt;&lt;full-title&gt;Polymer&lt;/full-title&gt;&lt;/periodical&gt;&lt;pages&gt;1-173&lt;/pages&gt;&lt;volume&gt;49&lt;/volume&gt;&lt;number&gt;1&lt;/number&gt;&lt;keywords&gt;&lt;keyword&gt;Dendrons&lt;/keyword&gt;&lt;keyword&gt;Dendrimers&lt;/keyword&gt;&lt;keyword&gt;Polyamidoamine (PAMAM) dendrimers&lt;/keyword&gt;&lt;keyword&gt;poly(propylene imine) dendrimers&lt;/keyword&gt;&lt;keyword&gt;divergent synthesis&lt;/keyword&gt;&lt;keyword&gt;P-dendrimers&lt;/keyword&gt;&lt;keyword&gt;Si-dendrimers&lt;/keyword&gt;&lt;keyword&gt;Aryl-dendrimers&lt;/keyword&gt;&lt;keyword&gt;review&lt;/keyword&gt;&lt;keyword&gt;1 --&amp;gt; 2 branching&lt;/keyword&gt;&lt;/keywords&gt;&lt;dates&gt;&lt;year&gt;2008&lt;/year&gt;&lt;/dates&gt;&lt;isbn&gt;0032-3861&lt;/isbn&gt;&lt;urls&gt;&lt;related-urls&gt;&lt;url&gt;http://www.sciencedirect.com/science/article/B6TXW-4PYYTVT-1/2/1e73d45d9d91020c212667415c9490c7&lt;/url&gt;&lt;url&gt;http://ac.els-cdn.com/S0032386107010154/1-s2.0-S0032386107010154-main.pdf?_tid=45b94bb8-9e11-11e2-acee-00000aab0f02&amp;amp;acdnat=1365180959_afa787848ec9968541ff6a1a923c1ff3&lt;/url&gt;&lt;/related-urls&gt;&lt;/urls&gt;&lt;electronic-resource-num&gt;DOI: 10.1016/j.polymer.2007.10.021&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31</w:t>
              </w:r>
              <w:r w:rsidR="00A9239B" w:rsidRPr="006C4097">
                <w:rPr>
                  <w:rFonts w:ascii="Arial" w:hAnsi="Arial" w:cs="Arial"/>
                  <w:bCs/>
                  <w:color w:val="000000"/>
                  <w:sz w:val="24"/>
                  <w:szCs w:val="24"/>
                </w:rPr>
                <w:fldChar w:fldCharType="end"/>
              </w:r>
            </w:hyperlink>
          </w:p>
        </w:tc>
        <w:tc>
          <w:tcPr>
            <w:tcW w:w="3076" w:type="dxa"/>
          </w:tcPr>
          <w:p w:rsidR="00E61275" w:rsidRPr="006C4097" w:rsidRDefault="00087C46" w:rsidP="006C4097">
            <w:pPr>
              <w:spacing w:afterLines="100" w:line="480" w:lineRule="auto"/>
              <w:contextualSpacing/>
              <w:jc w:val="center"/>
              <w:rPr>
                <w:rFonts w:ascii="Arial" w:eastAsia="SimSun" w:hAnsi="Arial" w:cs="Arial"/>
                <w:b/>
                <w:bCs/>
                <w:color w:val="000000"/>
                <w:kern w:val="0"/>
                <w:sz w:val="24"/>
                <w:szCs w:val="24"/>
                <w:lang w:bidi="en-US"/>
              </w:rPr>
            </w:pPr>
            <w:r w:rsidRPr="006C4097">
              <w:rPr>
                <w:sz w:val="24"/>
                <w:szCs w:val="24"/>
              </w:rPr>
              <w:object w:dxaOrig="4433" w:dyaOrig="1139">
                <v:shape id="_x0000_i1028" type="#_x0000_t75" style="width:155.25pt;height:39pt" o:ole="">
                  <v:imagedata r:id="rId18" o:title=""/>
                </v:shape>
                <o:OLEObject Type="Embed" ProgID="ChemDraw.Document.6.0" ShapeID="_x0000_i1028" DrawAspect="Content" ObjectID="_1457192291" r:id="rId19"/>
              </w:object>
            </w:r>
          </w:p>
        </w:tc>
        <w:tc>
          <w:tcPr>
            <w:tcW w:w="1318" w:type="dxa"/>
          </w:tcPr>
          <w:p w:rsidR="00E61275" w:rsidRPr="006C4097" w:rsidRDefault="00087C46" w:rsidP="006C4097">
            <w:pPr>
              <w:keepNext/>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hint="eastAsia"/>
                <w:color w:val="000000"/>
                <w:sz w:val="24"/>
                <w:szCs w:val="24"/>
              </w:rPr>
              <w:t>0.009</w:t>
            </w:r>
          </w:p>
        </w:tc>
      </w:tr>
      <w:tr w:rsidR="00087C46" w:rsidRPr="006C4097" w:rsidTr="00D0731D">
        <w:trPr>
          <w:trHeight w:val="2805"/>
          <w:jc w:val="center"/>
        </w:trPr>
        <w:tc>
          <w:tcPr>
            <w:tcW w:w="1722" w:type="dxa"/>
          </w:tcPr>
          <w:p w:rsidR="00087C46" w:rsidRPr="006C4097" w:rsidRDefault="00641892"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bCs/>
                <w:color w:val="000000"/>
                <w:sz w:val="24"/>
                <w:szCs w:val="24"/>
                <w:lang w:eastAsia="zh-CN"/>
              </w:rPr>
              <w:lastRenderedPageBreak/>
              <w:t>P</w:t>
            </w:r>
            <w:r w:rsidRPr="006C4097">
              <w:rPr>
                <w:rFonts w:ascii="Arial" w:hAnsi="Arial" w:cs="Arial" w:hint="eastAsia"/>
                <w:bCs/>
                <w:color w:val="000000"/>
                <w:sz w:val="24"/>
                <w:szCs w:val="24"/>
              </w:rPr>
              <w:t>olyanions</w:t>
            </w:r>
          </w:p>
        </w:tc>
        <w:tc>
          <w:tcPr>
            <w:tcW w:w="2268" w:type="dxa"/>
          </w:tcPr>
          <w:p w:rsidR="00E61275" w:rsidRPr="006C4097" w:rsidRDefault="00087C46" w:rsidP="006C4097">
            <w:pPr>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hint="eastAsia"/>
                <w:color w:val="000000"/>
                <w:sz w:val="24"/>
                <w:szCs w:val="24"/>
              </w:rPr>
              <w:t>Pentosan polysulfate</w:t>
            </w:r>
            <w:r w:rsidR="00A9239B" w:rsidRPr="006C4097">
              <w:rPr>
                <w:rFonts w:ascii="Arial" w:hAnsi="Arial" w:cs="Arial"/>
                <w:color w:val="000000"/>
                <w:sz w:val="24"/>
                <w:szCs w:val="24"/>
              </w:rPr>
              <w:fldChar w:fldCharType="begin">
                <w:fldData xml:space="preserve">PEVuZE5vdGU+PENpdGU+PEF1dGhvcj5DYXVnaGV5PC9BdXRob3I+PFllYXI+MTk5MzwvWWVhcj48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</w:fldData>
              </w:fldChar>
            </w:r>
            <w:r w:rsidR="00236C93"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DYXVnaGV5PC9BdXRob3I+PFllYXI+MTk5MzwvWWVhcj48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</w:fldData>
              </w:fldChar>
            </w:r>
            <w:r w:rsidR="00236C93"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hyperlink w:anchor="_ENREF_25" w:tooltip="Raymond, 2006 #449" w:history="1">
              <w:r w:rsidR="00FB4C64" w:rsidRPr="006C4097">
                <w:rPr>
                  <w:rFonts w:ascii="Arial" w:hAnsi="Arial" w:cs="Arial"/>
                  <w:noProof/>
                  <w:color w:val="000000"/>
                  <w:sz w:val="24"/>
                  <w:szCs w:val="24"/>
                  <w:vertAlign w:val="superscript"/>
                </w:rPr>
                <w:t>25</w:t>
              </w:r>
            </w:hyperlink>
            <w:r w:rsidR="00236C93" w:rsidRPr="006C4097">
              <w:rPr>
                <w:rFonts w:ascii="Arial" w:hAnsi="Arial" w:cs="Arial"/>
                <w:noProof/>
                <w:color w:val="000000"/>
                <w:sz w:val="24"/>
                <w:szCs w:val="24"/>
                <w:vertAlign w:val="superscript"/>
              </w:rPr>
              <w:t xml:space="preserve">, </w:t>
            </w:r>
            <w:hyperlink w:anchor="_ENREF_33" w:tooltip="Caughey, 1993 #282" w:history="1">
              <w:r w:rsidR="00FB4C64" w:rsidRPr="006C4097">
                <w:rPr>
                  <w:rFonts w:ascii="Arial" w:hAnsi="Arial" w:cs="Arial"/>
                  <w:noProof/>
                  <w:color w:val="000000"/>
                  <w:sz w:val="24"/>
                  <w:szCs w:val="24"/>
                  <w:vertAlign w:val="superscript"/>
                </w:rPr>
                <w:t>32</w:t>
              </w:r>
            </w:hyperlink>
            <w:r w:rsidR="00A9239B" w:rsidRPr="006C4097">
              <w:rPr>
                <w:rFonts w:ascii="Arial" w:hAnsi="Arial" w:cs="Arial"/>
                <w:color w:val="000000"/>
                <w:sz w:val="24"/>
                <w:szCs w:val="24"/>
              </w:rPr>
              <w:fldChar w:fldCharType="end"/>
            </w:r>
          </w:p>
        </w:tc>
        <w:tc>
          <w:tcPr>
            <w:tcW w:w="3076" w:type="dxa"/>
          </w:tcPr>
          <w:p w:rsidR="00E61275" w:rsidRPr="006C4097" w:rsidRDefault="00087C46" w:rsidP="006C4097">
            <w:pPr>
              <w:spacing w:afterLines="100" w:line="480" w:lineRule="auto"/>
              <w:contextualSpacing/>
              <w:jc w:val="center"/>
              <w:rPr>
                <w:rFonts w:ascii="Arial" w:eastAsiaTheme="majorEastAsia" w:hAnsi="Arial" w:cs="Arial"/>
                <w:b/>
                <w:bCs/>
                <w:color w:val="000000"/>
                <w:sz w:val="24"/>
                <w:szCs w:val="24"/>
              </w:rPr>
            </w:pPr>
            <w:r w:rsidRPr="006C4097">
              <w:rPr>
                <w:sz w:val="24"/>
                <w:szCs w:val="24"/>
              </w:rPr>
              <w:object w:dxaOrig="2769" w:dyaOrig="3486">
                <v:shape id="_x0000_i1029" type="#_x0000_t75" style="width:139.5pt;height:174pt" o:ole="">
                  <v:imagedata r:id="rId20" o:title=""/>
                </v:shape>
                <o:OLEObject Type="Embed" ProgID="ChemDraw.Document.6.0" ShapeID="_x0000_i1029" DrawAspect="Content" ObjectID="_1457192292" r:id="rId21"/>
              </w:object>
            </w:r>
          </w:p>
        </w:tc>
        <w:tc>
          <w:tcPr>
            <w:tcW w:w="1318" w:type="dxa"/>
          </w:tcPr>
          <w:p w:rsidR="00E61275" w:rsidRPr="006C4097" w:rsidRDefault="00087C46" w:rsidP="006C4097">
            <w:pPr>
              <w:keepNext/>
              <w:spacing w:afterLines="100" w:line="480" w:lineRule="auto"/>
              <w:contextualSpacing/>
              <w:jc w:val="center"/>
              <w:rPr>
                <w:rFonts w:ascii="Arial" w:hAnsi="Arial" w:cs="Arial"/>
                <w:b/>
                <w:bCs/>
                <w:color w:val="000000"/>
                <w:sz w:val="24"/>
                <w:szCs w:val="24"/>
              </w:rPr>
            </w:pPr>
            <w:r w:rsidRPr="006C4097">
              <w:rPr>
                <w:rFonts w:ascii="Arial" w:hAnsi="Arial" w:cs="Arial" w:hint="eastAsia"/>
                <w:color w:val="000000"/>
                <w:sz w:val="24"/>
                <w:szCs w:val="24"/>
              </w:rPr>
              <w:t>0.003</w:t>
            </w:r>
          </w:p>
        </w:tc>
      </w:tr>
      <w:tr w:rsidR="00087C46" w:rsidRPr="006C4097" w:rsidTr="00D0731D">
        <w:trPr>
          <w:trHeight w:val="1894"/>
          <w:jc w:val="center"/>
        </w:trPr>
        <w:tc>
          <w:tcPr>
            <w:tcW w:w="1722" w:type="dxa"/>
          </w:tcPr>
          <w:p w:rsidR="00087C46" w:rsidRPr="006C4097" w:rsidRDefault="00641892"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bCs/>
                <w:color w:val="000000"/>
                <w:sz w:val="24"/>
                <w:szCs w:val="24"/>
                <w:lang w:eastAsia="zh-CN"/>
              </w:rPr>
              <w:t>A</w:t>
            </w:r>
            <w:r w:rsidRPr="006C4097">
              <w:rPr>
                <w:rFonts w:ascii="Arial" w:hAnsi="Arial" w:cs="Arial" w:hint="eastAsia"/>
                <w:bCs/>
                <w:color w:val="000000"/>
                <w:sz w:val="24"/>
                <w:szCs w:val="24"/>
              </w:rPr>
              <w:t>ntibiotics</w:t>
            </w:r>
          </w:p>
        </w:tc>
        <w:tc>
          <w:tcPr>
            <w:tcW w:w="2268" w:type="dxa"/>
          </w:tcPr>
          <w:p w:rsidR="00E61275" w:rsidRPr="006C4097" w:rsidRDefault="00087C46" w:rsidP="006C4097">
            <w:pPr>
              <w:spacing w:afterLines="100" w:line="480" w:lineRule="auto"/>
              <w:contextualSpacing/>
              <w:jc w:val="center"/>
              <w:rPr>
                <w:rFonts w:ascii="Arial" w:hAnsi="Arial" w:cs="Arial"/>
                <w:b/>
                <w:bCs/>
                <w:color w:val="000000"/>
                <w:sz w:val="24"/>
                <w:szCs w:val="24"/>
              </w:rPr>
            </w:pPr>
            <w:r w:rsidRPr="006C4097">
              <w:rPr>
                <w:rFonts w:ascii="Arial" w:hAnsi="Arial" w:cs="Arial" w:hint="eastAsia"/>
                <w:bCs/>
                <w:color w:val="000000"/>
                <w:sz w:val="24"/>
                <w:szCs w:val="24"/>
              </w:rPr>
              <w:t>Tetracyclic compound</w:t>
            </w:r>
            <w:hyperlink w:anchor="_ENREF_26" w:tooltip="Tagliavini, 2000 #444" w:history="1">
              <w:r w:rsidR="00A9239B" w:rsidRPr="006C4097">
                <w:rPr>
                  <w:rFonts w:ascii="Arial" w:hAnsi="Arial" w:cs="Arial"/>
                  <w:bCs/>
                  <w:color w:val="000000"/>
                  <w:sz w:val="24"/>
                  <w:szCs w:val="24"/>
                </w:rPr>
                <w:fldChar w:fldCharType="begin">
                  <w:fldData xml:space="preserve">PEVuZE5vdGU+PENpdGU+PEF1dGhvcj5UYWdsaWF2aW5pPC9BdXRob3I+PFllYXI+MjAwMDwvWWVh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</w:fldData>
                </w:fldChar>
              </w:r>
              <w:r w:rsidR="00FB4C64" w:rsidRPr="006C4097">
                <w:rPr>
                  <w:rFonts w:ascii="Arial" w:hAnsi="Arial" w:cs="Arial"/>
                  <w:bCs/>
                  <w:color w:val="000000"/>
                  <w:sz w:val="24"/>
                  <w:szCs w:val="24"/>
                </w:rPr>
                <w:instrText xml:space="preserve"> ADDIN EN.CITE </w:instrText>
              </w:r>
              <w:r w:rsidR="00A9239B" w:rsidRPr="006C4097">
                <w:rPr>
                  <w:rFonts w:ascii="Arial" w:hAnsi="Arial" w:cs="Arial"/>
                  <w:bCs/>
                  <w:color w:val="000000"/>
                  <w:sz w:val="24"/>
                  <w:szCs w:val="24"/>
                </w:rPr>
                <w:fldChar w:fldCharType="begin">
                  <w:fldData xml:space="preserve">PEVuZE5vdGU+PENpdGU+PEF1dGhvcj5UYWdsaWF2aW5pPC9BdXRob3I+PFllYXI+MjAwMDwvWWVh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</w:fldData>
                </w:fldChar>
              </w:r>
              <w:r w:rsidR="00FB4C64" w:rsidRPr="006C4097">
                <w:rPr>
                  <w:rFonts w:ascii="Arial" w:hAnsi="Arial" w:cs="Arial"/>
                  <w:bCs/>
                  <w:color w:val="000000"/>
                  <w:sz w:val="24"/>
                  <w:szCs w:val="24"/>
                </w:rPr>
                <w:instrText xml:space="preserve"> ADDIN EN.CITE.DATA </w:instrText>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end"/>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26a</w:t>
              </w:r>
              <w:r w:rsidR="00A9239B" w:rsidRPr="006C4097">
                <w:rPr>
                  <w:rFonts w:ascii="Arial" w:hAnsi="Arial" w:cs="Arial"/>
                  <w:bCs/>
                  <w:color w:val="000000"/>
                  <w:sz w:val="24"/>
                  <w:szCs w:val="24"/>
                </w:rPr>
                <w:fldChar w:fldCharType="end"/>
              </w:r>
            </w:hyperlink>
          </w:p>
        </w:tc>
        <w:tc>
          <w:tcPr>
            <w:tcW w:w="3076" w:type="dxa"/>
          </w:tcPr>
          <w:p w:rsidR="00E61275" w:rsidRPr="006C4097" w:rsidRDefault="00087C46" w:rsidP="006C4097">
            <w:pPr>
              <w:spacing w:afterLines="100" w:line="480" w:lineRule="auto"/>
              <w:contextualSpacing/>
              <w:jc w:val="center"/>
              <w:rPr>
                <w:rFonts w:ascii="Arial" w:hAnsi="Arial" w:cs="Arial"/>
                <w:b/>
                <w:bCs/>
                <w:color w:val="000000"/>
                <w:sz w:val="24"/>
                <w:szCs w:val="24"/>
              </w:rPr>
            </w:pPr>
            <w:r w:rsidRPr="006C4097">
              <w:rPr>
                <w:sz w:val="24"/>
                <w:szCs w:val="24"/>
              </w:rPr>
              <w:object w:dxaOrig="3331" w:dyaOrig="1725">
                <v:shape id="_x0000_i1030" type="#_x0000_t75" style="width:153pt;height:79.5pt" o:ole="">
                  <v:imagedata r:id="rId22" o:title=""/>
                </v:shape>
                <o:OLEObject Type="Embed" ProgID="ChemDraw.Document.6.0" ShapeID="_x0000_i1030" DrawAspect="Content" ObjectID="_1457192293" r:id="rId23"/>
              </w:object>
            </w:r>
          </w:p>
        </w:tc>
        <w:tc>
          <w:tcPr>
            <w:tcW w:w="1318" w:type="dxa"/>
          </w:tcPr>
          <w:p w:rsidR="00E61275" w:rsidRPr="006C4097" w:rsidRDefault="00087C46" w:rsidP="006C4097">
            <w:pPr>
              <w:keepNext/>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hint="eastAsia"/>
                <w:color w:val="000000"/>
                <w:sz w:val="24"/>
                <w:szCs w:val="24"/>
              </w:rPr>
              <w:t>N/A</w:t>
            </w:r>
          </w:p>
        </w:tc>
      </w:tr>
      <w:tr w:rsidR="00087C46" w:rsidRPr="006C4097" w:rsidTr="00D23CBC">
        <w:trPr>
          <w:trHeight w:val="795"/>
          <w:jc w:val="center"/>
        </w:trPr>
        <w:tc>
          <w:tcPr>
            <w:tcW w:w="1722" w:type="dxa"/>
          </w:tcPr>
          <w:p w:rsidR="00087C46" w:rsidRPr="006C4097" w:rsidRDefault="00641892" w:rsidP="006C4097">
            <w:pPr>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hint="eastAsia"/>
                <w:bCs/>
                <w:color w:val="000000"/>
                <w:sz w:val="24"/>
                <w:szCs w:val="24"/>
                <w:lang w:eastAsia="zh-CN"/>
              </w:rPr>
              <w:t>A</w:t>
            </w:r>
            <w:r w:rsidRPr="006C4097">
              <w:rPr>
                <w:rFonts w:ascii="Arial" w:hAnsi="Arial" w:cs="Arial" w:hint="eastAsia"/>
                <w:bCs/>
                <w:color w:val="000000"/>
                <w:sz w:val="24"/>
                <w:szCs w:val="24"/>
              </w:rPr>
              <w:t xml:space="preserve">zo </w:t>
            </w:r>
            <w:r w:rsidR="00087C46" w:rsidRPr="006C4097">
              <w:rPr>
                <w:rFonts w:ascii="Arial" w:hAnsi="Arial" w:cs="Arial" w:hint="eastAsia"/>
                <w:bCs/>
                <w:color w:val="000000"/>
                <w:sz w:val="24"/>
                <w:szCs w:val="24"/>
              </w:rPr>
              <w:t>dye</w:t>
            </w:r>
          </w:p>
        </w:tc>
        <w:tc>
          <w:tcPr>
            <w:tcW w:w="2268" w:type="dxa"/>
          </w:tcPr>
          <w:p w:rsidR="00E61275" w:rsidRPr="006C4097" w:rsidRDefault="00087C46" w:rsidP="006C4097">
            <w:pPr>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hint="eastAsia"/>
                <w:bCs/>
                <w:color w:val="000000"/>
                <w:sz w:val="24"/>
                <w:szCs w:val="24"/>
              </w:rPr>
              <w:t>Congo red</w:t>
            </w:r>
            <w:hyperlink w:anchor="_ENREF_28" w:tooltip="Rudyk, 2000 #279"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Rudyk&lt;/Author&gt;&lt;Year&gt;2000&lt;/Year&gt;&lt;RecNum&gt;279&lt;/RecNum&gt;&lt;DisplayText&gt;&lt;style face="superscript"&gt;27&lt;/style&gt;&lt;/DisplayText&gt;&lt;record&gt;&lt;rec-number&gt;279&lt;/rec-number&gt;&lt;foreign-keys&gt;&lt;key app="EN" db-id="25dxrx9vzdxd0le9ztl5wrxbssasvpps055w"&gt;279&lt;/key&gt;&lt;/foreign-keys&gt;&lt;ref-type name="Journal Article"&gt;17&lt;/ref-type&gt;&lt;contributors&gt;&lt;authors&gt;&lt;author&gt;Rudyk, Helene&lt;/author&gt;&lt;author&gt;Vasiljevic, Snezana&lt;/author&gt;&lt;author&gt;Hennion, Ruth M.&lt;/author&gt;&lt;author&gt;Birkett, Christopher R.&lt;/author&gt;&lt;author&gt;Hope, James&lt;/author&gt;&lt;author&gt;Gilbert, Ian H.&lt;/author&gt;&lt;/authors&gt;&lt;/contributors&gt;&lt;titles&gt;&lt;title&gt;Screening Congo Red and its analogues for their ability to prevent the formation of PrP-res in scrapie-infected cells&lt;/title&gt;&lt;secondary-title&gt;J Gen Virol&lt;/secondary-title&gt;&lt;/titles&gt;&lt;periodical&gt;&lt;full-title&gt;J Gen Virol&lt;/full-title&gt;&lt;/periodical&gt;&lt;pages&gt;1155-1164&lt;/pages&gt;&lt;volume&gt;81&lt;/volume&gt;&lt;number&gt;4&lt;/number&gt;&lt;dates&gt;&lt;year&gt;2000&lt;/year&gt;&lt;pub-dates&gt;&lt;date&gt;April 1, 2000&lt;/date&gt;&lt;/pub-dates&gt;&lt;/dates&gt;&lt;urls&gt;&lt;related-urls&gt;&lt;url&gt;http://vir.sgmjournals.org/cgi/content/abstract/81/4/1155&lt;/url&gt;&lt;/related-urls&gt;&lt;/urls&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27</w:t>
              </w:r>
              <w:r w:rsidR="00A9239B" w:rsidRPr="006C4097">
                <w:rPr>
                  <w:rFonts w:ascii="Arial" w:hAnsi="Arial" w:cs="Arial"/>
                  <w:bCs/>
                  <w:color w:val="000000"/>
                  <w:sz w:val="24"/>
                  <w:szCs w:val="24"/>
                </w:rPr>
                <w:fldChar w:fldCharType="end"/>
              </w:r>
            </w:hyperlink>
          </w:p>
        </w:tc>
        <w:tc>
          <w:tcPr>
            <w:tcW w:w="3076" w:type="dxa"/>
          </w:tcPr>
          <w:p w:rsidR="00E61275" w:rsidRPr="006C4097" w:rsidRDefault="00087C46" w:rsidP="006C4097">
            <w:pPr>
              <w:spacing w:afterLines="100" w:line="480" w:lineRule="auto"/>
              <w:contextualSpacing/>
              <w:jc w:val="center"/>
              <w:rPr>
                <w:rFonts w:ascii="Arial" w:eastAsiaTheme="majorEastAsia" w:hAnsi="Arial" w:cs="Arial"/>
                <w:b/>
                <w:bCs/>
                <w:color w:val="000000"/>
                <w:sz w:val="24"/>
                <w:szCs w:val="24"/>
              </w:rPr>
            </w:pPr>
            <w:r w:rsidRPr="006C4097">
              <w:rPr>
                <w:sz w:val="24"/>
                <w:szCs w:val="24"/>
              </w:rPr>
              <w:object w:dxaOrig="4410" w:dyaOrig="986">
                <v:shape id="_x0000_i1031" type="#_x0000_t75" style="width:154.5pt;height:33pt" o:ole="">
                  <v:imagedata r:id="rId24" o:title=""/>
                </v:shape>
                <o:OLEObject Type="Embed" ProgID="ChemDraw.Document.6.0" ShapeID="_x0000_i1031" DrawAspect="Content" ObjectID="_1457192294" r:id="rId25"/>
              </w:object>
            </w:r>
          </w:p>
        </w:tc>
        <w:tc>
          <w:tcPr>
            <w:tcW w:w="1318" w:type="dxa"/>
          </w:tcPr>
          <w:p w:rsidR="00E61275" w:rsidRPr="006C4097" w:rsidRDefault="00087C46" w:rsidP="006C4097">
            <w:pPr>
              <w:keepNext/>
              <w:spacing w:afterLines="100" w:line="480" w:lineRule="auto"/>
              <w:contextualSpacing/>
              <w:jc w:val="center"/>
              <w:rPr>
                <w:rFonts w:ascii="Arial" w:eastAsia="SimSun" w:hAnsi="Arial" w:cs="Arial"/>
                <w:color w:val="000000"/>
                <w:kern w:val="0"/>
                <w:sz w:val="24"/>
                <w:szCs w:val="24"/>
              </w:rPr>
            </w:pPr>
            <w:r w:rsidRPr="006C4097">
              <w:rPr>
                <w:rFonts w:ascii="Arial" w:hAnsi="Arial" w:cs="Arial" w:hint="eastAsia"/>
                <w:color w:val="000000"/>
                <w:sz w:val="24"/>
                <w:szCs w:val="24"/>
              </w:rPr>
              <w:t>1</w:t>
            </w:r>
          </w:p>
        </w:tc>
      </w:tr>
      <w:tr w:rsidR="00087C46" w:rsidRPr="006C4097" w:rsidTr="00D0731D">
        <w:trPr>
          <w:trHeight w:val="1655"/>
          <w:jc w:val="center"/>
        </w:trPr>
        <w:tc>
          <w:tcPr>
            <w:tcW w:w="1722" w:type="dxa"/>
          </w:tcPr>
          <w:p w:rsidR="00087C46" w:rsidRPr="006C4097" w:rsidRDefault="00087C46" w:rsidP="006C4097">
            <w:pPr>
              <w:spacing w:afterLines="100" w:line="480" w:lineRule="auto"/>
              <w:contextualSpacing/>
              <w:jc w:val="center"/>
              <w:rPr>
                <w:rFonts w:ascii="Arial" w:eastAsia="SimSun" w:hAnsi="Arial" w:cs="Arial"/>
                <w:bCs/>
                <w:color w:val="000000"/>
                <w:kern w:val="0"/>
                <w:sz w:val="24"/>
                <w:szCs w:val="24"/>
              </w:rPr>
            </w:pPr>
            <w:r w:rsidRPr="006C4097">
              <w:rPr>
                <w:rFonts w:ascii="Arial" w:hAnsi="Arial" w:cs="Arial" w:hint="eastAsia"/>
                <w:bCs/>
                <w:color w:val="000000"/>
                <w:sz w:val="24"/>
                <w:szCs w:val="24"/>
              </w:rPr>
              <w:t>Cysteine protease inhibitors</w:t>
            </w:r>
          </w:p>
        </w:tc>
        <w:tc>
          <w:tcPr>
            <w:tcW w:w="2268" w:type="dxa"/>
          </w:tcPr>
          <w:p w:rsidR="00E61275" w:rsidRPr="006C4097" w:rsidRDefault="00087C46" w:rsidP="006C4097">
            <w:pPr>
              <w:spacing w:afterLines="100" w:line="480" w:lineRule="auto"/>
              <w:contextualSpacing/>
              <w:jc w:val="center"/>
              <w:rPr>
                <w:rFonts w:ascii="Arial" w:eastAsia="SimSun" w:hAnsi="Arial" w:cs="Arial"/>
                <w:bCs/>
                <w:color w:val="000000"/>
                <w:kern w:val="0"/>
                <w:sz w:val="24"/>
                <w:szCs w:val="24"/>
              </w:rPr>
            </w:pPr>
            <w:r w:rsidRPr="006C4097">
              <w:rPr>
                <w:rFonts w:ascii="Arial" w:hAnsi="Arial" w:cs="Arial" w:hint="eastAsia"/>
                <w:bCs/>
                <w:color w:val="000000"/>
                <w:sz w:val="24"/>
                <w:szCs w:val="24"/>
              </w:rPr>
              <w:t>E-64d</w:t>
            </w:r>
            <w:hyperlink w:anchor="_ENREF_30" w:tooltip="Doh-ura, 2000 #448"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Doh-ura&lt;/Author&gt;&lt;Year&gt;2000&lt;/Year&gt;&lt;RecNum&gt;448&lt;/RecNum&gt;&lt;DisplayText&gt;&lt;style face="superscript"&gt;29&lt;/style&gt;&lt;/DisplayText&gt;&lt;record&gt;&lt;rec-number&gt;448&lt;/rec-number&gt;&lt;foreign-keys&gt;&lt;key app="EN" db-id="25dxrx9vzdxd0le9ztl5wrxbssasvpps055w"&gt;448&lt;/key&gt;&lt;/foreign-keys&gt;&lt;ref-type name="Journal Article"&gt;17&lt;/ref-type&gt;&lt;contributors&gt;&lt;authors&gt;&lt;author&gt;Doh-ura, Katsumi&lt;/author&gt;&lt;author&gt;Iwaki, Toru&lt;/author&gt;&lt;author&gt;Caughey, Byron&lt;/author&gt;&lt;/authors&gt;&lt;/contributors&gt;&lt;titles&gt;&lt;title&gt;Lysosomotropic Agents and Cysteine Protease Inhibitors Inhibit Scrapie-Associated Prion Protein Accumulation&lt;/title&gt;&lt;secondary-title&gt;Journal of Virology&lt;/secondary-title&gt;&lt;/titles&gt;&lt;periodical&gt;&lt;full-title&gt;Journal of Virology&lt;/full-title&gt;&lt;/periodical&gt;&lt;pages&gt;4894-4897&lt;/pages&gt;&lt;volume&gt;74&lt;/volume&gt;&lt;number&gt;10&lt;/number&gt;&lt;dates&gt;&lt;year&gt;2000&lt;/year&gt;&lt;pub-dates&gt;&lt;date&gt;May 15, 2000&lt;/date&gt;&lt;/pub-dates&gt;&lt;/dates&gt;&lt;urls&gt;&lt;related-urls&gt;&lt;url&gt;http://jvi.asm.org/content/74/10/4894.abstract&lt;/url&gt;&lt;url&gt;http://jvi.asm.org/content/74/10/4894.full.pdf&lt;/url&gt;&lt;/related-urls&gt;&lt;/urls&gt;&lt;electronic-resource-num&gt;10.1128/jvi.74.10.4894-4897.2000&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29</w:t>
              </w:r>
              <w:r w:rsidR="00A9239B" w:rsidRPr="006C4097">
                <w:rPr>
                  <w:rFonts w:ascii="Arial" w:hAnsi="Arial" w:cs="Arial"/>
                  <w:bCs/>
                  <w:color w:val="000000"/>
                  <w:sz w:val="24"/>
                  <w:szCs w:val="24"/>
                </w:rPr>
                <w:fldChar w:fldCharType="end"/>
              </w:r>
            </w:hyperlink>
          </w:p>
        </w:tc>
        <w:tc>
          <w:tcPr>
            <w:tcW w:w="3076" w:type="dxa"/>
          </w:tcPr>
          <w:p w:rsidR="00E61275" w:rsidRPr="006C4097" w:rsidRDefault="00087C46" w:rsidP="006C4097">
            <w:pPr>
              <w:spacing w:afterLines="100" w:line="480" w:lineRule="auto"/>
              <w:contextualSpacing/>
              <w:jc w:val="center"/>
              <w:rPr>
                <w:rFonts w:ascii="Arial" w:eastAsia="SimSun" w:hAnsi="Arial" w:cs="Arial"/>
                <w:color w:val="000000"/>
                <w:kern w:val="0"/>
                <w:sz w:val="24"/>
                <w:szCs w:val="24"/>
              </w:rPr>
            </w:pPr>
            <w:r w:rsidRPr="006C4097">
              <w:rPr>
                <w:sz w:val="24"/>
                <w:szCs w:val="24"/>
              </w:rPr>
              <w:object w:dxaOrig="4199" w:dyaOrig="1306">
                <v:shape id="_x0000_i1032" type="#_x0000_t75" style="width:153pt;height:47.25pt" o:ole="">
                  <v:imagedata r:id="rId26" o:title=""/>
                </v:shape>
                <o:OLEObject Type="Embed" ProgID="ChemDraw.Document.6.0" ShapeID="_x0000_i1032" DrawAspect="Content" ObjectID="_1457192295" r:id="rId27"/>
              </w:object>
            </w:r>
          </w:p>
        </w:tc>
        <w:tc>
          <w:tcPr>
            <w:tcW w:w="1318" w:type="dxa"/>
          </w:tcPr>
          <w:p w:rsidR="00E61275" w:rsidRPr="006C4097" w:rsidRDefault="00087C46" w:rsidP="006C4097">
            <w:pPr>
              <w:keepNext/>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hint="eastAsia"/>
                <w:color w:val="000000"/>
                <w:sz w:val="24"/>
                <w:szCs w:val="24"/>
              </w:rPr>
              <w:t>0.5</w:t>
            </w:r>
          </w:p>
        </w:tc>
      </w:tr>
      <w:tr w:rsidR="00087C46" w:rsidRPr="006C4097" w:rsidTr="00D23CBC">
        <w:trPr>
          <w:trHeight w:val="147"/>
          <w:jc w:val="center"/>
        </w:trPr>
        <w:tc>
          <w:tcPr>
            <w:tcW w:w="1722" w:type="dxa"/>
          </w:tcPr>
          <w:p w:rsidR="00091ED5" w:rsidRPr="006C4097" w:rsidRDefault="00091ED5" w:rsidP="006C4097">
            <w:pPr>
              <w:spacing w:afterLines="100" w:line="480" w:lineRule="auto"/>
              <w:contextualSpacing/>
              <w:jc w:val="center"/>
              <w:rPr>
                <w:rFonts w:ascii="Arial" w:hAnsi="Arial" w:cs="Arial"/>
                <w:color w:val="000000"/>
                <w:sz w:val="24"/>
                <w:szCs w:val="24"/>
              </w:rPr>
            </w:pPr>
          </w:p>
        </w:tc>
        <w:tc>
          <w:tcPr>
            <w:tcW w:w="2268" w:type="dxa"/>
          </w:tcPr>
          <w:p w:rsidR="00676167" w:rsidRPr="006C4097" w:rsidRDefault="00087C46" w:rsidP="006C4097">
            <w:pPr>
              <w:spacing w:afterLines="100" w:line="480" w:lineRule="auto"/>
              <w:contextualSpacing/>
              <w:jc w:val="center"/>
              <w:rPr>
                <w:rFonts w:ascii="Arial" w:eastAsiaTheme="majorEastAsia" w:hAnsi="Arial" w:cs="Arial"/>
                <w:b/>
                <w:bCs/>
                <w:color w:val="000000"/>
                <w:sz w:val="24"/>
                <w:szCs w:val="24"/>
              </w:rPr>
            </w:pPr>
            <w:r w:rsidRPr="006C4097">
              <w:rPr>
                <w:rFonts w:ascii="Arial" w:hAnsi="Arial" w:cs="Arial"/>
                <w:color w:val="000000"/>
                <w:sz w:val="24"/>
                <w:szCs w:val="24"/>
              </w:rPr>
              <w:t>Cp-60</w:t>
            </w:r>
            <w:hyperlink w:anchor="_ENREF_7" w:tooltip="Perrier, 2000 #278"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errier&lt;/Author&gt;&lt;Year&gt;2000&lt;/Year&gt;&lt;RecNum&gt;278&lt;/RecNum&gt;&lt;DisplayText&gt;&lt;style face="superscript"&gt;7&lt;/style&gt;&lt;/DisplayText&gt;&lt;record&gt;&lt;rec-number&gt;278&lt;/rec-number&gt;&lt;foreign-keys&gt;&lt;key app="EN" db-id="25dxrx9vzdxd0le9ztl5wrxbssasvpps055w"&gt;278&lt;/key&gt;&lt;/foreign-keys&gt;&lt;ref-type name="Journal Article"&gt;17&lt;/ref-type&gt;&lt;contributors&gt;&lt;authors&gt;&lt;author&gt;Perrier, Véronique&lt;/author&gt;&lt;author&gt;Wallace, Andrew C.&lt;/author&gt;&lt;author&gt;Kaneko, Kiyotoshi&lt;/author&gt;&lt;author&gt;Safar, Jiri&lt;/author&gt;&lt;author&gt;Prusiner, Stanley B.&lt;/author&gt;&lt;author&gt;Cohen, Fred E.&lt;/author&gt;&lt;/authors&gt;&lt;/contributors&gt;&lt;titles&gt;&lt;title&gt;Mimicking dominant negative inhibition of prion replication through structure-based drug design&lt;/title&gt;&lt;secondary-title&gt;Proceedings of the National Academy of Sciences of the United States of America&lt;/secondary-title&gt;&lt;/titles&gt;&lt;periodical&gt;&lt;full-title&gt;Proceedings of the National Academy of Sciences of the United States of America&lt;/full-title&gt;&lt;/periodical&gt;&lt;pages&gt;6073-6078&lt;/pages&gt;&lt;volume&gt;97&lt;/volume&gt;&lt;number&gt;11&lt;/number&gt;&lt;dates&gt;&lt;year&gt;2000&lt;/year&gt;&lt;pub-dates&gt;&lt;date&gt;May 23, 2000&lt;/date&gt;&lt;/pub-dates&gt;&lt;/dates&gt;&lt;urls&gt;&lt;related-urls&gt;&lt;url&gt;http://www.pnas.org/content/97/11/6073.abstract&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7</w:t>
              </w:r>
              <w:r w:rsidR="00A9239B" w:rsidRPr="006C4097">
                <w:rPr>
                  <w:rFonts w:ascii="Arial" w:hAnsi="Arial" w:cs="Arial"/>
                  <w:color w:val="000000"/>
                  <w:sz w:val="24"/>
                  <w:szCs w:val="24"/>
                </w:rPr>
                <w:fldChar w:fldCharType="end"/>
              </w:r>
            </w:hyperlink>
          </w:p>
        </w:tc>
        <w:tc>
          <w:tcPr>
            <w:tcW w:w="3076" w:type="dxa"/>
          </w:tcPr>
          <w:p w:rsidR="0067616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1377315" cy="1852295"/>
                  <wp:effectExtent l="1905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srcRect/>
                          <a:stretch>
                            <a:fillRect/>
                          </a:stretch>
                        </pic:blipFill>
                        <pic:spPr bwMode="auto">
                          <a:xfrm>
                            <a:off x="0" y="0"/>
                            <a:ext cx="1377315" cy="1852295"/>
                          </a:xfrm>
                          <a:prstGeom prst="rect">
                            <a:avLst/>
                          </a:prstGeom>
                          <a:noFill/>
                          <a:ln w="9525">
                            <a:noFill/>
                            <a:miter lim="800000"/>
                            <a:headEnd/>
                            <a:tailEnd/>
                          </a:ln>
                        </pic:spPr>
                      </pic:pic>
                    </a:graphicData>
                  </a:graphic>
                </wp:inline>
              </w:drawing>
            </w:r>
          </w:p>
        </w:tc>
        <w:tc>
          <w:tcPr>
            <w:tcW w:w="1318" w:type="dxa"/>
          </w:tcPr>
          <w:p w:rsidR="00676167" w:rsidRPr="006C4097" w:rsidRDefault="00087C46" w:rsidP="006C4097">
            <w:pPr>
              <w:keepNext/>
              <w:spacing w:afterLines="100" w:line="480" w:lineRule="auto"/>
              <w:contextualSpacing/>
              <w:jc w:val="center"/>
              <w:rPr>
                <w:rFonts w:ascii="Arial" w:hAnsi="Arial" w:cs="Arial"/>
                <w:b/>
                <w:bCs/>
                <w:color w:val="000000"/>
                <w:sz w:val="24"/>
                <w:szCs w:val="24"/>
              </w:rPr>
            </w:pPr>
            <w:r w:rsidRPr="006C4097">
              <w:rPr>
                <w:rFonts w:ascii="Arial" w:hAnsi="Arial" w:cs="Arial"/>
                <w:color w:val="000000"/>
                <w:sz w:val="24"/>
                <w:szCs w:val="24"/>
              </w:rPr>
              <w:t>18</w:t>
            </w:r>
          </w:p>
        </w:tc>
      </w:tr>
    </w:tbl>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lastRenderedPageBreak/>
        <w:t xml:space="preserve">It is very interesting to </w:t>
      </w:r>
      <w:r w:rsidRPr="006C4097">
        <w:rPr>
          <w:rFonts w:ascii="Arial" w:hAnsi="Arial" w:cs="Arial"/>
          <w:color w:val="000000"/>
          <w:sz w:val="24"/>
          <w:szCs w:val="24"/>
        </w:rPr>
        <w:t>note</w:t>
      </w:r>
      <w:r w:rsidRPr="006C4097">
        <w:rPr>
          <w:rFonts w:ascii="Arial" w:hAnsi="Arial" w:cs="Arial" w:hint="eastAsia"/>
          <w:color w:val="000000"/>
          <w:sz w:val="24"/>
          <w:szCs w:val="24"/>
        </w:rPr>
        <w:t xml:space="preserve"> that a few anti-prion antibodies </w:t>
      </w:r>
      <w:r w:rsidR="00F0343E" w:rsidRPr="006C4097">
        <w:rPr>
          <w:rFonts w:ascii="Arial" w:hAnsi="Arial" w:cs="Arial" w:hint="eastAsia"/>
          <w:color w:val="000000"/>
          <w:sz w:val="24"/>
          <w:szCs w:val="24"/>
          <w:lang w:eastAsia="zh-CN"/>
        </w:rPr>
        <w:t xml:space="preserve">also </w:t>
      </w:r>
      <w:r w:rsidRPr="006C4097">
        <w:rPr>
          <w:rFonts w:ascii="Arial" w:hAnsi="Arial" w:cs="Arial" w:hint="eastAsia"/>
          <w:color w:val="000000"/>
          <w:sz w:val="24"/>
          <w:szCs w:val="24"/>
        </w:rPr>
        <w:t>showed</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anti-prion effect. Monoclonal </w:t>
      </w:r>
      <w:r w:rsidRPr="006C4097">
        <w:rPr>
          <w:rFonts w:ascii="Arial" w:hAnsi="Arial" w:cs="Arial"/>
          <w:color w:val="000000"/>
          <w:sz w:val="24"/>
          <w:szCs w:val="24"/>
        </w:rPr>
        <w:t>antibody</w:t>
      </w:r>
      <w:r w:rsidRPr="006C4097">
        <w:rPr>
          <w:rFonts w:ascii="Arial" w:hAnsi="Arial" w:cs="Arial" w:hint="eastAsia"/>
          <w:color w:val="000000"/>
          <w:sz w:val="24"/>
          <w:szCs w:val="24"/>
        </w:rPr>
        <w:t xml:space="preserve"> </w:t>
      </w:r>
      <w:r w:rsidRPr="006C4097">
        <w:rPr>
          <w:rFonts w:ascii="Arial" w:hAnsi="Arial" w:cs="Arial"/>
          <w:color w:val="000000"/>
          <w:sz w:val="24"/>
          <w:szCs w:val="24"/>
        </w:rPr>
        <w:t>ICSM 18</w:t>
      </w:r>
      <w:r w:rsidRPr="006C4097">
        <w:rPr>
          <w:rFonts w:ascii="Arial" w:hAnsi="Arial" w:cs="Arial" w:hint="eastAsia"/>
          <w:color w:val="000000"/>
          <w:sz w:val="24"/>
          <w:szCs w:val="24"/>
        </w:rPr>
        <w:t xml:space="preserve"> was able to</w:t>
      </w:r>
      <w:r w:rsidRPr="006C4097">
        <w:rPr>
          <w:rFonts w:ascii="Arial" w:hAnsi="Arial" w:cs="Arial"/>
          <w:color w:val="000000"/>
          <w:sz w:val="24"/>
          <w:szCs w:val="24"/>
        </w:rPr>
        <w:t xml:space="preserve"> </w:t>
      </w:r>
      <w:r w:rsidRPr="006C4097">
        <w:rPr>
          <w:rFonts w:ascii="Arial" w:hAnsi="Arial" w:cs="Arial" w:hint="eastAsia"/>
          <w:color w:val="000000"/>
          <w:sz w:val="24"/>
          <w:szCs w:val="24"/>
        </w:rPr>
        <w:t>specific</w:t>
      </w:r>
      <w:r w:rsidRPr="006C4097">
        <w:rPr>
          <w:rFonts w:ascii="Arial" w:hAnsi="Arial" w:cs="Arial"/>
          <w:color w:val="000000"/>
          <w:sz w:val="24"/>
          <w:szCs w:val="24"/>
        </w:rPr>
        <w:t>al</w:t>
      </w:r>
      <w:r w:rsidRPr="006C4097">
        <w:rPr>
          <w:rFonts w:ascii="Arial" w:hAnsi="Arial" w:cs="Arial" w:hint="eastAsia"/>
          <w:color w:val="000000"/>
          <w:sz w:val="24"/>
          <w:szCs w:val="24"/>
        </w:rPr>
        <w:t>ly</w:t>
      </w:r>
      <w:r w:rsidRPr="006C4097">
        <w:rPr>
          <w:rFonts w:ascii="Arial" w:hAnsi="Arial" w:cs="Arial"/>
          <w:color w:val="000000"/>
          <w:sz w:val="24"/>
          <w:szCs w:val="24"/>
        </w:rPr>
        <w:t xml:space="preserve"> bind to PrP</w:t>
      </w:r>
      <w:r w:rsidRPr="006C4097">
        <w:rPr>
          <w:rFonts w:ascii="Arial" w:hAnsi="Arial" w:cs="Arial"/>
          <w:color w:val="000000"/>
          <w:sz w:val="24"/>
          <w:szCs w:val="24"/>
          <w:vertAlign w:val="superscript"/>
        </w:rPr>
        <w:t>C</w:t>
      </w:r>
      <w:r w:rsidRPr="006C4097">
        <w:rPr>
          <w:rFonts w:ascii="Arial" w:hAnsi="Arial" w:cs="Arial"/>
          <w:color w:val="000000"/>
          <w:sz w:val="24"/>
          <w:szCs w:val="24"/>
        </w:rPr>
        <w:t>, and ICSM 35</w:t>
      </w:r>
      <w:r w:rsidRPr="006C4097">
        <w:rPr>
          <w:rFonts w:ascii="Arial" w:hAnsi="Arial" w:cs="Arial" w:hint="eastAsia"/>
          <w:color w:val="000000"/>
          <w:sz w:val="24"/>
          <w:szCs w:val="24"/>
        </w:rPr>
        <w:t xml:space="preserve"> could</w:t>
      </w:r>
      <w:r w:rsidRPr="006C4097">
        <w:rPr>
          <w:rFonts w:ascii="Arial" w:hAnsi="Arial" w:cs="Arial"/>
          <w:color w:val="000000"/>
          <w:sz w:val="24"/>
          <w:szCs w:val="24"/>
        </w:rPr>
        <w:t xml:space="preserve"> bind to both </w:t>
      </w:r>
      <w:r w:rsidRPr="006C4097">
        <w:rPr>
          <w:rFonts w:ascii="Arial" w:hAnsi="Arial" w:cs="Arial" w:hint="eastAsia"/>
          <w:color w:val="000000"/>
          <w:sz w:val="24"/>
          <w:szCs w:val="24"/>
        </w:rPr>
        <w:t>PrP</w:t>
      </w:r>
      <w:r w:rsidRPr="006C4097">
        <w:rPr>
          <w:rFonts w:ascii="Arial" w:hAnsi="Arial" w:cs="Arial" w:hint="eastAsia"/>
          <w:color w:val="000000"/>
          <w:sz w:val="24"/>
          <w:szCs w:val="24"/>
          <w:vertAlign w:val="superscript"/>
        </w:rPr>
        <w:t>C</w:t>
      </w:r>
      <w:r w:rsidRPr="006C4097">
        <w:rPr>
          <w:rFonts w:ascii="Arial" w:hAnsi="Arial" w:cs="Arial" w:hint="eastAsia"/>
          <w:color w:val="000000"/>
          <w:sz w:val="24"/>
          <w:szCs w:val="24"/>
        </w:rPr>
        <w:t xml:space="preserve"> and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on </w:t>
      </w:r>
      <w:r w:rsidRPr="006C4097">
        <w:rPr>
          <w:rFonts w:ascii="Arial" w:hAnsi="Arial" w:cs="Arial"/>
          <w:color w:val="000000"/>
          <w:sz w:val="24"/>
          <w:szCs w:val="24"/>
        </w:rPr>
        <w:t>epithelial Rov</w:t>
      </w:r>
      <w:r w:rsidRPr="006C4097">
        <w:rPr>
          <w:rFonts w:ascii="Arial" w:hAnsi="Arial" w:cs="Arial" w:hint="eastAsia"/>
          <w:color w:val="000000"/>
          <w:sz w:val="24"/>
          <w:szCs w:val="24"/>
        </w:rPr>
        <w:t xml:space="preserve"> cells which </w:t>
      </w:r>
      <w:r w:rsidRPr="006C4097">
        <w:rPr>
          <w:rFonts w:ascii="Arial" w:hAnsi="Arial" w:cs="Arial"/>
          <w:color w:val="000000"/>
          <w:sz w:val="24"/>
          <w:szCs w:val="24"/>
        </w:rPr>
        <w:t xml:space="preserve">are derived from rabbit kidney (RK13) epithelial cells by transfection of a Tet-regulatable ovine PrP gene. </w:t>
      </w:r>
      <w:r w:rsidRPr="006C4097">
        <w:rPr>
          <w:rFonts w:ascii="Arial" w:hAnsi="Arial" w:cs="Arial" w:hint="eastAsia"/>
          <w:color w:val="000000"/>
          <w:sz w:val="24"/>
          <w:szCs w:val="24"/>
        </w:rPr>
        <w:t>ICSM 35 was show</w:t>
      </w:r>
      <w:r w:rsidRPr="006C4097">
        <w:rPr>
          <w:rFonts w:ascii="Arial" w:hAnsi="Arial" w:cs="Arial"/>
          <w:color w:val="000000"/>
          <w:sz w:val="24"/>
          <w:szCs w:val="24"/>
        </w:rPr>
        <w:t>n to have</w:t>
      </w:r>
      <w:r w:rsidRPr="006C4097">
        <w:rPr>
          <w:rFonts w:ascii="Arial" w:hAnsi="Arial" w:cs="Arial" w:hint="eastAsia"/>
          <w:color w:val="000000"/>
          <w:sz w:val="24"/>
          <w:szCs w:val="24"/>
        </w:rPr>
        <w:t xml:space="preserve"> better anti-prion efficiency than ICSM 18.</w:t>
      </w:r>
      <w:hyperlink w:anchor="_ENREF_34" w:tooltip="Beringue, 2004 #498"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eringue&lt;/Author&gt;&lt;Year&gt;2004&lt;/Year&gt;&lt;RecNum&gt;498&lt;/RecNum&gt;&lt;DisplayText&gt;&lt;style face="superscript"&gt;33&lt;/style&gt;&lt;/DisplayText&gt;&lt;record&gt;&lt;rec-number&gt;498&lt;/rec-number&gt;&lt;foreign-keys&gt;&lt;key app="EN" db-id="25dxrx9vzdxd0le9ztl5wrxbssasvpps055w"&gt;498&lt;/key&gt;&lt;/foreign-keys&gt;&lt;ref-type name="Journal Article"&gt;17&lt;/ref-type&gt;&lt;contributors&gt;&lt;authors&gt;&lt;author&gt;Beringue, Vincent&lt;/author&gt;&lt;author&gt;Vilette, Didier&lt;/author&gt;&lt;author&gt;Mallinson, Gary&lt;/author&gt;&lt;author&gt;Archer, Fabienne&lt;/author&gt;&lt;author&gt;Kaisar, Maria&lt;/author&gt;&lt;author&gt;Tayebi, Mourad&lt;/author&gt;&lt;author&gt;Jackson, Graham S.&lt;/author&gt;&lt;author&gt;Clarke, Anthony R.&lt;/author&gt;&lt;author&gt;Laude, Hubert&lt;/author&gt;&lt;author&gt;Collinge, John&lt;/author&gt;&lt;author&gt;Hawke, Simon&lt;/author&gt;&lt;/authors&gt;&lt;/contributors&gt;&lt;titles&gt;&lt;title&gt;PrPSc Binding Antibodies Are Potent Inhibitors of Prion Replication in Cell Lines&lt;/title&gt;&lt;secondary-title&gt;Journal of Biological Chemistry&lt;/secondary-title&gt;&lt;/titles&gt;&lt;periodical&gt;&lt;full-title&gt;Journal of Biological Chemistry&lt;/full-title&gt;&lt;/periodical&gt;&lt;pages&gt;39671-39676&lt;/pages&gt;&lt;volume&gt;279&lt;/volume&gt;&lt;number&gt;38&lt;/number&gt;&lt;dates&gt;&lt;year&gt;2004&lt;/year&gt;&lt;pub-dates&gt;&lt;date&gt;September 17, 2004&lt;/date&gt;&lt;/pub-dates&gt;&lt;/dates&gt;&lt;urls&gt;&lt;related-urls&gt;&lt;url&gt;http://www.jbc.org/content/279/38/39671.abstract&lt;/url&gt;&lt;/related-urls&gt;&lt;/urls&gt;&lt;electronic-resource-num&gt;10.1074/jbc.M402270200&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3</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color w:val="000000"/>
          <w:sz w:val="24"/>
          <w:szCs w:val="24"/>
        </w:rPr>
        <w:t>O</w:t>
      </w:r>
      <w:r w:rsidRPr="006C4097">
        <w:rPr>
          <w:rFonts w:ascii="Arial" w:hAnsi="Arial" w:cs="Arial" w:hint="eastAsia"/>
          <w:color w:val="000000"/>
          <w:sz w:val="24"/>
          <w:szCs w:val="24"/>
        </w:rPr>
        <w:t>ther m</w:t>
      </w:r>
      <w:r w:rsidRPr="006C4097">
        <w:rPr>
          <w:rFonts w:ascii="Arial" w:hAnsi="Arial" w:cs="Arial"/>
          <w:color w:val="000000"/>
          <w:sz w:val="24"/>
          <w:szCs w:val="24"/>
        </w:rPr>
        <w:t>onoclonal antibodies</w:t>
      </w:r>
      <w:r w:rsidRPr="006C4097">
        <w:rPr>
          <w:rFonts w:ascii="Arial" w:hAnsi="Arial" w:cs="Arial" w:hint="eastAsia"/>
          <w:color w:val="000000"/>
          <w:sz w:val="24"/>
          <w:szCs w:val="24"/>
        </w:rPr>
        <w:t xml:space="preserve"> </w:t>
      </w:r>
      <w:r w:rsidRPr="006C4097">
        <w:rPr>
          <w:rFonts w:ascii="Arial" w:hAnsi="Arial" w:cs="Arial"/>
          <w:color w:val="000000"/>
          <w:sz w:val="24"/>
          <w:szCs w:val="24"/>
        </w:rPr>
        <w:t>have</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lso </w:t>
      </w:r>
      <w:r w:rsidRPr="006C4097">
        <w:rPr>
          <w:rFonts w:ascii="Arial" w:hAnsi="Arial" w:cs="Arial" w:hint="eastAsia"/>
          <w:color w:val="000000"/>
          <w:sz w:val="24"/>
          <w:szCs w:val="24"/>
        </w:rPr>
        <w:t>shown</w:t>
      </w:r>
      <w:r w:rsidRPr="006C4097">
        <w:rPr>
          <w:rFonts w:ascii="Arial" w:hAnsi="Arial" w:cs="Arial"/>
          <w:color w:val="000000"/>
          <w:sz w:val="24"/>
          <w:szCs w:val="24"/>
        </w:rPr>
        <w:t xml:space="preserve"> inhibit</w:t>
      </w:r>
      <w:r w:rsidRPr="006C4097">
        <w:rPr>
          <w:rFonts w:ascii="Arial" w:hAnsi="Arial" w:cs="Arial" w:hint="eastAsia"/>
          <w:color w:val="000000"/>
          <w:sz w:val="24"/>
          <w:szCs w:val="24"/>
        </w:rPr>
        <w:t>ion of</w:t>
      </w:r>
      <w:r w:rsidRPr="006C4097">
        <w:rPr>
          <w:rFonts w:ascii="Arial" w:hAnsi="Arial" w:cs="Arial"/>
          <w:color w:val="000000"/>
          <w:sz w:val="24"/>
          <w:szCs w:val="24"/>
        </w:rPr>
        <w:t xml:space="preserve"> prion replication and a delay in the development of prion disease</w:t>
      </w:r>
      <w:r w:rsidRPr="006C4097">
        <w:rPr>
          <w:rFonts w:ascii="Arial" w:hAnsi="Arial" w:cs="Arial" w:hint="eastAsia"/>
          <w:color w:val="000000"/>
          <w:sz w:val="24"/>
          <w:szCs w:val="24"/>
        </w:rPr>
        <w:t xml:space="preserve"> in murine</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w:t>
      </w:r>
      <w:r w:rsidRPr="006C4097">
        <w:rPr>
          <w:rFonts w:ascii="Arial" w:hAnsi="Arial" w:cs="Arial"/>
          <w:color w:val="000000"/>
          <w:sz w:val="24"/>
          <w:szCs w:val="24"/>
        </w:rPr>
        <w:t>survived for</w:t>
      </w:r>
      <w:r w:rsidRPr="006C4097">
        <w:rPr>
          <w:rFonts w:ascii="Arial" w:hAnsi="Arial" w:cs="Arial" w:hint="eastAsia"/>
          <w:color w:val="000000"/>
          <w:sz w:val="24"/>
          <w:szCs w:val="24"/>
        </w:rPr>
        <w:t xml:space="preserve"> more than 300 days after</w:t>
      </w:r>
      <w:r w:rsidRPr="006C4097">
        <w:rPr>
          <w:rFonts w:ascii="Arial" w:hAnsi="Arial" w:cs="Arial"/>
          <w:color w:val="000000"/>
          <w:sz w:val="24"/>
          <w:szCs w:val="24"/>
        </w:rPr>
        <w:t xml:space="preserve"> being</w:t>
      </w:r>
      <w:r w:rsidRPr="006C4097">
        <w:rPr>
          <w:rFonts w:ascii="Arial" w:hAnsi="Arial" w:cs="Arial" w:hint="eastAsia"/>
          <w:color w:val="000000"/>
          <w:sz w:val="24"/>
          <w:szCs w:val="24"/>
        </w:rPr>
        <w:t xml:space="preserve"> treated.</w:t>
      </w:r>
      <w:hyperlink w:anchor="_ENREF_35" w:tooltip="White, 2003 #54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White&lt;/Author&gt;&lt;Year&gt;2003&lt;/Year&gt;&lt;RecNum&gt;540&lt;/RecNum&gt;&lt;DisplayText&gt;&lt;style face="superscript"&gt;34&lt;/style&gt;&lt;/DisplayText&gt;&lt;record&gt;&lt;rec-number&gt;540&lt;/rec-number&gt;&lt;foreign-keys&gt;&lt;key app="EN" db-id="25dxrx9vzdxd0le9ztl5wrxbssasvpps055w"&gt;540&lt;/key&gt;&lt;/foreign-keys&gt;&lt;ref-type name="Journal Article"&gt;17&lt;/ref-type&gt;&lt;contributors&gt;&lt;authors&gt;&lt;author&gt;White, Anthony R.&lt;/author&gt;&lt;author&gt;Enever, Perry&lt;/author&gt;&lt;author&gt;Tayebi, Mourad&lt;/author&gt;&lt;author&gt;Mushens, Rosey&lt;/author&gt;&lt;author&gt;Linehan, Jackie&lt;/author&gt;&lt;author&gt;Brandner, Sebastian&lt;/author&gt;&lt;author&gt;Anstee, David&lt;/author&gt;&lt;author&gt;Collinge, John&lt;/author&gt;&lt;author&gt;Hawke, Simon&lt;/author&gt;&lt;/authors&gt;&lt;/contributors&gt;&lt;titles&gt;&lt;title&gt;Monoclonal antibodies inhibit prion replication and delay the development of prion disease&lt;/title&gt;&lt;secondary-title&gt;Nature&lt;/secondary-title&gt;&lt;/titles&gt;&lt;periodical&gt;&lt;full-title&gt;Nature&lt;/full-title&gt;&lt;/periodical&gt;&lt;pages&gt;80-83&lt;/pages&gt;&lt;volume&gt;422&lt;/volume&gt;&lt;number&gt;6927&lt;/number&gt;&lt;dates&gt;&lt;year&gt;2003&lt;/year&gt;&lt;/dates&gt;&lt;isbn&gt;0028-0836&lt;/isbn&gt;&lt;work-type&gt;10.1038/nature01457&lt;/work-type&gt;&lt;urls&gt;&lt;related-urls&gt;&lt;url&gt;http://dx.doi.org/10.1038/nature01457&lt;/url&gt;&lt;/related-urls&gt;&lt;/urls&gt;&lt;electronic-resource-num&gt;http://www.nature.com/nature/journal/v422/n6927/suppinfo/nature01457_S1.html&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4</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hint="eastAsia"/>
          <w:bCs/>
          <w:color w:val="000000"/>
          <w:sz w:val="24"/>
          <w:szCs w:val="24"/>
        </w:rPr>
        <w:t>R</w:t>
      </w:r>
      <w:r w:rsidRPr="006C4097">
        <w:rPr>
          <w:rFonts w:ascii="Arial" w:hAnsi="Arial" w:cs="Arial"/>
          <w:bCs/>
          <w:color w:val="000000"/>
          <w:sz w:val="24"/>
          <w:szCs w:val="24"/>
        </w:rPr>
        <w:t>ecombinant adeno-associated vector type 2</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viral vector platform</w:t>
      </w:r>
      <w:r w:rsidRPr="006C4097">
        <w:rPr>
          <w:rFonts w:ascii="Arial" w:hAnsi="Arial" w:cs="Arial" w:hint="eastAsia"/>
          <w:bCs/>
          <w:color w:val="000000"/>
          <w:sz w:val="24"/>
          <w:szCs w:val="24"/>
        </w:rPr>
        <w:t xml:space="preserve"> was applied </w:t>
      </w:r>
      <w:r w:rsidRPr="006C4097">
        <w:rPr>
          <w:rFonts w:ascii="Arial" w:hAnsi="Arial" w:cs="Arial"/>
          <w:bCs/>
          <w:color w:val="000000"/>
          <w:sz w:val="24"/>
          <w:szCs w:val="24"/>
        </w:rPr>
        <w:t>successfully to express PrP</w:t>
      </w:r>
      <w:r w:rsidRPr="006C4097">
        <w:rPr>
          <w:rFonts w:ascii="Arial" w:hAnsi="Arial" w:cs="Arial"/>
          <w:bCs/>
          <w:color w:val="000000"/>
          <w:sz w:val="24"/>
          <w:szCs w:val="24"/>
          <w:vertAlign w:val="superscript"/>
        </w:rPr>
        <w:t>c</w:t>
      </w:r>
      <w:r w:rsidRPr="006C4097">
        <w:rPr>
          <w:rFonts w:ascii="Arial" w:hAnsi="Arial" w:cs="Arial"/>
          <w:bCs/>
          <w:color w:val="000000"/>
          <w:sz w:val="24"/>
          <w:szCs w:val="24"/>
        </w:rPr>
        <w:t>-specific single-chain fragment variable antibodies within mice infected</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with</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CNS</w:t>
      </w:r>
      <w:r w:rsidRPr="006C4097">
        <w:rPr>
          <w:rFonts w:ascii="Arial" w:hAnsi="Arial" w:cs="Arial" w:hint="eastAsia"/>
          <w:bCs/>
          <w:color w:val="000000"/>
          <w:sz w:val="24"/>
          <w:szCs w:val="24"/>
        </w:rPr>
        <w:t xml:space="preserve"> and it </w:t>
      </w:r>
      <w:r w:rsidRPr="006C4097">
        <w:rPr>
          <w:rFonts w:ascii="Arial" w:hAnsi="Arial" w:cs="Arial"/>
          <w:bCs/>
          <w:color w:val="000000"/>
          <w:sz w:val="24"/>
          <w:szCs w:val="24"/>
        </w:rPr>
        <w:t>delayed the onset of prion pathogenesis</w:t>
      </w:r>
      <w:r w:rsidRPr="006C4097">
        <w:rPr>
          <w:rFonts w:ascii="Arial" w:hAnsi="Arial" w:cs="Arial" w:hint="eastAsia"/>
          <w:bCs/>
          <w:color w:val="000000"/>
          <w:sz w:val="24"/>
          <w:szCs w:val="24"/>
        </w:rPr>
        <w:t>.</w:t>
      </w:r>
      <w:hyperlink w:anchor="_ENREF_36" w:tooltip="Wuertzer, 2008 #541"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Wuertzer&lt;/Author&gt;&lt;Year&gt;2008&lt;/Year&gt;&lt;RecNum&gt;541&lt;/RecNum&gt;&lt;DisplayText&gt;&lt;style face="superscript"&gt;35&lt;/style&gt;&lt;/DisplayText&gt;&lt;record&gt;&lt;rec-number&gt;541&lt;/rec-number&gt;&lt;foreign-keys&gt;&lt;key app="EN" db-id="25dxrx9vzdxd0le9ztl5wrxbssasvpps055w"&gt;541&lt;/key&gt;&lt;/foreign-keys&gt;&lt;ref-type name="Journal Article"&gt;17&lt;/ref-type&gt;&lt;contributors&gt;&lt;authors&gt;&lt;author&gt;Wuertzer, Charles A.&lt;/author&gt;&lt;author&gt;Sullivan, Mark A.&lt;/author&gt;&lt;author&gt;Qiu, Xing&lt;/author&gt;&lt;author&gt;Federoff, Howard J.&lt;/author&gt;&lt;/authors&gt;&lt;/contributors&gt;&lt;titles&gt;&lt;title&gt;CNS Delivery of Vectored Prion-specific Single-chain Antibodies Delays Disease Onset&lt;/title&gt;&lt;secondary-title&gt;Mol Ther&lt;/secondary-title&gt;&lt;/titles&gt;&lt;periodical&gt;&lt;full-title&gt;Mol Ther&lt;/full-title&gt;&lt;/periodical&gt;&lt;pages&gt;481-486&lt;/pages&gt;&lt;volume&gt;16&lt;/volume&gt;&lt;number&gt;3&lt;/number&gt;&lt;dates&gt;&lt;year&gt;2008&lt;/year&gt;&lt;/dates&gt;&lt;publisher&gt;The American Society of Gene Therapy&lt;/publisher&gt;&lt;isbn&gt;1525-0016&lt;/isbn&gt;&lt;urls&gt;&lt;related-urls&gt;&lt;url&gt;http://dx.doi.org/10.1038/sj.mt.6300387&lt;/url&gt;&lt;/related-urls&gt;&lt;/urls&gt;&lt;electronic-resource-num&gt;http://www.nature.com/mt/journal/v16/n3/suppinfo/6300387s1.html&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35</w:t>
        </w:r>
        <w:r w:rsidR="00A9239B" w:rsidRPr="006C4097">
          <w:rPr>
            <w:rFonts w:ascii="Arial" w:hAnsi="Arial" w:cs="Arial"/>
            <w:bCs/>
            <w:color w:val="000000"/>
            <w:sz w:val="24"/>
            <w:szCs w:val="24"/>
          </w:rPr>
          <w:fldChar w:fldCharType="end"/>
        </w:r>
      </w:hyperlink>
      <w:r w:rsidRPr="006C4097">
        <w:rPr>
          <w:rFonts w:ascii="Arial" w:hAnsi="Arial" w:cs="Arial" w:hint="eastAsia"/>
          <w:bCs/>
          <w:color w:val="000000"/>
          <w:sz w:val="24"/>
          <w:szCs w:val="24"/>
        </w:rPr>
        <w:t xml:space="preserve"> R</w:t>
      </w:r>
      <w:r w:rsidRPr="006C4097">
        <w:rPr>
          <w:rFonts w:ascii="Arial" w:hAnsi="Arial" w:cs="Arial"/>
          <w:bCs/>
          <w:color w:val="000000"/>
          <w:sz w:val="24"/>
          <w:szCs w:val="24"/>
        </w:rPr>
        <w:t>ecombinant adeno-associated vector (AAV) type 2 viral vector was able to express PrP</w:t>
      </w:r>
      <w:r w:rsidRPr="006C4097">
        <w:rPr>
          <w:rFonts w:ascii="Arial" w:hAnsi="Arial" w:cs="Arial"/>
          <w:bCs/>
          <w:color w:val="000000"/>
          <w:sz w:val="24"/>
          <w:szCs w:val="24"/>
          <w:vertAlign w:val="superscript"/>
        </w:rPr>
        <w:t>C</w:t>
      </w:r>
      <w:r w:rsidRPr="006C4097">
        <w:rPr>
          <w:rFonts w:ascii="Arial" w:hAnsi="Arial" w:cs="Arial"/>
          <w:bCs/>
          <w:color w:val="000000"/>
          <w:sz w:val="24"/>
          <w:szCs w:val="24"/>
        </w:rPr>
        <w:t>-specific single-chain fragment variable antibodies within the CNS in vivo.</w:t>
      </w:r>
      <w:hyperlink w:anchor="_ENREF_36" w:tooltip="Wuertzer, 2008 #541"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Wuertzer&lt;/Author&gt;&lt;Year&gt;2008&lt;/Year&gt;&lt;RecNum&gt;481&lt;/RecNum&gt;&lt;DisplayText&gt;&lt;style face="superscript"&gt;35&lt;/style&gt;&lt;/DisplayText&gt;&lt;record&gt;&lt;rec-number&gt;481&lt;/rec-number&gt;&lt;foreign-keys&gt;&lt;key app="EN" db-id="25dxrx9vzdxd0le9ztl5wrxbssasvpps055w"&gt;481&lt;/key&gt;&lt;/foreign-keys&gt;&lt;ref-type name="Journal Article"&gt;17&lt;/ref-type&gt;&lt;contributors&gt;&lt;authors&gt;&lt;author&gt;Wuertzer, Charles A.&lt;/author&gt;&lt;author&gt;Sullivan, Mark A.&lt;/author&gt;&lt;author&gt;Qiu, Xing&lt;/author&gt;&lt;author&gt;Federoff, Howard J.&lt;/author&gt;&lt;/authors&gt;&lt;/contributors&gt;&lt;titles&gt;&lt;title&gt;CNS Delivery of Vectored Prion-specific Single-chain Antibodies Delays Disease Onset&lt;/title&gt;&lt;secondary-title&gt;Mol Ther&lt;/secondary-title&gt;&lt;/titles&gt;&lt;periodical&gt;&lt;full-title&gt;Mol Ther&lt;/full-title&gt;&lt;/periodical&gt;&lt;pages&gt;481-486&lt;/pages&gt;&lt;volume&gt;16&lt;/volume&gt;&lt;number&gt;3&lt;/number&gt;&lt;dates&gt;&lt;year&gt;2008&lt;/year&gt;&lt;/dates&gt;&lt;publisher&gt;The American Society of Gene Therapy&lt;/publisher&gt;&lt;isbn&gt;1525-0016&lt;/isbn&gt;&lt;urls&gt;&lt;related-urls&gt;&lt;url&gt;http://dx.doi.org/10.1038/sj.mt.6300387&lt;/url&gt;&lt;/related-urls&gt;&lt;/urls&gt;&lt;electronic-resource-num&gt;http://www.nature.com/mt/journal/v16/n3/suppinfo/6300387s1.html&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35</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AVV serotype 2 carried with the D18scFv gene also reduced the prion levels in cultured infected cells </w:t>
      </w:r>
      <w:r w:rsidRPr="006C4097">
        <w:rPr>
          <w:rFonts w:ascii="Arial" w:hAnsi="Arial" w:cs="Arial"/>
          <w:bCs/>
          <w:i/>
          <w:iCs/>
          <w:color w:val="000000"/>
          <w:sz w:val="24"/>
          <w:szCs w:val="24"/>
        </w:rPr>
        <w:t>in vitro</w:t>
      </w:r>
      <w:r w:rsidRPr="006C4097">
        <w:rPr>
          <w:rFonts w:ascii="Arial" w:hAnsi="Arial" w:cs="Arial"/>
          <w:bCs/>
          <w:color w:val="000000"/>
          <w:sz w:val="24"/>
          <w:szCs w:val="24"/>
        </w:rPr>
        <w:t>.</w:t>
      </w:r>
      <w:hyperlink w:anchor="_ENREF_37" w:tooltip="Campana, 2009 #480"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Campana&lt;/Author&gt;&lt;Year&gt;2009&lt;/Year&gt;&lt;RecNum&gt;480&lt;/RecNum&gt;&lt;DisplayText&gt;&lt;style face="superscript"&gt;36&lt;/style&gt;&lt;/DisplayText&gt;&lt;record&gt;&lt;rec-number&gt;480&lt;/rec-number&gt;&lt;foreign-keys&gt;&lt;key app="EN" db-id="25dxrx9vzdxd0le9ztl5wrxbssasvpps055w"&gt;480&lt;/key&gt;&lt;/foreign-keys&gt;&lt;ref-type name="Journal Article"&gt;17&lt;/ref-type&gt;&lt;contributors&gt;&lt;authors&gt;&lt;author&gt;Campana, Vincenza&lt;/author&gt;&lt;author&gt;Zentilin, Lorena&lt;/author&gt;&lt;author&gt;Mirabile, Ilaria&lt;/author&gt;&lt;author&gt;Kranjc, Agata&lt;/author&gt;&lt;author&gt;Casanova, Philippe&lt;/author&gt;&lt;author&gt;Giacca, Mauro&lt;/author&gt;&lt;author&gt;Prusiner, Stanley B.&lt;/author&gt;&lt;author&gt;Legname, Giuseppe&lt;/author&gt;&lt;author&gt;Zurzolo, Chiara&lt;/author&gt;&lt;/authors&gt;&lt;/contributors&gt;&lt;titles&gt;&lt;title&gt;Development of antibody fragments for immunotherapy of prion diseases&lt;/title&gt;&lt;secondary-title&gt;Biochem J&lt;/secondary-title&gt;&lt;/titles&gt;&lt;periodical&gt;&lt;full-title&gt;Biochem J&lt;/full-title&gt;&lt;/periodical&gt;&lt;pages&gt;507-515&lt;/pages&gt;&lt;volume&gt;418&lt;/volume&gt;&lt;number&gt;3&lt;/number&gt;&lt;dates&gt;&lt;year&gt;2009&lt;/year&gt;&lt;pub-dates&gt;&lt;date&gt;March 15, 2009&lt;/date&gt;&lt;/pub-dates&gt;&lt;/dates&gt;&lt;urls&gt;&lt;related-urls&gt;&lt;url&gt;http://www.biochemj.org/bj/418/bj4180507.htm&lt;/url&gt;&lt;/related-urls&gt;&lt;/urls&gt;&lt;electronic-resource-num&gt;10.1042/bj20081541&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36</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w:t>
      </w:r>
      <w:r w:rsidRPr="006C4097" w:rsidDel="00186FF3">
        <w:rPr>
          <w:rFonts w:ascii="Arial" w:hAnsi="Arial" w:cs="Arial"/>
          <w:bCs/>
          <w:color w:val="000000"/>
          <w:sz w:val="24"/>
          <w:szCs w:val="24"/>
        </w:rPr>
        <w:t xml:space="preserve"> </w:t>
      </w:r>
    </w:p>
    <w:p w:rsidR="00087C46" w:rsidRPr="006C4097" w:rsidRDefault="00087C46" w:rsidP="007274F7">
      <w:pPr>
        <w:pStyle w:val="2"/>
        <w:numPr>
          <w:ilvl w:val="0"/>
          <w:numId w:val="13"/>
        </w:numPr>
        <w:rPr>
          <w:rFonts w:ascii="Arial" w:hAnsi="Arial" w:cs="Arial"/>
          <w:color w:val="000000"/>
          <w:sz w:val="28"/>
          <w:szCs w:val="24"/>
        </w:rPr>
      </w:pPr>
      <w:bookmarkStart w:id="9" w:name="_Toc382887895"/>
      <w:r w:rsidRPr="006C4097">
        <w:rPr>
          <w:rFonts w:ascii="Arial" w:hAnsi="Arial" w:cs="Arial" w:hint="eastAsia"/>
          <w:color w:val="000000"/>
          <w:sz w:val="28"/>
          <w:szCs w:val="24"/>
        </w:rPr>
        <w:t>Drug delivery systems for the anti-prion compounds</w:t>
      </w:r>
      <w:bookmarkEnd w:id="9"/>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The anti-prion compound</w:t>
      </w:r>
      <w:r w:rsidRPr="006C4097">
        <w:rPr>
          <w:rFonts w:ascii="Arial" w:hAnsi="Arial" w:cs="Arial" w:hint="eastAsia"/>
          <w:color w:val="000000"/>
          <w:sz w:val="24"/>
          <w:szCs w:val="24"/>
        </w:rPr>
        <w:t>s</w:t>
      </w:r>
      <w:r w:rsidRPr="006C4097">
        <w:rPr>
          <w:rFonts w:ascii="Arial" w:hAnsi="Arial" w:cs="Arial"/>
          <w:color w:val="000000"/>
          <w:sz w:val="24"/>
          <w:szCs w:val="24"/>
        </w:rPr>
        <w:t xml:space="preserve"> </w:t>
      </w:r>
      <w:r w:rsidRPr="006C4097">
        <w:rPr>
          <w:rFonts w:ascii="Arial" w:hAnsi="Arial" w:cs="Arial" w:hint="eastAsia"/>
          <w:color w:val="000000"/>
          <w:sz w:val="24"/>
          <w:szCs w:val="24"/>
        </w:rPr>
        <w:t>are</w:t>
      </w:r>
      <w:r w:rsidRPr="006C4097">
        <w:rPr>
          <w:rFonts w:ascii="Arial" w:hAnsi="Arial" w:cs="Arial"/>
          <w:color w:val="000000"/>
          <w:sz w:val="24"/>
          <w:szCs w:val="24"/>
        </w:rPr>
        <w:t xml:space="preserve"> needed to reach the central nervous system (CNS) in order to exhibit therapeutic effects. However, targeted delivery of drugs into the central nervous system remains the greatest challenge in drug delivery field. The main difficulty is the physiological barriers between the brain and blood circulation in animals (or the human body). They are likely to enable </w:t>
      </w:r>
      <w:r w:rsidRPr="006C4097">
        <w:rPr>
          <w:rFonts w:ascii="Arial" w:hAnsi="Arial" w:cs="Arial"/>
          <w:color w:val="000000"/>
          <w:sz w:val="24"/>
          <w:szCs w:val="24"/>
        </w:rPr>
        <w:lastRenderedPageBreak/>
        <w:t xml:space="preserve">the lipophilic molecule to pass through the </w:t>
      </w:r>
      <w:proofErr w:type="gramStart"/>
      <w:r w:rsidRPr="006C4097">
        <w:rPr>
          <w:rFonts w:ascii="Arial" w:hAnsi="Arial" w:cs="Arial"/>
          <w:color w:val="000000"/>
          <w:sz w:val="24"/>
          <w:szCs w:val="24"/>
        </w:rPr>
        <w:t>barrier,</w:t>
      </w:r>
      <w:proofErr w:type="gramEnd"/>
      <w:r w:rsidRPr="006C4097">
        <w:rPr>
          <w:rFonts w:ascii="Arial" w:hAnsi="Arial" w:cs="Arial"/>
          <w:color w:val="000000"/>
          <w:sz w:val="24"/>
          <w:szCs w:val="24"/>
        </w:rPr>
        <w:t xml:space="preserve"> therefore the drugs for CNS diseases were mostly designed to be lipophilic. </w:t>
      </w:r>
      <w:r w:rsidRPr="006C4097">
        <w:rPr>
          <w:rFonts w:ascii="Arial" w:hAnsi="Arial" w:cs="Arial" w:hint="eastAsia"/>
          <w:color w:val="000000"/>
          <w:sz w:val="24"/>
          <w:szCs w:val="24"/>
        </w:rPr>
        <w:t xml:space="preserve">However, </w:t>
      </w:r>
      <w:r w:rsidRPr="006C4097">
        <w:rPr>
          <w:rFonts w:ascii="Arial" w:hAnsi="Arial" w:cs="Arial"/>
          <w:color w:val="000000"/>
          <w:sz w:val="24"/>
          <w:szCs w:val="24"/>
        </w:rPr>
        <w:t xml:space="preserve">in theory </w:t>
      </w:r>
      <w:r w:rsidRPr="006C4097">
        <w:rPr>
          <w:rFonts w:ascii="Arial" w:hAnsi="Arial" w:cs="Arial" w:hint="eastAsia"/>
          <w:color w:val="000000"/>
          <w:sz w:val="24"/>
          <w:szCs w:val="24"/>
        </w:rPr>
        <w:t xml:space="preserve">a vehicle </w:t>
      </w:r>
      <w:r w:rsidRPr="006C4097">
        <w:rPr>
          <w:rFonts w:ascii="Arial" w:hAnsi="Arial" w:cs="Arial"/>
          <w:color w:val="000000"/>
          <w:sz w:val="24"/>
          <w:szCs w:val="24"/>
        </w:rPr>
        <w:t>can be used</w:t>
      </w:r>
      <w:r w:rsidRPr="006C4097">
        <w:rPr>
          <w:rFonts w:ascii="Arial" w:hAnsi="Arial" w:cs="Arial" w:hint="eastAsia"/>
          <w:color w:val="000000"/>
          <w:sz w:val="24"/>
          <w:szCs w:val="24"/>
        </w:rPr>
        <w:t xml:space="preserve"> to </w:t>
      </w:r>
      <w:r w:rsidRPr="006C4097">
        <w:rPr>
          <w:rFonts w:ascii="Arial" w:hAnsi="Arial" w:cs="Arial"/>
          <w:color w:val="000000"/>
          <w:sz w:val="24"/>
          <w:szCs w:val="24"/>
        </w:rPr>
        <w:t>deliver</w:t>
      </w:r>
      <w:r w:rsidRPr="006C4097">
        <w:rPr>
          <w:rFonts w:ascii="Arial" w:hAnsi="Arial" w:cs="Arial" w:hint="eastAsia"/>
          <w:color w:val="000000"/>
          <w:sz w:val="24"/>
          <w:szCs w:val="24"/>
        </w:rPr>
        <w:t xml:space="preserve"> </w:t>
      </w:r>
      <w:r w:rsidRPr="006C4097">
        <w:rPr>
          <w:rFonts w:ascii="Arial" w:hAnsi="Arial" w:cs="Arial"/>
          <w:color w:val="000000"/>
          <w:sz w:val="24"/>
          <w:szCs w:val="24"/>
        </w:rPr>
        <w:t>drugs</w:t>
      </w:r>
      <w:r w:rsidRPr="006C4097">
        <w:rPr>
          <w:rFonts w:ascii="Arial" w:hAnsi="Arial" w:cs="Arial" w:hint="eastAsia"/>
          <w:color w:val="000000"/>
          <w:sz w:val="24"/>
          <w:szCs w:val="24"/>
        </w:rPr>
        <w:t xml:space="preserve"> to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microvascular </w:t>
      </w:r>
      <w:r w:rsidRPr="006C4097">
        <w:rPr>
          <w:rFonts w:ascii="Arial" w:hAnsi="Arial" w:cs="Arial"/>
          <w:color w:val="000000"/>
          <w:sz w:val="24"/>
          <w:szCs w:val="24"/>
        </w:rPr>
        <w:t xml:space="preserve">region in the </w:t>
      </w:r>
      <w:r w:rsidRPr="006C4097">
        <w:rPr>
          <w:rFonts w:ascii="Arial" w:hAnsi="Arial" w:cs="Arial" w:hint="eastAsia"/>
          <w:color w:val="000000"/>
          <w:sz w:val="24"/>
          <w:szCs w:val="24"/>
        </w:rPr>
        <w:t xml:space="preserve">brain and </w:t>
      </w:r>
      <w:r w:rsidRPr="006C4097">
        <w:rPr>
          <w:rFonts w:ascii="Arial" w:hAnsi="Arial" w:cs="Arial"/>
          <w:color w:val="000000"/>
          <w:sz w:val="24"/>
          <w:szCs w:val="24"/>
        </w:rPr>
        <w:t xml:space="preserve">to be </w:t>
      </w:r>
      <w:r w:rsidRPr="006C4097">
        <w:rPr>
          <w:rFonts w:ascii="Arial" w:hAnsi="Arial" w:cs="Arial" w:hint="eastAsia"/>
          <w:color w:val="000000"/>
          <w:sz w:val="24"/>
          <w:szCs w:val="24"/>
        </w:rPr>
        <w:t>accumulate</w:t>
      </w:r>
      <w:r w:rsidRPr="006C4097">
        <w:rPr>
          <w:rFonts w:ascii="Arial" w:hAnsi="Arial" w:cs="Arial"/>
          <w:color w:val="000000"/>
          <w:sz w:val="24"/>
          <w:szCs w:val="24"/>
        </w:rPr>
        <w:t>d</w:t>
      </w:r>
      <w:r w:rsidRPr="006C4097">
        <w:rPr>
          <w:rFonts w:ascii="Arial" w:hAnsi="Arial" w:cs="Arial" w:hint="eastAsia"/>
          <w:color w:val="000000"/>
          <w:sz w:val="24"/>
          <w:szCs w:val="24"/>
        </w:rPr>
        <w:t xml:space="preserve"> in </w:t>
      </w:r>
      <w:r w:rsidRPr="006C4097">
        <w:rPr>
          <w:rFonts w:ascii="Arial" w:hAnsi="Arial" w:cs="Arial"/>
          <w:color w:val="000000"/>
          <w:sz w:val="24"/>
          <w:szCs w:val="24"/>
        </w:rPr>
        <w:t xml:space="preserve">a </w:t>
      </w:r>
      <w:r w:rsidRPr="006C4097">
        <w:rPr>
          <w:rFonts w:ascii="Arial" w:hAnsi="Arial" w:cs="Arial" w:hint="eastAsia"/>
          <w:color w:val="000000"/>
          <w:sz w:val="24"/>
          <w:szCs w:val="24"/>
        </w:rPr>
        <w:t>specific position</w:t>
      </w:r>
      <w:r w:rsidRPr="006C4097">
        <w:rPr>
          <w:rFonts w:ascii="Arial" w:hAnsi="Arial" w:cs="Arial"/>
          <w:color w:val="000000"/>
          <w:sz w:val="24"/>
          <w:szCs w:val="24"/>
        </w:rPr>
        <w:t xml:space="preserve">. As a result, improving a drug’s solubility without changing the polarity which is required to pass </w:t>
      </w:r>
      <w:r w:rsidRPr="006C4097">
        <w:rPr>
          <w:rFonts w:ascii="Arial" w:hAnsi="Arial" w:cs="Arial" w:hint="eastAsia"/>
          <w:color w:val="000000"/>
          <w:sz w:val="24"/>
          <w:szCs w:val="24"/>
        </w:rPr>
        <w:t>blood brain barrier (</w:t>
      </w:r>
      <w:r w:rsidRPr="006C4097">
        <w:rPr>
          <w:rFonts w:ascii="Arial" w:hAnsi="Arial" w:cs="Arial"/>
          <w:color w:val="000000"/>
          <w:sz w:val="24"/>
          <w:szCs w:val="24"/>
        </w:rPr>
        <w:t>BBB</w:t>
      </w:r>
      <w:r w:rsidRPr="006C4097">
        <w:rPr>
          <w:rFonts w:ascii="Arial" w:hAnsi="Arial" w:cs="Arial" w:hint="eastAsia"/>
          <w:color w:val="000000"/>
          <w:sz w:val="24"/>
          <w:szCs w:val="24"/>
        </w:rPr>
        <w:t>)</w:t>
      </w:r>
      <w:r w:rsidRPr="006C4097">
        <w:rPr>
          <w:rFonts w:ascii="Arial" w:hAnsi="Arial" w:cs="Arial"/>
          <w:color w:val="000000"/>
          <w:sz w:val="24"/>
          <w:szCs w:val="24"/>
        </w:rPr>
        <w:t xml:space="preserve"> is one of the main priorities in drug delivery research, and it is not trivial. The intravenous injection and oral administration are two commonly used routes of administrating CNS drugs. The intracerebral injection of a viral vector carrying a therapeutic substance may cause brain inflammation, and therefore it is a less preferred route of administration. </w:t>
      </w:r>
      <w:hyperlink w:anchor="_ENREF_38" w:tooltip="Lawrence, 2002 #6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awrence&lt;/Author&gt;&lt;Year&gt;2002&lt;/Year&gt;&lt;RecNum&gt;67&lt;/RecNum&gt;&lt;DisplayText&gt;&lt;style face="superscript"&gt;37&lt;/style&gt;&lt;/DisplayText&gt;&lt;record&gt;&lt;rec-number&gt;67&lt;/rec-number&gt;&lt;foreign-keys&gt;&lt;key app="EN" db-id="25dxrx9vzdxd0le9ztl5wrxbssasvpps055w"&gt;67&lt;/key&gt;&lt;/foreign-keys&gt;&lt;ref-type name="Journal Article"&gt;17&lt;/ref-type&gt;&lt;contributors&gt;&lt;authors&gt;&lt;author&gt;Lawrence, Rebecca N.&lt;/author&gt;&lt;/authors&gt;&lt;/contributors&gt;&lt;titles&gt;&lt;title&gt;William Pardridge discusses the lack of BBB research&lt;/title&gt;&lt;secondary-title&gt;Drug Discovery Today&lt;/secondary-title&gt;&lt;/titles&gt;&lt;periodical&gt;&lt;full-title&gt;Drug Discovery Today&lt;/full-title&gt;&lt;/periodical&gt;&lt;pages&gt;223-226&lt;/pages&gt;&lt;volume&gt;7&lt;/volume&gt;&lt;number&gt;4&lt;/number&gt;&lt;keywords&gt;&lt;keyword&gt;blood-brain barrier&lt;/keyword&gt;&lt;keyword&gt;diagnostics&lt;/keyword&gt;&lt;keyword&gt;brain therapies&lt;/keyword&gt;&lt;keyword&gt;protein drugs&lt;/keyword&gt;&lt;keyword&gt;drug targeting&lt;/keyword&gt;&lt;keyword&gt;drug delivery&lt;/keyword&gt;&lt;keyword&gt;CNS drugs&lt;/keyword&gt;&lt;keyword&gt;in vitro models&lt;/keyword&gt;&lt;/keywords&gt;&lt;dates&gt;&lt;year&gt;2002&lt;/year&gt;&lt;/dates&gt;&lt;isbn&gt;1359-6446&lt;/isbn&gt;&lt;urls&gt;&lt;related-urls&gt;&lt;url&gt;http://www.sciencedirect.com/science/article/B6T64-452VH5P-7/2/41e098020747eaa249fa6fb440975e73&lt;/url&gt;&lt;url&gt;http://www.sciencedirect.com/science?_ob=MImg&amp;amp;_imagekey=B6T64-452VH5P-7-1&amp;amp;_cdi=5020&amp;amp;_user=128590&amp;amp;_pii=S1359644602021955&amp;amp;_orig=search&amp;amp;_coverDate=02%2F15%2F2002&amp;amp;_sk=999929995&amp;amp;view=c&amp;amp;wchp=dGLbVzz-zSkzS&amp;amp;md5=f2cb6070a33ae0fdbcddf5d6572cebb3&amp;amp;ie=/sdarticle.pdf&lt;/url&gt;&lt;/related-urls&gt;&lt;/urls&gt;&lt;electronic-resource-num&gt;Doi: 10.1016/s1359-6446(02)02195-5&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7</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However, the administration of a drug into CNS via non-intracerebral routes needs to go through blood circulation</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nd pass through the BBB. </w:t>
      </w:r>
      <w:bookmarkStart w:id="10" w:name="_Toc311062637"/>
    </w:p>
    <w:p w:rsidR="00087C46" w:rsidRPr="006C4097" w:rsidRDefault="00087C46" w:rsidP="00087C46">
      <w:pPr>
        <w:spacing w:line="480" w:lineRule="auto"/>
        <w:rPr>
          <w:rFonts w:ascii="Arial" w:hAnsi="Arial" w:cs="Arial"/>
          <w:color w:val="000000"/>
          <w:sz w:val="24"/>
          <w:szCs w:val="24"/>
        </w:rPr>
      </w:pPr>
    </w:p>
    <w:p w:rsidR="00087C46" w:rsidRPr="006C4097" w:rsidRDefault="00087C46" w:rsidP="007274F7">
      <w:pPr>
        <w:pStyle w:val="3"/>
        <w:rPr>
          <w:rFonts w:ascii="Arial" w:hAnsi="Arial" w:cs="Arial"/>
          <w:b w:val="0"/>
          <w:color w:val="000000"/>
          <w:sz w:val="28"/>
          <w:szCs w:val="24"/>
        </w:rPr>
      </w:pPr>
      <w:bookmarkStart w:id="11" w:name="_Toc382887896"/>
      <w:r w:rsidRPr="006C4097">
        <w:rPr>
          <w:rFonts w:ascii="Arial" w:hAnsi="Arial" w:cs="Arial" w:hint="eastAsia"/>
          <w:b w:val="0"/>
          <w:color w:val="000000"/>
          <w:sz w:val="28"/>
          <w:szCs w:val="24"/>
        </w:rPr>
        <w:t xml:space="preserve">2.1 </w:t>
      </w:r>
      <w:r w:rsidRPr="006C4097">
        <w:rPr>
          <w:rFonts w:ascii="Arial" w:hAnsi="Arial" w:cs="Arial"/>
          <w:b w:val="0"/>
          <w:color w:val="000000"/>
          <w:sz w:val="28"/>
          <w:szCs w:val="24"/>
        </w:rPr>
        <w:t>The blood brain barrier</w:t>
      </w:r>
      <w:bookmarkEnd w:id="10"/>
      <w:bookmarkEnd w:id="11"/>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re were two main physiological barriers in the human CNS: the BBB, an extracellular space formed between cerebral microvessels made of endothelial cells with tight junctions, and the blood cerebrospinal fluid barrier (BCSFB), which consists of </w:t>
      </w:r>
      <w:r w:rsidR="00C45CC6" w:rsidRPr="006C4097">
        <w:rPr>
          <w:rFonts w:ascii="Arial" w:hAnsi="Arial" w:cs="Arial"/>
          <w:color w:val="000000"/>
          <w:sz w:val="24"/>
          <w:szCs w:val="24"/>
        </w:rPr>
        <w:t>epidermal</w:t>
      </w:r>
      <w:r w:rsidRPr="006C4097">
        <w:rPr>
          <w:rFonts w:ascii="Arial" w:hAnsi="Arial" w:cs="Arial"/>
          <w:color w:val="000000"/>
          <w:sz w:val="24"/>
          <w:szCs w:val="24"/>
        </w:rPr>
        <w:t xml:space="preserve"> cells tightly joined together. The BBB is located between the blood </w:t>
      </w:r>
      <w:r w:rsidRPr="006C4097">
        <w:rPr>
          <w:rFonts w:ascii="Arial" w:hAnsi="Arial" w:cs="Arial" w:hint="eastAsia"/>
          <w:color w:val="000000"/>
          <w:sz w:val="24"/>
          <w:szCs w:val="24"/>
        </w:rPr>
        <w:t>circulating</w:t>
      </w:r>
      <w:r w:rsidRPr="006C4097">
        <w:rPr>
          <w:rFonts w:ascii="Arial" w:hAnsi="Arial" w:cs="Arial"/>
          <w:color w:val="000000"/>
          <w:sz w:val="24"/>
          <w:szCs w:val="24"/>
        </w:rPr>
        <w:t xml:space="preserve"> and the brain</w:t>
      </w:r>
      <w:hyperlink w:anchor="_ENREF_39" w:tooltip="Walker, 1995 #1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Walker&lt;/Author&gt;&lt;Year&gt;1995&lt;/Year&gt;&lt;RecNum&gt;13&lt;/RecNum&gt;&lt;DisplayText&gt;&lt;style face="superscript"&gt;38&lt;/style&gt;&lt;/DisplayText&gt;&lt;record&gt;&lt;rec-number&gt;13&lt;/rec-number&gt;&lt;foreign-keys&gt;&lt;key app="EN" db-id="25dxrx9vzdxd0le9ztl5wrxbssasvpps055w"&gt;13&lt;/key&gt;&lt;/foreign-keys&gt;&lt;ref-type name="Journal Article"&gt;17&lt;/ref-type&gt;&lt;contributors&gt;&lt;authors&gt;&lt;author&gt;Walker, I.&lt;/author&gt;&lt;author&gt;Coleman, M. D.&lt;/author&gt;&lt;/authors&gt;&lt;/contributors&gt;&lt;titles&gt;&lt;title&gt;The blood-brain barrier: In vitro methods and toxicological applications&lt;/title&gt;&lt;secondary-title&gt;Toxicology in Vitro&lt;/secondary-title&gt;&lt;/titles&gt;&lt;periodical&gt;&lt;full-title&gt;Toxicology in Vitro&lt;/full-title&gt;&lt;/periodical&gt;&lt;pages&gt;191-204&lt;/pages&gt;&lt;volume&gt;9&lt;/volume&gt;&lt;number&gt;2&lt;/number&gt;&lt;dates&gt;&lt;year&gt;1995&lt;/year&gt;&lt;/dates&gt;&lt;isbn&gt;0887-2333&lt;/isbn&gt;&lt;urls&gt;&lt;related-urls&gt;&lt;url&gt;http://www.sciencedirect.com/science/article/B6TCP-40323DK-3R/2/af416310ec8eea5328c654fbf6c52dd9&lt;/url&gt;&lt;url&gt;http://www.sciencedirect.com/science?_ob=MImg&amp;amp;_imagekey=B6TCP-40323DK-3R-2&amp;amp;_cdi=5176&amp;amp;_user=128590&amp;amp;_pii=0887233394002026&amp;amp;_orig=search&amp;amp;_coverDate=04%2F30%2F1995&amp;amp;_sk=999909997&amp;amp;view=c&amp;amp;wchp=dGLbVtz-zSkWA&amp;amp;md5=227233f69b89047d518327c88218b566&amp;amp;ie=/sdarticle.pdf&lt;/url&gt;&lt;/related-urls&gt;&lt;/urls&gt;&lt;electronic-resource-num&gt;Doi: 10.1016/0887-2333(94)00202-6&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8</w:t>
        </w:r>
        <w:r w:rsidR="00A9239B" w:rsidRPr="006C4097">
          <w:rPr>
            <w:rFonts w:ascii="Arial" w:hAnsi="Arial" w:cs="Arial"/>
            <w:color w:val="000000"/>
            <w:sz w:val="24"/>
            <w:szCs w:val="24"/>
          </w:rPr>
          <w:fldChar w:fldCharType="end"/>
        </w:r>
      </w:hyperlink>
      <w:r w:rsidR="00C45CC6" w:rsidRPr="006C4097">
        <w:rPr>
          <w:rFonts w:hint="eastAsia"/>
          <w:lang w:eastAsia="zh-CN"/>
        </w:rPr>
        <w:t>,</w:t>
      </w:r>
      <w:r w:rsidRPr="006C4097">
        <w:rPr>
          <w:rFonts w:ascii="Arial" w:hAnsi="Arial" w:cs="Arial"/>
          <w:color w:val="000000"/>
          <w:sz w:val="24"/>
          <w:szCs w:val="24"/>
        </w:rPr>
        <w:t xml:space="preserve"> where the tightly closed junctions between cells prevent solute (hydrophilic) exchange between blood and the brain, while the BCSFB prevents potentially harmful substances from </w:t>
      </w:r>
      <w:r w:rsidRPr="006C4097">
        <w:rPr>
          <w:rFonts w:ascii="Arial" w:hAnsi="Arial" w:cs="Arial"/>
          <w:color w:val="000000"/>
          <w:sz w:val="24"/>
          <w:szCs w:val="24"/>
        </w:rPr>
        <w:lastRenderedPageBreak/>
        <w:t>passing from the blood to the cerebrospinal fluid.</w:t>
      </w:r>
      <w:hyperlink w:anchor="_ENREF_40" w:tooltip="Bradbury, 1992 #18" w:history="1">
        <w:r w:rsidR="00A9239B" w:rsidRPr="006C4097">
          <w:rPr>
            <w:rFonts w:ascii="Arial" w:hAnsi="Arial" w:cs="Arial"/>
            <w:color w:val="000000"/>
            <w:sz w:val="24"/>
            <w:szCs w:val="24"/>
          </w:rPr>
          <w:fldChar w:fldCharType="begin">
            <w:fldData xml:space="preserve">PEVuZE5vdGU+PENpdGU+PEF1dGhvcj5CcmFkYnVyeTwvQXV0aG9yPjxZZWFyPjE5OTI8L1llYXI+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CcmFkYnVyeTwvQXV0aG9yPjxZZWFyPjE5OTI8L1llYXI+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9</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relative surface area of the BBB is 1000 times larger than BCSFB, so the administration of a CNS drug largely depends on its BBB penetration ability.</w:t>
      </w:r>
      <w:hyperlink w:anchor="_ENREF_41" w:tooltip="Tiwari, 2006 #7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Tiwari&lt;/Author&gt;&lt;Year&gt;2006&lt;/Year&gt;&lt;RecNum&gt;75&lt;/RecNum&gt;&lt;DisplayText&gt;&lt;style face="superscript"&gt;39b&lt;/style&gt;&lt;/DisplayText&gt;&lt;record&gt;&lt;rec-number&gt;75&lt;/rec-number&gt;&lt;foreign-keys&gt;&lt;key app="EN" db-id="25dxrx9vzdxd0le9ztl5wrxbssasvpps055w"&gt;75&lt;/key&gt;&lt;/foreign-keys&gt;&lt;ref-type name="Journal Article"&gt;17&lt;/ref-type&gt;&lt;contributors&gt;&lt;authors&gt;&lt;author&gt;Sandip B. Tiwari&lt;/author&gt;&lt;/authors&gt;&lt;/contributors&gt;&lt;titles&gt;&lt;title&gt;A review of nanocarrier-based CNS delivery systems&lt;/title&gt;&lt;secondary-title&gt;Current drug delivery&lt;/secondary-title&gt;&lt;/titles&gt;&lt;periodical&gt;&lt;full-title&gt;Current drug delivery&lt;/full-title&gt;&lt;/periodical&gt;&lt;pages&gt;219-232&lt;/pages&gt;&lt;volume&gt;3&lt;/volume&gt;&lt;section&gt;219&lt;/section&gt;&lt;dates&gt;&lt;year&gt;2006&lt;/year&gt;&lt;/dates&gt;&lt;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9b</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re are six pathways allowing the BBB to exchange substances under normal physiological conditions as shown in Figure </w:t>
      </w:r>
      <w:r w:rsidRPr="006C4097">
        <w:rPr>
          <w:rFonts w:ascii="Arial" w:hAnsi="Arial" w:cs="Arial" w:hint="eastAsia"/>
          <w:color w:val="000000"/>
          <w:sz w:val="24"/>
          <w:szCs w:val="24"/>
        </w:rPr>
        <w:t>6</w:t>
      </w:r>
      <w:r w:rsidRPr="006C4097">
        <w:rPr>
          <w:rFonts w:ascii="Arial" w:hAnsi="Arial" w:cs="Arial"/>
          <w:color w:val="000000"/>
          <w:sz w:val="24"/>
          <w:szCs w:val="24"/>
        </w:rPr>
        <w:t>.</w:t>
      </w:r>
      <w:hyperlink w:anchor="_ENREF_42" w:tooltip="Brasnjevic, 2009 #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Pathways A and B are the passive transports named paracellular and transcellular lipophilic pathways. Pathway A is the channel for water-soluble compounds, while the transport of lipid-soluble substances relies on Pathway B. Active transports across BBB are demonstrated by pathways C and D using carriers in the brain endothelia cells. Nutrients such as glucose, ami</w:t>
      </w:r>
      <w:r w:rsidR="00A70E7D" w:rsidRPr="006C4097">
        <w:rPr>
          <w:rFonts w:ascii="Arial" w:hAnsi="Arial" w:cs="Arial"/>
          <w:color w:val="000000"/>
          <w:sz w:val="24"/>
          <w:szCs w:val="24"/>
        </w:rPr>
        <w:t>no acids, nucleosides, monocarb</w:t>
      </w:r>
      <w:r w:rsidR="00A70E7D" w:rsidRPr="006C4097">
        <w:rPr>
          <w:rFonts w:ascii="Arial" w:hAnsi="Arial" w:cs="Arial" w:hint="eastAsia"/>
          <w:color w:val="000000"/>
          <w:sz w:val="24"/>
          <w:szCs w:val="24"/>
          <w:lang w:eastAsia="zh-CN"/>
        </w:rPr>
        <w:t>o</w:t>
      </w:r>
      <w:r w:rsidRPr="006C4097">
        <w:rPr>
          <w:rFonts w:ascii="Arial" w:hAnsi="Arial" w:cs="Arial"/>
          <w:color w:val="000000"/>
          <w:sz w:val="24"/>
          <w:szCs w:val="24"/>
        </w:rPr>
        <w:t xml:space="preserve">xylates and small peptides were passed in by carriers in the C pathway while pathway D was responsible for the intake of proteins by receptors. </w:t>
      </w:r>
      <w:r w:rsidR="009D7C83" w:rsidRPr="006C4097">
        <w:rPr>
          <w:rFonts w:ascii="Arial" w:hAnsi="Arial" w:cs="Arial" w:hint="eastAsia"/>
          <w:color w:val="000000"/>
          <w:sz w:val="24"/>
          <w:szCs w:val="24"/>
          <w:lang w:eastAsia="zh-CN"/>
        </w:rPr>
        <w:t>Positive charged</w:t>
      </w:r>
      <w:r w:rsidR="009D7C83" w:rsidRPr="006C4097">
        <w:rPr>
          <w:rFonts w:ascii="Arial" w:hAnsi="Arial" w:cs="Arial"/>
          <w:color w:val="000000"/>
          <w:sz w:val="24"/>
          <w:szCs w:val="24"/>
        </w:rPr>
        <w:t xml:space="preserve"> </w:t>
      </w:r>
      <w:r w:rsidRPr="006C4097">
        <w:rPr>
          <w:rFonts w:ascii="Arial" w:hAnsi="Arial" w:cs="Arial"/>
          <w:color w:val="000000"/>
          <w:sz w:val="24"/>
          <w:szCs w:val="24"/>
        </w:rPr>
        <w:t xml:space="preserve">protein molecules (such as albumin), which means the </w:t>
      </w:r>
      <w:r w:rsidR="00CE3374" w:rsidRPr="006C4097">
        <w:rPr>
          <w:rFonts w:ascii="Arial" w:hAnsi="Arial" w:cs="Arial" w:hint="eastAsia"/>
          <w:color w:val="000000"/>
          <w:sz w:val="24"/>
          <w:szCs w:val="24"/>
          <w:lang w:eastAsia="zh-CN"/>
        </w:rPr>
        <w:t xml:space="preserve">                     </w:t>
      </w:r>
      <w:r w:rsidRPr="006C4097">
        <w:rPr>
          <w:rFonts w:ascii="Arial" w:hAnsi="Arial" w:cs="Arial"/>
          <w:color w:val="000000"/>
          <w:sz w:val="24"/>
          <w:szCs w:val="24"/>
        </w:rPr>
        <w:t>proteins with a basic isoelectric point</w:t>
      </w:r>
      <w:r w:rsidR="009D7C83" w:rsidRPr="006C4097">
        <w:rPr>
          <w:rFonts w:ascii="Arial" w:hAnsi="Arial" w:cs="Arial" w:hint="eastAsia"/>
          <w:color w:val="000000"/>
          <w:sz w:val="24"/>
          <w:szCs w:val="24"/>
          <w:lang w:eastAsia="zh-CN"/>
        </w:rPr>
        <w:t xml:space="preserve"> (a molecule has no electric charge at a certain pH)</w:t>
      </w:r>
      <w:r w:rsidRPr="006C4097">
        <w:rPr>
          <w:rFonts w:ascii="Arial" w:hAnsi="Arial" w:cs="Arial"/>
          <w:color w:val="000000"/>
          <w:sz w:val="24"/>
          <w:szCs w:val="24"/>
        </w:rPr>
        <w:t>, are able to penetrate the BBB by interacting electrostatically with the negatively charged region of the plasma membrane.</w:t>
      </w:r>
      <w:r w:rsidRPr="006C4097">
        <w:rPr>
          <w:rFonts w:ascii="Arial" w:hAnsi="Arial" w:cs="Arial" w:hint="eastAsia"/>
          <w:color w:val="000000"/>
          <w:sz w:val="24"/>
          <w:szCs w:val="24"/>
        </w:rPr>
        <w:t xml:space="preserve"> (Pathway E)</w:t>
      </w:r>
      <w:r w:rsidRPr="006C4097">
        <w:rPr>
          <w:rFonts w:ascii="Arial" w:hAnsi="Arial" w:cs="Arial"/>
          <w:color w:val="000000"/>
          <w:sz w:val="24"/>
          <w:szCs w:val="24"/>
        </w:rPr>
        <w:t xml:space="preserve"> The mechanism</w:t>
      </w:r>
      <w:r w:rsidRPr="006C4097">
        <w:rPr>
          <w:rFonts w:ascii="Arial" w:hAnsi="Arial" w:cs="Arial" w:hint="eastAsia"/>
          <w:color w:val="000000"/>
          <w:sz w:val="24"/>
          <w:szCs w:val="24"/>
        </w:rPr>
        <w:t xml:space="preserve"> of pathway E</w:t>
      </w:r>
      <w:r w:rsidRPr="006C4097">
        <w:rPr>
          <w:rFonts w:ascii="Arial" w:hAnsi="Arial" w:cs="Arial"/>
          <w:color w:val="000000"/>
          <w:sz w:val="24"/>
          <w:szCs w:val="24"/>
        </w:rPr>
        <w:t xml:space="preserve"> is known as adsorptive endocytosis and works without specific membrane receptors participating, unlike pathway D. However, most of the substances were rejected and pumped out by the Efflux system (</w:t>
      </w:r>
      <w:r w:rsidRPr="006C4097">
        <w:rPr>
          <w:rFonts w:ascii="Arial" w:hAnsi="Arial" w:cs="Arial" w:hint="eastAsia"/>
          <w:color w:val="000000"/>
          <w:sz w:val="24"/>
          <w:szCs w:val="24"/>
        </w:rPr>
        <w:t xml:space="preserve">pathway </w:t>
      </w:r>
      <w:r w:rsidRPr="006C4097">
        <w:rPr>
          <w:rFonts w:ascii="Arial" w:hAnsi="Arial" w:cs="Arial"/>
          <w:color w:val="000000"/>
          <w:sz w:val="24"/>
          <w:szCs w:val="24"/>
        </w:rPr>
        <w:t xml:space="preserve">F) without reaching the active site in the </w:t>
      </w:r>
      <w:proofErr w:type="gramStart"/>
      <w:r w:rsidRPr="006C4097">
        <w:rPr>
          <w:rFonts w:ascii="Arial" w:hAnsi="Arial" w:cs="Arial"/>
          <w:color w:val="000000"/>
          <w:sz w:val="24"/>
          <w:szCs w:val="24"/>
        </w:rPr>
        <w:t>brian</w:t>
      </w:r>
      <w:proofErr w:type="gramEnd"/>
      <w:r w:rsidRPr="006C4097">
        <w:rPr>
          <w:rFonts w:ascii="Arial" w:hAnsi="Arial" w:cs="Arial"/>
          <w:color w:val="000000"/>
          <w:sz w:val="24"/>
          <w:szCs w:val="24"/>
        </w:rPr>
        <w:t>.</w:t>
      </w: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lastRenderedPageBreak/>
        <w:drawing>
          <wp:inline distT="0" distB="0" distL="0" distR="0">
            <wp:extent cx="4448175" cy="2766548"/>
            <wp:effectExtent l="19050" t="0" r="9525" b="0"/>
            <wp:docPr id="14" name="图片 0" desc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0.jpg"/>
                    <pic:cNvPicPr>
                      <a:picLocks noChangeAspect="1" noChangeArrowheads="1"/>
                    </pic:cNvPicPr>
                  </pic:nvPicPr>
                  <pic:blipFill>
                    <a:blip r:embed="rId29" cstate="print"/>
                    <a:srcRect/>
                    <a:stretch>
                      <a:fillRect/>
                    </a:stretch>
                  </pic:blipFill>
                  <pic:spPr bwMode="auto">
                    <a:xfrm>
                      <a:off x="0" y="0"/>
                      <a:ext cx="4448175" cy="2766548"/>
                    </a:xfrm>
                    <a:prstGeom prst="rect">
                      <a:avLst/>
                    </a:prstGeom>
                    <a:noFill/>
                  </pic:spPr>
                </pic:pic>
              </a:graphicData>
            </a:graphic>
          </wp:inline>
        </w:drawing>
      </w:r>
    </w:p>
    <w:p w:rsidR="00087C46" w:rsidRPr="006C4097" w:rsidRDefault="00087C46" w:rsidP="00087C46">
      <w:pPr>
        <w:spacing w:line="480" w:lineRule="auto"/>
        <w:jc w:val="center"/>
        <w:rPr>
          <w:rFonts w:ascii="Arial" w:hAnsi="Arial" w:cs="Arial"/>
          <w:sz w:val="24"/>
          <w:szCs w:val="24"/>
        </w:rPr>
      </w:pPr>
      <w:proofErr w:type="gramStart"/>
      <w:r w:rsidRPr="006C4097">
        <w:rPr>
          <w:rFonts w:ascii="Arial" w:hAnsi="Arial" w:cs="Arial"/>
          <w:sz w:val="24"/>
          <w:szCs w:val="24"/>
        </w:rPr>
        <w:t xml:space="preserve">Figure </w:t>
      </w:r>
      <w:r w:rsidRPr="006C4097">
        <w:rPr>
          <w:rFonts w:ascii="Arial" w:hAnsi="Arial" w:cs="Arial" w:hint="eastAsia"/>
          <w:sz w:val="24"/>
          <w:szCs w:val="24"/>
        </w:rPr>
        <w:t>6</w:t>
      </w:r>
      <w:r w:rsidRPr="006C4097">
        <w:rPr>
          <w:rFonts w:ascii="Arial" w:hAnsi="Arial" w:cs="Arial"/>
          <w:sz w:val="24"/>
          <w:szCs w:val="24"/>
        </w:rPr>
        <w:t>.</w:t>
      </w:r>
      <w:proofErr w:type="gramEnd"/>
      <w:r w:rsidRPr="006C4097">
        <w:rPr>
          <w:rFonts w:ascii="Arial" w:hAnsi="Arial" w:cs="Arial"/>
          <w:sz w:val="24"/>
          <w:szCs w:val="24"/>
        </w:rPr>
        <w:t xml:space="preserve"> Transport mechanisms at the BBB</w:t>
      </w:r>
      <w:hyperlink w:anchor="_ENREF_42" w:tooltip="Brasnjevic, 2009 #54" w:history="1">
        <w:r w:rsidR="00A9239B" w:rsidRPr="006C4097">
          <w:rPr>
            <w:rFonts w:ascii="Arial" w:hAnsi="Arial" w:cs="Arial"/>
            <w:sz w:val="24"/>
            <w:szCs w:val="24"/>
          </w:rPr>
          <w:fldChar w:fldCharType="begin"/>
        </w:r>
        <w:r w:rsidR="00FB4C64" w:rsidRPr="006C4097">
          <w:rPr>
            <w:rFonts w:ascii="Arial" w:hAnsi="Arial" w:cs="Arial"/>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sz w:val="24"/>
            <w:szCs w:val="24"/>
          </w:rPr>
          <w:fldChar w:fldCharType="separate"/>
        </w:r>
        <w:r w:rsidR="00FB4C64" w:rsidRPr="006C4097">
          <w:rPr>
            <w:rFonts w:ascii="Arial" w:hAnsi="Arial" w:cs="Arial"/>
            <w:noProof/>
            <w:sz w:val="24"/>
            <w:szCs w:val="24"/>
            <w:vertAlign w:val="superscript"/>
          </w:rPr>
          <w:t>40</w:t>
        </w:r>
        <w:r w:rsidR="00A9239B" w:rsidRPr="006C4097">
          <w:rPr>
            <w:rFonts w:ascii="Arial" w:hAnsi="Arial" w:cs="Arial"/>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Based on the BBB transport mechanisms, relevant strategies were used to conquer the barrier. (i) </w:t>
      </w:r>
      <w:r w:rsidR="00117398" w:rsidRPr="006C4097">
        <w:rPr>
          <w:rFonts w:ascii="Arial" w:hAnsi="Arial" w:cs="Arial" w:hint="eastAsia"/>
          <w:color w:val="000000"/>
          <w:sz w:val="24"/>
          <w:szCs w:val="24"/>
          <w:lang w:eastAsia="zh-CN"/>
        </w:rPr>
        <w:t>P</w:t>
      </w:r>
      <w:r w:rsidRPr="006C4097">
        <w:rPr>
          <w:rFonts w:ascii="Arial" w:hAnsi="Arial" w:cs="Arial"/>
          <w:color w:val="000000"/>
          <w:sz w:val="24"/>
          <w:szCs w:val="24"/>
        </w:rPr>
        <w:t>harmacology-based strategies, such as manipulating the physicochemical characteristics of peptide and protein (P/P) drugs and/or using colloidal drug carriers (liposomes, nanoparticles and nanogels). Drugs with lipophilic surface character are easier to pass through the BBB, therefore hydrophilic drugs could be encapsulated by a hydrophobic mask in order to cross the BBB.</w:t>
      </w:r>
      <w:hyperlink w:anchor="_ENREF_42" w:tooltip="Brasnjevic, 2009 #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ii) </w:t>
      </w:r>
      <w:r w:rsidR="00117398" w:rsidRPr="006C4097">
        <w:rPr>
          <w:rFonts w:ascii="Arial" w:hAnsi="Arial" w:cs="Arial" w:hint="eastAsia"/>
          <w:color w:val="000000"/>
          <w:sz w:val="24"/>
          <w:szCs w:val="24"/>
          <w:lang w:eastAsia="zh-CN"/>
        </w:rPr>
        <w:t>P</w:t>
      </w:r>
      <w:r w:rsidRPr="006C4097">
        <w:rPr>
          <w:rFonts w:ascii="Arial" w:hAnsi="Arial" w:cs="Arial"/>
          <w:color w:val="000000"/>
          <w:sz w:val="24"/>
          <w:szCs w:val="24"/>
        </w:rPr>
        <w:t xml:space="preserve">hysiology-based approaches, i.e. utilizing various endogenous carriers. It is known that the carriers and receptors in the brain endothelia cells are capable of carrying certain drugs across the BBB by utilizing facilitated diffusion or a “Trojan horse” mechanism, and drugs are then released in the brain cells. (iii) </w:t>
      </w:r>
      <w:r w:rsidR="00117398" w:rsidRPr="006C4097">
        <w:rPr>
          <w:rFonts w:ascii="Arial" w:hAnsi="Arial" w:cs="Arial" w:hint="eastAsia"/>
          <w:color w:val="000000"/>
          <w:sz w:val="24"/>
          <w:szCs w:val="24"/>
          <w:lang w:eastAsia="zh-CN"/>
        </w:rPr>
        <w:t>T</w:t>
      </w:r>
      <w:r w:rsidRPr="006C4097">
        <w:rPr>
          <w:rFonts w:ascii="Arial" w:hAnsi="Arial" w:cs="Arial"/>
          <w:color w:val="000000"/>
          <w:sz w:val="24"/>
          <w:szCs w:val="24"/>
        </w:rPr>
        <w:t xml:space="preserve">he chemistry-based strategies which are able to disrupt and transiently open BBB to increase the permeability of the BBB. Osmotic opening agents (e.g. hyperosmolar mannitol), vasoactive agents (e.g. </w:t>
      </w:r>
      <w:r w:rsidRPr="006C4097">
        <w:rPr>
          <w:rFonts w:ascii="Arial" w:hAnsi="Arial" w:cs="Arial"/>
          <w:color w:val="000000"/>
          <w:sz w:val="24"/>
          <w:szCs w:val="24"/>
        </w:rPr>
        <w:lastRenderedPageBreak/>
        <w:t>bradykinin and analogues, histamine, serotonin), detergents (e.g. sodium dodecyl sulfate), free fatty acids (e.g. oleic acid), alkylating agents (e.g. etoposide, 5-flurouracil, cisplatin) and solvents (e.g. ethanol, dimethylsulfoxide) can potentially be used to increase the permeability of BBB, however many of these agents are toxic and therefore not practically useful.</w:t>
      </w:r>
      <w:hyperlink w:anchor="_ENREF_41" w:tooltip="Tiwari, 2006 #7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Tiwari&lt;/Author&gt;&lt;Year&gt;2006&lt;/Year&gt;&lt;RecNum&gt;75&lt;/RecNum&gt;&lt;DisplayText&gt;&lt;style face="superscript"&gt;39b&lt;/style&gt;&lt;/DisplayText&gt;&lt;record&gt;&lt;rec-number&gt;75&lt;/rec-number&gt;&lt;foreign-keys&gt;&lt;key app="EN" db-id="25dxrx9vzdxd0le9ztl5wrxbssasvpps055w"&gt;75&lt;/key&gt;&lt;/foreign-keys&gt;&lt;ref-type name="Journal Article"&gt;17&lt;/ref-type&gt;&lt;contributors&gt;&lt;authors&gt;&lt;author&gt;Sandip B. Tiwari&lt;/author&gt;&lt;/authors&gt;&lt;/contributors&gt;&lt;titles&gt;&lt;title&gt;A review of nanocarrier-based CNS delivery systems&lt;/title&gt;&lt;secondary-title&gt;Current drug delivery&lt;/secondary-title&gt;&lt;/titles&gt;&lt;periodical&gt;&lt;full-title&gt;Current drug delivery&lt;/full-title&gt;&lt;/periodical&gt;&lt;pages&gt;219-232&lt;/pages&gt;&lt;volume&gt;3&lt;/volume&gt;&lt;section&gt;219&lt;/section&gt;&lt;dates&gt;&lt;year&gt;2006&lt;/year&gt;&lt;/dates&gt;&lt;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9b</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Recently it was shown that P/P drugs can cross BBB and be used as promising treatments for the CNS diseases. Many of the drugs fail to penetrate the BBB because they are metabolised by enzymes in the liver before they reach the molecular target or because they are pumped out of the BBB via efflux systems, so they may not reach the molecular targets due to their inability to pass through the BBB. Moreover, the plasma protein binding rate is another significant factor affecting the drug’s BBB permeability. They could tightly bind to the plasma protein and be metabolised in the peripheral circulation</w:t>
      </w:r>
      <w:hyperlink w:anchor="_ENREF_42" w:tooltip="Brasnjevic, 2009 #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0</w:t>
        </w:r>
        <w:r w:rsidR="00A9239B" w:rsidRPr="006C4097">
          <w:rPr>
            <w:rFonts w:ascii="Arial" w:hAnsi="Arial" w:cs="Arial"/>
            <w:color w:val="000000"/>
            <w:sz w:val="24"/>
            <w:szCs w:val="24"/>
          </w:rPr>
          <w:fldChar w:fldCharType="end"/>
        </w:r>
      </w:hyperlink>
      <w:r w:rsidR="00A52C4A" w:rsidRPr="006C4097">
        <w:rPr>
          <w:rFonts w:hint="eastAsia"/>
          <w:lang w:eastAsia="zh-CN"/>
        </w:rPr>
        <w:t>,</w:t>
      </w:r>
      <w:r w:rsidRPr="006C4097">
        <w:rPr>
          <w:rFonts w:ascii="Arial" w:hAnsi="Arial" w:cs="Arial"/>
          <w:color w:val="000000"/>
          <w:sz w:val="24"/>
          <w:szCs w:val="24"/>
        </w:rPr>
        <w:t xml:space="preserve"> therefore it is essential that cell specific drugs can not only pass through the BBB but also survive the efflux and the metabolic systems. Generally speaking, lipophilic drugs that form less than 8-10 hydrogen bonds with water</w:t>
      </w:r>
      <w:hyperlink w:anchor="_ENREF_43" w:tooltip="Pardridge, 2005 #22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ardridge&lt;/Author&gt;&lt;Year&gt;2005&lt;/Year&gt;&lt;RecNum&gt;227&lt;/RecNum&gt;&lt;DisplayText&gt;&lt;style face="superscript"&gt;41&lt;/style&gt;&lt;/DisplayText&gt;&lt;record&gt;&lt;rec-number&gt;227&lt;/rec-number&gt;&lt;foreign-keys&gt;&lt;key app="EN" db-id="25dxrx9vzdxd0le9ztl5wrxbssasvpps055w"&gt;227&lt;/key&gt;&lt;/foreign-keys&gt;&lt;ref-type name="Journal Article"&gt;17&lt;/ref-type&gt;&lt;contributors&gt;&lt;authors&gt;&lt;author&gt;Pardridge, William M.&lt;/author&gt;&lt;/authors&gt;&lt;/contributors&gt;&lt;titles&gt;&lt;title&gt;The Blood-Brain Barrier: Bottleneck in Brain Drug Development&lt;/title&gt;&lt;secondary-title&gt;NeuroRX&lt;/secondary-title&gt;&lt;/titles&gt;&lt;periodical&gt;&lt;full-title&gt;NeuroRX&lt;/full-title&gt;&lt;/periodical&gt;&lt;pages&gt;3-14&lt;/pages&gt;&lt;volume&gt;2&lt;/volume&gt;&lt;number&gt;1&lt;/number&gt;&lt;keywords&gt;&lt;keyword&gt;Blood-brain barrier&lt;/keyword&gt;&lt;keyword&gt;endothelium&lt;/keyword&gt;&lt;keyword&gt;drug targeting&lt;/keyword&gt;&lt;keyword&gt;biological transport&lt;/keyword&gt;&lt;keyword&gt;neurotherapeutics&lt;/keyword&gt;&lt;/keywords&gt;&lt;dates&gt;&lt;year&gt;2005&lt;/year&gt;&lt;/dates&gt;&lt;isbn&gt;1545-5343&lt;/isbn&gt;&lt;urls&gt;&lt;related-urls&gt;&lt;url&gt;http://www.sciencedirect.com/science/article/B82Y2-4JCYF73-2/2/c87e6defc9e8a6e50897b7683919917a&lt;/url&gt;&lt;url&gt;http://www.sciencedirect.com/science?_ob=MImg&amp;amp;_imagekey=B82Y2-4JCYF73-2-K&amp;amp;_cdi=33046&amp;amp;_user=128590&amp;amp;_pii=S1545534306700189&amp;amp;_orig=search&amp;amp;_coverDate=01%2F31%2F2005&amp;amp;_sk=999979998&amp;amp;view=c&amp;amp;wchp=dGLbVtb-zSkWb&amp;amp;md5=ab351a931500743d907c08aa5f2ae4cc&amp;amp;ie=/sdarticle.pdf&lt;/url&gt;&lt;/related-urls&gt;&lt;/urls&gt;&lt;electronic-resource-num&gt;DOI: 10.1602/neurorx.2.1.3&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1</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and have an MW of less than 400 (500</w:t>
      </w:r>
      <w:hyperlink w:anchor="_ENREF_38" w:tooltip="Lawrence, 2002 #6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awrence&lt;/Author&gt;&lt;Year&gt;2002&lt;/Year&gt;&lt;RecNum&gt;67&lt;/RecNum&gt;&lt;DisplayText&gt;&lt;style face="superscript"&gt;37&lt;/style&gt;&lt;/DisplayText&gt;&lt;record&gt;&lt;rec-number&gt;67&lt;/rec-number&gt;&lt;foreign-keys&gt;&lt;key app="EN" db-id="25dxrx9vzdxd0le9ztl5wrxbssasvpps055w"&gt;67&lt;/key&gt;&lt;/foreign-keys&gt;&lt;ref-type name="Journal Article"&gt;17&lt;/ref-type&gt;&lt;contributors&gt;&lt;authors&gt;&lt;author&gt;Lawrence, Rebecca N.&lt;/author&gt;&lt;/authors&gt;&lt;/contributors&gt;&lt;titles&gt;&lt;title&gt;William Pardridge discusses the lack of BBB research&lt;/title&gt;&lt;secondary-title&gt;Drug Discovery Today&lt;/secondary-title&gt;&lt;/titles&gt;&lt;periodical&gt;&lt;full-title&gt;Drug Discovery Today&lt;/full-title&gt;&lt;/periodical&gt;&lt;pages&gt;223-226&lt;/pages&gt;&lt;volume&gt;7&lt;/volume&gt;&lt;number&gt;4&lt;/number&gt;&lt;keywords&gt;&lt;keyword&gt;blood-brain barrier&lt;/keyword&gt;&lt;keyword&gt;diagnostics&lt;/keyword&gt;&lt;keyword&gt;brain therapies&lt;/keyword&gt;&lt;keyword&gt;protein drugs&lt;/keyword&gt;&lt;keyword&gt;drug targeting&lt;/keyword&gt;&lt;keyword&gt;drug delivery&lt;/keyword&gt;&lt;keyword&gt;CNS drugs&lt;/keyword&gt;&lt;keyword&gt;in vitro models&lt;/keyword&gt;&lt;/keywords&gt;&lt;dates&gt;&lt;year&gt;2002&lt;/year&gt;&lt;/dates&gt;&lt;isbn&gt;1359-6446&lt;/isbn&gt;&lt;urls&gt;&lt;related-urls&gt;&lt;url&gt;http://www.sciencedirect.com/science/article/B6T64-452VH5P-7/2/41e098020747eaa249fa6fb440975e73&lt;/url&gt;&lt;url&gt;http://www.sciencedirect.com/science?_ob=MImg&amp;amp;_imagekey=B6T64-452VH5P-7-1&amp;amp;_cdi=5020&amp;amp;_user=128590&amp;amp;_pii=S1359644602021955&amp;amp;_orig=search&amp;amp;_coverDate=02%2F15%2F2002&amp;amp;_sk=999929995&amp;amp;view=c&amp;amp;wchp=dGLbVzz-zSkzS&amp;amp;md5=f2cb6070a33ae0fdbcddf5d6572cebb3&amp;amp;ie=/sdarticle.pdf&lt;/url&gt;&lt;/related-urls&gt;&lt;/urls&gt;&lt;electronic-resource-num&gt;Doi: 10.1016/s1359-6446(02)02195-5&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7</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are essential physiochemical properties required to enable them to pass through the BBB. </w:t>
      </w:r>
    </w:p>
    <w:p w:rsidR="00087C46" w:rsidRPr="006C4097" w:rsidRDefault="00087C46" w:rsidP="00DC0E1B">
      <w:pPr>
        <w:pStyle w:val="3"/>
        <w:rPr>
          <w:rFonts w:ascii="Arial" w:hAnsi="Arial" w:cs="Arial"/>
          <w:b w:val="0"/>
          <w:color w:val="000000"/>
          <w:sz w:val="28"/>
          <w:szCs w:val="24"/>
        </w:rPr>
      </w:pPr>
      <w:bookmarkStart w:id="12" w:name="_Toc382887897"/>
      <w:r w:rsidRPr="006C4097">
        <w:rPr>
          <w:rFonts w:ascii="Arial" w:hAnsi="Arial" w:cs="Arial" w:hint="eastAsia"/>
          <w:b w:val="0"/>
          <w:color w:val="000000"/>
          <w:sz w:val="28"/>
          <w:szCs w:val="24"/>
        </w:rPr>
        <w:lastRenderedPageBreak/>
        <w:t>2.2 BBB transport vectors</w:t>
      </w:r>
      <w:bookmarkEnd w:id="12"/>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The BBB transport vectors are used to assist a drug delivery system (DDS) or (P/P) drugs when they are unable to </w:t>
      </w:r>
      <w:r w:rsidRPr="006C4097">
        <w:rPr>
          <w:rFonts w:ascii="Arial" w:hAnsi="Arial" w:cs="Arial"/>
          <w:color w:val="000000"/>
          <w:sz w:val="24"/>
          <w:szCs w:val="24"/>
        </w:rPr>
        <w:t>penetrate the</w:t>
      </w:r>
      <w:r w:rsidRPr="006C4097">
        <w:rPr>
          <w:rFonts w:ascii="Arial" w:hAnsi="Arial" w:cs="Arial" w:hint="eastAsia"/>
          <w:color w:val="000000"/>
          <w:sz w:val="24"/>
          <w:szCs w:val="24"/>
        </w:rPr>
        <w:t xml:space="preserve"> BBB by themselves. </w:t>
      </w:r>
      <w:r w:rsidRPr="006C4097">
        <w:rPr>
          <w:rFonts w:ascii="Arial" w:hAnsi="Arial" w:cs="Arial"/>
          <w:color w:val="000000"/>
          <w:sz w:val="24"/>
          <w:szCs w:val="24"/>
        </w:rPr>
        <w:t>Generally speaking</w:t>
      </w:r>
      <w:r w:rsidRPr="006C4097">
        <w:rPr>
          <w:rFonts w:ascii="Arial" w:hAnsi="Arial" w:cs="Arial" w:hint="eastAsia"/>
          <w:color w:val="000000"/>
          <w:sz w:val="24"/>
          <w:szCs w:val="24"/>
        </w:rPr>
        <w:t>, the cellular up</w:t>
      </w:r>
      <w:r w:rsidRPr="006C4097">
        <w:rPr>
          <w:rFonts w:ascii="Arial" w:hAnsi="Arial" w:cs="Arial"/>
          <w:color w:val="000000"/>
          <w:sz w:val="24"/>
          <w:szCs w:val="24"/>
        </w:rPr>
        <w:t xml:space="preserve">take </w:t>
      </w:r>
      <w:r w:rsidRPr="006C4097">
        <w:rPr>
          <w:rFonts w:ascii="Arial" w:hAnsi="Arial" w:cs="Arial" w:hint="eastAsia"/>
          <w:color w:val="000000"/>
          <w:sz w:val="24"/>
          <w:szCs w:val="24"/>
        </w:rPr>
        <w:t>of the vectors coupled</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DDS or (P/P) drugs </w:t>
      </w:r>
      <w:r w:rsidRPr="006C4097">
        <w:rPr>
          <w:rFonts w:ascii="Arial" w:hAnsi="Arial" w:cs="Arial"/>
          <w:color w:val="000000"/>
          <w:sz w:val="24"/>
          <w:szCs w:val="24"/>
        </w:rPr>
        <w:t>can be either</w:t>
      </w:r>
      <w:r w:rsidRPr="006C4097">
        <w:rPr>
          <w:rFonts w:ascii="Arial" w:hAnsi="Arial" w:cs="Arial" w:hint="eastAsia"/>
          <w:color w:val="000000"/>
          <w:sz w:val="24"/>
          <w:szCs w:val="24"/>
        </w:rPr>
        <w:t xml:space="preserve"> receptor or adsorptive mediated</w:t>
      </w:r>
      <w:r w:rsidRPr="006C4097">
        <w:rPr>
          <w:rFonts w:ascii="Arial" w:hAnsi="Arial" w:cs="Arial"/>
          <w:color w:val="000000"/>
          <w:sz w:val="24"/>
          <w:szCs w:val="24"/>
        </w:rPr>
        <w:t xml:space="preserve"> </w:t>
      </w:r>
      <w:r w:rsidRPr="006C4097">
        <w:rPr>
          <w:rFonts w:ascii="Arial" w:hAnsi="Arial" w:cs="Arial" w:hint="eastAsia"/>
          <w:color w:val="000000"/>
          <w:sz w:val="24"/>
          <w:szCs w:val="24"/>
        </w:rPr>
        <w:t>endocytosis.</w:t>
      </w:r>
      <w:hyperlink w:anchor="_ENREF_44" w:tooltip="Bickel, 2001 #45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ickel&lt;/Author&gt;&lt;Year&gt;2001&lt;/Year&gt;&lt;RecNum&gt;453&lt;/RecNum&gt;&lt;DisplayText&gt;&lt;style face="superscript"&gt;42&lt;/style&gt;&lt;/DisplayText&gt;&lt;record&gt;&lt;rec-number&gt;453&lt;/rec-number&gt;&lt;foreign-keys&gt;&lt;key app="EN" db-id="25dxrx9vzdxd0le9ztl5wrxbssasvpps055w"&gt;453&lt;/key&gt;&lt;/foreign-keys&gt;&lt;ref-type name="Journal Article"&gt;17&lt;/ref-type&gt;&lt;contributors&gt;&lt;authors&gt;&lt;author&gt;Bickel, Ulrich&lt;/author&gt;&lt;author&gt;Yoshikawa, Takayoshi&lt;/author&gt;&lt;author&gt;Pardridge, William M.&lt;/author&gt;&lt;/authors&gt;&lt;/contributors&gt;&lt;titles&gt;&lt;title&gt;Delivery of peptides and proteins through the blood–brain barrier&lt;/title&gt;&lt;secondary-title&gt;Advanced Drug Delivery Reviews&lt;/secondary-title&gt;&lt;/titles&gt;&lt;periodical&gt;&lt;full-title&gt;Advanced Drug Delivery Reviews&lt;/full-title&gt;&lt;/periodical&gt;&lt;pages&gt;247-279&lt;/pages&gt;&lt;volume&gt;46&lt;/volume&gt;&lt;number&gt;1–3&lt;/number&gt;&lt;keywords&gt;&lt;keyword&gt;Drug delivery&lt;/keyword&gt;&lt;keyword&gt;Cationized albumin&lt;/keyword&gt;&lt;keyword&gt;Transferrin&lt;/keyword&gt;&lt;keyword&gt;Monoclonal antibody&lt;/keyword&gt;&lt;keyword&gt;Avidin&lt;/keyword&gt;&lt;keyword&gt;Biotin&lt;/keyword&gt;&lt;keyword&gt;CD4&lt;/keyword&gt;&lt;keyword&gt;Opioid peptides&lt;/keyword&gt;&lt;keyword&gt;VIP&lt;/keyword&gt;&lt;/keywords&gt;&lt;dates&gt;&lt;year&gt;2001&lt;/year&gt;&lt;/dates&gt;&lt;isbn&gt;0169-409X&lt;/isbn&gt;&lt;urls&gt;&lt;related-urls&gt;&lt;url&gt;http://www.sciencedirect.com/science/article/pii/S0169409X00001393&lt;/url&gt;&lt;/related-urls&gt;&lt;/urls&gt;&lt;electronic-resource-num&gt;http://dx.doi.org/10.1016/S0169-409X(00)00139-3&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2</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The receptor mediated endocytosis </w:t>
      </w:r>
      <w:r w:rsidRPr="006C4097">
        <w:rPr>
          <w:rFonts w:ascii="Arial" w:hAnsi="Arial" w:cs="Arial"/>
          <w:color w:val="000000"/>
          <w:sz w:val="24"/>
          <w:szCs w:val="24"/>
        </w:rPr>
        <w:t>involves</w:t>
      </w:r>
      <w:r w:rsidRPr="006C4097">
        <w:rPr>
          <w:rFonts w:ascii="Arial" w:hAnsi="Arial" w:cs="Arial" w:hint="eastAsia"/>
          <w:color w:val="000000"/>
          <w:sz w:val="24"/>
          <w:szCs w:val="24"/>
        </w:rPr>
        <w:t xml:space="preserve"> 4 steps. Firstly,</w:t>
      </w:r>
      <w:r w:rsidRPr="006C4097">
        <w:rPr>
          <w:kern w:val="0"/>
          <w:sz w:val="24"/>
          <w:szCs w:val="24"/>
        </w:rPr>
        <w:t xml:space="preserve"> </w:t>
      </w:r>
      <w:r w:rsidRPr="006C4097">
        <w:rPr>
          <w:rFonts w:ascii="Arial" w:hAnsi="Arial" w:cs="Arial" w:hint="eastAsia"/>
          <w:color w:val="000000"/>
          <w:sz w:val="24"/>
          <w:szCs w:val="24"/>
        </w:rPr>
        <w:t>the</w:t>
      </w:r>
      <w:r w:rsidRPr="006C4097">
        <w:rPr>
          <w:rFonts w:ascii="Arial" w:hAnsi="Arial" w:cs="Arial"/>
          <w:color w:val="000000"/>
          <w:sz w:val="24"/>
          <w:szCs w:val="24"/>
        </w:rPr>
        <w:t xml:space="preserve"> specific membrane receptor</w:t>
      </w:r>
      <w:r w:rsidRPr="006C4097">
        <w:rPr>
          <w:rFonts w:ascii="Arial" w:hAnsi="Arial" w:cs="Arial" w:hint="eastAsia"/>
          <w:color w:val="000000"/>
          <w:sz w:val="24"/>
          <w:szCs w:val="24"/>
        </w:rPr>
        <w:t xml:space="preserve"> was bound with the vectors (ligand).</w:t>
      </w:r>
      <w:hyperlink w:anchor="_ENREF_45" w:tooltip="Grasso, 1987 #4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Grasso&lt;/Author&gt;&lt;Year&gt;1987&lt;/Year&gt;&lt;RecNum&gt;454&lt;/RecNum&gt;&lt;DisplayText&gt;&lt;style face="superscript"&gt;43&lt;/style&gt;&lt;/DisplayText&gt;&lt;record&gt;&lt;rec-number&gt;454&lt;/rec-number&gt;&lt;foreign-keys&gt;&lt;key app="EN" db-id="25dxrx9vzdxd0le9ztl5wrxbssasvpps055w"&gt;454&lt;/key&gt;&lt;/foreign-keys&gt;&lt;ref-type name="Journal Article"&gt;17&lt;/ref-type&gt;&lt;contributors&gt;&lt;authors&gt;&lt;author&gt;Grasso, P.&lt;/author&gt;&lt;author&gt;Dattatreyamurty, B.&lt;/author&gt;&lt;author&gt;Dias, J. A.&lt;/author&gt;&lt;author&gt;Reichert, L. E., Jr.&lt;/author&gt;&lt;/authors&gt;&lt;/contributors&gt;&lt;titles&gt;&lt;title&gt;Transglutaminase activity in bovine calf testicular membranes: evidence for a possible role in the interaction of follicle-stimulating hormone with its receptor&lt;/title&gt;&lt;secondary-title&gt;Endocrinology&lt;/secondary-title&gt;&lt;alt-title&gt;Endocrinology&lt;/alt-title&gt;&lt;/titles&gt;&lt;periodical&gt;&lt;full-title&gt;Endocrinology&lt;/full-title&gt;&lt;abbr-1&gt;Endocrinology&lt;/abbr-1&gt;&lt;/periodical&gt;&lt;alt-periodical&gt;&lt;full-title&gt;Endocrinology&lt;/full-title&gt;&lt;abbr-1&gt;Endocrinology&lt;/abbr-1&gt;&lt;/alt-periodical&gt;&lt;pages&gt;459-65&lt;/pages&gt;&lt;volume&gt;121&lt;/volume&gt;&lt;number&gt;2&lt;/number&gt;&lt;edition&gt;1987/08/01&lt;/edition&gt;&lt;keywords&gt;&lt;keyword&gt;Animals&lt;/keyword&gt;&lt;keyword&gt;Bacitracin/pharmacology&lt;/keyword&gt;&lt;keyword&gt;Cadaverine/analogs &amp;amp; derivatives/pharmacology&lt;/keyword&gt;&lt;keyword&gt;Calcium/pharmacology&lt;/keyword&gt;&lt;keyword&gt;Caseins/metabolism&lt;/keyword&gt;&lt;keyword&gt;Cattle&lt;/keyword&gt;&lt;keyword&gt;Cell Membrane/enzymology&lt;/keyword&gt;&lt;keyword&gt;Ethylmaleimide/pharmacology&lt;/keyword&gt;&lt;keyword&gt;Follicle Stimulating Hormone/ metabolism&lt;/keyword&gt;&lt;keyword&gt;Male&lt;/keyword&gt;&lt;keyword&gt;Putrescine/metabolism&lt;/keyword&gt;&lt;keyword&gt;Receptors, FSH/drug effects/ metabolism&lt;/keyword&gt;&lt;keyword&gt;Testis/drug effects/ enzymology&lt;/keyword&gt;&lt;keyword&gt;Transglutaminases/antagonists &amp;amp; inhibitors/ metabolism&lt;/keyword&gt;&lt;/keywords&gt;&lt;dates&gt;&lt;year&gt;1987&lt;/year&gt;&lt;pub-dates&gt;&lt;date&gt;Aug&lt;/date&gt;&lt;/pub-dates&gt;&lt;/dates&gt;&lt;isbn&gt;0013-7227 (Print)&amp;#xD;0013-7227 (Linking)&lt;/isbn&gt;&lt;accession-num&gt;2885180&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3</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r w:rsidRPr="006C4097">
        <w:rPr>
          <w:rFonts w:ascii="Arial" w:hAnsi="Arial" w:cs="Arial" w:hint="eastAsia"/>
          <w:color w:val="000000"/>
          <w:sz w:val="24"/>
          <w:szCs w:val="24"/>
        </w:rPr>
        <w:t>T</w:t>
      </w:r>
      <w:r w:rsidRPr="006C4097">
        <w:rPr>
          <w:rFonts w:ascii="Arial" w:hAnsi="Arial" w:cs="Arial"/>
          <w:color w:val="000000"/>
          <w:sz w:val="24"/>
          <w:szCs w:val="24"/>
        </w:rPr>
        <w:t>he</w:t>
      </w:r>
      <w:r w:rsidRPr="006C4097">
        <w:rPr>
          <w:rFonts w:ascii="Arial" w:hAnsi="Arial" w:cs="Arial" w:hint="eastAsia"/>
          <w:color w:val="000000"/>
          <w:sz w:val="24"/>
          <w:szCs w:val="24"/>
        </w:rPr>
        <w:t xml:space="preserve"> </w:t>
      </w:r>
      <w:r w:rsidRPr="006C4097">
        <w:rPr>
          <w:rFonts w:ascii="Arial" w:hAnsi="Arial" w:cs="Arial"/>
          <w:color w:val="000000"/>
          <w:sz w:val="24"/>
          <w:szCs w:val="24"/>
        </w:rPr>
        <w:t>conformation of the receptor protein</w:t>
      </w:r>
      <w:r w:rsidRPr="006C4097">
        <w:rPr>
          <w:rFonts w:ascii="Arial" w:hAnsi="Arial" w:cs="Arial" w:hint="eastAsia"/>
          <w:color w:val="000000"/>
          <w:sz w:val="24"/>
          <w:szCs w:val="24"/>
        </w:rPr>
        <w:t xml:space="preserve"> is </w:t>
      </w:r>
      <w:r w:rsidRPr="006C4097">
        <w:rPr>
          <w:rFonts w:ascii="Arial" w:hAnsi="Arial" w:cs="Arial"/>
          <w:color w:val="000000"/>
          <w:sz w:val="24"/>
          <w:szCs w:val="24"/>
        </w:rPr>
        <w:t>altered via</w:t>
      </w:r>
      <w:r w:rsidRPr="006C4097">
        <w:rPr>
          <w:rFonts w:ascii="Arial" w:hAnsi="Arial" w:cs="Arial" w:hint="eastAsia"/>
          <w:color w:val="000000"/>
          <w:sz w:val="24"/>
          <w:szCs w:val="24"/>
        </w:rPr>
        <w:t xml:space="preserve"> a </w:t>
      </w:r>
      <w:r w:rsidRPr="006C4097">
        <w:rPr>
          <w:rFonts w:ascii="Arial" w:hAnsi="Arial" w:cs="Arial"/>
          <w:color w:val="000000"/>
          <w:sz w:val="24"/>
          <w:szCs w:val="24"/>
        </w:rPr>
        <w:t>modification</w:t>
      </w:r>
      <w:r w:rsidRPr="006C4097">
        <w:rPr>
          <w:rFonts w:ascii="Arial" w:hAnsi="Arial" w:cs="Arial" w:hint="eastAsia"/>
          <w:color w:val="000000"/>
          <w:sz w:val="24"/>
          <w:szCs w:val="24"/>
        </w:rPr>
        <w:t xml:space="preserve"> which turns the </w:t>
      </w:r>
      <w:r w:rsidRPr="006C4097">
        <w:rPr>
          <w:rFonts w:ascii="Arial" w:hAnsi="Arial" w:cs="Arial"/>
          <w:color w:val="000000"/>
          <w:sz w:val="24"/>
          <w:szCs w:val="24"/>
        </w:rPr>
        <w:t>receptor ligand complex</w:t>
      </w:r>
      <w:r w:rsidRPr="006C4097">
        <w:rPr>
          <w:rFonts w:ascii="Arial" w:hAnsi="Arial" w:cs="Arial" w:hint="eastAsia"/>
          <w:color w:val="000000"/>
          <w:sz w:val="24"/>
          <w:szCs w:val="24"/>
        </w:rPr>
        <w:t xml:space="preserve"> into pits.</w:t>
      </w:r>
      <w:hyperlink w:anchor="_ENREF_46" w:tooltip="Gex-Fabry, 1984 #45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Gex-Fabry&lt;/Author&gt;&lt;Year&gt;1984&lt;/Year&gt;&lt;RecNum&gt;455&lt;/RecNum&gt;&lt;DisplayText&gt;&lt;style face="superscript"&gt;44&lt;/style&gt;&lt;/DisplayText&gt;&lt;record&gt;&lt;rec-number&gt;455&lt;/rec-number&gt;&lt;foreign-keys&gt;&lt;key app="EN" db-id="25dxrx9vzdxd0le9ztl5wrxbssasvpps055w"&gt;455&lt;/key&gt;&lt;/foreign-keys&gt;&lt;ref-type name="Journal Article"&gt;17&lt;/ref-type&gt;&lt;contributors&gt;&lt;authors&gt;&lt;author&gt;Gex-Fabry, M.&lt;/author&gt;&lt;author&gt;DeLisi, C.&lt;/author&gt;&lt;/authors&gt;&lt;/contributors&gt;&lt;titles&gt;&lt;title&gt;Receptor-mediated endocytosis: a model and its implications for experimental analysis&lt;/title&gt;&lt;secondary-title&gt;Am J Physiol&lt;/secondary-title&gt;&lt;alt-title&gt;The American journal of physiology&lt;/alt-title&gt;&lt;/titles&gt;&lt;periodical&gt;&lt;full-title&gt;Am J Physiol&lt;/full-title&gt;&lt;abbr-1&gt;The American journal of physiology&lt;/abbr-1&gt;&lt;/periodical&gt;&lt;alt-periodical&gt;&lt;full-title&gt;Am J Physiol&lt;/full-title&gt;&lt;abbr-1&gt;The American journal of physiology&lt;/abbr-1&gt;&lt;/alt-periodical&gt;&lt;pages&gt;R768-79&lt;/pages&gt;&lt;volume&gt;247&lt;/volume&gt;&lt;number&gt;5 Pt 2&lt;/number&gt;&lt;edition&gt;1984/11/01&lt;/edition&gt;&lt;keywords&gt;&lt;keyword&gt;Animals&lt;/keyword&gt;&lt;keyword&gt;Coated Pits, Cell-Membrane/ physiology&lt;/keyword&gt;&lt;keyword&gt;Endocytosis&lt;/keyword&gt;&lt;keyword&gt;Endosomes/ physiology&lt;/keyword&gt;&lt;keyword&gt;Epidermal Growth Factor/metabolism&lt;/keyword&gt;&lt;keyword&gt;Humans&lt;/keyword&gt;&lt;keyword&gt;Kinetics&lt;/keyword&gt;&lt;keyword&gt;Ligands&lt;/keyword&gt;&lt;keyword&gt;Models, Biological&lt;/keyword&gt;&lt;keyword&gt;Receptors, Cell Surface/ physiology&lt;/keyword&gt;&lt;keyword&gt;Time Factors&lt;/keyword&gt;&lt;/keywords&gt;&lt;dates&gt;&lt;year&gt;1984&lt;/year&gt;&lt;pub-dates&gt;&lt;date&gt;Nov&lt;/date&gt;&lt;/pub-dates&gt;&lt;/dates&gt;&lt;isbn&gt;0002-9513 (Print)&amp;#xD;0002-9513 (Linking)&lt;/isbn&gt;&lt;accession-num&gt;6149699&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4</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ose pits bec</w:t>
      </w:r>
      <w:r w:rsidRPr="006C4097">
        <w:rPr>
          <w:rFonts w:ascii="Arial" w:hAnsi="Arial" w:cs="Arial"/>
          <w:color w:val="000000"/>
          <w:sz w:val="24"/>
          <w:szCs w:val="24"/>
        </w:rPr>
        <w:t>o</w:t>
      </w:r>
      <w:r w:rsidRPr="006C4097">
        <w:rPr>
          <w:rFonts w:ascii="Arial" w:hAnsi="Arial" w:cs="Arial" w:hint="eastAsia"/>
          <w:color w:val="000000"/>
          <w:sz w:val="24"/>
          <w:szCs w:val="24"/>
        </w:rPr>
        <w:t xml:space="preserve">me coated pits once they </w:t>
      </w:r>
      <w:r w:rsidRPr="006C4097">
        <w:rPr>
          <w:rFonts w:ascii="Arial" w:hAnsi="Arial" w:cs="Arial"/>
          <w:color w:val="000000"/>
          <w:sz w:val="24"/>
          <w:szCs w:val="24"/>
        </w:rPr>
        <w:t xml:space="preserve">are </w:t>
      </w:r>
      <w:r w:rsidRPr="006C4097">
        <w:rPr>
          <w:rFonts w:ascii="Arial" w:hAnsi="Arial" w:cs="Arial" w:hint="eastAsia"/>
          <w:color w:val="000000"/>
          <w:sz w:val="24"/>
          <w:szCs w:val="24"/>
        </w:rPr>
        <w:t xml:space="preserve">binding with </w:t>
      </w:r>
      <w:r w:rsidRPr="006C4097">
        <w:rPr>
          <w:rFonts w:ascii="Arial" w:hAnsi="Arial" w:cs="Arial"/>
          <w:color w:val="000000"/>
          <w:sz w:val="24"/>
          <w:szCs w:val="24"/>
        </w:rPr>
        <w:t>clathrin protein</w:t>
      </w:r>
      <w:r w:rsidRPr="006C4097">
        <w:rPr>
          <w:rFonts w:ascii="Arial" w:hAnsi="Arial" w:cs="Arial" w:hint="eastAsia"/>
          <w:color w:val="000000"/>
          <w:sz w:val="24"/>
          <w:szCs w:val="24"/>
        </w:rPr>
        <w:t xml:space="preserve">. Secondly, the coated pits form complete vesicles </w:t>
      </w:r>
      <w:r w:rsidRPr="006C4097">
        <w:rPr>
          <w:rFonts w:ascii="Arial" w:hAnsi="Arial" w:cs="Arial"/>
          <w:color w:val="000000"/>
          <w:sz w:val="24"/>
          <w:szCs w:val="24"/>
        </w:rPr>
        <w:t>and then</w:t>
      </w:r>
      <w:r w:rsidRPr="006C4097">
        <w:rPr>
          <w:rFonts w:ascii="Arial" w:hAnsi="Arial" w:cs="Arial" w:hint="eastAsia"/>
          <w:color w:val="000000"/>
          <w:sz w:val="24"/>
          <w:szCs w:val="24"/>
        </w:rPr>
        <w:t xml:space="preserve"> endocytosis</w:t>
      </w:r>
      <w:r w:rsidRPr="006C4097">
        <w:rPr>
          <w:rFonts w:ascii="Arial" w:hAnsi="Arial" w:cs="Arial"/>
          <w:color w:val="000000"/>
          <w:sz w:val="24"/>
          <w:szCs w:val="24"/>
        </w:rPr>
        <w:t xml:space="preserve"> takes place. The vesicles</w:t>
      </w:r>
      <w:r w:rsidRPr="006C4097">
        <w:rPr>
          <w:rFonts w:ascii="Arial" w:hAnsi="Arial" w:cs="Arial" w:hint="eastAsia"/>
          <w:color w:val="000000"/>
          <w:sz w:val="24"/>
          <w:szCs w:val="24"/>
        </w:rPr>
        <w:t xml:space="preserve"> lose the coated clathrin</w:t>
      </w:r>
      <w:r w:rsidRPr="006C4097">
        <w:rPr>
          <w:rFonts w:ascii="Arial" w:hAnsi="Arial" w:cs="Arial"/>
          <w:color w:val="000000"/>
          <w:sz w:val="24"/>
          <w:szCs w:val="24"/>
        </w:rPr>
        <w:t>;</w:t>
      </w:r>
      <w:r w:rsidRPr="006C4097">
        <w:rPr>
          <w:rFonts w:ascii="Arial" w:hAnsi="Arial" w:cs="Arial" w:hint="eastAsia"/>
          <w:color w:val="000000"/>
          <w:sz w:val="24"/>
          <w:szCs w:val="24"/>
        </w:rPr>
        <w:t xml:space="preserve"> and endosomes</w:t>
      </w:r>
      <w:r w:rsidRPr="006C4097">
        <w:rPr>
          <w:rFonts w:ascii="Arial" w:hAnsi="Arial" w:cs="Arial"/>
          <w:color w:val="000000"/>
          <w:sz w:val="24"/>
          <w:szCs w:val="24"/>
        </w:rPr>
        <w:t xml:space="preserve"> are formed</w:t>
      </w:r>
      <w:r w:rsidRPr="006C4097">
        <w:rPr>
          <w:rFonts w:ascii="Arial" w:hAnsi="Arial" w:cs="Arial" w:hint="eastAsia"/>
          <w:color w:val="000000"/>
          <w:sz w:val="24"/>
          <w:szCs w:val="24"/>
        </w:rPr>
        <w:t>. Endosomes may fuse with</w:t>
      </w:r>
      <w:r w:rsidRPr="006C4097">
        <w:rPr>
          <w:kern w:val="0"/>
          <w:sz w:val="24"/>
          <w:szCs w:val="24"/>
        </w:rPr>
        <w:t xml:space="preserve"> </w:t>
      </w:r>
      <w:r w:rsidRPr="006C4097">
        <w:rPr>
          <w:rFonts w:ascii="Arial" w:hAnsi="Arial" w:cs="Arial"/>
          <w:color w:val="000000"/>
          <w:sz w:val="24"/>
          <w:szCs w:val="24"/>
        </w:rPr>
        <w:t>an uncoupling vesicle</w:t>
      </w:r>
      <w:r w:rsidRPr="006C4097">
        <w:rPr>
          <w:rFonts w:ascii="Arial" w:hAnsi="Arial" w:cs="Arial" w:hint="eastAsia"/>
          <w:color w:val="000000"/>
          <w:sz w:val="24"/>
          <w:szCs w:val="24"/>
        </w:rPr>
        <w:t xml:space="preserve"> (</w:t>
      </w:r>
      <w:r w:rsidRPr="006C4097">
        <w:rPr>
          <w:rFonts w:ascii="Arial" w:hAnsi="Arial" w:cs="Arial"/>
          <w:color w:val="000000"/>
          <w:sz w:val="24"/>
          <w:szCs w:val="24"/>
        </w:rPr>
        <w:t>compartment of uncoupling of receptor</w:t>
      </w:r>
      <w:r w:rsidRPr="006C4097">
        <w:rPr>
          <w:rFonts w:ascii="Arial" w:hAnsi="Arial" w:cs="Arial" w:hint="eastAsia"/>
          <w:color w:val="000000"/>
          <w:sz w:val="24"/>
          <w:szCs w:val="24"/>
        </w:rPr>
        <w:t xml:space="preserve"> and ligand</w:t>
      </w:r>
      <w:r w:rsidR="00FF2B64" w:rsidRPr="006C4097">
        <w:rPr>
          <w:rFonts w:ascii="Arial" w:hAnsi="Arial" w:cs="Arial"/>
          <w:color w:val="000000"/>
          <w:sz w:val="24"/>
          <w:szCs w:val="24"/>
        </w:rPr>
        <w:t>),</w:t>
      </w:r>
      <w:r w:rsidRPr="006C4097">
        <w:rPr>
          <w:rFonts w:ascii="Arial" w:hAnsi="Arial" w:cs="Arial" w:hint="eastAsia"/>
          <w:color w:val="000000"/>
          <w:sz w:val="24"/>
          <w:szCs w:val="24"/>
        </w:rPr>
        <w:t xml:space="preserve"> which leads to acidic </w:t>
      </w:r>
      <w:r w:rsidRPr="006C4097">
        <w:rPr>
          <w:rFonts w:ascii="Arial" w:hAnsi="Arial" w:cs="Arial"/>
          <w:color w:val="000000"/>
          <w:sz w:val="24"/>
          <w:szCs w:val="24"/>
        </w:rPr>
        <w:t>dissociation of the receptor ligand complex</w:t>
      </w:r>
      <w:r w:rsidRPr="006C4097">
        <w:rPr>
          <w:rFonts w:ascii="Arial" w:hAnsi="Arial" w:cs="Arial" w:hint="eastAsia"/>
          <w:color w:val="000000"/>
          <w:sz w:val="24"/>
          <w:szCs w:val="24"/>
        </w:rPr>
        <w:t>. The free receptors are recycled to the cell membrane.</w:t>
      </w:r>
      <w:hyperlink w:anchor="_ENREF_47" w:tooltip="Solenski, 1985 #458" w:history="1">
        <w:r w:rsidR="00A9239B" w:rsidRPr="006C4097">
          <w:rPr>
            <w:rFonts w:ascii="Arial" w:hAnsi="Arial" w:cs="Arial"/>
            <w:color w:val="000000"/>
            <w:sz w:val="24"/>
            <w:szCs w:val="24"/>
          </w:rPr>
          <w:fldChar w:fldCharType="begin">
            <w:fldData xml:space="preserve">PEVuZE5vdGU+PENpdGU+PEF1dGhvcj5Tb2xlbnNraTwvQXV0aG9yPjxZZWFyPjE5ODU8L1llYXI+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Tb2xlbnNraTwvQXV0aG9yPjxZZWFyPjE5ODU8L1llYXI+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5</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irdly, the rest of the ligand containing vesicle may combine with </w:t>
      </w:r>
      <w:r w:rsidRPr="006C4097">
        <w:rPr>
          <w:rFonts w:ascii="Arial" w:hAnsi="Arial" w:cs="Arial"/>
          <w:color w:val="000000"/>
          <w:sz w:val="24"/>
          <w:szCs w:val="24"/>
        </w:rPr>
        <w:t>a primary lysosome in order to form a</w:t>
      </w:r>
      <w:r w:rsidRPr="006C4097">
        <w:rPr>
          <w:rFonts w:ascii="Arial" w:hAnsi="Arial" w:cs="Arial" w:hint="eastAsia"/>
          <w:color w:val="000000"/>
          <w:sz w:val="24"/>
          <w:szCs w:val="24"/>
        </w:rPr>
        <w:t xml:space="preserve"> secondary </w:t>
      </w:r>
      <w:r w:rsidRPr="006C4097">
        <w:rPr>
          <w:rFonts w:ascii="Arial" w:hAnsi="Arial" w:cs="Arial"/>
          <w:color w:val="000000"/>
          <w:sz w:val="24"/>
          <w:szCs w:val="24"/>
        </w:rPr>
        <w:t>lysosome</w:t>
      </w:r>
      <w:r w:rsidRPr="006C4097">
        <w:rPr>
          <w:rFonts w:ascii="Arial" w:hAnsi="Arial" w:cs="Arial" w:hint="eastAsia"/>
          <w:color w:val="000000"/>
          <w:sz w:val="24"/>
          <w:szCs w:val="24"/>
        </w:rPr>
        <w:t xml:space="preserve"> which lead</w:t>
      </w:r>
      <w:r w:rsidRPr="006C4097">
        <w:rPr>
          <w:rFonts w:ascii="Arial" w:hAnsi="Arial" w:cs="Arial"/>
          <w:color w:val="000000"/>
          <w:sz w:val="24"/>
          <w:szCs w:val="24"/>
        </w:rPr>
        <w:t>s</w:t>
      </w:r>
      <w:r w:rsidRPr="006C4097">
        <w:rPr>
          <w:rFonts w:ascii="Arial" w:hAnsi="Arial" w:cs="Arial" w:hint="eastAsia"/>
          <w:color w:val="000000"/>
          <w:sz w:val="24"/>
          <w:szCs w:val="24"/>
        </w:rPr>
        <w:t xml:space="preserve"> to the degradation of</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ligand. Alternatively, the e</w:t>
      </w:r>
      <w:r w:rsidRPr="006C4097">
        <w:rPr>
          <w:rFonts w:ascii="Arial" w:hAnsi="Arial" w:cs="Arial"/>
          <w:color w:val="000000"/>
          <w:sz w:val="24"/>
          <w:szCs w:val="24"/>
        </w:rPr>
        <w:t>ndosome</w:t>
      </w:r>
      <w:r w:rsidRPr="006C4097">
        <w:rPr>
          <w:rFonts w:ascii="Arial" w:hAnsi="Arial" w:cs="Arial" w:hint="eastAsia"/>
          <w:color w:val="000000"/>
          <w:sz w:val="24"/>
          <w:szCs w:val="24"/>
        </w:rPr>
        <w:t xml:space="preserve"> </w:t>
      </w:r>
      <w:r w:rsidRPr="006C4097">
        <w:rPr>
          <w:rFonts w:ascii="Arial" w:hAnsi="Arial" w:cs="Arial"/>
          <w:color w:val="000000"/>
          <w:sz w:val="24"/>
          <w:szCs w:val="24"/>
        </w:rPr>
        <w:t>towards the trans-Golgi sacs</w:t>
      </w:r>
      <w:r w:rsidRPr="006C4097">
        <w:rPr>
          <w:rFonts w:ascii="Arial" w:hAnsi="Arial" w:cs="Arial" w:hint="eastAsia"/>
          <w:color w:val="000000"/>
          <w:sz w:val="24"/>
          <w:szCs w:val="24"/>
        </w:rPr>
        <w:t xml:space="preserve"> </w:t>
      </w:r>
      <w:r w:rsidRPr="006C4097">
        <w:rPr>
          <w:rFonts w:ascii="Arial" w:hAnsi="Arial" w:cs="Arial"/>
          <w:color w:val="000000"/>
          <w:sz w:val="24"/>
          <w:szCs w:val="24"/>
        </w:rPr>
        <w:t>intracellular</w:t>
      </w:r>
      <w:r w:rsidRPr="006C4097">
        <w:rPr>
          <w:rFonts w:ascii="Arial" w:hAnsi="Arial" w:cs="Arial" w:hint="eastAsia"/>
          <w:color w:val="000000"/>
          <w:sz w:val="24"/>
          <w:szCs w:val="24"/>
        </w:rPr>
        <w:t xml:space="preserve">ly result in </w:t>
      </w:r>
      <w:r w:rsidRPr="006C4097">
        <w:rPr>
          <w:rFonts w:ascii="Arial" w:hAnsi="Arial" w:cs="Arial"/>
          <w:color w:val="000000"/>
          <w:sz w:val="24"/>
          <w:szCs w:val="24"/>
        </w:rPr>
        <w:t>lysosomal degradation</w:t>
      </w:r>
      <w:r w:rsidRPr="006C4097">
        <w:rPr>
          <w:rFonts w:ascii="Arial" w:hAnsi="Arial" w:cs="Arial" w:hint="eastAsia"/>
          <w:color w:val="000000"/>
          <w:sz w:val="24"/>
          <w:szCs w:val="24"/>
        </w:rPr>
        <w:t>.</w:t>
      </w:r>
      <w:hyperlink w:anchor="_ENREF_49" w:tooltip="Willingham, 1984 #45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Willingham&lt;/Author&gt;&lt;Year&gt;1984&lt;/Year&gt;&lt;RecNum&gt;459&lt;/RecNum&gt;&lt;DisplayText&gt;&lt;style face="superscript"&gt;46&lt;/style&gt;&lt;/DisplayText&gt;&lt;record&gt;&lt;rec-number&gt;459&lt;/rec-number&gt;&lt;foreign-keys&gt;&lt;key app="EN" db-id="25dxrx9vzdxd0le9ztl5wrxbssasvpps055w"&gt;459&lt;/key&gt;&lt;/foreign-keys&gt;&lt;ref-type name="Journal Article"&gt;17&lt;/ref-type&gt;&lt;contributors&gt;&lt;authors&gt;&lt;author&gt;Willingham, M. C.&lt;/author&gt;&lt;author&gt;Hanover, J. A.&lt;/author&gt;&lt;author&gt;Dickson, R. B.&lt;/author&gt;&lt;author&gt;Pastan, I.&lt;/author&gt;&lt;/authors&gt;&lt;/contributors&gt;&lt;titles&gt;&lt;title&gt;Morphologic characterization of the pathway of transferrin endocytosis and recycling in human KB cells&lt;/title&gt;&lt;secondary-title&gt;Proc Natl Acad Sci U S A&lt;/secondary-title&gt;&lt;alt-title&gt;Proceedings of the National Academy of Sciences of the United States of America&lt;/alt-title&gt;&lt;/titles&gt;&lt;alt-periodical&gt;&lt;full-title&gt;Proceedings of the National Academy of Sciences of the United States of America&lt;/full-title&gt;&lt;/alt-periodical&gt;&lt;pages&gt;175-9&lt;/pages&gt;&lt;volume&gt;81&lt;/volume&gt;&lt;number&gt;1&lt;/number&gt;&lt;edition&gt;1984/01/01&lt;/edition&gt;&lt;keywords&gt;&lt;keyword&gt;Biological Transport&lt;/keyword&gt;&lt;keyword&gt;Carcinoma&lt;/keyword&gt;&lt;keyword&gt;Coated Pits, Cell-Membrane/ultrastructure&lt;/keyword&gt;&lt;keyword&gt;Endocytosis&lt;/keyword&gt;&lt;keyword&gt;Endosomes/ultrastructure&lt;/keyword&gt;&lt;keyword&gt;Exocytosis&lt;/keyword&gt;&lt;keyword&gt;Horseradish Peroxidase&lt;/keyword&gt;&lt;keyword&gt;Humans&lt;/keyword&gt;&lt;keyword&gt;KB Cells&lt;/keyword&gt;&lt;keyword&gt;Microscopy, Electron&lt;/keyword&gt;&lt;keyword&gt;Mouth Neoplasms&lt;/keyword&gt;&lt;keyword&gt;Transferrin/ metabolism&lt;/keyword&gt;&lt;/keywords&gt;&lt;dates&gt;&lt;year&gt;1984&lt;/year&gt;&lt;pub-dates&gt;&lt;date&gt;Jan&lt;/date&gt;&lt;/pub-dates&gt;&lt;/dates&gt;&lt;isbn&gt;0027-8424 (Print)&amp;#xD;0027-8424 (Linking)&lt;/isbn&gt;&lt;accession-num&gt;6141558&lt;/accession-num&gt;&lt;urls&gt;&lt;/urls&gt;&lt;custom2&gt;344633&lt;/custom2&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6</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 e</w:t>
      </w:r>
      <w:r w:rsidRPr="006C4097">
        <w:rPr>
          <w:rFonts w:ascii="Arial" w:hAnsi="Arial" w:cs="Arial"/>
          <w:color w:val="000000"/>
          <w:sz w:val="24"/>
          <w:szCs w:val="24"/>
        </w:rPr>
        <w:t>xocytosis</w:t>
      </w:r>
      <w:r w:rsidRPr="006C4097">
        <w:rPr>
          <w:rFonts w:ascii="Arial" w:hAnsi="Arial" w:cs="Arial" w:hint="eastAsia"/>
          <w:color w:val="000000"/>
          <w:sz w:val="24"/>
          <w:szCs w:val="24"/>
        </w:rPr>
        <w:t xml:space="preserve"> is the final step.   </w:t>
      </w:r>
    </w:p>
    <w:p w:rsidR="00087C46" w:rsidRPr="006C4097" w:rsidRDefault="00087C46" w:rsidP="00087C46">
      <w:pPr>
        <w:spacing w:line="480" w:lineRule="auto"/>
        <w:rPr>
          <w:rFonts w:ascii="Arial" w:hAnsi="Arial" w:cs="Arial"/>
          <w:color w:val="000000"/>
          <w:sz w:val="24"/>
          <w:szCs w:val="24"/>
        </w:rPr>
      </w:pPr>
    </w:p>
    <w:p w:rsidR="008E155C" w:rsidRPr="006C4097" w:rsidRDefault="00087C46" w:rsidP="00087C46">
      <w:pPr>
        <w:spacing w:line="480" w:lineRule="auto"/>
        <w:rPr>
          <w:rFonts w:ascii="Arial" w:hAnsi="Arial" w:cs="Arial"/>
          <w:color w:val="000000"/>
          <w:sz w:val="24"/>
          <w:szCs w:val="24"/>
          <w:lang w:eastAsia="zh-CN"/>
        </w:rPr>
      </w:pPr>
      <w:r w:rsidRPr="006C4097">
        <w:rPr>
          <w:rFonts w:ascii="Arial" w:hAnsi="Arial" w:cs="Arial"/>
          <w:color w:val="000000"/>
          <w:sz w:val="24"/>
          <w:szCs w:val="24"/>
        </w:rPr>
        <w:lastRenderedPageBreak/>
        <w:t>Th</w:t>
      </w:r>
      <w:r w:rsidRPr="006C4097">
        <w:rPr>
          <w:rFonts w:ascii="Arial" w:hAnsi="Arial" w:cs="Arial" w:hint="eastAsia"/>
          <w:color w:val="000000"/>
          <w:sz w:val="24"/>
          <w:szCs w:val="24"/>
        </w:rPr>
        <w:t>e</w:t>
      </w:r>
      <w:r w:rsidRPr="006C4097">
        <w:rPr>
          <w:rFonts w:ascii="Arial" w:hAnsi="Arial" w:cs="Arial"/>
          <w:color w:val="000000"/>
          <w:sz w:val="24"/>
          <w:szCs w:val="24"/>
        </w:rPr>
        <w:t xml:space="preserve"> mechanism</w:t>
      </w:r>
      <w:r w:rsidRPr="006C4097">
        <w:rPr>
          <w:rFonts w:ascii="Arial" w:hAnsi="Arial" w:cs="Arial" w:hint="eastAsia"/>
          <w:color w:val="000000"/>
          <w:sz w:val="24"/>
          <w:szCs w:val="24"/>
        </w:rPr>
        <w:t xml:space="preserve"> of </w:t>
      </w:r>
      <w:r w:rsidRPr="006C4097">
        <w:rPr>
          <w:rFonts w:ascii="Arial" w:hAnsi="Arial" w:cs="Arial"/>
          <w:color w:val="000000"/>
          <w:sz w:val="24"/>
          <w:szCs w:val="24"/>
        </w:rPr>
        <w:t xml:space="preserve">adsorptive </w:t>
      </w:r>
      <w:r w:rsidRPr="006C4097">
        <w:rPr>
          <w:rFonts w:ascii="Arial" w:hAnsi="Arial" w:cs="Arial" w:hint="eastAsia"/>
          <w:color w:val="000000"/>
          <w:sz w:val="24"/>
          <w:szCs w:val="24"/>
        </w:rPr>
        <w:t>mediated</w:t>
      </w:r>
      <w:r w:rsidRPr="006C4097">
        <w:rPr>
          <w:rFonts w:ascii="Arial" w:hAnsi="Arial" w:cs="Arial"/>
          <w:color w:val="000000"/>
          <w:sz w:val="24"/>
          <w:szCs w:val="24"/>
        </w:rPr>
        <w:t xml:space="preserve"> endocytosis </w:t>
      </w:r>
      <w:r w:rsidRPr="006C4097">
        <w:rPr>
          <w:rFonts w:ascii="Arial" w:hAnsi="Arial" w:cs="Arial" w:hint="eastAsia"/>
          <w:color w:val="000000"/>
          <w:sz w:val="24"/>
          <w:szCs w:val="24"/>
        </w:rPr>
        <w:t>is similar to the receptor mediated endocytosis. The differen</w:t>
      </w:r>
      <w:r w:rsidRPr="006C4097">
        <w:rPr>
          <w:rFonts w:ascii="Arial" w:hAnsi="Arial" w:cs="Arial"/>
          <w:color w:val="000000"/>
          <w:sz w:val="24"/>
          <w:szCs w:val="24"/>
        </w:rPr>
        <w:t>ce</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is that there are </w:t>
      </w:r>
      <w:r w:rsidRPr="006C4097">
        <w:rPr>
          <w:rFonts w:ascii="Arial" w:hAnsi="Arial" w:cs="Arial" w:hint="eastAsia"/>
          <w:color w:val="000000"/>
          <w:sz w:val="24"/>
          <w:szCs w:val="24"/>
        </w:rPr>
        <w:t xml:space="preserve">no </w:t>
      </w:r>
      <w:r w:rsidRPr="006C4097">
        <w:rPr>
          <w:rFonts w:ascii="Arial" w:hAnsi="Arial" w:cs="Arial"/>
          <w:color w:val="000000"/>
          <w:sz w:val="24"/>
          <w:szCs w:val="24"/>
        </w:rPr>
        <w:t xml:space="preserve">specific membrane receptors participating </w:t>
      </w:r>
      <w:r w:rsidRPr="006C4097">
        <w:rPr>
          <w:rFonts w:ascii="Arial" w:hAnsi="Arial" w:cs="Arial" w:hint="eastAsia"/>
          <w:color w:val="000000"/>
          <w:sz w:val="24"/>
          <w:szCs w:val="24"/>
        </w:rPr>
        <w:t xml:space="preserve">in the </w:t>
      </w:r>
      <w:r w:rsidRPr="006C4097">
        <w:rPr>
          <w:rFonts w:ascii="Arial" w:hAnsi="Arial" w:cs="Arial"/>
          <w:color w:val="000000"/>
          <w:sz w:val="24"/>
          <w:szCs w:val="24"/>
        </w:rPr>
        <w:t xml:space="preserve">adsorptive </w:t>
      </w:r>
      <w:r w:rsidRPr="006C4097">
        <w:rPr>
          <w:rFonts w:ascii="Arial" w:hAnsi="Arial" w:cs="Arial" w:hint="eastAsia"/>
          <w:color w:val="000000"/>
          <w:sz w:val="24"/>
          <w:szCs w:val="24"/>
        </w:rPr>
        <w:t>mediated</w:t>
      </w:r>
      <w:r w:rsidRPr="006C4097">
        <w:rPr>
          <w:rFonts w:ascii="Arial" w:hAnsi="Arial" w:cs="Arial"/>
          <w:color w:val="000000"/>
          <w:sz w:val="24"/>
          <w:szCs w:val="24"/>
        </w:rPr>
        <w:t xml:space="preserve"> endocytosis.</w:t>
      </w:r>
      <w:hyperlink w:anchor="_ENREF_50" w:tooltip="Gonatas, 1984 #46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Gonatas&lt;/Author&gt;&lt;Year&gt;1984&lt;/Year&gt;&lt;RecNum&gt;463&lt;/RecNum&gt;&lt;DisplayText&gt;&lt;style face="superscript"&gt;47&lt;/style&gt;&lt;/DisplayText&gt;&lt;record&gt;&lt;rec-number&gt;463&lt;/rec-number&gt;&lt;foreign-keys&gt;&lt;key app="EN" db-id="25dxrx9vzdxd0le9ztl5wrxbssasvpps055w"&gt;463&lt;/key&gt;&lt;/foreign-keys&gt;&lt;ref-type name="Journal Article"&gt;17&lt;/ref-type&gt;&lt;contributors&gt;&lt;authors&gt;&lt;author&gt;Gonatas, N. K.&lt;/author&gt;&lt;author&gt;Stieber, A.&lt;/author&gt;&lt;author&gt;Hickey, W. F.&lt;/author&gt;&lt;author&gt;Herbert, S. H.&lt;/author&gt;&lt;author&gt;Gonatas, J. O.&lt;/author&gt;&lt;/authors&gt;&lt;/contributors&gt;&lt;titles&gt;&lt;title&gt;Endosomes and Golgi vesicles in adsorptive and fluid phase endocytosis&lt;/title&gt;&lt;secondary-title&gt;J Cell Biol&lt;/secondary-title&gt;&lt;alt-title&gt;The Journal of cell biology&lt;/alt-title&gt;&lt;/titles&gt;&lt;periodical&gt;&lt;full-title&gt;J Cell Biol&lt;/full-title&gt;&lt;/periodical&gt;&lt;pages&gt;1379-90&lt;/pages&gt;&lt;volume&gt;99&lt;/volume&gt;&lt;number&gt;4 Pt 1&lt;/number&gt;&lt;edition&gt;1984/10/01&lt;/edition&gt;&lt;keywords&gt;&lt;keyword&gt;Adrenal Gland Neoplasms&lt;/keyword&gt;&lt;keyword&gt;Animals&lt;/keyword&gt;&lt;keyword&gt;Cell Line&lt;/keyword&gt;&lt;keyword&gt;Endocytosis&lt;/keyword&gt;&lt;keyword&gt;Ferritins/analysis&lt;/keyword&gt;&lt;keyword&gt;Golgi Apparatus/ physiology/ultrastructure&lt;/keyword&gt;&lt;keyword&gt;Horseradish Peroxidase&lt;/keyword&gt;&lt;keyword&gt;Kinetics&lt;/keyword&gt;&lt;keyword&gt;Lectins&lt;/keyword&gt;&lt;keyword&gt;Microscopy, Electron&lt;/keyword&gt;&lt;keyword&gt;Organoids/ physiology/ultrastructure&lt;/keyword&gt;&lt;keyword&gt;Pheochromocytoma&lt;/keyword&gt;&lt;keyword&gt;Rats&lt;/keyword&gt;&lt;keyword&gt;Wheat Germ Agglutinins&lt;/keyword&gt;&lt;/keywords&gt;&lt;dates&gt;&lt;year&gt;1984&lt;/year&gt;&lt;pub-dates&gt;&lt;date&gt;Oct&lt;/date&gt;&lt;/pub-dates&gt;&lt;/dates&gt;&lt;isbn&gt;0021-9525 (Print)&amp;#xD;0021-9525 (Linking)&lt;/isbn&gt;&lt;accession-num&gt;6548223&lt;/accession-num&gt;&lt;urls&gt;&lt;/urls&gt;&lt;custom2&gt;2113314&lt;/custom2&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8E155C" w:rsidRPr="006C4097" w:rsidRDefault="008E155C" w:rsidP="00087C46">
      <w:pPr>
        <w:spacing w:line="480" w:lineRule="auto"/>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The specific receptors on brain capillary endothelia cells have been identified and they are </w:t>
      </w:r>
      <w:r w:rsidRPr="006C4097">
        <w:rPr>
          <w:rFonts w:ascii="Arial" w:hAnsi="Arial" w:cs="Arial"/>
          <w:color w:val="000000"/>
          <w:sz w:val="24"/>
          <w:szCs w:val="24"/>
        </w:rPr>
        <w:t>used as</w:t>
      </w:r>
      <w:r w:rsidRPr="006C4097">
        <w:rPr>
          <w:rFonts w:ascii="Arial" w:hAnsi="Arial" w:cs="Arial" w:hint="eastAsia"/>
          <w:color w:val="000000"/>
          <w:sz w:val="24"/>
          <w:szCs w:val="24"/>
        </w:rPr>
        <w:t xml:space="preserve"> vectors </w:t>
      </w:r>
      <w:r w:rsidRPr="006C4097">
        <w:rPr>
          <w:rFonts w:ascii="Arial" w:hAnsi="Arial" w:cs="Arial"/>
          <w:color w:val="000000"/>
          <w:sz w:val="24"/>
          <w:szCs w:val="24"/>
        </w:rPr>
        <w:t>including</w:t>
      </w:r>
      <w:r w:rsidRPr="006C4097">
        <w:rPr>
          <w:rFonts w:ascii="Arial" w:hAnsi="Arial" w:cs="Arial" w:hint="eastAsia"/>
          <w:color w:val="000000"/>
          <w:sz w:val="24"/>
          <w:szCs w:val="24"/>
        </w:rPr>
        <w:t xml:space="preserve"> insulin, insulin-like growth factors</w:t>
      </w:r>
      <w:r w:rsidRPr="006C4097">
        <w:rPr>
          <w:rFonts w:ascii="Arial" w:hAnsi="Arial" w:cs="Arial"/>
          <w:color w:val="000000"/>
          <w:sz w:val="24"/>
          <w:szCs w:val="24"/>
        </w:rPr>
        <w:t xml:space="preserve"> </w:t>
      </w:r>
      <w:r w:rsidRPr="006C4097">
        <w:rPr>
          <w:rFonts w:ascii="Arial" w:hAnsi="Arial" w:cs="Arial" w:hint="eastAsia"/>
          <w:color w:val="000000"/>
          <w:sz w:val="24"/>
          <w:szCs w:val="24"/>
        </w:rPr>
        <w:t>(</w:t>
      </w:r>
      <w:r w:rsidRPr="006C4097">
        <w:rPr>
          <w:rFonts w:ascii="Arial" w:hAnsi="Arial" w:cs="Arial"/>
          <w:color w:val="000000"/>
          <w:sz w:val="24"/>
          <w:szCs w:val="24"/>
        </w:rPr>
        <w:t>IGF</w:t>
      </w:r>
      <w:r w:rsidRPr="006C4097">
        <w:rPr>
          <w:rFonts w:ascii="Arial" w:hAnsi="Arial" w:cs="Arial" w:hint="eastAsia"/>
          <w:color w:val="000000"/>
          <w:sz w:val="24"/>
          <w:szCs w:val="24"/>
        </w:rPr>
        <w:t xml:space="preserve">), and </w:t>
      </w:r>
      <w:r w:rsidRPr="006C4097">
        <w:rPr>
          <w:rFonts w:ascii="Arial" w:hAnsi="Arial" w:cs="Arial"/>
          <w:color w:val="000000"/>
          <w:sz w:val="24"/>
          <w:szCs w:val="24"/>
        </w:rPr>
        <w:t>transferrin</w:t>
      </w:r>
      <w:r w:rsidRPr="006C4097">
        <w:rPr>
          <w:rFonts w:ascii="Arial" w:hAnsi="Arial" w:cs="Arial" w:hint="eastAsia"/>
          <w:color w:val="000000"/>
          <w:sz w:val="24"/>
          <w:szCs w:val="24"/>
        </w:rPr>
        <w:t xml:space="preserve"> et al..</w:t>
      </w:r>
      <w:hyperlink w:anchor="_ENREF_44" w:tooltip="Bickel, 2001 #45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ickel&lt;/Author&gt;&lt;Year&gt;2001&lt;/Year&gt;&lt;RecNum&gt;453&lt;/RecNum&gt;&lt;DisplayText&gt;&lt;style face="superscript"&gt;42&lt;/style&gt;&lt;/DisplayText&gt;&lt;record&gt;&lt;rec-number&gt;453&lt;/rec-number&gt;&lt;foreign-keys&gt;&lt;key app="EN" db-id="25dxrx9vzdxd0le9ztl5wrxbssasvpps055w"&gt;453&lt;/key&gt;&lt;/foreign-keys&gt;&lt;ref-type name="Journal Article"&gt;17&lt;/ref-type&gt;&lt;contributors&gt;&lt;authors&gt;&lt;author&gt;Bickel, Ulrich&lt;/author&gt;&lt;author&gt;Yoshikawa, Takayoshi&lt;/author&gt;&lt;author&gt;Pardridge, William M.&lt;/author&gt;&lt;/authors&gt;&lt;/contributors&gt;&lt;titles&gt;&lt;title&gt;Delivery of peptides and proteins through the blood–brain barrier&lt;/title&gt;&lt;secondary-title&gt;Advanced Drug Delivery Reviews&lt;/secondary-title&gt;&lt;/titles&gt;&lt;periodical&gt;&lt;full-title&gt;Advanced Drug Delivery Reviews&lt;/full-title&gt;&lt;/periodical&gt;&lt;pages&gt;247-279&lt;/pages&gt;&lt;volume&gt;46&lt;/volume&gt;&lt;number&gt;1–3&lt;/number&gt;&lt;keywords&gt;&lt;keyword&gt;Drug delivery&lt;/keyword&gt;&lt;keyword&gt;Cationized albumin&lt;/keyword&gt;&lt;keyword&gt;Transferrin&lt;/keyword&gt;&lt;keyword&gt;Monoclonal antibody&lt;/keyword&gt;&lt;keyword&gt;Avidin&lt;/keyword&gt;&lt;keyword&gt;Biotin&lt;/keyword&gt;&lt;keyword&gt;CD4&lt;/keyword&gt;&lt;keyword&gt;Opioid peptides&lt;/keyword&gt;&lt;keyword&gt;VIP&lt;/keyword&gt;&lt;/keywords&gt;&lt;dates&gt;&lt;year&gt;2001&lt;/year&gt;&lt;/dates&gt;&lt;isbn&gt;0169-409X&lt;/isbn&gt;&lt;urls&gt;&lt;related-urls&gt;&lt;url&gt;http://www.sciencedirect.com/science/article/pii/S0169409X00001393&lt;/url&gt;&lt;/related-urls&gt;&lt;/urls&gt;&lt;electronic-resource-num&gt;http://dx.doi.org/10.1016/S0169-409X(00)00139-3&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2</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se vectors are developed for BBB targeting function</w:t>
      </w:r>
      <w:r w:rsidRPr="006C4097">
        <w:rPr>
          <w:rFonts w:ascii="Arial" w:hAnsi="Arial" w:cs="Arial"/>
          <w:color w:val="000000"/>
          <w:sz w:val="24"/>
          <w:szCs w:val="24"/>
        </w:rPr>
        <w:t>s</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Insulin was </w:t>
      </w:r>
      <w:r w:rsidRPr="006C4097">
        <w:rPr>
          <w:rFonts w:ascii="Arial" w:hAnsi="Arial" w:cs="Arial"/>
          <w:color w:val="000000"/>
          <w:sz w:val="24"/>
          <w:szCs w:val="24"/>
        </w:rPr>
        <w:t>demonstarted</w:t>
      </w:r>
      <w:r w:rsidRPr="006C4097">
        <w:rPr>
          <w:rFonts w:ascii="Arial" w:hAnsi="Arial" w:cs="Arial" w:hint="eastAsia"/>
          <w:color w:val="000000"/>
          <w:sz w:val="24"/>
          <w:szCs w:val="24"/>
        </w:rPr>
        <w:t xml:space="preserve"> </w:t>
      </w:r>
      <w:r w:rsidRPr="006C4097">
        <w:rPr>
          <w:rFonts w:ascii="Arial" w:hAnsi="Arial" w:cs="Arial"/>
          <w:color w:val="000000"/>
          <w:sz w:val="24"/>
          <w:szCs w:val="24"/>
        </w:rPr>
        <w:t>to be</w:t>
      </w:r>
      <w:r w:rsidRPr="006C4097">
        <w:rPr>
          <w:rFonts w:ascii="Arial" w:hAnsi="Arial" w:cs="Arial" w:hint="eastAsia"/>
          <w:color w:val="000000"/>
          <w:sz w:val="24"/>
          <w:szCs w:val="24"/>
        </w:rPr>
        <w:t xml:space="preserve"> able to bind to the </w:t>
      </w:r>
      <w:r w:rsidRPr="006C4097">
        <w:rPr>
          <w:rFonts w:ascii="Arial" w:hAnsi="Arial" w:cs="Arial"/>
          <w:color w:val="000000"/>
          <w:sz w:val="24"/>
          <w:szCs w:val="24"/>
        </w:rPr>
        <w:t>cerebral microvessels</w:t>
      </w:r>
      <w:r w:rsidRPr="006C4097">
        <w:rPr>
          <w:rFonts w:ascii="Arial" w:hAnsi="Arial" w:cs="Arial" w:hint="eastAsia"/>
          <w:color w:val="000000"/>
          <w:sz w:val="24"/>
          <w:szCs w:val="24"/>
        </w:rPr>
        <w:t xml:space="preserve"> and penetrate the BBB </w:t>
      </w:r>
      <w:r w:rsidRPr="006C4097">
        <w:rPr>
          <w:rFonts w:ascii="Arial" w:hAnsi="Arial" w:cs="Arial"/>
          <w:color w:val="000000"/>
          <w:sz w:val="24"/>
          <w:szCs w:val="24"/>
        </w:rPr>
        <w:t xml:space="preserve">both </w:t>
      </w:r>
      <w:r w:rsidRPr="006C4097">
        <w:rPr>
          <w:rFonts w:ascii="Arial" w:hAnsi="Arial" w:cs="Arial" w:hint="eastAsia"/>
          <w:color w:val="000000"/>
          <w:sz w:val="24"/>
          <w:szCs w:val="24"/>
        </w:rPr>
        <w:t>in vitro and in vivo.</w:t>
      </w:r>
      <w:hyperlink w:anchor="_ENREF_51" w:tooltip="Pardridge, 1985 #46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ardridge&lt;/Author&gt;&lt;Year&gt;1985&lt;/Year&gt;&lt;RecNum&gt;464&lt;/RecNum&gt;&lt;DisplayText&gt;&lt;style face="superscript"&gt;48&lt;/style&gt;&lt;/DisplayText&gt;&lt;record&gt;&lt;rec-number&gt;464&lt;/rec-number&gt;&lt;foreign-keys&gt;&lt;key app="EN" db-id="25dxrx9vzdxd0le9ztl5wrxbssasvpps055w"&gt;464&lt;/key&gt;&lt;/foreign-keys&gt;&lt;ref-type name="Journal Article"&gt;17&lt;/ref-type&gt;&lt;contributors&gt;&lt;authors&gt;&lt;author&gt;Pardridge, William M.&lt;/author&gt;&lt;author&gt;Eisenberg, Jody&lt;/author&gt;&lt;author&gt;Yang, Jing&lt;/author&gt;&lt;/authors&gt;&lt;/contributors&gt;&lt;titles&gt;&lt;title&gt;Human Blood—Brain Barrier Insulin Receptor&lt;/title&gt;&lt;secondary-title&gt;Journal of Neurochemistry&lt;/secondary-title&gt;&lt;/titles&gt;&lt;periodical&gt;&lt;full-title&gt;Journal of Neurochemistry&lt;/full-title&gt;&lt;/periodical&gt;&lt;pages&gt;1771-1778&lt;/pages&gt;&lt;volume&gt;44&lt;/volume&gt;&lt;number&gt;6&lt;/number&gt;&lt;keywords&gt;&lt;keyword&gt;Cerebrospinal fluid&lt;/keyword&gt;&lt;keyword&gt;Peptide transport&lt;/keyword&gt;&lt;/keywords&gt;&lt;dates&gt;&lt;year&gt;1985&lt;/year&gt;&lt;/dates&gt;&lt;publisher&gt;Blackwell Publishing Ltd&lt;/publisher&gt;&lt;isbn&gt;1471-4159&lt;/isbn&gt;&lt;urls&gt;&lt;related-urls&gt;&lt;url&gt;http://dx.doi.org/10.1111/j.1471-4159.1985.tb07167.x&lt;/url&gt;&lt;/related-urls&gt;&lt;/urls&gt;&lt;electronic-resource-num&gt;10.1111/j.1471-4159.1985.tb07167.x&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8</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However, its short serum half-life and causing hypo</w:t>
      </w:r>
      <w:r w:rsidRPr="006C4097">
        <w:rPr>
          <w:rFonts w:ascii="Arial" w:hAnsi="Arial" w:cs="Arial"/>
          <w:color w:val="000000"/>
          <w:sz w:val="24"/>
          <w:szCs w:val="24"/>
        </w:rPr>
        <w:t>glycemia</w:t>
      </w:r>
      <w:r w:rsidRPr="006C4097">
        <w:rPr>
          <w:rFonts w:ascii="Arial" w:hAnsi="Arial" w:cs="Arial" w:hint="eastAsia"/>
          <w:color w:val="000000"/>
          <w:sz w:val="24"/>
          <w:szCs w:val="24"/>
        </w:rPr>
        <w:t xml:space="preserve"> are limited its</w:t>
      </w:r>
      <w:r w:rsidRPr="006C4097">
        <w:rPr>
          <w:rFonts w:ascii="Arial" w:hAnsi="Arial" w:cs="Arial"/>
          <w:color w:val="000000"/>
          <w:sz w:val="24"/>
          <w:szCs w:val="24"/>
        </w:rPr>
        <w:t xml:space="preserve"> ability to</w:t>
      </w:r>
      <w:r w:rsidRPr="006C4097">
        <w:rPr>
          <w:rFonts w:ascii="Arial" w:hAnsi="Arial" w:cs="Arial" w:hint="eastAsia"/>
          <w:color w:val="000000"/>
          <w:sz w:val="24"/>
          <w:szCs w:val="24"/>
        </w:rPr>
        <w:t xml:space="preserve"> act as a vector. </w:t>
      </w:r>
      <w:r w:rsidRPr="006C4097">
        <w:rPr>
          <w:rFonts w:ascii="Arial" w:hAnsi="Arial" w:cs="Arial"/>
          <w:color w:val="000000"/>
          <w:sz w:val="24"/>
          <w:szCs w:val="24"/>
        </w:rPr>
        <w:t>IGF-</w:t>
      </w:r>
      <w:r w:rsidRPr="006C4097">
        <w:rPr>
          <w:rFonts w:ascii="SimSun" w:eastAsia="SimSun" w:hAnsi="SimSun" w:cs="SimSun" w:hint="eastAsia"/>
          <w:color w:val="000000"/>
          <w:sz w:val="24"/>
          <w:szCs w:val="24"/>
        </w:rPr>
        <w:t>Ⅰ</w:t>
      </w:r>
      <w:r w:rsidRPr="006C4097">
        <w:rPr>
          <w:rFonts w:ascii="Arial" w:hAnsi="Arial" w:cs="Arial"/>
          <w:color w:val="000000"/>
          <w:sz w:val="24"/>
          <w:szCs w:val="24"/>
        </w:rPr>
        <w:t xml:space="preserve"> and IGF-</w:t>
      </w:r>
      <w:r w:rsidRPr="006C4097">
        <w:rPr>
          <w:rFonts w:ascii="SimSun" w:eastAsia="SimSun" w:hAnsi="SimSun" w:cs="SimSun" w:hint="eastAsia"/>
          <w:color w:val="000000"/>
          <w:sz w:val="24"/>
          <w:szCs w:val="24"/>
        </w:rPr>
        <w:t>Ⅱ</w:t>
      </w:r>
      <w:r w:rsidRPr="006C4097">
        <w:rPr>
          <w:rFonts w:ascii="Arial" w:hAnsi="SimSun" w:cs="Arial" w:hint="eastAsia"/>
          <w:color w:val="000000"/>
          <w:sz w:val="24"/>
          <w:szCs w:val="24"/>
        </w:rPr>
        <w:t xml:space="preserve"> can avoid </w:t>
      </w:r>
      <w:r w:rsidRPr="006C4097">
        <w:rPr>
          <w:rFonts w:ascii="Arial" w:hAnsi="SimSun" w:cs="Arial"/>
          <w:color w:val="000000"/>
          <w:sz w:val="24"/>
          <w:szCs w:val="24"/>
        </w:rPr>
        <w:t xml:space="preserve">the </w:t>
      </w:r>
      <w:r w:rsidRPr="006C4097">
        <w:rPr>
          <w:rFonts w:ascii="Arial" w:hAnsi="Arial" w:cs="Arial" w:hint="eastAsia"/>
          <w:color w:val="000000"/>
          <w:sz w:val="24"/>
          <w:szCs w:val="24"/>
        </w:rPr>
        <w:t>hypo</w:t>
      </w:r>
      <w:r w:rsidRPr="006C4097">
        <w:rPr>
          <w:rFonts w:ascii="Arial" w:hAnsi="Arial" w:cs="Arial"/>
          <w:color w:val="000000"/>
          <w:sz w:val="24"/>
          <w:szCs w:val="24"/>
        </w:rPr>
        <w:t>glycemia</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ide effect </w:t>
      </w:r>
      <w:r w:rsidRPr="006C4097">
        <w:rPr>
          <w:rFonts w:ascii="Arial" w:hAnsi="Arial" w:cs="Arial" w:hint="eastAsia"/>
          <w:color w:val="000000"/>
          <w:sz w:val="24"/>
          <w:szCs w:val="24"/>
        </w:rPr>
        <w:t xml:space="preserve">by </w:t>
      </w:r>
      <w:r w:rsidRPr="006C4097">
        <w:rPr>
          <w:rFonts w:ascii="Arial" w:hAnsi="Arial" w:cs="Arial"/>
          <w:color w:val="000000"/>
          <w:sz w:val="24"/>
          <w:szCs w:val="24"/>
        </w:rPr>
        <w:t>usi</w:t>
      </w:r>
      <w:r w:rsidRPr="006C4097">
        <w:rPr>
          <w:rFonts w:ascii="Arial" w:hAnsi="Arial" w:cs="Arial" w:hint="eastAsia"/>
          <w:color w:val="000000"/>
          <w:sz w:val="24"/>
          <w:szCs w:val="24"/>
        </w:rPr>
        <w:t xml:space="preserve">ng very low </w:t>
      </w:r>
      <w:r w:rsidRPr="006C4097">
        <w:rPr>
          <w:rFonts w:ascii="Arial" w:hAnsi="Arial" w:cs="Arial"/>
          <w:color w:val="000000"/>
          <w:sz w:val="24"/>
          <w:szCs w:val="24"/>
        </w:rPr>
        <w:t>concentration</w:t>
      </w:r>
      <w:r w:rsidRPr="006C4097">
        <w:rPr>
          <w:rFonts w:ascii="Arial" w:hAnsi="Arial" w:cs="Arial" w:hint="eastAsia"/>
          <w:color w:val="000000"/>
          <w:sz w:val="24"/>
          <w:szCs w:val="24"/>
        </w:rPr>
        <w:t xml:space="preserve"> as vectors. Due to the same disadvantage of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short serum half-life, an </w:t>
      </w:r>
      <w:r w:rsidRPr="006C4097">
        <w:rPr>
          <w:rFonts w:ascii="Arial" w:hAnsi="Arial" w:cs="Arial"/>
          <w:color w:val="000000"/>
          <w:sz w:val="24"/>
          <w:szCs w:val="24"/>
        </w:rPr>
        <w:t>optimized</w:t>
      </w:r>
      <w:r w:rsidRPr="006C4097">
        <w:rPr>
          <w:rFonts w:ascii="Arial" w:hAnsi="Arial" w:cs="Arial" w:hint="eastAsia"/>
          <w:color w:val="000000"/>
          <w:sz w:val="24"/>
          <w:szCs w:val="24"/>
        </w:rPr>
        <w:t xml:space="preserve"> IGF having low affinity with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serum binding protein and retained affinity with insulin receptors is expected to be </w:t>
      </w:r>
      <w:r w:rsidRPr="006C4097">
        <w:rPr>
          <w:rFonts w:ascii="Arial" w:hAnsi="Arial" w:cs="Arial"/>
          <w:color w:val="000000"/>
          <w:sz w:val="24"/>
          <w:szCs w:val="24"/>
        </w:rPr>
        <w:t>synthesized</w:t>
      </w:r>
      <w:r w:rsidRPr="006C4097">
        <w:rPr>
          <w:rFonts w:ascii="Arial" w:hAnsi="Arial" w:cs="Arial" w:hint="eastAsia"/>
          <w:color w:val="000000"/>
          <w:sz w:val="24"/>
          <w:szCs w:val="24"/>
        </w:rPr>
        <w:t xml:space="preserve"> for BBB targeting.</w:t>
      </w:r>
      <w:hyperlink w:anchor="_ENREF_52" w:tooltip="Cascieri, 1988 #466" w:history="1">
        <w:r w:rsidR="00A9239B" w:rsidRPr="006C4097">
          <w:rPr>
            <w:rFonts w:ascii="Arial" w:hAnsi="Arial" w:cs="Arial"/>
            <w:color w:val="000000"/>
            <w:sz w:val="24"/>
            <w:szCs w:val="24"/>
          </w:rPr>
          <w:fldChar w:fldCharType="begin">
            <w:fldData xml:space="preserve">PEVuZE5vdGU+PENpdGU+PEF1dGhvcj5DYXNjaWVyaTwvQXV0aG9yPjxZZWFyPjE5ODg8L1llYXI+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==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DYXNjaWVyaTwvQXV0aG9yPjxZZWFyPjE5ODg8L1llYXI+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==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9</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It was reported</w:t>
      </w:r>
      <w:r w:rsidRPr="006C4097">
        <w:rPr>
          <w:rFonts w:ascii="Arial" w:hAnsi="SimSun" w:cs="Arial" w:hint="eastAsia"/>
          <w:color w:val="000000"/>
          <w:sz w:val="24"/>
          <w:szCs w:val="24"/>
        </w:rPr>
        <w:t xml:space="preserve"> that </w:t>
      </w:r>
      <w:r w:rsidRPr="006C4097">
        <w:rPr>
          <w:rFonts w:ascii="Arial" w:hAnsi="Arial" w:cs="Arial"/>
          <w:color w:val="000000"/>
          <w:sz w:val="24"/>
          <w:szCs w:val="24"/>
        </w:rPr>
        <w:t>IGF-</w:t>
      </w:r>
      <w:r w:rsidRPr="006C4097">
        <w:rPr>
          <w:rFonts w:ascii="SimSun" w:eastAsia="SimSun" w:hAnsi="SimSun" w:cs="SimSun" w:hint="eastAsia"/>
          <w:color w:val="000000"/>
          <w:sz w:val="24"/>
          <w:szCs w:val="24"/>
        </w:rPr>
        <w:t>Ⅰ</w:t>
      </w:r>
      <w:r w:rsidRPr="006C4097">
        <w:rPr>
          <w:rFonts w:ascii="Arial" w:hAnsi="SimSun" w:cs="Arial" w:hint="eastAsia"/>
          <w:color w:val="000000"/>
          <w:sz w:val="24"/>
          <w:szCs w:val="24"/>
        </w:rPr>
        <w:t xml:space="preserve"> was able to cross the BBB</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via </w:t>
      </w:r>
      <w:r w:rsidRPr="006C4097">
        <w:rPr>
          <w:rFonts w:ascii="Arial" w:hAnsi="Arial" w:cs="Arial"/>
          <w:color w:val="000000"/>
          <w:sz w:val="24"/>
          <w:szCs w:val="24"/>
        </w:rPr>
        <w:t xml:space="preserve">a saturable transport system both </w:t>
      </w:r>
      <w:r w:rsidRPr="006C4097">
        <w:rPr>
          <w:rFonts w:ascii="Arial" w:hAnsi="Arial" w:cs="Arial" w:hint="eastAsia"/>
          <w:color w:val="000000"/>
          <w:sz w:val="24"/>
          <w:szCs w:val="24"/>
        </w:rPr>
        <w:t>in vivo and in situ.</w:t>
      </w:r>
      <w:hyperlink w:anchor="_ENREF_53" w:tooltip="Pan, 2000 #467" w:history="1">
        <w:r w:rsidR="00A9239B" w:rsidRPr="006C4097">
          <w:rPr>
            <w:rFonts w:ascii="Arial" w:hAnsi="Arial" w:cs="Arial"/>
            <w:color w:val="000000"/>
            <w:sz w:val="24"/>
            <w:szCs w:val="24"/>
          </w:rPr>
          <w:fldChar w:fldCharType="begin">
            <w:fldData xml:space="preserve">PEVuZE5vdGU+PENpdGU+PEF1dGhvcj5QYW48L0F1dGhvcj48WWVhcj4yMDAwPC9ZZWFyPjxSZWNO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QYW48L0F1dGhvcj48WWVhcj4yMDAwPC9ZZWFyPjxSZWNO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5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kern w:val="0"/>
          <w:sz w:val="24"/>
          <w:szCs w:val="24"/>
        </w:rPr>
      </w:pPr>
      <w:r w:rsidRPr="006C4097">
        <w:rPr>
          <w:rFonts w:ascii="Arial" w:hAnsi="Arial" w:cs="Arial" w:hint="eastAsia"/>
          <w:color w:val="000000"/>
          <w:sz w:val="24"/>
          <w:szCs w:val="24"/>
        </w:rPr>
        <w:t xml:space="preserve">OX26, </w:t>
      </w:r>
      <w:r w:rsidRPr="006C4097">
        <w:rPr>
          <w:rFonts w:ascii="Arial" w:hAnsi="Arial" w:cs="Arial"/>
          <w:color w:val="000000"/>
          <w:sz w:val="24"/>
          <w:szCs w:val="24"/>
        </w:rPr>
        <w:t>a mouse monoclonal antibody raised against the rat</w:t>
      </w:r>
      <w:r w:rsidRPr="006C4097">
        <w:rPr>
          <w:kern w:val="0"/>
          <w:sz w:val="24"/>
          <w:szCs w:val="24"/>
        </w:rPr>
        <w:t xml:space="preserve"> </w:t>
      </w:r>
      <w:r w:rsidRPr="006C4097">
        <w:rPr>
          <w:rFonts w:ascii="Arial" w:hAnsi="Arial" w:cs="Arial"/>
          <w:color w:val="000000"/>
          <w:sz w:val="24"/>
          <w:szCs w:val="24"/>
        </w:rPr>
        <w:t>transferrin receptor</w:t>
      </w:r>
      <w:r w:rsidRPr="006C4097">
        <w:rPr>
          <w:rFonts w:ascii="Arial" w:hAnsi="Arial" w:cs="Arial" w:hint="eastAsia"/>
          <w:color w:val="000000"/>
          <w:sz w:val="24"/>
          <w:szCs w:val="24"/>
        </w:rPr>
        <w:t xml:space="preserve">, was used to locate </w:t>
      </w:r>
      <w:r w:rsidRPr="006C4097">
        <w:rPr>
          <w:rFonts w:ascii="Arial" w:hAnsi="Arial" w:cs="Arial"/>
          <w:color w:val="000000"/>
          <w:sz w:val="24"/>
          <w:szCs w:val="24"/>
        </w:rPr>
        <w:t>transferrin receptors into the brain microvascular endotheli</w:t>
      </w:r>
      <w:r w:rsidRPr="006C4097">
        <w:rPr>
          <w:rFonts w:ascii="Arial" w:hAnsi="Arial" w:cs="Arial" w:hint="eastAsia"/>
          <w:color w:val="000000"/>
          <w:sz w:val="24"/>
          <w:szCs w:val="24"/>
        </w:rPr>
        <w:t>a cells.</w:t>
      </w:r>
      <w:hyperlink w:anchor="_ENREF_55" w:tooltip="Jefferies, 1984 #46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Jefferies&lt;/Author&gt;&lt;Year&gt;1984&lt;/Year&gt;&lt;RecNum&gt;469&lt;/RecNum&gt;&lt;DisplayText&gt;&lt;style face="superscript"&gt;51&lt;/style&gt;&lt;/DisplayText&gt;&lt;record&gt;&lt;rec-number&gt;469&lt;/rec-number&gt;&lt;foreign-keys&gt;&lt;key app="EN" db-id="25dxrx9vzdxd0le9ztl5wrxbssasvpps055w"&gt;469&lt;/key&gt;&lt;/foreign-keys&gt;&lt;ref-type name="Journal Article"&gt;17&lt;/ref-type&gt;&lt;contributors&gt;&lt;authors&gt;&lt;author&gt;Jefferies, Wilfred A.&lt;/author&gt;&lt;author&gt;Brandon, Malcolm R.&lt;/author&gt;&lt;author&gt;Hunt, Simon V.&lt;/author&gt;&lt;author&gt;Williams, Alan F.&lt;/author&gt;&lt;author&gt;Gatter, Kevin C.&lt;/author&gt;&lt;author&gt;Mason, David Y.&lt;/author&gt;&lt;/authors&gt;&lt;/contributors&gt;&lt;titles&gt;&lt;title&gt;Transferrin receptor on endothelium of brain capillaries&lt;/title&gt;&lt;secondary-title&gt;Nature&lt;/secondary-title&gt;&lt;/titles&gt;&lt;periodical&gt;&lt;full-title&gt;Nature&lt;/full-title&gt;&lt;/periodical&gt;&lt;pages&gt;162-163&lt;/pages&gt;&lt;volume&gt;312&lt;/volume&gt;&lt;number&gt;5990&lt;/number&gt;&lt;dates&gt;&lt;year&gt;1984&lt;/year&gt;&lt;/dates&gt;&lt;work-type&gt;10.1038/312162a0&lt;/work-type&gt;&lt;urls&gt;&lt;related-urls&gt;&lt;url&gt;http://dx.doi.org/10.1038/312162a0&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5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kern w:val="0"/>
          <w:sz w:val="24"/>
          <w:szCs w:val="24"/>
        </w:rPr>
        <w:t>Human serum albumin nanoparticles</w:t>
      </w:r>
      <w:r w:rsidRPr="006C4097">
        <w:rPr>
          <w:rFonts w:ascii="Arial" w:hAnsi="Arial" w:cs="Arial" w:hint="eastAsia"/>
          <w:kern w:val="0"/>
          <w:sz w:val="24"/>
          <w:szCs w:val="24"/>
        </w:rPr>
        <w:t xml:space="preserve"> were </w:t>
      </w:r>
      <w:r w:rsidRPr="006C4097">
        <w:rPr>
          <w:rFonts w:ascii="Arial" w:hAnsi="Arial" w:cs="Arial"/>
          <w:kern w:val="0"/>
          <w:sz w:val="24"/>
          <w:szCs w:val="24"/>
        </w:rPr>
        <w:t xml:space="preserve">covalently </w:t>
      </w:r>
      <w:r w:rsidRPr="006C4097">
        <w:rPr>
          <w:rFonts w:ascii="Arial" w:hAnsi="Arial" w:cs="Arial"/>
          <w:kern w:val="0"/>
          <w:sz w:val="24"/>
          <w:szCs w:val="24"/>
        </w:rPr>
        <w:lastRenderedPageBreak/>
        <w:t>coupled</w:t>
      </w:r>
      <w:r w:rsidRPr="006C4097">
        <w:rPr>
          <w:rFonts w:ascii="Arial" w:hAnsi="Arial" w:cs="Arial" w:hint="eastAsia"/>
          <w:kern w:val="0"/>
          <w:sz w:val="24"/>
          <w:szCs w:val="24"/>
        </w:rPr>
        <w:t xml:space="preserve"> with </w:t>
      </w:r>
      <w:r w:rsidRPr="006C4097">
        <w:rPr>
          <w:rFonts w:ascii="Arial" w:hAnsi="Arial" w:cs="Arial"/>
          <w:kern w:val="0"/>
          <w:sz w:val="24"/>
          <w:szCs w:val="24"/>
        </w:rPr>
        <w:t xml:space="preserve">OX26 or R17217 </w:t>
      </w:r>
      <w:r w:rsidRPr="006C4097">
        <w:rPr>
          <w:rFonts w:ascii="Arial" w:hAnsi="Arial" w:cs="Arial" w:hint="eastAsia"/>
          <w:kern w:val="0"/>
          <w:sz w:val="24"/>
          <w:szCs w:val="24"/>
        </w:rPr>
        <w:t xml:space="preserve">(a </w:t>
      </w:r>
      <w:r w:rsidRPr="006C4097">
        <w:rPr>
          <w:rFonts w:ascii="Arial" w:hAnsi="Arial" w:cs="Arial"/>
          <w:color w:val="000000"/>
          <w:sz w:val="24"/>
          <w:szCs w:val="24"/>
        </w:rPr>
        <w:t>monoclonal antibody against</w:t>
      </w:r>
      <w:r w:rsidRPr="006C4097">
        <w:rPr>
          <w:kern w:val="0"/>
          <w:sz w:val="24"/>
          <w:szCs w:val="24"/>
        </w:rPr>
        <w:t xml:space="preserve"> </w:t>
      </w:r>
      <w:r w:rsidRPr="006C4097">
        <w:rPr>
          <w:rFonts w:ascii="Arial" w:hAnsi="Arial" w:cs="Arial"/>
          <w:color w:val="000000"/>
          <w:sz w:val="24"/>
          <w:szCs w:val="24"/>
        </w:rPr>
        <w:t>transferrin receptor</w:t>
      </w:r>
      <w:r w:rsidRPr="006C4097">
        <w:rPr>
          <w:rFonts w:ascii="Arial" w:hAnsi="Arial" w:cs="Arial" w:hint="eastAsia"/>
          <w:kern w:val="0"/>
          <w:sz w:val="24"/>
          <w:szCs w:val="24"/>
        </w:rPr>
        <w:t xml:space="preserve">) </w:t>
      </w:r>
      <w:r w:rsidRPr="006C4097">
        <w:rPr>
          <w:rFonts w:ascii="Arial" w:hAnsi="Arial" w:cs="Arial"/>
          <w:kern w:val="0"/>
          <w:sz w:val="24"/>
          <w:szCs w:val="24"/>
        </w:rPr>
        <w:t xml:space="preserve">which </w:t>
      </w:r>
      <w:r w:rsidRPr="006C4097">
        <w:rPr>
          <w:rFonts w:ascii="Arial" w:hAnsi="Arial" w:cs="Arial" w:hint="eastAsia"/>
          <w:kern w:val="0"/>
          <w:sz w:val="24"/>
          <w:szCs w:val="24"/>
        </w:rPr>
        <w:t>could transport</w:t>
      </w:r>
      <w:r w:rsidRPr="006C4097">
        <w:rPr>
          <w:rFonts w:ascii="Arial" w:hAnsi="Arial" w:cs="Arial"/>
          <w:kern w:val="0"/>
          <w:sz w:val="24"/>
          <w:szCs w:val="24"/>
        </w:rPr>
        <w:t xml:space="preserve"> the </w:t>
      </w:r>
      <w:r w:rsidRPr="006C4097">
        <w:rPr>
          <w:rFonts w:ascii="Arial" w:hAnsi="Arial" w:cs="Arial" w:hint="eastAsia"/>
          <w:kern w:val="0"/>
          <w:sz w:val="24"/>
          <w:szCs w:val="24"/>
        </w:rPr>
        <w:t>bounded l</w:t>
      </w:r>
      <w:r w:rsidRPr="006C4097">
        <w:rPr>
          <w:rFonts w:ascii="Arial" w:hAnsi="Arial" w:cs="Arial"/>
          <w:kern w:val="0"/>
          <w:sz w:val="24"/>
          <w:szCs w:val="24"/>
        </w:rPr>
        <w:t>operamide</w:t>
      </w:r>
      <w:r w:rsidRPr="006C4097">
        <w:rPr>
          <w:rFonts w:ascii="Arial" w:hAnsi="Arial" w:cs="Arial" w:hint="eastAsia"/>
          <w:kern w:val="0"/>
          <w:sz w:val="24"/>
          <w:szCs w:val="24"/>
        </w:rPr>
        <w:t xml:space="preserve"> </w:t>
      </w:r>
      <w:r w:rsidRPr="006C4097">
        <w:rPr>
          <w:rFonts w:ascii="Arial" w:hAnsi="Arial" w:cs="Arial"/>
          <w:kern w:val="0"/>
          <w:sz w:val="24"/>
          <w:szCs w:val="24"/>
        </w:rPr>
        <w:t>a</w:t>
      </w:r>
      <w:r w:rsidRPr="006C4097">
        <w:rPr>
          <w:rFonts w:ascii="Arial" w:hAnsi="Arial" w:cs="Arial" w:hint="eastAsia"/>
          <w:kern w:val="0"/>
          <w:sz w:val="24"/>
          <w:szCs w:val="24"/>
        </w:rPr>
        <w:t>cross BBB.</w:t>
      </w:r>
      <w:hyperlink w:anchor="_ENREF_56" w:tooltip="Ulbrich, 2009 #213" w:history="1">
        <w:r w:rsidR="00A9239B" w:rsidRPr="006C4097">
          <w:rPr>
            <w:rFonts w:ascii="Arial" w:hAnsi="Arial" w:cs="Arial"/>
            <w:kern w:val="0"/>
            <w:sz w:val="24"/>
            <w:szCs w:val="24"/>
          </w:rPr>
          <w:fldChar w:fldCharType="begin"/>
        </w:r>
        <w:r w:rsidR="00FB4C64" w:rsidRPr="006C4097">
          <w:rPr>
            <w:rFonts w:ascii="Arial" w:hAnsi="Arial" w:cs="Arial"/>
            <w:kern w:val="0"/>
            <w:sz w:val="24"/>
            <w:szCs w:val="24"/>
          </w:rPr>
          <w:instrText xml:space="preserve"> ADDIN EN.CITE &lt;EndNote&gt;&lt;Cite&gt;&lt;Author&gt;Ulbrich&lt;/Author&gt;&lt;Year&gt;2009&lt;/Year&gt;&lt;RecNum&gt;213&lt;/RecNum&gt;&lt;DisplayText&gt;&lt;style face="superscript"&gt;52&lt;/style&gt;&lt;/DisplayText&gt;&lt;record&gt;&lt;rec-number&gt;213&lt;/rec-number&gt;&lt;foreign-keys&gt;&lt;key app="EN" db-id="25dxrx9vzdxd0le9ztl5wrxbssasvpps055w"&gt;213&lt;/key&gt;&lt;/foreign-keys&gt;&lt;ref-type name="Journal Article"&gt;17&lt;/ref-type&gt;&lt;contributors&gt;&lt;authors&gt;&lt;author&gt;Ulbrich, Karsten&lt;/author&gt;&lt;author&gt;Hekmatara, Telli&lt;/author&gt;&lt;author&gt;Herbert, Elisabeth&lt;/author&gt;&lt;author&gt;Kreuter, Jörg&lt;/author&gt;&lt;/authors&gt;&lt;/contributors&gt;&lt;titles&gt;&lt;title&gt;Transferrin- and transferrin-receptor-antibody-modified nanoparticles enable drug delivery across the blood-brain barrier (BBB)&lt;/title&gt;&lt;secondary-title&gt;European Journal of Pharmaceutics and Biopharmaceutics&lt;/secondary-title&gt;&lt;/titles&gt;&lt;periodical&gt;&lt;full-title&gt;European Journal of Pharmaceutics and Biopharmaceutics&lt;/full-title&gt;&lt;/periodical&gt;&lt;pages&gt;251-256&lt;/pages&gt;&lt;volume&gt;71&lt;/volume&gt;&lt;number&gt;2&lt;/number&gt;&lt;keywords&gt;&lt;keyword&gt;Drug targeting&lt;/keyword&gt;&lt;keyword&gt;Human serum albumin (HSA)&lt;/keyword&gt;&lt;keyword&gt;Nanoparticle size&lt;/keyword&gt;&lt;keyword&gt;Transferrin&lt;/keyword&gt;&lt;keyword&gt;Transferrin receptor&lt;/keyword&gt;&lt;keyword&gt;OX26 mAb&lt;/keyword&gt;&lt;keyword&gt;Blood-brain barrier&lt;/keyword&gt;&lt;keyword&gt;Loperamide&lt;/keyword&gt;&lt;/keywords&gt;&lt;dates&gt;&lt;year&gt;2009&lt;/year&gt;&lt;/dates&gt;&lt;isbn&gt;0939-6411&lt;/isbn&gt;&lt;urls&gt;&lt;related-urls&gt;&lt;url&gt;http://www.sciencedirect.com/science/article/B6T6C-4TCHKHK-2/2/e0cf0faa14abb876b6299943cd3895e8&lt;/url&gt;&lt;url&gt;http://www.sciencedirect.com/science?_ob=MImg&amp;amp;_imagekey=B6T6C-4TCHKHK-2-H&amp;amp;_cdi=5027&amp;amp;_user=128590&amp;amp;_pii=S0939641108003378&amp;amp;_orig=search&amp;amp;_coverDate=02%2F28%2F2009&amp;amp;_sk=999289997&amp;amp;view=c&amp;amp;wchp=dGLbVlb-zSkWb&amp;amp;md5=a540d0ad6e65a22dd2a69041384580d2&amp;amp;ie=/sdarticle.pdf&lt;/url&gt;&lt;/related-urls&gt;&lt;/urls&gt;&lt;electronic-resource-num&gt;DOI: 10.1016/j.ejpb.2008.08.021&lt;/electronic-resource-num&gt;&lt;/record&gt;&lt;/Cite&gt;&lt;/EndNote&gt;</w:instrText>
        </w:r>
        <w:r w:rsidR="00A9239B" w:rsidRPr="006C4097">
          <w:rPr>
            <w:rFonts w:ascii="Arial" w:hAnsi="Arial" w:cs="Arial"/>
            <w:kern w:val="0"/>
            <w:sz w:val="24"/>
            <w:szCs w:val="24"/>
          </w:rPr>
          <w:fldChar w:fldCharType="separate"/>
        </w:r>
        <w:r w:rsidR="00FB4C64" w:rsidRPr="006C4097">
          <w:rPr>
            <w:rFonts w:ascii="Arial" w:hAnsi="Arial" w:cs="Arial"/>
            <w:noProof/>
            <w:kern w:val="0"/>
            <w:sz w:val="24"/>
            <w:szCs w:val="24"/>
            <w:vertAlign w:val="superscript"/>
          </w:rPr>
          <w:t>52</w:t>
        </w:r>
        <w:r w:rsidR="00A9239B" w:rsidRPr="006C4097">
          <w:rPr>
            <w:rFonts w:ascii="Arial" w:hAnsi="Arial" w:cs="Arial"/>
            <w:kern w:val="0"/>
            <w:sz w:val="24"/>
            <w:szCs w:val="24"/>
          </w:rPr>
          <w:fldChar w:fldCharType="end"/>
        </w:r>
      </w:hyperlink>
    </w:p>
    <w:p w:rsidR="00087C46" w:rsidRPr="006C4097" w:rsidRDefault="00087C46" w:rsidP="00087C46">
      <w:pPr>
        <w:spacing w:line="480" w:lineRule="auto"/>
        <w:rPr>
          <w:rFonts w:ascii="Arial" w:hAnsi="Arial" w:cs="Arial"/>
          <w:kern w:val="0"/>
          <w:sz w:val="24"/>
          <w:szCs w:val="24"/>
        </w:rPr>
      </w:pP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A</w:t>
      </w:r>
      <w:r w:rsidRPr="006C4097">
        <w:rPr>
          <w:rFonts w:ascii="Arial" w:hAnsi="Arial" w:cs="Arial"/>
          <w:bCs/>
          <w:color w:val="000000"/>
          <w:sz w:val="24"/>
          <w:szCs w:val="24"/>
        </w:rPr>
        <w:t xml:space="preserve"> low-density lipoprotein receptor (LDLr) present on the surface of brain capillary endothelial cells attracted some attentions because of their specific capabilities in</w:t>
      </w:r>
      <w:r w:rsidRPr="006C4097">
        <w:rPr>
          <w:rFonts w:ascii="Arial" w:hAnsi="Arial" w:cs="Arial" w:hint="eastAsia"/>
          <w:bCs/>
          <w:color w:val="000000"/>
          <w:sz w:val="24"/>
          <w:szCs w:val="24"/>
        </w:rPr>
        <w:t xml:space="preserve"> BBB transporting. It is able to combine with apolipoprotein and form </w:t>
      </w:r>
      <w:r w:rsidRPr="006C4097">
        <w:rPr>
          <w:rFonts w:ascii="Arial" w:hAnsi="Arial" w:cs="Arial"/>
          <w:bCs/>
          <w:color w:val="000000"/>
          <w:sz w:val="24"/>
          <w:szCs w:val="24"/>
        </w:rPr>
        <w:t xml:space="preserve">an </w:t>
      </w:r>
      <w:r w:rsidRPr="006C4097">
        <w:rPr>
          <w:rFonts w:ascii="Arial" w:hAnsi="Arial" w:cs="Arial" w:hint="eastAsia"/>
          <w:bCs/>
          <w:color w:val="000000"/>
          <w:sz w:val="24"/>
          <w:szCs w:val="24"/>
        </w:rPr>
        <w:t>LDLr-apolipoprotein complex. Then the complex can cross</w:t>
      </w:r>
      <w:r w:rsidRPr="006C4097">
        <w:rPr>
          <w:rFonts w:ascii="Arial" w:hAnsi="Arial" w:cs="Arial"/>
          <w:bCs/>
          <w:color w:val="000000"/>
          <w:sz w:val="24"/>
          <w:szCs w:val="24"/>
        </w:rPr>
        <w:t xml:space="preserve"> the</w:t>
      </w:r>
      <w:r w:rsidRPr="006C4097">
        <w:rPr>
          <w:rFonts w:ascii="Arial" w:hAnsi="Arial" w:cs="Arial" w:hint="eastAsia"/>
          <w:bCs/>
          <w:color w:val="000000"/>
          <w:sz w:val="24"/>
          <w:szCs w:val="24"/>
        </w:rPr>
        <w:t xml:space="preserve"> BBB and apolipoprotein</w:t>
      </w:r>
      <w:r w:rsidRPr="006C4097">
        <w:rPr>
          <w:rFonts w:ascii="Arial" w:hAnsi="Arial" w:cs="Arial"/>
          <w:bCs/>
          <w:color w:val="000000"/>
          <w:sz w:val="24"/>
          <w:szCs w:val="24"/>
        </w:rPr>
        <w:t xml:space="preserve"> is </w:t>
      </w:r>
      <w:r w:rsidRPr="006C4097">
        <w:rPr>
          <w:rFonts w:ascii="Arial" w:hAnsi="Arial" w:cs="Arial" w:hint="eastAsia"/>
          <w:bCs/>
          <w:color w:val="000000"/>
          <w:sz w:val="24"/>
          <w:szCs w:val="24"/>
        </w:rPr>
        <w:t>release</w:t>
      </w:r>
      <w:r w:rsidRPr="006C4097">
        <w:rPr>
          <w:rFonts w:ascii="Arial" w:hAnsi="Arial" w:cs="Arial"/>
          <w:bCs/>
          <w:color w:val="000000"/>
          <w:sz w:val="24"/>
          <w:szCs w:val="24"/>
        </w:rPr>
        <w:t>d</w:t>
      </w:r>
      <w:r w:rsidRPr="006C4097">
        <w:rPr>
          <w:rFonts w:ascii="Arial" w:hAnsi="Arial" w:cs="Arial" w:hint="eastAsia"/>
          <w:bCs/>
          <w:color w:val="000000"/>
          <w:sz w:val="24"/>
          <w:szCs w:val="24"/>
        </w:rPr>
        <w:t xml:space="preserve"> into </w:t>
      </w:r>
      <w:r w:rsidRPr="006C4097">
        <w:rPr>
          <w:rFonts w:ascii="Arial" w:hAnsi="Arial" w:cs="Arial"/>
          <w:bCs/>
          <w:color w:val="000000"/>
          <w:sz w:val="24"/>
          <w:szCs w:val="24"/>
        </w:rPr>
        <w:t xml:space="preserve">the </w:t>
      </w:r>
      <w:r w:rsidRPr="006C4097">
        <w:rPr>
          <w:rFonts w:ascii="Arial" w:hAnsi="Arial" w:cs="Arial" w:hint="eastAsia"/>
          <w:bCs/>
          <w:color w:val="000000"/>
          <w:sz w:val="24"/>
          <w:szCs w:val="24"/>
        </w:rPr>
        <w:t>brain.</w:t>
      </w:r>
      <w:hyperlink w:anchor="_ENREF_57" w:tooltip="Spencer, 2007 #470"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Spencer&lt;/Author&gt;&lt;Year&gt;2007&lt;/Year&gt;&lt;RecNum&gt;470&lt;/RecNum&gt;&lt;DisplayText&gt;&lt;style face="superscript"&gt;53&lt;/style&gt;&lt;/DisplayText&gt;&lt;record&gt;&lt;rec-number&gt;470&lt;/rec-number&gt;&lt;foreign-keys&gt;&lt;key app="EN" db-id="25dxrx9vzdxd0le9ztl5wrxbssasvpps055w"&gt;470&lt;/key&gt;&lt;/foreign-keys&gt;&lt;ref-type name="Journal Article"&gt;17&lt;/ref-type&gt;&lt;contributors&gt;&lt;authors&gt;&lt;author&gt;Spencer, Brian J.&lt;/author&gt;&lt;author&gt;Verma, Inder M.&lt;/author&gt;&lt;/authors&gt;&lt;/contributors&gt;&lt;titles&gt;&lt;title&gt;Targeted delivery of proteins across the blood–brain barrier&lt;/title&gt;&lt;secondary-title&gt;Proceedings of the National Academy of Sciences&lt;/secondary-title&gt;&lt;/titles&gt;&lt;periodical&gt;&lt;full-title&gt;Proceedings of the National Academy of Sciences&lt;/full-title&gt;&lt;/periodical&gt;&lt;pages&gt;7594-7599&lt;/pages&gt;&lt;volume&gt;104&lt;/volume&gt;&lt;number&gt;18&lt;/number&gt;&lt;dates&gt;&lt;year&gt;2007&lt;/year&gt;&lt;pub-dates&gt;&lt;date&gt;May 1, 2007&lt;/date&gt;&lt;/pub-dates&gt;&lt;/dates&gt;&lt;urls&gt;&lt;related-urls&gt;&lt;url&gt;http://www.pnas.org/content/104/18/7594.abstract&lt;/url&gt;&lt;/related-urls&gt;&lt;/urls&gt;&lt;electronic-resource-num&gt;10.1073/pnas.0702170104&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53</w:t>
        </w:r>
        <w:r w:rsidR="00A9239B" w:rsidRPr="006C4097">
          <w:rPr>
            <w:rFonts w:ascii="Arial" w:hAnsi="Arial" w:cs="Arial"/>
            <w:bCs/>
            <w:color w:val="000000"/>
            <w:sz w:val="24"/>
            <w:szCs w:val="24"/>
          </w:rPr>
          <w:fldChar w:fldCharType="end"/>
        </w:r>
      </w:hyperlink>
      <w:r w:rsidRPr="006C4097">
        <w:rPr>
          <w:rFonts w:ascii="Arial" w:hAnsi="Arial" w:cs="Arial" w:hint="eastAsia"/>
          <w:bCs/>
          <w:color w:val="000000"/>
          <w:sz w:val="24"/>
          <w:szCs w:val="24"/>
        </w:rPr>
        <w:t xml:space="preserve"> There are two kinds of apolipoprotein, Apo B and Apo E. Angiopep-2, a synthetic ligand of LDLr, is wildly used as a vector to cross </w:t>
      </w:r>
      <w:r w:rsidRPr="006C4097">
        <w:rPr>
          <w:rFonts w:ascii="Arial" w:hAnsi="Arial" w:cs="Arial"/>
          <w:bCs/>
          <w:color w:val="000000"/>
          <w:sz w:val="24"/>
          <w:szCs w:val="24"/>
        </w:rPr>
        <w:t xml:space="preserve">the </w:t>
      </w:r>
      <w:r w:rsidRPr="006C4097">
        <w:rPr>
          <w:rFonts w:ascii="Arial" w:hAnsi="Arial" w:cs="Arial" w:hint="eastAsia"/>
          <w:bCs/>
          <w:color w:val="000000"/>
          <w:sz w:val="24"/>
          <w:szCs w:val="24"/>
        </w:rPr>
        <w:t>BBB.</w:t>
      </w:r>
      <w:hyperlink w:anchor="_ENREF_58" w:tooltip="Shao, 2010 #471" w:history="1">
        <w:r w:rsidR="00A9239B" w:rsidRPr="006C4097">
          <w:rPr>
            <w:rFonts w:ascii="Arial" w:hAnsi="Arial" w:cs="Arial"/>
            <w:bCs/>
            <w:color w:val="000000"/>
            <w:sz w:val="24"/>
            <w:szCs w:val="24"/>
          </w:rPr>
          <w:fldChar w:fldCharType="begin">
            <w:fldData xml:space="preserve">PEVuZE5vdGU+PENpdGU+PEF1dGhvcj5TaGFvPC9BdXRob3I+PFllYXI+MjAxMDwvWWVhcj48UmVj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</w:fldData>
          </w:fldChar>
        </w:r>
        <w:r w:rsidR="00FB4C64" w:rsidRPr="006C4097">
          <w:rPr>
            <w:rFonts w:ascii="Arial" w:hAnsi="Arial" w:cs="Arial"/>
            <w:bCs/>
            <w:color w:val="000000"/>
            <w:sz w:val="24"/>
            <w:szCs w:val="24"/>
          </w:rPr>
          <w:instrText xml:space="preserve"> ADDIN EN.CITE </w:instrText>
        </w:r>
        <w:r w:rsidR="00A9239B" w:rsidRPr="006C4097">
          <w:rPr>
            <w:rFonts w:ascii="Arial" w:hAnsi="Arial" w:cs="Arial"/>
            <w:bCs/>
            <w:color w:val="000000"/>
            <w:sz w:val="24"/>
            <w:szCs w:val="24"/>
          </w:rPr>
          <w:fldChar w:fldCharType="begin">
            <w:fldData xml:space="preserve">PEVuZE5vdGU+PENpdGU+PEF1dGhvcj5TaGFvPC9BdXRob3I+PFllYXI+MjAxMDwvWWVhcj48UmVj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</w:fldData>
          </w:fldChar>
        </w:r>
        <w:r w:rsidR="00FB4C64" w:rsidRPr="006C4097">
          <w:rPr>
            <w:rFonts w:ascii="Arial" w:hAnsi="Arial" w:cs="Arial"/>
            <w:bCs/>
            <w:color w:val="000000"/>
            <w:sz w:val="24"/>
            <w:szCs w:val="24"/>
          </w:rPr>
          <w:instrText xml:space="preserve"> ADDIN EN.CITE.DATA </w:instrText>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end"/>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54</w:t>
        </w:r>
        <w:r w:rsidR="00A9239B" w:rsidRPr="006C4097">
          <w:rPr>
            <w:rFonts w:ascii="Arial" w:hAnsi="Arial" w:cs="Arial"/>
            <w:bCs/>
            <w:color w:val="000000"/>
            <w:sz w:val="24"/>
            <w:szCs w:val="24"/>
          </w:rPr>
          <w:fldChar w:fldCharType="end"/>
        </w:r>
      </w:hyperlink>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 xml:space="preserve">Moreover, </w:t>
      </w:r>
      <w:r w:rsidRPr="006C4097">
        <w:rPr>
          <w:rFonts w:ascii="Arial" w:hAnsi="Arial" w:cs="Arial"/>
          <w:bCs/>
          <w:color w:val="000000"/>
          <w:sz w:val="24"/>
          <w:szCs w:val="24"/>
        </w:rPr>
        <w:t>mimicking</w:t>
      </w:r>
      <w:r w:rsidRPr="006C4097">
        <w:rPr>
          <w:rFonts w:ascii="Arial" w:hAnsi="Arial" w:cs="Arial" w:hint="eastAsia"/>
          <w:bCs/>
          <w:color w:val="000000"/>
          <w:sz w:val="24"/>
          <w:szCs w:val="24"/>
        </w:rPr>
        <w:t xml:space="preserve"> or </w:t>
      </w:r>
      <w:r w:rsidRPr="006C4097">
        <w:rPr>
          <w:rFonts w:ascii="Arial" w:hAnsi="Arial" w:cs="Arial"/>
          <w:bCs/>
          <w:color w:val="000000"/>
          <w:sz w:val="24"/>
          <w:szCs w:val="24"/>
        </w:rPr>
        <w:t>neutraliz</w:t>
      </w:r>
      <w:r w:rsidRPr="006C4097">
        <w:rPr>
          <w:rFonts w:ascii="Arial" w:hAnsi="Arial" w:cs="Arial" w:hint="eastAsia"/>
          <w:bCs/>
          <w:color w:val="000000"/>
          <w:sz w:val="24"/>
          <w:szCs w:val="24"/>
        </w:rPr>
        <w:t xml:space="preserve">ing </w:t>
      </w:r>
      <w:r w:rsidRPr="006C4097">
        <w:rPr>
          <w:rFonts w:ascii="Arial" w:hAnsi="Arial" w:cs="Arial"/>
          <w:bCs/>
          <w:color w:val="000000"/>
          <w:sz w:val="24"/>
          <w:szCs w:val="24"/>
        </w:rPr>
        <w:t xml:space="preserve">a </w:t>
      </w:r>
      <w:r w:rsidRPr="006C4097">
        <w:rPr>
          <w:rFonts w:ascii="Arial" w:hAnsi="Arial" w:cs="Arial" w:hint="eastAsia"/>
          <w:bCs/>
          <w:color w:val="000000"/>
          <w:sz w:val="24"/>
          <w:szCs w:val="24"/>
        </w:rPr>
        <w:t xml:space="preserve">CNS toxin or virus is regarded as another </w:t>
      </w:r>
      <w:r w:rsidRPr="006C4097">
        <w:rPr>
          <w:rFonts w:ascii="Arial" w:hAnsi="Arial" w:cs="Arial"/>
          <w:bCs/>
          <w:color w:val="000000"/>
          <w:sz w:val="24"/>
          <w:szCs w:val="24"/>
        </w:rPr>
        <w:t>strategy</w:t>
      </w:r>
      <w:r w:rsidRPr="006C4097">
        <w:rPr>
          <w:rFonts w:ascii="Arial" w:hAnsi="Arial" w:cs="Arial" w:hint="eastAsia"/>
          <w:bCs/>
          <w:color w:val="000000"/>
          <w:sz w:val="24"/>
          <w:szCs w:val="24"/>
        </w:rPr>
        <w:t xml:space="preserve"> of finding BBB targeting vectors. </w:t>
      </w:r>
      <w:r w:rsidRPr="006C4097">
        <w:rPr>
          <w:rFonts w:ascii="Arial" w:hAnsi="Arial" w:cs="Arial"/>
          <w:bCs/>
          <w:color w:val="000000"/>
          <w:sz w:val="24"/>
          <w:szCs w:val="24"/>
        </w:rPr>
        <w:t>The tetanus toxin C fragment,</w:t>
      </w:r>
      <w:r w:rsidRPr="006C4097">
        <w:rPr>
          <w:rFonts w:ascii="Arial" w:hAnsi="Arial" w:cs="Arial" w:hint="eastAsia"/>
          <w:bCs/>
          <w:color w:val="000000"/>
          <w:sz w:val="24"/>
          <w:szCs w:val="24"/>
        </w:rPr>
        <w:t xml:space="preserve"> which is </w:t>
      </w:r>
      <w:r w:rsidRPr="006C4097">
        <w:rPr>
          <w:rFonts w:ascii="Arial" w:hAnsi="Arial" w:cs="Arial"/>
          <w:bCs/>
          <w:color w:val="000000"/>
          <w:sz w:val="24"/>
          <w:szCs w:val="24"/>
        </w:rPr>
        <w:t>a non-toxic fragment of tetanus toxin,</w:t>
      </w:r>
      <w:r w:rsidRPr="006C4097">
        <w:rPr>
          <w:rFonts w:ascii="Arial" w:hAnsi="Arial" w:cs="Arial" w:hint="eastAsia"/>
          <w:bCs/>
          <w:color w:val="000000"/>
          <w:sz w:val="24"/>
          <w:szCs w:val="24"/>
        </w:rPr>
        <w:t xml:space="preserve"> was conjugated with nanoparticles for CNS targeting.</w:t>
      </w:r>
      <w:hyperlink w:anchor="_ENREF_61" w:tooltip="Townsend, 2007 #206"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Townsend&lt;/Author&gt;&lt;Year&gt;2007&lt;/Year&gt;&lt;RecNum&gt;206&lt;/RecNum&gt;&lt;DisplayText&gt;&lt;style face="superscript"&gt;55&lt;/style&gt;&lt;/DisplayText&gt;&lt;record&gt;&lt;rec-number&gt;206&lt;/rec-number&gt;&lt;foreign-keys&gt;&lt;key app="EN" db-id="25dxrx9vzdxd0le9ztl5wrxbssasvpps055w"&gt;206&lt;/key&gt;&lt;/foreign-keys&gt;&lt;ref-type name="Journal Article"&gt;17&lt;/ref-type&gt;&lt;contributors&gt;&lt;authors&gt;&lt;author&gt;Townsend, Seth A.&lt;/author&gt;&lt;author&gt;Evrony, Gilad D.&lt;/author&gt;&lt;author&gt;Gu, Frank X.&lt;/author&gt;&lt;author&gt;Schulz, Martin P.&lt;/author&gt;&lt;author&gt;Brown Jr, Robert H.&lt;/author&gt;&lt;author&gt;Langer, Robert&lt;/author&gt;&lt;/authors&gt;&lt;/contributors&gt;&lt;titles&gt;&lt;title&gt;Tetanus toxin C fragment-conjugated nanoparticles for targeted drug delivery to neurons&lt;/title&gt;&lt;secondary-title&gt;Biomaterials&lt;/secondary-title&gt;&lt;/titles&gt;&lt;periodical&gt;&lt;full-title&gt;Biomaterials&lt;/full-title&gt;&lt;/periodical&gt;&lt;pages&gt;5176-5184&lt;/pages&gt;&lt;volume&gt;28&lt;/volume&gt;&lt;number&gt;34&lt;/number&gt;&lt;keywords&gt;&lt;keyword&gt;Nanoparticle&lt;/keyword&gt;&lt;keyword&gt;Drug delivery&lt;/keyword&gt;&lt;keyword&gt;Brain&lt;/keyword&gt;&lt;keyword&gt;Cell culture&lt;/keyword&gt;&lt;keyword&gt;Nerve&lt;/keyword&gt;&lt;keyword&gt;Protein&lt;/keyword&gt;&lt;/keywords&gt;&lt;dates&gt;&lt;year&gt;2007&lt;/year&gt;&lt;/dates&gt;&lt;isbn&gt;0142-9612&lt;/isbn&gt;&lt;urls&gt;&lt;related-urls&gt;&lt;url&gt;http://www.sciencedirect.com/science/article/B6TWB-4PNF2PF-1/2/49fee12bf21a88aa1b0a15185697a47c&lt;/url&gt;&lt;url&gt;http://www.sciencedirect.com/science?_ob=MImg&amp;amp;_imagekey=B6TWB-4PNF2PF-1-9&amp;amp;_cdi=5558&amp;amp;_user=128590&amp;amp;_pii=S0142961207006230&amp;amp;_orig=search&amp;amp;_coverDate=12%2F31%2F2007&amp;amp;_sk=999719965&amp;amp;view=c&amp;amp;wchp=dGLbVzW-zSkzk&amp;amp;md5=ea86d3bf4ecd266e6f43d79c302b9fb0&amp;amp;ie=/sdarticle.pdf&lt;/url&gt;&lt;/related-urls&gt;&lt;/urls&gt;&lt;electronic-resource-num&gt;DOI: 10.1016/j.biomaterials.2007.08.011&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55</w:t>
        </w:r>
        <w:r w:rsidR="00A9239B" w:rsidRPr="006C4097">
          <w:rPr>
            <w:rFonts w:ascii="Arial" w:hAnsi="Arial" w:cs="Arial"/>
            <w:bCs/>
            <w:color w:val="000000"/>
            <w:sz w:val="24"/>
            <w:szCs w:val="24"/>
          </w:rPr>
          <w:fldChar w:fldCharType="end"/>
        </w:r>
      </w:hyperlink>
      <w:r w:rsidRPr="006C4097">
        <w:rPr>
          <w:rFonts w:ascii="Arial" w:hAnsi="Arial" w:cs="Arial" w:hint="eastAsia"/>
          <w:bCs/>
          <w:color w:val="000000"/>
          <w:sz w:val="24"/>
          <w:szCs w:val="24"/>
        </w:rPr>
        <w:t xml:space="preserve"> A</w:t>
      </w:r>
      <w:r w:rsidRPr="006C4097">
        <w:rPr>
          <w:rFonts w:ascii="Arial" w:hAnsi="Arial" w:cs="Arial"/>
          <w:bCs/>
          <w:color w:val="000000"/>
          <w:sz w:val="24"/>
          <w:szCs w:val="24"/>
        </w:rPr>
        <w:t xml:space="preserve"> short peptide derived from the rabies virus glycoprotein </w:t>
      </w:r>
      <w:r w:rsidRPr="006C4097">
        <w:rPr>
          <w:rFonts w:ascii="Arial" w:hAnsi="Arial" w:cs="Arial" w:hint="eastAsia"/>
          <w:bCs/>
          <w:color w:val="000000"/>
          <w:sz w:val="24"/>
          <w:szCs w:val="24"/>
        </w:rPr>
        <w:t xml:space="preserve">was able to </w:t>
      </w:r>
      <w:r w:rsidRPr="006C4097">
        <w:rPr>
          <w:rFonts w:ascii="Arial" w:hAnsi="Arial" w:cs="Arial"/>
          <w:bCs/>
          <w:color w:val="000000"/>
          <w:sz w:val="24"/>
          <w:szCs w:val="24"/>
        </w:rPr>
        <w:t>deliver small interfering RNA to the brain</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in</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a </w:t>
      </w:r>
      <w:r w:rsidRPr="006C4097">
        <w:rPr>
          <w:rFonts w:ascii="Arial" w:hAnsi="Arial" w:cs="Arial" w:hint="eastAsia"/>
          <w:bCs/>
          <w:color w:val="000000"/>
          <w:sz w:val="24"/>
          <w:szCs w:val="24"/>
        </w:rPr>
        <w:t xml:space="preserve">safe and </w:t>
      </w:r>
      <w:r w:rsidRPr="006C4097">
        <w:rPr>
          <w:rFonts w:ascii="Arial" w:hAnsi="Arial" w:cs="Arial"/>
          <w:bCs/>
          <w:color w:val="000000"/>
          <w:sz w:val="24"/>
          <w:szCs w:val="24"/>
        </w:rPr>
        <w:t>noninvasive manner</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intravenous injection</w:t>
      </w:r>
      <w:r w:rsidRPr="006C4097">
        <w:rPr>
          <w:rFonts w:ascii="Arial" w:hAnsi="Arial" w:cs="Arial" w:hint="eastAsia"/>
          <w:bCs/>
          <w:color w:val="000000"/>
          <w:sz w:val="24"/>
          <w:szCs w:val="24"/>
        </w:rPr>
        <w:t>).</w:t>
      </w:r>
      <w:hyperlink w:anchor="_ENREF_62" w:tooltip="Kumar, 2007 #475"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Kumar&lt;/Author&gt;&lt;Year&gt;2007&lt;/Year&gt;&lt;RecNum&gt;475&lt;/RecNum&gt;&lt;DisplayText&gt;&lt;style face="superscript"&gt;56&lt;/style&gt;&lt;/DisplayText&gt;&lt;record&gt;&lt;rec-number&gt;475&lt;/rec-number&gt;&lt;foreign-keys&gt;&lt;key app="EN" db-id="25dxrx9vzdxd0le9ztl5wrxbssasvpps055w"&gt;475&lt;/key&gt;&lt;/foreign-keys&gt;&lt;ref-type name="Journal Article"&gt;17&lt;/ref-type&gt;&lt;contributors&gt;&lt;authors&gt;&lt;author&gt;Kumar, Priti&lt;/author&gt;&lt;author&gt;Wu, Haoquan&lt;/author&gt;&lt;author&gt;McBride, Jodi L.&lt;/author&gt;&lt;author&gt;Jung, Kyeong-Eun&lt;/author&gt;&lt;author&gt;Hee Kim, Moon&lt;/author&gt;&lt;author&gt;Davidson, Beverly L.&lt;/author&gt;&lt;author&gt;Kyung Lee, Sang&lt;/author&gt;&lt;author&gt;Shankar, Premlata&lt;/author&gt;&lt;author&gt;Manjunath, N.&lt;/author&gt;&lt;/authors&gt;&lt;/contributors&gt;&lt;titles&gt;&lt;title&gt;Transvascular delivery of small interfering RNA to the central nervous system&lt;/title&gt;&lt;secondary-title&gt;Nature&lt;/secondary-title&gt;&lt;/titles&gt;&lt;periodical&gt;&lt;full-title&gt;Nature&lt;/full-title&gt;&lt;/periodical&gt;&lt;pages&gt;39-43&lt;/pages&gt;&lt;volume&gt;448&lt;/volume&gt;&lt;number&gt;7149&lt;/number&gt;&lt;dates&gt;&lt;year&gt;2007&lt;/year&gt;&lt;/dates&gt;&lt;isbn&gt;0028-0836&lt;/isbn&gt;&lt;work-type&gt;10.1038/nature05901&lt;/work-type&gt;&lt;urls&gt;&lt;related-urls&gt;&lt;url&gt;http://dx.doi.org/10.1038/nature05901&lt;/url&gt;&lt;/related-urls&gt;&lt;/urls&gt;&lt;electronic-resource-num&gt;http://www.nature.com/nature/journal/v448/n7149/suppinfo/nature05901_S1.html&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56</w:t>
        </w:r>
        <w:r w:rsidR="00A9239B" w:rsidRPr="006C4097">
          <w:rPr>
            <w:rFonts w:ascii="Arial" w:hAnsi="Arial" w:cs="Arial"/>
            <w:bCs/>
            <w:color w:val="000000"/>
            <w:sz w:val="24"/>
            <w:szCs w:val="24"/>
          </w:rPr>
          <w:fldChar w:fldCharType="end"/>
        </w:r>
      </w:hyperlink>
      <w:r w:rsidRPr="006C4097">
        <w:rPr>
          <w:rFonts w:ascii="Arial" w:hAnsi="Arial" w:cs="Arial" w:hint="eastAsia"/>
          <w:bCs/>
          <w:color w:val="000000"/>
          <w:sz w:val="24"/>
          <w:szCs w:val="24"/>
        </w:rPr>
        <w:t xml:space="preserve"> </w:t>
      </w:r>
      <w:r w:rsidRPr="006C4097">
        <w:rPr>
          <w:rFonts w:ascii="Arial" w:hAnsi="Arial" w:cs="Arial"/>
          <w:bCs/>
          <w:color w:val="000000"/>
          <w:sz w:val="24"/>
          <w:szCs w:val="24"/>
        </w:rPr>
        <w:t>Cross-reacting material 197, a non-toxic mutant of diphtheria toxin, could deliver drugs across the BBB</w:t>
      </w:r>
      <w:r w:rsidRPr="006C4097">
        <w:rPr>
          <w:rFonts w:ascii="Arial" w:hAnsi="Arial" w:cs="Arial" w:hint="eastAsia"/>
          <w:bCs/>
          <w:color w:val="000000"/>
          <w:sz w:val="24"/>
          <w:szCs w:val="24"/>
        </w:rPr>
        <w:t xml:space="preserve"> in vitro by</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inducing</w:t>
      </w:r>
      <w:r w:rsidRPr="006C4097">
        <w:rPr>
          <w:rFonts w:ascii="Arial" w:hAnsi="Arial" w:cs="Arial"/>
          <w:bCs/>
          <w:color w:val="000000"/>
          <w:sz w:val="24"/>
          <w:szCs w:val="24"/>
        </w:rPr>
        <w:t xml:space="preserve"> a signal to affect endocytosis in endothelial cells</w:t>
      </w:r>
      <w:r w:rsidRPr="006C4097">
        <w:rPr>
          <w:rFonts w:ascii="Arial" w:hAnsi="Arial" w:cs="Arial" w:hint="eastAsia"/>
          <w:bCs/>
          <w:color w:val="000000"/>
          <w:sz w:val="24"/>
          <w:szCs w:val="24"/>
        </w:rPr>
        <w:t>.</w:t>
      </w:r>
      <w:hyperlink w:anchor="_ENREF_63" w:tooltip="Wang, 2010 #476"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Wang&lt;/Author&gt;&lt;Year&gt;2010&lt;/Year&gt;&lt;RecNum&gt;476&lt;/RecNum&gt;&lt;DisplayText&gt;&lt;style face="superscript"&gt;57&lt;/style&gt;&lt;/DisplayText&gt;&lt;record&gt;&lt;rec-number&gt;476&lt;/rec-number&gt;&lt;foreign-keys&gt;&lt;key app="EN" db-id="25dxrx9vzdxd0le9ztl5wrxbssasvpps055w"&gt;476&lt;/key&gt;&lt;/foreign-keys&gt;&lt;ref-type name="Journal Article"&gt;17&lt;/ref-type&gt;&lt;contributors&gt;&lt;authors&gt;&lt;author&gt;Wang, Ping&lt;/author&gt;&lt;author&gt;Xue, Yixue&lt;/author&gt;&lt;author&gt;Shang, Xiuli&lt;/author&gt;&lt;author&gt;Liu, Yunhui&lt;/author&gt;&lt;/authors&gt;&lt;/contributors&gt;&lt;titles&gt;&lt;title&gt;Diphtheria Toxin Mutant CRM197-Mediated Transcytosis across Blood–Brain Barrier In Vitro&lt;/title&gt;&lt;secondary-title&gt;Cellular and Molecular Neurobiology&lt;/secondary-title&gt;&lt;alt-title&gt;Cell Mol Neurobiol&lt;/alt-title&gt;&lt;/titles&gt;&lt;periodical&gt;&lt;full-title&gt;Cellular and Molecular Neurobiology&lt;/full-title&gt;&lt;/periodical&gt;&lt;pages&gt;717-725&lt;/pages&gt;&lt;volume&gt;30&lt;/volume&gt;&lt;number&gt;5&lt;/number&gt;&lt;keywords&gt;&lt;keyword&gt;Blood–brain barrier&lt;/keyword&gt;&lt;keyword&gt;CRM197&lt;/keyword&gt;&lt;keyword&gt;Caveolin-1&lt;/keyword&gt;&lt;keyword&gt;PI3K/Akt&lt;/keyword&gt;&lt;keyword&gt;FOXO1A&lt;/keyword&gt;&lt;/keywords&gt;&lt;dates&gt;&lt;year&gt;2010&lt;/year&gt;&lt;pub-dates&gt;&lt;date&gt;2010/07/01&lt;/date&gt;&lt;/pub-dates&gt;&lt;/dates&gt;&lt;publisher&gt;Springer US&lt;/publisher&gt;&lt;isbn&gt;0272-4340&lt;/isbn&gt;&lt;urls&gt;&lt;related-urls&gt;&lt;url&gt;http://dx.doi.org/10.1007/s10571-010-9496-x&lt;/url&gt;&lt;/related-urls&gt;&lt;/urls&gt;&lt;electronic-resource-num&gt;10.1007/s10571-010-9496-x&lt;/electronic-resource-num&gt;&lt;language&gt;English&lt;/languag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57</w:t>
        </w:r>
        <w:r w:rsidR="00A9239B" w:rsidRPr="006C4097">
          <w:rPr>
            <w:rFonts w:ascii="Arial" w:hAnsi="Arial" w:cs="Arial"/>
            <w:bCs/>
            <w:color w:val="000000"/>
            <w:sz w:val="24"/>
            <w:szCs w:val="24"/>
          </w:rPr>
          <w:fldChar w:fldCharType="end"/>
        </w:r>
      </w:hyperlink>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DC0E1B">
      <w:pPr>
        <w:pStyle w:val="3"/>
        <w:rPr>
          <w:rFonts w:ascii="Arial" w:hAnsi="Arial" w:cs="Arial"/>
          <w:b w:val="0"/>
          <w:color w:val="000000"/>
          <w:sz w:val="28"/>
          <w:szCs w:val="24"/>
        </w:rPr>
      </w:pPr>
      <w:bookmarkStart w:id="13" w:name="_Toc311062638"/>
      <w:bookmarkStart w:id="14" w:name="_Toc382887898"/>
      <w:r w:rsidRPr="006C4097">
        <w:rPr>
          <w:rFonts w:ascii="Arial" w:hAnsi="Arial" w:cs="Arial" w:hint="eastAsia"/>
          <w:b w:val="0"/>
          <w:color w:val="000000"/>
          <w:sz w:val="28"/>
          <w:szCs w:val="24"/>
        </w:rPr>
        <w:lastRenderedPageBreak/>
        <w:t>2.3</w:t>
      </w:r>
      <w:r w:rsidRPr="006C4097">
        <w:rPr>
          <w:rFonts w:ascii="Arial" w:hAnsi="Arial" w:cs="Arial"/>
          <w:b w:val="0"/>
          <w:color w:val="000000"/>
          <w:sz w:val="28"/>
          <w:szCs w:val="24"/>
        </w:rPr>
        <w:t xml:space="preserve"> Nano-drug delivery systems</w:t>
      </w:r>
      <w:bookmarkEnd w:id="13"/>
      <w:bookmarkEnd w:id="14"/>
    </w:p>
    <w:p w:rsidR="00087C46" w:rsidRPr="006C4097" w:rsidRDefault="00087C46" w:rsidP="00087C46">
      <w:pPr>
        <w:autoSpaceDE w:val="0"/>
        <w:autoSpaceDN w:val="0"/>
        <w:adjustRightInd w:val="0"/>
        <w:spacing w:line="480" w:lineRule="auto"/>
        <w:rPr>
          <w:rFonts w:ascii="Arial" w:hAnsi="Arial" w:cs="Arial"/>
          <w:color w:val="000000"/>
          <w:sz w:val="24"/>
          <w:szCs w:val="24"/>
        </w:rPr>
      </w:pPr>
      <w:r w:rsidRPr="006C4097">
        <w:rPr>
          <w:rFonts w:ascii="Arial" w:hAnsi="Arial" w:cs="Arial"/>
          <w:color w:val="000000"/>
          <w:sz w:val="24"/>
          <w:szCs w:val="24"/>
        </w:rPr>
        <w:t>In order to enhance the hydrophilic character of a drug to cross the BBB</w:t>
      </w:r>
      <w:r w:rsidR="00606186" w:rsidRPr="006C4097">
        <w:rPr>
          <w:rFonts w:ascii="Arial" w:hAnsi="Arial" w:cs="Arial" w:hint="eastAsia"/>
          <w:color w:val="000000"/>
          <w:sz w:val="24"/>
          <w:szCs w:val="24"/>
          <w:lang w:eastAsia="zh-CN"/>
        </w:rPr>
        <w:t>,</w:t>
      </w:r>
      <w:r w:rsidRPr="006C4097">
        <w:rPr>
          <w:rFonts w:ascii="Arial" w:hAnsi="Arial" w:cs="Arial"/>
          <w:color w:val="000000"/>
          <w:sz w:val="24"/>
          <w:szCs w:val="24"/>
        </w:rPr>
        <w:t xml:space="preserve"> nanomaterials have been regarded as potential vehicles to deliver drugs into the brain. Nanomaterials have the unique ability of masking the drugs’ molecular character via the formation of lipid vesicles. They play an important role in central nervous system </w:t>
      </w:r>
      <w:r w:rsidRPr="006C4097">
        <w:rPr>
          <w:rFonts w:ascii="Arial" w:hAnsi="Arial" w:cs="Arial" w:hint="eastAsia"/>
          <w:color w:val="000000"/>
          <w:sz w:val="24"/>
          <w:szCs w:val="24"/>
        </w:rPr>
        <w:t>DDS</w:t>
      </w:r>
      <w:r w:rsidRPr="006C4097">
        <w:rPr>
          <w:rFonts w:ascii="Arial" w:hAnsi="Arial" w:cs="Arial"/>
          <w:color w:val="000000"/>
          <w:sz w:val="24"/>
          <w:szCs w:val="24"/>
        </w:rPr>
        <w:t xml:space="preserve">. </w:t>
      </w:r>
      <w:r w:rsidR="0040485B" w:rsidRPr="006C4097">
        <w:rPr>
          <w:rFonts w:ascii="Arial" w:hAnsi="Arial" w:cs="Arial" w:hint="eastAsia"/>
          <w:color w:val="000000"/>
          <w:sz w:val="24"/>
          <w:szCs w:val="24"/>
          <w:lang w:eastAsia="zh-CN"/>
        </w:rPr>
        <w:t>In General, t</w:t>
      </w:r>
      <w:r w:rsidRPr="006C4097">
        <w:rPr>
          <w:rFonts w:ascii="Arial" w:hAnsi="Arial" w:cs="Arial"/>
          <w:color w:val="000000"/>
          <w:sz w:val="24"/>
          <w:szCs w:val="24"/>
        </w:rPr>
        <w:t xml:space="preserve">he nano-carrier systems have some advantages over the </w:t>
      </w:r>
      <w:r w:rsidR="0040485B" w:rsidRPr="006C4097">
        <w:rPr>
          <w:rFonts w:ascii="Arial" w:hAnsi="Arial" w:cs="Arial" w:hint="eastAsia"/>
          <w:color w:val="000000"/>
          <w:sz w:val="24"/>
          <w:szCs w:val="24"/>
          <w:lang w:eastAsia="zh-CN"/>
        </w:rPr>
        <w:t>free drugs</w:t>
      </w:r>
      <w:r w:rsidRPr="006C4097">
        <w:rPr>
          <w:rFonts w:ascii="Arial" w:hAnsi="Arial" w:cs="Arial"/>
          <w:color w:val="000000"/>
          <w:sz w:val="24"/>
          <w:szCs w:val="24"/>
        </w:rPr>
        <w:t xml:space="preserve">, </w:t>
      </w:r>
      <w:r w:rsidR="00FD5038" w:rsidRPr="006C4097">
        <w:rPr>
          <w:rFonts w:ascii="Arial" w:hAnsi="Arial" w:cs="Arial" w:hint="eastAsia"/>
          <w:color w:val="000000"/>
          <w:sz w:val="24"/>
          <w:szCs w:val="24"/>
          <w:lang w:eastAsia="zh-CN"/>
        </w:rPr>
        <w:t>better chance</w:t>
      </w:r>
      <w:r w:rsidRPr="006C4097">
        <w:rPr>
          <w:rFonts w:ascii="Arial" w:hAnsi="Arial" w:cs="Arial"/>
          <w:color w:val="000000"/>
          <w:sz w:val="24"/>
          <w:szCs w:val="24"/>
        </w:rPr>
        <w:t xml:space="preserve"> to pass through the cell-membranes and other bio-barriers, an ability to prolong the period of encapsulated drug in the blood stream, and targeting certain tissues/cells by conjugation with specific ligands.</w:t>
      </w:r>
      <w:hyperlink w:anchor="_ENREF_64" w:tooltip="Mozafari, 2007 #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ozafari&lt;/Author&gt;&lt;Year&gt;2007&lt;/Year&gt;&lt;RecNum&gt;7&lt;/RecNum&gt;&lt;DisplayText&gt;&lt;style face="superscript"&gt;58&lt;/style&gt;&lt;/DisplayText&gt;&lt;record&gt;&lt;rec-number&gt;7&lt;/rec-number&gt;&lt;foreign-keys&gt;&lt;key app="EN" db-id="25dxrx9vzdxd0le9ztl5wrxbssasvpps055w"&gt;7&lt;/key&gt;&lt;/foreign-keys&gt;&lt;ref-type name="Book Section"&gt;5&lt;/ref-type&gt;&lt;contributors&gt;&lt;authors&gt;&lt;author&gt;M. Reza Mozafari&lt;/author&gt;&lt;/authors&gt;&lt;/contributors&gt;&lt;auth-address&gt;Monash University, Austrilia&lt;/auth-address&gt;&lt;titles&gt;&lt;title&gt;Micro and nano systems in biomedicine and drug delivery&lt;/title&gt;&lt;secondary-title&gt;Nanomaterials and nanosystems for biomedical applications&lt;/secondary-title&gt;&lt;/titles&gt;&lt;pages&gt;1-3, 19&lt;/pages&gt;&lt;edition&gt;2007&lt;/edition&gt;&lt;dates&gt;&lt;year&gt;2007&lt;/year&gt;&lt;/dates&gt;&lt;publisher&gt;Springer&lt;/publisher&gt;&lt;urls&gt;&lt;/urls&gt;&lt;language&gt;English&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58</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autoSpaceDE w:val="0"/>
        <w:autoSpaceDN w:val="0"/>
        <w:adjustRightInd w:val="0"/>
        <w:spacing w:line="480" w:lineRule="auto"/>
        <w:rPr>
          <w:rFonts w:ascii="Arial" w:hAnsi="Arial" w:cs="Arial"/>
          <w:color w:val="000000"/>
          <w:sz w:val="24"/>
          <w:szCs w:val="24"/>
        </w:rPr>
      </w:pPr>
    </w:p>
    <w:p w:rsidR="00087C46" w:rsidRPr="006C4097" w:rsidRDefault="00087C46" w:rsidP="00087C46">
      <w:pPr>
        <w:autoSpaceDE w:val="0"/>
        <w:autoSpaceDN w:val="0"/>
        <w:adjustRightInd w:val="0"/>
        <w:spacing w:line="480" w:lineRule="auto"/>
        <w:rPr>
          <w:rFonts w:ascii="Arial" w:hAnsi="Arial" w:cs="Arial"/>
          <w:color w:val="000000"/>
          <w:sz w:val="24"/>
          <w:szCs w:val="24"/>
          <w:lang w:eastAsia="zh-CN"/>
        </w:rPr>
      </w:pPr>
      <w:r w:rsidRPr="006C4097">
        <w:rPr>
          <w:rFonts w:ascii="Arial" w:hAnsi="Arial" w:cs="Arial"/>
          <w:color w:val="000000"/>
          <w:sz w:val="24"/>
          <w:szCs w:val="24"/>
        </w:rPr>
        <w:t>Targeting the drug to specific organs is considered as a solution to lower the drug’s volume of distribution, and therefore minimize the side effects of the drug</w:t>
      </w:r>
      <w:r w:rsidRPr="006C4097">
        <w:rPr>
          <w:rFonts w:ascii="Arial" w:hAnsi="Arial" w:cs="Arial" w:hint="eastAsia"/>
          <w:color w:val="000000"/>
          <w:sz w:val="24"/>
          <w:szCs w:val="24"/>
        </w:rPr>
        <w:t>.</w:t>
      </w:r>
      <w:r w:rsidRPr="006C4097">
        <w:rPr>
          <w:rFonts w:ascii="Arial" w:hAnsi="Arial" w:cs="Arial"/>
          <w:color w:val="000000"/>
          <w:sz w:val="24"/>
          <w:szCs w:val="24"/>
        </w:rPr>
        <w:t xml:space="preserve"> Nano-carriers could be conjugated </w:t>
      </w:r>
      <w:r w:rsidR="00FD5038" w:rsidRPr="006C4097">
        <w:rPr>
          <w:rFonts w:ascii="Arial" w:hAnsi="Arial" w:cs="Arial" w:hint="eastAsia"/>
          <w:color w:val="000000"/>
          <w:sz w:val="24"/>
          <w:szCs w:val="24"/>
          <w:lang w:eastAsia="zh-CN"/>
        </w:rPr>
        <w:t>with</w:t>
      </w:r>
      <w:r w:rsidR="00FD5038" w:rsidRPr="006C4097">
        <w:rPr>
          <w:rFonts w:ascii="Arial" w:hAnsi="Arial" w:cs="Arial"/>
          <w:color w:val="000000"/>
          <w:sz w:val="24"/>
          <w:szCs w:val="24"/>
        </w:rPr>
        <w:t xml:space="preserve"> </w:t>
      </w:r>
      <w:r w:rsidRPr="006C4097">
        <w:rPr>
          <w:rFonts w:ascii="Arial" w:hAnsi="Arial" w:cs="Arial"/>
          <w:color w:val="000000"/>
          <w:sz w:val="24"/>
          <w:szCs w:val="24"/>
        </w:rPr>
        <w:t>specific ligands and antibodies in order to achieve cell/organ specific targeting.</w:t>
      </w:r>
    </w:p>
    <w:p w:rsidR="009B29B4" w:rsidRPr="006C4097" w:rsidRDefault="009B29B4" w:rsidP="00087C46">
      <w:pPr>
        <w:autoSpaceDE w:val="0"/>
        <w:autoSpaceDN w:val="0"/>
        <w:adjustRightInd w:val="0"/>
        <w:spacing w:line="480" w:lineRule="auto"/>
        <w:rPr>
          <w:rFonts w:ascii="Arial" w:hAnsi="Arial" w:cs="Arial"/>
          <w:color w:val="000000"/>
          <w:sz w:val="24"/>
          <w:szCs w:val="24"/>
          <w:lang w:eastAsia="zh-CN"/>
        </w:rPr>
      </w:pPr>
    </w:p>
    <w:p w:rsidR="009B29B4" w:rsidRPr="006C4097" w:rsidRDefault="001413C0" w:rsidP="00087C46">
      <w:pPr>
        <w:autoSpaceDE w:val="0"/>
        <w:autoSpaceDN w:val="0"/>
        <w:adjustRightInd w:val="0"/>
        <w:spacing w:line="480" w:lineRule="auto"/>
        <w:rPr>
          <w:rFonts w:ascii="Arial" w:hAnsi="Arial" w:cs="Arial"/>
          <w:color w:val="000000"/>
          <w:sz w:val="24"/>
          <w:szCs w:val="24"/>
          <w:lang w:eastAsia="zh-CN"/>
        </w:rPr>
      </w:pPr>
      <w:r w:rsidRPr="006C4097">
        <w:rPr>
          <w:rFonts w:ascii="Arial" w:hAnsi="Arial" w:cs="Arial"/>
          <w:color w:val="000000"/>
          <w:sz w:val="24"/>
          <w:szCs w:val="24"/>
          <w:lang w:eastAsia="zh-CN"/>
        </w:rPr>
        <w:t>Liposomes, nanoparticles</w:t>
      </w:r>
      <w:r w:rsidR="009B29B4" w:rsidRPr="006C4097">
        <w:rPr>
          <w:rFonts w:ascii="Arial" w:hAnsi="Arial" w:cs="Arial" w:hint="eastAsia"/>
          <w:color w:val="000000"/>
          <w:sz w:val="24"/>
          <w:szCs w:val="24"/>
          <w:lang w:eastAsia="zh-CN"/>
        </w:rPr>
        <w:t>, polymeric nanoparticles, solid nanoparticles, micelles, dendrimers, hyperbranched polymers</w:t>
      </w:r>
      <w:r w:rsidRPr="006C4097">
        <w:rPr>
          <w:rFonts w:ascii="Arial" w:hAnsi="Arial" w:cs="Arial" w:hint="eastAsia"/>
          <w:color w:val="000000"/>
          <w:sz w:val="24"/>
          <w:szCs w:val="24"/>
          <w:lang w:eastAsia="zh-CN"/>
        </w:rPr>
        <w:t xml:space="preserve"> and</w:t>
      </w:r>
      <w:r w:rsidR="009B29B4" w:rsidRPr="006C4097">
        <w:rPr>
          <w:rFonts w:ascii="Arial" w:hAnsi="Arial" w:cs="Arial" w:hint="eastAsia"/>
          <w:color w:val="000000"/>
          <w:sz w:val="24"/>
          <w:szCs w:val="24"/>
          <w:lang w:eastAsia="zh-CN"/>
        </w:rPr>
        <w:t xml:space="preserve"> </w:t>
      </w:r>
      <w:r w:rsidRPr="006C4097">
        <w:rPr>
          <w:rFonts w:ascii="Arial" w:hAnsi="Arial" w:cs="Arial" w:hint="eastAsia"/>
          <w:color w:val="000000"/>
          <w:sz w:val="24"/>
          <w:szCs w:val="24"/>
          <w:lang w:eastAsia="zh-CN"/>
        </w:rPr>
        <w:t>polymersomes are considered as potential DDS for BBB targeting tools</w:t>
      </w:r>
      <w:r w:rsidR="00D06B93" w:rsidRPr="006C4097">
        <w:rPr>
          <w:rFonts w:ascii="Arial" w:hAnsi="Arial" w:cs="Arial" w:hint="eastAsia"/>
          <w:color w:val="000000"/>
          <w:sz w:val="24"/>
          <w:szCs w:val="24"/>
          <w:lang w:eastAsia="zh-CN"/>
        </w:rPr>
        <w:t xml:space="preserve"> and they will be discussed as below. </w:t>
      </w:r>
      <w:r w:rsidRPr="006C4097">
        <w:rPr>
          <w:rFonts w:ascii="Arial" w:hAnsi="Arial" w:cs="Arial" w:hint="eastAsia"/>
          <w:color w:val="000000"/>
          <w:sz w:val="24"/>
          <w:szCs w:val="24"/>
          <w:lang w:eastAsia="zh-CN"/>
        </w:rPr>
        <w:t xml:space="preserve"> </w:t>
      </w:r>
      <w:r w:rsidR="009B29B4" w:rsidRPr="006C4097">
        <w:rPr>
          <w:rFonts w:ascii="Arial" w:hAnsi="Arial" w:cs="Arial" w:hint="eastAsia"/>
          <w:color w:val="000000"/>
          <w:sz w:val="24"/>
          <w:szCs w:val="24"/>
          <w:lang w:eastAsia="zh-CN"/>
        </w:rPr>
        <w:t xml:space="preserve"> </w:t>
      </w:r>
    </w:p>
    <w:p w:rsidR="00087C46" w:rsidRPr="006C4097" w:rsidRDefault="00087C46" w:rsidP="00087C46">
      <w:pPr>
        <w:autoSpaceDE w:val="0"/>
        <w:autoSpaceDN w:val="0"/>
        <w:adjustRightInd w:val="0"/>
        <w:spacing w:line="480" w:lineRule="auto"/>
        <w:rPr>
          <w:rFonts w:ascii="Arial" w:hAnsi="Arial" w:cs="Arial"/>
          <w:color w:val="000000"/>
          <w:sz w:val="24"/>
          <w:szCs w:val="24"/>
          <w:lang w:eastAsia="zh-CN"/>
        </w:rPr>
      </w:pPr>
      <w:bookmarkStart w:id="15" w:name="_Toc311062639"/>
    </w:p>
    <w:p w:rsidR="00087C46" w:rsidRPr="006C4097" w:rsidRDefault="00087C46" w:rsidP="00DC0E1B">
      <w:pPr>
        <w:pStyle w:val="4"/>
        <w:rPr>
          <w:rFonts w:ascii="Arial" w:hAnsi="Arial" w:cs="Arial"/>
          <w:b w:val="0"/>
          <w:color w:val="000000"/>
          <w:szCs w:val="24"/>
        </w:rPr>
      </w:pPr>
      <w:bookmarkStart w:id="16" w:name="_Toc382887899"/>
      <w:r w:rsidRPr="006C4097">
        <w:rPr>
          <w:rFonts w:ascii="Arial" w:hAnsi="Arial" w:cs="Arial" w:hint="eastAsia"/>
          <w:b w:val="0"/>
          <w:color w:val="000000"/>
          <w:szCs w:val="24"/>
        </w:rPr>
        <w:lastRenderedPageBreak/>
        <w:t>2.3</w:t>
      </w:r>
      <w:r w:rsidRPr="006C4097">
        <w:rPr>
          <w:rFonts w:ascii="Arial" w:hAnsi="Arial" w:cs="Arial"/>
          <w:b w:val="0"/>
          <w:color w:val="000000"/>
          <w:szCs w:val="24"/>
        </w:rPr>
        <w:t>.1 Liposomes</w:t>
      </w:r>
      <w:bookmarkEnd w:id="15"/>
      <w:bookmarkEnd w:id="16"/>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A classic liposome is a vesicle with a hydrophilic core and a bilayer shell. It consists of biocompatible and biodegradable lipids. Cholesterol is an important component used to stabilize the liposome systems.</w:t>
      </w:r>
      <w:hyperlink w:anchor="_ENREF_65" w:tooltip="Schnyder, 2005 #7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Schnyder&lt;/Author&gt;&lt;Year&gt;2005&lt;/Year&gt;&lt;RecNum&gt;73&lt;/RecNum&gt;&lt;DisplayText&gt;&lt;style face="superscript"&gt;59&lt;/style&gt;&lt;/DisplayText&gt;&lt;record&gt;&lt;rec-number&gt;73&lt;/rec-number&gt;&lt;foreign-keys&gt;&lt;key app="EN" db-id="25dxrx9vzdxd0le9ztl5wrxbssasvpps055w"&gt;73&lt;/key&gt;&lt;/foreign-keys&gt;&lt;ref-type name="Journal Article"&gt;17&lt;/ref-type&gt;&lt;contributors&gt;&lt;authors&gt;&lt;author&gt;Schnyder, Anita&lt;/author&gt;&lt;author&gt;Huwyler, Jörg&lt;/author&gt;&lt;/authors&gt;&lt;/contributors&gt;&lt;titles&gt;&lt;title&gt;Drug Transport to Brain with Targeted Liposomes&lt;/title&gt;&lt;secondary-title&gt;NeuroRX&lt;/secondary-title&gt;&lt;/titles&gt;&lt;periodical&gt;&lt;full-title&gt;NeuroRX&lt;/full-title&gt;&lt;/periodical&gt;&lt;pages&gt;99-107&lt;/pages&gt;&lt;volume&gt;2&lt;/volume&gt;&lt;number&gt;1&lt;/number&gt;&lt;keywords&gt;&lt;keyword&gt;Brain targeting&lt;/keyword&gt;&lt;keyword&gt;blood-brain barrier&lt;/keyword&gt;&lt;keyword&gt;immunoliposomes&lt;/keyword&gt;&lt;keyword&gt;liposomes&lt;/keyword&gt;&lt;/keywords&gt;&lt;dates&gt;&lt;year&gt;2005&lt;/year&gt;&lt;/dates&gt;&lt;isbn&gt;1545-5343&lt;/isbn&gt;&lt;urls&gt;&lt;related-urls&gt;&lt;url&gt;http://www.sciencedirect.com/science/article/B82Y2-4JCYF73-B/2/ef71601b8ae6da40a88ff9d84744ded8&lt;/url&gt;&lt;url&gt;http://www.sciencedirect.com/science?_ob=MImg&amp;amp;_imagekey=B82Y2-4JCYF73-B-1&amp;amp;_cdi=33046&amp;amp;_user=128590&amp;amp;_pii=S1545534306700268&amp;amp;_orig=search&amp;amp;_coverDate=01%2F31%2F2005&amp;amp;_sk=999979998&amp;amp;view=c&amp;amp;wchp=dGLzVzz-zSkzk&amp;amp;md5=548da8bc85662fff78c0b72c76993fff&amp;amp;ie=/sdarticle.pdf&lt;/url&gt;&lt;/related-urls&gt;&lt;/urls&gt;&lt;electronic-resource-num&gt;DOI: 10.1602/neurorx.2.1.99&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59</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preparation process involves dissolving lipids in an organic solvent followed by the evaporation of the solvent to dryness in order to allow the formation of the lipid film. Finally, the liposomes are obtained by dispersing them in a hydrophilic medium, and they are then added to an aqueous solution to allow the liposomes to disperse within it.</w:t>
      </w:r>
      <w:hyperlink w:anchor="_ENREF_66" w:tooltip="Béduneau, 2007 #18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éduneau&lt;/Author&gt;&lt;Year&gt;2007&lt;/Year&gt;&lt;RecNum&gt;183&lt;/RecNum&gt;&lt;DisplayText&gt;&lt;style face="superscript"&gt;60&lt;/style&gt;&lt;/DisplayText&gt;&lt;record&gt;&lt;rec-number&gt;183&lt;/rec-number&gt;&lt;foreign-keys&gt;&lt;key app="EN" db-id="25dxrx9vzdxd0le9ztl5wrxbssasvpps055w"&gt;183&lt;/key&gt;&lt;/foreign-keys&gt;&lt;ref-type name="Journal Article"&gt;17&lt;/ref-type&gt;&lt;contributors&gt;&lt;authors&gt;&lt;author&gt;Béduneau, Arnaud&lt;/author&gt;&lt;author&gt;Saulnier, Patrick&lt;/author&gt;&lt;author&gt;Benoit, Jean-Pierre&lt;/author&gt;&lt;/authors&gt;&lt;/contributors&gt;&lt;titles&gt;&lt;title&gt;Active targeting of brain tumors using nanocarriers&lt;/title&gt;&lt;secondary-title&gt;Biomaterials&lt;/secondary-title&gt;&lt;/titles&gt;&lt;periodical&gt;&lt;full-title&gt;Biomaterials&lt;/full-title&gt;&lt;/periodical&gt;&lt;pages&gt;4947-4967&lt;/pages&gt;&lt;volume&gt;28&lt;/volume&gt;&lt;number&gt;33&lt;/number&gt;&lt;keywords&gt;&lt;keyword&gt;Nanocarriers&lt;/keyword&gt;&lt;keyword&gt;Active targeting&lt;/keyword&gt;&lt;keyword&gt;Brain tumors&lt;/keyword&gt;&lt;keyword&gt;Endogenous ligands&lt;/keyword&gt;&lt;keyword&gt;Monoclonal antibodies&lt;/keyword&gt;&lt;keyword&gt;Receptor-mediated transcytosis&lt;/keyword&gt;&lt;/keywords&gt;&lt;dates&gt;&lt;year&gt;2007&lt;/year&gt;&lt;/dates&gt;&lt;isbn&gt;0142-9612&lt;/isbn&gt;&lt;urls&gt;&lt;related-urls&gt;&lt;url&gt;http://www.sciencedirect.com/science/article/B6TWB-4PGH4DS-1/2/0e34ed14ae71a7e61a2e6aff0946f0a3&lt;/url&gt;&lt;url&gt;http://www.sciencedirect.com/science?_ob=MImg&amp;amp;_imagekey=B6TWB-4PGH4DS-1-9&amp;amp;_cdi=5558&amp;amp;_user=128590&amp;amp;_pii=S0142961207004656&amp;amp;_orig=search&amp;amp;_coverDate=11%2F30%2F2007&amp;amp;_sk=999719966&amp;amp;view=c&amp;amp;wchp=dGLbVtb-zSkWb&amp;amp;md5=f7b28e0e89de7fd677a7413387839edf&amp;amp;ie=/sdarticle.pdf&lt;/url&gt;&lt;/related-urls&gt;&lt;/urls&gt;&lt;electronic-resource-num&gt;DOI: 10.1016/j.biomaterials.2007.06.011&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6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For different encapsulation missions</w:t>
      </w:r>
      <w:r w:rsidRPr="006C4097">
        <w:rPr>
          <w:rFonts w:ascii="Arial" w:hAnsi="Arial" w:cs="Arial" w:hint="eastAsia"/>
          <w:color w:val="000000"/>
          <w:sz w:val="24"/>
          <w:szCs w:val="24"/>
        </w:rPr>
        <w:t>,</w:t>
      </w:r>
      <w:r w:rsidRPr="006C4097">
        <w:rPr>
          <w:rFonts w:ascii="Arial" w:hAnsi="Arial" w:cs="Arial"/>
          <w:color w:val="000000"/>
          <w:sz w:val="24"/>
          <w:szCs w:val="24"/>
        </w:rPr>
        <w:t xml:space="preserve"> different formulations with a different ratio of lipid compositions were applied. In 1994, Fresta’s group used a liposome system to encapsulate citicoline, which is a therapeutic agent for brain injury. The high polarity of citicoline prevented it from penetrating the BBB. The liposome delivery systems help the drug cross the BBB, and therefore improved efficacy was observed in rats. The system was composited by 1, 2-dipalmitoyl-sn-glycero-phosphocholine, dipalmitoyl-DL-α-phosphatidyl- L-serine and cholesterol at a ratio of 7: 4: 7 respectively.</w:t>
      </w:r>
      <w:hyperlink w:anchor="_ENREF_67" w:tooltip="Fresta, 1994 #223" w:history="1">
        <w:r w:rsidR="00A9239B" w:rsidRPr="006C4097">
          <w:rPr>
            <w:rFonts w:ascii="Arial" w:hAnsi="Arial" w:cs="Arial"/>
            <w:color w:val="000000"/>
            <w:sz w:val="24"/>
            <w:szCs w:val="24"/>
          </w:rPr>
          <w:fldChar w:fldCharType="begin">
            <w:fldData xml:space="preserve">PEVuZE5vdGU+PENpdGU+PEF1dGhvcj5GcmVzdGE8L0F1dGhvcj48WWVhcj4xOTk0PC9ZZWFyPjxS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GcmVzdGE8L0F1dGhvcj48WWVhcj4xOTk0PC9ZZWFyPjxS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61</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Further examples were demonstrated by phenytoin, an anti-epileptic drug which was entrapped in liposomes and showed high affinities and efficacy </w:t>
      </w:r>
      <w:r w:rsidR="001B5F23" w:rsidRPr="006C4097">
        <w:rPr>
          <w:rFonts w:ascii="Arial" w:hAnsi="Arial" w:cs="Arial"/>
          <w:color w:val="000000"/>
          <w:sz w:val="24"/>
          <w:szCs w:val="24"/>
        </w:rPr>
        <w:t xml:space="preserve">for the </w:t>
      </w:r>
      <w:r w:rsidR="001B5F23" w:rsidRPr="006C4097">
        <w:rPr>
          <w:rFonts w:ascii="Arial" w:hAnsi="Arial" w:cs="Arial"/>
          <w:bCs/>
          <w:color w:val="000000"/>
          <w:sz w:val="24"/>
          <w:szCs w:val="24"/>
        </w:rPr>
        <w:t>amygdaloid epileptogenic condition</w:t>
      </w:r>
      <w:r w:rsidRPr="006C4097">
        <w:rPr>
          <w:rFonts w:ascii="Arial" w:hAnsi="Arial" w:cs="Arial"/>
          <w:bCs/>
          <w:color w:val="000000"/>
          <w:sz w:val="24"/>
          <w:szCs w:val="24"/>
        </w:rPr>
        <w:t xml:space="preserve"> after being administrated in comparatively large dosages. L-α-phosphatidylcholine, cholesterol and stearylamine were applied at a ratio of 7: 2: 1 to form the liposome.</w:t>
      </w:r>
      <w:hyperlink w:anchor="_ENREF_68" w:tooltip="Mori, 1995 #225"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Mori&lt;/Author&gt;&lt;Year&gt;1995&lt;/Year&gt;&lt;RecNum&gt;225&lt;/RecNum&gt;&lt;DisplayText&gt;&lt;style face="superscript"&gt;62&lt;/style&gt;&lt;/DisplayText&gt;&lt;record&gt;&lt;rec-number&gt;225&lt;/rec-number&gt;&lt;foreign-keys&gt;&lt;key app="EN" db-id="25dxrx9vzdxd0le9ztl5wrxbssasvpps055w"&gt;225&lt;/key&gt;&lt;/foreign-keys&gt;&lt;ref-type name="Journal Article"&gt;17&lt;/ref-type&gt;&lt;contributors&gt;&lt;authors&gt;&lt;author&gt;Mori, Norio&lt;/author&gt;&lt;author&gt;Kurokouchi, Akira&lt;/author&gt;&lt;author&gt;Osonoe, Kouichi&lt;/author&gt;&lt;author&gt;Saitoh, Hiroki&lt;/author&gt;&lt;author&gt;Ariga, Kiyoshi&lt;/author&gt;&lt;author&gt;Suzuki, Katsuaki&lt;/author&gt;&lt;author&gt;Iwata, Yasuhide&lt;/author&gt;&lt;/authors&gt;&lt;/contributors&gt;&lt;titles&gt;&lt;title&gt;Liposome-entrapped phenytoin locally suppresses amygdaloid epileptogenic focus created by db-cAMP/EDTA in rats&lt;/title&gt;&lt;secondary-title&gt;Brain Research&lt;/secondary-title&gt;&lt;/titles&gt;&lt;periodical&gt;&lt;full-title&gt;Brain Research&lt;/full-title&gt;&lt;/periodical&gt;&lt;pages&gt;184-190&lt;/pages&gt;&lt;volume&gt;703&lt;/volume&gt;&lt;number&gt;1-2&lt;/number&gt;&lt;keywords&gt;&lt;keyword&gt;Liposome&lt;/keyword&gt;&lt;keyword&gt;Phenytoin&lt;/keyword&gt;&lt;keyword&gt;Amygdala&lt;/keyword&gt;&lt;keyword&gt;Dibutyryl-CAMP&lt;/keyword&gt;&lt;keyword&gt;Status epilepticus&lt;/keyword&gt;&lt;keyword&gt;Horseradish peroxidase&lt;/keyword&gt;&lt;keyword&gt;Blood-brain barrier&lt;/keyword&gt;&lt;/keywords&gt;&lt;dates&gt;&lt;year&gt;1995&lt;/year&gt;&lt;/dates&gt;&lt;isbn&gt;0006-8993&lt;/isbn&gt;&lt;urls&gt;&lt;related-urls&gt;&lt;url&gt;http://www.sciencedirect.com/science/article/B6SYR-447G1J6-S/2/a879a2dbda643dbf734af8c4597ea183&lt;/url&gt;&lt;url&gt;http://www.sciencedirect.com/science?_ob=MImg&amp;amp;_imagekey=B6SYR-447G1J6-S-1&amp;amp;_cdi=4841&amp;amp;_user=128590&amp;amp;_pii=0006899395010955&amp;amp;_orig=search&amp;amp;_coverDate=12%2F12%2F1995&amp;amp;_sk=992969998&amp;amp;view=c&amp;amp;wchp=dGLbVtz-zSkzk&amp;amp;md5=4b17ea25c6cbfdd8c3b4a547bc30ef10&amp;amp;ie=/sdarticle.pdf&lt;/url&gt;&lt;/related-urls&gt;&lt;/urls&gt;&lt;electronic-resource-num&gt;Doi: 10.1016/0006-8993(95)01095-5&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2</w:t>
        </w:r>
        <w:r w:rsidR="00A9239B" w:rsidRPr="006C4097">
          <w:rPr>
            <w:rFonts w:ascii="Arial" w:hAnsi="Arial" w:cs="Arial"/>
            <w:bCs/>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bCs/>
          <w:color w:val="000000"/>
          <w:sz w:val="24"/>
          <w:szCs w:val="24"/>
        </w:rPr>
      </w:pPr>
    </w:p>
    <w:p w:rsidR="00087C46" w:rsidRPr="006C4097" w:rsidRDefault="005B0660" w:rsidP="00087C46">
      <w:pPr>
        <w:spacing w:line="480" w:lineRule="auto"/>
        <w:rPr>
          <w:rFonts w:ascii="Arial" w:hAnsi="Arial" w:cs="Arial"/>
          <w:color w:val="000000"/>
          <w:sz w:val="24"/>
          <w:szCs w:val="24"/>
        </w:rPr>
      </w:pPr>
      <w:r w:rsidRPr="006C4097">
        <w:rPr>
          <w:rFonts w:ascii="Arial" w:hAnsi="Arial" w:cs="Arial" w:hint="eastAsia"/>
          <w:color w:val="000000"/>
          <w:sz w:val="24"/>
          <w:szCs w:val="24"/>
          <w:lang w:eastAsia="zh-CN"/>
        </w:rPr>
        <w:lastRenderedPageBreak/>
        <w:t>T</w:t>
      </w:r>
      <w:r w:rsidR="00087C46" w:rsidRPr="006C4097">
        <w:rPr>
          <w:rFonts w:ascii="Arial" w:hAnsi="Arial" w:cs="Arial"/>
          <w:color w:val="000000"/>
          <w:sz w:val="24"/>
          <w:szCs w:val="24"/>
        </w:rPr>
        <w:t>issue (brain) uptake and the possibility of successful drug delivery</w:t>
      </w:r>
      <w:r w:rsidRPr="006C4097">
        <w:rPr>
          <w:rFonts w:ascii="Arial" w:hAnsi="Arial" w:cs="Arial" w:hint="eastAsia"/>
          <w:color w:val="000000"/>
          <w:sz w:val="24"/>
          <w:szCs w:val="24"/>
          <w:lang w:eastAsia="zh-CN"/>
        </w:rPr>
        <w:t xml:space="preserve"> of liposomes</w:t>
      </w:r>
      <w:r w:rsidR="00087C46" w:rsidRPr="006C4097">
        <w:rPr>
          <w:rFonts w:ascii="Arial" w:hAnsi="Arial" w:cs="Arial"/>
          <w:color w:val="000000"/>
          <w:sz w:val="24"/>
          <w:szCs w:val="24"/>
        </w:rPr>
        <w:t xml:space="preserve"> </w:t>
      </w:r>
      <w:r w:rsidRPr="006C4097">
        <w:rPr>
          <w:rFonts w:ascii="Arial" w:hAnsi="Arial" w:cs="Arial" w:hint="eastAsia"/>
          <w:color w:val="000000"/>
          <w:sz w:val="24"/>
          <w:szCs w:val="24"/>
          <w:lang w:eastAsia="zh-CN"/>
        </w:rPr>
        <w:t xml:space="preserve">are </w:t>
      </w:r>
      <w:r w:rsidR="00087C46" w:rsidRPr="006C4097">
        <w:rPr>
          <w:rFonts w:ascii="Arial" w:hAnsi="Arial" w:cs="Arial"/>
          <w:color w:val="000000"/>
          <w:sz w:val="24"/>
          <w:szCs w:val="24"/>
        </w:rPr>
        <w:t>mainly depend</w:t>
      </w:r>
      <w:r w:rsidR="002D76CF" w:rsidRPr="006C4097">
        <w:rPr>
          <w:rFonts w:ascii="Arial" w:hAnsi="Arial" w:cs="Arial" w:hint="eastAsia"/>
          <w:color w:val="000000"/>
          <w:sz w:val="24"/>
          <w:szCs w:val="24"/>
          <w:lang w:eastAsia="zh-CN"/>
        </w:rPr>
        <w:t>ed</w:t>
      </w:r>
      <w:r w:rsidR="00087C46" w:rsidRPr="006C4097">
        <w:rPr>
          <w:rFonts w:ascii="Arial" w:hAnsi="Arial" w:cs="Arial"/>
          <w:color w:val="000000"/>
          <w:sz w:val="24"/>
          <w:szCs w:val="24"/>
        </w:rPr>
        <w:t xml:space="preserve"> on the particle size, surface charge, lipid materials and the amount of cholesterol.</w:t>
      </w:r>
      <w:hyperlink w:anchor="_ENREF_42" w:tooltip="Brasnjevic, 2009 #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0</w:t>
        </w:r>
        <w:r w:rsidR="00A9239B" w:rsidRPr="006C4097">
          <w:rPr>
            <w:rFonts w:ascii="Arial" w:hAnsi="Arial" w:cs="Arial"/>
            <w:color w:val="000000"/>
            <w:sz w:val="24"/>
            <w:szCs w:val="24"/>
          </w:rPr>
          <w:fldChar w:fldCharType="end"/>
        </w:r>
      </w:hyperlink>
      <w:r w:rsidR="00087C46" w:rsidRPr="006C4097">
        <w:rPr>
          <w:rFonts w:ascii="Arial" w:hAnsi="Arial" w:cs="Arial"/>
          <w:color w:val="000000"/>
          <w:sz w:val="24"/>
          <w:szCs w:val="24"/>
        </w:rPr>
        <w:t xml:space="preserve"> The particle size is one of the most important parameters to affect the penetration of a delivery system through the BBB. The diameters of liposomes varying from 20nm to 100</w:t>
      </w:r>
      <w:r w:rsidR="00F231B3" w:rsidRPr="006C4097">
        <w:rPr>
          <w:rFonts w:ascii="Arial" w:hAnsi="Arial" w:cs="Arial" w:hint="eastAsia"/>
          <w:color w:val="000000"/>
          <w:sz w:val="24"/>
          <w:szCs w:val="24"/>
          <w:lang w:eastAsia="zh-CN"/>
        </w:rPr>
        <w:t>n</w:t>
      </w:r>
      <w:r w:rsidR="00087C46" w:rsidRPr="006C4097">
        <w:rPr>
          <w:rFonts w:ascii="Arial" w:hAnsi="Arial" w:cs="Arial"/>
          <w:color w:val="000000"/>
          <w:sz w:val="24"/>
          <w:szCs w:val="24"/>
        </w:rPr>
        <w:t>m were reported as being able to pass through the BBB. Some suggested that the diameter of liposomes should not larger than 80~100nm</w:t>
      </w:r>
      <w:hyperlink w:anchor="_ENREF_42" w:tooltip="Brasnjevic, 2009 #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0</w:t>
        </w:r>
        <w:r w:rsidR="00A9239B" w:rsidRPr="006C4097">
          <w:rPr>
            <w:rFonts w:ascii="Arial" w:hAnsi="Arial" w:cs="Arial"/>
            <w:color w:val="000000"/>
            <w:sz w:val="24"/>
            <w:szCs w:val="24"/>
          </w:rPr>
          <w:fldChar w:fldCharType="end"/>
        </w:r>
      </w:hyperlink>
      <w:r w:rsidR="00087C46" w:rsidRPr="006C4097">
        <w:rPr>
          <w:rFonts w:ascii="Arial" w:hAnsi="Arial" w:cs="Arial"/>
          <w:color w:val="000000"/>
          <w:sz w:val="24"/>
          <w:szCs w:val="24"/>
        </w:rPr>
        <w:t>, while others believed that 80nm</w:t>
      </w:r>
      <w:hyperlink w:anchor="_ENREF_65" w:tooltip="Schnyder, 2005 #7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Schnyder&lt;/Author&gt;&lt;Year&gt;2005&lt;/Year&gt;&lt;RecNum&gt;73&lt;/RecNum&gt;&lt;DisplayText&gt;&lt;style face="superscript"&gt;59&lt;/style&gt;&lt;/DisplayText&gt;&lt;record&gt;&lt;rec-number&gt;73&lt;/rec-number&gt;&lt;foreign-keys&gt;&lt;key app="EN" db-id="25dxrx9vzdxd0le9ztl5wrxbssasvpps055w"&gt;73&lt;/key&gt;&lt;/foreign-keys&gt;&lt;ref-type name="Journal Article"&gt;17&lt;/ref-type&gt;&lt;contributors&gt;&lt;authors&gt;&lt;author&gt;Schnyder, Anita&lt;/author&gt;&lt;author&gt;Huwyler, Jörg&lt;/author&gt;&lt;/authors&gt;&lt;/contributors&gt;&lt;titles&gt;&lt;title&gt;Drug Transport to Brain with Targeted Liposomes&lt;/title&gt;&lt;secondary-title&gt;NeuroRX&lt;/secondary-title&gt;&lt;/titles&gt;&lt;periodical&gt;&lt;full-title&gt;NeuroRX&lt;/full-title&gt;&lt;/periodical&gt;&lt;pages&gt;99-107&lt;/pages&gt;&lt;volume&gt;2&lt;/volume&gt;&lt;number&gt;1&lt;/number&gt;&lt;keywords&gt;&lt;keyword&gt;Brain targeting&lt;/keyword&gt;&lt;keyword&gt;blood-brain barrier&lt;/keyword&gt;&lt;keyword&gt;immunoliposomes&lt;/keyword&gt;&lt;keyword&gt;liposomes&lt;/keyword&gt;&lt;/keywords&gt;&lt;dates&gt;&lt;year&gt;2005&lt;/year&gt;&lt;/dates&gt;&lt;isbn&gt;1545-5343&lt;/isbn&gt;&lt;urls&gt;&lt;related-urls&gt;&lt;url&gt;http://www.sciencedirect.com/science/article/B82Y2-4JCYF73-B/2/ef71601b8ae6da40a88ff9d84744ded8&lt;/url&gt;&lt;url&gt;http://www.sciencedirect.com/science?_ob=MImg&amp;amp;_imagekey=B82Y2-4JCYF73-B-1&amp;amp;_cdi=33046&amp;amp;_user=128590&amp;amp;_pii=S1545534306700268&amp;amp;_orig=search&amp;amp;_coverDate=01%2F31%2F2005&amp;amp;_sk=999979998&amp;amp;view=c&amp;amp;wchp=dGLzVzz-zSkzk&amp;amp;md5=548da8bc85662fff78c0b72c76993fff&amp;amp;ie=/sdarticle.pdf&lt;/url&gt;&lt;/related-urls&gt;&lt;/urls&gt;&lt;electronic-resource-num&gt;DOI: 10.1602/neurorx.2.1.99&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59</w:t>
        </w:r>
        <w:r w:rsidR="00A9239B" w:rsidRPr="006C4097">
          <w:rPr>
            <w:rFonts w:ascii="Arial" w:hAnsi="Arial" w:cs="Arial"/>
            <w:color w:val="000000"/>
            <w:sz w:val="24"/>
            <w:szCs w:val="24"/>
          </w:rPr>
          <w:fldChar w:fldCharType="end"/>
        </w:r>
      </w:hyperlink>
      <w:r w:rsidR="00087C46" w:rsidRPr="006C4097">
        <w:rPr>
          <w:rFonts w:ascii="Arial" w:hAnsi="Arial" w:cs="Arial"/>
          <w:color w:val="000000"/>
          <w:sz w:val="24"/>
          <w:szCs w:val="24"/>
        </w:rPr>
        <w:t xml:space="preserve"> is the optimal for the endocytosis (Figure </w:t>
      </w:r>
      <w:r w:rsidR="00087C46" w:rsidRPr="006C4097">
        <w:rPr>
          <w:rFonts w:ascii="Arial" w:hAnsi="Arial" w:cs="Arial" w:hint="eastAsia"/>
          <w:color w:val="000000"/>
          <w:sz w:val="24"/>
          <w:szCs w:val="24"/>
        </w:rPr>
        <w:t>6</w:t>
      </w:r>
      <w:r w:rsidR="00087C46" w:rsidRPr="006C4097">
        <w:rPr>
          <w:rFonts w:ascii="Arial" w:hAnsi="Arial" w:cs="Arial"/>
          <w:color w:val="000000"/>
          <w:sz w:val="24"/>
          <w:szCs w:val="24"/>
        </w:rPr>
        <w:t xml:space="preserve"> B and D) otherwise they could be trapped by the reticuloendothelial system (RES), e.g. the liver, the spleen and the bone marrow etc. Polyethylene glycol (PEG) was largely applied as a ‘Trojan’ tool to conjugate to the surface of liposomes which are able to weaken the intake of the RES and prolong the circulation time.</w:t>
      </w:r>
      <w:hyperlink w:anchor="_ENREF_41" w:tooltip="Tiwari, 2006 #7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Tiwari&lt;/Author&gt;&lt;Year&gt;2006&lt;/Year&gt;&lt;RecNum&gt;75&lt;/RecNum&gt;&lt;DisplayText&gt;&lt;style face="superscript"&gt;39b&lt;/style&gt;&lt;/DisplayText&gt;&lt;record&gt;&lt;rec-number&gt;75&lt;/rec-number&gt;&lt;foreign-keys&gt;&lt;key app="EN" db-id="25dxrx9vzdxd0le9ztl5wrxbssasvpps055w"&gt;75&lt;/key&gt;&lt;/foreign-keys&gt;&lt;ref-type name="Journal Article"&gt;17&lt;/ref-type&gt;&lt;contributors&gt;&lt;authors&gt;&lt;author&gt;Sandip B. Tiwari&lt;/author&gt;&lt;/authors&gt;&lt;/contributors&gt;&lt;titles&gt;&lt;title&gt;A review of nanocarrier-based CNS delivery systems&lt;/title&gt;&lt;secondary-title&gt;Current drug delivery&lt;/secondary-title&gt;&lt;/titles&gt;&lt;periodical&gt;&lt;full-title&gt;Current drug delivery&lt;/full-title&gt;&lt;/periodical&gt;&lt;pages&gt;219-232&lt;/pages&gt;&lt;volume&gt;3&lt;/volume&gt;&lt;section&gt;219&lt;/section&gt;&lt;dates&gt;&lt;year&gt;2006&lt;/year&gt;&lt;/dates&gt;&lt;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39b</w:t>
        </w:r>
        <w:r w:rsidR="00A9239B" w:rsidRPr="006C4097">
          <w:rPr>
            <w:rFonts w:ascii="Arial" w:hAnsi="Arial" w:cs="Arial"/>
            <w:color w:val="000000"/>
            <w:sz w:val="24"/>
            <w:szCs w:val="24"/>
          </w:rPr>
          <w:fldChar w:fldCharType="end"/>
        </w:r>
      </w:hyperlink>
      <w:r w:rsidR="00087C46"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Furthermore, the specific targeting effect can be achieved by conjugating a liposome with specific monoclonal antibodies or ligands which are covalently bound with the PEG ended chain. One of the advantages of this is that the system targets external receptor epitopes instead of competing with the binding sites of the drug target.</w:t>
      </w:r>
      <w:hyperlink w:anchor="_ENREF_42" w:tooltip="Brasnjevic, 2009 #5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rasnjevic&lt;/Author&gt;&lt;Year&gt;2009&lt;/Year&gt;&lt;RecNum&gt;54&lt;/RecNum&gt;&lt;DisplayText&gt;&lt;style face="superscript"&gt;40&lt;/style&gt;&lt;/DisplayText&gt;&lt;record&gt;&lt;rec-number&gt;54&lt;/rec-number&gt;&lt;foreign-keys&gt;&lt;key app="EN" db-id="25dxrx9vzdxd0le9ztl5wrxbssasvpps055w"&gt;54&lt;/key&gt;&lt;/foreign-keys&gt;&lt;ref-type name="Journal Article"&gt;17&lt;/ref-type&gt;&lt;contributors&gt;&lt;authors&gt;&lt;author&gt;Brasnjevic, Ivona&lt;/author&gt;&lt;author&gt;Steinbusch, Harry W. M.&lt;/author&gt;&lt;author&gt;Schmitz, Christoph&lt;/author&gt;&lt;author&gt;Martinez-Martinez, Pilar&lt;/author&gt;&lt;/authors&gt;&lt;/contributors&gt;&lt;titles&gt;&lt;title&gt;Delivery of peptide and protein drugs over the blood-brain barrier&lt;/title&gt;&lt;secondary-title&gt;Progress in Neurobiology&lt;/secondary-title&gt;&lt;/titles&gt;&lt;periodical&gt;&lt;full-title&gt;Progress in Neurobiology&lt;/full-title&gt;&lt;/periodical&gt;&lt;pages&gt;212-251&lt;/pages&gt;&lt;volume&gt;87&lt;/volume&gt;&lt;number&gt;4&lt;/number&gt;&lt;keywords&gt;&lt;keyword&gt;Blood-brain barrier&lt;/keyword&gt;&lt;keyword&gt;Delivery strategies&lt;/keyword&gt;&lt;keyword&gt;Neurodegenerative diseases&lt;/keyword&gt;&lt;keyword&gt;Neurotherapeutics&lt;/keyword&gt;&lt;keyword&gt;Peptide- and protein-drug targeting&lt;/keyword&gt;&lt;keyword&gt;Pharmacotherapy&lt;/keyword&gt;&lt;keyword&gt;Therapeutic strategies&lt;/keyword&gt;&lt;/keywords&gt;&lt;dates&gt;&lt;year&gt;2009&lt;/year&gt;&lt;/dates&gt;&lt;isbn&gt;0301-0082&lt;/isbn&gt;&lt;urls&gt;&lt;related-urls&gt;&lt;url&gt;http://www.sciencedirect.com/science/article/B6T0R-4VFK81B-3/2/6b9b5590ad6a0ddf98db534a7f269056&lt;/url&gt;&lt;url&gt;http://ac.els-cdn.com/S0301008209000124/1-s2.0-S0301008209000124-main.pdf?_tid=139e51aa-9e11-11e2-893e-00000aab0f6b&amp;amp;acdnat=1365180875_8eec8cbec19643f4be55b59082095d72&lt;/url&gt;&lt;/related-urls&gt;&lt;/urls&gt;&lt;electronic-resource-num&gt;DOI: 10.1016/j.pneurobio.2008.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4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More than one kind of ligand can be conjugated to this system in order to achieve specific targeting effects.</w:t>
      </w:r>
      <w:hyperlink w:anchor="_ENREF_65" w:tooltip="Schnyder, 2005 #7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Schnyder&lt;/Author&gt;&lt;Year&gt;2005&lt;/Year&gt;&lt;RecNum&gt;73&lt;/RecNum&gt;&lt;DisplayText&gt;&lt;style face="superscript"&gt;59&lt;/style&gt;&lt;/DisplayText&gt;&lt;record&gt;&lt;rec-number&gt;73&lt;/rec-number&gt;&lt;foreign-keys&gt;&lt;key app="EN" db-id="25dxrx9vzdxd0le9ztl5wrxbssasvpps055w"&gt;73&lt;/key&gt;&lt;/foreign-keys&gt;&lt;ref-type name="Journal Article"&gt;17&lt;/ref-type&gt;&lt;contributors&gt;&lt;authors&gt;&lt;author&gt;Schnyder, Anita&lt;/author&gt;&lt;author&gt;Huwyler, Jörg&lt;/author&gt;&lt;/authors&gt;&lt;/contributors&gt;&lt;titles&gt;&lt;title&gt;Drug Transport to Brain with Targeted Liposomes&lt;/title&gt;&lt;secondary-title&gt;NeuroRX&lt;/secondary-title&gt;&lt;/titles&gt;&lt;periodical&gt;&lt;full-title&gt;NeuroRX&lt;/full-title&gt;&lt;/periodical&gt;&lt;pages&gt;99-107&lt;/pages&gt;&lt;volume&gt;2&lt;/volume&gt;&lt;number&gt;1&lt;/number&gt;&lt;keywords&gt;&lt;keyword&gt;Brain targeting&lt;/keyword&gt;&lt;keyword&gt;blood-brain barrier&lt;/keyword&gt;&lt;keyword&gt;immunoliposomes&lt;/keyword&gt;&lt;keyword&gt;liposomes&lt;/keyword&gt;&lt;/keywords&gt;&lt;dates&gt;&lt;year&gt;2005&lt;/year&gt;&lt;/dates&gt;&lt;isbn&gt;1545-5343&lt;/isbn&gt;&lt;urls&gt;&lt;related-urls&gt;&lt;url&gt;http://www.sciencedirect.com/science/article/B82Y2-4JCYF73-B/2/ef71601b8ae6da40a88ff9d84744ded8&lt;/url&gt;&lt;url&gt;http://www.sciencedirect.com/science?_ob=MImg&amp;amp;_imagekey=B82Y2-4JCYF73-B-1&amp;amp;_cdi=33046&amp;amp;_user=128590&amp;amp;_pii=S1545534306700268&amp;amp;_orig=search&amp;amp;_coverDate=01%2F31%2F2005&amp;amp;_sk=999979998&amp;amp;view=c&amp;amp;wchp=dGLzVzz-zSkzk&amp;amp;md5=548da8bc85662fff78c0b72c76993fff&amp;amp;ie=/sdarticle.pdf&lt;/url&gt;&lt;/related-urls&gt;&lt;/urls&gt;&lt;electronic-resource-num&gt;DOI: 10.1602/neurorx.2.1.99&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59</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refore a system modified with CNS specific antibodies </w:t>
      </w:r>
      <w:r w:rsidR="00ED6306" w:rsidRPr="006C4097">
        <w:rPr>
          <w:rFonts w:ascii="Arial" w:hAnsi="Arial" w:cs="Arial" w:hint="eastAsia"/>
          <w:color w:val="000000"/>
          <w:sz w:val="24"/>
          <w:szCs w:val="24"/>
          <w:lang w:eastAsia="zh-CN"/>
        </w:rPr>
        <w:t>could</w:t>
      </w:r>
      <w:r w:rsidR="00ED6306" w:rsidRPr="006C4097">
        <w:rPr>
          <w:rFonts w:ascii="Arial" w:hAnsi="Arial" w:cs="Arial"/>
          <w:color w:val="000000"/>
          <w:sz w:val="24"/>
          <w:szCs w:val="24"/>
        </w:rPr>
        <w:t xml:space="preserve"> </w:t>
      </w:r>
      <w:r w:rsidRPr="006C4097">
        <w:rPr>
          <w:rFonts w:ascii="Arial" w:hAnsi="Arial" w:cs="Arial"/>
          <w:color w:val="000000"/>
          <w:sz w:val="24"/>
          <w:szCs w:val="24"/>
        </w:rPr>
        <w:t xml:space="preserve">assist the anti-prion compounds across the BBB. </w:t>
      </w: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bCs/>
          <w:color w:val="000000"/>
          <w:sz w:val="24"/>
          <w:szCs w:val="24"/>
        </w:rPr>
        <w:lastRenderedPageBreak/>
        <w:t>Ines Sauer found that the penetration ability of the PEG coated liposomes had been enhanced by covalently associating them with apolipoprotein E, which had a high affinity binding with LDLr. The compositions of the liposomes include1-palmitoyl-2-</w:t>
      </w:r>
      <w:r w:rsidRPr="006C4097">
        <w:rPr>
          <w:rFonts w:ascii="Arial" w:hAnsi="Arial" w:cs="Arial"/>
          <w:bCs/>
          <w:i/>
          <w:iCs/>
          <w:color w:val="000000"/>
          <w:sz w:val="24"/>
          <w:szCs w:val="24"/>
        </w:rPr>
        <w:t>sn</w:t>
      </w:r>
      <w:r w:rsidRPr="006C4097">
        <w:rPr>
          <w:rFonts w:ascii="Arial" w:hAnsi="Arial" w:cs="Arial"/>
          <w:bCs/>
          <w:color w:val="000000"/>
          <w:sz w:val="24"/>
          <w:szCs w:val="24"/>
        </w:rPr>
        <w:t>glycero-phosphocholine,1,2-dipalmitoyl-</w:t>
      </w:r>
      <w:r w:rsidRPr="006C4097">
        <w:rPr>
          <w:rFonts w:ascii="Arial" w:hAnsi="Arial" w:cs="Arial"/>
          <w:bCs/>
          <w:i/>
          <w:iCs/>
          <w:color w:val="000000"/>
          <w:sz w:val="24"/>
          <w:szCs w:val="24"/>
        </w:rPr>
        <w:t>sn</w:t>
      </w:r>
      <w:r w:rsidRPr="006C4097">
        <w:rPr>
          <w:rFonts w:ascii="Arial" w:hAnsi="Arial" w:cs="Arial"/>
          <w:bCs/>
          <w:color w:val="000000"/>
          <w:sz w:val="24"/>
          <w:szCs w:val="24"/>
        </w:rPr>
        <w:t>-glycero-3- phosphoethanolamine-</w:t>
      </w:r>
      <w:r w:rsidRPr="006C4097">
        <w:rPr>
          <w:rFonts w:ascii="Arial" w:hAnsi="Arial" w:cs="Arial"/>
          <w:bCs/>
          <w:i/>
          <w:iCs/>
          <w:color w:val="000000"/>
          <w:sz w:val="24"/>
          <w:szCs w:val="24"/>
        </w:rPr>
        <w:t>N</w:t>
      </w:r>
      <w:r w:rsidRPr="006C4097">
        <w:rPr>
          <w:rFonts w:ascii="Arial" w:hAnsi="Arial" w:cs="Arial"/>
          <w:bCs/>
          <w:color w:val="000000"/>
          <w:sz w:val="24"/>
          <w:szCs w:val="24"/>
        </w:rPr>
        <w:t xml:space="preserve">-[methoxy(poly(ethyleneglycol)-2000)], 1,2-stearoyl- </w:t>
      </w:r>
      <w:r w:rsidRPr="006C4097">
        <w:rPr>
          <w:rFonts w:ascii="Arial" w:hAnsi="Arial" w:cs="Arial"/>
          <w:bCs/>
          <w:i/>
          <w:iCs/>
          <w:color w:val="000000"/>
          <w:sz w:val="24"/>
          <w:szCs w:val="24"/>
        </w:rPr>
        <w:t>sn</w:t>
      </w:r>
      <w:r w:rsidRPr="006C4097">
        <w:rPr>
          <w:rFonts w:ascii="Arial" w:hAnsi="Arial" w:cs="Arial"/>
          <w:bCs/>
          <w:color w:val="000000"/>
          <w:sz w:val="24"/>
          <w:szCs w:val="24"/>
        </w:rPr>
        <w:t>-glycero-3-phosphoethanolamine-</w:t>
      </w:r>
      <w:r w:rsidRPr="006C4097">
        <w:rPr>
          <w:rFonts w:ascii="Arial" w:hAnsi="Arial" w:cs="Arial"/>
          <w:bCs/>
          <w:i/>
          <w:iCs/>
          <w:color w:val="000000"/>
          <w:sz w:val="24"/>
          <w:szCs w:val="24"/>
        </w:rPr>
        <w:t>N</w:t>
      </w:r>
      <w:r w:rsidRPr="006C4097">
        <w:rPr>
          <w:rFonts w:ascii="Arial" w:hAnsi="Arial" w:cs="Arial"/>
          <w:bCs/>
          <w:color w:val="000000"/>
          <w:sz w:val="24"/>
          <w:szCs w:val="24"/>
        </w:rPr>
        <w:t>-[maleimide(poly(ethylene glycol)-2000)], ammonium salt and cholesterol.</w:t>
      </w:r>
      <w:hyperlink w:anchor="_ENREF_69" w:tooltip="Sauer, 2005 #237"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Sauer&lt;/Author&gt;&lt;Year&gt;2005&lt;/Year&gt;&lt;RecNum&gt;237&lt;/RecNum&gt;&lt;DisplayText&gt;&lt;style face="superscript"&gt;63&lt;/style&gt;&lt;/DisplayText&gt;&lt;record&gt;&lt;rec-number&gt;237&lt;/rec-number&gt;&lt;foreign-keys&gt;&lt;key app="EN" db-id="25dxrx9vzdxd0le9ztl5wrxbssasvpps055w"&gt;237&lt;/key&gt;&lt;/foreign-keys&gt;&lt;ref-type name="Journal Article"&gt;17&lt;/ref-type&gt;&lt;contributors&gt;&lt;authors&gt;&lt;author&gt;Sauer, Ines&lt;/author&gt;&lt;author&gt;Dunay, Ildiko R.&lt;/author&gt;&lt;author&gt;Weisgraber, Karl&lt;/author&gt;&lt;author&gt;Bienert, Michael&lt;/author&gt;&lt;author&gt;Dathe, Margitta&lt;/author&gt;&lt;/authors&gt;&lt;/contributors&gt;&lt;titles&gt;&lt;title&gt;An Apolipoprotein E-Derived Peptide Mediates Uptake of Sterically Stabilized Liposomes into Brain Capillary Endothelial Cells†&lt;/title&gt;&lt;secondary-title&gt;Biochemistry&lt;/secondary-title&gt;&lt;/titles&gt;&lt;periodical&gt;&lt;full-title&gt;Biochemistry&lt;/full-title&gt;&lt;/periodical&gt;&lt;pages&gt;2021-2029&lt;/pages&gt;&lt;volume&gt;44&lt;/volume&gt;&lt;number&gt;6&lt;/number&gt;&lt;dates&gt;&lt;year&gt;2005&lt;/year&gt;&lt;/dates&gt;&lt;publisher&gt;American Chemical Society&lt;/publisher&gt;&lt;isbn&gt;0006-2960&lt;/isbn&gt;&lt;urls&gt;&lt;related-urls&gt;&lt;url&gt;http://dx.doi.org/10.1021/bi048080x&lt;/url&gt;&lt;url&gt;http://pubs.acs.org/doi/pdf/10.1021/bi048080x&lt;/url&gt;&lt;/related-urls&gt;&lt;/urls&gt;&lt;electronic-resource-num&gt;10.1021/bi048080x&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3</w:t>
        </w:r>
        <w:r w:rsidR="00A9239B" w:rsidRPr="006C4097">
          <w:rPr>
            <w:rFonts w:ascii="Arial" w:hAnsi="Arial" w:cs="Arial"/>
            <w:bCs/>
            <w:color w:val="000000"/>
            <w:sz w:val="24"/>
            <w:szCs w:val="24"/>
          </w:rPr>
          <w:fldChar w:fldCharType="end"/>
        </w:r>
      </w:hyperlink>
    </w:p>
    <w:p w:rsidR="00087C46" w:rsidRPr="006C4097" w:rsidRDefault="00087C46" w:rsidP="00087C46">
      <w:pPr>
        <w:spacing w:line="480" w:lineRule="auto"/>
        <w:rPr>
          <w:rFonts w:ascii="Arial" w:hAnsi="Arial" w:cs="Arial"/>
          <w:bCs/>
          <w:color w:val="000000"/>
          <w:sz w:val="24"/>
          <w:szCs w:val="24"/>
        </w:rPr>
      </w:pPr>
    </w:p>
    <w:p w:rsidR="006B4781" w:rsidRPr="006C4097" w:rsidRDefault="00087C46" w:rsidP="006B4781">
      <w:pPr>
        <w:spacing w:line="480" w:lineRule="auto"/>
        <w:rPr>
          <w:rFonts w:ascii="Arial" w:hAnsi="Arial" w:cs="Arial"/>
          <w:bCs/>
          <w:color w:val="000000"/>
          <w:sz w:val="24"/>
          <w:szCs w:val="24"/>
        </w:rPr>
      </w:pPr>
      <w:r w:rsidRPr="006C4097">
        <w:rPr>
          <w:rFonts w:ascii="Arial" w:hAnsi="Arial" w:cs="Arial"/>
          <w:bCs/>
          <w:color w:val="000000"/>
          <w:sz w:val="24"/>
          <w:szCs w:val="24"/>
        </w:rPr>
        <w:t>Other PEGylated immunoliposomes were applied as a nerve growth factor carrier system. RMP-7, a ligand to specific receptors on the brain microvascular endothelial cells was conjugated with liposomes in order to help the system across the BBB. The result showed that the system also enhances the bioavailability of nerve growth factors. 1</w:t>
      </w:r>
      <w:proofErr w:type="gramStart"/>
      <w:r w:rsidRPr="006C4097">
        <w:rPr>
          <w:rFonts w:ascii="Arial" w:hAnsi="Arial" w:cs="Arial"/>
          <w:bCs/>
          <w:color w:val="000000"/>
          <w:sz w:val="24"/>
          <w:szCs w:val="24"/>
        </w:rPr>
        <w:t>,2</w:t>
      </w:r>
      <w:proofErr w:type="gramEnd"/>
      <w:r w:rsidRPr="006C4097">
        <w:rPr>
          <w:rFonts w:ascii="Arial" w:hAnsi="Arial" w:cs="Arial"/>
          <w:bCs/>
          <w:color w:val="000000"/>
          <w:sz w:val="24"/>
          <w:szCs w:val="24"/>
        </w:rPr>
        <w:t>-Dioleoyl-sn-glycero-3-phospho ethanol amine-n-[poly(ethylenegly-col)]-hydroxysuccinamide(DSPE-PEG-NHS) and DSPE-PEG-RMP-7 are the lipid components. The particle size was less than 100nm and the encapsulation rate of the drug was 34%.</w:t>
      </w:r>
      <w:hyperlink w:anchor="_ENREF_70" w:tooltip="Xie, 2005 #234"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Xie&lt;/Author&gt;&lt;Year&gt;2005&lt;/Year&gt;&lt;RecNum&gt;234&lt;/RecNum&gt;&lt;DisplayText&gt;&lt;style face="superscript"&gt;64&lt;/style&gt;&lt;/DisplayText&gt;&lt;record&gt;&lt;rec-number&gt;234&lt;/rec-number&gt;&lt;foreign-keys&gt;&lt;key app="EN" db-id="25dxrx9vzdxd0le9ztl5wrxbssasvpps055w"&gt;234&lt;/key&gt;&lt;/foreign-keys&gt;&lt;ref-type name="Journal Article"&gt;17&lt;/ref-type&gt;&lt;contributors&gt;&lt;authors&gt;&lt;author&gt;Xie, Ying&lt;/author&gt;&lt;author&gt;Ye, Liya&lt;/author&gt;&lt;author&gt;Zhang, Xiaobin&lt;/author&gt;&lt;author&gt;Cui, Wei&lt;/author&gt;&lt;author&gt;Lou, Jinning&lt;/author&gt;&lt;author&gt;Nagai, Tsuneji&lt;/author&gt;&lt;author&gt;Hou, Xinpu&lt;/author&gt;&lt;/authors&gt;&lt;/contributors&gt;&lt;titles&gt;&lt;title&gt;Transport of nerve growth factor encapsulated into liposomes across the blood-brain barrier: In vitro and in vivo studies&lt;/title&gt;&lt;secondary-title&gt;Journal of Controlled Release&lt;/secondary-title&gt;&lt;/titles&gt;&lt;periodical&gt;&lt;full-title&gt;Journal of Controlled Release&lt;/full-title&gt;&lt;/periodical&gt;&lt;pages&gt;106-119&lt;/pages&gt;&lt;volume&gt;105&lt;/volume&gt;&lt;number&gt;1-2&lt;/number&gt;&lt;keywords&gt;&lt;keyword&gt;NGF&lt;/keyword&gt;&lt;keyword&gt;RMP-7&lt;/keyword&gt;&lt;keyword&gt;Liposomes&lt;/keyword&gt;&lt;keyword&gt;In vitro BBB model&lt;/keyword&gt;&lt;keyword&gt;In vitro and in vivo studies&lt;/keyword&gt;&lt;/keywords&gt;&lt;dates&gt;&lt;year&gt;2005&lt;/year&gt;&lt;/dates&gt;&lt;isbn&gt;0168-3659&lt;/isbn&gt;&lt;urls&gt;&lt;related-urls&gt;&lt;url&gt;http://www.sciencedirect.com/science/article/B6T3D-4G54HDG-1/2/822c708585b003617169d81ddad54f88&lt;/url&gt;&lt;url&gt;http://www.sciencedirect.com/science?_ob=MImg&amp;amp;_imagekey=B6T3D-4G54HDG-1-14&amp;amp;_cdi=4944&amp;amp;_user=128590&amp;amp;_pii=S0168365905001070&amp;amp;_orig=search&amp;amp;_coverDate=06%2F20%2F2005&amp;amp;_sk=998949998&amp;amp;view=c&amp;amp;wchp=dGLbVzb-zSkzS&amp;amp;md5=ba19643a4767707386b516af283f2a5c&amp;amp;ie=/sdarticle.pdf&lt;/url&gt;&lt;/related-urls&gt;&lt;/urls&gt;&lt;electronic-resource-num&gt;DOI: 10.1016/j.jconrel.2005.03.005&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4</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Some immunoliposomes targeting DDS in CNS are listed in table</w:t>
      </w:r>
      <w:r w:rsidRPr="006C4097">
        <w:rPr>
          <w:rFonts w:ascii="Arial" w:hAnsi="Arial" w:cs="Arial" w:hint="eastAsia"/>
          <w:bCs/>
          <w:color w:val="000000"/>
          <w:sz w:val="24"/>
          <w:szCs w:val="24"/>
        </w:rPr>
        <w:t xml:space="preserve"> 2</w:t>
      </w:r>
      <w:r w:rsidRPr="006C4097">
        <w:rPr>
          <w:rFonts w:ascii="Arial" w:hAnsi="Arial" w:cs="Arial"/>
          <w:bCs/>
          <w:color w:val="000000"/>
          <w:sz w:val="24"/>
          <w:szCs w:val="24"/>
        </w:rPr>
        <w:t xml:space="preserve">. </w:t>
      </w:r>
      <w:r w:rsidR="006B4781" w:rsidRPr="006C4097">
        <w:rPr>
          <w:rFonts w:ascii="Arial" w:hAnsi="Arial" w:cs="Arial"/>
          <w:bCs/>
          <w:color w:val="000000"/>
          <w:sz w:val="24"/>
          <w:szCs w:val="24"/>
        </w:rPr>
        <w:t>Research on immunoliposomes demonstrated that these DDS are capable of assisting the drugs across the BBB and improving the bioavailability of the drug.</w:t>
      </w:r>
      <w:hyperlink w:anchor="_ENREF_71" w:tooltip="Huwyler, 1996 #266"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Huwyler&lt;/Author&gt;&lt;Year&gt;1996&lt;/Year&gt;&lt;RecNum&gt;266&lt;/RecNum&gt;&lt;DisplayText&gt;&lt;style face="superscript"&gt;65&lt;/style&gt;&lt;/DisplayText&gt;&lt;record&gt;&lt;rec-number&gt;266&lt;/rec-number&gt;&lt;foreign-keys&gt;&lt;key app="EN" db-id="25dxrx9vzdxd0le9ztl5wrxbssasvpps055w"&gt;266&lt;/key&gt;&lt;/foreign-keys&gt;&lt;ref-type name="Journal Article"&gt;17&lt;/ref-type&gt;&lt;contributors&gt;&lt;authors&gt;&lt;author&gt;Huwyler, J.&lt;/author&gt;&lt;author&gt;Wu, D. F.&lt;/author&gt;&lt;author&gt;Pardridge, W. M.&lt;/author&gt;&lt;/authors&gt;&lt;/contributors&gt;&lt;titles&gt;&lt;title&gt;Brain drug delivery of small molecules using immunoliposomes&lt;/title&gt;&lt;secondary-title&gt;Proceedings of the National Academy of Sciences of the United States of America&lt;/secondary-title&gt;&lt;/titles&gt;&lt;periodical&gt;&lt;full-title&gt;Proceedings of the National Academy of Sciences of the United States of America&lt;/full-title&gt;&lt;/periodical&gt;&lt;pages&gt;14164-14169&lt;/pages&gt;&lt;volume&gt;93&lt;/volume&gt;&lt;number&gt;24&lt;/number&gt;&lt;dates&gt;&lt;year&gt;1996&lt;/year&gt;&lt;/dates&gt;&lt;isbn&gt;0027-8424&lt;/isbn&gt;&lt;accession-num&gt;WOS:A1996VV46700126&lt;/accession-num&gt;&lt;urls&gt;&lt;related-urls&gt;&lt;url&gt;&amp;lt;Go to ISI&amp;gt;://WOS:A1996VV46700126&lt;/url&gt;&lt;/related-urls&gt;&lt;/urls&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5</w:t>
        </w:r>
        <w:r w:rsidR="00A9239B" w:rsidRPr="006C4097">
          <w:rPr>
            <w:rFonts w:ascii="Arial" w:hAnsi="Arial" w:cs="Arial"/>
            <w:bCs/>
            <w:color w:val="000000"/>
            <w:sz w:val="24"/>
            <w:szCs w:val="24"/>
          </w:rPr>
          <w:fldChar w:fldCharType="end"/>
        </w:r>
      </w:hyperlink>
    </w:p>
    <w:p w:rsidR="00087C46" w:rsidRPr="006C4097" w:rsidRDefault="00087C46" w:rsidP="00087C46">
      <w:pPr>
        <w:spacing w:line="480" w:lineRule="auto"/>
        <w:rPr>
          <w:rFonts w:ascii="Arial" w:hAnsi="Arial" w:cs="Arial"/>
          <w:bCs/>
          <w:color w:val="000000"/>
          <w:sz w:val="24"/>
          <w:szCs w:val="24"/>
          <w:lang w:eastAsia="zh-CN"/>
        </w:rPr>
      </w:pPr>
      <w:r w:rsidRPr="006C4097">
        <w:rPr>
          <w:rFonts w:ascii="Arial" w:hAnsi="Arial" w:cs="Arial"/>
          <w:bCs/>
          <w:color w:val="000000"/>
          <w:sz w:val="24"/>
          <w:szCs w:val="24"/>
        </w:rPr>
        <w:t xml:space="preserve"> </w:t>
      </w:r>
    </w:p>
    <w:p w:rsidR="00F0343E" w:rsidRPr="006C4097" w:rsidRDefault="00F0343E" w:rsidP="00087C46">
      <w:pPr>
        <w:spacing w:line="480" w:lineRule="auto"/>
        <w:rPr>
          <w:rFonts w:ascii="Arial" w:hAnsi="Arial" w:cs="Arial"/>
          <w:bCs/>
          <w:color w:val="000000"/>
          <w:sz w:val="24"/>
          <w:szCs w:val="24"/>
          <w:lang w:eastAsia="zh-CN"/>
        </w:rPr>
      </w:pPr>
    </w:p>
    <w:p w:rsidR="00F0343E" w:rsidRPr="006C4097" w:rsidRDefault="00F0343E" w:rsidP="00087C46">
      <w:pPr>
        <w:spacing w:line="480" w:lineRule="auto"/>
        <w:rPr>
          <w:rFonts w:ascii="Arial" w:hAnsi="Arial" w:cs="Arial"/>
          <w:bCs/>
          <w:color w:val="000000"/>
          <w:sz w:val="24"/>
          <w:szCs w:val="24"/>
          <w:lang w:eastAsia="zh-CN"/>
        </w:rPr>
      </w:pPr>
    </w:p>
    <w:p w:rsidR="00087C46" w:rsidRPr="006C4097" w:rsidRDefault="00087C46" w:rsidP="00087C46">
      <w:pPr>
        <w:spacing w:line="480" w:lineRule="auto"/>
        <w:jc w:val="left"/>
        <w:rPr>
          <w:rFonts w:ascii="Arial" w:hAnsi="Arial" w:cs="Arial"/>
          <w:bCs/>
          <w:color w:val="000000"/>
          <w:sz w:val="24"/>
          <w:szCs w:val="24"/>
        </w:rPr>
      </w:pPr>
      <w:proofErr w:type="gramStart"/>
      <w:r w:rsidRPr="006C4097">
        <w:rPr>
          <w:rFonts w:ascii="Arial" w:hAnsi="Arial" w:cs="Arial"/>
          <w:color w:val="000000"/>
          <w:sz w:val="24"/>
          <w:szCs w:val="24"/>
        </w:rPr>
        <w:lastRenderedPageBreak/>
        <w:t xml:space="preserve">Table </w:t>
      </w:r>
      <w:r w:rsidRPr="006C4097">
        <w:rPr>
          <w:rFonts w:ascii="Arial" w:hAnsi="Arial" w:cs="Arial" w:hint="eastAsia"/>
          <w:color w:val="000000"/>
          <w:sz w:val="24"/>
          <w:szCs w:val="24"/>
        </w:rPr>
        <w:t>2</w:t>
      </w:r>
      <w:r w:rsidRPr="006C4097">
        <w:rPr>
          <w:rFonts w:ascii="Arial" w:hAnsi="Arial" w:cs="Arial"/>
          <w:color w:val="000000"/>
          <w:sz w:val="24"/>
          <w:szCs w:val="24"/>
        </w:rPr>
        <w:t>.</w:t>
      </w:r>
      <w:proofErr w:type="gramEnd"/>
      <w:r w:rsidRPr="006C4097">
        <w:rPr>
          <w:rFonts w:ascii="Arial" w:hAnsi="Arial" w:cs="Arial"/>
          <w:bCs/>
          <w:color w:val="000000"/>
          <w:sz w:val="24"/>
          <w:szCs w:val="24"/>
        </w:rPr>
        <w:t xml:space="preserve"> CNS targeting immunoliposomes D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08"/>
        <w:gridCol w:w="2121"/>
        <w:gridCol w:w="2178"/>
        <w:gridCol w:w="2015"/>
      </w:tblGrid>
      <w:tr w:rsidR="00087C46" w:rsidRPr="006C4097" w:rsidTr="00FE3784">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lang w:eastAsia="zh-CN"/>
              </w:rPr>
            </w:pPr>
            <w:r w:rsidRPr="006C4097">
              <w:rPr>
                <w:rFonts w:ascii="Arial" w:hAnsi="Arial" w:cs="Arial"/>
                <w:bCs/>
                <w:color w:val="000000"/>
                <w:sz w:val="24"/>
                <w:szCs w:val="24"/>
              </w:rPr>
              <w:t>Drug</w:t>
            </w:r>
            <w:r w:rsidR="00FB778D" w:rsidRPr="006C4097">
              <w:rPr>
                <w:rFonts w:ascii="Arial" w:hAnsi="Arial" w:cs="Arial" w:hint="eastAsia"/>
                <w:bCs/>
                <w:color w:val="000000"/>
                <w:sz w:val="24"/>
                <w:szCs w:val="24"/>
                <w:lang w:eastAsia="zh-CN"/>
              </w:rPr>
              <w:t>s</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Lipids</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Ligands</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Ref</w:t>
            </w:r>
          </w:p>
        </w:tc>
      </w:tr>
      <w:tr w:rsidR="00087C46" w:rsidRPr="006C4097" w:rsidTr="00FE3784">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Global gene</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PEG-LP</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MAb</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A9239B" w:rsidP="00FB4C64">
            <w:pPr>
              <w:spacing w:after="200" w:line="480" w:lineRule="auto"/>
              <w:rPr>
                <w:rFonts w:ascii="Arial" w:hAnsi="Arial" w:cs="Arial"/>
                <w:bCs/>
                <w:color w:val="000000"/>
                <w:sz w:val="24"/>
                <w:szCs w:val="24"/>
              </w:rPr>
            </w:pPr>
            <w:hyperlink w:anchor="_ENREF_72" w:tooltip="Zhang, 2003 #235" w:history="1">
              <w:r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Zhang&lt;/Author&gt;&lt;Year&gt;2003&lt;/Year&gt;&lt;RecNum&gt;235&lt;/RecNum&gt;&lt;DisplayText&gt;&lt;style face="superscript"&gt;66&lt;/style&gt;&lt;/DisplayText&gt;&lt;record&gt;&lt;rec-number&gt;235&lt;/rec-number&gt;&lt;foreign-keys&gt;&lt;key app="EN" db-id="25dxrx9vzdxd0le9ztl5wrxbssasvpps055w"&gt;235&lt;/key&gt;&lt;/foreign-keys&gt;&lt;ref-type name="Journal Article"&gt;17&lt;/ref-type&gt;&lt;contributors&gt;&lt;authors&gt;&lt;author&gt;Zhang, Yun&lt;/author&gt;&lt;author&gt;Schlachetzki, Felix&lt;/author&gt;&lt;author&gt;Pardridge, William M.&lt;/author&gt;&lt;/authors&gt;&lt;/contributors&gt;&lt;titles&gt;&lt;title&gt;Global Non-Viral Gene Transfer to the Primate Brain Following Intravenous Administration&lt;/title&gt;&lt;secondary-title&gt;Mol Ther&lt;/secondary-title&gt;&lt;/titles&gt;&lt;periodical&gt;&lt;full-title&gt;Mol Ther&lt;/full-title&gt;&lt;/periodical&gt;&lt;pages&gt;11-18&lt;/pages&gt;&lt;volume&gt;7&lt;/volume&gt;&lt;number&gt;1&lt;/number&gt;&lt;dates&gt;&lt;year&gt;2003&lt;/year&gt;&lt;/dates&gt;&lt;isbn&gt;1525-0016&lt;/isbn&gt;&lt;urls&gt;&lt;related-urls&gt;&lt;url&gt;http://dx.doi.org/10.1016/S1525-0016(02)00018-7&lt;/url&gt;&lt;/related-urls&gt;&lt;/urls&gt;&lt;/record&gt;&lt;/Cite&gt;&lt;/EndNote&gt;</w:instrText>
              </w:r>
              <w:r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6</w:t>
              </w:r>
              <w:r w:rsidRPr="006C4097">
                <w:rPr>
                  <w:rFonts w:ascii="Arial" w:hAnsi="Arial" w:cs="Arial"/>
                  <w:bCs/>
                  <w:color w:val="000000"/>
                  <w:sz w:val="24"/>
                  <w:szCs w:val="24"/>
                </w:rPr>
                <w:fldChar w:fldCharType="end"/>
              </w:r>
            </w:hyperlink>
          </w:p>
        </w:tc>
      </w:tr>
      <w:tr w:rsidR="00087C46" w:rsidRPr="006C4097" w:rsidTr="00FE3784">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Doxorubicin</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PEG-LP</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A9239B" w:rsidP="00FB4C64">
            <w:pPr>
              <w:spacing w:after="200" w:line="480" w:lineRule="auto"/>
              <w:rPr>
                <w:rFonts w:ascii="Arial" w:hAnsi="Arial" w:cs="Arial"/>
                <w:bCs/>
                <w:color w:val="000000"/>
                <w:sz w:val="24"/>
                <w:szCs w:val="24"/>
              </w:rPr>
            </w:pPr>
            <w:hyperlink w:anchor="_ENREF_73" w:tooltip="Siegal, 1995 #232" w:history="1">
              <w:r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Siegal&lt;/Author&gt;&lt;Year&gt;1995&lt;/Year&gt;&lt;RecNum&gt;232&lt;/RecNum&gt;&lt;DisplayText&gt;&lt;style face="superscript"&gt;67&lt;/style&gt;&lt;/DisplayText&gt;&lt;record&gt;&lt;rec-number&gt;232&lt;/rec-number&gt;&lt;foreign-keys&gt;&lt;key app="EN" db-id="25dxrx9vzdxd0le9ztl5wrxbssasvpps055w"&gt;232&lt;/key&gt;&lt;/foreign-keys&gt;&lt;ref-type name="Journal Article"&gt;17&lt;/ref-type&gt;&lt;contributors&gt;&lt;authors&gt;&lt;author&gt;Siegal, Tali&lt;/author&gt;&lt;author&gt;Horowitz, Aviva&lt;/author&gt;&lt;author&gt;Gabizon, Alberto&lt;/author&gt;&lt;/authors&gt;&lt;/contributors&gt;&lt;titles&gt;&lt;title&gt;Doxorubicin encapsulated in sterically stabilized liposomes for the treatment of a brain tumor model: biodistribution and therapeutic efficacy&lt;/title&gt;&lt;secondary-title&gt;Journal of Neurosurgery&lt;/secondary-title&gt;&lt;/titles&gt;&lt;periodical&gt;&lt;full-title&gt;Journal of Neurosurgery&lt;/full-title&gt;&lt;/periodical&gt;&lt;pages&gt;1029-1037&lt;/pages&gt;&lt;volume&gt;83&lt;/volume&gt;&lt;number&gt;6&lt;/number&gt;&lt;dates&gt;&lt;year&gt;1995&lt;/year&gt;&lt;/dates&gt;&lt;urls&gt;&lt;related-urls&gt;&lt;url&gt;http://thejns.org/doi/abs/10.3171/jns.1995.83.6.1029&lt;/url&gt;&lt;/related-urls&gt;&lt;/urls&gt;&lt;electronic-resource-num&gt;doi:10.3171/jns.1995.83.6.1029&lt;/electronic-resource-num&gt;&lt;/record&gt;&lt;/Cite&gt;&lt;/EndNote&gt;</w:instrText>
              </w:r>
              <w:r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7</w:t>
              </w:r>
              <w:r w:rsidRPr="006C4097">
                <w:rPr>
                  <w:rFonts w:ascii="Arial" w:hAnsi="Arial" w:cs="Arial"/>
                  <w:bCs/>
                  <w:color w:val="000000"/>
                  <w:sz w:val="24"/>
                  <w:szCs w:val="24"/>
                </w:rPr>
                <w:fldChar w:fldCharType="end"/>
              </w:r>
            </w:hyperlink>
          </w:p>
        </w:tc>
      </w:tr>
      <w:tr w:rsidR="00087C46" w:rsidRPr="006C4097" w:rsidTr="00FE3784">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Horseradish peroxidase</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PEG-LP</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087C46" w:rsidP="00FE3784">
            <w:pPr>
              <w:spacing w:after="200" w:line="480" w:lineRule="auto"/>
              <w:rPr>
                <w:rFonts w:ascii="Arial" w:hAnsi="Arial" w:cs="Arial"/>
                <w:bCs/>
                <w:color w:val="000000"/>
                <w:sz w:val="24"/>
                <w:szCs w:val="24"/>
              </w:rPr>
            </w:pPr>
            <w:r w:rsidRPr="006C4097">
              <w:rPr>
                <w:rFonts w:ascii="Arial" w:hAnsi="Arial" w:cs="Arial"/>
                <w:bCs/>
                <w:color w:val="000000"/>
                <w:sz w:val="24"/>
                <w:szCs w:val="24"/>
              </w:rPr>
              <w:t>Transferrin</w:t>
            </w:r>
          </w:p>
        </w:tc>
        <w:tc>
          <w:tcPr>
            <w:tcW w:w="2394" w:type="dxa"/>
            <w:tcBorders>
              <w:top w:val="single" w:sz="4" w:space="0" w:color="000000"/>
              <w:left w:val="single" w:sz="4" w:space="0" w:color="000000"/>
              <w:bottom w:val="single" w:sz="4" w:space="0" w:color="000000"/>
              <w:right w:val="single" w:sz="4" w:space="0" w:color="000000"/>
            </w:tcBorders>
            <w:hideMark/>
          </w:tcPr>
          <w:p w:rsidR="00087C46" w:rsidRPr="006C4097" w:rsidRDefault="00A9239B" w:rsidP="00FB4C64">
            <w:pPr>
              <w:keepNext/>
              <w:spacing w:after="200" w:line="480" w:lineRule="auto"/>
              <w:rPr>
                <w:rFonts w:ascii="Arial" w:hAnsi="Arial" w:cs="Arial"/>
                <w:bCs/>
                <w:color w:val="000000"/>
                <w:sz w:val="24"/>
                <w:szCs w:val="24"/>
              </w:rPr>
            </w:pPr>
            <w:hyperlink w:anchor="_ENREF_74" w:tooltip="Visser, 2005 #230" w:history="1">
              <w:r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Visser&lt;/Author&gt;&lt;Year&gt;2005&lt;/Year&gt;&lt;RecNum&gt;230&lt;/RecNum&gt;&lt;DisplayText&gt;&lt;style face="superscript"&gt;68&lt;/style&gt;&lt;/DisplayText&gt;&lt;record&gt;&lt;rec-number&gt;230&lt;/rec-number&gt;&lt;foreign-keys&gt;&lt;key app="EN" db-id="25dxrx9vzdxd0le9ztl5wrxbssasvpps055w"&gt;230&lt;/key&gt;&lt;/foreign-keys&gt;&lt;ref-type name="Journal Article"&gt;17&lt;/ref-type&gt;&lt;contributors&gt;&lt;authors&gt;&lt;author&gt;Visser, Corine C.&lt;/author&gt;&lt;author&gt;Stevanovic, Sanja&lt;/author&gt;&lt;author&gt;Voorwinden, L. Heleen&lt;/author&gt;&lt;author&gt;Bloois, Louis van&lt;/author&gt;&lt;author&gt;Gaillard, Pieter J.&lt;/author&gt;&lt;author&gt;Danhof, Meindert&lt;/author&gt;&lt;author&gt;Crommelin, Daan J. A.&lt;/author&gt;&lt;author&gt;Boer, Albertus G. de&lt;/author&gt;&lt;/authors&gt;&lt;/contributors&gt;&lt;titles&gt;&lt;title&gt;Targeting liposomes with protein drugs to the blood-brain barrier in vitro&lt;/title&gt;&lt;secondary-title&gt;European Journal of Pharmaceutical Sciences&lt;/secondary-title&gt;&lt;/titles&gt;&lt;periodical&gt;&lt;full-title&gt;European Journal of Pharmaceutical Sciences&lt;/full-title&gt;&lt;/periodical&gt;&lt;pages&gt;299-305&lt;/pages&gt;&lt;volume&gt;25&lt;/volume&gt;&lt;number&gt;2-3&lt;/number&gt;&lt;keywords&gt;&lt;keyword&gt;Transferrin receptor&lt;/keyword&gt;&lt;keyword&gt;Horseradish peroxidase&lt;/keyword&gt;&lt;keyword&gt;Blood-brain barrier&lt;/keyword&gt;&lt;keyword&gt;Endosomes&lt;/keyword&gt;&lt;keyword&gt;Lysosomes&lt;/keyword&gt;&lt;/keywords&gt;&lt;dates&gt;&lt;year&gt;2005&lt;/year&gt;&lt;/dates&gt;&lt;isbn&gt;0928-0987&lt;/isbn&gt;&lt;urls&gt;&lt;related-urls&gt;&lt;url&gt;http://www.sciencedirect.com/science/article/B6T25-4G002M9-1/2/9f41dd1337f18b3e84a7085de3eda869&lt;/url&gt;&lt;url&gt;http://www.sciencedirect.com/science?_ob=MImg&amp;amp;_imagekey=B6T25-4G002M9-1-5&amp;amp;_cdi=4909&amp;amp;_user=128590&amp;amp;_pii=S092809870500103X&amp;amp;_orig=search&amp;amp;_coverDate=06%2F30%2F2005&amp;amp;_sk=999749997&amp;amp;view=c&amp;amp;wchp=dGLbVlb-zSkWb&amp;amp;md5=4992085f7c8628e3d64600f58e056556&amp;amp;ie=/sdarticle.pdf&lt;/url&gt;&lt;/related-urls&gt;&lt;/urls&gt;&lt;electronic-resource-num&gt;DOI: 10.1016/j.ejps.2005.03.008&lt;/electronic-resource-num&gt;&lt;/record&gt;&lt;/Cite&gt;&lt;/EndNote&gt;</w:instrText>
              </w:r>
              <w:r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8</w:t>
              </w:r>
              <w:r w:rsidRPr="006C4097">
                <w:rPr>
                  <w:rFonts w:ascii="Arial" w:hAnsi="Arial" w:cs="Arial"/>
                  <w:bCs/>
                  <w:color w:val="000000"/>
                  <w:sz w:val="24"/>
                  <w:szCs w:val="24"/>
                </w:rPr>
                <w:fldChar w:fldCharType="end"/>
              </w:r>
            </w:hyperlink>
          </w:p>
        </w:tc>
      </w:tr>
    </w:tbl>
    <w:p w:rsidR="00087C46" w:rsidRPr="006C4097" w:rsidRDefault="00087C46" w:rsidP="00087C46">
      <w:pPr>
        <w:spacing w:line="480" w:lineRule="auto"/>
        <w:jc w:val="center"/>
        <w:rPr>
          <w:rFonts w:ascii="Arial" w:hAnsi="Arial" w:cs="Arial"/>
          <w:bCs/>
          <w:color w:val="000000"/>
          <w:sz w:val="24"/>
          <w:szCs w:val="24"/>
        </w:rPr>
      </w:pPr>
    </w:p>
    <w:p w:rsidR="00087C46" w:rsidRPr="006C4097" w:rsidRDefault="00087C46" w:rsidP="00087C46">
      <w:pPr>
        <w:spacing w:line="480" w:lineRule="auto"/>
        <w:rPr>
          <w:rFonts w:ascii="Arial" w:hAnsi="Arial" w:cs="Arial"/>
          <w:bCs/>
          <w:color w:val="000000"/>
          <w:sz w:val="24"/>
          <w:szCs w:val="24"/>
        </w:rPr>
      </w:pPr>
      <w:bookmarkStart w:id="17" w:name="_Toc311062640"/>
    </w:p>
    <w:p w:rsidR="00087C46" w:rsidRPr="006C4097" w:rsidRDefault="00087C46" w:rsidP="00DC0E1B">
      <w:pPr>
        <w:pStyle w:val="4"/>
        <w:rPr>
          <w:rFonts w:ascii="Arial" w:hAnsi="Arial" w:cs="Arial"/>
          <w:b w:val="0"/>
          <w:bCs w:val="0"/>
          <w:color w:val="000000"/>
          <w:szCs w:val="24"/>
        </w:rPr>
      </w:pPr>
      <w:bookmarkStart w:id="18" w:name="_Toc382887900"/>
      <w:r w:rsidRPr="006C4097">
        <w:rPr>
          <w:rFonts w:ascii="Arial" w:hAnsi="Arial" w:cs="Arial" w:hint="eastAsia"/>
          <w:b w:val="0"/>
          <w:color w:val="000000"/>
          <w:szCs w:val="24"/>
        </w:rPr>
        <w:t>2</w:t>
      </w:r>
      <w:r w:rsidRPr="006C4097">
        <w:rPr>
          <w:rFonts w:ascii="Arial" w:hAnsi="Arial" w:cs="Arial"/>
          <w:b w:val="0"/>
          <w:color w:val="000000"/>
          <w:szCs w:val="24"/>
        </w:rPr>
        <w:t>.</w:t>
      </w:r>
      <w:r w:rsidRPr="006C4097">
        <w:rPr>
          <w:rFonts w:ascii="Arial" w:hAnsi="Arial" w:cs="Arial" w:hint="eastAsia"/>
          <w:b w:val="0"/>
          <w:color w:val="000000"/>
          <w:szCs w:val="24"/>
        </w:rPr>
        <w:t>3</w:t>
      </w:r>
      <w:r w:rsidRPr="006C4097">
        <w:rPr>
          <w:rFonts w:ascii="Arial" w:hAnsi="Arial" w:cs="Arial"/>
          <w:b w:val="0"/>
          <w:color w:val="000000"/>
          <w:szCs w:val="24"/>
        </w:rPr>
        <w:t>.2 Nanoparticles</w:t>
      </w:r>
      <w:bookmarkEnd w:id="17"/>
      <w:bookmarkEnd w:id="18"/>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bCs/>
          <w:color w:val="000000"/>
          <w:sz w:val="24"/>
          <w:szCs w:val="24"/>
        </w:rPr>
        <w:t xml:space="preserve">Depending on the materials used the nanoparticles can be divided into polymeric and solid lipid nanoparticles, and both of them have been proven to assist with drugs penetrating into CNS. </w:t>
      </w:r>
      <w:r w:rsidRPr="006C4097">
        <w:rPr>
          <w:rFonts w:ascii="Arial" w:hAnsi="Arial" w:cs="Arial" w:hint="eastAsia"/>
          <w:bCs/>
          <w:color w:val="000000"/>
          <w:sz w:val="24"/>
          <w:szCs w:val="24"/>
        </w:rPr>
        <w:t>T</w:t>
      </w:r>
      <w:r w:rsidRPr="006C4097">
        <w:rPr>
          <w:rFonts w:ascii="Arial" w:hAnsi="Arial" w:cs="Arial"/>
          <w:bCs/>
          <w:color w:val="000000"/>
          <w:sz w:val="24"/>
          <w:szCs w:val="24"/>
        </w:rPr>
        <w:t xml:space="preserve">he particle size </w:t>
      </w:r>
      <w:r w:rsidR="00FB778D" w:rsidRPr="006C4097">
        <w:rPr>
          <w:rFonts w:ascii="Arial" w:hAnsi="Arial" w:cs="Arial" w:hint="eastAsia"/>
          <w:bCs/>
          <w:color w:val="000000"/>
          <w:sz w:val="24"/>
          <w:szCs w:val="24"/>
          <w:lang w:eastAsia="zh-CN"/>
        </w:rPr>
        <w:t>could</w:t>
      </w:r>
      <w:r w:rsidR="00FB778D" w:rsidRPr="006C4097">
        <w:rPr>
          <w:rFonts w:ascii="Arial" w:hAnsi="Arial" w:cs="Arial"/>
          <w:bCs/>
          <w:color w:val="000000"/>
          <w:sz w:val="24"/>
          <w:szCs w:val="24"/>
        </w:rPr>
        <w:t xml:space="preserve"> </w:t>
      </w:r>
      <w:r w:rsidRPr="006C4097">
        <w:rPr>
          <w:rFonts w:ascii="Arial" w:hAnsi="Arial" w:cs="Arial"/>
          <w:bCs/>
          <w:color w:val="000000"/>
          <w:sz w:val="24"/>
          <w:szCs w:val="24"/>
        </w:rPr>
        <w:t>be controlled at a comparatively small nano-scale</w:t>
      </w:r>
      <w:r w:rsidRPr="006C4097">
        <w:rPr>
          <w:rFonts w:ascii="Arial" w:hAnsi="Arial" w:cs="Arial" w:hint="eastAsia"/>
          <w:bCs/>
          <w:color w:val="000000"/>
          <w:sz w:val="24"/>
          <w:szCs w:val="24"/>
        </w:rPr>
        <w:t xml:space="preserve"> (&lt;100nm)</w:t>
      </w:r>
      <w:r w:rsidRPr="006C4097">
        <w:rPr>
          <w:rFonts w:ascii="Arial" w:hAnsi="Arial" w:cs="Arial"/>
          <w:bCs/>
          <w:color w:val="000000"/>
          <w:sz w:val="24"/>
          <w:szCs w:val="24"/>
        </w:rPr>
        <w:t xml:space="preserve"> in order to allow them to cross the tight endothelia junctions. Just like the CNS targeting immunoliposomes, conjugating PEG at the surface can be applied to avoid the RES trap, and the specific ligands were associated to ensure the carrier system reaches the specific organ.</w:t>
      </w:r>
      <w:hyperlink w:anchor="_ENREF_41" w:tooltip="Tiwari, 2006 #75"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Tiwari&lt;/Author&gt;&lt;Year&gt;2006&lt;/Year&gt;&lt;RecNum&gt;75&lt;/RecNum&gt;&lt;DisplayText&gt;&lt;style face="superscript"&gt;39b&lt;/style&gt;&lt;/DisplayText&gt;&lt;record&gt;&lt;rec-number&gt;75&lt;/rec-number&gt;&lt;foreign-keys&gt;&lt;key app="EN" db-id="25dxrx9vzdxd0le9ztl5wrxbssasvpps055w"&gt;75&lt;/key&gt;&lt;/foreign-keys&gt;&lt;ref-type name="Journal Article"&gt;17&lt;/ref-type&gt;&lt;contributors&gt;&lt;authors&gt;&lt;author&gt;Sandip B. Tiwari&lt;/author&gt;&lt;/authors&gt;&lt;/contributors&gt;&lt;titles&gt;&lt;title&gt;A review of nanocarrier-based CNS delivery systems&lt;/title&gt;&lt;secondary-title&gt;Current drug delivery&lt;/secondary-title&gt;&lt;/titles&gt;&lt;periodical&gt;&lt;full-title&gt;Current drug delivery&lt;/full-title&gt;&lt;/periodical&gt;&lt;pages&gt;219-232&lt;/pages&gt;&lt;volume&gt;3&lt;/volume&gt;&lt;section&gt;219&lt;/section&gt;&lt;dates&gt;&lt;year&gt;2006&lt;/year&gt;&lt;/dates&gt;&lt;urls&gt;&lt;/urls&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39b</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DC0E1B">
      <w:pPr>
        <w:pStyle w:val="4"/>
        <w:rPr>
          <w:rFonts w:ascii="Arial" w:hAnsi="Arial" w:cs="Arial"/>
          <w:b w:val="0"/>
          <w:bCs w:val="0"/>
          <w:color w:val="000000"/>
          <w:szCs w:val="24"/>
        </w:rPr>
      </w:pPr>
      <w:bookmarkStart w:id="19" w:name="_Toc382887901"/>
      <w:r w:rsidRPr="006C4097">
        <w:rPr>
          <w:rFonts w:ascii="Arial" w:hAnsi="Arial" w:cs="Arial" w:hint="eastAsia"/>
          <w:b w:val="0"/>
          <w:color w:val="000000"/>
          <w:szCs w:val="24"/>
        </w:rPr>
        <w:lastRenderedPageBreak/>
        <w:t>2.3.</w:t>
      </w:r>
      <w:r w:rsidR="00995FBC" w:rsidRPr="006C4097">
        <w:rPr>
          <w:rFonts w:ascii="Arial" w:hAnsi="Arial" w:cs="Arial" w:hint="eastAsia"/>
          <w:b w:val="0"/>
          <w:color w:val="000000"/>
          <w:szCs w:val="24"/>
        </w:rPr>
        <w:t xml:space="preserve">2.1 </w:t>
      </w:r>
      <w:r w:rsidRPr="006C4097">
        <w:rPr>
          <w:rFonts w:ascii="Arial" w:hAnsi="Arial" w:cs="Arial"/>
          <w:b w:val="0"/>
          <w:color w:val="000000"/>
          <w:szCs w:val="24"/>
        </w:rPr>
        <w:t>Polymeric nanoparticles</w:t>
      </w:r>
      <w:bookmarkEnd w:id="19"/>
      <w:r w:rsidRPr="006C4097">
        <w:rPr>
          <w:rFonts w:ascii="Arial" w:hAnsi="Arial" w:cs="Arial"/>
          <w:b w:val="0"/>
          <w:color w:val="000000"/>
          <w:szCs w:val="24"/>
        </w:rPr>
        <w:t xml:space="preserve"> </w:t>
      </w: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bCs/>
          <w:color w:val="000000"/>
          <w:sz w:val="24"/>
          <w:szCs w:val="24"/>
        </w:rPr>
        <w:t>For the purpose of transporting drugs across the BBB, polybutylcyanoarcylate (PBCA) was used as the material of polymeric nanoparticles. This BBB penetration is commonly assisted with tight junction opening modulators.</w:t>
      </w:r>
      <w:hyperlink w:anchor="_ENREF_75" w:tooltip="Singh, 2009 #200"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Singh&lt;/Author&gt;&lt;Year&gt;2009&lt;/Year&gt;&lt;RecNum&gt;200&lt;/RecNum&gt;&lt;DisplayText&gt;&lt;style face="superscript"&gt;69&lt;/style&gt;&lt;/DisplayText&gt;&lt;record&gt;&lt;rec-number&gt;200&lt;/rec-number&gt;&lt;foreign-keys&gt;&lt;key app="EN" db-id="25dxrx9vzdxd0le9ztl5wrxbssasvpps055w"&gt;200&lt;/key&gt;&lt;/foreign-keys&gt;&lt;ref-type name="Journal Article"&gt;17&lt;/ref-type&gt;&lt;contributors&gt;&lt;authors&gt;&lt;author&gt;Singh, Rajesh&lt;/author&gt;&lt;author&gt;Lillard Jr, James W.&lt;/author&gt;&lt;/authors&gt;&lt;/contributors&gt;&lt;titles&gt;&lt;title&gt;Nanoparticle-based targeted drug delivery&lt;/title&gt;&lt;secondary-title&gt;Experimental and Molecular Pathology&lt;/secondary-title&gt;&lt;/titles&gt;&lt;periodical&gt;&lt;full-title&gt;Experimental and Molecular Pathology&lt;/full-title&gt;&lt;/periodical&gt;&lt;pages&gt;215-223&lt;/pages&gt;&lt;volume&gt;86&lt;/volume&gt;&lt;number&gt;3&lt;/number&gt;&lt;keywords&gt;&lt;keyword&gt;Nanoparticles&lt;/keyword&gt;&lt;keyword&gt;Drug delivery&lt;/keyword&gt;&lt;keyword&gt;Cancer therapy&lt;/keyword&gt;&lt;keyword&gt;Quantum dots&lt;/keyword&gt;&lt;keyword&gt;XPclad© nanoparticles&lt;/keyword&gt;&lt;/keywords&gt;&lt;dates&gt;&lt;year&gt;2009&lt;/year&gt;&lt;/dates&gt;&lt;isbn&gt;0014-4800&lt;/isbn&gt;&lt;urls&gt;&lt;related-urls&gt;&lt;url&gt;http://www.sciencedirect.com/science/article/B6WFB-4VB01W6-1/2/15abcbb36ae3fedb3ee77c8b553aad3e&lt;/url&gt;&lt;url&gt;http://www.sciencedirect.com/science?_ob=MImg&amp;amp;_imagekey=B6WFB-4VB01W6-1-5&amp;amp;_cdi=6790&amp;amp;_user=128590&amp;amp;_pii=S001448000800141X&amp;amp;_orig=search&amp;amp;_coverDate=06%2F30%2F2009&amp;amp;_sk=999139996&amp;amp;view=c&amp;amp;wchp=dGLbVlb-zSkzS&amp;amp;md5=cddb04c6fd2e08a13bdb22f6383d3e88&amp;amp;ie=/sdarticle.pdf&lt;/url&gt;&lt;/related-urls&gt;&lt;/urls&gt;&lt;electronic-resource-num&gt;DOI: 10.1016/j.yexmp.2008.12.004&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69</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Alyautdin group used PBCA nanoparticles to transport loperamide through the BBB in mice by intravenous injection. </w:t>
      </w:r>
      <w:r w:rsidR="005B2E8A" w:rsidRPr="006C4097">
        <w:rPr>
          <w:rFonts w:ascii="Arial" w:hAnsi="Arial" w:cs="Arial"/>
          <w:bCs/>
          <w:color w:val="000000"/>
          <w:sz w:val="24"/>
          <w:szCs w:val="24"/>
        </w:rPr>
        <w:t>Th</w:t>
      </w:r>
      <w:r w:rsidR="005B2E8A" w:rsidRPr="006C4097">
        <w:rPr>
          <w:rFonts w:ascii="Arial" w:hAnsi="Arial" w:cs="Arial" w:hint="eastAsia"/>
          <w:bCs/>
          <w:color w:val="000000"/>
          <w:sz w:val="24"/>
          <w:szCs w:val="24"/>
          <w:lang w:eastAsia="zh-CN"/>
        </w:rPr>
        <w:t>is</w:t>
      </w:r>
      <w:r w:rsidR="005B2E8A" w:rsidRPr="006C4097">
        <w:rPr>
          <w:rFonts w:ascii="Arial" w:hAnsi="Arial" w:cs="Arial"/>
          <w:bCs/>
          <w:color w:val="000000"/>
          <w:sz w:val="24"/>
          <w:szCs w:val="24"/>
        </w:rPr>
        <w:t xml:space="preserve"> </w:t>
      </w:r>
      <w:r w:rsidRPr="006C4097">
        <w:rPr>
          <w:rFonts w:ascii="Arial" w:hAnsi="Arial" w:cs="Arial"/>
          <w:bCs/>
          <w:color w:val="000000"/>
          <w:sz w:val="24"/>
          <w:szCs w:val="24"/>
        </w:rPr>
        <w:t>DDS using PBCA nanoparticles was coated with polysorbate 80, and this system produced a longer lasting drug effect than its parent one.</w:t>
      </w:r>
      <w:hyperlink w:anchor="_ENREF_76" w:tooltip="Alyautdin, 1997 #239"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Alyautdin&lt;/Author&gt;&lt;Year&gt;1997&lt;/Year&gt;&lt;RecNum&gt;239&lt;/RecNum&gt;&lt;DisplayText&gt;&lt;style face="superscript"&gt;70&lt;/style&gt;&lt;/DisplayText&gt;&lt;record&gt;&lt;rec-number&gt;239&lt;/rec-number&gt;&lt;foreign-keys&gt;&lt;key app="EN" db-id="25dxrx9vzdxd0le9ztl5wrxbssasvpps055w"&gt;239&lt;/key&gt;&lt;/foreign-keys&gt;&lt;ref-type name="Journal Article"&gt;17&lt;/ref-type&gt;&lt;contributors&gt;&lt;authors&gt;&lt;author&gt;Alyautdin, Renad N.&lt;/author&gt;&lt;author&gt;Petrov, Valery E.&lt;/author&gt;&lt;author&gt;Langer, Klaus&lt;/author&gt;&lt;author&gt;Berthold, Achim&lt;/author&gt;&lt;author&gt;Kharkevich, Dimitry A.&lt;/author&gt;&lt;author&gt;Kreuter, Jörg&lt;/author&gt;&lt;/authors&gt;&lt;/contributors&gt;&lt;titles&gt;&lt;title&gt;Delivery of Loperamide Across the Blood-Brain Barrier with Polysorbate 80-Coated Polybutylcyanoacrylate Nanoparticles&lt;/title&gt;&lt;secondary-title&gt;Pharmaceutical Research&lt;/secondary-title&gt;&lt;/titles&gt;&lt;periodical&gt;&lt;full-title&gt;Pharmaceutical Research&lt;/full-title&gt;&lt;/periodical&gt;&lt;pages&gt;325-328&lt;/pages&gt;&lt;volume&gt;14&lt;/volume&gt;&lt;number&gt;3&lt;/number&gt;&lt;dates&gt;&lt;year&gt;1997&lt;/year&gt;&lt;/dates&gt;&lt;work-type&gt;10.1023/A:1012098005098&lt;/work-type&gt;&lt;urls&gt;&lt;related-urls&gt;&lt;url&gt;http://dx.doi.org/10.1023/A:1012098005098&lt;/url&gt;&lt;/related-urls&gt;&lt;/urls&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70</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This system was also used to deliver another drug, dalargin, which was administrated only by intracerebral injection. An improved CNS activity was achieved by adding polysorbate 80 to the PBCA nanoparticles suspension with particle size at approximately 250nm.</w:t>
      </w:r>
      <w:hyperlink w:anchor="_ENREF_77" w:tooltip="Ramge, 1999 #240"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Ramge&lt;/Author&gt;&lt;Year&gt;1999&lt;/Year&gt;&lt;RecNum&gt;240&lt;/RecNum&gt;&lt;DisplayText&gt;&lt;style face="superscript"&gt;71&lt;/style&gt;&lt;/DisplayText&gt;&lt;record&gt;&lt;rec-number&gt;240&lt;/rec-number&gt;&lt;foreign-keys&gt;&lt;key app="EN" db-id="25dxrx9vzdxd0le9ztl5wrxbssasvpps055w"&gt;240&lt;/key&gt;&lt;/foreign-keys&gt;&lt;ref-type name="Journal Article"&gt;17&lt;/ref-type&gt;&lt;contributors&gt;&lt;authors&gt;&lt;author&gt;Ramge, Peter&lt;/author&gt;&lt;author&gt;Kreuter, Jörg&lt;/author&gt;&lt;author&gt;Lemmer, Bjorn&lt;/author&gt;&lt;/authors&gt;&lt;/contributors&gt;&lt;titles&gt;&lt;title&gt;Circadian Phase-Dependent Antinociceptive Reaction in Mice Determined by the Hot-Plate test and the Tail-Flick Test After Intravenous Injection of Dalargin-Loaded Nanoparticles&lt;/title&gt;&lt;secondary-title&gt;Chronobiology International: The Journal of Biological and Medical Rhythm Research&lt;/secondary-title&gt;&lt;/titles&gt;&lt;periodical&gt;&lt;full-title&gt;Chronobiology International: The Journal of Biological and Medical Rhythm Research&lt;/full-title&gt;&lt;/periodical&gt;&lt;pages&gt;767 - 777&lt;/pages&gt;&lt;volume&gt;16&lt;/volume&gt;&lt;number&gt;6&lt;/number&gt;&lt;dates&gt;&lt;year&gt;1999&lt;/year&gt;&lt;/dates&gt;&lt;publisher&gt;Informa Healthcare&lt;/publisher&gt;&lt;isbn&gt;0742-0528&lt;/isbn&gt;&lt;urls&gt;&lt;related-urls&gt;&lt;url&gt;http://www.informaworld.com/10.3109/07420529909016944&lt;/url&gt;&lt;/related-urls&gt;&lt;/urls&gt;&lt;access-date&gt;May 16, 2010&lt;/access-dat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71</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Some other natural products such as polysaccharides were also used as recipients to CNS DDS.</w:t>
      </w:r>
      <w:hyperlink w:anchor="_ENREF_78" w:tooltip="Fenart, 1999 #241"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Fenart&lt;/Author&gt;&lt;Year&gt;1999&lt;/Year&gt;&lt;RecNum&gt;241&lt;/RecNum&gt;&lt;DisplayText&gt;&lt;style face="superscript"&gt;72&lt;/style&gt;&lt;/DisplayText&gt;&lt;record&gt;&lt;rec-number&gt;241&lt;/rec-number&gt;&lt;foreign-keys&gt;&lt;key app="EN" db-id="25dxrx9vzdxd0le9ztl5wrxbssasvpps055w"&gt;241&lt;/key&gt;&lt;/foreign-keys&gt;&lt;ref-type name="Journal Article"&gt;17&lt;/ref-type&gt;&lt;contributors&gt;&lt;authors&gt;&lt;author&gt;Fenart, L.&lt;/author&gt;&lt;author&gt;Casanova, A.&lt;/author&gt;&lt;author&gt;Dehouck, B.&lt;/author&gt;&lt;author&gt;Duhem, C.&lt;/author&gt;&lt;author&gt;Slupek, S.&lt;/author&gt;&lt;author&gt;Cecchelli, R.&lt;/author&gt;&lt;author&gt;Betbeder, D.&lt;/author&gt;&lt;/authors&gt;&lt;/contributors&gt;&lt;auth-address&gt;Unite mixte Institut Pasteur de Lille-Universite d&amp;apos;Artois, Faculte des sciences Jean-Perrin, Lens, France.&lt;/auth-address&gt;&lt;titles&gt;&lt;title&gt;Evaluation of effect of charge and lipid coating on ability of 60-nm nanoparticles to cross an in vitro model of the blood-brain barrier&lt;/title&gt;&lt;secondary-title&gt;J Pharmacol Exp Ther&lt;/secondary-title&gt;&lt;/titles&gt;&lt;periodical&gt;&lt;full-title&gt;J Pharmacol Exp Ther&lt;/full-title&gt;&lt;/periodical&gt;&lt;pages&gt;1017-22&lt;/pages&gt;&lt;volume&gt;291&lt;/volume&gt;&lt;number&gt;3&lt;/number&gt;&lt;edition&gt;1999/11/24&lt;/edition&gt;&lt;keywords&gt;&lt;keyword&gt;Animals&lt;/keyword&gt;&lt;keyword&gt;Astrocytes/metabolism&lt;/keyword&gt;&lt;keyword&gt;Blood-Brain Barrier/ physiology&lt;/keyword&gt;&lt;keyword&gt;Cattle&lt;/keyword&gt;&lt;keyword&gt;Cells, Cultured&lt;/keyword&gt;&lt;keyword&gt;Coculture Techniques&lt;/keyword&gt;&lt;keyword&gt;Endothelium/cytology/metabolism&lt;/keyword&gt;&lt;keyword&gt;Liposomes&lt;/keyword&gt;&lt;keyword&gt;Microscopy, Fluorescence&lt;/keyword&gt;&lt;keyword&gt;Microspheres&lt;/keyword&gt;&lt;keyword&gt;Phospholipids/metabolism&lt;/keyword&gt;&lt;keyword&gt;Polysaccharides&lt;/keyword&gt;&lt;keyword&gt;Rats&lt;/keyword&gt;&lt;/keywords&gt;&lt;dates&gt;&lt;year&gt;1999&lt;/year&gt;&lt;pub-dates&gt;&lt;date&gt;Dec&lt;/date&gt;&lt;/pub-dates&gt;&lt;/dates&gt;&lt;isbn&gt;0022-3565 (Print)&amp;#xD;0022-3565 (Linking)&lt;/isbn&gt;&lt;accession-num&gt;10565819&lt;/accession-num&gt;&lt;urls&gt;&lt;/urls&gt;&lt;remote-database-provider&gt;Nlm&lt;/remote-database-provider&gt;&lt;language&gt;eng&lt;/languag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72</w:t>
        </w:r>
        <w:r w:rsidR="00A9239B" w:rsidRPr="006C4097">
          <w:rPr>
            <w:rFonts w:ascii="Arial" w:hAnsi="Arial" w:cs="Arial"/>
            <w:bCs/>
            <w:color w:val="000000"/>
            <w:sz w:val="24"/>
            <w:szCs w:val="24"/>
          </w:rPr>
          <w:fldChar w:fldCharType="end"/>
        </w:r>
      </w:hyperlink>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DC0E1B">
      <w:pPr>
        <w:pStyle w:val="4"/>
        <w:rPr>
          <w:rFonts w:ascii="Arial" w:hAnsi="Arial" w:cs="Arial"/>
          <w:b w:val="0"/>
          <w:bCs w:val="0"/>
          <w:color w:val="000000"/>
          <w:sz w:val="24"/>
          <w:szCs w:val="24"/>
        </w:rPr>
      </w:pPr>
      <w:bookmarkStart w:id="20" w:name="_Toc382887902"/>
      <w:r w:rsidRPr="006C4097">
        <w:rPr>
          <w:rFonts w:ascii="Arial" w:hAnsi="Arial" w:cs="Arial"/>
          <w:b w:val="0"/>
          <w:color w:val="000000"/>
          <w:szCs w:val="24"/>
        </w:rPr>
        <w:t>2.</w:t>
      </w:r>
      <w:r w:rsidRPr="006C4097">
        <w:rPr>
          <w:rFonts w:ascii="Arial" w:hAnsi="Arial" w:cs="Arial" w:hint="eastAsia"/>
          <w:b w:val="0"/>
          <w:color w:val="000000"/>
          <w:szCs w:val="24"/>
        </w:rPr>
        <w:t>3</w:t>
      </w:r>
      <w:r w:rsidRPr="006C4097">
        <w:rPr>
          <w:rFonts w:ascii="Arial" w:hAnsi="Arial" w:cs="Arial"/>
          <w:b w:val="0"/>
          <w:color w:val="000000"/>
          <w:szCs w:val="24"/>
        </w:rPr>
        <w:t>.</w:t>
      </w:r>
      <w:r w:rsidR="00995FBC" w:rsidRPr="006C4097">
        <w:rPr>
          <w:rFonts w:ascii="Arial" w:hAnsi="Arial" w:cs="Arial" w:hint="eastAsia"/>
          <w:b w:val="0"/>
          <w:color w:val="000000"/>
          <w:szCs w:val="24"/>
        </w:rPr>
        <w:t>2.2</w:t>
      </w:r>
      <w:r w:rsidR="00995FBC" w:rsidRPr="006C4097">
        <w:rPr>
          <w:rFonts w:ascii="Arial" w:hAnsi="Arial" w:cs="Arial"/>
          <w:b w:val="0"/>
          <w:color w:val="000000"/>
          <w:szCs w:val="24"/>
        </w:rPr>
        <w:t xml:space="preserve"> </w:t>
      </w:r>
      <w:r w:rsidRPr="006C4097">
        <w:rPr>
          <w:rFonts w:ascii="Arial" w:hAnsi="Arial" w:cs="Arial"/>
          <w:b w:val="0"/>
          <w:color w:val="000000"/>
          <w:szCs w:val="24"/>
        </w:rPr>
        <w:t>Solid lipid nanoparticles (SLN)</w:t>
      </w:r>
      <w:bookmarkEnd w:id="20"/>
    </w:p>
    <w:p w:rsidR="00087C46" w:rsidRPr="006C4097" w:rsidRDefault="00087C46" w:rsidP="00087C46">
      <w:pPr>
        <w:spacing w:line="480" w:lineRule="auto"/>
        <w:rPr>
          <w:rFonts w:ascii="Arial" w:hAnsi="Arial" w:cs="Arial"/>
          <w:bCs/>
          <w:color w:val="000000"/>
          <w:sz w:val="24"/>
          <w:szCs w:val="24"/>
          <w:lang w:eastAsia="zh-CN"/>
        </w:rPr>
      </w:pPr>
      <w:r w:rsidRPr="006C4097">
        <w:rPr>
          <w:rFonts w:ascii="Arial" w:hAnsi="Arial" w:cs="Arial" w:hint="eastAsia"/>
          <w:bCs/>
          <w:color w:val="000000"/>
          <w:sz w:val="24"/>
          <w:szCs w:val="24"/>
        </w:rPr>
        <w:t>SLN</w:t>
      </w:r>
      <w:r w:rsidRPr="006C4097">
        <w:rPr>
          <w:rFonts w:ascii="Arial" w:hAnsi="Arial" w:cs="Arial"/>
          <w:bCs/>
          <w:color w:val="000000"/>
          <w:sz w:val="24"/>
          <w:szCs w:val="24"/>
        </w:rPr>
        <w:t xml:space="preserve"> are defined as ‘dispersions of solid lipids stabilised by emulsifier or an emulsifier/co-emulsifier complex in water’</w:t>
      </w:r>
      <w:hyperlink w:anchor="_ENREF_41" w:tooltip="Tiwari, 2006 #75"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Tiwari&lt;/Author&gt;&lt;Year&gt;2006&lt;/Year&gt;&lt;RecNum&gt;75&lt;/RecNum&gt;&lt;DisplayText&gt;&lt;style face="superscript"&gt;39b&lt;/style&gt;&lt;/DisplayText&gt;&lt;record&gt;&lt;rec-number&gt;75&lt;/rec-number&gt;&lt;foreign-keys&gt;&lt;key app="EN" db-id="25dxrx9vzdxd0le9ztl5wrxbssasvpps055w"&gt;75&lt;/key&gt;&lt;/foreign-keys&gt;&lt;ref-type name="Journal Article"&gt;17&lt;/ref-type&gt;&lt;contributors&gt;&lt;authors&gt;&lt;author&gt;Sandip B. Tiwari&lt;/author&gt;&lt;/authors&gt;&lt;/contributors&gt;&lt;titles&gt;&lt;title&gt;A review of nanocarrier-based CNS delivery systems&lt;/title&gt;&lt;secondary-title&gt;Current drug delivery&lt;/secondary-title&gt;&lt;/titles&gt;&lt;periodical&gt;&lt;full-title&gt;Current drug delivery&lt;/full-title&gt;&lt;/periodical&gt;&lt;pages&gt;219-232&lt;/pages&gt;&lt;volume&gt;3&lt;/volume&gt;&lt;section&gt;219&lt;/section&gt;&lt;dates&gt;&lt;year&gt;2006&lt;/year&gt;&lt;/dates&gt;&lt;urls&gt;&lt;/urls&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39b</w:t>
        </w:r>
        <w:r w:rsidR="00A9239B" w:rsidRPr="006C4097">
          <w:rPr>
            <w:rFonts w:ascii="Arial" w:hAnsi="Arial" w:cs="Arial"/>
            <w:bCs/>
            <w:color w:val="000000"/>
            <w:sz w:val="24"/>
            <w:szCs w:val="24"/>
          </w:rPr>
          <w:fldChar w:fldCharType="end"/>
        </w:r>
      </w:hyperlink>
      <w:r w:rsidR="00E56821" w:rsidRPr="006C4097">
        <w:rPr>
          <w:rFonts w:hint="eastAsia"/>
          <w:lang w:eastAsia="zh-CN"/>
        </w:rPr>
        <w:t>.</w:t>
      </w:r>
      <w:r w:rsidRPr="006C4097">
        <w:rPr>
          <w:rFonts w:ascii="Arial" w:hAnsi="Arial" w:cs="Arial"/>
          <w:bCs/>
          <w:color w:val="000000"/>
          <w:sz w:val="24"/>
          <w:szCs w:val="24"/>
        </w:rPr>
        <w:t xml:space="preserve"> Different grades of poloxamers, polysorbates, lecithin and bile salts were used as emulsifiers. There were some experiments demonstrating that the SLN is able to assist CNS drugs crossing the BBB. Camptothecin was trapped in SLN (soybean lecithin) which was coated with poloxamer 188. The SLN assisted the drug to maintain</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a high </w:t>
      </w:r>
      <w:r w:rsidRPr="006C4097">
        <w:rPr>
          <w:rFonts w:ascii="Arial" w:hAnsi="Arial" w:cs="Arial"/>
          <w:bCs/>
          <w:color w:val="000000"/>
          <w:sz w:val="24"/>
          <w:szCs w:val="24"/>
        </w:rPr>
        <w:lastRenderedPageBreak/>
        <w:t>concentration and a long action time in the brain after oral administration. The average particle size was 196.8nm with a Zeta potential of –69.3 mV.</w:t>
      </w:r>
      <w:hyperlink w:anchor="_ENREF_79" w:tooltip="Yang, 1999 #242"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Yang&lt;/Author&gt;&lt;Year&gt;1999&lt;/Year&gt;&lt;RecNum&gt;242&lt;/RecNum&gt;&lt;DisplayText&gt;&lt;style face="superscript"&gt;73&lt;/style&gt;&lt;/DisplayText&gt;&lt;record&gt;&lt;rec-number&gt;242&lt;/rec-number&gt;&lt;foreign-keys&gt;&lt;key app="EN" db-id="25dxrx9vzdxd0le9ztl5wrxbssasvpps055w"&gt;242&lt;/key&gt;&lt;/foreign-keys&gt;&lt;ref-type name="Journal Article"&gt;17&lt;/ref-type&gt;&lt;contributors&gt;&lt;authors&gt;&lt;author&gt;Yang, Shicheng&lt;/author&gt;&lt;author&gt;Zhu, Jiabi&lt;/author&gt;&lt;author&gt;Lu, Yu&lt;/author&gt;&lt;author&gt;Liang, Bingwen&lt;/author&gt;&lt;author&gt;Yang, Changzheng&lt;/author&gt;&lt;/authors&gt;&lt;/contributors&gt;&lt;titles&gt;&lt;title&gt;Body Distribution of Camptothecin Solid Lipid Nanoparticles After Oral Administration&lt;/title&gt;&lt;secondary-title&gt;Pharmaceutical Research&lt;/secondary-title&gt;&lt;/titles&gt;&lt;periodical&gt;&lt;full-title&gt;Pharmaceutical Research&lt;/full-title&gt;&lt;/periodical&gt;&lt;pages&gt;751-757&lt;/pages&gt;&lt;volume&gt;16&lt;/volume&gt;&lt;number&gt;5&lt;/number&gt;&lt;dates&gt;&lt;year&gt;1999&lt;/year&gt;&lt;/dates&gt;&lt;work-type&gt;10.1023/A:1018888927852&lt;/work-type&gt;&lt;urls&gt;&lt;related-urls&gt;&lt;url&gt;http://dx.doi.org/10.1023/A:1018888927852&lt;/url&gt;&lt;/related-urls&gt;&lt;/urls&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73</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The zeta potential is the overall charge a particle acquires in a particular medium, which is determined by the electrophoretic mobility of nanoparticles in a U type tube. It </w:t>
      </w:r>
      <w:r w:rsidRPr="006C4097">
        <w:rPr>
          <w:rFonts w:ascii="Arial" w:hAnsi="Arial" w:cs="Arial"/>
          <w:color w:val="000000"/>
          <w:sz w:val="24"/>
          <w:szCs w:val="24"/>
        </w:rPr>
        <w:t>can be used to predict the binding process and internalization process of the nanoparticles after uptake by cells</w:t>
      </w:r>
      <w:r w:rsidRPr="006C4097">
        <w:rPr>
          <w:rFonts w:ascii="Arial" w:hAnsi="Arial" w:cs="Arial"/>
          <w:bCs/>
          <w:color w:val="000000"/>
          <w:sz w:val="24"/>
          <w:szCs w:val="24"/>
        </w:rPr>
        <w:t>.</w:t>
      </w:r>
      <w:hyperlink w:anchor="_ENREF_80" w:tooltip="Zhang, 2008 #313" w:history="1">
        <w:r w:rsidR="00A9239B" w:rsidRPr="006C4097">
          <w:rPr>
            <w:rFonts w:ascii="Arial" w:hAnsi="Arial" w:cs="Arial"/>
            <w:bCs/>
            <w:color w:val="000000"/>
            <w:sz w:val="24"/>
            <w:szCs w:val="24"/>
          </w:rPr>
          <w:fldChar w:fldCharType="begin">
            <w:fldData xml:space="preserve">PEVuZE5vdGU+PENpdGU+PEF1dGhvcj5aaGFuZzwvQXV0aG9yPjxZZWFyPjIwMDg8L1llYXI+PFJl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</w:fldData>
          </w:fldChar>
        </w:r>
        <w:r w:rsidR="00FB4C64" w:rsidRPr="006C4097">
          <w:rPr>
            <w:rFonts w:ascii="Arial" w:hAnsi="Arial" w:cs="Arial"/>
            <w:bCs/>
            <w:color w:val="000000"/>
            <w:sz w:val="24"/>
            <w:szCs w:val="24"/>
          </w:rPr>
          <w:instrText xml:space="preserve"> ADDIN EN.CITE </w:instrText>
        </w:r>
        <w:r w:rsidR="00A9239B" w:rsidRPr="006C4097">
          <w:rPr>
            <w:rFonts w:ascii="Arial" w:hAnsi="Arial" w:cs="Arial"/>
            <w:bCs/>
            <w:color w:val="000000"/>
            <w:sz w:val="24"/>
            <w:szCs w:val="24"/>
          </w:rPr>
          <w:fldChar w:fldCharType="begin">
            <w:fldData xml:space="preserve">PEVuZE5vdGU+PENpdGU+PEF1dGhvcj5aaGFuZzwvQXV0aG9yPjxZZWFyPjIwMDg8L1llYXI+PFJl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</w:fldData>
          </w:fldChar>
        </w:r>
        <w:r w:rsidR="00FB4C64" w:rsidRPr="006C4097">
          <w:rPr>
            <w:rFonts w:ascii="Arial" w:hAnsi="Arial" w:cs="Arial"/>
            <w:bCs/>
            <w:color w:val="000000"/>
            <w:sz w:val="24"/>
            <w:szCs w:val="24"/>
          </w:rPr>
          <w:instrText xml:space="preserve"> ADDIN EN.CITE.DATA </w:instrText>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end"/>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74</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This DDS provides a new possibility of developing a more compliant administration route than the intravenous injection. When a drug delivered by an SLN with different degrees of PEG modification was compared with its free form, the brain intake and sustained release are</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increased in proportion to the amount of PEG used, but the drug’s distribution to the liver and heart decreased.</w:t>
      </w:r>
      <w:hyperlink w:anchor="_ENREF_81" w:tooltip="Zara, 2002 #243"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Zara&lt;/Author&gt;&lt;Year&gt;2002&lt;/Year&gt;&lt;RecNum&gt;243&lt;/RecNum&gt;&lt;DisplayText&gt;&lt;style face="superscript"&gt;75&lt;/style&gt;&lt;/DisplayText&gt;&lt;record&gt;&lt;rec-number&gt;243&lt;/rec-number&gt;&lt;foreign-keys&gt;&lt;key app="EN" db-id="25dxrx9vzdxd0le9ztl5wrxbssasvpps055w"&gt;243&lt;/key&gt;&lt;/foreign-keys&gt;&lt;ref-type name="Journal Article"&gt;17&lt;/ref-type&gt;&lt;contributors&gt;&lt;authors&gt;&lt;author&gt;Zara, Gian Paolo&lt;/author&gt;&lt;author&gt;Cavalli, Roberta&lt;/author&gt;&lt;author&gt;Bargoni, Alessandro&lt;/author&gt;&lt;author&gt;Fundarò, Anna&lt;/author&gt;&lt;author&gt;Vighetto, Daniela&lt;/author&gt;&lt;author&gt;Gasco, Maria Rosa&lt;/author&gt;&lt;/authors&gt;&lt;/contributors&gt;&lt;titles&gt;&lt;title&gt;Intravenous Administration to Rabbits of Non-stealth and Stealth Doxorubicin-loaded Solid Lipid Nanoparticles at Increasing Concentrations of Stealth Agent: Pharmacokinetics and Distribution of Doxorubicin in Brain and Other Tissues&lt;/title&gt;&lt;secondary-title&gt;Journal of Drug Targeting&lt;/secondary-title&gt;&lt;/titles&gt;&lt;periodical&gt;&lt;full-title&gt;Journal of Drug Targeting&lt;/full-title&gt;&lt;/periodical&gt;&lt;pages&gt;327 - 335&lt;/pages&gt;&lt;volume&gt;10&lt;/volume&gt;&lt;number&gt;4&lt;/number&gt;&lt;dates&gt;&lt;year&gt;2002&lt;/year&gt;&lt;/dates&gt;&lt;publisher&gt;Informa Healthcare&lt;/publisher&gt;&lt;isbn&gt;1061-186X&lt;/isbn&gt;&lt;urls&gt;&lt;related-urls&gt;&lt;url&gt;http://www.informaworld.com/10.1080/10611860290031868&lt;/url&gt;&lt;/related-urls&gt;&lt;/urls&gt;&lt;access-date&gt;May 17, 2010&lt;/access-dat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75</w:t>
        </w:r>
        <w:r w:rsidR="00A9239B" w:rsidRPr="006C4097">
          <w:rPr>
            <w:rFonts w:ascii="Arial" w:hAnsi="Arial" w:cs="Arial"/>
            <w:bCs/>
            <w:color w:val="000000"/>
            <w:sz w:val="24"/>
            <w:szCs w:val="24"/>
          </w:rPr>
          <w:fldChar w:fldCharType="end"/>
        </w:r>
      </w:hyperlink>
      <w:bookmarkStart w:id="21" w:name="_Toc311062641"/>
    </w:p>
    <w:p w:rsidR="00087C46" w:rsidRPr="006C4097" w:rsidRDefault="00087C46" w:rsidP="00DC0E1B">
      <w:pPr>
        <w:pStyle w:val="4"/>
        <w:rPr>
          <w:rFonts w:ascii="Arial" w:hAnsi="Arial" w:cs="Arial"/>
          <w:b w:val="0"/>
          <w:bCs w:val="0"/>
          <w:color w:val="000000"/>
          <w:szCs w:val="24"/>
        </w:rPr>
      </w:pPr>
      <w:bookmarkStart w:id="22" w:name="_Toc382887903"/>
      <w:r w:rsidRPr="006C4097">
        <w:rPr>
          <w:rFonts w:ascii="Arial" w:hAnsi="Arial" w:cs="Arial" w:hint="eastAsia"/>
          <w:b w:val="0"/>
          <w:color w:val="000000"/>
          <w:szCs w:val="24"/>
        </w:rPr>
        <w:t>2</w:t>
      </w:r>
      <w:r w:rsidRPr="006C4097">
        <w:rPr>
          <w:rFonts w:ascii="Arial" w:hAnsi="Arial" w:cs="Arial"/>
          <w:b w:val="0"/>
          <w:color w:val="000000"/>
          <w:szCs w:val="24"/>
        </w:rPr>
        <w:t>.</w:t>
      </w:r>
      <w:r w:rsidRPr="006C4097">
        <w:rPr>
          <w:rFonts w:ascii="Arial" w:hAnsi="Arial" w:cs="Arial" w:hint="eastAsia"/>
          <w:b w:val="0"/>
          <w:color w:val="000000"/>
          <w:szCs w:val="24"/>
        </w:rPr>
        <w:t>3</w:t>
      </w:r>
      <w:r w:rsidRPr="006C4097">
        <w:rPr>
          <w:rFonts w:ascii="Arial" w:hAnsi="Arial" w:cs="Arial"/>
          <w:b w:val="0"/>
          <w:color w:val="000000"/>
          <w:szCs w:val="24"/>
        </w:rPr>
        <w:t>.</w:t>
      </w:r>
      <w:r w:rsidR="00500F1B" w:rsidRPr="006C4097">
        <w:rPr>
          <w:rFonts w:ascii="Arial" w:hAnsi="Arial" w:cs="Arial" w:hint="eastAsia"/>
          <w:b w:val="0"/>
          <w:color w:val="000000"/>
          <w:szCs w:val="24"/>
        </w:rPr>
        <w:t>3</w:t>
      </w:r>
      <w:r w:rsidR="00500F1B" w:rsidRPr="006C4097">
        <w:rPr>
          <w:rFonts w:ascii="Arial" w:hAnsi="Arial" w:cs="Arial"/>
          <w:b w:val="0"/>
          <w:color w:val="000000"/>
          <w:szCs w:val="24"/>
        </w:rPr>
        <w:t xml:space="preserve"> </w:t>
      </w:r>
      <w:r w:rsidRPr="006C4097">
        <w:rPr>
          <w:rFonts w:ascii="Arial" w:hAnsi="Arial" w:cs="Arial"/>
          <w:b w:val="0"/>
          <w:color w:val="000000"/>
          <w:szCs w:val="24"/>
        </w:rPr>
        <w:t>Micelles</w:t>
      </w:r>
      <w:bookmarkEnd w:id="21"/>
      <w:bookmarkEnd w:id="22"/>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A typical micelle is formed by the self-assembly of small molecule</w:t>
      </w:r>
      <w:r w:rsidRPr="006C4097">
        <w:rPr>
          <w:rFonts w:ascii="Arial" w:hAnsi="Arial" w:cs="Arial" w:hint="eastAsia"/>
          <w:color w:val="000000"/>
          <w:sz w:val="24"/>
          <w:szCs w:val="24"/>
        </w:rPr>
        <w:t xml:space="preserve"> </w:t>
      </w:r>
      <w:r w:rsidRPr="006C4097">
        <w:rPr>
          <w:rFonts w:ascii="Arial" w:hAnsi="Arial" w:cs="Arial"/>
          <w:color w:val="000000"/>
          <w:sz w:val="24"/>
          <w:szCs w:val="24"/>
        </w:rPr>
        <w:t>amphiphiles which exceed the critical micelle concentration (CMC) in an aqueous solution. The shape of the micelles are decided by a packing parameter (</w:t>
      </w:r>
      <w:r w:rsidRPr="006C4097">
        <w:rPr>
          <w:rFonts w:ascii="Arial" w:hAnsi="Arial" w:cs="Arial" w:hint="eastAsia"/>
          <w:color w:val="000000"/>
          <w:sz w:val="24"/>
          <w:szCs w:val="24"/>
        </w:rPr>
        <w:t>p</w:t>
      </w:r>
      <w:r w:rsidRPr="006C4097">
        <w:rPr>
          <w:rFonts w:ascii="Arial" w:hAnsi="Arial" w:cs="Arial"/>
          <w:color w:val="000000"/>
          <w:sz w:val="24"/>
          <w:szCs w:val="24"/>
        </w:rPr>
        <w:t>) which is calculated using the equation</w:t>
      </w:r>
      <w:hyperlink w:anchor="_ENREF_82" w:tooltip="Mai, 2012 #48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ai&lt;/Author&gt;&lt;Year&gt;2012&lt;/Year&gt;&lt;RecNum&gt;483&lt;/RecNum&gt;&lt;DisplayText&gt;&lt;style face="superscript"&gt;76&lt;/style&gt;&lt;/DisplayText&gt;&lt;record&gt;&lt;rec-number&gt;483&lt;/rec-number&gt;&lt;foreign-keys&gt;&lt;key app="EN" db-id="25dxrx9vzdxd0le9ztl5wrxbssasvpps055w"&gt;483&lt;/key&gt;&lt;/foreign-keys&gt;&lt;ref-type name="Journal Article"&gt;17&lt;/ref-type&gt;&lt;contributors&gt;&lt;authors&gt;&lt;author&gt;Mai, Yiyong&lt;/author&gt;&lt;author&gt;Eisenberg, Adi&lt;/author&gt;&lt;/authors&gt;&lt;/contributors&gt;&lt;titles&gt;&lt;title&gt;Self-assembly of block copolymers&lt;/title&gt;&lt;secondary-title&gt;Chemical Society Reviews&lt;/secondary-title&gt;&lt;/titles&gt;&lt;periodical&gt;&lt;full-title&gt;Chemical Society Reviews&lt;/full-title&gt;&lt;/periodical&gt;&lt;pages&gt;5969-5985&lt;/pages&gt;&lt;volume&gt;41&lt;/volume&gt;&lt;number&gt;18&lt;/number&gt;&lt;dates&gt;&lt;year&gt;2012&lt;/year&gt;&lt;/dates&gt;&lt;publisher&gt;The Royal Society of Chemistry&lt;/publisher&gt;&lt;isbn&gt;0306-0012&lt;/isbn&gt;&lt;work-type&gt;10.1039/C2CS35115C&lt;/work-type&gt;&lt;urls&gt;&lt;related-urls&gt;&lt;url&gt;http://dx.doi.org/10.1039/C2CS35115C&lt;/url&gt;&lt;/related-urls&gt;&lt;/urls&gt;&lt;electronic-resource-num&gt;10.1039/c2cs35115c&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76</w:t>
        </w:r>
        <w:r w:rsidR="00A9239B" w:rsidRPr="006C4097">
          <w:rPr>
            <w:rFonts w:ascii="Arial" w:hAnsi="Arial" w:cs="Arial"/>
            <w:color w:val="000000"/>
            <w:sz w:val="24"/>
            <w:szCs w:val="24"/>
          </w:rPr>
          <w:fldChar w:fldCharType="end"/>
        </w:r>
      </w:hyperlink>
      <w:r w:rsidR="004E7BFE" w:rsidRPr="006C4097">
        <w:rPr>
          <w:rFonts w:ascii="Arial" w:hAnsi="Arial" w:cs="Arial"/>
          <w:color w:val="000000"/>
          <w:sz w:val="24"/>
          <w:szCs w:val="24"/>
        </w:rPr>
        <w:t xml:space="preserve"> below</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p>
    <w:p w:rsidR="00087C46" w:rsidRPr="006C4097" w:rsidRDefault="00087C46" w:rsidP="00087C46">
      <w:pPr>
        <w:spacing w:line="480" w:lineRule="auto"/>
        <w:jc w:val="center"/>
        <w:rPr>
          <w:rFonts w:ascii="Arial" w:hAnsi="Arial" w:cs="Arial"/>
          <w:color w:val="000000"/>
          <w:sz w:val="24"/>
          <w:szCs w:val="24"/>
          <w:vertAlign w:val="subscript"/>
        </w:rPr>
      </w:pPr>
      <w:r w:rsidRPr="006C4097">
        <w:rPr>
          <w:rFonts w:ascii="Arial" w:hAnsi="Arial" w:cs="Arial"/>
          <w:color w:val="000000"/>
          <w:sz w:val="24"/>
          <w:szCs w:val="24"/>
        </w:rPr>
        <w:t>p = v/a</w:t>
      </w:r>
      <w:r w:rsidRPr="006C4097">
        <w:rPr>
          <w:rFonts w:ascii="Arial" w:hAnsi="Arial" w:cs="Arial"/>
          <w:color w:val="000000"/>
          <w:sz w:val="24"/>
          <w:szCs w:val="24"/>
          <w:vertAlign w:val="subscript"/>
        </w:rPr>
        <w:t>o</w:t>
      </w:r>
      <w:r w:rsidRPr="006C4097">
        <w:rPr>
          <w:rFonts w:ascii="Arial" w:hAnsi="Arial" w:cs="Arial"/>
          <w:color w:val="000000"/>
          <w:sz w:val="24"/>
          <w:szCs w:val="24"/>
        </w:rPr>
        <w:t>l</w:t>
      </w:r>
      <w:r w:rsidRPr="006C4097">
        <w:rPr>
          <w:rFonts w:ascii="Arial" w:hAnsi="Arial" w:cs="Arial"/>
          <w:color w:val="000000"/>
          <w:sz w:val="24"/>
          <w:szCs w:val="24"/>
          <w:vertAlign w:val="subscript"/>
        </w:rPr>
        <w:t>c</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lang w:eastAsia="zh-CN"/>
        </w:rPr>
      </w:pPr>
      <w:r w:rsidRPr="006C4097">
        <w:rPr>
          <w:rFonts w:ascii="Calibri" w:hAnsi="Calibri"/>
          <w:color w:val="000000"/>
          <w:position w:val="-6"/>
          <w:sz w:val="24"/>
          <w:szCs w:val="24"/>
        </w:rPr>
        <w:object w:dxaOrig="180" w:dyaOrig="220">
          <v:shape id="_x0000_i1033" type="#_x0000_t75" style="width:9pt;height:13.5pt" o:ole="">
            <v:imagedata r:id="rId30" o:title=""/>
          </v:shape>
          <o:OLEObject Type="Embed" ProgID="Equation.3" ShapeID="_x0000_i1033" DrawAspect="Content" ObjectID="_1457192296" r:id="rId31"/>
        </w:object>
      </w:r>
      <w:r w:rsidRPr="006C4097">
        <w:rPr>
          <w:color w:val="000000"/>
          <w:sz w:val="24"/>
          <w:szCs w:val="24"/>
        </w:rPr>
        <w:t xml:space="preserve"> </w:t>
      </w:r>
      <w:proofErr w:type="gramStart"/>
      <w:r w:rsidRPr="006C4097">
        <w:rPr>
          <w:rFonts w:ascii="Arial" w:hAnsi="Arial" w:cs="Arial"/>
          <w:color w:val="000000"/>
          <w:sz w:val="24"/>
          <w:szCs w:val="24"/>
        </w:rPr>
        <w:t>is</w:t>
      </w:r>
      <w:proofErr w:type="gramEnd"/>
      <w:r w:rsidRPr="006C4097">
        <w:rPr>
          <w:rFonts w:ascii="Arial" w:hAnsi="Arial" w:cs="Arial"/>
          <w:color w:val="000000"/>
          <w:sz w:val="24"/>
          <w:szCs w:val="24"/>
        </w:rPr>
        <w:t xml:space="preserve"> the volume of a hydrophobic tail, l</w:t>
      </w:r>
      <w:r w:rsidRPr="006C4097">
        <w:rPr>
          <w:rFonts w:ascii="Arial" w:hAnsi="Arial" w:cs="Arial"/>
          <w:color w:val="000000"/>
          <w:sz w:val="24"/>
          <w:szCs w:val="24"/>
          <w:vertAlign w:val="subscript"/>
        </w:rPr>
        <w:t>c</w:t>
      </w:r>
      <w:r w:rsidRPr="006C4097">
        <w:rPr>
          <w:rFonts w:ascii="Arial" w:hAnsi="Arial" w:cs="Arial"/>
          <w:color w:val="000000"/>
          <w:sz w:val="24"/>
          <w:szCs w:val="24"/>
        </w:rPr>
        <w:t xml:space="preserve"> is the length of the hydrophobic tail, and</w:t>
      </w:r>
      <w:r w:rsidRPr="006C4097">
        <w:rPr>
          <w:rFonts w:ascii="Arial" w:hAnsi="Arial" w:cs="Arial"/>
          <w:color w:val="000000"/>
          <w:kern w:val="24"/>
          <w:sz w:val="24"/>
          <w:szCs w:val="24"/>
        </w:rPr>
        <w:t xml:space="preserve"> </w:t>
      </w:r>
      <w:r w:rsidRPr="006C4097">
        <w:rPr>
          <w:rFonts w:ascii="Arial" w:hAnsi="Arial" w:cs="Arial"/>
          <w:color w:val="000000"/>
          <w:sz w:val="24"/>
          <w:szCs w:val="24"/>
        </w:rPr>
        <w:t>a</w:t>
      </w:r>
      <w:r w:rsidRPr="006C4097">
        <w:rPr>
          <w:rFonts w:ascii="Arial" w:hAnsi="Arial" w:cs="Arial"/>
          <w:color w:val="000000"/>
          <w:sz w:val="24"/>
          <w:szCs w:val="24"/>
          <w:vertAlign w:val="subscript"/>
        </w:rPr>
        <w:t>0</w:t>
      </w:r>
      <w:r w:rsidRPr="006C4097">
        <w:rPr>
          <w:rFonts w:ascii="Arial" w:hAnsi="Arial" w:cs="Arial"/>
          <w:color w:val="000000"/>
          <w:sz w:val="24"/>
          <w:szCs w:val="24"/>
        </w:rPr>
        <w:t xml:space="preserve"> is the contact area of the head group. Spherical</w:t>
      </w:r>
      <w:r w:rsidRPr="006C4097">
        <w:rPr>
          <w:rFonts w:ascii="Arial" w:hAnsi="Arial" w:cs="Arial" w:hint="eastAsia"/>
          <w:color w:val="000000"/>
          <w:sz w:val="24"/>
          <w:szCs w:val="24"/>
        </w:rPr>
        <w:t xml:space="preserve"> micelles</w:t>
      </w:r>
      <w:r w:rsidRPr="006C4097">
        <w:rPr>
          <w:rFonts w:ascii="Arial" w:hAnsi="Arial" w:cs="Arial"/>
          <w:color w:val="000000"/>
          <w:sz w:val="24"/>
          <w:szCs w:val="24"/>
        </w:rPr>
        <w:t xml:space="preserve"> are formed When p</w:t>
      </w:r>
      <w:r w:rsidRPr="006C4097">
        <w:rPr>
          <w:rFonts w:ascii="Arial" w:hAnsi="Arial" w:cs="Arial" w:hint="eastAsia"/>
          <w:color w:val="000000"/>
          <w:sz w:val="24"/>
          <w:szCs w:val="24"/>
        </w:rPr>
        <w:t>&lt;</w:t>
      </w:r>
      <w:r w:rsidRPr="006C4097">
        <w:rPr>
          <w:rFonts w:ascii="Arial" w:hAnsi="Arial" w:cs="Arial"/>
          <w:color w:val="000000"/>
          <w:sz w:val="24"/>
          <w:szCs w:val="24"/>
        </w:rPr>
        <w:t>1/3;</w:t>
      </w:r>
      <w:r w:rsidRPr="006C4097">
        <w:rPr>
          <w:rFonts w:ascii="Arial" w:hAnsi="Arial" w:cs="Arial" w:hint="eastAsia"/>
          <w:color w:val="000000"/>
          <w:sz w:val="24"/>
          <w:szCs w:val="24"/>
        </w:rPr>
        <w:t xml:space="preserve"> </w:t>
      </w:r>
      <w:r w:rsidRPr="006C4097">
        <w:rPr>
          <w:rFonts w:ascii="Arial" w:hAnsi="Arial" w:cs="Arial"/>
          <w:color w:val="000000"/>
          <w:sz w:val="24"/>
          <w:szCs w:val="24"/>
        </w:rPr>
        <w:t>cylindrical</w:t>
      </w:r>
      <w:r w:rsidRPr="006C4097">
        <w:rPr>
          <w:rFonts w:ascii="Arial" w:hAnsi="Arial" w:cs="Arial" w:hint="eastAsia"/>
          <w:color w:val="000000"/>
          <w:sz w:val="24"/>
          <w:szCs w:val="24"/>
        </w:rPr>
        <w:t xml:space="preserve"> micelles are favoured</w:t>
      </w:r>
      <w:r w:rsidRPr="006C4097">
        <w:rPr>
          <w:rFonts w:ascii="Arial" w:hAnsi="Arial" w:cs="Arial"/>
          <w:color w:val="000000"/>
          <w:sz w:val="24"/>
          <w:szCs w:val="24"/>
        </w:rPr>
        <w:t xml:space="preserve"> when 1/3 </w:t>
      </w:r>
      <w:r w:rsidRPr="006C4097">
        <w:rPr>
          <w:rFonts w:ascii="Arial" w:hAnsi="Arial" w:cs="Arial" w:hint="eastAsia"/>
          <w:color w:val="000000"/>
          <w:sz w:val="24"/>
          <w:szCs w:val="24"/>
        </w:rPr>
        <w:t>&lt;</w:t>
      </w:r>
      <w:r w:rsidRPr="006C4097">
        <w:rPr>
          <w:rFonts w:ascii="Arial" w:hAnsi="Arial" w:cs="Arial"/>
          <w:color w:val="000000"/>
          <w:sz w:val="24"/>
          <w:szCs w:val="24"/>
        </w:rPr>
        <w:t xml:space="preserve"> p </w:t>
      </w:r>
      <w:r w:rsidRPr="006C4097">
        <w:rPr>
          <w:rFonts w:ascii="Arial" w:hAnsi="Arial" w:cs="Arial" w:hint="eastAsia"/>
          <w:color w:val="000000"/>
          <w:sz w:val="24"/>
          <w:szCs w:val="24"/>
        </w:rPr>
        <w:t>&lt;</w:t>
      </w:r>
      <w:r w:rsidRPr="006C4097">
        <w:rPr>
          <w:rFonts w:ascii="Arial" w:hAnsi="Arial" w:cs="Arial"/>
          <w:color w:val="000000"/>
          <w:sz w:val="24"/>
          <w:szCs w:val="24"/>
        </w:rPr>
        <w:t xml:space="preserve"> 1/2; when 1/2 </w:t>
      </w:r>
      <w:r w:rsidRPr="006C4097">
        <w:rPr>
          <w:rFonts w:ascii="Arial" w:hAnsi="Arial" w:cs="Arial" w:hint="eastAsia"/>
          <w:color w:val="000000"/>
          <w:sz w:val="24"/>
          <w:szCs w:val="24"/>
        </w:rPr>
        <w:t>&lt;</w:t>
      </w:r>
      <w:r w:rsidRPr="006C4097">
        <w:rPr>
          <w:rFonts w:ascii="Arial" w:hAnsi="Arial" w:cs="Arial"/>
          <w:color w:val="000000"/>
          <w:sz w:val="24"/>
          <w:szCs w:val="24"/>
        </w:rPr>
        <w:t xml:space="preserve"> p </w:t>
      </w:r>
      <w:r w:rsidRPr="006C4097">
        <w:rPr>
          <w:rFonts w:ascii="Arial" w:hAnsi="Arial" w:cs="Arial" w:hint="eastAsia"/>
          <w:color w:val="000000"/>
          <w:sz w:val="24"/>
          <w:szCs w:val="24"/>
        </w:rPr>
        <w:lastRenderedPageBreak/>
        <w:t>&lt;</w:t>
      </w:r>
      <w:r w:rsidRPr="006C4097">
        <w:rPr>
          <w:rFonts w:ascii="Arial" w:hAnsi="Arial" w:cs="Arial"/>
          <w:color w:val="000000"/>
          <w:sz w:val="24"/>
          <w:szCs w:val="24"/>
        </w:rPr>
        <w:t xml:space="preserve"> 1, flexible</w:t>
      </w:r>
      <w:r w:rsidRPr="006C4097">
        <w:rPr>
          <w:rFonts w:ascii="Arial" w:hAnsi="Arial" w:cs="Arial" w:hint="eastAsia"/>
          <w:color w:val="000000"/>
          <w:sz w:val="24"/>
          <w:szCs w:val="24"/>
        </w:rPr>
        <w:t xml:space="preserve"> </w:t>
      </w:r>
      <w:r w:rsidRPr="006C4097">
        <w:rPr>
          <w:rFonts w:ascii="Arial" w:hAnsi="Arial" w:cs="Arial"/>
          <w:color w:val="000000"/>
          <w:sz w:val="24"/>
          <w:szCs w:val="24"/>
        </w:rPr>
        <w:t>lamellae or vesicles</w:t>
      </w:r>
      <w:r w:rsidRPr="006C4097">
        <w:rPr>
          <w:rFonts w:ascii="Arial" w:hAnsi="Arial" w:cs="Arial" w:hint="eastAsia"/>
          <w:color w:val="000000"/>
          <w:sz w:val="24"/>
          <w:szCs w:val="24"/>
        </w:rPr>
        <w:t xml:space="preserve"> (also known as polymersomes)</w:t>
      </w:r>
      <w:r w:rsidRPr="006C4097">
        <w:rPr>
          <w:rFonts w:ascii="Arial" w:hAnsi="Arial" w:cs="Arial"/>
          <w:color w:val="000000"/>
          <w:sz w:val="24"/>
          <w:szCs w:val="24"/>
        </w:rPr>
        <w:t>; when p = 1, planar lamellae are</w:t>
      </w:r>
      <w:r w:rsidRPr="006C4097">
        <w:rPr>
          <w:rFonts w:ascii="Arial" w:hAnsi="Arial" w:cs="Arial" w:hint="eastAsia"/>
          <w:color w:val="000000"/>
          <w:sz w:val="24"/>
          <w:szCs w:val="24"/>
        </w:rPr>
        <w:t xml:space="preserve"> </w:t>
      </w:r>
      <w:r w:rsidRPr="006C4097">
        <w:rPr>
          <w:rFonts w:ascii="Arial" w:hAnsi="Arial" w:cs="Arial"/>
          <w:color w:val="000000"/>
          <w:sz w:val="24"/>
          <w:szCs w:val="24"/>
        </w:rPr>
        <w:t>ob</w:t>
      </w:r>
      <w:r w:rsidRPr="006C4097">
        <w:rPr>
          <w:rFonts w:ascii="Arial" w:hAnsi="Arial" w:cs="Arial" w:hint="eastAsia"/>
          <w:color w:val="000000"/>
          <w:sz w:val="24"/>
          <w:szCs w:val="24"/>
        </w:rPr>
        <w:t>served</w:t>
      </w:r>
      <w:r w:rsidRPr="006C4097">
        <w:rPr>
          <w:rFonts w:ascii="Arial" w:hAnsi="Arial" w:cs="Arial"/>
          <w:color w:val="000000"/>
          <w:sz w:val="24"/>
          <w:szCs w:val="24"/>
        </w:rPr>
        <w:t xml:space="preserve">. If p &gt; 1, inverted structures can be </w:t>
      </w:r>
      <w:r w:rsidRPr="006C4097">
        <w:rPr>
          <w:rFonts w:ascii="Arial" w:hAnsi="Arial" w:cs="Arial" w:hint="eastAsia"/>
          <w:color w:val="000000"/>
          <w:sz w:val="24"/>
          <w:szCs w:val="24"/>
        </w:rPr>
        <w:t>obtained.</w:t>
      </w:r>
      <w:hyperlink w:anchor="_ENREF_82" w:tooltip="Mai, 2012 #483" w:history="1">
        <w:r w:rsidR="00A9239B" w:rsidRPr="006C4097">
          <w:rPr>
            <w:rFonts w:ascii="Arial" w:hAnsi="Arial" w:cs="Arial"/>
            <w:color w:val="000000"/>
            <w:sz w:val="24"/>
            <w:szCs w:val="24"/>
          </w:rPr>
          <w:fldChar w:fldCharType="begin">
            <w:fldData xml:space="preserve">PEVuZE5vdGU+PENpdGU+PEF1dGhvcj5NYWk8L0F1dGhvcj48WWVhcj4yMDEyPC9ZZWFyPjxSZWNO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NYWk8L0F1dGhvcj48WWVhcj4yMDEyPC9ZZWFyPjxSZWNO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76-77</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F</w:t>
      </w:r>
      <w:r w:rsidRPr="006C4097">
        <w:rPr>
          <w:rFonts w:ascii="Arial" w:hAnsi="Arial" w:cs="Arial"/>
          <w:color w:val="000000"/>
          <w:sz w:val="24"/>
          <w:szCs w:val="24"/>
        </w:rPr>
        <w:t>ormation</w:t>
      </w:r>
      <w:r w:rsidRPr="006C4097">
        <w:rPr>
          <w:rFonts w:ascii="Arial" w:hAnsi="Arial" w:cs="Arial" w:hint="eastAsia"/>
          <w:color w:val="000000"/>
          <w:sz w:val="24"/>
          <w:szCs w:val="24"/>
        </w:rPr>
        <w:t xml:space="preserve"> of </w:t>
      </w:r>
      <w:r w:rsidRPr="006C4097">
        <w:rPr>
          <w:rFonts w:ascii="Arial" w:hAnsi="Arial" w:cs="Arial"/>
          <w:color w:val="000000"/>
          <w:sz w:val="24"/>
          <w:szCs w:val="24"/>
        </w:rPr>
        <w:t>amphiphil</w:t>
      </w:r>
      <w:r w:rsidRPr="006C4097">
        <w:rPr>
          <w:rFonts w:ascii="Arial" w:hAnsi="Arial" w:cs="Arial" w:hint="eastAsia"/>
          <w:color w:val="000000"/>
          <w:sz w:val="24"/>
          <w:szCs w:val="24"/>
        </w:rPr>
        <w:t xml:space="preserve">ic diblock polymers into different </w:t>
      </w:r>
      <w:r w:rsidRPr="006C4097">
        <w:rPr>
          <w:rFonts w:ascii="Arial" w:hAnsi="Arial" w:cs="Arial"/>
          <w:color w:val="000000"/>
          <w:sz w:val="24"/>
          <w:szCs w:val="24"/>
        </w:rPr>
        <w:t>morphologies</w:t>
      </w:r>
      <w:r w:rsidRPr="006C4097">
        <w:rPr>
          <w:rFonts w:ascii="Arial" w:hAnsi="Arial" w:cs="Arial" w:hint="eastAsia"/>
          <w:color w:val="000000"/>
          <w:sz w:val="24"/>
          <w:szCs w:val="24"/>
        </w:rPr>
        <w:t xml:space="preserve"> is depende</w:t>
      </w:r>
      <w:r w:rsidRPr="006C4097">
        <w:rPr>
          <w:rFonts w:ascii="Arial" w:hAnsi="Arial" w:cs="Arial"/>
          <w:color w:val="000000"/>
          <w:sz w:val="24"/>
          <w:szCs w:val="24"/>
        </w:rPr>
        <w:t>nt</w:t>
      </w:r>
      <w:r w:rsidRPr="006C4097">
        <w:rPr>
          <w:rFonts w:ascii="Arial" w:hAnsi="Arial" w:cs="Arial" w:hint="eastAsia"/>
          <w:color w:val="000000"/>
          <w:sz w:val="24"/>
          <w:szCs w:val="24"/>
        </w:rPr>
        <w:t xml:space="preserve"> on enthalp</w:t>
      </w:r>
      <w:r w:rsidRPr="006C4097">
        <w:rPr>
          <w:rFonts w:ascii="Arial" w:hAnsi="Arial" w:cs="Arial"/>
          <w:color w:val="000000"/>
          <w:sz w:val="24"/>
          <w:szCs w:val="24"/>
        </w:rPr>
        <w:t>y</w:t>
      </w:r>
      <w:r w:rsidRPr="006C4097">
        <w:rPr>
          <w:rFonts w:ascii="Arial" w:hAnsi="Arial" w:cs="Arial" w:hint="eastAsia"/>
          <w:color w:val="000000"/>
          <w:sz w:val="24"/>
          <w:szCs w:val="24"/>
        </w:rPr>
        <w:t xml:space="preserve"> contribution of interfacial energy and </w:t>
      </w:r>
      <w:r w:rsidRPr="006C4097">
        <w:rPr>
          <w:rFonts w:ascii="Arial" w:hAnsi="Arial" w:cs="Arial"/>
          <w:color w:val="000000"/>
          <w:sz w:val="24"/>
          <w:szCs w:val="24"/>
        </w:rPr>
        <w:t>the entropy contribution</w:t>
      </w:r>
      <w:r w:rsidRPr="006C4097">
        <w:rPr>
          <w:rFonts w:ascii="Arial" w:hAnsi="Arial" w:cs="Arial" w:hint="eastAsia"/>
          <w:color w:val="000000"/>
          <w:sz w:val="24"/>
          <w:szCs w:val="24"/>
        </w:rPr>
        <w:t xml:space="preserve"> of </w:t>
      </w:r>
      <w:r w:rsidRPr="006C4097">
        <w:rPr>
          <w:rFonts w:ascii="Arial" w:hAnsi="Arial" w:cs="Arial"/>
          <w:color w:val="000000"/>
          <w:sz w:val="24"/>
          <w:szCs w:val="24"/>
        </w:rPr>
        <w:t>chain stretching</w:t>
      </w:r>
      <w:r w:rsidRPr="006C4097">
        <w:rPr>
          <w:rFonts w:ascii="Arial" w:hAnsi="Arial" w:cs="Arial" w:hint="eastAsia"/>
          <w:color w:val="000000"/>
          <w:sz w:val="24"/>
          <w:szCs w:val="24"/>
        </w:rPr>
        <w:t>.</w:t>
      </w:r>
      <w:hyperlink w:anchor="_ENREF_82" w:tooltip="Mai, 2012 #48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ai&lt;/Author&gt;&lt;Year&gt;2012&lt;/Year&gt;&lt;RecNum&gt;483&lt;/RecNum&gt;&lt;DisplayText&gt;&lt;style face="superscript"&gt;76&lt;/style&gt;&lt;/DisplayText&gt;&lt;record&gt;&lt;rec-number&gt;483&lt;/rec-number&gt;&lt;foreign-keys&gt;&lt;key app="EN" db-id="25dxrx9vzdxd0le9ztl5wrxbssasvpps055w"&gt;483&lt;/key&gt;&lt;/foreign-keys&gt;&lt;ref-type name="Journal Article"&gt;17&lt;/ref-type&gt;&lt;contributors&gt;&lt;authors&gt;&lt;author&gt;Mai, Yiyong&lt;/author&gt;&lt;author&gt;Eisenberg, Adi&lt;/author&gt;&lt;/authors&gt;&lt;/contributors&gt;&lt;titles&gt;&lt;title&gt;Self-assembly of block copolymers&lt;/title&gt;&lt;secondary-title&gt;Chemical Society Reviews&lt;/secondary-title&gt;&lt;/titles&gt;&lt;periodical&gt;&lt;full-title&gt;Chemical Society Reviews&lt;/full-title&gt;&lt;/periodical&gt;&lt;pages&gt;5969-5985&lt;/pages&gt;&lt;volume&gt;41&lt;/volume&gt;&lt;number&gt;18&lt;/number&gt;&lt;dates&gt;&lt;year&gt;2012&lt;/year&gt;&lt;/dates&gt;&lt;publisher&gt;The Royal Society of Chemistry&lt;/publisher&gt;&lt;isbn&gt;0306-0012&lt;/isbn&gt;&lt;work-type&gt;10.1039/C2CS35115C&lt;/work-type&gt;&lt;urls&gt;&lt;related-urls&gt;&lt;url&gt;http://dx.doi.org/10.1039/C2CS35115C&lt;/url&gt;&lt;/related-urls&gt;&lt;/urls&gt;&lt;electronic-resource-num&gt;10.1039/c2cs35115c&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76</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V</w:t>
      </w:r>
      <w:r w:rsidRPr="006C4097">
        <w:rPr>
          <w:rFonts w:ascii="Arial" w:hAnsi="Arial" w:cs="Arial"/>
          <w:color w:val="000000"/>
          <w:sz w:val="24"/>
          <w:szCs w:val="24"/>
        </w:rPr>
        <w:t>arious morphologies includ</w:t>
      </w:r>
      <w:r w:rsidRPr="006C4097">
        <w:rPr>
          <w:rFonts w:ascii="Arial" w:hAnsi="Arial" w:cs="Arial" w:hint="eastAsia"/>
          <w:color w:val="000000"/>
          <w:sz w:val="24"/>
          <w:szCs w:val="24"/>
        </w:rPr>
        <w:t>ing</w:t>
      </w:r>
      <w:r w:rsidRPr="006C4097">
        <w:rPr>
          <w:rFonts w:ascii="Arial" w:hAnsi="Arial" w:cs="Arial"/>
          <w:color w:val="000000"/>
          <w:sz w:val="24"/>
          <w:szCs w:val="24"/>
        </w:rPr>
        <w:t xml:space="preserve"> spherical micelles, cylindrical micelles, bicontinuous structures,</w:t>
      </w:r>
      <w:r w:rsidRPr="006C4097">
        <w:rPr>
          <w:rFonts w:ascii="Arial" w:hAnsi="Arial" w:cs="Arial" w:hint="eastAsia"/>
          <w:color w:val="000000"/>
          <w:sz w:val="24"/>
          <w:szCs w:val="24"/>
        </w:rPr>
        <w:t xml:space="preserve"> </w:t>
      </w:r>
      <w:r w:rsidRPr="006C4097">
        <w:rPr>
          <w:rFonts w:ascii="Arial" w:hAnsi="Arial" w:cs="Arial"/>
          <w:color w:val="000000"/>
          <w:sz w:val="24"/>
          <w:szCs w:val="24"/>
        </w:rPr>
        <w:t>lamellae and vesicles, have been observed in bulk and in aqueous</w:t>
      </w:r>
      <w:r w:rsidRPr="006C4097">
        <w:rPr>
          <w:rFonts w:ascii="Arial" w:hAnsi="Arial" w:cs="Arial" w:hint="eastAsia"/>
          <w:color w:val="000000"/>
          <w:sz w:val="24"/>
          <w:szCs w:val="24"/>
        </w:rPr>
        <w:t xml:space="preserve"> </w:t>
      </w:r>
      <w:r w:rsidRPr="006C4097">
        <w:rPr>
          <w:rFonts w:ascii="Arial" w:hAnsi="Arial" w:cs="Arial"/>
          <w:color w:val="000000"/>
          <w:sz w:val="24"/>
          <w:szCs w:val="24"/>
        </w:rPr>
        <w:t>solutions. For the spherical micelles in an aqueous solution the hydrophilic groups are on the surface of the micelles and the lipophilic tails are inside the core. These types of micelles are the single layer vesicles which are different from the bilayer liposomes.</w:t>
      </w:r>
      <w:r w:rsidRPr="006C4097">
        <w:rPr>
          <w:rFonts w:ascii="Arial" w:hAnsi="Arial" w:cs="Arial" w:hint="eastAsia"/>
          <w:color w:val="000000"/>
          <w:sz w:val="24"/>
          <w:szCs w:val="24"/>
        </w:rPr>
        <w:t xml:space="preserve"> (Figure 7) T</w:t>
      </w:r>
      <w:r w:rsidRPr="006C4097">
        <w:rPr>
          <w:rFonts w:ascii="Arial" w:hAnsi="Arial" w:cs="Arial"/>
          <w:color w:val="000000"/>
          <w:sz w:val="24"/>
          <w:szCs w:val="24"/>
        </w:rPr>
        <w:t xml:space="preserve">he lipophilic compounds can be encapsulated into the core of the sphere </w:t>
      </w:r>
      <w:r w:rsidRPr="006C4097">
        <w:rPr>
          <w:rFonts w:ascii="Arial" w:hAnsi="Arial" w:cs="Arial" w:hint="eastAsia"/>
          <w:color w:val="000000"/>
          <w:sz w:val="24"/>
          <w:szCs w:val="24"/>
        </w:rPr>
        <w:t>for</w:t>
      </w:r>
      <w:r w:rsidRPr="006C4097">
        <w:rPr>
          <w:rFonts w:ascii="Arial" w:hAnsi="Arial" w:cs="Arial"/>
          <w:color w:val="000000"/>
          <w:sz w:val="24"/>
          <w:szCs w:val="24"/>
        </w:rPr>
        <w:t xml:space="preserve"> delivery. </w:t>
      </w: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3739384" cy="3367262"/>
            <wp:effectExtent l="19050" t="0" r="0" b="0"/>
            <wp:docPr id="17" name="图片 11" descr="D:\My Documents\Desktop\Thesis\Pics\738432.fig.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Desktop\Thesis\Pics\738432.fig.001.jpg"/>
                    <pic:cNvPicPr>
                      <a:picLocks noChangeAspect="1" noChangeArrowheads="1"/>
                    </pic:cNvPicPr>
                  </pic:nvPicPr>
                  <pic:blipFill>
                    <a:blip r:embed="rId32" cstate="print"/>
                    <a:srcRect b="30263"/>
                    <a:stretch>
                      <a:fillRect/>
                    </a:stretch>
                  </pic:blipFill>
                  <pic:spPr bwMode="auto">
                    <a:xfrm>
                      <a:off x="0" y="0"/>
                      <a:ext cx="3754545" cy="3380914"/>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shd w:val="clear" w:color="auto" w:fill="FFFFFF"/>
        </w:rPr>
      </w:pPr>
      <w:proofErr w:type="gramStart"/>
      <w:r w:rsidRPr="006C4097">
        <w:rPr>
          <w:rFonts w:ascii="Arial" w:hAnsi="Arial" w:cs="Arial" w:hint="eastAsia"/>
          <w:color w:val="000000"/>
          <w:sz w:val="24"/>
          <w:szCs w:val="24"/>
        </w:rPr>
        <w:t>Figure 7.</w:t>
      </w:r>
      <w:proofErr w:type="gramEnd"/>
      <w:r w:rsidRPr="006C4097">
        <w:rPr>
          <w:rFonts w:ascii="Arial" w:hAnsi="Arial" w:cs="Arial" w:hint="eastAsia"/>
          <w:color w:val="000000"/>
          <w:sz w:val="24"/>
          <w:szCs w:val="24"/>
        </w:rPr>
        <w:t xml:space="preserve"> </w:t>
      </w:r>
      <w:r w:rsidRPr="006C4097">
        <w:rPr>
          <w:rFonts w:ascii="Arial" w:hAnsi="Arial" w:cs="Arial"/>
          <w:color w:val="000000"/>
          <w:sz w:val="24"/>
          <w:szCs w:val="24"/>
          <w:shd w:val="clear" w:color="auto" w:fill="FFFFFF"/>
        </w:rPr>
        <w:t>A representation of the steric organization of a liposome (left) and a micelle (right)</w:t>
      </w:r>
      <w:hyperlink w:anchor="_ENREF_84" w:tooltip="Bitounis, 2012 #548" w:history="1">
        <w:r w:rsidR="00A9239B" w:rsidRPr="006C4097">
          <w:rPr>
            <w:rFonts w:ascii="Arial" w:hAnsi="Arial" w:cs="Arial"/>
            <w:color w:val="000000"/>
            <w:sz w:val="24"/>
            <w:szCs w:val="24"/>
            <w:shd w:val="clear" w:color="auto" w:fill="FFFFFF"/>
          </w:rPr>
          <w:fldChar w:fldCharType="begin"/>
        </w:r>
        <w:r w:rsidR="00FB4C64" w:rsidRPr="006C4097">
          <w:rPr>
            <w:rFonts w:ascii="Arial" w:hAnsi="Arial" w:cs="Arial"/>
            <w:color w:val="000000"/>
            <w:sz w:val="24"/>
            <w:szCs w:val="24"/>
            <w:shd w:val="clear" w:color="auto" w:fill="FFFFFF"/>
          </w:rPr>
          <w:instrText xml:space="preserve"> ADDIN EN.CITE &lt;EndNote&gt;&lt;Cite&gt;&lt;Author&gt;Bitounis&lt;/Author&gt;&lt;Year&gt;2012&lt;/Year&gt;&lt;RecNum&gt;548&lt;/RecNum&gt;&lt;DisplayText&gt;&lt;style face="superscript"&gt;78&lt;/style&gt;&lt;/DisplayText&gt;&lt;record&gt;&lt;rec-number&gt;548&lt;/rec-number&gt;&lt;foreign-keys&gt;&lt;key app="EN" db-id="25dxrx9vzdxd0le9ztl5wrxbssasvpps055w"&gt;548&lt;/key&gt;&lt;/foreign-keys&gt;&lt;ref-type name="Journal Article"&gt;17&lt;/ref-type&gt;&lt;contributors&gt;&lt;authors&gt;&lt;author&gt;Bitounis, D.&lt;/author&gt;&lt;author&gt;Fanciullino, R.&lt;/author&gt;&lt;author&gt;Iliadis, A.&lt;/author&gt;&lt;author&gt;Ciccolini, J.&lt;/author&gt;&lt;/authors&gt;&lt;/contributors&gt;&lt;auth-address&gt;UMR 911 CRO2, Pharmacokinetics Laboratory, Aix-Marseille University, 13385 Marseille, France.&lt;/auth-address&gt;&lt;titles&gt;&lt;title&gt;Optimizing Druggability through Liposomal Formulations: New Approaches to an Old Concept&lt;/title&gt;&lt;secondary-title&gt;ISRN Pharm&lt;/secondary-title&gt;&lt;alt-title&gt;ISRN pharmaceutics&lt;/alt-title&gt;&lt;/titles&gt;&lt;periodical&gt;&lt;full-title&gt;ISRN Pharm&lt;/full-title&gt;&lt;abbr-1&gt;ISRN pharmaceutics&lt;/abbr-1&gt;&lt;/periodical&gt;&lt;alt-periodical&gt;&lt;full-title&gt;ISRN Pharm&lt;/full-title&gt;&lt;abbr-1&gt;ISRN pharmaceutics&lt;/abbr-1&gt;&lt;/alt-periodical&gt;&lt;pages&gt;738432&lt;/pages&gt;&lt;volume&gt;2012&lt;/volume&gt;&lt;edition&gt;2012/04/05&lt;/edition&gt;&lt;dates&gt;&lt;year&gt;2012&lt;/year&gt;&lt;/dates&gt;&lt;isbn&gt;2090-6153 (Electronic)&amp;#xD;2090-6145 (Linking)&lt;/isbn&gt;&lt;accession-num&gt;22474607&lt;/accession-num&gt;&lt;urls&gt;&lt;/urls&gt;&lt;custom2&gt;3302123&lt;/custom2&gt;&lt;electronic-resource-num&gt;10.5402/2012/738432&lt;/electronic-resource-num&gt;&lt;remote-database-provider&gt;NLM&lt;/remote-database-provider&gt;&lt;language&gt;eng&lt;/language&gt;&lt;/record&gt;&lt;/Cite&gt;&lt;/EndNote&gt;</w:instrText>
        </w:r>
        <w:r w:rsidR="00A9239B" w:rsidRPr="006C4097">
          <w:rPr>
            <w:rFonts w:ascii="Arial" w:hAnsi="Arial" w:cs="Arial"/>
            <w:color w:val="000000"/>
            <w:sz w:val="24"/>
            <w:szCs w:val="24"/>
            <w:shd w:val="clear" w:color="auto" w:fill="FFFFFF"/>
          </w:rPr>
          <w:fldChar w:fldCharType="separate"/>
        </w:r>
        <w:r w:rsidR="00FB4C64" w:rsidRPr="006C4097">
          <w:rPr>
            <w:rFonts w:ascii="Arial" w:hAnsi="Arial" w:cs="Arial"/>
            <w:noProof/>
            <w:color w:val="000000"/>
            <w:sz w:val="24"/>
            <w:szCs w:val="24"/>
            <w:shd w:val="clear" w:color="auto" w:fill="FFFFFF"/>
            <w:vertAlign w:val="superscript"/>
          </w:rPr>
          <w:t>78</w:t>
        </w:r>
        <w:r w:rsidR="00A9239B" w:rsidRPr="006C4097">
          <w:rPr>
            <w:rFonts w:ascii="Arial" w:hAnsi="Arial" w:cs="Arial"/>
            <w:color w:val="000000"/>
            <w:sz w:val="24"/>
            <w:szCs w:val="24"/>
            <w:shd w:val="clear" w:color="auto" w:fill="FFFFFF"/>
          </w:rPr>
          <w:fldChar w:fldCharType="end"/>
        </w:r>
      </w:hyperlink>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lastRenderedPageBreak/>
        <w:t>T</w:t>
      </w:r>
      <w:r w:rsidRPr="006C4097">
        <w:rPr>
          <w:rFonts w:ascii="Arial" w:hAnsi="Arial" w:cs="Arial"/>
          <w:color w:val="000000"/>
          <w:sz w:val="24"/>
          <w:szCs w:val="24"/>
        </w:rPr>
        <w:t xml:space="preserve">he materials of </w:t>
      </w:r>
      <w:r w:rsidRPr="006C4097">
        <w:rPr>
          <w:rFonts w:ascii="Arial" w:hAnsi="Arial" w:cs="Arial" w:hint="eastAsia"/>
          <w:color w:val="000000"/>
          <w:sz w:val="24"/>
          <w:szCs w:val="24"/>
        </w:rPr>
        <w:t xml:space="preserve">such </w:t>
      </w:r>
      <w:r w:rsidRPr="006C4097">
        <w:rPr>
          <w:rFonts w:ascii="Arial" w:hAnsi="Arial" w:cs="Arial"/>
          <w:color w:val="000000"/>
          <w:sz w:val="24"/>
          <w:szCs w:val="24"/>
        </w:rPr>
        <w:t>micelles should be non-toxic (also biocompatible), biodegradable, have high loading capacity for the drug, and be stable, sustained and have controlled release. Block copolymers were largely used in such delivery systems.</w:t>
      </w:r>
      <w:r w:rsidR="00A9239B" w:rsidRPr="006C4097">
        <w:rPr>
          <w:rFonts w:ascii="Arial" w:hAnsi="Arial" w:cs="Arial"/>
          <w:color w:val="000000"/>
          <w:sz w:val="24"/>
          <w:szCs w:val="24"/>
        </w:rPr>
        <w:fldChar w:fldCharType="begin"/>
      </w:r>
      <w:r w:rsidR="00641892" w:rsidRPr="006C4097">
        <w:rPr>
          <w:rFonts w:ascii="Arial" w:hAnsi="Arial" w:cs="Arial"/>
          <w:color w:val="000000"/>
          <w:sz w:val="24"/>
          <w:szCs w:val="24"/>
        </w:rPr>
        <w:instrText xml:space="preserve"> ADDIN EN.CITE &lt;EndNote&gt;&lt;Cite&gt;&lt;Author&gt;Mozafari&lt;/Author&gt;&lt;Year&gt;2007&lt;/Year&gt;&lt;RecNum&gt;7&lt;/RecNum&gt;&lt;DisplayText&gt;&lt;style face="superscript"&gt;58, 79&lt;/style&gt;&lt;/DisplayText&gt;&lt;record&gt;&lt;rec-number&gt;7&lt;/rec-number&gt;&lt;foreign-keys&gt;&lt;key app="EN" db-id="25dxrx9vzdxd0le9ztl5wrxbssasvpps055w"&gt;7&lt;/key&gt;&lt;/foreign-keys&gt;&lt;ref-type name="Book Section"&gt;5&lt;/ref-type&gt;&lt;contributors&gt;&lt;authors&gt;&lt;author&gt;M. Reza Mozafari&lt;/author&gt;&lt;/authors&gt;&lt;/contributors&gt;&lt;auth-address&gt;Monash University, Austrilia&lt;/auth-address&gt;&lt;titles&gt;&lt;title&gt;Micro and nano systems in biomedicine and drug delivery&lt;/title&gt;&lt;secondary-title&gt;Nanomaterials and nanosystems for biomedical applications&lt;/secondary-title&gt;&lt;/titles&gt;&lt;pages&gt;1-3, 19&lt;/pages&gt;&lt;edition&gt;2007&lt;/edition&gt;&lt;dates&gt;&lt;year&gt;2007&lt;/year&gt;&lt;/dates&gt;&lt;publisher&gt;Springer&lt;/publisher&gt;&lt;urls&gt;&lt;/urls&gt;&lt;language&gt;English&lt;/language&gt;&lt;/record&gt;&lt;/Cite&gt;&lt;Cite&gt;&lt;Author&gt;Kwon&lt;/Author&gt;&lt;Year&gt;2002&lt;/Year&gt;&lt;RecNum&gt;33&lt;/RecNum&gt;&lt;record&gt;&lt;rec-number&gt;33&lt;/rec-number&gt;&lt;foreign-keys&gt;&lt;key app="EN" db-id="25dxrx9vzdxd0le9ztl5wrxbssasvpps055w"&gt;33&lt;/key&gt;&lt;/foreign-keys&gt;&lt;ref-type name="Journal Article"&gt;17&lt;/ref-type&gt;&lt;contributors&gt;&lt;authors&gt;&lt;author&gt;Glen S. Kwon&lt;/author&gt;&lt;/authors&gt;&lt;/contributors&gt;&lt;titles&gt;&lt;title&gt;Block copolymer micelles as drug delivery systems&lt;/title&gt;&lt;secondary-title&gt;Advanced Drug Delivery Reviews&lt;/secondary-title&gt;&lt;/titles&gt;&lt;periodical&gt;&lt;full-title&gt;Advanced Drug Delivery Reviews&lt;/full-title&gt;&lt;/periodical&gt;&lt;pages&gt;167-167&lt;/pages&gt;&lt;volume&gt;54&lt;/volume&gt;&lt;number&gt;2&lt;/number&gt;&lt;dates&gt;&lt;year&gt;2002&lt;/year&gt;&lt;/dates&gt;&lt;isbn&gt;0169-409X&lt;/isbn&gt;&lt;urls&gt;&lt;related-urls&gt;&lt;url&gt;http://www.sciencedirect.com/science/article/B6T3R-44XTNSP-2/2/8488337e251b52b6259b657dfd1b50c2&lt;/url&gt;&lt;url&gt;http://www.sciencedirect.com/science?_ob=MImg&amp;amp;_imagekey=B6T3R-44XTNSP-2-1&amp;amp;_cdi=4953&amp;amp;_user=128590&amp;amp;_pii=S0169409X02000145&amp;amp;_orig=search&amp;amp;_coverDate=02%2F21%2F2002&amp;amp;_sk=999459997&amp;amp;view=c&amp;amp;wchp=dGLzVlz-zSkzk&amp;amp;md5=dce01f8b6407b8e76375530ae41777cb&amp;amp;ie=/sdarticle.pdf&lt;/url&gt;&lt;/related-urls&gt;&lt;/urls&gt;&lt;electronic-resource-num&gt;Doi: 10.1016/s0169-409x(02)00014-5&lt;/electronic-resource-num&gt;&lt;/record&gt;&lt;/Cite&gt;&lt;/EndNote&gt;</w:instrText>
      </w:r>
      <w:r w:rsidR="00A9239B" w:rsidRPr="006C4097">
        <w:rPr>
          <w:rFonts w:ascii="Arial" w:hAnsi="Arial" w:cs="Arial"/>
          <w:color w:val="000000"/>
          <w:sz w:val="24"/>
          <w:szCs w:val="24"/>
        </w:rPr>
        <w:fldChar w:fldCharType="separate"/>
      </w:r>
      <w:hyperlink w:anchor="_ENREF_64" w:tooltip="Mozafari, 2007 #7" w:history="1">
        <w:r w:rsidR="00FB4C64" w:rsidRPr="006C4097">
          <w:rPr>
            <w:rFonts w:ascii="Arial" w:hAnsi="Arial" w:cs="Arial"/>
            <w:noProof/>
            <w:color w:val="000000"/>
            <w:sz w:val="24"/>
            <w:szCs w:val="24"/>
            <w:vertAlign w:val="superscript"/>
          </w:rPr>
          <w:t>58</w:t>
        </w:r>
      </w:hyperlink>
      <w:r w:rsidR="00641892" w:rsidRPr="006C4097">
        <w:rPr>
          <w:rFonts w:ascii="Arial" w:hAnsi="Arial" w:cs="Arial"/>
          <w:noProof/>
          <w:color w:val="000000"/>
          <w:sz w:val="24"/>
          <w:szCs w:val="24"/>
          <w:vertAlign w:val="superscript"/>
        </w:rPr>
        <w:t xml:space="preserve">, </w:t>
      </w:r>
      <w:hyperlink w:anchor="_ENREF_85" w:tooltip="Kwon, 2002 #33" w:history="1">
        <w:r w:rsidR="00FB4C64" w:rsidRPr="006C4097">
          <w:rPr>
            <w:rFonts w:ascii="Arial" w:hAnsi="Arial" w:cs="Arial"/>
            <w:noProof/>
            <w:color w:val="000000"/>
            <w:sz w:val="24"/>
            <w:szCs w:val="24"/>
            <w:vertAlign w:val="superscript"/>
          </w:rPr>
          <w:t>79</w:t>
        </w:r>
      </w:hyperlink>
      <w:r w:rsidR="00A9239B" w:rsidRPr="006C4097">
        <w:rPr>
          <w:rFonts w:ascii="Arial" w:hAnsi="Arial" w:cs="Arial"/>
          <w:color w:val="000000"/>
          <w:sz w:val="24"/>
          <w:szCs w:val="24"/>
        </w:rPr>
        <w:fldChar w:fldCharType="end"/>
      </w:r>
      <w:r w:rsidRPr="006C4097">
        <w:rPr>
          <w:rFonts w:ascii="Arial" w:hAnsi="Arial" w:cs="Arial"/>
          <w:color w:val="000000"/>
          <w:sz w:val="24"/>
          <w:szCs w:val="24"/>
        </w:rPr>
        <w:t xml:space="preserve"> </w:t>
      </w:r>
      <w:r w:rsidRPr="006C4097">
        <w:rPr>
          <w:rFonts w:ascii="Arial" w:hAnsi="Arial" w:cs="Arial" w:hint="eastAsia"/>
          <w:color w:val="000000"/>
          <w:sz w:val="24"/>
          <w:szCs w:val="24"/>
        </w:rPr>
        <w:t>Moreover, the size of micelles are normally 10-100nm</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is </w:t>
      </w:r>
      <w:r w:rsidRPr="006C4097">
        <w:rPr>
          <w:rFonts w:ascii="Arial" w:hAnsi="Arial" w:cs="Arial"/>
          <w:color w:val="000000"/>
          <w:sz w:val="24"/>
          <w:szCs w:val="24"/>
        </w:rPr>
        <w:t>advanced</w:t>
      </w:r>
      <w:r w:rsidRPr="006C4097">
        <w:rPr>
          <w:rFonts w:ascii="Arial" w:hAnsi="Arial" w:cs="Arial" w:hint="eastAsia"/>
          <w:color w:val="000000"/>
          <w:sz w:val="24"/>
          <w:szCs w:val="24"/>
        </w:rPr>
        <w:t xml:space="preserve"> for CNS delivery.</w:t>
      </w:r>
      <w:hyperlink w:anchor="_ENREF_86" w:tooltip="Laquintana, 2009 #54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aquintana&lt;/Author&gt;&lt;Year&gt;2009&lt;/Year&gt;&lt;RecNum&gt;549&lt;/RecNum&gt;&lt;DisplayText&gt;&lt;style face="superscript"&gt;80&lt;/style&gt;&lt;/DisplayText&gt;&lt;record&gt;&lt;rec-number&gt;549&lt;/rec-number&gt;&lt;foreign-keys&gt;&lt;key app="EN" db-id="25dxrx9vzdxd0le9ztl5wrxbssasvpps055w"&gt;549&lt;/key&gt;&lt;/foreign-keys&gt;&lt;ref-type name="Journal Article"&gt;17&lt;/ref-type&gt;&lt;contributors&gt;&lt;authors&gt;&lt;author&gt;Laquintana, V.&lt;/author&gt;&lt;author&gt;Trapani, A.&lt;/author&gt;&lt;author&gt;Denora, N.&lt;/author&gt;&lt;author&gt;Wang, F.&lt;/author&gt;&lt;author&gt;Gallo, J. M.&lt;/author&gt;&lt;author&gt;Trapani, G.&lt;/author&gt;&lt;/authors&gt;&lt;/contributors&gt;&lt;auth-address&gt;Universita degli Studi di Bari, Dipartimento Farmaco Chimico, Italy.&lt;/auth-address&gt;&lt;titles&gt;&lt;title&gt;New strategies to deliver anticancer drugs to brain tumors&lt;/title&gt;&lt;secondary-title&gt;Expert Opin Drug Deliv&lt;/secondary-title&gt;&lt;alt-title&gt;Expert opinion on drug delivery&lt;/alt-title&gt;&lt;/titles&gt;&lt;periodical&gt;&lt;full-title&gt;Expert Opin Drug Deliv&lt;/full-title&gt;&lt;abbr-1&gt;Expert opinion on drug delivery&lt;/abbr-1&gt;&lt;/periodical&gt;&lt;alt-periodical&gt;&lt;full-title&gt;Expert Opin Drug Deliv&lt;/full-title&gt;&lt;abbr-1&gt;Expert opinion on drug delivery&lt;/abbr-1&gt;&lt;/alt-periodical&gt;&lt;pages&gt;1017-32&lt;/pages&gt;&lt;volume&gt;6&lt;/volume&gt;&lt;number&gt;10&lt;/number&gt;&lt;edition&gt;2009/09/08&lt;/edition&gt;&lt;keywords&gt;&lt;keyword&gt;Animals&lt;/keyword&gt;&lt;keyword&gt;Antineoplastic Agents/ administration &amp;amp; dosage/pharmacokinetics/therapeutic use&lt;/keyword&gt;&lt;keyword&gt;Blood-Brain Barrier&lt;/keyword&gt;&lt;keyword&gt;Brain Neoplasms/ drug therapy&lt;/keyword&gt;&lt;keyword&gt;Drug Delivery Systems&lt;/keyword&gt;&lt;keyword&gt;Humans&lt;/keyword&gt;&lt;/keywords&gt;&lt;dates&gt;&lt;year&gt;2009&lt;/year&gt;&lt;pub-dates&gt;&lt;date&gt;Oct&lt;/date&gt;&lt;/pub-dates&gt;&lt;/dates&gt;&lt;isbn&gt;1744-7593 (Electronic)&amp;#xD;1742-5247 (Linking)&lt;/isbn&gt;&lt;accession-num&gt;19732031&lt;/accession-num&gt;&lt;urls&gt;&lt;/urls&gt;&lt;custom2&gt;2752842&lt;/custom2&gt;&lt;electronic-resource-num&gt;10.1517/17425240903167942&lt;/electronic-resource-num&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lang w:eastAsia="zh-CN"/>
        </w:rPr>
      </w:pPr>
      <w:r w:rsidRPr="006C4097">
        <w:rPr>
          <w:rFonts w:ascii="Arial" w:hAnsi="Arial" w:cs="Arial"/>
          <w:color w:val="000000"/>
          <w:sz w:val="24"/>
          <w:szCs w:val="24"/>
        </w:rPr>
        <w:t xml:space="preserve">The polymeric surfactant </w:t>
      </w:r>
      <w:proofErr w:type="gramStart"/>
      <w:r w:rsidRPr="006C4097">
        <w:rPr>
          <w:rFonts w:ascii="Arial" w:hAnsi="Arial" w:cs="Arial"/>
          <w:color w:val="000000"/>
          <w:sz w:val="24"/>
          <w:szCs w:val="24"/>
        </w:rPr>
        <w:t>poly(</w:t>
      </w:r>
      <w:proofErr w:type="gramEnd"/>
      <w:r w:rsidRPr="006C4097">
        <w:rPr>
          <w:rFonts w:ascii="Arial" w:hAnsi="Arial" w:cs="Arial"/>
          <w:color w:val="000000"/>
          <w:sz w:val="24"/>
          <w:szCs w:val="24"/>
        </w:rPr>
        <w:t>oxyethylene)-poly(oxypropylene) block copolymer (pluronic) forms micelles were used to deliver haloperidol, a typical antipsychotic drug. Its brain penetration ability was increased by conjugating the micelles with an insulin vector (α</w:t>
      </w:r>
      <w:r w:rsidRPr="006C4097">
        <w:rPr>
          <w:rFonts w:ascii="Arial" w:hAnsi="Arial" w:cs="Arial"/>
          <w:color w:val="000000"/>
          <w:sz w:val="24"/>
          <w:szCs w:val="24"/>
          <w:vertAlign w:val="subscript"/>
        </w:rPr>
        <w:t>2</w:t>
      </w:r>
      <w:r w:rsidRPr="006C4097">
        <w:rPr>
          <w:rFonts w:ascii="Arial" w:hAnsi="Arial" w:cs="Arial"/>
          <w:color w:val="000000"/>
          <w:sz w:val="24"/>
          <w:szCs w:val="24"/>
        </w:rPr>
        <w:t>-glycoprotein), resulting in an average particle size of 12-36 nm. The results indicated that the DDS could increase the drug’s CNS effect after crossing the BBB. Pluronic was regarded as nontoxic and non-immunogenic</w:t>
      </w:r>
      <w:r w:rsidRPr="006C4097">
        <w:rPr>
          <w:rFonts w:ascii="Arial" w:hAnsi="Arial" w:cs="Arial" w:hint="eastAsia"/>
          <w:color w:val="000000"/>
          <w:sz w:val="24"/>
          <w:szCs w:val="24"/>
        </w:rPr>
        <w:t xml:space="preserve"> </w:t>
      </w:r>
      <w:r w:rsidRPr="006C4097">
        <w:rPr>
          <w:rFonts w:ascii="Arial" w:hAnsi="Arial" w:cs="Arial"/>
          <w:color w:val="000000"/>
          <w:sz w:val="24"/>
          <w:szCs w:val="24"/>
        </w:rPr>
        <w:t>block copolymers</w:t>
      </w:r>
      <w:r w:rsidRPr="006C4097">
        <w:rPr>
          <w:rFonts w:ascii="Arial" w:hAnsi="Arial" w:cs="Arial" w:hint="eastAsia"/>
          <w:color w:val="000000"/>
          <w:sz w:val="24"/>
          <w:szCs w:val="24"/>
        </w:rPr>
        <w:t xml:space="preserve"> which can self-assemble into micelles.</w:t>
      </w:r>
      <w:hyperlink w:anchor="_ENREF_87" w:tooltip="Kabanov, 1992 #26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abanov&lt;/Author&gt;&lt;Year&gt;1992&lt;/Year&gt;&lt;RecNum&gt;260&lt;/RecNum&gt;&lt;DisplayText&gt;&lt;style face="superscript"&gt;81&lt;/style&gt;&lt;/DisplayText&gt;&lt;record&gt;&lt;rec-number&gt;260&lt;/rec-number&gt;&lt;foreign-keys&gt;&lt;key app="EN" db-id="25dxrx9vzdxd0le9ztl5wrxbssasvpps055w"&gt;260&lt;/key&gt;&lt;/foreign-keys&gt;&lt;ref-type name="Journal Article"&gt;17&lt;/ref-type&gt;&lt;contributors&gt;&lt;authors&gt;&lt;author&gt;Kabanov, Alexander V.&lt;/author&gt;&lt;author&gt;Batrakova, Elena V.&lt;/author&gt;&lt;author&gt;Melik-Nubarov, Nikolai S.&lt;/author&gt;&lt;author&gt;Fedoseev, Nikolai A.&lt;/author&gt;&lt;author&gt;Dorodnich, Tatiyana Yu&lt;/author&gt;&lt;author&gt;Alakhov, Valery Yu&lt;/author&gt;&lt;author&gt;Chekhonin, Vladimir P.&lt;/author&gt;&lt;author&gt;Nazarova, Irina R.&lt;/author&gt;&lt;author&gt;Kabanov, Victor A.&lt;/author&gt;&lt;/authors&gt;&lt;/contributors&gt;&lt;titles&gt;&lt;title&gt;A new class of drug carriers: micelles of poly(oxyethylene)-poly(oxypropylene) block copolymers as microcontainers for drug targeting from blood in brain&lt;/title&gt;&lt;secondary-title&gt;Journal of Controlled Release&lt;/secondary-title&gt;&lt;/titles&gt;&lt;periodical&gt;&lt;full-title&gt;Journal of Controlled Release&lt;/full-title&gt;&lt;/periodical&gt;&lt;pages&gt;141-157&lt;/pages&gt;&lt;volume&gt;22&lt;/volume&gt;&lt;number&gt;2&lt;/number&gt;&lt;keywords&gt;&lt;keyword&gt;Blood-brain barrier&lt;/keyword&gt;&lt;keyword&gt;Drug targeting&lt;/keyword&gt;&lt;keyword&gt;Polymeric micelles&lt;/keyword&gt;&lt;keyword&gt;Neuroleptics&lt;/keyword&gt;&lt;/keywords&gt;&lt;dates&gt;&lt;year&gt;1992&lt;/year&gt;&lt;/dates&gt;&lt;isbn&gt;0168-3659&lt;/isbn&gt;&lt;urls&gt;&lt;related-urls&gt;&lt;url&gt;http://www.sciencedirect.com/science/article/B6T3D-4777MCN-2D/2/cdf05d78e533437dfab494f8456cd32a&lt;/url&gt;&lt;url&gt;http://ac.els-cdn.com/0168365992901992/1-s2.0-0168365992901992-main.pdf?_tid=2e7f3110-9e11-11e2-a9d8-00000aab0f01&amp;amp;acdnat=1365180920_f9fb6ac7f6120f572884b7064a645195&lt;/url&gt;&lt;/related-urls&gt;&lt;/urls&gt;&lt;electronic-resource-num&gt;Doi: 10.1016/0168-3659(92)90199-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y were delivered FITC into brain with a size range between 12-36nm and surface conjugated with </w:t>
      </w:r>
      <w:r w:rsidRPr="006C4097">
        <w:rPr>
          <w:rFonts w:ascii="Arial" w:hAnsi="Arial" w:cs="Arial"/>
          <w:color w:val="000000"/>
          <w:sz w:val="24"/>
          <w:szCs w:val="24"/>
        </w:rPr>
        <w:t>anti-</w:t>
      </w:r>
      <w:r w:rsidRPr="006C4097">
        <w:rPr>
          <w:rFonts w:ascii="Symbol" w:hAnsi="Symbol" w:cs="Arial"/>
          <w:color w:val="000000"/>
          <w:sz w:val="24"/>
          <w:szCs w:val="24"/>
        </w:rPr>
        <w:t></w:t>
      </w:r>
      <w:r w:rsidRPr="006C4097">
        <w:rPr>
          <w:rFonts w:ascii="Arial" w:hAnsi="Arial" w:cs="Arial" w:hint="eastAsia"/>
          <w:color w:val="000000"/>
          <w:sz w:val="24"/>
          <w:szCs w:val="24"/>
          <w:vertAlign w:val="subscript"/>
        </w:rPr>
        <w:t>2</w:t>
      </w:r>
      <w:r w:rsidRPr="006C4097">
        <w:rPr>
          <w:rFonts w:ascii="Arial" w:hAnsi="Arial" w:cs="Arial"/>
          <w:color w:val="000000"/>
          <w:sz w:val="24"/>
          <w:szCs w:val="24"/>
        </w:rPr>
        <w:t xml:space="preserve">-GP </w:t>
      </w:r>
      <w:r w:rsidRPr="006C4097">
        <w:rPr>
          <w:rFonts w:ascii="Arial" w:hAnsi="Arial" w:cs="Arial" w:hint="eastAsia"/>
          <w:color w:val="000000"/>
          <w:sz w:val="24"/>
          <w:szCs w:val="24"/>
        </w:rPr>
        <w:t>antibody as vector.</w:t>
      </w:r>
      <w:hyperlink w:anchor="_ENREF_87" w:tooltip="Kabanov, 1992 #26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abanov&lt;/Author&gt;&lt;Year&gt;1992&lt;/Year&gt;&lt;RecNum&gt;260&lt;/RecNum&gt;&lt;DisplayText&gt;&lt;style face="superscript"&gt;81&lt;/style&gt;&lt;/DisplayText&gt;&lt;record&gt;&lt;rec-number&gt;260&lt;/rec-number&gt;&lt;foreign-keys&gt;&lt;key app="EN" db-id="25dxrx9vzdxd0le9ztl5wrxbssasvpps055w"&gt;260&lt;/key&gt;&lt;/foreign-keys&gt;&lt;ref-type name="Journal Article"&gt;17&lt;/ref-type&gt;&lt;contributors&gt;&lt;authors&gt;&lt;author&gt;Kabanov, Alexander V.&lt;/author&gt;&lt;author&gt;Batrakova, Elena V.&lt;/author&gt;&lt;author&gt;Melik-Nubarov, Nikolai S.&lt;/author&gt;&lt;author&gt;Fedoseev, Nikolai A.&lt;/author&gt;&lt;author&gt;Dorodnich, Tatiyana Yu&lt;/author&gt;&lt;author&gt;Alakhov, Valery Yu&lt;/author&gt;&lt;author&gt;Chekhonin, Vladimir P.&lt;/author&gt;&lt;author&gt;Nazarova, Irina R.&lt;/author&gt;&lt;author&gt;Kabanov, Victor A.&lt;/author&gt;&lt;/authors&gt;&lt;/contributors&gt;&lt;titles&gt;&lt;title&gt;A new class of drug carriers: micelles of poly(oxyethylene)-poly(oxypropylene) block copolymers as microcontainers for drug targeting from blood in brain&lt;/title&gt;&lt;secondary-title&gt;Journal of Controlled Release&lt;/secondary-title&gt;&lt;/titles&gt;&lt;periodical&gt;&lt;full-title&gt;Journal of Controlled Release&lt;/full-title&gt;&lt;/periodical&gt;&lt;pages&gt;141-157&lt;/pages&gt;&lt;volume&gt;22&lt;/volume&gt;&lt;number&gt;2&lt;/number&gt;&lt;keywords&gt;&lt;keyword&gt;Blood-brain barrier&lt;/keyword&gt;&lt;keyword&gt;Drug targeting&lt;/keyword&gt;&lt;keyword&gt;Polymeric micelles&lt;/keyword&gt;&lt;keyword&gt;Neuroleptics&lt;/keyword&gt;&lt;/keywords&gt;&lt;dates&gt;&lt;year&gt;1992&lt;/year&gt;&lt;/dates&gt;&lt;isbn&gt;0168-3659&lt;/isbn&gt;&lt;urls&gt;&lt;related-urls&gt;&lt;url&gt;http://www.sciencedirect.com/science/article/B6T3D-4777MCN-2D/2/cdf05d78e533437dfab494f8456cd32a&lt;/url&gt;&lt;url&gt;http://ac.els-cdn.com/0168365992901992/1-s2.0-0168365992901992-main.pdf?_tid=2e7f3110-9e11-11e2-a9d8-00000aab0f01&amp;amp;acdnat=1365180920_f9fb6ac7f6120f572884b7064a645195&lt;/url&gt;&lt;/related-urls&gt;&lt;/urls&gt;&lt;electronic-resource-num&gt;Doi: 10.1016/0168-3659(92)90199-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y were also reported</w:t>
      </w:r>
      <w:r w:rsidRPr="006C4097">
        <w:rPr>
          <w:rFonts w:ascii="Arial" w:hAnsi="Arial" w:cs="Arial"/>
          <w:color w:val="000000"/>
          <w:sz w:val="24"/>
          <w:szCs w:val="24"/>
        </w:rPr>
        <w:t xml:space="preserve"> as </w:t>
      </w:r>
      <w:r w:rsidRPr="006C4097">
        <w:rPr>
          <w:rFonts w:ascii="Arial" w:hAnsi="Arial" w:cs="Arial" w:hint="eastAsia"/>
          <w:color w:val="000000"/>
          <w:sz w:val="24"/>
          <w:szCs w:val="24"/>
        </w:rPr>
        <w:t>inhibitors</w:t>
      </w:r>
      <w:r w:rsidRPr="006C4097">
        <w:rPr>
          <w:rFonts w:ascii="Arial" w:hAnsi="Arial" w:cs="Arial"/>
          <w:color w:val="000000"/>
          <w:sz w:val="24"/>
          <w:szCs w:val="24"/>
        </w:rPr>
        <w:t xml:space="preserve"> of the drug efflux transporter </w:t>
      </w:r>
      <w:r w:rsidRPr="006C4097">
        <w:rPr>
          <w:rFonts w:ascii="Arial" w:hAnsi="Arial" w:cs="Arial" w:hint="eastAsia"/>
          <w:color w:val="000000"/>
          <w:sz w:val="24"/>
          <w:szCs w:val="24"/>
        </w:rPr>
        <w:t xml:space="preserve">such </w:t>
      </w:r>
      <w:r w:rsidRPr="006C4097">
        <w:rPr>
          <w:rFonts w:ascii="Arial" w:hAnsi="Arial" w:cs="Arial"/>
          <w:color w:val="000000"/>
          <w:sz w:val="24"/>
          <w:szCs w:val="24"/>
        </w:rPr>
        <w:t>as P-glycoprotein (P-gp)</w:t>
      </w:r>
      <w:r w:rsidRPr="006C4097">
        <w:rPr>
          <w:rFonts w:ascii="Arial" w:hAnsi="Arial" w:cs="Arial" w:hint="eastAsia"/>
          <w:color w:val="000000"/>
          <w:sz w:val="24"/>
          <w:szCs w:val="24"/>
        </w:rPr>
        <w:t xml:space="preserve"> </w:t>
      </w:r>
      <w:r w:rsidRPr="006C4097">
        <w:rPr>
          <w:rFonts w:ascii="Arial" w:hAnsi="Arial" w:cs="Arial"/>
          <w:color w:val="000000"/>
          <w:sz w:val="24"/>
          <w:szCs w:val="24"/>
        </w:rPr>
        <w:t>in the blood–brain barrier</w:t>
      </w:r>
      <w:r w:rsidRPr="006C4097">
        <w:rPr>
          <w:rFonts w:ascii="Arial" w:hAnsi="Arial" w:cs="Arial" w:hint="eastAsia"/>
          <w:color w:val="000000"/>
          <w:sz w:val="24"/>
          <w:szCs w:val="24"/>
        </w:rPr>
        <w:t xml:space="preserve"> which made them more </w:t>
      </w:r>
      <w:r w:rsidRPr="006C4097">
        <w:rPr>
          <w:rFonts w:ascii="Arial" w:hAnsi="Arial" w:cs="Arial"/>
          <w:color w:val="000000"/>
          <w:sz w:val="24"/>
          <w:szCs w:val="24"/>
        </w:rPr>
        <w:t>promise</w:t>
      </w:r>
      <w:r w:rsidRPr="006C4097">
        <w:rPr>
          <w:rFonts w:ascii="Arial" w:hAnsi="Arial" w:cs="Arial" w:hint="eastAsia"/>
          <w:color w:val="000000"/>
          <w:sz w:val="24"/>
          <w:szCs w:val="24"/>
        </w:rPr>
        <w:t xml:space="preserve"> as tools for BBB targeting.</w:t>
      </w:r>
      <w:hyperlink w:anchor="_ENREF_88" w:tooltip="Kabanov, 2003 #55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abanov&lt;/Author&gt;&lt;Year&gt;2003&lt;/Year&gt;&lt;RecNum&gt;550&lt;/RecNum&gt;&lt;DisplayText&gt;&lt;style face="superscript"&gt;82&lt;/style&gt;&lt;/DisplayText&gt;&lt;record&gt;&lt;rec-number&gt;550&lt;/rec-number&gt;&lt;foreign-keys&gt;&lt;key app="EN" db-id="25dxrx9vzdxd0le9ztl5wrxbssasvpps055w"&gt;550&lt;/key&gt;&lt;/foreign-keys&gt;&lt;ref-type name="Journal Article"&gt;17&lt;/ref-type&gt;&lt;contributors&gt;&lt;authors&gt;&lt;author&gt;Kabanov, Alexander V.&lt;/author&gt;&lt;author&gt;Batrakova, Elena V.&lt;/author&gt;&lt;author&gt;Miller, Donald W.&lt;/author&gt;&lt;/authors&gt;&lt;/contributors&gt;&lt;titles&gt;&lt;title&gt;Pluronic® block copolymers as modulators of drug efflux transporter activity in the blood–brain barrier&lt;/title&gt;&lt;secondary-title&gt;Advanced Drug Delivery Reviews&lt;/secondary-title&gt;&lt;/titles&gt;&lt;periodical&gt;&lt;full-title&gt;Advanced Drug Delivery Reviews&lt;/full-title&gt;&lt;/periodical&gt;&lt;pages&gt;151-164&lt;/pages&gt;&lt;volume&gt;55&lt;/volume&gt;&lt;number&gt;1&lt;/number&gt;&lt;keywords&gt;&lt;keyword&gt;Blood–brain barrier&lt;/keyword&gt;&lt;keyword&gt;Multidrug resistance (MDR)&lt;/keyword&gt;&lt;keyword&gt;P-glycoprotein&lt;/keyword&gt;&lt;keyword&gt;Multidrug resistant protein (MRP)&lt;/keyword&gt;&lt;keyword&gt;Block copolymer&lt;/keyword&gt;&lt;/keywords&gt;&lt;dates&gt;&lt;year&gt;2003&lt;/year&gt;&lt;/dates&gt;&lt;isbn&gt;0169-409X&lt;/isbn&gt;&lt;urls&gt;&lt;related-urls&gt;&lt;url&gt;http://www.sciencedirect.com/science/article/pii/S0169409X0200176X&lt;/url&gt;&lt;/related-urls&gt;&lt;/urls&gt;&lt;electronic-resource-num&gt;http://dx.doi.org/10.1016/S0169-409X(02)00176-X&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2</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Recently, a</w:t>
      </w:r>
      <w:r w:rsidRPr="006C4097">
        <w:rPr>
          <w:rFonts w:ascii="Arial" w:hAnsi="Arial" w:cs="Arial"/>
          <w:color w:val="000000"/>
          <w:sz w:val="24"/>
          <w:szCs w:val="24"/>
        </w:rPr>
        <w:t xml:space="preserve"> PEG-polyamino acid block copolymer, polyplex nanomicelle</w:t>
      </w:r>
      <w:r w:rsidRPr="006C4097">
        <w:rPr>
          <w:rFonts w:ascii="Arial" w:hAnsi="Arial" w:cs="Arial" w:hint="eastAsia"/>
          <w:color w:val="000000"/>
          <w:sz w:val="24"/>
          <w:szCs w:val="24"/>
        </w:rPr>
        <w:t xml:space="preserve"> with an average size of 50nm</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was reported </w:t>
      </w:r>
      <w:r w:rsidRPr="006C4097">
        <w:rPr>
          <w:rFonts w:ascii="Arial" w:hAnsi="Arial" w:cs="Arial"/>
          <w:color w:val="000000"/>
          <w:sz w:val="24"/>
          <w:szCs w:val="24"/>
        </w:rPr>
        <w:t>to administer mRNA into the CNS</w:t>
      </w:r>
      <w:r w:rsidRPr="006C4097">
        <w:rPr>
          <w:rFonts w:ascii="Arial" w:hAnsi="Arial" w:cs="Arial" w:hint="eastAsia"/>
          <w:color w:val="000000"/>
          <w:sz w:val="24"/>
          <w:szCs w:val="24"/>
        </w:rPr>
        <w:t xml:space="preserve"> in rats and resolved the i</w:t>
      </w:r>
      <w:r w:rsidRPr="006C4097">
        <w:rPr>
          <w:rFonts w:ascii="Arial" w:hAnsi="Arial" w:cs="Arial"/>
          <w:color w:val="000000"/>
          <w:sz w:val="24"/>
          <w:szCs w:val="24"/>
        </w:rPr>
        <w:t>nstability and immunogenicity</w:t>
      </w:r>
      <w:r w:rsidRPr="006C4097">
        <w:rPr>
          <w:rFonts w:ascii="Arial" w:hAnsi="Arial" w:cs="Arial" w:hint="eastAsia"/>
          <w:color w:val="000000"/>
          <w:sz w:val="24"/>
          <w:szCs w:val="24"/>
        </w:rPr>
        <w:t xml:space="preserve"> of mRNA in vivo.</w:t>
      </w:r>
      <w:hyperlink w:anchor="_ENREF_89" w:tooltip="Uchida, 2013 #55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Uchida&lt;/Author&gt;&lt;Year&gt;2013&lt;/Year&gt;&lt;RecNum&gt;551&lt;/RecNum&gt;&lt;DisplayText&gt;&lt;style face="superscript"&gt;83&lt;/style&gt;&lt;/DisplayText&gt;&lt;record&gt;&lt;rec-number&gt;551&lt;/rec-number&gt;&lt;foreign-keys&gt;&lt;key app="EN" db-id="25dxrx9vzdxd0le9ztl5wrxbssasvpps055w"&gt;551&lt;/key&gt;&lt;/foreign-keys&gt;&lt;ref-type name="Journal Article"&gt;17&lt;/ref-type&gt;&lt;contributors&gt;&lt;authors&gt;&lt;author&gt;Uchida, Satoshi&lt;/author&gt;&lt;author&gt;Itaka, Keiji&lt;/author&gt;&lt;author&gt;Uchida, Hirokuni&lt;/author&gt;&lt;author&gt;Hayakawa, Kentaro&lt;/author&gt;&lt;author&gt;Ogata, Toru&lt;/author&gt;&lt;author&gt;Ishii, Takehiko&lt;/author&gt;&lt;author&gt;Fukushima, Shigeto&lt;/author&gt;&lt;author&gt;Osada, Kensuke&lt;/author&gt;&lt;author&gt;Kataoka, Kazunori&lt;/author&gt;&lt;/authors&gt;&lt;/contributors&gt;&lt;titles&gt;&lt;title&gt;&amp;lt;italic&amp;gt;In Vivo&amp;lt;/italic&amp;gt; Messenger RNA Introduction into the Central Nervous System Using Polyplex Nanomicelle&lt;/title&gt;&lt;secondary-title&gt;PLoS ONE&lt;/secondary-title&gt;&lt;/titles&gt;&lt;periodical&gt;&lt;full-title&gt;PLoS ONE&lt;/full-title&gt;&lt;/periodical&gt;&lt;pages&gt;e56220&lt;/pages&gt;&lt;volume&gt;8&lt;/volume&gt;&lt;number&gt;2&lt;/number&gt;&lt;dates&gt;&lt;year&gt;2013&lt;/year&gt;&lt;/dates&gt;&lt;publisher&gt;Public Library of Science&lt;/publisher&gt;&lt;urls&gt;&lt;related-urls&gt;&lt;url&gt;http://dx.doi.org/10.1371%2Fjournal.pone.0056220&lt;/url&gt;&lt;/related-urls&gt;&lt;/urls&gt;&lt;electronic-resource-num&gt;10.1371/journal.pone.0056220&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3</w:t>
        </w:r>
        <w:r w:rsidR="00A9239B" w:rsidRPr="006C4097">
          <w:rPr>
            <w:rFonts w:ascii="Arial" w:hAnsi="Arial" w:cs="Arial"/>
            <w:color w:val="000000"/>
            <w:sz w:val="24"/>
            <w:szCs w:val="24"/>
          </w:rPr>
          <w:fldChar w:fldCharType="end"/>
        </w:r>
      </w:hyperlink>
      <w:bookmarkStart w:id="23" w:name="_Toc311062642"/>
    </w:p>
    <w:p w:rsidR="00087C46" w:rsidRPr="006C4097" w:rsidRDefault="00087C46" w:rsidP="00DC0E1B">
      <w:pPr>
        <w:pStyle w:val="4"/>
        <w:rPr>
          <w:rFonts w:ascii="Arial" w:hAnsi="Arial" w:cs="Arial"/>
          <w:b w:val="0"/>
          <w:color w:val="000000"/>
          <w:szCs w:val="24"/>
        </w:rPr>
      </w:pPr>
      <w:bookmarkStart w:id="24" w:name="_Toc382887904"/>
      <w:r w:rsidRPr="006C4097">
        <w:rPr>
          <w:rFonts w:ascii="Arial" w:hAnsi="Arial" w:cs="Arial" w:hint="eastAsia"/>
          <w:b w:val="0"/>
          <w:color w:val="000000"/>
          <w:szCs w:val="24"/>
        </w:rPr>
        <w:lastRenderedPageBreak/>
        <w:t>2</w:t>
      </w:r>
      <w:r w:rsidRPr="006C4097">
        <w:rPr>
          <w:rFonts w:ascii="Arial" w:hAnsi="Arial" w:cs="Arial"/>
          <w:b w:val="0"/>
          <w:color w:val="000000"/>
          <w:szCs w:val="24"/>
        </w:rPr>
        <w:t>.</w:t>
      </w:r>
      <w:r w:rsidRPr="006C4097">
        <w:rPr>
          <w:rFonts w:ascii="Arial" w:hAnsi="Arial" w:cs="Arial" w:hint="eastAsia"/>
          <w:b w:val="0"/>
          <w:color w:val="000000"/>
          <w:szCs w:val="24"/>
        </w:rPr>
        <w:t>3</w:t>
      </w:r>
      <w:r w:rsidRPr="006C4097">
        <w:rPr>
          <w:rFonts w:ascii="Arial" w:hAnsi="Arial" w:cs="Arial"/>
          <w:b w:val="0"/>
          <w:color w:val="000000"/>
          <w:szCs w:val="24"/>
        </w:rPr>
        <w:t>.</w:t>
      </w:r>
      <w:r w:rsidR="00500F1B" w:rsidRPr="006C4097">
        <w:rPr>
          <w:rFonts w:ascii="Arial" w:hAnsi="Arial" w:cs="Arial" w:hint="eastAsia"/>
          <w:b w:val="0"/>
          <w:color w:val="000000"/>
          <w:szCs w:val="24"/>
        </w:rPr>
        <w:t>4</w:t>
      </w:r>
      <w:r w:rsidR="00500F1B" w:rsidRPr="006C4097">
        <w:rPr>
          <w:rFonts w:ascii="Arial" w:hAnsi="Arial" w:cs="Arial"/>
          <w:b w:val="0"/>
          <w:color w:val="000000"/>
          <w:szCs w:val="24"/>
        </w:rPr>
        <w:t xml:space="preserve"> </w:t>
      </w:r>
      <w:r w:rsidRPr="006C4097">
        <w:rPr>
          <w:rFonts w:ascii="Arial" w:hAnsi="Arial" w:cs="Arial"/>
          <w:b w:val="0"/>
          <w:color w:val="000000"/>
          <w:szCs w:val="24"/>
        </w:rPr>
        <w:t>Dendrimers and hyperbranched polymers</w:t>
      </w:r>
      <w:bookmarkEnd w:id="23"/>
      <w:bookmarkEnd w:id="24"/>
    </w:p>
    <w:p w:rsidR="00087C46" w:rsidRPr="006C4097" w:rsidRDefault="00087C46" w:rsidP="00DC0E1B">
      <w:pPr>
        <w:pStyle w:val="5"/>
        <w:rPr>
          <w:rFonts w:ascii="Arial" w:hAnsi="Arial" w:cs="Arial"/>
          <w:color w:val="000000"/>
          <w:sz w:val="28"/>
          <w:szCs w:val="24"/>
        </w:rPr>
      </w:pPr>
      <w:bookmarkStart w:id="25" w:name="_Toc382887905"/>
      <w:r w:rsidRPr="006C4097">
        <w:rPr>
          <w:rFonts w:ascii="Arial" w:hAnsi="Arial" w:cs="Arial" w:hint="eastAsia"/>
          <w:color w:val="000000"/>
          <w:sz w:val="28"/>
          <w:szCs w:val="24"/>
        </w:rPr>
        <w:t>2</w:t>
      </w:r>
      <w:r w:rsidRPr="006C4097">
        <w:rPr>
          <w:rFonts w:ascii="Arial" w:hAnsi="Arial" w:cs="Arial"/>
          <w:color w:val="000000"/>
          <w:sz w:val="28"/>
          <w:szCs w:val="24"/>
        </w:rPr>
        <w:t>.</w:t>
      </w:r>
      <w:r w:rsidRPr="006C4097">
        <w:rPr>
          <w:rFonts w:ascii="Arial" w:hAnsi="Arial" w:cs="Arial" w:hint="eastAsia"/>
          <w:color w:val="000000"/>
          <w:sz w:val="28"/>
          <w:szCs w:val="24"/>
        </w:rPr>
        <w:t>3.</w:t>
      </w:r>
      <w:r w:rsidR="00500F1B"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1</w:t>
      </w:r>
      <w:r w:rsidRPr="006C4097">
        <w:rPr>
          <w:rFonts w:ascii="Arial" w:hAnsi="Arial" w:cs="Arial"/>
          <w:color w:val="000000"/>
          <w:sz w:val="28"/>
          <w:szCs w:val="24"/>
        </w:rPr>
        <w:t xml:space="preserve"> Dendrimers</w:t>
      </w:r>
      <w:bookmarkEnd w:id="25"/>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Dendrimers consist of repeating units which are conjugated into a defined and ordered branching structure in a range between 1 to 10 nm. The spaces between the branches could provide ‘pockets’ for the drug. </w:t>
      </w:r>
      <w:hyperlink w:anchor="_ENREF_90" w:tooltip="Wong, 2010 #182"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Wong&lt;/Author&gt;&lt;Year&gt;2010&lt;/Year&gt;&lt;RecNum&gt;182&lt;/RecNum&gt;&lt;DisplayText&gt;&lt;style face="superscript"&gt;84&lt;/style&gt;&lt;/DisplayText&gt;&lt;record&gt;&lt;rec-number&gt;182&lt;/rec-number&gt;&lt;foreign-keys&gt;&lt;key app="EN" db-id="25dxrx9vzdxd0le9ztl5wrxbssasvpps055w"&gt;182&lt;/key&gt;&lt;/foreign-keys&gt;&lt;ref-type name="Journal Article"&gt;17&lt;/ref-type&gt;&lt;contributors&gt;&lt;authors&gt;&lt;author&gt;Wong, Ho Lun&lt;/author&gt;&lt;author&gt;Chattopadhyay, Niladri&lt;/author&gt;&lt;author&gt;Wu, Xiao Yu&lt;/author&gt;&lt;author&gt;Bendayan, Reina&lt;/author&gt;&lt;/authors&gt;&lt;/contributors&gt;&lt;titles&gt;&lt;title&gt;Nanotechnology applications for improved delivery of antiretroviral drugs to the brain&lt;/title&gt;&lt;secondary-title&gt;Advanced Drug Delivery Reviews&lt;/secondary-title&gt;&lt;/titles&gt;&lt;periodical&gt;&lt;full-title&gt;Advanced Drug Delivery Reviews&lt;/full-title&gt;&lt;/periodical&gt;&lt;pages&gt;503-517&lt;/pages&gt;&lt;volume&gt;62&lt;/volume&gt;&lt;number&gt;4-5&lt;/number&gt;&lt;keywords&gt;&lt;keyword&gt;Human immunodeficiency virus&lt;/keyword&gt;&lt;keyword&gt;Brain delivery&lt;/keyword&gt;&lt;keyword&gt;Antiretroviral&lt;/keyword&gt;&lt;keyword&gt;Nanotechnology&lt;/keyword&gt;&lt;keyword&gt;Blood-brain barrier&lt;/keyword&gt;&lt;keyword&gt;ATP-binding cassette membrane transporters&lt;/keyword&gt;&lt;/keywords&gt;&lt;dates&gt;&lt;year&gt;2010&lt;/year&gt;&lt;/dates&gt;&lt;isbn&gt;0169-409X&lt;/isbn&gt;&lt;urls&gt;&lt;related-urls&gt;&lt;url&gt;http://www.sciencedirect.com/science/article/B6T3R-4XP37M0-6/2/283f8e256beac4aaa8e8def5f496f335&lt;/url&gt;&lt;url&gt;http://www.sciencedirect.com/science?_ob=MImg&amp;amp;_imagekey=B6T3R-4XP37M0-6-7&amp;amp;_cdi=4953&amp;amp;_user=128590&amp;amp;_pii=S0169409X09003615&amp;amp;_orig=search&amp;amp;_coverDate=03%2F18%2F2010&amp;amp;_sk=999379995&amp;amp;view=c&amp;amp;wchp=dGLzVtz-zSkWA&amp;amp;md5=e91e0729b6a695ea22752869ee97374a&amp;amp;ie=/sdarticle.pdf&lt;/url&gt;&lt;url&gt;http://www.sciencedirect.com/science?_ob=MImg&amp;amp;_imagekey=B6T3R-4XP37M0-6-7&amp;amp;_cdi=4953&amp;amp;_user=128590&amp;amp;_pii=S0169409X09003615&amp;amp;_orig=search&amp;amp;_coverDate=03%2F18%2F2010&amp;amp;_sk=999379995&amp;amp;view=c&amp;amp;wchp=dGLzVlb-zSkWb&amp;amp;md5=e91e0729b6a695ea22752869ee97374a&amp;amp;ie=/sdarticle.pdf&lt;/url&gt;&lt;/related-urls&gt;&lt;/urls&gt;&lt;electronic-resource-num&gt;DOI: 10.1016/j.addr.2009.11.020&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4</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y were found to be capable of assisting drugs penetrating the BBB.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Different formulations of CNS targeting dendrimers based on gene carrier systems were compared by R Q Huang’s group.</w:t>
      </w:r>
      <w:hyperlink w:anchor="_ENREF_91" w:tooltip="Huang, 2007 #25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Huang&lt;/Author&gt;&lt;Year&gt;2007&lt;/Year&gt;&lt;RecNum&gt;256&lt;/RecNum&gt;&lt;DisplayText&gt;&lt;style face="superscript"&gt;85&lt;/style&gt;&lt;/DisplayText&gt;&lt;record&gt;&lt;rec-number&gt;256&lt;/rec-number&gt;&lt;foreign-keys&gt;&lt;key app="EN" db-id="25dxrx9vzdxd0le9ztl5wrxbssasvpps055w"&gt;256&lt;/key&gt;&lt;/foreign-keys&gt;&lt;ref-type name="Journal Article"&gt;17&lt;/ref-type&gt;&lt;contributors&gt;&lt;authors&gt;&lt;author&gt;Huang, Rong-Qin&lt;/author&gt;&lt;author&gt;Qu, Ying-Hua&lt;/author&gt;&lt;author&gt;Ke, Wei-Lun&lt;/author&gt;&lt;author&gt;Zhu, Jian-Hua&lt;/author&gt;&lt;author&gt;Pei, Yuan-Ying&lt;/author&gt;&lt;author&gt;Jiang, Chen&lt;/author&gt;&lt;/authors&gt;&lt;/contributors&gt;&lt;titles&gt;&lt;title&gt;Efficient gene delivery targeted to the brain using a transferrin-conjugated polyethyleneglycol-modified polyamidoamine dendrimer&lt;/title&gt;&lt;secondary-title&gt;FASEB J.&lt;/secondary-title&gt;&lt;/titles&gt;&lt;periodical&gt;&lt;full-title&gt;FASEB J.&lt;/full-title&gt;&lt;/periodical&gt;&lt;pages&gt;1117-1125&lt;/pages&gt;&lt;volume&gt;21&lt;/volume&gt;&lt;number&gt;4&lt;/number&gt;&lt;dates&gt;&lt;year&gt;2007&lt;/year&gt;&lt;pub-dates&gt;&lt;date&gt;April 1, 2007&lt;/date&gt;&lt;/pub-dates&gt;&lt;/dates&gt;&lt;urls&gt;&lt;related-urls&gt;&lt;url&gt;http://www.fasebj.org/cgi/content/abstract/21/4/1117&lt;/url&gt;&lt;url&gt;http://www.fasebj.org/cgi/reprint/21/4/1117.pdf&lt;/url&gt;&lt;/related-urls&gt;&lt;/urls&gt;&lt;electronic-resource-num&gt;10.1096/fj.06-7380com&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5</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PEGylated </w:t>
      </w:r>
      <w:r w:rsidRPr="006C4097">
        <w:rPr>
          <w:rFonts w:ascii="Arial" w:hAnsi="Arial" w:cs="Arial"/>
          <w:bCs/>
          <w:color w:val="000000"/>
          <w:sz w:val="24"/>
          <w:szCs w:val="24"/>
        </w:rPr>
        <w:t xml:space="preserve">polyamidoamine dendrimer </w:t>
      </w:r>
      <w:r w:rsidRPr="006C4097">
        <w:rPr>
          <w:rFonts w:ascii="Arial" w:hAnsi="Arial" w:cs="Arial"/>
          <w:color w:val="000000"/>
          <w:sz w:val="24"/>
          <w:szCs w:val="24"/>
        </w:rPr>
        <w:t xml:space="preserve">conjugated with transferrin as a vector for DNA loading performed the best after i.v. injection in mice. The gene express in the brain was enhanced by this DDS. The DNA </w:t>
      </w:r>
      <w:r w:rsidRPr="006C4097">
        <w:rPr>
          <w:rFonts w:ascii="Arial" w:hAnsi="Arial" w:cs="Arial"/>
          <w:bCs/>
          <w:color w:val="000000"/>
          <w:sz w:val="24"/>
          <w:szCs w:val="24"/>
        </w:rPr>
        <w:t>transfection efficiency</w:t>
      </w:r>
      <w:r w:rsidRPr="006C4097">
        <w:rPr>
          <w:rFonts w:ascii="Arial" w:hAnsi="Arial" w:cs="Arial"/>
          <w:color w:val="000000"/>
          <w:sz w:val="24"/>
          <w:szCs w:val="24"/>
        </w:rPr>
        <w:t xml:space="preserve"> was quantitatively analyzed by </w:t>
      </w:r>
      <w:r w:rsidRPr="006C4097">
        <w:rPr>
          <w:rFonts w:ascii="Arial" w:hAnsi="Arial" w:cs="Arial"/>
          <w:bCs/>
          <w:color w:val="000000"/>
          <w:sz w:val="24"/>
          <w:szCs w:val="24"/>
        </w:rPr>
        <w:t>fluorescent microscopy and luciferase activity determination.</w:t>
      </w:r>
      <w:hyperlink w:anchor="_ENREF_91" w:tooltip="Huang, 2007 #25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Huang&lt;/Author&gt;&lt;Year&gt;2007&lt;/Year&gt;&lt;RecNum&gt;256&lt;/RecNum&gt;&lt;DisplayText&gt;&lt;style face="superscript"&gt;85&lt;/style&gt;&lt;/DisplayText&gt;&lt;record&gt;&lt;rec-number&gt;256&lt;/rec-number&gt;&lt;foreign-keys&gt;&lt;key app="EN" db-id="25dxrx9vzdxd0le9ztl5wrxbssasvpps055w"&gt;256&lt;/key&gt;&lt;/foreign-keys&gt;&lt;ref-type name="Journal Article"&gt;17&lt;/ref-type&gt;&lt;contributors&gt;&lt;authors&gt;&lt;author&gt;Huang, Rong-Qin&lt;/author&gt;&lt;author&gt;Qu, Ying-Hua&lt;/author&gt;&lt;author&gt;Ke, Wei-Lun&lt;/author&gt;&lt;author&gt;Zhu, Jian-Hua&lt;/author&gt;&lt;author&gt;Pei, Yuan-Ying&lt;/author&gt;&lt;author&gt;Jiang, Chen&lt;/author&gt;&lt;/authors&gt;&lt;/contributors&gt;&lt;titles&gt;&lt;title&gt;Efficient gene delivery targeted to the brain using a transferrin-conjugated polyethyleneglycol-modified polyamidoamine dendrimer&lt;/title&gt;&lt;secondary-title&gt;FASEB J.&lt;/secondary-title&gt;&lt;/titles&gt;&lt;periodical&gt;&lt;full-title&gt;FASEB J.&lt;/full-title&gt;&lt;/periodical&gt;&lt;pages&gt;1117-1125&lt;/pages&gt;&lt;volume&gt;21&lt;/volume&gt;&lt;number&gt;4&lt;/number&gt;&lt;dates&gt;&lt;year&gt;2007&lt;/year&gt;&lt;pub-dates&gt;&lt;date&gt;April 1, 2007&lt;/date&gt;&lt;/pub-dates&gt;&lt;/dates&gt;&lt;urls&gt;&lt;related-urls&gt;&lt;url&gt;http://www.fasebj.org/cgi/content/abstract/21/4/1117&lt;/url&gt;&lt;url&gt;http://www.fasebj.org/cgi/reprint/21/4/1117.pdf&lt;/url&gt;&lt;/related-urls&gt;&lt;/urls&gt;&lt;electronic-resource-num&gt;10.1096/fj.06-7380com&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5</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Recently, PEGylated polyamidoamine dendrimer’s BBB penetrating ability was further proven in animal experiments by associating it with fluorescein-doped magnetic silica nanoparticles.</w:t>
      </w:r>
      <w:r w:rsidRPr="006C4097">
        <w:rPr>
          <w:rFonts w:ascii="Arial" w:eastAsia="AdvGulliv-R" w:hAnsi="Arial" w:cs="Arial"/>
          <w:color w:val="000000"/>
          <w:sz w:val="24"/>
          <w:szCs w:val="24"/>
        </w:rPr>
        <w:t xml:space="preserve"> </w:t>
      </w:r>
      <w:r w:rsidRPr="006C4097">
        <w:rPr>
          <w:rFonts w:ascii="Arial" w:hAnsi="Arial" w:cs="Arial"/>
          <w:color w:val="000000"/>
          <w:sz w:val="24"/>
          <w:szCs w:val="24"/>
        </w:rPr>
        <w:t>The results, which were observed in a cellular and subcellular level by confocal laser scanning microscopy and transmission electron microscopy (TEM) respectively, provided direct evidence that PEGylated PAMAM conjugated fluorescein-doped magnetic silica nanoparticles</w:t>
      </w:r>
      <w:r w:rsidRPr="006C4097">
        <w:rPr>
          <w:rFonts w:ascii="Arial" w:hAnsi="Arial" w:cs="Arial" w:hint="eastAsia"/>
          <w:color w:val="000000"/>
          <w:sz w:val="24"/>
          <w:szCs w:val="24"/>
        </w:rPr>
        <w:t xml:space="preserve"> </w:t>
      </w:r>
      <w:r w:rsidRPr="006C4097">
        <w:rPr>
          <w:rFonts w:ascii="Arial" w:hAnsi="Arial" w:cs="Arial"/>
          <w:color w:val="000000"/>
          <w:sz w:val="24"/>
          <w:szCs w:val="24"/>
        </w:rPr>
        <w:t>could penetrate the BBB and reach the brain parenchyma.</w:t>
      </w:r>
      <w:hyperlink w:anchor="_ENREF_92" w:tooltip="Ku, 2010 #24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u&lt;/Author&gt;&lt;Year&gt;2010&lt;/Year&gt;&lt;RecNum&gt;244&lt;/RecNum&gt;&lt;DisplayText&gt;&lt;style face="superscript"&gt;86&lt;/style&gt;&lt;/DisplayText&gt;&lt;record&gt;&lt;rec-number&gt;244&lt;/rec-number&gt;&lt;foreign-keys&gt;&lt;key app="EN" db-id="25dxrx9vzdxd0le9ztl5wrxbssasvpps055w"&gt;244&lt;/key&gt;&lt;/foreign-keys&gt;&lt;ref-type name="Journal Article"&gt;17&lt;/ref-type&gt;&lt;contributors&gt;&lt;authors&gt;&lt;author&gt;Ku, Shuting&lt;/author&gt;&lt;author&gt;Yan, Feng&lt;/author&gt;&lt;author&gt;Wang, Ying&lt;/author&gt;&lt;author&gt;Sun, Yilin&lt;/author&gt;&lt;author&gt;Yang, Nan&lt;/author&gt;&lt;author&gt;Ye, Ling&lt;/author&gt;&lt;/authors&gt;&lt;/contributors&gt;&lt;titles&gt;&lt;title&gt;The blood-brain barrier penetration and distribution of PEGylated fluorescein-doped magnetic silica nanoparticles in rat brain&lt;/title&gt;&lt;secondary-title&gt;Biochemical and Biophysical Research Communications&lt;/secondary-title&gt;&lt;/titles&gt;&lt;periodical&gt;&lt;full-title&gt;Biochemical and Biophysical Research Communications&lt;/full-title&gt;&lt;/periodical&gt;&lt;pages&gt;871-876&lt;/pages&gt;&lt;volume&gt;394&lt;/volume&gt;&lt;number&gt;4&lt;/number&gt;&lt;keywords&gt;&lt;keyword&gt;Silica nanoparticles&lt;/keyword&gt;&lt;keyword&gt;PEGylation&lt;/keyword&gt;&lt;keyword&gt;Polyamidoamine dendrimer (PAMAM)&lt;/keyword&gt;&lt;keyword&gt;Blood-brain barrier (BBB)&lt;/keyword&gt;&lt;keyword&gt;Penetration&lt;/keyword&gt;&lt;/keywords&gt;&lt;dates&gt;&lt;year&gt;2010&lt;/year&gt;&lt;/dates&gt;&lt;isbn&gt;0006-291X&lt;/isbn&gt;&lt;urls&gt;&lt;related-urls&gt;&lt;url&gt;http://www.sciencedirect.com/science/article/B6WBK-4YHT7MT-7/2/f114a43ca10afc349421aa517a703158&lt;/url&gt;&lt;url&gt;http://www.sciencedirect.com/science?_ob=MImg&amp;amp;_imagekey=B6WBK-4YHT7MT-7-9&amp;amp;_cdi=6713&amp;amp;_user=128590&amp;amp;_pii=S0006291X10004298&amp;amp;_orig=search&amp;amp;_coverDate=04%2F16%2F2010&amp;amp;_sk=996059995&amp;amp;view=c&amp;amp;wchp=dGLzVtz-zSkWA&amp;amp;md5=ff9b06e45c2ea854d7176a87833f1953&amp;amp;ie=/sdarticle.pdf&lt;/url&gt;&lt;/related-urls&gt;&lt;/urls&gt;&lt;electronic-resource-num&gt;DOI: 10.1016/j.bbrc.2010.03.006&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6</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p>
    <w:p w:rsidR="00087C46" w:rsidRPr="006C4097" w:rsidRDefault="00087C46" w:rsidP="00DC0E1B">
      <w:pPr>
        <w:pStyle w:val="5"/>
        <w:rPr>
          <w:rFonts w:ascii="Arial" w:hAnsi="Arial" w:cs="Arial"/>
          <w:color w:val="000000"/>
          <w:sz w:val="24"/>
          <w:szCs w:val="24"/>
        </w:rPr>
      </w:pPr>
      <w:bookmarkStart w:id="26" w:name="_Toc382887906"/>
      <w:r w:rsidRPr="006C4097">
        <w:rPr>
          <w:rFonts w:ascii="Arial" w:hAnsi="Arial" w:cs="Arial" w:hint="eastAsia"/>
          <w:color w:val="000000"/>
          <w:sz w:val="28"/>
          <w:szCs w:val="24"/>
        </w:rPr>
        <w:lastRenderedPageBreak/>
        <w:t>2.3.</w:t>
      </w:r>
      <w:r w:rsidR="00500F1B"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2</w:t>
      </w:r>
      <w:r w:rsidRPr="006C4097">
        <w:rPr>
          <w:rFonts w:ascii="Arial" w:hAnsi="Arial" w:cs="Arial"/>
          <w:color w:val="000000"/>
          <w:sz w:val="28"/>
          <w:szCs w:val="24"/>
        </w:rPr>
        <w:t xml:space="preserve"> Hyperbranched Polymers (HBP)</w:t>
      </w:r>
      <w:bookmarkEnd w:id="26"/>
    </w:p>
    <w:p w:rsidR="00087C46" w:rsidRPr="006C4097" w:rsidRDefault="00087C46" w:rsidP="009B0A43">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HBP is a randomly </w:t>
      </w:r>
      <w:r w:rsidRPr="006C4097">
        <w:rPr>
          <w:rFonts w:ascii="Arial" w:hAnsi="Arial" w:cs="Arial"/>
          <w:color w:val="000000"/>
          <w:sz w:val="24"/>
          <w:szCs w:val="24"/>
        </w:rPr>
        <w:t>branched</w:t>
      </w:r>
      <w:r w:rsidRPr="006C4097">
        <w:rPr>
          <w:rFonts w:ascii="Arial" w:hAnsi="Arial" w:cs="Arial" w:hint="eastAsia"/>
          <w:color w:val="000000"/>
          <w:sz w:val="24"/>
          <w:szCs w:val="24"/>
        </w:rPr>
        <w:t xml:space="preserve"> </w:t>
      </w:r>
      <w:r w:rsidRPr="006C4097">
        <w:rPr>
          <w:rFonts w:ascii="Arial" w:hAnsi="Arial" w:cs="Arial"/>
          <w:color w:val="000000"/>
          <w:sz w:val="24"/>
          <w:szCs w:val="24"/>
        </w:rPr>
        <w:t>polymer</w:t>
      </w:r>
      <w:r w:rsidRPr="006C4097">
        <w:rPr>
          <w:rFonts w:ascii="Arial" w:hAnsi="Arial" w:cs="Arial" w:hint="eastAsia"/>
          <w:color w:val="000000"/>
          <w:sz w:val="24"/>
          <w:szCs w:val="24"/>
        </w:rPr>
        <w:t xml:space="preserve"> which is less symmetrical than the structure of dendrimer but more cost-effective in the synthetic progress.</w:t>
      </w:r>
      <w:hyperlink w:anchor="_ENREF_93" w:tooltip="Irfan, 2010 #49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Irfan&lt;/Author&gt;&lt;Year&gt;2010&lt;/Year&gt;&lt;RecNum&gt;493&lt;/RecNum&gt;&lt;DisplayText&gt;&lt;style face="superscript"&gt;87&lt;/style&gt;&lt;/DisplayText&gt;&lt;record&gt;&lt;rec-number&gt;493&lt;/rec-number&gt;&lt;foreign-keys&gt;&lt;key app="EN" db-id="25dxrx9vzdxd0le9ztl5wrxbssasvpps055w"&gt;493&lt;/key&gt;&lt;/foreign-keys&gt;&lt;ref-type name="Journal Article"&gt;17&lt;/ref-type&gt;&lt;contributors&gt;&lt;authors&gt;&lt;author&gt;Irfan, Muhammad&lt;/author&gt;&lt;author&gt;Seiler, Matthias&lt;/author&gt;&lt;/authors&gt;&lt;/contributors&gt;&lt;titles&gt;&lt;title&gt;Encapsulation Using Hyperbranched Polymers: From Research and Technologies to Emerging Applications&lt;/title&gt;&lt;secondary-title&gt;Industrial &amp;amp; Engineering Chemistry Research&lt;/secondary-title&gt;&lt;/titles&gt;&lt;periodical&gt;&lt;full-title&gt;Industrial &amp;amp; Engineering Chemistry Research&lt;/full-title&gt;&lt;/periodical&gt;&lt;pages&gt;1169-1196&lt;/pages&gt;&lt;volume&gt;49&lt;/volume&gt;&lt;number&gt;3&lt;/number&gt;&lt;dates&gt;&lt;year&gt;2010&lt;/year&gt;&lt;pub-dates&gt;&lt;date&gt;2010/02/03&lt;/date&gt;&lt;/pub-dates&gt;&lt;/dates&gt;&lt;publisher&gt;American Chemical Society&lt;/publisher&gt;&lt;isbn&gt;0888-5885&lt;/isbn&gt;&lt;urls&gt;&lt;related-urls&gt;&lt;url&gt;http://dx.doi.org/10.1021/ie900216r&lt;/url&gt;&lt;url&gt;http://pubs.acs.org/doi/pdfplus/10.1021/ie900216r&lt;/url&gt;&lt;/related-urls&gt;&lt;/urls&gt;&lt;electronic-resource-num&gt;10.1021/ie900216r&lt;/electronic-resource-num&gt;&lt;access-date&gt;2013/07/26&lt;/access-dat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Compared to the dendrimers, a HBP contains more end-groups which are able to </w:t>
      </w:r>
      <w:r w:rsidRPr="006C4097">
        <w:rPr>
          <w:rFonts w:ascii="Arial" w:hAnsi="Arial" w:cs="Arial" w:hint="eastAsia"/>
          <w:color w:val="000000"/>
          <w:sz w:val="24"/>
          <w:szCs w:val="24"/>
        </w:rPr>
        <w:t>conjugate with</w:t>
      </w:r>
      <w:r w:rsidRPr="006C4097">
        <w:rPr>
          <w:rFonts w:ascii="Arial" w:hAnsi="Arial" w:cs="Arial"/>
          <w:color w:val="000000"/>
          <w:sz w:val="24"/>
          <w:szCs w:val="24"/>
        </w:rPr>
        <w:t xml:space="preserve"> ligands for the </w:t>
      </w:r>
      <w:r w:rsidRPr="006C4097">
        <w:rPr>
          <w:rFonts w:ascii="Arial" w:hAnsi="Arial" w:cs="Arial" w:hint="eastAsia"/>
          <w:color w:val="000000"/>
          <w:sz w:val="24"/>
          <w:szCs w:val="24"/>
        </w:rPr>
        <w:t>specific</w:t>
      </w:r>
      <w:r w:rsidRPr="006C4097">
        <w:rPr>
          <w:rFonts w:ascii="Arial" w:hAnsi="Arial" w:cs="Arial"/>
          <w:color w:val="000000"/>
          <w:sz w:val="24"/>
          <w:szCs w:val="24"/>
        </w:rPr>
        <w:t xml:space="preserve"> targeting applications.</w:t>
      </w:r>
      <w:r w:rsidRPr="006C4097">
        <w:rPr>
          <w:rFonts w:ascii="Arial" w:hAnsi="Arial" w:cs="Arial" w:hint="eastAsia"/>
          <w:color w:val="000000"/>
          <w:sz w:val="24"/>
          <w:szCs w:val="24"/>
        </w:rPr>
        <w:t xml:space="preserve"> (Figure 8) </w:t>
      </w:r>
      <w:r w:rsidRPr="006C4097">
        <w:rPr>
          <w:rFonts w:ascii="Arial" w:hAnsi="Arial" w:cs="Arial"/>
          <w:color w:val="000000"/>
          <w:sz w:val="24"/>
          <w:szCs w:val="24"/>
        </w:rPr>
        <w:t xml:space="preserve"> Also, the synthesis of the HBP is easier than the dendrimers. Fewer steps are needed in the HBP’s synthesis and purification process. </w:t>
      </w:r>
      <w:hyperlink w:anchor="_ENREF_94" w:tooltip="Wang, 2011 #30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Wang&lt;/Author&gt;&lt;Year&gt;2011&lt;/Year&gt;&lt;RecNum&gt;309&lt;/RecNum&gt;&lt;DisplayText&gt;&lt;style face="superscript"&gt;88&lt;/style&gt;&lt;/DisplayText&gt;&lt;record&gt;&lt;rec-number&gt;309&lt;/rec-number&gt;&lt;foreign-keys&gt;&lt;key app="EN" db-id="25dxrx9vzdxd0le9ztl5wrxbssasvpps055w"&gt;309&lt;/key&gt;&lt;/foreign-keys&gt;&lt;ref-type name="Journal Article"&gt;17&lt;/ref-type&gt;&lt;contributors&gt;&lt;authors&gt;&lt;author&gt;Wang, Tiewei&lt;/author&gt;&lt;author&gt;Li, Mingjun&lt;/author&gt;&lt;author&gt;Gao, Hongxia&lt;/author&gt;&lt;author&gt;Wu, Yan&lt;/author&gt;&lt;/authors&gt;&lt;/contributors&gt;&lt;titles&gt;&lt;title&gt;Nanoparticle carriers based on copolymers of poly([epsilon]-caprolactone) and hyperbranched polymers for drug delivery&lt;/title&gt;&lt;secondary-title&gt;Journal of Colloid and Interface Science&lt;/secondary-title&gt;&lt;/titles&gt;&lt;periodical&gt;&lt;full-title&gt;Journal of Colloid and Interface Science&lt;/full-title&gt;&lt;/periodical&gt;&lt;pages&gt;107-115&lt;/pages&gt;&lt;volume&gt;353&lt;/volume&gt;&lt;number&gt;1&lt;/number&gt;&lt;keywords&gt;&lt;keyword&gt;Hyperbranched poly (amine-ester)&lt;/keyword&gt;&lt;keyword&gt;Poly([epsilon]-caprolactone)&lt;/keyword&gt;&lt;keyword&gt;Polymer nanoparticles&lt;/keyword&gt;&lt;keyword&gt;Doxorubicin&lt;/keyword&gt;&lt;keyword&gt;Drug delivery&lt;/keyword&gt;&lt;/keywords&gt;&lt;dates&gt;&lt;year&gt;2011&lt;/year&gt;&lt;/dates&gt;&lt;isbn&gt;0021-9797&lt;/isbn&gt;&lt;urls&gt;&lt;related-urls&gt;&lt;url&gt;http://www.sciencedirect.com/science/article/B6WHR-513F8WN-1/2/0b0915fcb8a71510ea6c2fcd7d61ca87&lt;/url&gt;&lt;url&gt;http://www.sciencedirect.com/science?_ob=MImg&amp;amp;_imagekey=B6WHR-513F8WN-1-14&amp;amp;_cdi=6857&amp;amp;_user=128590&amp;amp;_pii=S0021979710011045&amp;amp;_origin=gateway&amp;amp;_coverDate=01%2F01%2F2011&amp;amp;_sk=996469998&amp;amp;view=c&amp;amp;wchp=dGLzVzb-zSkzS&amp;amp;md5=9531690afc400277f2c8ddc4028f04cb&amp;amp;ie=/sdarticle.pdf&lt;/url&gt;&lt;/related-urls&gt;&lt;/urls&gt;&lt;electronic-resource-num&gt;DOI: 10.1016/j.jcis.2010.09.053&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8</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HBPs were </w:t>
      </w:r>
      <w:r w:rsidRPr="006C4097">
        <w:rPr>
          <w:rFonts w:ascii="Arial" w:hAnsi="Arial" w:cs="Arial" w:hint="eastAsia"/>
          <w:color w:val="000000"/>
          <w:sz w:val="24"/>
          <w:szCs w:val="24"/>
        </w:rPr>
        <w:t xml:space="preserve">also </w:t>
      </w:r>
      <w:r w:rsidRPr="006C4097">
        <w:rPr>
          <w:rFonts w:ascii="Arial" w:hAnsi="Arial" w:cs="Arial"/>
          <w:color w:val="000000"/>
          <w:sz w:val="24"/>
          <w:szCs w:val="24"/>
        </w:rPr>
        <w:t>reported as nano-drug carriers.</w:t>
      </w:r>
    </w:p>
    <w:p w:rsidR="00087C46" w:rsidRPr="006C4097" w:rsidRDefault="00087C46" w:rsidP="009B0A43">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5274310" cy="2856472"/>
            <wp:effectExtent l="19050" t="0" r="2540" b="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5274310" cy="2856472"/>
                    </a:xfrm>
                    <a:prstGeom prst="rect">
                      <a:avLst/>
                    </a:prstGeom>
                    <a:noFill/>
                    <a:ln w="9525">
                      <a:noFill/>
                      <a:miter lim="800000"/>
                      <a:headEnd/>
                      <a:tailEnd/>
                    </a:ln>
                  </pic:spPr>
                </pic:pic>
              </a:graphicData>
            </a:graphic>
          </wp:inline>
        </w:drawing>
      </w:r>
    </w:p>
    <w:p w:rsidR="00087C46" w:rsidRPr="006C4097" w:rsidRDefault="00087C46" w:rsidP="009B0A43">
      <w:pPr>
        <w:spacing w:line="480" w:lineRule="auto"/>
        <w:jc w:val="center"/>
        <w:rPr>
          <w:rFonts w:ascii="Arial" w:hAnsi="Arial" w:cs="Arial"/>
          <w:color w:val="000000"/>
          <w:sz w:val="24"/>
          <w:szCs w:val="24"/>
        </w:rPr>
      </w:pPr>
      <w:proofErr w:type="gramStart"/>
      <w:r w:rsidRPr="006C4097">
        <w:rPr>
          <w:rFonts w:ascii="Arial" w:hAnsi="Arial" w:cs="Arial" w:hint="eastAsia"/>
          <w:color w:val="000000"/>
          <w:sz w:val="24"/>
          <w:szCs w:val="24"/>
        </w:rPr>
        <w:t>Figure 8</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Schematic structures of (a) dendrimers, and (b) </w:t>
      </w:r>
      <w:r w:rsidRPr="006C4097">
        <w:rPr>
          <w:rFonts w:ascii="Arial" w:hAnsi="Arial" w:cs="Arial" w:hint="eastAsia"/>
          <w:color w:val="000000"/>
          <w:sz w:val="24"/>
          <w:szCs w:val="24"/>
        </w:rPr>
        <w:t>HBP</w:t>
      </w:r>
      <w:r w:rsidRPr="006C4097">
        <w:rPr>
          <w:rFonts w:ascii="Arial" w:hAnsi="Arial" w:cs="Arial"/>
          <w:color w:val="000000"/>
          <w:sz w:val="24"/>
          <w:szCs w:val="24"/>
        </w:rPr>
        <w:t>.</w:t>
      </w:r>
      <w:hyperlink w:anchor="_ENREF_95" w:tooltip="Chattopadhyay, 2007 #54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hattopadhyay&lt;/Author&gt;&lt;Year&gt;2007&lt;/Year&gt;&lt;RecNum&gt;547&lt;/RecNum&gt;&lt;DisplayText&gt;&lt;style face="superscript"&gt;89&lt;/style&gt;&lt;/DisplayText&gt;&lt;record&gt;&lt;rec-number&gt;547&lt;/rec-number&gt;&lt;foreign-keys&gt;&lt;key app="EN" db-id="25dxrx9vzdxd0le9ztl5wrxbssasvpps055w"&gt;547&lt;/key&gt;&lt;/foreign-keys&gt;&lt;ref-type name="Journal Article"&gt;17&lt;/ref-type&gt;&lt;contributors&gt;&lt;authors&gt;&lt;author&gt;Chattopadhyay, D. K.&lt;/author&gt;&lt;author&gt;Raju, K. V. S. N.&lt;/author&gt;&lt;/authors&gt;&lt;/contributors&gt;&lt;titles&gt;&lt;title&gt;Structural engineering of polyurethane coatings for high performance applications&lt;/title&gt;&lt;secondary-title&gt;Progress in Polymer Science&lt;/secondary-title&gt;&lt;/titles&gt;&lt;periodical&gt;&lt;full-title&gt;Progress in Polymer Science&lt;/full-title&gt;&lt;/periodical&gt;&lt;pages&gt;352-418&lt;/pages&gt;&lt;volume&gt;32&lt;/volume&gt;&lt;number&gt;3&lt;/number&gt;&lt;keywords&gt;&lt;keyword&gt;Polyurethane&lt;/keyword&gt;&lt;keyword&gt;Coatings&lt;/keyword&gt;&lt;keyword&gt;Hyperbranched&lt;/keyword&gt;&lt;keyword&gt;Nanostructuring&lt;/keyword&gt;&lt;keyword&gt;High performance&lt;/keyword&gt;&lt;/keywords&gt;&lt;dates&gt;&lt;year&gt;2007&lt;/year&gt;&lt;/dates&gt;&lt;isbn&gt;0079-6700&lt;/isbn&gt;&lt;urls&gt;&lt;related-urls&gt;&lt;url&gt;http://www.sciencedirect.com/science/article/pii/S0079670006001365&lt;/url&gt;&lt;/related-urls&gt;&lt;/urls&gt;&lt;electronic-resource-num&gt;http://dx.doi.org/10.1016/j.progpolymsci.2006.05.003&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9</w:t>
        </w:r>
        <w:r w:rsidR="00A9239B" w:rsidRPr="006C4097">
          <w:rPr>
            <w:rFonts w:ascii="Arial" w:hAnsi="Arial" w:cs="Arial"/>
            <w:color w:val="000000"/>
            <w:sz w:val="24"/>
            <w:szCs w:val="24"/>
          </w:rPr>
          <w:fldChar w:fldCharType="end"/>
        </w:r>
      </w:hyperlink>
    </w:p>
    <w:p w:rsidR="00087C46" w:rsidRPr="006C4097" w:rsidRDefault="00087C46" w:rsidP="009B0A43">
      <w:pPr>
        <w:spacing w:line="480" w:lineRule="auto"/>
        <w:rPr>
          <w:rFonts w:ascii="Arial" w:hAnsi="Arial" w:cs="Arial"/>
          <w:color w:val="000000"/>
          <w:sz w:val="24"/>
          <w:szCs w:val="24"/>
        </w:rPr>
      </w:pPr>
    </w:p>
    <w:p w:rsidR="00087C46" w:rsidRPr="006C4097" w:rsidRDefault="00087C46" w:rsidP="009B0A43">
      <w:pPr>
        <w:spacing w:line="480" w:lineRule="auto"/>
        <w:rPr>
          <w:rFonts w:ascii="Arial" w:hAnsi="Arial" w:cs="Arial"/>
          <w:color w:val="000000"/>
          <w:sz w:val="24"/>
          <w:szCs w:val="24"/>
        </w:rPr>
      </w:pPr>
      <w:r w:rsidRPr="006C4097">
        <w:rPr>
          <w:rFonts w:ascii="Arial" w:hAnsi="Arial" w:cs="Arial"/>
          <w:color w:val="000000"/>
          <w:sz w:val="24"/>
          <w:szCs w:val="24"/>
        </w:rPr>
        <w:t>The Perstrop Polyol which is the hyperbranched polyester with –OH groups was applied to encapsulate ibuprofen. However, when comparing the drug loading the dendrimer PAMAM-G4-NH</w:t>
      </w:r>
      <w:r w:rsidRPr="006C4097">
        <w:rPr>
          <w:rFonts w:ascii="Arial" w:hAnsi="Arial" w:cs="Arial"/>
          <w:color w:val="000000"/>
          <w:sz w:val="24"/>
          <w:szCs w:val="24"/>
          <w:vertAlign w:val="subscript"/>
        </w:rPr>
        <w:t>2</w:t>
      </w:r>
      <w:r w:rsidRPr="006C4097">
        <w:rPr>
          <w:rFonts w:ascii="Arial" w:hAnsi="Arial" w:cs="Arial"/>
          <w:color w:val="000000"/>
          <w:sz w:val="24"/>
          <w:szCs w:val="24"/>
        </w:rPr>
        <w:t xml:space="preserve"> was capable of catching approximately 3 times more ibuprofen than </w:t>
      </w:r>
      <w:r w:rsidRPr="006C4097">
        <w:rPr>
          <w:rFonts w:ascii="Arial" w:hAnsi="Arial" w:cs="Arial" w:hint="eastAsia"/>
          <w:color w:val="000000"/>
          <w:sz w:val="24"/>
          <w:szCs w:val="24"/>
        </w:rPr>
        <w:t>HBP</w:t>
      </w:r>
      <w:r w:rsidRPr="006C4097">
        <w:rPr>
          <w:rFonts w:ascii="Arial" w:hAnsi="Arial" w:cs="Arial"/>
          <w:color w:val="000000"/>
          <w:sz w:val="24"/>
          <w:szCs w:val="24"/>
        </w:rPr>
        <w:t xml:space="preserve">. The lack of a strong interaction between the hyperbranched polymers’ function groups –OH and the drugs was believed to </w:t>
      </w:r>
      <w:r w:rsidRPr="006C4097">
        <w:rPr>
          <w:rFonts w:ascii="Arial" w:hAnsi="Arial" w:cs="Arial"/>
          <w:color w:val="000000"/>
          <w:sz w:val="24"/>
          <w:szCs w:val="24"/>
        </w:rPr>
        <w:lastRenderedPageBreak/>
        <w:t>lead to less encapsulation.</w:t>
      </w:r>
      <w:hyperlink w:anchor="_ENREF_96" w:tooltip="Kolhe, 2003 #31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olhe&lt;/Author&gt;&lt;Year&gt;2003&lt;/Year&gt;&lt;RecNum&gt;310&lt;/RecNum&gt;&lt;DisplayText&gt;&lt;style face="superscript"&gt;90&lt;/style&gt;&lt;/DisplayText&gt;&lt;record&gt;&lt;rec-number&gt;310&lt;/rec-number&gt;&lt;foreign-keys&gt;&lt;key app="EN" db-id="25dxrx9vzdxd0le9ztl5wrxbssasvpps055w"&gt;310&lt;/key&gt;&lt;/foreign-keys&gt;&lt;ref-type name="Journal Article"&gt;17&lt;/ref-type&gt;&lt;contributors&gt;&lt;authors&gt;&lt;author&gt;Kolhe, Parag&lt;/author&gt;&lt;author&gt;Misra, Ekta&lt;/author&gt;&lt;author&gt;Kannan, Rangaramanujam M.&lt;/author&gt;&lt;author&gt;Kannan, Sujatha&lt;/author&gt;&lt;author&gt;Lieh-Lai, Mary&lt;/author&gt;&lt;/authors&gt;&lt;/contributors&gt;&lt;titles&gt;&lt;title&gt;Drug complexation, in vitro release and cellular entry of dendrimers and hyperbranched polymers&lt;/title&gt;&lt;secondary-title&gt;International Journal of Pharmaceutics&lt;/secondary-title&gt;&lt;/titles&gt;&lt;periodical&gt;&lt;full-title&gt;International Journal of Pharmaceutics&lt;/full-title&gt;&lt;/periodical&gt;&lt;pages&gt;143-160&lt;/pages&gt;&lt;volume&gt;259&lt;/volume&gt;&lt;number&gt;1-2&lt;/number&gt;&lt;keywords&gt;&lt;keyword&gt;Ibuprofen&lt;/keyword&gt;&lt;keyword&gt;PAMAM&lt;/keyword&gt;&lt;keyword&gt;Polymer drug complexation&lt;/keyword&gt;&lt;keyword&gt;Hyperbranched polymer&lt;/keyword&gt;&lt;keyword&gt;Dendrimer&lt;/keyword&gt;&lt;/keywords&gt;&lt;dates&gt;&lt;year&gt;2003&lt;/year&gt;&lt;/dates&gt;&lt;isbn&gt;0378-5173&lt;/isbn&gt;&lt;urls&gt;&lt;related-urls&gt;&lt;url&gt;http://www.sciencedirect.com/science/article/B6T7W-48KFHG7-2/2/900176c9cbd4b7b1f2f8e45177716366&lt;/url&gt;&lt;url&gt;http://www.sciencedirect.com/science?_ob=MImg&amp;amp;_imagekey=B6T7W-48KFHG7-2-1G&amp;amp;_cdi=5069&amp;amp;_user=128590&amp;amp;_pii=S0378517303002254&amp;amp;_origin=gateway&amp;amp;_coverDate=06%2F18%2F2003&amp;amp;_sk=997409998&amp;amp;view=c&amp;amp;wchp=dGLbVzW-zSkzk&amp;amp;md5=362b7f272d0c8ce2469cc70388472c12&amp;amp;ie=/sdarticle.pdf&lt;/url&gt;&lt;/related-urls&gt;&lt;/urls&gt;&lt;electronic-resource-num&gt;Doi: 10.1016/s0378-5173(03)00225-4&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0</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It was also reported that the hyperbranched aliphatic polyester Boltorn H40 with surface modification (with folic acid) was used as the delivery system of 5-fluorouracil and paclitaxel. The inhibition of the tumor cells was increased by using this drug delivery system. </w:t>
      </w:r>
      <w:hyperlink w:anchor="_ENREF_97" w:tooltip="Chen, 2008 #31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hen&lt;/Author&gt;&lt;Year&gt;2008&lt;/Year&gt;&lt;RecNum&gt;311&lt;/RecNum&gt;&lt;DisplayText&gt;&lt;style face="superscript"&gt;91&lt;/style&gt;&lt;/DisplayText&gt;&lt;record&gt;&lt;rec-number&gt;311&lt;/rec-number&gt;&lt;foreign-keys&gt;&lt;key app="EN" db-id="25dxrx9vzdxd0le9ztl5wrxbssasvpps055w"&gt;311&lt;/key&gt;&lt;/foreign-keys&gt;&lt;ref-type name="Journal Article"&gt;17&lt;/ref-type&gt;&lt;contributors&gt;&lt;authors&gt;&lt;author&gt;Chen, Si&lt;/author&gt;&lt;author&gt;Zhang, Xian-Zheng&lt;/author&gt;&lt;author&gt;Cheng, Si-Xue&lt;/author&gt;&lt;author&gt;Zhuo, Ren-Xi&lt;/author&gt;&lt;author&gt;Gu, Zhong-Wei&lt;/author&gt;&lt;/authors&gt;&lt;/contributors&gt;&lt;titles&gt;&lt;title&gt;Functionalized Amphiphilic Hyperbranched Polymers for Targeted Drug Delivery&lt;/title&gt;&lt;secondary-title&gt;Biomacromolecules&lt;/secondary-title&gt;&lt;/titles&gt;&lt;periodical&gt;&lt;full-title&gt;Biomacromolecules&lt;/full-title&gt;&lt;/periodical&gt;&lt;pages&gt;2578-2585&lt;/pages&gt;&lt;volume&gt;9&lt;/volume&gt;&lt;number&gt;10&lt;/number&gt;&lt;dates&gt;&lt;year&gt;2008&lt;/year&gt;&lt;/dates&gt;&lt;publisher&gt;American Chemical Society&lt;/publisher&gt;&lt;isbn&gt;1525-7797&lt;/isbn&gt;&lt;urls&gt;&lt;related-urls&gt;&lt;url&gt;http://dx.doi.org/10.1021/bm800371n&lt;/url&gt;&lt;url&gt;http://pubs.acs.org/doi/pdfplus/10.1021/bm800371n&lt;/url&gt;&lt;/related-urls&gt;&lt;/urls&gt;&lt;electronic-resource-num&gt;10.1021/bm800371n&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1</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bookmarkStart w:id="27" w:name="_Toc311062643"/>
      <w:r w:rsidRPr="006C4097">
        <w:rPr>
          <w:rFonts w:ascii="Arial" w:hAnsi="Arial" w:cs="Arial"/>
          <w:color w:val="000000"/>
          <w:sz w:val="24"/>
          <w:szCs w:val="24"/>
        </w:rPr>
        <w:t>Unfortunately, n</w:t>
      </w:r>
      <w:r w:rsidRPr="006C4097">
        <w:rPr>
          <w:rFonts w:ascii="Arial" w:hAnsi="Arial" w:cs="Arial" w:hint="eastAsia"/>
          <w:color w:val="000000"/>
          <w:sz w:val="24"/>
          <w:szCs w:val="24"/>
        </w:rPr>
        <w:t>ot many CNS targeting application</w:t>
      </w:r>
      <w:r w:rsidRPr="006C4097">
        <w:rPr>
          <w:rFonts w:ascii="Arial" w:hAnsi="Arial" w:cs="Arial"/>
          <w:color w:val="000000"/>
          <w:sz w:val="24"/>
          <w:szCs w:val="24"/>
        </w:rPr>
        <w:t>s</w:t>
      </w:r>
      <w:r w:rsidRPr="006C4097">
        <w:rPr>
          <w:rFonts w:ascii="Arial" w:hAnsi="Arial" w:cs="Arial" w:hint="eastAsia"/>
          <w:color w:val="000000"/>
          <w:sz w:val="24"/>
          <w:szCs w:val="24"/>
        </w:rPr>
        <w:t xml:space="preserve"> using HBP w</w:t>
      </w:r>
      <w:r w:rsidRPr="006C4097">
        <w:rPr>
          <w:rFonts w:ascii="Arial" w:hAnsi="Arial" w:cs="Arial"/>
          <w:color w:val="000000"/>
          <w:sz w:val="24"/>
          <w:szCs w:val="24"/>
        </w:rPr>
        <w:t>ere</w:t>
      </w:r>
      <w:r w:rsidRPr="006C4097">
        <w:rPr>
          <w:rFonts w:ascii="Arial" w:hAnsi="Arial" w:cs="Arial" w:hint="eastAsia"/>
          <w:color w:val="000000"/>
          <w:sz w:val="24"/>
          <w:szCs w:val="24"/>
        </w:rPr>
        <w:t xml:space="preserve"> reported. </w:t>
      </w:r>
    </w:p>
    <w:p w:rsidR="00087C46" w:rsidRPr="006C4097" w:rsidRDefault="00087C46" w:rsidP="008478FE">
      <w:pPr>
        <w:rPr>
          <w:rFonts w:ascii="Arial" w:hAnsi="Arial" w:cs="Arial"/>
          <w:color w:val="000000"/>
          <w:sz w:val="24"/>
          <w:szCs w:val="24"/>
        </w:rPr>
      </w:pPr>
    </w:p>
    <w:p w:rsidR="00087C46" w:rsidRPr="006C4097" w:rsidRDefault="00087C46" w:rsidP="00DC0E1B">
      <w:pPr>
        <w:pStyle w:val="4"/>
        <w:rPr>
          <w:rFonts w:ascii="Arial" w:hAnsi="Arial" w:cs="Arial"/>
          <w:b w:val="0"/>
          <w:color w:val="000000"/>
          <w:szCs w:val="24"/>
        </w:rPr>
      </w:pPr>
      <w:bookmarkStart w:id="28" w:name="_Toc382887907"/>
      <w:r w:rsidRPr="006C4097">
        <w:rPr>
          <w:rFonts w:ascii="Arial" w:hAnsi="Arial" w:cs="Arial" w:hint="eastAsia"/>
          <w:b w:val="0"/>
          <w:color w:val="000000"/>
          <w:szCs w:val="24"/>
        </w:rPr>
        <w:t>2</w:t>
      </w:r>
      <w:r w:rsidRPr="006C4097">
        <w:rPr>
          <w:rFonts w:ascii="Arial" w:hAnsi="Arial" w:cs="Arial"/>
          <w:b w:val="0"/>
          <w:color w:val="000000"/>
          <w:szCs w:val="24"/>
        </w:rPr>
        <w:t>.</w:t>
      </w:r>
      <w:r w:rsidRPr="006C4097">
        <w:rPr>
          <w:rFonts w:ascii="Arial" w:hAnsi="Arial" w:cs="Arial" w:hint="eastAsia"/>
          <w:b w:val="0"/>
          <w:color w:val="000000"/>
          <w:szCs w:val="24"/>
        </w:rPr>
        <w:t>3</w:t>
      </w:r>
      <w:r w:rsidRPr="006C4097">
        <w:rPr>
          <w:rFonts w:ascii="Arial" w:hAnsi="Arial" w:cs="Arial"/>
          <w:b w:val="0"/>
          <w:color w:val="000000"/>
          <w:szCs w:val="24"/>
        </w:rPr>
        <w:t>.</w:t>
      </w:r>
      <w:r w:rsidR="00500F1B" w:rsidRPr="006C4097">
        <w:rPr>
          <w:rFonts w:ascii="Arial" w:hAnsi="Arial" w:cs="Arial" w:hint="eastAsia"/>
          <w:b w:val="0"/>
          <w:color w:val="000000"/>
          <w:szCs w:val="24"/>
        </w:rPr>
        <w:t>5</w:t>
      </w:r>
      <w:r w:rsidR="00500F1B" w:rsidRPr="006C4097">
        <w:rPr>
          <w:rFonts w:ascii="Arial" w:hAnsi="Arial" w:cs="Arial"/>
          <w:b w:val="0"/>
          <w:color w:val="000000"/>
          <w:szCs w:val="24"/>
        </w:rPr>
        <w:t xml:space="preserve"> </w:t>
      </w:r>
      <w:r w:rsidRPr="006C4097">
        <w:rPr>
          <w:rFonts w:ascii="Arial" w:hAnsi="Arial" w:cs="Arial"/>
          <w:b w:val="0"/>
          <w:color w:val="000000"/>
          <w:szCs w:val="24"/>
        </w:rPr>
        <w:t>Polymersomes</w:t>
      </w:r>
      <w:bookmarkEnd w:id="27"/>
      <w:bookmarkEnd w:id="28"/>
      <w:r w:rsidRPr="006C4097">
        <w:rPr>
          <w:rFonts w:ascii="Arial" w:hAnsi="Arial" w:cs="Arial"/>
          <w:b w:val="0"/>
          <w:color w:val="000000"/>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polymersomes are bilayer-based vesicles made from synthetic polymer instead of lipids. </w:t>
      </w:r>
      <w:hyperlink w:anchor="_ENREF_98" w:tooltip="Lomas, 2008 #29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omas&lt;/Author&gt;&lt;Year&gt;2008&lt;/Year&gt;&lt;RecNum&gt;293&lt;/RecNum&gt;&lt;DisplayText&gt;&lt;style face="superscript"&gt;92&lt;/style&gt;&lt;/DisplayText&gt;&lt;record&gt;&lt;rec-number&gt;293&lt;/rec-number&gt;&lt;foreign-keys&gt;&lt;key app="EN" db-id="25dxrx9vzdxd0le9ztl5wrxbssasvpps055w"&gt;293&lt;/key&gt;&lt;/foreign-keys&gt;&lt;ref-type name="Journal Article"&gt;17&lt;/ref-type&gt;&lt;contributors&gt;&lt;authors&gt;&lt;author&gt;Lomas, Hannah&lt;/author&gt;&lt;author&gt;Massignani, Marzia&lt;/author&gt;&lt;author&gt;Abdullah, Khairuddin A.&lt;/author&gt;&lt;author&gt;Canton, Irene&lt;/author&gt;&lt;author&gt;Lo Presti, Caterina&lt;/author&gt;&lt;author&gt;MacNeil, Sheila&lt;/author&gt;&lt;author&gt;Du, Jianzhong&lt;/author&gt;&lt;author&gt;Blanazs, Adam&lt;/author&gt;&lt;author&gt;Madsen, Jeppe&lt;/author&gt;&lt;author&gt;Armes, Steven P.&lt;/author&gt;&lt;author&gt;Lewis, Andrew L.&lt;/author&gt;&lt;author&gt;Battaglia, Giuseppe&lt;/author&gt;&lt;/authors&gt;&lt;/contributors&gt;&lt;titles&gt;&lt;title&gt;Non-cytotoxic polymer vesicles for rapid and efficient intracellular delivery&lt;/title&gt;&lt;secondary-title&gt;Faraday Discussions&lt;/secondary-title&gt;&lt;/titles&gt;&lt;periodical&gt;&lt;full-title&gt;Faraday Discussions&lt;/full-title&gt;&lt;/periodical&gt;&lt;pages&gt;143-159&lt;/pages&gt;&lt;volume&gt;139&lt;/volume&gt;&lt;dates&gt;&lt;year&gt;2008&lt;/year&gt;&lt;/dates&gt;&lt;publisher&gt;The Royal Society of Chemistry&lt;/publisher&gt;&lt;isbn&gt;1359-6640&lt;/isbn&gt;&lt;urls&gt;&lt;related-urls&gt;&lt;url&gt;http://dx.doi.org/10.1039/B717431D&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2</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specific amphiphilic block polymers can self-assemble into the nano-scale bilayer vesicles—polymersomes (Figure </w:t>
      </w:r>
      <w:r w:rsidRPr="006C4097">
        <w:rPr>
          <w:rFonts w:ascii="Arial" w:hAnsi="Arial" w:cs="Arial" w:hint="eastAsia"/>
          <w:color w:val="000000"/>
          <w:sz w:val="24"/>
          <w:szCs w:val="24"/>
        </w:rPr>
        <w:t>9</w:t>
      </w:r>
      <w:r w:rsidRPr="006C4097">
        <w:rPr>
          <w:rFonts w:ascii="Arial" w:hAnsi="Arial" w:cs="Arial"/>
          <w:color w:val="000000"/>
          <w:sz w:val="24"/>
          <w:szCs w:val="24"/>
        </w:rPr>
        <w:t>) in an aqueous solution. The core and shell of the polymersomes are hydrophilic and hydrophobic respectively. Therefore, the polymersomes are able to encapsulate both the hydrophilic and hydrophobic compounds. The synthetic nature of polymersomes allows them to possess more controllable properties (by adjusting the mass ratio of the compositions) towards permeability.</w:t>
      </w:r>
      <w:hyperlink w:anchor="_ENREF_99" w:tooltip="LoPresti, 2009 #29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oPresti&lt;/Author&gt;&lt;Year&gt;2009&lt;/Year&gt;&lt;RecNum&gt;294&lt;/RecNum&gt;&lt;DisplayText&gt;&lt;style face="superscript"&gt;93&lt;/style&gt;&lt;/DisplayText&gt;&lt;record&gt;&lt;rec-number&gt;294&lt;/rec-number&gt;&lt;foreign-keys&gt;&lt;key app="EN" db-id="25dxrx9vzdxd0le9ztl5wrxbssasvpps055w"&gt;294&lt;/key&gt;&lt;/foreign-keys&gt;&lt;ref-type name="Journal Article"&gt;17&lt;/ref-type&gt;&lt;contributors&gt;&lt;authors&gt;&lt;author&gt;LoPresti, Caterina&lt;/author&gt;&lt;author&gt;Lomas, Hannah&lt;/author&gt;&lt;author&gt;Massignani, Marzia&lt;/author&gt;&lt;author&gt;Smart, Thomas&lt;/author&gt;&lt;author&gt;Battaglia, Giuseppe&lt;/author&gt;&lt;/authors&gt;&lt;/contributors&gt;&lt;titles&gt;&lt;title&gt;Polymersomes: nature inspired nanometer sized compartments&lt;/title&gt;&lt;secondary-title&gt;Journal of Materials Chemistry&lt;/secondary-title&gt;&lt;/titles&gt;&lt;periodical&gt;&lt;full-title&gt;Journal of Materials Chemistry&lt;/full-title&gt;&lt;/periodical&gt;&lt;pages&gt;3576-3590&lt;/pages&gt;&lt;volume&gt;19&lt;/volume&gt;&lt;number&gt;22&lt;/number&gt;&lt;dates&gt;&lt;year&gt;2009&lt;/year&gt;&lt;/dates&gt;&lt;publisher&gt;The Royal Society of Chemistry&lt;/publisher&gt;&lt;isbn&gt;0959-9428&lt;/isbn&gt;&lt;urls&gt;&lt;related-urls&gt;&lt;url&gt;http://dx.doi.org/10.1039/B818869F&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3</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pH responsive polymersomes are one of the examples that can specifically release at the targeting sites in order to minimize the side effects. They were designed by inducing pH sensitive functional groups into the block polymer. </w:t>
      </w:r>
      <w:hyperlink w:anchor="_ENREF_100" w:tooltip="Battaglia, 2005 #29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attaglia&lt;/Author&gt;&lt;Year&gt;2005&lt;/Year&gt;&lt;RecNum&gt;295&lt;/RecNum&gt;&lt;DisplayText&gt;&lt;style face="superscript"&gt;94&lt;/style&gt;&lt;/DisplayText&gt;&lt;record&gt;&lt;rec-number&gt;295&lt;/rec-number&gt;&lt;foreign-keys&gt;&lt;key app="EN" db-id="25dxrx9vzdxd0le9ztl5wrxbssasvpps055w"&gt;295&lt;/key&gt;&lt;/foreign-keys&gt;&lt;ref-type name="Journal Article"&gt;17&lt;/ref-type&gt;&lt;contributors&gt;&lt;authors&gt;&lt;author&gt;Battaglia, Giuseppe&lt;/author&gt;&lt;author&gt;Ryan, Anthony J.&lt;/author&gt;&lt;/authors&gt;&lt;/contributors&gt;&lt;titles&gt;&lt;title&gt;Bilayers and Interdigitation in Block Copolymer Vesicles&lt;/title&gt;&lt;secondary-title&gt;Journal of the American Chemical Society&lt;/secondary-title&gt;&lt;/titles&gt;&lt;periodical&gt;&lt;full-title&gt;Journal of the American Chemical Society&lt;/full-title&gt;&lt;/periodical&gt;&lt;pages&gt;8757-8764&lt;/pages&gt;&lt;volume&gt;127&lt;/volume&gt;&lt;number&gt;24&lt;/number&gt;&lt;dates&gt;&lt;year&gt;2005&lt;/year&gt;&lt;/dates&gt;&lt;publisher&gt;American Chemical Society&lt;/publisher&gt;&lt;isbn&gt;0002-7863&lt;/isbn&gt;&lt;urls&gt;&lt;related-urls&gt;&lt;url&gt;http://dx.doi.org/10.1021/ja050742y&lt;/url&gt;&lt;url&gt;http://pubs.acs.org/doi/pdfplus/10.1021/ja050742y&lt;/url&gt;&lt;/related-urls&gt;&lt;/urls&gt;&lt;electronic-resource-num&gt;10.1021/ja050742y&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4</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Also, the entirely ‘PEG-based’ polymersomes showed a two-fold longer circulation time than the PEG modified liposomes after being injected into rats. </w:t>
      </w:r>
      <w:hyperlink w:anchor="_ENREF_101" w:tooltip="Photos, 2003 #29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hotos&lt;/Author&gt;&lt;Year&gt;2003&lt;/Year&gt;&lt;RecNum&gt;296&lt;/RecNum&gt;&lt;DisplayText&gt;&lt;style face="superscript"&gt;95&lt;/style&gt;&lt;/DisplayText&gt;&lt;record&gt;&lt;rec-number&gt;296&lt;/rec-number&gt;&lt;foreign-keys&gt;&lt;key app="EN" db-id="25dxrx9vzdxd0le9ztl5wrxbssasvpps055w"&gt;296&lt;/key&gt;&lt;/foreign-keys&gt;&lt;ref-type name="Journal Article"&gt;17&lt;/ref-type&gt;&lt;contributors&gt;&lt;authors&gt;&lt;author&gt;Photos, Peter J.&lt;/author&gt;&lt;author&gt;Bacakova, Lucie&lt;/author&gt;&lt;author&gt;Discher, Bohdana&lt;/author&gt;&lt;author&gt;Bates, Frank S.&lt;/author&gt;&lt;author&gt;Discher, Dennis E.&lt;/author&gt;&lt;/authors&gt;&lt;/contributors&gt;&lt;titles&gt;&lt;title&gt;Polymer vesicles in vivo: correlations with PEG molecular weight&lt;/title&gt;&lt;secondary-title&gt;Journal of Controlled Release&lt;/secondary-title&gt;&lt;/titles&gt;&lt;periodical&gt;&lt;full-title&gt;Journal of Controlled Release&lt;/full-title&gt;&lt;/periodical&gt;&lt;pages&gt;323-334&lt;/pages&gt;&lt;volume&gt;90&lt;/volume&gt;&lt;number&gt;3&lt;/number&gt;&lt;keywords&gt;&lt;keyword&gt;Polymersomes&lt;/keyword&gt;&lt;keyword&gt;Stealth liposomes&lt;/keyword&gt;&lt;keyword&gt;Long circulating&lt;/keyword&gt;&lt;keyword&gt;PEGylation&lt;/keyword&gt;&lt;keyword&gt;Circulation times&lt;/keyword&gt;&lt;/keywords&gt;&lt;dates&gt;&lt;year&gt;2003&lt;/year&gt;&lt;/dates&gt;&lt;isbn&gt;0168-3659&lt;/isbn&gt;&lt;urls&gt;&lt;related-urls&gt;&lt;url&gt;http://www.sciencedirect.com/science/article/B6T3D-48S34R8-3/2/af709b366222aaed0b038da74b267bfd&lt;/url&gt;&lt;url&gt;http://www.sciencedirect.com/science?_ob=MImg&amp;amp;_imagekey=B6T3D-48S34R8-3-S&amp;amp;_cdi=4944&amp;amp;_user=128590&amp;amp;_pii=S0168365903002013&amp;amp;_origin=gateway&amp;amp;_coverDate=07%2F31%2F2003&amp;amp;_sk=999099996&amp;amp;view=c&amp;amp;wchp=dGLbVzW-zSkWb&amp;amp;md5=ae4a134fb626f78f3c7bf75c5b47890e&amp;amp;ie=/sdarticle.pdf&lt;/url&gt;&lt;/related-urls&gt;&lt;/urls&gt;&lt;electronic-resource-num&gt;Doi: 10.1016/s0168-3659(03)00201-3&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5</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is means that the structure of polymersomes in a solution is more </w:t>
      </w:r>
      <w:r w:rsidRPr="006C4097">
        <w:rPr>
          <w:rFonts w:ascii="Arial" w:hAnsi="Arial" w:cs="Arial"/>
          <w:color w:val="000000"/>
          <w:sz w:val="24"/>
          <w:szCs w:val="24"/>
        </w:rPr>
        <w:lastRenderedPageBreak/>
        <w:t xml:space="preserve">physically stable than that of the </w:t>
      </w:r>
      <w:proofErr w:type="gramStart"/>
      <w:r w:rsidRPr="006C4097">
        <w:rPr>
          <w:rFonts w:ascii="Arial" w:hAnsi="Arial" w:cs="Arial"/>
          <w:color w:val="000000"/>
          <w:sz w:val="24"/>
          <w:szCs w:val="24"/>
        </w:rPr>
        <w:t>liposomes,</w:t>
      </w:r>
      <w:proofErr w:type="gramEnd"/>
      <w:r w:rsidRPr="006C4097">
        <w:rPr>
          <w:rFonts w:ascii="Arial" w:hAnsi="Arial" w:cs="Arial"/>
          <w:color w:val="000000"/>
          <w:sz w:val="24"/>
          <w:szCs w:val="24"/>
        </w:rPr>
        <w:t xml:space="preserve"> therefore those unique properties make the polymersomes a potential delivery system for drugs and genes. </w:t>
      </w:r>
    </w:p>
    <w:p w:rsidR="00087C46" w:rsidRPr="006C4097" w:rsidRDefault="00087C46" w:rsidP="00087C46">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drawing>
          <wp:inline distT="0" distB="0" distL="0" distR="0">
            <wp:extent cx="5274310" cy="3230581"/>
            <wp:effectExtent l="19050" t="0" r="2540" b="0"/>
            <wp:docPr id="4" name="图片 10" descr="D:\My Documents\Desktop\Thesis\Pics\Figure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 Documents\Desktop\Thesis\Pics\Figure 9.jpg"/>
                    <pic:cNvPicPr>
                      <a:picLocks noChangeAspect="1" noChangeArrowheads="1"/>
                    </pic:cNvPicPr>
                  </pic:nvPicPr>
                  <pic:blipFill>
                    <a:blip r:embed="rId34" cstate="print"/>
                    <a:srcRect/>
                    <a:stretch>
                      <a:fillRect/>
                    </a:stretch>
                  </pic:blipFill>
                  <pic:spPr bwMode="auto">
                    <a:xfrm>
                      <a:off x="0" y="0"/>
                      <a:ext cx="5274310" cy="3230581"/>
                    </a:xfrm>
                    <a:prstGeom prst="rect">
                      <a:avLst/>
                    </a:prstGeom>
                    <a:noFill/>
                    <a:ln w="9525">
                      <a:noFill/>
                      <a:miter lim="800000"/>
                      <a:headEnd/>
                      <a:tailEnd/>
                    </a:ln>
                  </pic:spPr>
                </pic:pic>
              </a:graphicData>
            </a:graphic>
          </wp:inline>
        </w:drawing>
      </w:r>
    </w:p>
    <w:p w:rsidR="00087C46" w:rsidRPr="006C4097" w:rsidRDefault="00087C46" w:rsidP="00087C46">
      <w:pPr>
        <w:spacing w:after="200" w:line="480" w:lineRule="auto"/>
        <w:jc w:val="center"/>
        <w:rPr>
          <w:rFonts w:ascii="Arial" w:eastAsia="SimHei" w:hAnsi="Arial" w:cs="Arial"/>
          <w:color w:val="000000"/>
          <w:kern w:val="0"/>
          <w:sz w:val="24"/>
          <w:szCs w:val="24"/>
        </w:rPr>
      </w:pPr>
      <w:r w:rsidRPr="006C4097">
        <w:rPr>
          <w:rFonts w:ascii="Arial" w:eastAsia="SimHei" w:hAnsi="Arial" w:cs="Arial"/>
          <w:color w:val="000000"/>
          <w:kern w:val="0"/>
          <w:sz w:val="24"/>
          <w:szCs w:val="24"/>
        </w:rPr>
        <w:t xml:space="preserve">Figure </w:t>
      </w:r>
      <w:r w:rsidRPr="006C4097">
        <w:rPr>
          <w:rFonts w:ascii="Arial" w:eastAsia="SimHei" w:hAnsi="Arial" w:cs="Arial" w:hint="eastAsia"/>
          <w:color w:val="000000"/>
          <w:kern w:val="0"/>
          <w:sz w:val="24"/>
          <w:szCs w:val="24"/>
        </w:rPr>
        <w:t>9</w:t>
      </w:r>
      <w:r w:rsidRPr="006C4097">
        <w:rPr>
          <w:rFonts w:ascii="Arial" w:eastAsia="SimHei" w:hAnsi="Arial" w:cs="Arial"/>
          <w:color w:val="000000"/>
          <w:kern w:val="0"/>
          <w:sz w:val="24"/>
          <w:szCs w:val="24"/>
        </w:rPr>
        <w:t xml:space="preserve"> The structure of the polymersomes </w:t>
      </w:r>
      <w:hyperlink w:anchor="_ENREF_99" w:tooltip="LoPresti, 2009 #294" w:history="1">
        <w:r w:rsidR="00A9239B" w:rsidRPr="006C4097">
          <w:rPr>
            <w:rFonts w:ascii="Arial" w:eastAsia="SimHei" w:hAnsi="Arial" w:cs="Arial"/>
            <w:color w:val="000000"/>
            <w:kern w:val="0"/>
            <w:sz w:val="24"/>
            <w:szCs w:val="24"/>
          </w:rPr>
          <w:fldChar w:fldCharType="begin"/>
        </w:r>
        <w:r w:rsidR="00FB4C64" w:rsidRPr="006C4097">
          <w:rPr>
            <w:rFonts w:ascii="Arial" w:eastAsia="SimHei" w:hAnsi="Arial" w:cs="Arial"/>
            <w:color w:val="000000"/>
            <w:kern w:val="0"/>
            <w:sz w:val="24"/>
            <w:szCs w:val="24"/>
          </w:rPr>
          <w:instrText xml:space="preserve"> ADDIN EN.CITE &lt;EndNote&gt;&lt;Cite&gt;&lt;Author&gt;LoPresti&lt;/Author&gt;&lt;Year&gt;2009&lt;/Year&gt;&lt;RecNum&gt;294&lt;/RecNum&gt;&lt;DisplayText&gt;&lt;style face="superscript"&gt;93&lt;/style&gt;&lt;/DisplayText&gt;&lt;record&gt;&lt;rec-number&gt;294&lt;/rec-number&gt;&lt;foreign-keys&gt;&lt;key app="EN" db-id="25dxrx9vzdxd0le9ztl5wrxbssasvpps055w"&gt;294&lt;/key&gt;&lt;/foreign-keys&gt;&lt;ref-type name="Journal Article"&gt;17&lt;/ref-type&gt;&lt;contributors&gt;&lt;authors&gt;&lt;author&gt;LoPresti, Caterina&lt;/author&gt;&lt;author&gt;Lomas, Hannah&lt;/author&gt;&lt;author&gt;Massignani, Marzia&lt;/author&gt;&lt;author&gt;Smart, Thomas&lt;/author&gt;&lt;author&gt;Battaglia, Giuseppe&lt;/author&gt;&lt;/authors&gt;&lt;/contributors&gt;&lt;titles&gt;&lt;title&gt;Polymersomes: nature inspired nanometer sized compartments&lt;/title&gt;&lt;secondary-title&gt;Journal of Materials Chemistry&lt;/secondary-title&gt;&lt;/titles&gt;&lt;periodical&gt;&lt;full-title&gt;Journal of Materials Chemistry&lt;/full-title&gt;&lt;/periodical&gt;&lt;pages&gt;3576-3590&lt;/pages&gt;&lt;volume&gt;19&lt;/volume&gt;&lt;number&gt;22&lt;/number&gt;&lt;dates&gt;&lt;year&gt;2009&lt;/year&gt;&lt;/dates&gt;&lt;publisher&gt;The Royal Society of Chemistry&lt;/publisher&gt;&lt;isbn&gt;0959-9428&lt;/isbn&gt;&lt;urls&gt;&lt;related-urls&gt;&lt;url&gt;http://dx.doi.org/10.1039/B818869F&lt;/url&gt;&lt;/related-urls&gt;&lt;/urls&gt;&lt;/record&gt;&lt;/Cite&gt;&lt;/EndNote&gt;</w:instrText>
        </w:r>
        <w:r w:rsidR="00A9239B" w:rsidRPr="006C4097">
          <w:rPr>
            <w:rFonts w:ascii="Arial" w:eastAsia="SimHei" w:hAnsi="Arial" w:cs="Arial"/>
            <w:color w:val="000000"/>
            <w:kern w:val="0"/>
            <w:sz w:val="24"/>
            <w:szCs w:val="24"/>
          </w:rPr>
          <w:fldChar w:fldCharType="separate"/>
        </w:r>
        <w:r w:rsidR="00FB4C64" w:rsidRPr="006C4097">
          <w:rPr>
            <w:rFonts w:ascii="Arial" w:eastAsia="SimHei" w:hAnsi="Arial" w:cs="Arial"/>
            <w:noProof/>
            <w:color w:val="000000"/>
            <w:kern w:val="0"/>
            <w:sz w:val="24"/>
            <w:szCs w:val="24"/>
            <w:vertAlign w:val="superscript"/>
          </w:rPr>
          <w:t>93</w:t>
        </w:r>
        <w:r w:rsidR="00A9239B" w:rsidRPr="006C4097">
          <w:rPr>
            <w:rFonts w:ascii="Arial" w:eastAsia="SimHei" w:hAnsi="Arial" w:cs="Arial"/>
            <w:color w:val="000000"/>
            <w:kern w:val="0"/>
            <w:sz w:val="24"/>
            <w:szCs w:val="24"/>
          </w:rPr>
          <w:fldChar w:fldCharType="end"/>
        </w:r>
      </w:hyperlink>
    </w:p>
    <w:p w:rsidR="00087C46" w:rsidRPr="006C4097" w:rsidRDefault="00087C46" w:rsidP="00087C46">
      <w:pPr>
        <w:spacing w:line="480" w:lineRule="auto"/>
        <w:rPr>
          <w:rFonts w:eastAsia="SimSun"/>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pH responsible polymersomes were reported as an efficient delivery vector for DNA by </w:t>
      </w:r>
      <w:r w:rsidRPr="006C4097">
        <w:rPr>
          <w:rFonts w:ascii="Arial" w:hAnsi="Arial" w:cs="Arial"/>
          <w:iCs/>
          <w:color w:val="000000"/>
          <w:sz w:val="24"/>
          <w:szCs w:val="24"/>
        </w:rPr>
        <w:t>Hannah Lomas et al. in 2007.</w:t>
      </w:r>
      <w:hyperlink w:anchor="_ENREF_102" w:tooltip="Lomas, 2007 #38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omas&lt;/Author&gt;&lt;Year&gt;2007&lt;/Year&gt;&lt;RecNum&gt;386&lt;/RecNum&gt;&lt;DisplayText&gt;&lt;style face="superscript"&gt;96&lt;/style&gt;&lt;/DisplayText&gt;&lt;record&gt;&lt;rec-number&gt;386&lt;/rec-number&gt;&lt;foreign-keys&gt;&lt;key app="EN" db-id="25dxrx9vzdxd0le9ztl5wrxbssasvpps055w"&gt;386&lt;/key&gt;&lt;/foreign-keys&gt;&lt;ref-type name="Journal Article"&gt;17&lt;/ref-type&gt;&lt;contributors&gt;&lt;authors&gt;&lt;author&gt;Lomas, H.&lt;/author&gt;&lt;author&gt;Canton, I.&lt;/author&gt;&lt;author&gt;MacNeil, S.&lt;/author&gt;&lt;author&gt;Du, J.&lt;/author&gt;&lt;author&gt;Armes, S.  P&lt;/author&gt;&lt;author&gt;Ryan, A.  J&lt;/author&gt;&lt;author&gt;Lewis, A.  L&lt;/author&gt;&lt;author&gt;Battaglia, G.&lt;/author&gt;&lt;/authors&gt;&lt;/contributors&gt;&lt;titles&gt;&lt;title&gt;Biomimetic pH Sensitive Polymersomes for Efficient DNA Encapsulation and Delivery&lt;/title&gt;&lt;secondary-title&gt;Advanced Materials&lt;/secondary-title&gt;&lt;/titles&gt;&lt;periodical&gt;&lt;full-title&gt;Advanced Materials&lt;/full-title&gt;&lt;/periodical&gt;&lt;pages&gt;4238-4243&lt;/pages&gt;&lt;volume&gt;19&lt;/volume&gt;&lt;number&gt;23&lt;/number&gt;&lt;keywords&gt;&lt;keyword&gt;Biomimetics&lt;/keyword&gt;&lt;keyword&gt;DNA&lt;/keyword&gt;&lt;keyword&gt;Encapsulation&lt;/keyword&gt;&lt;keyword&gt;Gene therapy&lt;/keyword&gt;&lt;keyword&gt;Polymersomes&lt;/keyword&gt;&lt;keyword&gt;Stimuli-responsive materials&lt;/keyword&gt;&lt;/keywords&gt;&lt;dates&gt;&lt;year&gt;2007&lt;/year&gt;&lt;/dates&gt;&lt;publisher&gt;WILEY-VCH Verlag&lt;/publisher&gt;&lt;isbn&gt;1521-4095&lt;/isbn&gt;&lt;urls&gt;&lt;related-urls&gt;&lt;url&gt;http://dx.doi.org/10.1002/adma.200700941&lt;/url&gt;&lt;url&gt;http://onlinelibrary.wiley.com/store/10.1002/adma.200700941/asset/4238_ftp.pdf?v=1&amp;amp;t=hf579c8e&amp;amp;s=9da96ac22680029eafeeca906b37312e54f8bbed&lt;/url&gt;&lt;/related-urls&gt;&lt;/urls&gt;&lt;electronic-resource-num&gt;10.1002/adma.200700941&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6</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roofErr w:type="gramStart"/>
      <w:r w:rsidR="00B1793A">
        <w:rPr>
          <w:rFonts w:ascii="Arial" w:hAnsi="Arial" w:cs="Arial" w:hint="eastAsia"/>
          <w:color w:val="000000"/>
          <w:sz w:val="24"/>
          <w:szCs w:val="24"/>
          <w:lang w:eastAsia="zh-CN"/>
        </w:rPr>
        <w:t>P</w:t>
      </w:r>
      <w:r w:rsidRPr="006C4097">
        <w:rPr>
          <w:rFonts w:ascii="Arial" w:hAnsi="Arial" w:cs="Arial"/>
          <w:color w:val="000000"/>
          <w:sz w:val="24"/>
          <w:szCs w:val="24"/>
        </w:rPr>
        <w:t>oly(</w:t>
      </w:r>
      <w:proofErr w:type="gramEnd"/>
      <w:r w:rsidRPr="006C4097">
        <w:rPr>
          <w:rFonts w:ascii="Arial" w:hAnsi="Arial" w:cs="Arial"/>
          <w:color w:val="000000"/>
          <w:sz w:val="24"/>
          <w:szCs w:val="24"/>
        </w:rPr>
        <w:t>2- methacryloyloxy)ethylphosphorylcholine)-co-poly(2-(diisopropylamino)ethyl methacrylate</w:t>
      </w:r>
      <w:r w:rsidRPr="006C4097">
        <w:rPr>
          <w:rFonts w:ascii="Arial" w:hAnsi="Arial" w:cs="Arial" w:hint="eastAsia"/>
          <w:color w:val="000000"/>
          <w:sz w:val="24"/>
          <w:szCs w:val="24"/>
        </w:rPr>
        <w:t>)</w:t>
      </w:r>
      <w:r w:rsidRPr="006C4097">
        <w:rPr>
          <w:rFonts w:ascii="Arial" w:hAnsi="Arial" w:cs="Arial"/>
          <w:color w:val="000000"/>
          <w:sz w:val="24"/>
          <w:szCs w:val="24"/>
        </w:rPr>
        <w:t xml:space="preserve"> (PMPC</w:t>
      </w:r>
      <w:r w:rsidRPr="006C4097">
        <w:rPr>
          <w:rFonts w:ascii="Arial" w:hAnsi="Arial" w:cs="Arial"/>
          <w:color w:val="000000"/>
          <w:sz w:val="24"/>
          <w:szCs w:val="24"/>
          <w:vertAlign w:val="subscript"/>
        </w:rPr>
        <w:t>25</w:t>
      </w:r>
      <w:r w:rsidRPr="006C4097">
        <w:rPr>
          <w:rFonts w:ascii="Arial" w:hAnsi="Arial" w:cs="Arial"/>
          <w:color w:val="000000"/>
          <w:sz w:val="24"/>
          <w:szCs w:val="24"/>
        </w:rPr>
        <w:t>–PDPA</w:t>
      </w:r>
      <w:r w:rsidRPr="006C4097">
        <w:rPr>
          <w:rFonts w:ascii="Arial" w:hAnsi="Arial" w:cs="Arial"/>
          <w:color w:val="000000"/>
          <w:sz w:val="24"/>
          <w:szCs w:val="24"/>
          <w:vertAlign w:val="subscript"/>
        </w:rPr>
        <w:t>70</w:t>
      </w:r>
      <w:r w:rsidRPr="006C4097">
        <w:rPr>
          <w:rFonts w:ascii="Arial" w:hAnsi="Arial" w:cs="Arial"/>
          <w:color w:val="000000"/>
          <w:sz w:val="24"/>
          <w:szCs w:val="24"/>
        </w:rPr>
        <w:t>) was applied to form the polymersomes. The PDPA block contains the pH response functional groups, which allowed the polymersomes maintaining in vesicle from in the physiological pH and</w:t>
      </w:r>
      <w:r w:rsidRPr="006C4097">
        <w:rPr>
          <w:rFonts w:ascii="Arial" w:hAnsi="Arial" w:cs="Arial" w:hint="eastAsia"/>
          <w:color w:val="000000"/>
          <w:sz w:val="24"/>
          <w:szCs w:val="24"/>
        </w:rPr>
        <w:t xml:space="preserve"> disassociated</w:t>
      </w:r>
      <w:r w:rsidRPr="006C4097">
        <w:rPr>
          <w:rFonts w:ascii="Arial" w:hAnsi="Arial" w:cs="Arial"/>
          <w:color w:val="000000"/>
          <w:sz w:val="24"/>
          <w:szCs w:val="24"/>
        </w:rPr>
        <w:t xml:space="preserve"> in intracellular pH. The viability assay proved that the PMPC</w:t>
      </w:r>
      <w:r w:rsidRPr="006C4097">
        <w:rPr>
          <w:rFonts w:ascii="Arial" w:hAnsi="Arial" w:cs="Arial"/>
          <w:color w:val="000000"/>
          <w:sz w:val="24"/>
          <w:szCs w:val="24"/>
          <w:vertAlign w:val="subscript"/>
        </w:rPr>
        <w:t>25</w:t>
      </w:r>
      <w:r w:rsidRPr="006C4097">
        <w:rPr>
          <w:rFonts w:ascii="Arial" w:hAnsi="Arial" w:cs="Arial"/>
          <w:color w:val="000000"/>
          <w:sz w:val="24"/>
          <w:szCs w:val="24"/>
        </w:rPr>
        <w:t>–PDPA</w:t>
      </w:r>
      <w:r w:rsidRPr="006C4097">
        <w:rPr>
          <w:rFonts w:ascii="Arial" w:hAnsi="Arial" w:cs="Arial"/>
          <w:color w:val="000000"/>
          <w:sz w:val="24"/>
          <w:szCs w:val="24"/>
          <w:vertAlign w:val="subscript"/>
        </w:rPr>
        <w:t>70</w:t>
      </w:r>
      <w:r w:rsidRPr="006C4097">
        <w:rPr>
          <w:rFonts w:ascii="Arial" w:hAnsi="Arial" w:cs="Arial"/>
          <w:color w:val="000000"/>
          <w:sz w:val="24"/>
          <w:szCs w:val="24"/>
        </w:rPr>
        <w:t xml:space="preserve"> had no cytotoxicity to the human dermal fibroblasts cells. The size of the DNA encapsulated polymersomes was from 200 to 400nm. The </w:t>
      </w:r>
      <w:r w:rsidRPr="006C4097">
        <w:rPr>
          <w:rFonts w:ascii="Arial" w:hAnsi="Arial" w:cs="Arial"/>
          <w:color w:val="000000"/>
          <w:sz w:val="24"/>
          <w:szCs w:val="24"/>
        </w:rPr>
        <w:lastRenderedPageBreak/>
        <w:t xml:space="preserve">application of polymersomes in CNS drug delivery was also reported. The </w:t>
      </w:r>
      <w:proofErr w:type="gramStart"/>
      <w:r w:rsidRPr="006C4097">
        <w:rPr>
          <w:rFonts w:ascii="Arial" w:hAnsi="Arial" w:cs="Arial"/>
          <w:color w:val="000000"/>
          <w:sz w:val="24"/>
          <w:szCs w:val="24"/>
        </w:rPr>
        <w:t>poly(</w:t>
      </w:r>
      <w:proofErr w:type="gramEnd"/>
      <w:r w:rsidRPr="006C4097">
        <w:rPr>
          <w:rFonts w:ascii="Arial" w:hAnsi="Arial" w:cs="Arial"/>
          <w:color w:val="000000"/>
          <w:sz w:val="24"/>
          <w:szCs w:val="24"/>
        </w:rPr>
        <w:t xml:space="preserve">ethyleneglycol)-poly(ε-caprolactone) (PEG-PCL) polymersomes conjugated with mouse-anti-rat monoclonal antibody OX26 were able to deliver </w:t>
      </w:r>
      <w:r w:rsidRPr="006C4097">
        <w:rPr>
          <w:rFonts w:ascii="Arial" w:hAnsi="Arial" w:cs="Arial" w:hint="eastAsia"/>
          <w:color w:val="000000"/>
          <w:sz w:val="24"/>
          <w:szCs w:val="24"/>
        </w:rPr>
        <w:t>NC-1900, a</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model </w:t>
      </w:r>
      <w:r w:rsidRPr="006C4097">
        <w:rPr>
          <w:rFonts w:ascii="Arial" w:hAnsi="Arial" w:cs="Arial"/>
          <w:color w:val="000000"/>
          <w:sz w:val="24"/>
          <w:szCs w:val="24"/>
        </w:rPr>
        <w:t>peptide</w:t>
      </w:r>
      <w:r w:rsidRPr="006C4097">
        <w:rPr>
          <w:rFonts w:ascii="Arial" w:hAnsi="Arial" w:cs="Arial" w:hint="eastAsia"/>
          <w:color w:val="000000"/>
          <w:sz w:val="24"/>
          <w:szCs w:val="24"/>
        </w:rPr>
        <w:t>,</w:t>
      </w:r>
      <w:r w:rsidRPr="006C4097">
        <w:rPr>
          <w:rFonts w:ascii="Arial" w:hAnsi="Arial" w:cs="Arial"/>
          <w:color w:val="000000"/>
          <w:sz w:val="24"/>
          <w:szCs w:val="24"/>
        </w:rPr>
        <w:t xml:space="preserve"> into rats’ brains. The average diameter of them was around 100nm.</w:t>
      </w:r>
      <w:hyperlink w:anchor="_ENREF_103" w:tooltip="Pang, 2008 #58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ang&lt;/Author&gt;&lt;Year&gt;2008&lt;/Year&gt;&lt;RecNum&gt;589&lt;/RecNum&gt;&lt;DisplayText&gt;&lt;style face="superscript"&gt;97&lt;/style&gt;&lt;/DisplayText&gt;&lt;record&gt;&lt;rec-number&gt;589&lt;/rec-number&gt;&lt;foreign-keys&gt;&lt;key app="EN" db-id="25dxrx9vzdxd0le9ztl5wrxbssasvpps055w"&gt;589&lt;/key&gt;&lt;/foreign-keys&gt;&lt;ref-type name="Journal Article"&gt;17&lt;/ref-type&gt;&lt;contributors&gt;&lt;authors&gt;&lt;author&gt;Pang, Zhiqing&lt;/author&gt;&lt;author&gt;Lu, Wei&lt;/author&gt;&lt;author&gt;Gao, Huile&lt;/author&gt;&lt;author&gt;Hu, Kaili&lt;/author&gt;&lt;author&gt;Chen, Jun&lt;/author&gt;&lt;author&gt;Zhang, Chaolin&lt;/author&gt;&lt;author&gt;Gao, Xiaoling&lt;/author&gt;&lt;author&gt;Jiang, Xinguo&lt;/author&gt;&lt;author&gt;Zhu, Cuiqing&lt;/author&gt;&lt;/authors&gt;&lt;/contributors&gt;&lt;titles&gt;&lt;title&gt;Preparation and brain delivery property of biodegradable polymersomes conjugated with OX26&lt;/title&gt;&lt;secondary-title&gt;Journal of Controlled Release&lt;/secondary-title&gt;&lt;/titles&gt;&lt;periodical&gt;&lt;full-title&gt;Journal of Controlled Release&lt;/full-title&gt;&lt;/periodical&gt;&lt;pages&gt;120-127&lt;/pages&gt;&lt;volume&gt;128&lt;/volume&gt;&lt;number&gt;2&lt;/number&gt;&lt;keywords&gt;&lt;keyword&gt;Polymersomes&lt;/keyword&gt;&lt;keyword&gt;OX26&lt;/keyword&gt;&lt;keyword&gt;Brain delivery&lt;/keyword&gt;&lt;keyword&gt;Blood–brain barrier (BBB)&lt;/keyword&gt;&lt;keyword&gt;NC-1900&lt;/keyword&gt;&lt;/keywords&gt;&lt;dates&gt;&lt;year&gt;2008&lt;/year&gt;&lt;/dates&gt;&lt;isbn&gt;0168-3659&lt;/isbn&gt;&lt;urls&gt;&lt;related-urls&gt;&lt;url&gt;http://www.sciencedirect.com/science/article/pii/S0168365908001302&lt;/url&gt;&lt;/related-urls&gt;&lt;/urls&gt;&lt;electronic-resource-num&gt;http://dx.doi.org/10.1016/j.jconrel.2008.03.007&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7</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tabs>
          <w:tab w:val="left" w:pos="1594"/>
        </w:tabs>
        <w:spacing w:line="480" w:lineRule="auto"/>
        <w:rPr>
          <w:rFonts w:ascii="Arial" w:hAnsi="Arial" w:cs="Arial"/>
          <w:color w:val="000000"/>
          <w:sz w:val="24"/>
          <w:szCs w:val="24"/>
        </w:rPr>
      </w:pPr>
      <w:r w:rsidRPr="006C4097">
        <w:rPr>
          <w:rFonts w:ascii="Arial" w:hAnsi="Arial" w:cs="Arial"/>
          <w:color w:val="000000"/>
          <w:sz w:val="24"/>
          <w:szCs w:val="24"/>
        </w:rPr>
        <w:tab/>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In summary, more than one of the nano-scale vesicles such as liposomes, polymersomes, nanoparticles, micelles, hyperbranched polymer and dendrimers are potentially suitable as the delivery tool </w:t>
      </w:r>
      <w:r w:rsidR="00B81B78" w:rsidRPr="006C4097">
        <w:rPr>
          <w:rFonts w:ascii="Arial" w:hAnsi="Arial" w:cs="Arial"/>
          <w:color w:val="000000"/>
          <w:sz w:val="24"/>
          <w:szCs w:val="24"/>
        </w:rPr>
        <w:t>for delivering</w:t>
      </w:r>
      <w:r w:rsidRPr="006C4097">
        <w:rPr>
          <w:rFonts w:ascii="Arial" w:hAnsi="Arial" w:cs="Arial" w:hint="eastAsia"/>
          <w:color w:val="000000"/>
          <w:sz w:val="24"/>
          <w:szCs w:val="24"/>
        </w:rPr>
        <w:t xml:space="preserve"> compounds through</w:t>
      </w:r>
      <w:r w:rsidRPr="006C4097">
        <w:rPr>
          <w:rFonts w:ascii="Arial" w:hAnsi="Arial" w:cs="Arial"/>
          <w:color w:val="000000"/>
          <w:sz w:val="24"/>
          <w:szCs w:val="24"/>
        </w:rPr>
        <w:t xml:space="preserve"> </w:t>
      </w:r>
      <w:r w:rsidRPr="006C4097">
        <w:rPr>
          <w:rFonts w:ascii="Arial" w:hAnsi="Arial" w:cs="Arial" w:hint="eastAsia"/>
          <w:color w:val="000000"/>
          <w:sz w:val="24"/>
          <w:szCs w:val="24"/>
        </w:rPr>
        <w:t>BBB</w:t>
      </w:r>
      <w:r w:rsidRPr="006C4097">
        <w:rPr>
          <w:rFonts w:ascii="Arial" w:hAnsi="Arial" w:cs="Arial"/>
          <w:color w:val="000000"/>
          <w:sz w:val="24"/>
          <w:szCs w:val="24"/>
        </w:rPr>
        <w:t>. The particle size is one of the most significant parameters to ensure the drug cross</w:t>
      </w:r>
      <w:r w:rsidR="00E77EFD" w:rsidRPr="006C4097">
        <w:rPr>
          <w:rFonts w:ascii="Arial" w:hAnsi="Arial" w:cs="Arial" w:hint="eastAsia"/>
          <w:color w:val="000000"/>
          <w:sz w:val="24"/>
          <w:szCs w:val="24"/>
          <w:lang w:eastAsia="zh-CN"/>
        </w:rPr>
        <w:t>ing</w:t>
      </w:r>
      <w:r w:rsidRPr="006C4097">
        <w:rPr>
          <w:rFonts w:ascii="Arial" w:hAnsi="Arial" w:cs="Arial"/>
          <w:color w:val="000000"/>
          <w:sz w:val="24"/>
          <w:szCs w:val="24"/>
        </w:rPr>
        <w:t xml:space="preserve"> the BBB. Also, the surface of these potential vehicles can mask them as ‘Trojans’ to survive</w:t>
      </w:r>
      <w:r w:rsidRPr="006C4097">
        <w:rPr>
          <w:rFonts w:ascii="Arial" w:hAnsi="Arial" w:cs="Arial" w:hint="eastAsia"/>
          <w:color w:val="000000"/>
          <w:sz w:val="24"/>
          <w:szCs w:val="24"/>
        </w:rPr>
        <w:t xml:space="preserve"> from </w:t>
      </w:r>
      <w:r w:rsidRPr="006C4097">
        <w:rPr>
          <w:rFonts w:ascii="Arial" w:hAnsi="Arial" w:cs="Arial"/>
          <w:color w:val="000000"/>
          <w:sz w:val="24"/>
          <w:szCs w:val="24"/>
        </w:rPr>
        <w:t>immune system and specifically</w:t>
      </w:r>
      <w:r w:rsidRPr="006C4097">
        <w:rPr>
          <w:rFonts w:ascii="Arial" w:hAnsi="Arial" w:cs="Arial" w:hint="eastAsia"/>
          <w:color w:val="000000"/>
          <w:sz w:val="24"/>
          <w:szCs w:val="24"/>
        </w:rPr>
        <w:t xml:space="preserve"> </w:t>
      </w:r>
      <w:r w:rsidRPr="006C4097">
        <w:rPr>
          <w:rFonts w:ascii="Arial" w:hAnsi="Arial" w:cs="Arial"/>
          <w:color w:val="000000"/>
          <w:sz w:val="24"/>
          <w:szCs w:val="24"/>
        </w:rPr>
        <w:t>target</w:t>
      </w:r>
      <w:r w:rsidRPr="006C4097">
        <w:rPr>
          <w:rFonts w:ascii="Arial" w:hAnsi="Arial" w:cs="Arial" w:hint="eastAsia"/>
          <w:color w:val="000000"/>
          <w:sz w:val="24"/>
          <w:szCs w:val="24"/>
        </w:rPr>
        <w:t xml:space="preserve"> organ</w:t>
      </w:r>
      <w:r w:rsidRPr="006C4097">
        <w:rPr>
          <w:rFonts w:ascii="Arial" w:hAnsi="Arial" w:cs="Arial"/>
          <w:color w:val="000000"/>
          <w:sz w:val="24"/>
          <w:szCs w:val="24"/>
        </w:rPr>
        <w:t xml:space="preserve"> </w:t>
      </w:r>
      <w:r w:rsidRPr="006C4097">
        <w:rPr>
          <w:rFonts w:ascii="Arial" w:hAnsi="Arial" w:cs="Arial"/>
          <w:i/>
          <w:color w:val="000000"/>
          <w:sz w:val="24"/>
          <w:szCs w:val="24"/>
        </w:rPr>
        <w:t>in vivo</w:t>
      </w:r>
      <w:r w:rsidRPr="006C4097">
        <w:rPr>
          <w:rFonts w:ascii="Arial" w:hAnsi="Arial" w:cs="Arial" w:hint="eastAsia"/>
          <w:color w:val="000000"/>
          <w:sz w:val="24"/>
          <w:szCs w:val="24"/>
        </w:rPr>
        <w:t xml:space="preserve"> </w:t>
      </w:r>
      <w:r w:rsidR="00E77EFD" w:rsidRPr="006C4097">
        <w:rPr>
          <w:rFonts w:ascii="Arial" w:hAnsi="Arial" w:cs="Arial" w:hint="eastAsia"/>
          <w:color w:val="000000"/>
          <w:sz w:val="24"/>
          <w:szCs w:val="24"/>
          <w:lang w:eastAsia="zh-CN"/>
        </w:rPr>
        <w:t>by</w:t>
      </w:r>
      <w:r w:rsidR="00E77EFD" w:rsidRPr="006C4097">
        <w:rPr>
          <w:rFonts w:ascii="Arial" w:hAnsi="Arial" w:cs="Arial"/>
          <w:color w:val="000000"/>
          <w:sz w:val="24"/>
          <w:szCs w:val="24"/>
        </w:rPr>
        <w:t xml:space="preserve"> decorat</w:t>
      </w:r>
      <w:r w:rsidR="00E77EFD" w:rsidRPr="006C4097">
        <w:rPr>
          <w:rFonts w:ascii="Arial" w:hAnsi="Arial" w:cs="Arial" w:hint="eastAsia"/>
          <w:color w:val="000000"/>
          <w:sz w:val="24"/>
          <w:szCs w:val="24"/>
          <w:lang w:eastAsia="zh-CN"/>
        </w:rPr>
        <w:t xml:space="preserve">ing </w:t>
      </w:r>
      <w:r w:rsidRPr="006C4097">
        <w:rPr>
          <w:rFonts w:ascii="Arial" w:hAnsi="Arial" w:cs="Arial" w:hint="eastAsia"/>
          <w:color w:val="000000"/>
          <w:sz w:val="24"/>
          <w:szCs w:val="24"/>
        </w:rPr>
        <w:t>the specific antibody</w:t>
      </w:r>
      <w:r w:rsidRPr="006C4097">
        <w:rPr>
          <w:rFonts w:ascii="Arial" w:hAnsi="Arial" w:cs="Arial"/>
          <w:color w:val="000000"/>
          <w:sz w:val="24"/>
          <w:szCs w:val="24"/>
        </w:rPr>
        <w:t xml:space="preserve">. The biodegradable and biocompatible materials are preferred for their similarity to the in-vivo environment. Also, </w:t>
      </w:r>
      <w:r w:rsidRPr="006C4097">
        <w:rPr>
          <w:rFonts w:ascii="Arial" w:hAnsi="Arial" w:cs="Arial"/>
          <w:bCs/>
          <w:color w:val="000000"/>
          <w:sz w:val="24"/>
          <w:szCs w:val="24"/>
        </w:rPr>
        <w:t>apolipoprotein E and</w:t>
      </w:r>
      <w:r w:rsidRPr="006C4097">
        <w:rPr>
          <w:rFonts w:ascii="Arial" w:hAnsi="Arial" w:cs="Arial"/>
          <w:color w:val="000000"/>
          <w:sz w:val="24"/>
          <w:szCs w:val="24"/>
        </w:rPr>
        <w:t xml:space="preserve"> transferrin could be potential specific vectors if targeting the brain endothelial cells is required. The targeting effect is also expected to enhance the drug’s bioavailability. The prolonged effect of the drug’s life is usually achieved by PEGylating the end of the lipid. </w:t>
      </w:r>
    </w:p>
    <w:p w:rsidR="00087C46" w:rsidRPr="006C4097" w:rsidRDefault="00087C46" w:rsidP="00087C46">
      <w:pPr>
        <w:spacing w:line="480" w:lineRule="auto"/>
        <w:rPr>
          <w:rFonts w:ascii="Arial" w:hAnsi="Arial" w:cs="Arial"/>
          <w:color w:val="000000"/>
          <w:sz w:val="24"/>
          <w:szCs w:val="24"/>
        </w:rPr>
      </w:pPr>
    </w:p>
    <w:p w:rsidR="00087C46" w:rsidRPr="006C4097" w:rsidRDefault="00DC0E1B" w:rsidP="00DC0E1B">
      <w:pPr>
        <w:pStyle w:val="2"/>
        <w:rPr>
          <w:rFonts w:ascii="Arial" w:hAnsi="Arial" w:cs="Arial"/>
          <w:b w:val="0"/>
          <w:color w:val="000000"/>
          <w:sz w:val="28"/>
          <w:szCs w:val="24"/>
        </w:rPr>
      </w:pPr>
      <w:bookmarkStart w:id="29" w:name="_Toc382887908"/>
      <w:r w:rsidRPr="006C4097">
        <w:rPr>
          <w:rFonts w:ascii="Arial" w:hAnsi="Arial" w:cs="Arial" w:hint="eastAsia"/>
          <w:color w:val="000000"/>
          <w:sz w:val="28"/>
          <w:szCs w:val="24"/>
        </w:rPr>
        <w:lastRenderedPageBreak/>
        <w:t xml:space="preserve">3. </w:t>
      </w:r>
      <w:r w:rsidR="00087C46" w:rsidRPr="006C4097">
        <w:rPr>
          <w:rFonts w:ascii="Arial" w:hAnsi="Arial" w:cs="Arial"/>
          <w:color w:val="000000"/>
          <w:sz w:val="28"/>
          <w:szCs w:val="24"/>
        </w:rPr>
        <w:t>Brief</w:t>
      </w:r>
      <w:r w:rsidR="00087C46" w:rsidRPr="006C4097">
        <w:rPr>
          <w:rFonts w:ascii="Arial" w:hAnsi="Arial" w:cs="Arial" w:hint="eastAsia"/>
          <w:color w:val="000000"/>
          <w:sz w:val="28"/>
          <w:szCs w:val="24"/>
        </w:rPr>
        <w:t xml:space="preserve"> review </w:t>
      </w:r>
      <w:r w:rsidR="00087C46" w:rsidRPr="006C4097">
        <w:rPr>
          <w:rFonts w:ascii="Arial" w:hAnsi="Arial" w:cs="Arial"/>
          <w:color w:val="000000"/>
          <w:sz w:val="28"/>
          <w:szCs w:val="24"/>
        </w:rPr>
        <w:t>of</w:t>
      </w:r>
      <w:r w:rsidR="00087C46" w:rsidRPr="006C4097">
        <w:rPr>
          <w:rFonts w:ascii="Arial" w:hAnsi="Arial" w:cs="Arial" w:hint="eastAsia"/>
          <w:color w:val="000000"/>
          <w:sz w:val="28"/>
          <w:szCs w:val="24"/>
        </w:rPr>
        <w:t xml:space="preserve"> the instruments and techniques </w:t>
      </w:r>
      <w:r w:rsidR="00087C46" w:rsidRPr="006C4097">
        <w:rPr>
          <w:rFonts w:ascii="Arial" w:hAnsi="Arial" w:cs="Arial"/>
          <w:color w:val="000000"/>
          <w:sz w:val="28"/>
          <w:szCs w:val="24"/>
        </w:rPr>
        <w:t>used in the project</w:t>
      </w:r>
      <w:bookmarkEnd w:id="29"/>
    </w:p>
    <w:p w:rsidR="00087C46" w:rsidRPr="006C4097" w:rsidRDefault="00087C46" w:rsidP="00DC0E1B">
      <w:pPr>
        <w:pStyle w:val="3"/>
        <w:rPr>
          <w:rFonts w:ascii="Arial" w:hAnsi="Arial" w:cs="Arial"/>
          <w:b w:val="0"/>
          <w:color w:val="000000"/>
          <w:sz w:val="28"/>
          <w:szCs w:val="24"/>
        </w:rPr>
      </w:pPr>
      <w:bookmarkStart w:id="30" w:name="_Toc382887909"/>
      <w:r w:rsidRPr="006C4097">
        <w:rPr>
          <w:rFonts w:ascii="Arial" w:hAnsi="Arial" w:cs="Arial" w:hint="eastAsia"/>
          <w:b w:val="0"/>
          <w:color w:val="000000"/>
          <w:sz w:val="28"/>
          <w:szCs w:val="24"/>
        </w:rPr>
        <w:t>3.1 Immunofluoresence (IF)</w:t>
      </w:r>
      <w:bookmarkEnd w:id="30"/>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Immunofluorescence (IF) </w:t>
      </w:r>
      <w:r w:rsidRPr="006C4097">
        <w:rPr>
          <w:rFonts w:ascii="Arial" w:hAnsi="Arial" w:cs="Arial"/>
          <w:color w:val="000000"/>
          <w:sz w:val="24"/>
          <w:szCs w:val="24"/>
        </w:rPr>
        <w:t>which</w:t>
      </w:r>
      <w:r w:rsidRPr="006C4097">
        <w:rPr>
          <w:rFonts w:ascii="Arial" w:hAnsi="Arial" w:cs="Arial" w:hint="eastAsia"/>
          <w:color w:val="000000"/>
          <w:sz w:val="24"/>
          <w:szCs w:val="24"/>
        </w:rPr>
        <w:t xml:space="preserve"> uses </w:t>
      </w:r>
      <w:r w:rsidRPr="006C4097">
        <w:rPr>
          <w:rFonts w:ascii="Arial" w:hAnsi="Arial" w:cs="Arial"/>
          <w:color w:val="000000"/>
          <w:sz w:val="24"/>
          <w:szCs w:val="24"/>
        </w:rPr>
        <w:t>fluorescent-</w:t>
      </w:r>
      <w:r w:rsidR="003A6319" w:rsidRPr="006C4097">
        <w:rPr>
          <w:rFonts w:ascii="Arial" w:hAnsi="Arial" w:cs="Arial"/>
          <w:color w:val="000000"/>
          <w:sz w:val="24"/>
          <w:szCs w:val="24"/>
        </w:rPr>
        <w:t>labelled</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secondary </w:t>
      </w:r>
      <w:r w:rsidRPr="006C4097">
        <w:rPr>
          <w:rFonts w:ascii="Arial" w:hAnsi="Arial" w:cs="Arial"/>
          <w:color w:val="000000"/>
          <w:sz w:val="24"/>
          <w:szCs w:val="24"/>
        </w:rPr>
        <w:t>antibodies</w:t>
      </w:r>
      <w:r w:rsidRPr="006C4097">
        <w:rPr>
          <w:rFonts w:ascii="Arial" w:hAnsi="Arial" w:cs="Arial" w:hint="eastAsia"/>
          <w:color w:val="000000"/>
          <w:sz w:val="24"/>
          <w:szCs w:val="24"/>
        </w:rPr>
        <w:t xml:space="preserve"> to detect primary antibodies which can </w:t>
      </w:r>
      <w:r w:rsidRPr="006C4097">
        <w:rPr>
          <w:rFonts w:ascii="Arial" w:hAnsi="Arial" w:cs="Arial"/>
          <w:color w:val="000000"/>
          <w:sz w:val="24"/>
          <w:szCs w:val="24"/>
        </w:rPr>
        <w:t>specifically</w:t>
      </w:r>
      <w:r w:rsidRPr="006C4097">
        <w:rPr>
          <w:rFonts w:ascii="Arial" w:hAnsi="Arial" w:cs="Arial" w:hint="eastAsia"/>
          <w:color w:val="000000"/>
          <w:sz w:val="24"/>
          <w:szCs w:val="24"/>
        </w:rPr>
        <w:t xml:space="preserve"> binding with their antigen and therefore </w:t>
      </w:r>
      <w:r w:rsidRPr="006C4097">
        <w:rPr>
          <w:rFonts w:ascii="Arial" w:hAnsi="Arial" w:cs="Arial"/>
          <w:color w:val="000000"/>
          <w:sz w:val="24"/>
          <w:szCs w:val="24"/>
        </w:rPr>
        <w:t>visualize</w:t>
      </w:r>
      <w:r w:rsidRPr="006C4097">
        <w:rPr>
          <w:rFonts w:ascii="Arial" w:hAnsi="Arial" w:cs="Arial" w:hint="eastAsia"/>
          <w:color w:val="000000"/>
          <w:sz w:val="24"/>
          <w:szCs w:val="24"/>
        </w:rPr>
        <w:t xml:space="preserve"> the distribution of specific biomolecule.</w:t>
      </w:r>
      <w:hyperlink w:anchor="_ENREF_104" w:tooltip="Odell, 2013 #49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Odell&lt;/Author&gt;&lt;Year&gt;2013&lt;/Year&gt;&lt;RecNum&gt;499&lt;/RecNum&gt;&lt;DisplayText&gt;&lt;style face="superscript"&gt;98&lt;/style&gt;&lt;/DisplayText&gt;&lt;record&gt;&lt;rec-number&gt;499&lt;/rec-number&gt;&lt;foreign-keys&gt;&lt;key app="EN" db-id="25dxrx9vzdxd0le9ztl5wrxbssasvpps055w"&gt;499&lt;/key&gt;&lt;/foreign-keys&gt;&lt;ref-type name="Journal Article"&gt;17&lt;/ref-type&gt;&lt;contributors&gt;&lt;authors&gt;&lt;author&gt;Odell, Ian D.&lt;/author&gt;&lt;author&gt;Cook, Deborah&lt;/author&gt;&lt;/authors&gt;&lt;/contributors&gt;&lt;titles&gt;&lt;title&gt;Immunofluorescence Techniques&lt;/title&gt;&lt;secondary-title&gt;J Invest Dermatol&lt;/secondary-title&gt;&lt;/titles&gt;&lt;periodical&gt;&lt;full-title&gt;J Invest Dermatol&lt;/full-title&gt;&lt;/periodical&gt;&lt;pages&gt;e4&lt;/pages&gt;&lt;volume&gt;133&lt;/volume&gt;&lt;number&gt;1&lt;/number&gt;&lt;dates&gt;&lt;year&gt;2013&lt;/year&gt;&lt;/dates&gt;&lt;publisher&gt;The Society for Investigative Dermatology, Inc&lt;/publisher&gt;&lt;isbn&gt;0022-202X&lt;/isbn&gt;&lt;urls&gt;&lt;related-urls&gt;&lt;url&gt;http://dx.doi.org/10.1038/jid.2012.455&lt;/url&gt;&lt;/related-urls&gt;&lt;/urls&gt;&lt;electronic-resource-num&gt;http://www.nature.com/jid/journal/v133/n1/suppinfo/jid2012455s1.html&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8</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IF is applied to locate the intracellular PrP</w:t>
      </w:r>
      <w:r w:rsidRPr="006C4097">
        <w:rPr>
          <w:rFonts w:ascii="Arial" w:hAnsi="Arial" w:cs="Arial" w:hint="eastAsia"/>
          <w:color w:val="000000"/>
          <w:sz w:val="24"/>
          <w:szCs w:val="24"/>
          <w:vertAlign w:val="superscript"/>
        </w:rPr>
        <w:t>C</w:t>
      </w:r>
      <w:r w:rsidRPr="006C4097">
        <w:rPr>
          <w:rFonts w:ascii="Arial" w:hAnsi="Arial" w:cs="Arial" w:hint="eastAsia"/>
          <w:color w:val="000000"/>
          <w:sz w:val="24"/>
          <w:szCs w:val="24"/>
        </w:rPr>
        <w:t xml:space="preserve"> or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w:t>
      </w:r>
      <w:hyperlink w:anchor="_ENREF_18" w:tooltip="Singh, 2009 #509" w:history="1">
        <w:r w:rsidR="00A9239B" w:rsidRPr="006C4097">
          <w:rPr>
            <w:rFonts w:ascii="Arial" w:hAnsi="Arial" w:cs="Arial"/>
            <w:color w:val="000000"/>
            <w:sz w:val="24"/>
            <w:szCs w:val="24"/>
          </w:rPr>
          <w:fldChar w:fldCharType="begin">
            <w:fldData xml:space="preserve">PEVuZE5vdGU+PENpdGU+PEF1dGhvcj5TaW5naDwvQXV0aG9yPjxZZWFyPjIwMDk8L1llYXI+PFJl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TaW5naDwvQXV0aG9yPjxZZWFyPjIwMDk8L1llYXI+PFJl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8-19</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Figure 4 and </w:t>
      </w:r>
      <w:r w:rsidR="00957514" w:rsidRPr="006C4097">
        <w:rPr>
          <w:rFonts w:ascii="Arial" w:hAnsi="Arial" w:cs="Arial" w:hint="eastAsia"/>
          <w:color w:val="000000"/>
          <w:sz w:val="24"/>
          <w:szCs w:val="24"/>
          <w:lang w:eastAsia="zh-CN"/>
        </w:rPr>
        <w:t>F</w:t>
      </w:r>
      <w:r w:rsidR="00957514" w:rsidRPr="006C4097">
        <w:rPr>
          <w:rFonts w:ascii="Arial" w:hAnsi="Arial" w:cs="Arial" w:hint="eastAsia"/>
          <w:color w:val="000000"/>
          <w:sz w:val="24"/>
          <w:szCs w:val="24"/>
        </w:rPr>
        <w:t xml:space="preserve">igure </w:t>
      </w:r>
      <w:r w:rsidRPr="006C4097">
        <w:rPr>
          <w:rFonts w:ascii="Arial" w:hAnsi="Arial" w:cs="Arial" w:hint="eastAsia"/>
          <w:color w:val="000000"/>
          <w:sz w:val="24"/>
          <w:szCs w:val="24"/>
        </w:rPr>
        <w:t>5 are the examples of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IF staining. Cells for IF assay were fixed with f</w:t>
      </w:r>
      <w:r w:rsidRPr="006C4097">
        <w:rPr>
          <w:rFonts w:ascii="Arial" w:hAnsi="Arial" w:cs="Arial"/>
          <w:color w:val="000000"/>
          <w:sz w:val="24"/>
          <w:szCs w:val="24"/>
        </w:rPr>
        <w:t>ormaldehyde</w:t>
      </w:r>
      <w:r w:rsidRPr="006C4097">
        <w:rPr>
          <w:rFonts w:ascii="Arial" w:hAnsi="Arial" w:cs="Arial" w:hint="eastAsia"/>
          <w:color w:val="000000"/>
          <w:sz w:val="24"/>
          <w:szCs w:val="24"/>
        </w:rPr>
        <w:t xml:space="preserve"> (or ethanol) and block them with blocking buffer which normally consist of </w:t>
      </w:r>
      <w:r w:rsidR="00957514" w:rsidRPr="006C4097">
        <w:rPr>
          <w:rFonts w:ascii="Arial" w:hAnsi="Arial" w:cs="Arial" w:hint="eastAsia"/>
          <w:color w:val="000000"/>
          <w:sz w:val="24"/>
          <w:szCs w:val="24"/>
          <w:lang w:eastAsia="zh-CN"/>
        </w:rPr>
        <w:t>T</w:t>
      </w:r>
      <w:r w:rsidR="00957514" w:rsidRPr="006C4097">
        <w:rPr>
          <w:rFonts w:ascii="Arial" w:hAnsi="Arial" w:cs="Arial" w:hint="eastAsia"/>
          <w:color w:val="000000"/>
          <w:sz w:val="24"/>
          <w:szCs w:val="24"/>
        </w:rPr>
        <w:t xml:space="preserve">riton </w:t>
      </w:r>
      <w:r w:rsidRPr="006C4097">
        <w:rPr>
          <w:rFonts w:ascii="Arial" w:hAnsi="Arial" w:cs="Arial" w:hint="eastAsia"/>
          <w:color w:val="000000"/>
          <w:sz w:val="24"/>
          <w:szCs w:val="24"/>
        </w:rPr>
        <w:t xml:space="preserve">X-100 and serum in 1X PBS. Then, incubate the specimen with primary and followed with secondary antibodies. At last, the specimen is immersed in 1X PBS and observed under laser confocal microscop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DC0E1B">
      <w:pPr>
        <w:pStyle w:val="3"/>
        <w:rPr>
          <w:rFonts w:ascii="Arial" w:hAnsi="Arial" w:cs="Arial"/>
          <w:b w:val="0"/>
          <w:color w:val="000000"/>
          <w:sz w:val="28"/>
          <w:szCs w:val="24"/>
        </w:rPr>
      </w:pPr>
      <w:bookmarkStart w:id="31" w:name="_Toc382887910"/>
      <w:r w:rsidRPr="006C4097">
        <w:rPr>
          <w:rFonts w:ascii="Arial" w:hAnsi="Arial" w:cs="Arial" w:hint="eastAsia"/>
          <w:b w:val="0"/>
          <w:color w:val="000000"/>
          <w:sz w:val="28"/>
          <w:szCs w:val="24"/>
        </w:rPr>
        <w:t xml:space="preserve">3.2 </w:t>
      </w:r>
      <w:r w:rsidRPr="006C4097">
        <w:rPr>
          <w:rFonts w:ascii="Arial" w:hAnsi="Arial" w:cs="Arial"/>
          <w:b w:val="0"/>
          <w:color w:val="000000"/>
          <w:sz w:val="28"/>
          <w:szCs w:val="24"/>
        </w:rPr>
        <w:t>Transmission electron microscopy</w:t>
      </w:r>
      <w:r w:rsidRPr="006C4097">
        <w:rPr>
          <w:rFonts w:ascii="Arial" w:hAnsi="Arial" w:cs="Arial" w:hint="eastAsia"/>
          <w:b w:val="0"/>
          <w:color w:val="000000"/>
          <w:sz w:val="28"/>
          <w:szCs w:val="24"/>
        </w:rPr>
        <w:t xml:space="preserve"> (TEM)</w:t>
      </w:r>
      <w:bookmarkEnd w:id="31"/>
    </w:p>
    <w:p w:rsidR="00087C46" w:rsidRDefault="00087C46" w:rsidP="00087C46">
      <w:pPr>
        <w:spacing w:line="480" w:lineRule="auto"/>
        <w:rPr>
          <w:rFonts w:ascii="Arial" w:hAnsi="Arial" w:cs="Arial" w:hint="eastAsia"/>
          <w:color w:val="000000"/>
          <w:sz w:val="24"/>
          <w:szCs w:val="24"/>
          <w:lang w:eastAsia="zh-CN"/>
        </w:rPr>
      </w:pPr>
      <w:r w:rsidRPr="006C4097">
        <w:rPr>
          <w:rFonts w:ascii="Arial" w:hAnsi="Arial" w:cs="Arial" w:hint="eastAsia"/>
          <w:color w:val="000000"/>
          <w:sz w:val="24"/>
          <w:szCs w:val="24"/>
        </w:rPr>
        <w:t xml:space="preserve">TEM is applied to observe the nano-scale polymer morphologies in high resolution. It can </w:t>
      </w:r>
      <w:r w:rsidRPr="006C4097">
        <w:rPr>
          <w:rFonts w:ascii="Arial" w:hAnsi="Arial" w:cs="Arial"/>
          <w:color w:val="000000"/>
          <w:sz w:val="24"/>
          <w:szCs w:val="24"/>
        </w:rPr>
        <w:t xml:space="preserve">be used to </w:t>
      </w:r>
      <w:r w:rsidRPr="006C4097">
        <w:rPr>
          <w:rFonts w:ascii="Arial" w:hAnsi="Arial" w:cs="Arial" w:hint="eastAsia"/>
          <w:color w:val="000000"/>
          <w:sz w:val="24"/>
          <w:szCs w:val="24"/>
        </w:rPr>
        <w:t xml:space="preserve">measure the diameter of the polymer </w:t>
      </w:r>
      <w:r w:rsidRPr="006C4097">
        <w:rPr>
          <w:rFonts w:ascii="Arial" w:hAnsi="Arial" w:cs="Arial"/>
          <w:color w:val="000000"/>
          <w:sz w:val="24"/>
          <w:szCs w:val="24"/>
        </w:rPr>
        <w:t>microspheres</w:t>
      </w:r>
      <w:r w:rsidRPr="006C4097">
        <w:rPr>
          <w:rFonts w:ascii="Arial" w:hAnsi="Arial" w:cs="Arial" w:hint="eastAsia"/>
          <w:color w:val="000000"/>
          <w:sz w:val="24"/>
          <w:szCs w:val="24"/>
        </w:rPr>
        <w:t xml:space="preserve"> </w:t>
      </w:r>
      <w:r w:rsidRPr="006C4097">
        <w:rPr>
          <w:rFonts w:ascii="Arial" w:hAnsi="Arial" w:cs="Arial"/>
          <w:color w:val="000000"/>
          <w:sz w:val="24"/>
          <w:szCs w:val="24"/>
        </w:rPr>
        <w:t>assisted</w:t>
      </w:r>
      <w:r w:rsidRPr="006C4097">
        <w:rPr>
          <w:rFonts w:ascii="Arial" w:hAnsi="Arial" w:cs="Arial" w:hint="eastAsia"/>
          <w:color w:val="000000"/>
          <w:sz w:val="24"/>
          <w:szCs w:val="24"/>
        </w:rPr>
        <w:t xml:space="preserve"> by software. Sample preparation is normally required due to the </w:t>
      </w:r>
      <w:r w:rsidRPr="006C4097">
        <w:rPr>
          <w:rFonts w:ascii="Arial" w:hAnsi="Arial" w:cs="Arial"/>
          <w:color w:val="000000"/>
          <w:sz w:val="24"/>
          <w:szCs w:val="24"/>
        </w:rPr>
        <w:t>absorption of the</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electrons, which </w:t>
      </w:r>
      <w:r w:rsidRPr="006C4097">
        <w:rPr>
          <w:rFonts w:ascii="Arial" w:hAnsi="Arial" w:cs="Arial" w:hint="eastAsia"/>
          <w:color w:val="000000"/>
          <w:sz w:val="24"/>
          <w:szCs w:val="24"/>
        </w:rPr>
        <w:t>is depende</w:t>
      </w:r>
      <w:r w:rsidRPr="006C4097">
        <w:rPr>
          <w:rFonts w:ascii="Arial" w:hAnsi="Arial" w:cs="Arial"/>
          <w:color w:val="000000"/>
          <w:sz w:val="24"/>
          <w:szCs w:val="24"/>
        </w:rPr>
        <w:t>nt</w:t>
      </w:r>
      <w:r w:rsidRPr="006C4097">
        <w:rPr>
          <w:rFonts w:ascii="Arial" w:hAnsi="Arial" w:cs="Arial" w:hint="eastAsia"/>
          <w:color w:val="000000"/>
          <w:sz w:val="24"/>
          <w:szCs w:val="24"/>
        </w:rPr>
        <w:t xml:space="preserve"> on the thickness</w:t>
      </w:r>
      <w:r w:rsidRPr="006C4097">
        <w:rPr>
          <w:rFonts w:ascii="Arial" w:hAnsi="Arial" w:cs="Arial"/>
          <w:color w:val="000000"/>
          <w:sz w:val="24"/>
          <w:szCs w:val="24"/>
        </w:rPr>
        <w:t xml:space="preserve"> </w:t>
      </w:r>
      <w:r w:rsidRPr="006C4097">
        <w:rPr>
          <w:rFonts w:ascii="Arial" w:hAnsi="Arial" w:cs="Arial" w:hint="eastAsia"/>
          <w:color w:val="000000"/>
          <w:sz w:val="24"/>
          <w:szCs w:val="24"/>
        </w:rPr>
        <w:t>of</w:t>
      </w:r>
      <w:r w:rsidRPr="006C4097">
        <w:rPr>
          <w:rFonts w:ascii="Arial" w:hAnsi="Arial" w:cs="Arial"/>
          <w:color w:val="000000"/>
          <w:sz w:val="24"/>
          <w:szCs w:val="24"/>
        </w:rPr>
        <w:t xml:space="preserve"> the material</w:t>
      </w:r>
      <w:r w:rsidRPr="006C4097">
        <w:rPr>
          <w:rFonts w:ascii="Arial" w:hAnsi="Arial" w:cs="Arial" w:hint="eastAsia"/>
          <w:color w:val="000000"/>
          <w:sz w:val="24"/>
          <w:szCs w:val="24"/>
        </w:rPr>
        <w:t xml:space="preserve"> on the copper grid </w:t>
      </w:r>
      <w:r w:rsidRPr="006C4097">
        <w:rPr>
          <w:rFonts w:ascii="Arial" w:hAnsi="Arial" w:cs="Arial"/>
          <w:color w:val="000000"/>
          <w:sz w:val="24"/>
          <w:szCs w:val="24"/>
        </w:rPr>
        <w:t xml:space="preserve">and </w:t>
      </w:r>
      <w:r w:rsidRPr="006C4097">
        <w:rPr>
          <w:rFonts w:ascii="Arial" w:hAnsi="Arial" w:cs="Arial" w:hint="eastAsia"/>
          <w:color w:val="000000"/>
          <w:sz w:val="24"/>
          <w:szCs w:val="24"/>
        </w:rPr>
        <w:t xml:space="preserve">which was pre-coated with carbon under </w:t>
      </w:r>
      <w:r w:rsidRPr="006C4097">
        <w:rPr>
          <w:rFonts w:ascii="Arial" w:hAnsi="Arial" w:cs="Arial"/>
          <w:color w:val="000000"/>
          <w:sz w:val="24"/>
          <w:szCs w:val="24"/>
        </w:rPr>
        <w:lastRenderedPageBreak/>
        <w:t>vacuum</w:t>
      </w:r>
      <w:r w:rsidRPr="006C4097">
        <w:rPr>
          <w:rFonts w:ascii="Arial" w:hAnsi="Arial" w:cs="Arial" w:hint="eastAsia"/>
          <w:color w:val="000000"/>
          <w:sz w:val="24"/>
          <w:szCs w:val="24"/>
        </w:rPr>
        <w:t xml:space="preserve">. Different staining techniques are acquired when </w:t>
      </w:r>
      <w:r w:rsidRPr="006C4097">
        <w:rPr>
          <w:rFonts w:ascii="Arial" w:hAnsi="Arial" w:cs="Arial"/>
          <w:color w:val="000000"/>
          <w:sz w:val="24"/>
          <w:szCs w:val="24"/>
        </w:rPr>
        <w:t>varying</w:t>
      </w:r>
      <w:r w:rsidRPr="006C4097">
        <w:rPr>
          <w:rFonts w:ascii="Arial" w:hAnsi="Arial" w:cs="Arial" w:hint="eastAsia"/>
          <w:color w:val="000000"/>
          <w:sz w:val="24"/>
          <w:szCs w:val="24"/>
        </w:rPr>
        <w:t xml:space="preserve"> samples.</w:t>
      </w:r>
      <w:hyperlink w:anchor="_ENREF_105" w:tooltip="Ramli, 2013 #552"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Ramli&lt;/Author&gt;&lt;Year&gt;2013&lt;/Year&gt;&lt;RecNum&gt;552&lt;/RecNum&gt;&lt;DisplayText&gt;&lt;style face="superscript"&gt;99&lt;/style&gt;&lt;/DisplayText&gt;&lt;record&gt;&lt;rec-number&gt;552&lt;/rec-number&gt;&lt;foreign-keys&gt;&lt;key app="EN" db-id="25dxrx9vzdxd0le9ztl5wrxbssasvpps055w"&gt;552&lt;/key&gt;&lt;/foreign-keys&gt;&lt;ref-type name="Journal Article"&gt;17&lt;/ref-type&gt;&lt;contributors&gt;&lt;authors&gt;&lt;author&gt;Ramli, Ros Azlinawati&lt;/author&gt;&lt;author&gt;Laftah, Waham Ashaier&lt;/author&gt;&lt;author&gt;Hashim, Shahrir&lt;/author&gt;&lt;/authors&gt;&lt;/contributors&gt;&lt;titles&gt;&lt;title&gt;Core-shell polymers: a review&lt;/title&gt;&lt;secondary-title&gt;RSC Advances&lt;/secondary-title&gt;&lt;/titles&gt;&lt;periodical&gt;&lt;full-title&gt;RSC Advances&lt;/full-title&gt;&lt;/periodical&gt;&lt;pages&gt;15543-15565&lt;/pages&gt;&lt;volume&gt;3&lt;/volume&gt;&lt;number&gt;36&lt;/number&gt;&lt;dates&gt;&lt;year&gt;2013&lt;/year&gt;&lt;/dates&gt;&lt;publisher&gt;The Royal Society of Chemistry&lt;/publisher&gt;&lt;work-type&gt;10.1039/C3RA41296B&lt;/work-type&gt;&lt;urls&gt;&lt;related-urls&gt;&lt;url&gt;http://dx.doi.org/10.1039/C3RA41296B&lt;/url&gt;&lt;/related-urls&gt;&lt;/urls&gt;&lt;electronic-resource-num&gt;10.1039/c3ra41296b&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9</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 examples of TEM pictures are shown in </w:t>
      </w:r>
      <w:r w:rsidR="00A06E8E" w:rsidRPr="006C4097">
        <w:rPr>
          <w:rFonts w:ascii="Arial" w:hAnsi="Arial" w:cs="Arial" w:hint="eastAsia"/>
          <w:color w:val="000000"/>
          <w:sz w:val="24"/>
          <w:szCs w:val="24"/>
          <w:lang w:eastAsia="zh-CN"/>
        </w:rPr>
        <w:t>F</w:t>
      </w:r>
      <w:r w:rsidR="00A06E8E" w:rsidRPr="006C4097">
        <w:rPr>
          <w:rFonts w:ascii="Arial" w:hAnsi="Arial" w:cs="Arial" w:hint="eastAsia"/>
          <w:color w:val="000000"/>
          <w:sz w:val="24"/>
          <w:szCs w:val="24"/>
        </w:rPr>
        <w:t xml:space="preserve">igure </w:t>
      </w:r>
      <w:r w:rsidRPr="006C4097">
        <w:rPr>
          <w:rFonts w:ascii="Arial" w:hAnsi="Arial" w:cs="Arial" w:hint="eastAsia"/>
          <w:color w:val="000000"/>
          <w:sz w:val="24"/>
          <w:szCs w:val="24"/>
        </w:rPr>
        <w:t xml:space="preserve">10 below. </w:t>
      </w:r>
    </w:p>
    <w:p w:rsidR="00B1793A" w:rsidRPr="006C4097" w:rsidRDefault="00B1793A" w:rsidP="00087C46">
      <w:pPr>
        <w:spacing w:line="480" w:lineRule="auto"/>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noProof/>
          <w:color w:val="000000"/>
          <w:sz w:val="24"/>
          <w:szCs w:val="24"/>
          <w:lang w:val="en-US" w:eastAsia="zh-CN"/>
        </w:rPr>
        <w:drawing>
          <wp:inline distT="0" distB="0" distL="0" distR="0">
            <wp:extent cx="5274310" cy="2393024"/>
            <wp:effectExtent l="19050" t="0" r="2540" b="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srcRect/>
                    <a:stretch>
                      <a:fillRect/>
                    </a:stretch>
                  </pic:blipFill>
                  <pic:spPr bwMode="auto">
                    <a:xfrm>
                      <a:off x="0" y="0"/>
                      <a:ext cx="5274310" cy="2393024"/>
                    </a:xfrm>
                    <a:prstGeom prst="rect">
                      <a:avLst/>
                    </a:prstGeom>
                    <a:noFill/>
                    <a:ln w="9525">
                      <a:noFill/>
                      <a:miter lim="800000"/>
                      <a:headEnd/>
                      <a:tailEnd/>
                    </a:ln>
                  </pic:spPr>
                </pic:pic>
              </a:graphicData>
            </a:graphic>
          </wp:inline>
        </w:drawing>
      </w:r>
    </w:p>
    <w:p w:rsidR="00087C46" w:rsidRPr="006C4097" w:rsidRDefault="00087C46" w:rsidP="00094C33">
      <w:pPr>
        <w:rPr>
          <w:rFonts w:ascii="Arial" w:hAnsi="Arial" w:cs="Arial"/>
          <w:color w:val="000000"/>
          <w:sz w:val="24"/>
          <w:szCs w:val="24"/>
        </w:rPr>
      </w:pPr>
      <w:proofErr w:type="gramStart"/>
      <w:r w:rsidRPr="006C4097">
        <w:rPr>
          <w:rFonts w:ascii="Arial" w:hAnsi="Arial" w:cs="Arial"/>
          <w:color w:val="000000"/>
          <w:sz w:val="24"/>
          <w:szCs w:val="24"/>
        </w:rPr>
        <w:t>Fig</w:t>
      </w:r>
      <w:r w:rsidRPr="006C4097">
        <w:rPr>
          <w:rFonts w:ascii="Arial" w:hAnsi="Arial" w:cs="Arial" w:hint="eastAsia"/>
          <w:color w:val="000000"/>
          <w:sz w:val="24"/>
          <w:szCs w:val="24"/>
        </w:rPr>
        <w:t>ure</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10 </w:t>
      </w:r>
      <w:r w:rsidRPr="006C4097">
        <w:rPr>
          <w:rFonts w:ascii="Arial" w:hAnsi="Arial" w:cs="Arial"/>
          <w:color w:val="000000"/>
          <w:sz w:val="24"/>
          <w:szCs w:val="24"/>
        </w:rPr>
        <w:t>TEM pictures of samples with a different soft to hard phase ratio</w:t>
      </w:r>
      <w:r w:rsidR="00094C33" w:rsidRPr="006C4097">
        <w:rPr>
          <w:rFonts w:ascii="Arial" w:hAnsi="Arial" w:cs="Arial" w:hint="eastAsia"/>
          <w:color w:val="000000"/>
          <w:sz w:val="24"/>
          <w:szCs w:val="24"/>
          <w:lang w:eastAsia="zh-CN"/>
        </w:rPr>
        <w:t xml:space="preserve"> </w:t>
      </w:r>
      <w:r w:rsidRPr="006C4097">
        <w:rPr>
          <w:rFonts w:ascii="Arial" w:hAnsi="Arial" w:cs="Arial"/>
          <w:color w:val="000000"/>
          <w:sz w:val="24"/>
          <w:szCs w:val="24"/>
        </w:rPr>
        <w:t>contrasted by (a) preferential staining with RuO4 and, (b) Pt-shadowing</w:t>
      </w:r>
      <w:r w:rsidR="00094C33" w:rsidRPr="006C4097">
        <w:rPr>
          <w:rFonts w:ascii="Arial" w:hAnsi="Arial" w:cs="Arial" w:hint="eastAsia"/>
          <w:color w:val="000000"/>
          <w:sz w:val="24"/>
          <w:szCs w:val="24"/>
          <w:lang w:eastAsia="zh-CN"/>
        </w:rPr>
        <w:t xml:space="preserve"> </w:t>
      </w:r>
      <w:r w:rsidRPr="006C4097">
        <w:rPr>
          <w:rFonts w:ascii="Arial" w:hAnsi="Arial" w:cs="Arial"/>
          <w:color w:val="000000"/>
          <w:sz w:val="24"/>
          <w:szCs w:val="24"/>
        </w:rPr>
        <w:t>technique.</w:t>
      </w:r>
      <w:hyperlink w:anchor="_ENREF_106" w:tooltip="Kirsch, 1999 #60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irsch&lt;/Author&gt;&lt;Year&gt;1999&lt;/Year&gt;&lt;RecNum&gt;606&lt;/RecNum&gt;&lt;DisplayText&gt;&lt;style face="superscript"&gt;100&lt;/style&gt;&lt;/DisplayText&gt;&lt;record&gt;&lt;rec-number&gt;606&lt;/rec-number&gt;&lt;foreign-keys&gt;&lt;key app="EN" db-id="25dxrx9vzdxd0le9ztl5wrxbssasvpps055w"&gt;606&lt;/key&gt;&lt;/foreign-keys&gt;&lt;ref-type name="Journal Article"&gt;17&lt;/ref-type&gt;&lt;contributors&gt;&lt;authors&gt;&lt;author&gt;Kirsch, S.&lt;/author&gt;&lt;author&gt;Landfester, K.&lt;/author&gt;&lt;author&gt;Shaffer, O.&lt;/author&gt;&lt;author&gt;El-Aasser, M. S.&lt;/author&gt;&lt;/authors&gt;&lt;/contributors&gt;&lt;titles&gt;&lt;title&gt;Particle morphology of carboxylated poly-(n-butyl acrylate)/poly(methyl methacrylate) composite latex particles investigated by TEM and NMR&lt;/title&gt;&lt;secondary-title&gt;Acta Polymerica&lt;/secondary-title&gt;&lt;/titles&gt;&lt;periodical&gt;&lt;full-title&gt;Acta Polymerica&lt;/full-title&gt;&lt;/periodical&gt;&lt;pages&gt;347-362&lt;/pages&gt;&lt;volume&gt;50&lt;/volume&gt;&lt;number&gt;10&lt;/number&gt;&lt;dates&gt;&lt;year&gt;1999&lt;/year&gt;&lt;/dates&gt;&lt;publisher&gt;WILEY-VCH Verlag GmbH&lt;/publisher&gt;&lt;isbn&gt;1521-4044&lt;/isbn&gt;&lt;urls&gt;&lt;related-urls&gt;&lt;url&gt;http://dx.doi.org/10.1002/(SICI)1521-4044(19991001)50:10&amp;lt;347::AID-APOL347&amp;gt;3.0.CO;2-C&lt;/url&gt;&lt;/related-urls&gt;&lt;/urls&gt;&lt;electronic-resource-num&gt;10.1002/(sici)1521-4044(19991001)50:10&amp;lt;347::aid-apol347&amp;gt;3.0.co;2-c&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0</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DC0E1B">
      <w:pPr>
        <w:pStyle w:val="3"/>
        <w:rPr>
          <w:rFonts w:ascii="Arial" w:hAnsi="Arial" w:cs="Arial"/>
          <w:b w:val="0"/>
          <w:color w:val="000000"/>
          <w:sz w:val="28"/>
          <w:szCs w:val="24"/>
        </w:rPr>
      </w:pPr>
      <w:bookmarkStart w:id="32" w:name="_Toc382887911"/>
      <w:r w:rsidRPr="006C4097">
        <w:rPr>
          <w:rFonts w:ascii="Arial" w:hAnsi="Arial" w:cs="Arial" w:hint="eastAsia"/>
          <w:b w:val="0"/>
          <w:color w:val="000000"/>
          <w:sz w:val="28"/>
          <w:szCs w:val="24"/>
        </w:rPr>
        <w:t xml:space="preserve">3.3 </w:t>
      </w:r>
      <w:r w:rsidRPr="006C4097">
        <w:rPr>
          <w:rFonts w:ascii="Arial" w:hAnsi="Arial" w:cs="Arial"/>
          <w:b w:val="0"/>
          <w:color w:val="000000"/>
          <w:sz w:val="28"/>
          <w:szCs w:val="24"/>
        </w:rPr>
        <w:t>Dynamic light scattering</w:t>
      </w:r>
      <w:r w:rsidRPr="006C4097">
        <w:rPr>
          <w:rFonts w:ascii="Arial" w:hAnsi="Arial" w:cs="Arial" w:hint="eastAsia"/>
          <w:b w:val="0"/>
          <w:color w:val="000000"/>
          <w:sz w:val="28"/>
          <w:szCs w:val="24"/>
        </w:rPr>
        <w:t xml:space="preserve"> (DLS)</w:t>
      </w:r>
      <w:bookmarkEnd w:id="32"/>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DLS is </w:t>
      </w:r>
      <w:r w:rsidRPr="006C4097">
        <w:rPr>
          <w:rFonts w:ascii="Arial" w:hAnsi="Arial" w:cs="Arial"/>
          <w:color w:val="000000"/>
          <w:sz w:val="24"/>
          <w:szCs w:val="24"/>
        </w:rPr>
        <w:t>typically</w:t>
      </w:r>
      <w:r w:rsidRPr="006C4097">
        <w:rPr>
          <w:rFonts w:ascii="Arial" w:hAnsi="Arial" w:cs="Arial" w:hint="eastAsia"/>
          <w:color w:val="000000"/>
          <w:sz w:val="24"/>
          <w:szCs w:val="24"/>
        </w:rPr>
        <w:t xml:space="preserve"> applied to measure the</w:t>
      </w:r>
      <w:r w:rsidRPr="006C4097">
        <w:rPr>
          <w:rFonts w:ascii="Arial" w:hAnsi="Arial" w:cs="Arial"/>
          <w:color w:val="000000"/>
          <w:sz w:val="24"/>
          <w:szCs w:val="24"/>
        </w:rPr>
        <w:t xml:space="preserve"> </w:t>
      </w:r>
      <w:r w:rsidR="002D402C" w:rsidRPr="006C4097">
        <w:rPr>
          <w:rFonts w:ascii="Arial" w:hAnsi="Arial" w:cs="Arial" w:hint="eastAsia"/>
          <w:color w:val="000000"/>
          <w:sz w:val="24"/>
          <w:szCs w:val="24"/>
          <w:lang w:eastAsia="zh-CN"/>
        </w:rPr>
        <w:t>diameters</w:t>
      </w:r>
      <w:r w:rsidRPr="006C4097">
        <w:rPr>
          <w:rFonts w:ascii="Arial" w:hAnsi="Arial" w:cs="Arial"/>
          <w:color w:val="000000"/>
          <w:sz w:val="24"/>
          <w:szCs w:val="24"/>
        </w:rPr>
        <w:t xml:space="preserve"> of particles</w:t>
      </w:r>
      <w:r w:rsidRPr="006C4097">
        <w:rPr>
          <w:rFonts w:ascii="Arial" w:hAnsi="Arial" w:cs="Arial" w:hint="eastAsia"/>
          <w:color w:val="000000"/>
          <w:sz w:val="24"/>
          <w:szCs w:val="24"/>
        </w:rPr>
        <w:t>,</w:t>
      </w:r>
      <w:r w:rsidRPr="006C4097">
        <w:rPr>
          <w:rFonts w:ascii="Arial" w:hAnsi="Arial" w:cs="Arial"/>
          <w:color w:val="111111"/>
          <w:sz w:val="24"/>
          <w:szCs w:val="24"/>
          <w:shd w:val="clear" w:color="auto" w:fill="FFFFFF"/>
        </w:rPr>
        <w:t xml:space="preserve"> </w:t>
      </w:r>
      <w:r w:rsidRPr="006C4097">
        <w:rPr>
          <w:rFonts w:ascii="Arial" w:hAnsi="Arial" w:cs="Arial"/>
          <w:color w:val="000000"/>
          <w:sz w:val="24"/>
          <w:szCs w:val="24"/>
        </w:rPr>
        <w:t>emulsions or molecules</w:t>
      </w:r>
      <w:r w:rsidRPr="006C4097">
        <w:rPr>
          <w:rFonts w:ascii="Arial" w:hAnsi="Arial" w:cs="Arial" w:hint="eastAsia"/>
          <w:color w:val="000000"/>
          <w:sz w:val="24"/>
          <w:szCs w:val="24"/>
        </w:rPr>
        <w:t xml:space="preserve"> in </w:t>
      </w:r>
      <w:r w:rsidRPr="006C4097">
        <w:rPr>
          <w:rFonts w:ascii="Arial" w:hAnsi="Arial" w:cs="Arial"/>
          <w:color w:val="000000"/>
          <w:sz w:val="24"/>
          <w:szCs w:val="24"/>
        </w:rPr>
        <w:t xml:space="preserve">a </w:t>
      </w:r>
      <w:r w:rsidRPr="006C4097">
        <w:rPr>
          <w:rFonts w:ascii="Arial" w:hAnsi="Arial" w:cs="Arial" w:hint="eastAsia"/>
          <w:color w:val="000000"/>
          <w:sz w:val="24"/>
          <w:szCs w:val="24"/>
        </w:rPr>
        <w:t>solution</w:t>
      </w:r>
      <w:r w:rsidR="002D402C" w:rsidRPr="006C4097">
        <w:rPr>
          <w:rFonts w:ascii="Arial" w:hAnsi="Arial" w:cs="Arial" w:hint="eastAsia"/>
          <w:color w:val="000000"/>
          <w:sz w:val="24"/>
          <w:szCs w:val="24"/>
        </w:rPr>
        <w:t xml:space="preserve"> based on the</w:t>
      </w:r>
      <w:r w:rsidR="002D402C" w:rsidRPr="006C4097">
        <w:rPr>
          <w:rFonts w:ascii="Arial" w:hAnsi="Arial" w:cs="Arial"/>
          <w:color w:val="000000"/>
          <w:sz w:val="24"/>
          <w:szCs w:val="24"/>
        </w:rPr>
        <w:t xml:space="preserve"> the</w:t>
      </w:r>
      <w:r w:rsidR="002D402C" w:rsidRPr="006C4097">
        <w:rPr>
          <w:rFonts w:ascii="Arial" w:hAnsi="Arial" w:cs="Arial" w:hint="eastAsia"/>
          <w:color w:val="000000"/>
          <w:sz w:val="24"/>
          <w:szCs w:val="24"/>
        </w:rPr>
        <w:t>ory of</w:t>
      </w:r>
      <w:r w:rsidR="002D402C" w:rsidRPr="006C4097">
        <w:rPr>
          <w:rFonts w:ascii="Arial" w:hAnsi="Arial" w:cs="Arial"/>
          <w:color w:val="000000"/>
          <w:sz w:val="24"/>
          <w:szCs w:val="24"/>
        </w:rPr>
        <w:t xml:space="preserve"> Brownian motion.</w:t>
      </w:r>
      <w:hyperlink w:anchor="_ENREF_107" w:tooltip="Malvern, 2013 #55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alvern&lt;/Author&gt;&lt;Year&gt;2013&lt;/Year&gt;&lt;RecNum&gt;555&lt;/RecNum&gt;&lt;DisplayText&gt;&lt;style face="superscript"&gt;101&lt;/style&gt;&lt;/DisplayText&gt;&lt;record&gt;&lt;rec-number&gt;555&lt;/rec-number&gt;&lt;foreign-keys&gt;&lt;key app="EN" db-id="25dxrx9vzdxd0le9ztl5wrxbssasvpps055w"&gt;555&lt;/key&gt;&lt;/foreign-keys&gt;&lt;ref-type name="Aggregated Database"&gt;55&lt;/ref-type&gt;&lt;contributors&gt;&lt;authors&gt;&lt;author&gt;Malvern&lt;/author&gt;&lt;/authors&gt;&lt;/contributors&gt;&lt;titles&gt;&lt;title&gt;Dynamic Light Scattering DLS for particle size characterization of proteins, polymers and colloidal dispersions&lt;/title&gt;&lt;/titles&gt;&lt;dates&gt;&lt;year&gt;2013&lt;/year&gt;&lt;/dates&gt;&lt;urls&gt;&lt;related-urls&gt;&lt;url&gt;http://www.malvern.com/labeng/technology/dynamic_light_scattering/dynamic_light_scattering.htm&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It can </w:t>
      </w:r>
      <w:r w:rsidRPr="006C4097">
        <w:rPr>
          <w:rFonts w:ascii="Arial" w:hAnsi="Arial" w:cs="Arial"/>
          <w:color w:val="000000"/>
          <w:sz w:val="24"/>
          <w:szCs w:val="24"/>
        </w:rPr>
        <w:t>statistically</w:t>
      </w:r>
      <w:r w:rsidRPr="006C4097">
        <w:rPr>
          <w:rFonts w:ascii="Arial" w:hAnsi="Arial" w:cs="Arial" w:hint="eastAsia"/>
          <w:color w:val="000000"/>
          <w:sz w:val="24"/>
          <w:szCs w:val="24"/>
        </w:rPr>
        <w:t xml:space="preserve"> measure the size distribution of spherical polymer</w:t>
      </w:r>
      <w:r w:rsidRPr="006C4097">
        <w:rPr>
          <w:rFonts w:ascii="Arial" w:hAnsi="Arial" w:cs="Arial"/>
          <w:color w:val="000000"/>
          <w:sz w:val="24"/>
          <w:szCs w:val="24"/>
        </w:rPr>
        <w:t>s</w:t>
      </w:r>
      <w:r w:rsidR="002D402C" w:rsidRPr="006C4097">
        <w:rPr>
          <w:rFonts w:ascii="Arial" w:hAnsi="Arial" w:cs="Arial" w:hint="eastAsia"/>
          <w:color w:val="000000"/>
          <w:sz w:val="24"/>
          <w:szCs w:val="24"/>
          <w:lang w:eastAsia="zh-CN"/>
        </w:rPr>
        <w:t>. T</w:t>
      </w:r>
      <w:r w:rsidR="002D402C" w:rsidRPr="006C4097">
        <w:rPr>
          <w:rFonts w:ascii="Arial" w:hAnsi="Arial" w:cs="Arial"/>
          <w:color w:val="000000"/>
          <w:sz w:val="24"/>
          <w:szCs w:val="24"/>
          <w:lang w:eastAsia="zh-CN"/>
        </w:rPr>
        <w:t>h</w:t>
      </w:r>
      <w:r w:rsidR="002D402C" w:rsidRPr="006C4097">
        <w:rPr>
          <w:rFonts w:ascii="Arial" w:hAnsi="Arial" w:cs="Arial" w:hint="eastAsia"/>
          <w:color w:val="000000"/>
          <w:sz w:val="24"/>
          <w:szCs w:val="24"/>
          <w:lang w:eastAsia="zh-CN"/>
        </w:rPr>
        <w:t xml:space="preserve">e DLS </w:t>
      </w:r>
      <w:r w:rsidR="002D402C" w:rsidRPr="006C4097">
        <w:rPr>
          <w:rFonts w:ascii="Arial" w:hAnsi="Arial" w:cs="Arial"/>
          <w:color w:val="000000"/>
          <w:sz w:val="24"/>
          <w:szCs w:val="24"/>
          <w:lang w:eastAsia="zh-CN"/>
        </w:rPr>
        <w:t xml:space="preserve">results </w:t>
      </w:r>
      <w:r w:rsidR="002D402C" w:rsidRPr="006C4097">
        <w:rPr>
          <w:rFonts w:ascii="Arial" w:hAnsi="Arial" w:cs="Arial" w:hint="eastAsia"/>
          <w:color w:val="000000"/>
          <w:sz w:val="24"/>
          <w:szCs w:val="24"/>
          <w:lang w:eastAsia="zh-CN"/>
        </w:rPr>
        <w:t xml:space="preserve">are often </w:t>
      </w:r>
      <w:r w:rsidR="002D402C" w:rsidRPr="006C4097">
        <w:rPr>
          <w:rFonts w:ascii="Arial" w:hAnsi="Arial" w:cs="Arial" w:hint="eastAsia"/>
          <w:color w:val="000000"/>
          <w:sz w:val="24"/>
          <w:szCs w:val="24"/>
        </w:rPr>
        <w:t>compar</w:t>
      </w:r>
      <w:r w:rsidR="002D402C" w:rsidRPr="006C4097">
        <w:rPr>
          <w:rFonts w:ascii="Arial" w:hAnsi="Arial" w:cs="Arial" w:hint="eastAsia"/>
          <w:color w:val="000000"/>
          <w:sz w:val="24"/>
          <w:szCs w:val="24"/>
          <w:lang w:eastAsia="zh-CN"/>
        </w:rPr>
        <w:t>ed</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with the measurement </w:t>
      </w:r>
      <w:r w:rsidR="004C1585" w:rsidRPr="006C4097">
        <w:rPr>
          <w:rFonts w:ascii="Arial" w:hAnsi="Arial" w:cs="Arial" w:hint="eastAsia"/>
          <w:color w:val="000000"/>
          <w:sz w:val="24"/>
          <w:szCs w:val="24"/>
          <w:lang w:eastAsia="zh-CN"/>
        </w:rPr>
        <w:t>on</w:t>
      </w:r>
      <w:r w:rsidRPr="006C4097">
        <w:rPr>
          <w:rFonts w:ascii="Arial" w:hAnsi="Arial" w:cs="Arial" w:hint="eastAsia"/>
          <w:color w:val="000000"/>
          <w:sz w:val="24"/>
          <w:szCs w:val="24"/>
        </w:rPr>
        <w:t xml:space="preserve"> TEM</w:t>
      </w:r>
      <w:r w:rsidR="004C1585" w:rsidRPr="006C4097">
        <w:rPr>
          <w:rFonts w:ascii="Arial" w:hAnsi="Arial" w:cs="Arial" w:hint="eastAsia"/>
          <w:color w:val="000000"/>
          <w:sz w:val="24"/>
          <w:szCs w:val="24"/>
          <w:lang w:eastAsia="zh-CN"/>
        </w:rPr>
        <w:t xml:space="preserve"> images</w:t>
      </w:r>
      <w:r w:rsidR="002D402C" w:rsidRPr="006C4097">
        <w:rPr>
          <w:rFonts w:ascii="Arial" w:hAnsi="Arial" w:cs="Arial" w:hint="eastAsia"/>
          <w:color w:val="000000"/>
          <w:sz w:val="24"/>
          <w:szCs w:val="24"/>
          <w:lang w:eastAsia="zh-CN"/>
        </w:rPr>
        <w:t xml:space="preserve"> and DLS often have slightly larger value than TEM which might be induced by </w:t>
      </w:r>
      <w:r w:rsidR="002D402C" w:rsidRPr="006C4097">
        <w:rPr>
          <w:rFonts w:ascii="Arial" w:hAnsi="Arial" w:cs="Arial"/>
          <w:color w:val="000000"/>
          <w:sz w:val="24"/>
          <w:szCs w:val="24"/>
          <w:lang w:eastAsia="zh-CN"/>
        </w:rPr>
        <w:t>high polydispersity index</w:t>
      </w:r>
      <w:r w:rsidR="002D402C" w:rsidRPr="006C4097">
        <w:rPr>
          <w:rFonts w:ascii="Arial" w:hAnsi="Arial" w:cs="Arial" w:hint="eastAsia"/>
          <w:color w:val="000000"/>
          <w:sz w:val="24"/>
          <w:szCs w:val="24"/>
          <w:lang w:eastAsia="zh-CN"/>
        </w:rPr>
        <w:t xml:space="preserve"> (large particle size variation).</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DC0E1B">
      <w:pPr>
        <w:pStyle w:val="3"/>
        <w:rPr>
          <w:rFonts w:ascii="Arial" w:hAnsi="Arial" w:cs="Arial"/>
          <w:b w:val="0"/>
          <w:color w:val="000000"/>
          <w:sz w:val="28"/>
          <w:szCs w:val="24"/>
        </w:rPr>
      </w:pPr>
      <w:bookmarkStart w:id="33" w:name="_Toc382887912"/>
      <w:r w:rsidRPr="006C4097">
        <w:rPr>
          <w:rFonts w:ascii="Arial" w:hAnsi="Arial" w:cs="Arial" w:hint="eastAsia"/>
          <w:b w:val="0"/>
          <w:color w:val="000000"/>
          <w:sz w:val="28"/>
          <w:szCs w:val="24"/>
        </w:rPr>
        <w:lastRenderedPageBreak/>
        <w:t>3.4 Confocal laser scanning</w:t>
      </w:r>
      <w:r w:rsidRPr="006C4097">
        <w:rPr>
          <w:b w:val="0"/>
          <w:sz w:val="28"/>
          <w:szCs w:val="24"/>
        </w:rPr>
        <w:t xml:space="preserve"> </w:t>
      </w:r>
      <w:r w:rsidRPr="006C4097">
        <w:rPr>
          <w:rFonts w:ascii="Arial" w:hAnsi="Arial" w:cs="Arial"/>
          <w:b w:val="0"/>
          <w:color w:val="000000"/>
          <w:sz w:val="28"/>
          <w:szCs w:val="24"/>
        </w:rPr>
        <w:t>microscopy</w:t>
      </w:r>
      <w:r w:rsidRPr="006C4097">
        <w:rPr>
          <w:rFonts w:ascii="Arial" w:hAnsi="Arial" w:cs="Arial" w:hint="eastAsia"/>
          <w:b w:val="0"/>
          <w:color w:val="000000"/>
          <w:sz w:val="28"/>
          <w:szCs w:val="24"/>
        </w:rPr>
        <w:t xml:space="preserve"> (CLSM)</w:t>
      </w:r>
      <w:bookmarkEnd w:id="33"/>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CLSM is applied here for the live cell image with depth selectivity which </w:t>
      </w:r>
      <w:r w:rsidRPr="006C4097">
        <w:rPr>
          <w:rFonts w:ascii="Arial" w:hAnsi="Arial" w:cs="Arial"/>
          <w:color w:val="000000"/>
          <w:sz w:val="24"/>
          <w:szCs w:val="24"/>
        </w:rPr>
        <w:t>allows</w:t>
      </w:r>
      <w:r w:rsidRPr="006C4097">
        <w:rPr>
          <w:rFonts w:ascii="Arial" w:hAnsi="Arial" w:cs="Arial" w:hint="eastAsia"/>
          <w:color w:val="000000"/>
          <w:sz w:val="24"/>
          <w:szCs w:val="24"/>
        </w:rPr>
        <w:t xml:space="preserve"> </w:t>
      </w:r>
      <w:r w:rsidRPr="006C4097">
        <w:rPr>
          <w:rFonts w:ascii="Arial" w:hAnsi="Arial" w:cs="Arial"/>
          <w:color w:val="000000"/>
          <w:sz w:val="24"/>
          <w:szCs w:val="24"/>
        </w:rPr>
        <w:t>the generating of</w:t>
      </w:r>
      <w:r w:rsidRPr="006C4097">
        <w:rPr>
          <w:rFonts w:ascii="Arial" w:hAnsi="Arial" w:cs="Arial" w:hint="eastAsia"/>
          <w:color w:val="000000"/>
          <w:sz w:val="24"/>
          <w:szCs w:val="24"/>
        </w:rPr>
        <w:t xml:space="preserve"> 3D images.</w:t>
      </w:r>
      <w:hyperlink w:anchor="_ENREF_108" w:tooltip="Schermelleh, 2008 #55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Schermelleh&lt;/Author&gt;&lt;Year&gt;2008&lt;/Year&gt;&lt;RecNum&gt;557&lt;/RecNum&gt;&lt;DisplayText&gt;&lt;style face="superscript"&gt;102&lt;/style&gt;&lt;/DisplayText&gt;&lt;record&gt;&lt;rec-number&gt;557&lt;/rec-number&gt;&lt;foreign-keys&gt;&lt;key app="EN" db-id="25dxrx9vzdxd0le9ztl5wrxbssasvpps055w"&gt;557&lt;/key&gt;&lt;/foreign-keys&gt;&lt;ref-type name="Journal Article"&gt;17&lt;/ref-type&gt;&lt;contributors&gt;&lt;authors&gt;&lt;author&gt;Schermelleh, Lothar&lt;/author&gt;&lt;author&gt;Carlton, Peter M.&lt;/author&gt;&lt;author&gt;Haase, Sebastian&lt;/author&gt;&lt;author&gt;Shao, Lin&lt;/author&gt;&lt;author&gt;Winoto, Lukman&lt;/author&gt;&lt;author&gt;Kner, Peter&lt;/author&gt;&lt;author&gt;Burke, Brian&lt;/author&gt;&lt;author&gt;Cardoso, M. Cristina&lt;/author&gt;&lt;author&gt;Agard, David A.&lt;/author&gt;&lt;author&gt;Gustafsson, Mats G. L.&lt;/author&gt;&lt;author&gt;Leonhardt, Heinrich&lt;/author&gt;&lt;author&gt;Sedat, John W.&lt;/author&gt;&lt;/authors&gt;&lt;/contributors&gt;&lt;titles&gt;&lt;title&gt;Subdiffraction Multicolor Imaging of the Nuclear Periphery with 3D Structured Illumination Microscopy&lt;/title&gt;&lt;secondary-title&gt;Science&lt;/secondary-title&gt;&lt;/titles&gt;&lt;periodical&gt;&lt;full-title&gt;Science&lt;/full-title&gt;&lt;/periodical&gt;&lt;pages&gt;1332-1336&lt;/pages&gt;&lt;volume&gt;320&lt;/volume&gt;&lt;number&gt;5881&lt;/number&gt;&lt;dates&gt;&lt;year&gt;2008&lt;/year&gt;&lt;pub-dates&gt;&lt;date&gt;June 6, 2008&lt;/date&gt;&lt;/pub-dates&gt;&lt;/dates&gt;&lt;urls&gt;&lt;related-urls&gt;&lt;url&gt;http://www.sciencemag.org/content/320/5881/1332.abstract&lt;/url&gt;&lt;/related-urls&gt;&lt;/urls&gt;&lt;electronic-resource-num&gt;10.1126/science.1156947&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2</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w:t>
      </w:r>
      <w:r w:rsidRPr="006C4097">
        <w:rPr>
          <w:rFonts w:ascii="Arial" w:hAnsi="Arial" w:cs="Arial"/>
          <w:color w:val="000000"/>
          <w:sz w:val="24"/>
          <w:szCs w:val="24"/>
        </w:rPr>
        <w:t>he intracellular location</w:t>
      </w:r>
      <w:r w:rsidRPr="006C4097">
        <w:rPr>
          <w:rFonts w:ascii="Arial" w:hAnsi="Arial" w:cs="Arial" w:hint="eastAsia"/>
          <w:color w:val="000000"/>
          <w:sz w:val="24"/>
          <w:szCs w:val="24"/>
        </w:rPr>
        <w:t>s</w:t>
      </w:r>
      <w:r w:rsidRPr="006C4097">
        <w:rPr>
          <w:rFonts w:ascii="Arial" w:hAnsi="Arial" w:cs="Arial"/>
          <w:color w:val="000000"/>
          <w:sz w:val="24"/>
          <w:szCs w:val="24"/>
        </w:rPr>
        <w:t xml:space="preserve"> of various cell </w:t>
      </w:r>
      <w:r w:rsidRPr="006C4097">
        <w:rPr>
          <w:rFonts w:ascii="Arial" w:hAnsi="Arial" w:cs="Arial" w:hint="eastAsia"/>
          <w:color w:val="000000"/>
          <w:sz w:val="24"/>
          <w:szCs w:val="24"/>
        </w:rPr>
        <w:t xml:space="preserve">organelles are able to be </w:t>
      </w:r>
      <w:r w:rsidR="00BF7FE1" w:rsidRPr="006C4097">
        <w:rPr>
          <w:rFonts w:ascii="Arial" w:hAnsi="Arial" w:cs="Arial" w:hint="eastAsia"/>
          <w:color w:val="000000"/>
          <w:sz w:val="24"/>
          <w:szCs w:val="24"/>
          <w:lang w:eastAsia="zh-CN"/>
        </w:rPr>
        <w:t>localized</w:t>
      </w:r>
      <w:r w:rsidR="00BF7FE1"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by CLSM by marking </w:t>
      </w:r>
      <w:r w:rsidR="008209F3" w:rsidRPr="006C4097">
        <w:rPr>
          <w:rFonts w:ascii="Arial" w:hAnsi="Arial" w:cs="Arial" w:hint="eastAsia"/>
          <w:color w:val="000000"/>
          <w:sz w:val="24"/>
          <w:szCs w:val="24"/>
          <w:lang w:eastAsia="zh-CN"/>
        </w:rPr>
        <w:t>them</w:t>
      </w:r>
      <w:r w:rsidR="008209F3"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with different commercial</w:t>
      </w:r>
      <w:r w:rsidRPr="006C4097">
        <w:rPr>
          <w:rFonts w:ascii="Arial" w:hAnsi="Arial" w:cs="Arial"/>
          <w:color w:val="000000"/>
          <w:sz w:val="24"/>
          <w:szCs w:val="24"/>
        </w:rPr>
        <w:t>ly</w:t>
      </w:r>
      <w:r w:rsidRPr="006C4097">
        <w:rPr>
          <w:rFonts w:ascii="Arial" w:hAnsi="Arial" w:cs="Arial" w:hint="eastAsia"/>
          <w:color w:val="000000"/>
          <w:sz w:val="24"/>
          <w:szCs w:val="24"/>
        </w:rPr>
        <w:t xml:space="preserve"> </w:t>
      </w:r>
      <w:r w:rsidRPr="006C4097">
        <w:rPr>
          <w:rFonts w:ascii="Arial" w:hAnsi="Arial" w:cs="Arial"/>
          <w:color w:val="000000"/>
          <w:sz w:val="24"/>
          <w:szCs w:val="24"/>
        </w:rPr>
        <w:t>available</w:t>
      </w:r>
      <w:r w:rsidR="008209F3" w:rsidRPr="006C4097">
        <w:rPr>
          <w:rFonts w:ascii="Arial" w:hAnsi="Arial" w:cs="Arial" w:hint="eastAsia"/>
          <w:color w:val="000000"/>
          <w:sz w:val="24"/>
          <w:szCs w:val="24"/>
        </w:rPr>
        <w:t xml:space="preserve"> </w:t>
      </w:r>
      <w:r w:rsidR="008209F3" w:rsidRPr="006C4097">
        <w:rPr>
          <w:rFonts w:ascii="Arial" w:hAnsi="Arial" w:cs="Arial" w:hint="eastAsia"/>
          <w:color w:val="000000"/>
          <w:sz w:val="24"/>
          <w:szCs w:val="24"/>
          <w:lang w:eastAsia="zh-CN"/>
        </w:rPr>
        <w:t xml:space="preserve">cell </w:t>
      </w:r>
      <w:r w:rsidR="008209F3" w:rsidRPr="006C4097">
        <w:rPr>
          <w:rFonts w:ascii="Arial" w:hAnsi="Arial" w:cs="Arial" w:hint="eastAsia"/>
          <w:color w:val="000000"/>
          <w:sz w:val="24"/>
          <w:szCs w:val="24"/>
        </w:rPr>
        <w:t xml:space="preserve">organelle </w:t>
      </w:r>
      <w:r w:rsidRPr="006C4097">
        <w:rPr>
          <w:rFonts w:ascii="Arial" w:hAnsi="Arial" w:cs="Arial" w:hint="eastAsia"/>
          <w:color w:val="000000"/>
          <w:sz w:val="24"/>
          <w:szCs w:val="24"/>
        </w:rPr>
        <w:t>trackers.</w:t>
      </w:r>
      <w:hyperlink w:anchor="_ENREF_109" w:tooltip="Ali, 2002 #558" w:history="1">
        <w:r w:rsidR="00A9239B" w:rsidRPr="006C4097">
          <w:rPr>
            <w:rFonts w:ascii="Arial" w:hAnsi="Arial" w:cs="Arial"/>
            <w:color w:val="000000"/>
            <w:sz w:val="24"/>
            <w:szCs w:val="24"/>
          </w:rPr>
          <w:fldChar w:fldCharType="begin">
            <w:fldData xml:space="preserve">PEVuZE5vdGU+PENpdGU+PEF1dGhvcj5BbGk8L0F1dGhvcj48WWVhcj4yMDAyPC9ZZWFyPjxSZWNO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BbGk8L0F1dGhvcj48WWVhcj4yMDAyPC9ZZWFyPjxSZWNO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3</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IF fluorescence was also </w:t>
      </w:r>
      <w:r w:rsidR="00E21877" w:rsidRPr="006C4097">
        <w:rPr>
          <w:rFonts w:ascii="Arial" w:hAnsi="Arial" w:cs="Arial" w:hint="eastAsia"/>
          <w:color w:val="000000"/>
          <w:sz w:val="24"/>
          <w:szCs w:val="24"/>
          <w:lang w:eastAsia="zh-CN"/>
        </w:rPr>
        <w:t>captured</w:t>
      </w:r>
      <w:r w:rsidR="00E21877"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by CLSM.</w:t>
      </w:r>
      <w:hyperlink w:anchor="_ENREF_110" w:tooltip="Kwok, 2002 #55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wok&lt;/Author&gt;&lt;Year&gt;2002&lt;/Year&gt;&lt;RecNum&gt;556&lt;/RecNum&gt;&lt;DisplayText&gt;&lt;style face="superscript"&gt;104&lt;/style&gt;&lt;/DisplayText&gt;&lt;record&gt;&lt;rec-number&gt;556&lt;/rec-number&gt;&lt;foreign-keys&gt;&lt;key app="EN" db-id="25dxrx9vzdxd0le9ztl5wrxbssasvpps055w"&gt;556&lt;/key&gt;&lt;/foreign-keys&gt;&lt;ref-type name="Journal Article"&gt;17&lt;/ref-type&gt;&lt;contributors&gt;&lt;authors&gt;&lt;author&gt;Kwok, Terry&lt;/author&gt;&lt;author&gt;Backert, Steffen&lt;/author&gt;&lt;author&gt;Schwarz, Heinz&lt;/author&gt;&lt;author&gt;Berger, Jürgen&lt;/author&gt;&lt;author&gt;Meyer, Thomas F.&lt;/author&gt;&lt;/authors&gt;&lt;/contributors&gt;&lt;titles&gt;&lt;title&gt;Specific Entry of Helicobacter pylori into Cultured Gastric Epithelial Cells via a Zipper-Like Mechanism&lt;/title&gt;&lt;secondary-title&gt;Infection and Immunity&lt;/secondary-title&gt;&lt;/titles&gt;&lt;periodical&gt;&lt;full-title&gt;Infection and Immunity&lt;/full-title&gt;&lt;/periodical&gt;&lt;pages&gt;2108-2120&lt;/pages&gt;&lt;volume&gt;70&lt;/volume&gt;&lt;number&gt;4&lt;/number&gt;&lt;dates&gt;&lt;year&gt;2002&lt;/year&gt;&lt;pub-dates&gt;&lt;date&gt;April 1, 2002&lt;/date&gt;&lt;/pub-dates&gt;&lt;/dates&gt;&lt;urls&gt;&lt;related-urls&gt;&lt;url&gt;http://iai.asm.org/content/70/4/2108.abstract&lt;/url&gt;&lt;/related-urls&gt;&lt;/urls&gt;&lt;electronic-resource-num&gt;10.1128/iai.70.4.2108-2120.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4</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p>
    <w:p w:rsidR="00087C46" w:rsidRPr="006C4097" w:rsidRDefault="00087C46" w:rsidP="00DC0E1B">
      <w:pPr>
        <w:pStyle w:val="3"/>
        <w:rPr>
          <w:rFonts w:ascii="Arial" w:hAnsi="Arial" w:cs="Arial"/>
          <w:b w:val="0"/>
          <w:color w:val="000000"/>
          <w:sz w:val="28"/>
          <w:szCs w:val="24"/>
        </w:rPr>
      </w:pPr>
      <w:bookmarkStart w:id="34" w:name="_Toc382887913"/>
      <w:r w:rsidRPr="006C4097">
        <w:rPr>
          <w:rFonts w:ascii="Arial" w:hAnsi="Arial" w:cs="Arial" w:hint="eastAsia"/>
          <w:b w:val="0"/>
          <w:color w:val="000000"/>
          <w:sz w:val="28"/>
          <w:szCs w:val="24"/>
        </w:rPr>
        <w:t xml:space="preserve">3.5 </w:t>
      </w:r>
      <w:r w:rsidRPr="006C4097">
        <w:rPr>
          <w:rFonts w:ascii="Arial" w:hAnsi="Arial" w:cs="Arial"/>
          <w:b w:val="0"/>
          <w:color w:val="000000"/>
          <w:sz w:val="28"/>
          <w:szCs w:val="24"/>
        </w:rPr>
        <w:t>High-performance liquid chromatography</w:t>
      </w:r>
      <w:r w:rsidRPr="006C4097">
        <w:rPr>
          <w:rFonts w:ascii="Arial" w:hAnsi="Arial" w:cs="Arial" w:hint="eastAsia"/>
          <w:b w:val="0"/>
          <w:color w:val="000000"/>
          <w:sz w:val="28"/>
          <w:szCs w:val="24"/>
        </w:rPr>
        <w:t xml:space="preserve"> (HPLC)</w:t>
      </w:r>
      <w:bookmarkEnd w:id="34"/>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This</w:t>
      </w:r>
      <w:r w:rsidRPr="006C4097">
        <w:rPr>
          <w:rFonts w:ascii="Arial" w:hAnsi="Arial" w:cs="Arial" w:hint="eastAsia"/>
          <w:color w:val="000000"/>
          <w:sz w:val="24"/>
          <w:szCs w:val="24"/>
        </w:rPr>
        <w:t xml:space="preserve"> is normal </w:t>
      </w:r>
      <w:r w:rsidRPr="006C4097">
        <w:rPr>
          <w:rFonts w:ascii="Arial" w:hAnsi="Arial" w:cs="Arial"/>
          <w:color w:val="000000"/>
          <w:sz w:val="24"/>
          <w:szCs w:val="24"/>
        </w:rPr>
        <w:t>liquid chromatography</w:t>
      </w:r>
      <w:r w:rsidRPr="006C4097">
        <w:rPr>
          <w:rFonts w:ascii="Arial" w:hAnsi="Arial" w:cs="Arial" w:hint="eastAsia"/>
          <w:color w:val="000000"/>
          <w:sz w:val="24"/>
          <w:szCs w:val="24"/>
        </w:rPr>
        <w:t xml:space="preserve"> with high </w:t>
      </w:r>
      <w:r w:rsidRPr="006C4097">
        <w:rPr>
          <w:rFonts w:ascii="Arial" w:hAnsi="Arial" w:cs="Arial"/>
          <w:color w:val="000000"/>
          <w:sz w:val="24"/>
          <w:szCs w:val="24"/>
        </w:rPr>
        <w:t>pressure</w:t>
      </w:r>
      <w:r w:rsidRPr="006C4097">
        <w:rPr>
          <w:rFonts w:ascii="Arial" w:hAnsi="Arial" w:cs="Arial" w:hint="eastAsia"/>
          <w:color w:val="000000"/>
          <w:sz w:val="24"/>
          <w:szCs w:val="24"/>
        </w:rPr>
        <w:t xml:space="preserve"> which </w:t>
      </w:r>
      <w:r w:rsidR="002D426A" w:rsidRPr="006C4097">
        <w:rPr>
          <w:rFonts w:ascii="Arial" w:hAnsi="Arial" w:cs="Arial" w:hint="eastAsia"/>
          <w:color w:val="000000"/>
          <w:sz w:val="24"/>
          <w:szCs w:val="24"/>
          <w:lang w:eastAsia="zh-CN"/>
        </w:rPr>
        <w:t xml:space="preserve">is </w:t>
      </w:r>
      <w:r w:rsidRPr="006C4097">
        <w:rPr>
          <w:rFonts w:ascii="Arial" w:hAnsi="Arial" w:cs="Arial" w:hint="eastAsia"/>
          <w:color w:val="000000"/>
          <w:sz w:val="24"/>
          <w:szCs w:val="24"/>
        </w:rPr>
        <w:t>significantly improved efficiency of the system. The basic mechanism of it is</w:t>
      </w:r>
      <w:r w:rsidRPr="006C4097">
        <w:rPr>
          <w:rFonts w:ascii="Arial" w:hAnsi="Arial" w:cs="Arial"/>
          <w:color w:val="000000"/>
          <w:sz w:val="24"/>
          <w:szCs w:val="24"/>
        </w:rPr>
        <w:t xml:space="preserve"> to</w:t>
      </w:r>
      <w:r w:rsidRPr="006C4097">
        <w:rPr>
          <w:rFonts w:ascii="Arial" w:hAnsi="Arial" w:cs="Arial" w:hint="eastAsia"/>
          <w:color w:val="000000"/>
          <w:sz w:val="24"/>
          <w:szCs w:val="24"/>
        </w:rPr>
        <w:t xml:space="preserve"> separate different components by the difference of polarities</w:t>
      </w:r>
      <w:r w:rsidR="00D01045" w:rsidRPr="006C4097">
        <w:rPr>
          <w:rFonts w:ascii="Arial" w:hAnsi="Arial" w:cs="Arial" w:hint="eastAsia"/>
          <w:color w:val="000000"/>
          <w:sz w:val="24"/>
          <w:szCs w:val="24"/>
          <w:lang w:eastAsia="zh-CN"/>
        </w:rPr>
        <w:t xml:space="preserve"> leading to different retention time</w:t>
      </w:r>
      <w:r w:rsidRPr="006C4097">
        <w:rPr>
          <w:rFonts w:ascii="Arial" w:hAnsi="Arial" w:cs="Arial" w:hint="eastAsia"/>
          <w:color w:val="000000"/>
          <w:sz w:val="24"/>
          <w:szCs w:val="24"/>
        </w:rPr>
        <w:t xml:space="preserve">. The </w:t>
      </w:r>
      <w:r w:rsidR="00932D61" w:rsidRPr="006C4097">
        <w:rPr>
          <w:rFonts w:ascii="Arial" w:hAnsi="Arial" w:cs="Arial" w:hint="eastAsia"/>
          <w:color w:val="000000"/>
          <w:sz w:val="24"/>
          <w:szCs w:val="24"/>
          <w:lang w:eastAsia="zh-CN"/>
        </w:rPr>
        <w:t xml:space="preserve">optimising of </w:t>
      </w:r>
      <w:r w:rsidRPr="006C4097">
        <w:rPr>
          <w:rFonts w:ascii="Arial" w:hAnsi="Arial" w:cs="Arial" w:hint="eastAsia"/>
          <w:color w:val="000000"/>
          <w:sz w:val="24"/>
          <w:szCs w:val="24"/>
        </w:rPr>
        <w:t>retention time of certain compound</w:t>
      </w:r>
      <w:r w:rsidRPr="006C4097">
        <w:rPr>
          <w:rFonts w:ascii="Arial" w:hAnsi="Arial" w:cs="Arial"/>
          <w:color w:val="000000"/>
          <w:sz w:val="24"/>
          <w:szCs w:val="24"/>
        </w:rPr>
        <w:t>s</w:t>
      </w:r>
      <w:r w:rsidRPr="006C4097">
        <w:rPr>
          <w:rFonts w:ascii="Arial" w:hAnsi="Arial" w:cs="Arial" w:hint="eastAsia"/>
          <w:color w:val="000000"/>
          <w:sz w:val="24"/>
          <w:szCs w:val="24"/>
        </w:rPr>
        <w:t xml:space="preserve"> is mainly depende</w:t>
      </w:r>
      <w:r w:rsidRPr="006C4097">
        <w:rPr>
          <w:rFonts w:ascii="Arial" w:hAnsi="Arial" w:cs="Arial"/>
          <w:color w:val="000000"/>
          <w:sz w:val="24"/>
          <w:szCs w:val="24"/>
        </w:rPr>
        <w:t>nt</w:t>
      </w:r>
      <w:r w:rsidRPr="006C4097">
        <w:rPr>
          <w:rFonts w:ascii="Arial" w:hAnsi="Arial" w:cs="Arial" w:hint="eastAsia"/>
          <w:color w:val="000000"/>
          <w:sz w:val="24"/>
          <w:szCs w:val="24"/>
        </w:rPr>
        <w:t xml:space="preserve"> on the </w:t>
      </w:r>
      <w:r w:rsidRPr="006C4097">
        <w:rPr>
          <w:rFonts w:ascii="Arial" w:hAnsi="Arial" w:cs="Arial"/>
          <w:color w:val="000000"/>
          <w:sz w:val="24"/>
          <w:szCs w:val="24"/>
        </w:rPr>
        <w:t>stationary</w:t>
      </w:r>
      <w:r w:rsidRPr="006C4097">
        <w:rPr>
          <w:rFonts w:ascii="Arial" w:hAnsi="Arial" w:cs="Arial" w:hint="eastAsia"/>
          <w:color w:val="000000"/>
          <w:sz w:val="24"/>
          <w:szCs w:val="24"/>
        </w:rPr>
        <w:t xml:space="preserve"> and mobile phase. Good separation can be achieved by </w:t>
      </w:r>
      <w:r w:rsidRPr="006C4097">
        <w:rPr>
          <w:rFonts w:ascii="Arial" w:hAnsi="Arial" w:cs="Arial"/>
          <w:color w:val="000000"/>
          <w:sz w:val="24"/>
          <w:szCs w:val="24"/>
        </w:rPr>
        <w:t>optimizing</w:t>
      </w:r>
      <w:r w:rsidRPr="006C4097">
        <w:rPr>
          <w:rFonts w:ascii="Arial" w:hAnsi="Arial" w:cs="Arial" w:hint="eastAsia"/>
          <w:color w:val="000000"/>
          <w:sz w:val="24"/>
          <w:szCs w:val="24"/>
        </w:rPr>
        <w:t xml:space="preserve"> column, mobile phase composition (gradients), </w:t>
      </w:r>
      <w:proofErr w:type="gramStart"/>
      <w:r w:rsidRPr="006C4097">
        <w:rPr>
          <w:rFonts w:ascii="Arial" w:hAnsi="Arial" w:cs="Arial"/>
          <w:color w:val="000000"/>
          <w:sz w:val="24"/>
          <w:szCs w:val="24"/>
        </w:rPr>
        <w:t>temperature</w:t>
      </w:r>
      <w:proofErr w:type="gramEnd"/>
      <w:r w:rsidR="00222466" w:rsidRPr="006C4097">
        <w:rPr>
          <w:rFonts w:ascii="Arial" w:hAnsi="Arial" w:cs="Arial" w:hint="eastAsia"/>
          <w:color w:val="000000"/>
          <w:sz w:val="24"/>
          <w:szCs w:val="24"/>
          <w:lang w:eastAsia="zh-CN"/>
        </w:rPr>
        <w:t xml:space="preserve"> and</w:t>
      </w:r>
      <w:r w:rsidR="00222466"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flow rate</w:t>
      </w:r>
      <w:r w:rsidRPr="006C4097">
        <w:rPr>
          <w:rFonts w:ascii="Arial" w:hAnsi="Arial" w:cs="Arial"/>
          <w:color w:val="000000"/>
          <w:sz w:val="24"/>
          <w:szCs w:val="24"/>
        </w:rPr>
        <w:t>.</w:t>
      </w:r>
      <w:r w:rsidRPr="006C4097">
        <w:rPr>
          <w:rFonts w:ascii="Arial" w:hAnsi="Arial" w:cs="Arial" w:hint="eastAsia"/>
          <w:color w:val="000000"/>
          <w:sz w:val="24"/>
          <w:szCs w:val="24"/>
        </w:rPr>
        <w:t xml:space="preserve"> HPLC is a robust </w:t>
      </w:r>
      <w:r w:rsidRPr="006C4097">
        <w:rPr>
          <w:rFonts w:ascii="Arial" w:hAnsi="Arial" w:cs="Arial"/>
          <w:color w:val="000000"/>
          <w:sz w:val="24"/>
          <w:szCs w:val="24"/>
        </w:rPr>
        <w:t>technique</w:t>
      </w:r>
      <w:r w:rsidRPr="006C4097">
        <w:rPr>
          <w:rFonts w:ascii="Arial" w:hAnsi="Arial" w:cs="Arial" w:hint="eastAsia"/>
          <w:color w:val="000000"/>
          <w:sz w:val="24"/>
          <w:szCs w:val="24"/>
        </w:rPr>
        <w:t xml:space="preserve"> and it is widely used in many areas for quality control. Here, it is applied to quantitatively measure both anti-prion compounds and materials of delivery system with UV-vis absorption. </w:t>
      </w:r>
    </w:p>
    <w:p w:rsidR="00087C46" w:rsidRPr="006C4097" w:rsidRDefault="00087C46" w:rsidP="00087C46">
      <w:pPr>
        <w:spacing w:line="480" w:lineRule="auto"/>
        <w:rPr>
          <w:rFonts w:ascii="Arial" w:hAnsi="Arial" w:cs="Arial"/>
          <w:color w:val="000000"/>
          <w:sz w:val="28"/>
          <w:szCs w:val="24"/>
        </w:rPr>
      </w:pPr>
    </w:p>
    <w:p w:rsidR="00087C46" w:rsidRPr="006C4097" w:rsidRDefault="00087C46" w:rsidP="00087C46">
      <w:pPr>
        <w:spacing w:line="480" w:lineRule="auto"/>
        <w:rPr>
          <w:rFonts w:ascii="Arial" w:hAnsi="Arial" w:cs="Arial"/>
          <w:color w:val="000000"/>
          <w:sz w:val="28"/>
          <w:szCs w:val="24"/>
        </w:rPr>
      </w:pPr>
      <w:r w:rsidRPr="006C4097">
        <w:rPr>
          <w:rFonts w:ascii="Arial" w:hAnsi="Arial" w:cs="Arial" w:hint="eastAsia"/>
          <w:color w:val="000000"/>
          <w:sz w:val="28"/>
          <w:szCs w:val="24"/>
        </w:rPr>
        <w:t xml:space="preserve"> </w:t>
      </w:r>
    </w:p>
    <w:p w:rsidR="00087C46" w:rsidRPr="006C4097" w:rsidRDefault="00087C46" w:rsidP="00087C46">
      <w:pPr>
        <w:spacing w:line="480" w:lineRule="auto"/>
        <w:rPr>
          <w:rFonts w:ascii="Arial" w:hAnsi="Arial" w:cs="Arial"/>
          <w:color w:val="000000"/>
          <w:sz w:val="28"/>
          <w:szCs w:val="24"/>
        </w:rPr>
      </w:pPr>
    </w:p>
    <w:p w:rsidR="00087C46" w:rsidRPr="006C4097" w:rsidRDefault="00087C46" w:rsidP="008478FE">
      <w:pPr>
        <w:pStyle w:val="1"/>
      </w:pPr>
      <w:bookmarkStart w:id="35" w:name="_Toc382887914"/>
      <w:r w:rsidRPr="006C4097">
        <w:rPr>
          <w:rFonts w:hint="eastAsia"/>
        </w:rPr>
        <w:lastRenderedPageBreak/>
        <w:t>Part</w:t>
      </w:r>
      <w:r w:rsidRPr="006C4097">
        <w:rPr>
          <w:rFonts w:ascii="宋体" w:hAnsi="宋体" w:hint="eastAsia"/>
        </w:rPr>
        <w:t>Ⅰ</w:t>
      </w:r>
      <w:r w:rsidRPr="006C4097">
        <w:rPr>
          <w:rFonts w:hint="eastAsia"/>
          <w:u w:val="single"/>
        </w:rPr>
        <w:t>Chapter 2 Previous work</w:t>
      </w:r>
      <w:bookmarkStart w:id="36" w:name="_Toc311062620"/>
      <w:bookmarkEnd w:id="35"/>
    </w:p>
    <w:p w:rsidR="00087C46" w:rsidRPr="006C4097" w:rsidRDefault="00087C46" w:rsidP="00087C46">
      <w:pPr>
        <w:spacing w:line="480" w:lineRule="auto"/>
        <w:rPr>
          <w:rFonts w:ascii="Arial" w:hAnsi="Arial" w:cs="Arial"/>
          <w:sz w:val="24"/>
          <w:szCs w:val="24"/>
        </w:rPr>
      </w:pPr>
      <w:r w:rsidRPr="006C4097">
        <w:rPr>
          <w:rFonts w:ascii="Arial" w:hAnsi="Arial" w:cs="Arial"/>
          <w:sz w:val="24"/>
          <w:szCs w:val="24"/>
        </w:rPr>
        <w:t xml:space="preserve">Previous work in Chen group leading to the selection of the model compound in this project will be briefly discussed to give some background of current project. This was achieved by the joint effect of the group over several years of research.   </w:t>
      </w:r>
    </w:p>
    <w:p w:rsidR="00087C46" w:rsidRPr="006C4097" w:rsidRDefault="00087C46" w:rsidP="00FE3784">
      <w:pPr>
        <w:pStyle w:val="2"/>
        <w:rPr>
          <w:rFonts w:ascii="Arial" w:eastAsia="SimSun" w:hAnsi="Arial" w:cs="Arial"/>
          <w:color w:val="000000"/>
          <w:kern w:val="0"/>
          <w:sz w:val="28"/>
          <w:szCs w:val="24"/>
        </w:rPr>
      </w:pPr>
      <w:bookmarkStart w:id="37" w:name="_Toc311062621"/>
      <w:bookmarkStart w:id="38" w:name="_Toc382887915"/>
      <w:bookmarkEnd w:id="36"/>
      <w:r w:rsidRPr="006C4097">
        <w:rPr>
          <w:rFonts w:ascii="Arial" w:hAnsi="Arial" w:cs="Arial" w:hint="eastAsia"/>
          <w:color w:val="000000"/>
          <w:sz w:val="28"/>
          <w:szCs w:val="24"/>
        </w:rPr>
        <w:t>1 Compounds selection</w:t>
      </w:r>
      <w:bookmarkEnd w:id="37"/>
      <w:r w:rsidRPr="006C4097">
        <w:rPr>
          <w:rFonts w:ascii="Arial" w:hAnsi="Arial" w:cs="Arial"/>
          <w:color w:val="000000"/>
          <w:sz w:val="28"/>
          <w:szCs w:val="24"/>
        </w:rPr>
        <w:t xml:space="preserve"> by virtual high throughput screening</w:t>
      </w:r>
      <w:bookmarkEnd w:id="38"/>
      <w:r w:rsidRPr="006C4097">
        <w:rPr>
          <w:rFonts w:ascii="Arial" w:hAnsi="Arial" w:cs="Arial"/>
          <w:color w:val="000000"/>
          <w:sz w:val="28"/>
          <w:szCs w:val="24"/>
        </w:rPr>
        <w:t xml:space="preserve"> </w:t>
      </w:r>
    </w:p>
    <w:p w:rsidR="00087C46" w:rsidRDefault="00087C46" w:rsidP="006C4097">
      <w:pPr>
        <w:tabs>
          <w:tab w:val="left" w:pos="0"/>
        </w:tabs>
        <w:spacing w:afterLines="100" w:line="480" w:lineRule="auto"/>
        <w:contextualSpacing/>
        <w:rPr>
          <w:rFonts w:ascii="Arial" w:eastAsiaTheme="minorEastAsia" w:hAnsi="Arial" w:cs="Arial" w:hint="eastAsia"/>
          <w:color w:val="000000"/>
          <w:kern w:val="0"/>
          <w:sz w:val="24"/>
          <w:szCs w:val="24"/>
          <w:lang w:eastAsia="zh-CN"/>
        </w:rPr>
      </w:pPr>
      <w:r w:rsidRPr="006C4097">
        <w:rPr>
          <w:rFonts w:ascii="Arial" w:eastAsia="SimSun" w:hAnsi="Arial" w:cs="Arial"/>
          <w:color w:val="000000"/>
          <w:kern w:val="0"/>
          <w:sz w:val="24"/>
          <w:szCs w:val="24"/>
        </w:rPr>
        <w:t>A library containing</w:t>
      </w:r>
      <w:r w:rsidRPr="006C4097">
        <w:rPr>
          <w:rFonts w:ascii="Arial" w:eastAsia="SimSun" w:hAnsi="Arial" w:cs="Arial" w:hint="eastAsia"/>
          <w:color w:val="000000"/>
          <w:kern w:val="0"/>
          <w:sz w:val="24"/>
          <w:szCs w:val="24"/>
        </w:rPr>
        <w:t xml:space="preserve"> 1,300,000 </w:t>
      </w:r>
      <w:r w:rsidRPr="006C4097">
        <w:rPr>
          <w:rFonts w:ascii="Arial" w:eastAsia="SimSun" w:hAnsi="Arial" w:cs="Arial"/>
          <w:color w:val="000000"/>
          <w:kern w:val="0"/>
          <w:sz w:val="24"/>
          <w:szCs w:val="24"/>
        </w:rPr>
        <w:t xml:space="preserve">virtual </w:t>
      </w:r>
      <w:r w:rsidRPr="006C4097">
        <w:rPr>
          <w:rFonts w:ascii="Arial" w:eastAsia="SimSun" w:hAnsi="Arial" w:cs="Arial" w:hint="eastAsia"/>
          <w:color w:val="000000"/>
          <w:kern w:val="0"/>
          <w:sz w:val="24"/>
          <w:szCs w:val="24"/>
        </w:rPr>
        <w:t xml:space="preserve">compounds </w:t>
      </w:r>
      <w:r w:rsidRPr="006C4097">
        <w:rPr>
          <w:rFonts w:ascii="Arial" w:eastAsia="SimSun" w:hAnsi="Arial" w:cs="Arial"/>
          <w:color w:val="000000"/>
          <w:kern w:val="0"/>
          <w:sz w:val="24"/>
          <w:szCs w:val="24"/>
        </w:rPr>
        <w:t>compiled from public databases was</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virtually </w:t>
      </w:r>
      <w:r w:rsidRPr="006C4097">
        <w:rPr>
          <w:rFonts w:ascii="Arial" w:eastAsia="SimSun" w:hAnsi="Arial" w:cs="Arial" w:hint="eastAsia"/>
          <w:color w:val="000000"/>
          <w:kern w:val="0"/>
          <w:sz w:val="24"/>
          <w:szCs w:val="24"/>
        </w:rPr>
        <w:t>dock</w:t>
      </w:r>
      <w:r w:rsidRPr="006C4097">
        <w:rPr>
          <w:rFonts w:ascii="Arial" w:eastAsia="SimSun" w:hAnsi="Arial" w:cs="Arial"/>
          <w:color w:val="000000"/>
          <w:kern w:val="0"/>
          <w:sz w:val="24"/>
          <w:szCs w:val="24"/>
        </w:rPr>
        <w:t>ed</w:t>
      </w:r>
      <w:r w:rsidR="003B243C" w:rsidRPr="006C4097">
        <w:rPr>
          <w:rFonts w:ascii="Arial" w:eastAsiaTheme="minorEastAsia" w:hAnsi="Arial" w:cs="Arial" w:hint="eastAsia"/>
          <w:color w:val="000000"/>
          <w:kern w:val="0"/>
          <w:sz w:val="24"/>
          <w:szCs w:val="24"/>
          <w:lang w:eastAsia="zh-CN"/>
        </w:rPr>
        <w:t xml:space="preserve"> </w:t>
      </w:r>
      <w:r w:rsidRPr="006C4097">
        <w:rPr>
          <w:rFonts w:ascii="Arial" w:eastAsia="SimSun" w:hAnsi="Arial" w:cs="Arial" w:hint="eastAsia"/>
          <w:color w:val="000000"/>
          <w:kern w:val="0"/>
          <w:sz w:val="24"/>
          <w:szCs w:val="24"/>
        </w:rPr>
        <w:t xml:space="preserve">into the specific binding pocket on </w:t>
      </w:r>
      <w:r w:rsidRPr="006C4097">
        <w:rPr>
          <w:rFonts w:ascii="Arial" w:eastAsia="SimSun" w:hAnsi="Arial" w:cs="Arial"/>
          <w:color w:val="000000"/>
          <w:kern w:val="0"/>
          <w:sz w:val="24"/>
          <w:szCs w:val="24"/>
        </w:rPr>
        <w:t>PrP</w:t>
      </w:r>
      <w:r w:rsidRPr="006C4097">
        <w:rPr>
          <w:rFonts w:ascii="Arial" w:eastAsia="SimSun" w:hAnsi="Arial" w:cs="Arial"/>
          <w:color w:val="000000"/>
          <w:kern w:val="0"/>
          <w:sz w:val="24"/>
          <w:szCs w:val="24"/>
          <w:vertAlign w:val="superscript"/>
        </w:rPr>
        <w:t>C</w:t>
      </w:r>
      <w:hyperlink w:anchor="_ENREF_111" w:tooltip="Judd,  #288"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Judd&lt;/Author&gt;&lt;RecNum&gt;288&lt;/RecNum&gt;&lt;DisplayText&gt;&lt;style face="superscript"&gt;105&lt;/style&gt;&lt;/DisplayText&gt;&lt;record&gt;&lt;rec-number&gt;288&lt;/rec-number&gt;&lt;foreign-keys&gt;&lt;key app="EN" db-id="25dxrx9vzdxd0le9ztl5wrxbssasvpps055w"&gt;288&lt;/key&gt;&lt;/foreign-keys&gt;&lt;ref-type name="Journal Article"&gt;17&lt;/ref-type&gt;&lt;contributors&gt;&lt;authors&gt;&lt;author&gt;Katie Judd&lt;/author&gt;&lt;/authors&gt;&lt;/contributors&gt;&lt;titles&gt;&lt;title&gt;Generating a Lead Series for the Treatment of Prion Disease&lt;/title&gt;&lt;secondary-title&gt;4th year research project report , The Univeristy of Sheffield&lt;/secondary-title&gt;&lt;/titles&gt;&lt;periodical&gt;&lt;full-title&gt;4th year research project report , The Univeristy of Sheffield&lt;/full-title&gt;&lt;/periodical&gt;&lt;dates&gt;&lt;/dates&gt;&lt;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05</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color w:val="000000"/>
          <w:kern w:val="0"/>
          <w:sz w:val="24"/>
          <w:szCs w:val="24"/>
        </w:rPr>
        <w:t>, their ability in fitting into the binding pocket was ranked according to their binding energy using docking programme, GLOD</w:t>
      </w:r>
      <w:r w:rsidRPr="006C4097">
        <w:rPr>
          <w:rFonts w:ascii="Arial" w:eastAsia="SimSun" w:hAnsi="Arial" w:cs="Arial" w:hint="eastAsia"/>
          <w:color w:val="000000"/>
          <w:kern w:val="0"/>
          <w:sz w:val="24"/>
          <w:szCs w:val="24"/>
        </w:rPr>
        <w:t>.</w:t>
      </w:r>
      <w:r w:rsidR="00A77BD4" w:rsidRPr="006C4097">
        <w:rPr>
          <w:rFonts w:ascii="Arial" w:eastAsiaTheme="minorEastAsia" w:hAnsi="Arial" w:cs="Arial" w:hint="eastAsia"/>
          <w:color w:val="000000"/>
          <w:kern w:val="0"/>
          <w:sz w:val="24"/>
          <w:szCs w:val="24"/>
          <w:lang w:eastAsia="zh-CN"/>
        </w:rPr>
        <w:t xml:space="preserve"> </w:t>
      </w:r>
      <w:r w:rsidRPr="006C4097">
        <w:rPr>
          <w:rFonts w:ascii="Arial" w:eastAsia="SimSun" w:hAnsi="Arial" w:cs="Arial" w:hint="eastAsia"/>
          <w:color w:val="000000"/>
          <w:kern w:val="0"/>
          <w:sz w:val="24"/>
          <w:szCs w:val="24"/>
        </w:rPr>
        <w:t>T</w:t>
      </w:r>
      <w:r w:rsidRPr="006C4097">
        <w:rPr>
          <w:rFonts w:ascii="Arial" w:eastAsia="SimSun" w:hAnsi="Arial" w:cs="Arial"/>
          <w:color w:val="000000"/>
          <w:kern w:val="0"/>
          <w:sz w:val="24"/>
          <w:szCs w:val="24"/>
        </w:rPr>
        <w:t>he t</w:t>
      </w:r>
      <w:r w:rsidRPr="006C4097">
        <w:rPr>
          <w:rFonts w:ascii="Arial" w:eastAsia="SimSun" w:hAnsi="Arial" w:cs="Arial" w:hint="eastAsia"/>
          <w:color w:val="000000"/>
          <w:kern w:val="0"/>
          <w:sz w:val="24"/>
          <w:szCs w:val="24"/>
        </w:rPr>
        <w:t xml:space="preserve">op 300 of these potentially active compounds were selected </w:t>
      </w:r>
      <w:r w:rsidRPr="006C4097">
        <w:rPr>
          <w:rFonts w:ascii="Arial" w:eastAsia="SimSun" w:hAnsi="Arial" w:cs="Arial"/>
          <w:color w:val="000000"/>
          <w:kern w:val="0"/>
          <w:sz w:val="24"/>
          <w:szCs w:val="24"/>
        </w:rPr>
        <w:t xml:space="preserve">using criteria listed in </w:t>
      </w:r>
      <w:r w:rsidRPr="006C4097">
        <w:rPr>
          <w:rFonts w:ascii="Arial" w:eastAsia="SimSun" w:hAnsi="Arial" w:cs="Arial" w:hint="eastAsia"/>
          <w:color w:val="000000"/>
          <w:kern w:val="0"/>
          <w:sz w:val="24"/>
          <w:szCs w:val="24"/>
        </w:rPr>
        <w:t>Table 3</w:t>
      </w:r>
      <w:r w:rsidRPr="006C4097">
        <w:rPr>
          <w:rFonts w:ascii="Arial" w:eastAsia="SimSun" w:hAnsi="Arial" w:cs="Arial"/>
          <w:color w:val="000000"/>
          <w:kern w:val="0"/>
          <w:sz w:val="24"/>
          <w:szCs w:val="24"/>
        </w:rPr>
        <w:t xml:space="preserve"> </w:t>
      </w:r>
      <w:r w:rsidRPr="006C4097">
        <w:rPr>
          <w:rFonts w:ascii="Arial" w:eastAsia="SimSun" w:hAnsi="Arial" w:cs="Arial" w:hint="eastAsia"/>
          <w:color w:val="000000"/>
          <w:kern w:val="0"/>
          <w:sz w:val="24"/>
          <w:szCs w:val="24"/>
        </w:rPr>
        <w:t>for further biological screening.</w:t>
      </w:r>
    </w:p>
    <w:p w:rsidR="00181D1E" w:rsidRPr="00181D1E" w:rsidRDefault="00181D1E" w:rsidP="006C4097">
      <w:pPr>
        <w:tabs>
          <w:tab w:val="left" w:pos="0"/>
        </w:tabs>
        <w:spacing w:afterLines="100" w:line="480" w:lineRule="auto"/>
        <w:contextualSpacing/>
        <w:rPr>
          <w:rFonts w:ascii="Arial" w:eastAsiaTheme="minorEastAsia" w:hAnsi="Arial" w:cs="Arial"/>
          <w:color w:val="000000"/>
          <w:kern w:val="0"/>
          <w:sz w:val="24"/>
          <w:szCs w:val="24"/>
          <w:lang w:eastAsia="zh-CN"/>
        </w:rPr>
      </w:pPr>
    </w:p>
    <w:p w:rsidR="008228F7" w:rsidRPr="006C4097" w:rsidRDefault="00087C46" w:rsidP="006C4097">
      <w:pPr>
        <w:spacing w:afterLines="100" w:line="480" w:lineRule="auto"/>
        <w:contextualSpacing/>
        <w:jc w:val="left"/>
        <w:rPr>
          <w:rFonts w:ascii="Arial" w:eastAsia="SimHei" w:hAnsi="Arial" w:cs="Arial"/>
          <w:color w:val="000000"/>
          <w:kern w:val="0"/>
          <w:sz w:val="24"/>
          <w:szCs w:val="24"/>
        </w:rPr>
      </w:pPr>
      <w:proofErr w:type="gramStart"/>
      <w:r w:rsidRPr="006C4097">
        <w:rPr>
          <w:rFonts w:ascii="Arial" w:eastAsia="SimHei" w:hAnsi="Arial" w:cs="Arial"/>
          <w:color w:val="000000"/>
          <w:kern w:val="0"/>
          <w:sz w:val="24"/>
          <w:szCs w:val="24"/>
        </w:rPr>
        <w:t xml:space="preserve">Table </w:t>
      </w:r>
      <w:r w:rsidRPr="006C4097">
        <w:rPr>
          <w:rFonts w:ascii="Arial" w:eastAsia="SimHei" w:hAnsi="Arial" w:cs="Arial" w:hint="eastAsia"/>
          <w:color w:val="000000"/>
          <w:kern w:val="0"/>
          <w:sz w:val="24"/>
          <w:szCs w:val="24"/>
        </w:rPr>
        <w:t>3</w:t>
      </w:r>
      <w:r w:rsidRPr="006C4097">
        <w:rPr>
          <w:rFonts w:ascii="Arial" w:eastAsia="SimHei" w:hAnsi="Arial" w:cs="Arial"/>
          <w:color w:val="000000"/>
          <w:kern w:val="0"/>
          <w:sz w:val="24"/>
          <w:szCs w:val="24"/>
        </w:rPr>
        <w:t>.</w:t>
      </w:r>
      <w:proofErr w:type="gramEnd"/>
      <w:r w:rsidRPr="006C4097">
        <w:rPr>
          <w:rFonts w:ascii="Arial" w:eastAsia="SimHei" w:hAnsi="Arial" w:cs="Arial"/>
          <w:color w:val="000000"/>
          <w:kern w:val="0"/>
          <w:sz w:val="24"/>
          <w:szCs w:val="24"/>
        </w:rPr>
        <w:t xml:space="preserve"> The parameters in the compounds’ selec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907"/>
        <w:gridCol w:w="3632"/>
      </w:tblGrid>
      <w:tr w:rsidR="00087C46" w:rsidRPr="006C4097" w:rsidTr="00FE3784">
        <w:trPr>
          <w:trHeight w:val="88"/>
          <w:jc w:val="center"/>
        </w:trPr>
        <w:tc>
          <w:tcPr>
            <w:tcW w:w="2907" w:type="dxa"/>
          </w:tcPr>
          <w:p w:rsidR="00676167" w:rsidRPr="006C4097" w:rsidRDefault="00087C46" w:rsidP="006C4097">
            <w:pPr>
              <w:pStyle w:val="20"/>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Parameters</w:t>
            </w:r>
          </w:p>
        </w:tc>
        <w:tc>
          <w:tcPr>
            <w:tcW w:w="3632" w:type="dxa"/>
          </w:tcPr>
          <w:p w:rsidR="00676167" w:rsidRPr="006C4097" w:rsidRDefault="00087C46" w:rsidP="006C4097">
            <w:pPr>
              <w:pStyle w:val="20"/>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requirement</w:t>
            </w:r>
          </w:p>
        </w:tc>
      </w:tr>
      <w:tr w:rsidR="00087C46" w:rsidRPr="006C4097" w:rsidTr="00FE3784">
        <w:trPr>
          <w:trHeight w:val="88"/>
          <w:jc w:val="center"/>
        </w:trPr>
        <w:tc>
          <w:tcPr>
            <w:tcW w:w="2907" w:type="dxa"/>
          </w:tcPr>
          <w:p w:rsidR="00087C46" w:rsidRPr="006C4097" w:rsidRDefault="00087C46" w:rsidP="006C4097">
            <w:pPr>
              <w:pStyle w:val="20"/>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Solubility</w:t>
            </w:r>
          </w:p>
        </w:tc>
        <w:tc>
          <w:tcPr>
            <w:tcW w:w="3632" w:type="dxa"/>
          </w:tcPr>
          <w:p w:rsidR="008228F7" w:rsidRPr="006C4097" w:rsidRDefault="00087C46" w:rsidP="006C4097">
            <w:pPr>
              <w:tabs>
                <w:tab w:val="left" w:pos="0"/>
              </w:tabs>
              <w:spacing w:afterLines="100" w:line="480" w:lineRule="auto"/>
              <w:contextualSpacing/>
              <w:jc w:val="center"/>
              <w:rPr>
                <w:rFonts w:ascii="Arial" w:hAnsi="Arial" w:cs="Arial"/>
                <w:b/>
                <w:bCs/>
                <w:color w:val="000000"/>
                <w:sz w:val="24"/>
                <w:szCs w:val="24"/>
              </w:rPr>
            </w:pPr>
            <w:r w:rsidRPr="006C4097">
              <w:rPr>
                <w:rFonts w:ascii="Arial" w:hAnsi="Arial" w:cs="Arial"/>
                <w:color w:val="000000"/>
                <w:sz w:val="24"/>
                <w:szCs w:val="24"/>
              </w:rPr>
              <w:t>Lipophilic</w:t>
            </w:r>
            <w:r w:rsidRPr="006C4097">
              <w:rPr>
                <w:rFonts w:ascii="Arial" w:hAnsi="Arial" w:cs="Arial" w:hint="eastAsia"/>
                <w:color w:val="000000"/>
                <w:sz w:val="24"/>
                <w:szCs w:val="24"/>
              </w:rPr>
              <w:t>,</w:t>
            </w:r>
            <w:r w:rsidRPr="006C4097">
              <w:rPr>
                <w:rFonts w:ascii="Arial" w:hAnsi="Arial" w:cs="Arial"/>
                <w:color w:val="000000"/>
                <w:sz w:val="24"/>
                <w:szCs w:val="24"/>
              </w:rPr>
              <w:t xml:space="preserve"> cLogP 2.5~6.0</w:t>
            </w:r>
          </w:p>
        </w:tc>
      </w:tr>
      <w:tr w:rsidR="00087C46" w:rsidRPr="006C4097" w:rsidTr="00FE3784">
        <w:trPr>
          <w:trHeight w:val="88"/>
          <w:jc w:val="center"/>
        </w:trPr>
        <w:tc>
          <w:tcPr>
            <w:tcW w:w="2907" w:type="dxa"/>
          </w:tcPr>
          <w:p w:rsidR="00087C46" w:rsidRPr="006C4097" w:rsidRDefault="00087C46" w:rsidP="006C4097">
            <w:pPr>
              <w:pStyle w:val="20"/>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GOLD score</w:t>
            </w:r>
          </w:p>
        </w:tc>
        <w:tc>
          <w:tcPr>
            <w:tcW w:w="3632" w:type="dxa"/>
          </w:tcPr>
          <w:p w:rsidR="008228F7" w:rsidRPr="006C4097" w:rsidRDefault="00087C46" w:rsidP="006C4097">
            <w:pPr>
              <w:pStyle w:val="20"/>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gt;60</w:t>
            </w:r>
          </w:p>
        </w:tc>
      </w:tr>
      <w:tr w:rsidR="00087C46" w:rsidRPr="006C4097" w:rsidTr="003B243C">
        <w:trPr>
          <w:trHeight w:val="699"/>
          <w:jc w:val="center"/>
        </w:trPr>
        <w:tc>
          <w:tcPr>
            <w:tcW w:w="2907" w:type="dxa"/>
          </w:tcPr>
          <w:p w:rsidR="00087C46" w:rsidRPr="006C4097" w:rsidRDefault="00087C46" w:rsidP="006C4097">
            <w:pPr>
              <w:pStyle w:val="20"/>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 xml:space="preserve">Availability </w:t>
            </w:r>
          </w:p>
        </w:tc>
        <w:tc>
          <w:tcPr>
            <w:tcW w:w="3632" w:type="dxa"/>
          </w:tcPr>
          <w:p w:rsidR="008228F7" w:rsidRPr="006C4097" w:rsidRDefault="00087C46" w:rsidP="006C4097">
            <w:pPr>
              <w:pStyle w:val="20"/>
              <w:keepNext/>
              <w:tabs>
                <w:tab w:val="left" w:pos="0"/>
              </w:tabs>
              <w:spacing w:afterLines="100" w:line="480" w:lineRule="auto"/>
              <w:jc w:val="both"/>
              <w:rPr>
                <w:rFonts w:ascii="Arial" w:hAnsi="Arial" w:cs="Arial"/>
                <w:b/>
                <w:bCs/>
                <w:color w:val="000000"/>
                <w:sz w:val="24"/>
                <w:szCs w:val="24"/>
              </w:rPr>
            </w:pPr>
            <w:r w:rsidRPr="006C4097">
              <w:rPr>
                <w:rFonts w:ascii="Arial" w:hAnsi="Arial" w:cs="Arial"/>
                <w:color w:val="000000"/>
                <w:sz w:val="24"/>
                <w:szCs w:val="24"/>
              </w:rPr>
              <w:t>Suppliers</w:t>
            </w:r>
          </w:p>
        </w:tc>
      </w:tr>
    </w:tbl>
    <w:p w:rsidR="00087C46" w:rsidRPr="006C4097" w:rsidRDefault="00087C46" w:rsidP="00087C46">
      <w:pPr>
        <w:spacing w:line="480" w:lineRule="auto"/>
        <w:rPr>
          <w:sz w:val="24"/>
          <w:szCs w:val="24"/>
        </w:rPr>
      </w:pPr>
    </w:p>
    <w:p w:rsidR="00087C46" w:rsidRPr="006C4097" w:rsidRDefault="00087C46" w:rsidP="006C4097">
      <w:pPr>
        <w:spacing w:afterLines="100" w:line="480" w:lineRule="auto"/>
        <w:contextualSpacing/>
        <w:rPr>
          <w:rFonts w:ascii="Arial" w:eastAsia="SimHei" w:hAnsi="Arial" w:cs="Arial"/>
          <w:color w:val="000000"/>
          <w:kern w:val="0"/>
          <w:sz w:val="24"/>
          <w:szCs w:val="24"/>
        </w:rPr>
      </w:pPr>
      <w:r w:rsidRPr="006C4097">
        <w:rPr>
          <w:rFonts w:ascii="Arial" w:eastAsia="SimSun" w:hAnsi="Arial" w:cs="Arial"/>
          <w:color w:val="000000"/>
          <w:kern w:val="0"/>
          <w:sz w:val="24"/>
          <w:szCs w:val="24"/>
        </w:rPr>
        <w:lastRenderedPageBreak/>
        <w:t>The lipophilicity of the compounds is relevant to their solubility, permeability</w:t>
      </w:r>
      <w:r w:rsidRPr="006C4097">
        <w:rPr>
          <w:rFonts w:ascii="Arial" w:eastAsia="SimSun" w:hAnsi="Arial" w:cs="Arial" w:hint="eastAsia"/>
          <w:color w:val="000000"/>
          <w:kern w:val="0"/>
          <w:sz w:val="24"/>
          <w:szCs w:val="24"/>
        </w:rPr>
        <w:t xml:space="preserve"> of blood brain barrier</w:t>
      </w:r>
      <w:r w:rsidRPr="006C4097">
        <w:rPr>
          <w:rFonts w:ascii="Arial" w:eastAsia="SimSun" w:hAnsi="Arial" w:cs="Arial"/>
          <w:color w:val="000000"/>
          <w:kern w:val="0"/>
          <w:sz w:val="24"/>
          <w:szCs w:val="24"/>
        </w:rPr>
        <w:t xml:space="preserve">, receptor binding, metabolism rate and plasma protein binding. A logP in the range of 2-5 was used to select compounds with potentials of good permeability across the cell membranes, even BBB. </w:t>
      </w:r>
      <w:proofErr w:type="gramStart"/>
      <w:r w:rsidRPr="006C4097">
        <w:rPr>
          <w:rFonts w:ascii="Arial" w:eastAsia="SimSun" w:hAnsi="Arial" w:cs="Arial" w:hint="eastAsia"/>
          <w:color w:val="000000"/>
          <w:kern w:val="0"/>
          <w:sz w:val="24"/>
          <w:szCs w:val="24"/>
        </w:rPr>
        <w:t xml:space="preserve">The GOLD score above 60 means that the binding affinities between compounds and </w:t>
      </w:r>
      <w:r w:rsidRPr="006C4097">
        <w:rPr>
          <w:rFonts w:ascii="Arial" w:eastAsia="SimSun" w:hAnsi="Arial" w:cs="Arial"/>
          <w:color w:val="000000"/>
          <w:kern w:val="0"/>
          <w:sz w:val="24"/>
          <w:szCs w:val="24"/>
        </w:rPr>
        <w:t>chosen</w:t>
      </w:r>
      <w:r w:rsidRPr="006C4097">
        <w:rPr>
          <w:rFonts w:ascii="Arial" w:eastAsia="SimSun" w:hAnsi="Arial" w:cs="Arial" w:hint="eastAsia"/>
          <w:color w:val="000000"/>
          <w:kern w:val="0"/>
          <w:sz w:val="24"/>
          <w:szCs w:val="24"/>
        </w:rPr>
        <w:t xml:space="preserve"> </w:t>
      </w:r>
      <w:r w:rsidRPr="006C4097">
        <w:rPr>
          <w:rFonts w:ascii="Arial" w:eastAsia="SimHei" w:hAnsi="Arial" w:cs="Arial"/>
          <w:color w:val="000000"/>
          <w:kern w:val="0"/>
          <w:sz w:val="24"/>
          <w:szCs w:val="24"/>
        </w:rPr>
        <w:t>PrP</w:t>
      </w:r>
      <w:r w:rsidRPr="006C4097">
        <w:rPr>
          <w:rFonts w:ascii="Arial" w:eastAsia="SimHei" w:hAnsi="Arial" w:cs="Arial"/>
          <w:color w:val="000000"/>
          <w:kern w:val="0"/>
          <w:sz w:val="24"/>
          <w:szCs w:val="24"/>
          <w:vertAlign w:val="superscript"/>
        </w:rPr>
        <w:t>C</w:t>
      </w:r>
      <w:r w:rsidRPr="006C4097">
        <w:rPr>
          <w:rFonts w:ascii="Arial" w:eastAsia="SimHei" w:hAnsi="Arial" w:cs="Arial" w:hint="eastAsia"/>
          <w:color w:val="000000"/>
          <w:kern w:val="0"/>
          <w:sz w:val="24"/>
          <w:szCs w:val="24"/>
        </w:rPr>
        <w:t xml:space="preserve"> pockets are satisfied</w:t>
      </w:r>
      <w:r w:rsidRPr="006C4097">
        <w:rPr>
          <w:rFonts w:ascii="Arial" w:eastAsia="SimHei" w:hAnsi="Arial" w:cs="Arial"/>
          <w:color w:val="000000"/>
          <w:kern w:val="0"/>
          <w:sz w:val="24"/>
          <w:szCs w:val="24"/>
        </w:rPr>
        <w:t>,</w:t>
      </w:r>
      <w:r w:rsidRPr="006C4097">
        <w:rPr>
          <w:rFonts w:ascii="Arial" w:eastAsia="SimHei" w:hAnsi="Arial" w:cs="Arial" w:hint="eastAsia"/>
          <w:color w:val="000000"/>
          <w:kern w:val="0"/>
          <w:sz w:val="24"/>
          <w:szCs w:val="24"/>
        </w:rPr>
        <w:t xml:space="preserve"> and </w:t>
      </w:r>
      <w:r w:rsidRPr="006C4097">
        <w:rPr>
          <w:rFonts w:ascii="Arial" w:eastAsia="SimHei" w:hAnsi="Arial" w:cs="Arial"/>
          <w:color w:val="000000"/>
          <w:kern w:val="0"/>
          <w:sz w:val="24"/>
          <w:szCs w:val="24"/>
        </w:rPr>
        <w:t>compounds</w:t>
      </w:r>
      <w:r w:rsidRPr="006C4097">
        <w:rPr>
          <w:rFonts w:ascii="Arial" w:eastAsia="SimHei" w:hAnsi="Arial" w:cs="Arial" w:hint="eastAsia"/>
          <w:color w:val="000000"/>
          <w:kern w:val="0"/>
          <w:sz w:val="24"/>
          <w:szCs w:val="24"/>
        </w:rPr>
        <w:t xml:space="preserve"> with </w:t>
      </w:r>
      <w:r w:rsidRPr="006C4097">
        <w:rPr>
          <w:rFonts w:ascii="Arial" w:eastAsia="SimHei" w:hAnsi="Arial" w:cs="Arial"/>
          <w:color w:val="000000"/>
          <w:kern w:val="0"/>
          <w:sz w:val="24"/>
          <w:szCs w:val="24"/>
        </w:rPr>
        <w:t xml:space="preserve">a </w:t>
      </w:r>
      <w:r w:rsidRPr="006C4097">
        <w:rPr>
          <w:rFonts w:ascii="Arial" w:eastAsia="SimHei" w:hAnsi="Arial" w:cs="Arial" w:hint="eastAsia"/>
          <w:color w:val="000000"/>
          <w:kern w:val="0"/>
          <w:sz w:val="24"/>
          <w:szCs w:val="24"/>
        </w:rPr>
        <w:t xml:space="preserve">score lower than 60 are </w:t>
      </w:r>
      <w:r w:rsidRPr="006C4097">
        <w:rPr>
          <w:rFonts w:ascii="Arial" w:eastAsia="SimHei" w:hAnsi="Arial" w:cs="Arial"/>
          <w:color w:val="000000"/>
          <w:kern w:val="0"/>
          <w:sz w:val="24"/>
          <w:szCs w:val="24"/>
        </w:rPr>
        <w:t>‘</w:t>
      </w:r>
      <w:r w:rsidRPr="006C4097">
        <w:rPr>
          <w:rFonts w:ascii="Arial" w:eastAsia="SimHei" w:hAnsi="Arial" w:cs="Arial" w:hint="eastAsia"/>
          <w:color w:val="000000"/>
          <w:kern w:val="0"/>
          <w:sz w:val="24"/>
          <w:szCs w:val="24"/>
        </w:rPr>
        <w:t>filtered</w:t>
      </w:r>
      <w:r w:rsidRPr="006C4097">
        <w:rPr>
          <w:rFonts w:ascii="Arial" w:eastAsia="SimHei" w:hAnsi="Arial" w:cs="Arial"/>
          <w:color w:val="000000"/>
          <w:kern w:val="0"/>
          <w:sz w:val="24"/>
          <w:szCs w:val="24"/>
        </w:rPr>
        <w:t>’</w:t>
      </w:r>
      <w:r w:rsidRPr="006C4097">
        <w:rPr>
          <w:rFonts w:ascii="Arial" w:eastAsia="SimHei" w:hAnsi="Arial" w:cs="Arial" w:hint="eastAsia"/>
          <w:color w:val="000000"/>
          <w:kern w:val="0"/>
          <w:sz w:val="24"/>
          <w:szCs w:val="24"/>
        </w:rPr>
        <w:t xml:space="preserve"> before </w:t>
      </w:r>
      <w:r w:rsidRPr="006C4097">
        <w:rPr>
          <w:rFonts w:ascii="Arial" w:eastAsia="SimHei" w:hAnsi="Arial" w:cs="Arial"/>
          <w:color w:val="000000"/>
          <w:kern w:val="0"/>
          <w:sz w:val="24"/>
          <w:szCs w:val="24"/>
        </w:rPr>
        <w:t xml:space="preserve">the </w:t>
      </w:r>
      <w:r w:rsidRPr="006C4097">
        <w:rPr>
          <w:rFonts w:ascii="Arial" w:eastAsia="SimHei" w:hAnsi="Arial" w:cs="Arial" w:hint="eastAsia"/>
          <w:color w:val="000000"/>
          <w:kern w:val="0"/>
          <w:sz w:val="24"/>
          <w:szCs w:val="24"/>
        </w:rPr>
        <w:t>next screening step.</w:t>
      </w:r>
      <w:proofErr w:type="gramEnd"/>
      <w:r w:rsidRPr="006C4097">
        <w:rPr>
          <w:rFonts w:ascii="Arial" w:eastAsia="SimHei" w:hAnsi="Arial" w:cs="Arial" w:hint="eastAsia"/>
          <w:color w:val="000000"/>
          <w:kern w:val="0"/>
          <w:sz w:val="24"/>
          <w:szCs w:val="24"/>
        </w:rPr>
        <w:t xml:space="preserve"> Also, the availability of </w:t>
      </w:r>
      <w:r w:rsidRPr="006C4097">
        <w:rPr>
          <w:rFonts w:ascii="Arial" w:eastAsia="SimHei" w:hAnsi="Arial" w:cs="Arial"/>
          <w:color w:val="000000"/>
          <w:kern w:val="0"/>
          <w:sz w:val="24"/>
          <w:szCs w:val="24"/>
        </w:rPr>
        <w:t>compounds</w:t>
      </w:r>
      <w:r w:rsidRPr="006C4097">
        <w:rPr>
          <w:rFonts w:ascii="Arial" w:eastAsia="SimHei" w:hAnsi="Arial" w:cs="Arial" w:hint="eastAsia"/>
          <w:color w:val="000000"/>
          <w:kern w:val="0"/>
          <w:sz w:val="24"/>
          <w:szCs w:val="24"/>
        </w:rPr>
        <w:t xml:space="preserve"> </w:t>
      </w:r>
      <w:r w:rsidRPr="006C4097">
        <w:rPr>
          <w:rFonts w:ascii="Arial" w:eastAsia="SimHei" w:hAnsi="Arial" w:cs="Arial"/>
          <w:color w:val="000000"/>
          <w:kern w:val="0"/>
          <w:sz w:val="24"/>
          <w:szCs w:val="24"/>
        </w:rPr>
        <w:t>was also considered for purchasing</w:t>
      </w:r>
      <w:r w:rsidRPr="006C4097">
        <w:rPr>
          <w:rFonts w:ascii="Arial" w:eastAsia="SimHei" w:hAnsi="Arial" w:cs="Arial" w:hint="eastAsia"/>
          <w:color w:val="000000"/>
          <w:kern w:val="0"/>
          <w:sz w:val="24"/>
          <w:szCs w:val="24"/>
        </w:rPr>
        <w:t>.</w:t>
      </w:r>
      <w:bookmarkStart w:id="39" w:name="_Toc311062622"/>
    </w:p>
    <w:p w:rsidR="008228F7" w:rsidRPr="006C4097" w:rsidRDefault="008228F7" w:rsidP="006C4097">
      <w:pPr>
        <w:spacing w:afterLines="100" w:line="480" w:lineRule="auto"/>
        <w:contextualSpacing/>
        <w:rPr>
          <w:rFonts w:ascii="Arial" w:eastAsia="SimHei" w:hAnsi="Arial" w:cs="Arial"/>
          <w:color w:val="000000"/>
          <w:kern w:val="0"/>
          <w:sz w:val="24"/>
          <w:szCs w:val="24"/>
        </w:rPr>
      </w:pPr>
    </w:p>
    <w:p w:rsidR="00087C46" w:rsidRPr="006C4097" w:rsidRDefault="00087C46" w:rsidP="00FE3784">
      <w:pPr>
        <w:pStyle w:val="2"/>
        <w:rPr>
          <w:rFonts w:ascii="Arial" w:hAnsi="Arial" w:cs="Arial"/>
          <w:color w:val="000000"/>
          <w:kern w:val="0"/>
          <w:sz w:val="28"/>
          <w:szCs w:val="24"/>
        </w:rPr>
      </w:pPr>
      <w:bookmarkStart w:id="40" w:name="_Toc382887916"/>
      <w:r w:rsidRPr="006C4097">
        <w:rPr>
          <w:rFonts w:ascii="Arial" w:eastAsia="SimHei" w:hAnsi="Arial" w:cs="Arial" w:hint="eastAsia"/>
          <w:color w:val="000000"/>
          <w:kern w:val="0"/>
          <w:sz w:val="28"/>
          <w:szCs w:val="24"/>
        </w:rPr>
        <w:t xml:space="preserve">2 </w:t>
      </w:r>
      <w:r w:rsidRPr="006C4097">
        <w:rPr>
          <w:rFonts w:ascii="Arial" w:eastAsia="SimHei" w:hAnsi="Arial" w:cs="Arial"/>
          <w:color w:val="000000"/>
          <w:kern w:val="0"/>
          <w:sz w:val="28"/>
          <w:szCs w:val="24"/>
        </w:rPr>
        <w:t>Biological Screening of Computational Hits</w:t>
      </w:r>
      <w:bookmarkEnd w:id="39"/>
      <w:bookmarkEnd w:id="40"/>
    </w:p>
    <w:p w:rsidR="00087C46" w:rsidRPr="006C4097" w:rsidRDefault="00087C46" w:rsidP="006C4097">
      <w:pPr>
        <w:tabs>
          <w:tab w:val="left" w:pos="0"/>
        </w:tabs>
        <w:spacing w:afterLines="100" w:line="480" w:lineRule="auto"/>
        <w:contextualSpacing/>
        <w:outlineLvl w:val="2"/>
        <w:rPr>
          <w:rFonts w:ascii="Arial" w:eastAsia="SimSun" w:hAnsi="Arial" w:cs="Arial"/>
          <w:color w:val="000000"/>
          <w:kern w:val="0"/>
          <w:sz w:val="28"/>
          <w:szCs w:val="24"/>
        </w:rPr>
      </w:pPr>
      <w:bookmarkStart w:id="41" w:name="_Toc382887917"/>
      <w:r w:rsidRPr="006C4097">
        <w:rPr>
          <w:rFonts w:ascii="Arial" w:eastAsia="SimSun" w:hAnsi="Arial" w:cs="Arial" w:hint="eastAsia"/>
          <w:color w:val="000000"/>
          <w:kern w:val="0"/>
          <w:sz w:val="28"/>
          <w:szCs w:val="24"/>
        </w:rPr>
        <w:t>2.</w:t>
      </w:r>
      <w:r w:rsidRPr="006C4097">
        <w:rPr>
          <w:rFonts w:ascii="Arial" w:hAnsi="Arial" w:cs="Arial" w:hint="eastAsia"/>
          <w:color w:val="000000"/>
          <w:kern w:val="0"/>
          <w:sz w:val="28"/>
          <w:szCs w:val="24"/>
        </w:rPr>
        <w:t>1</w:t>
      </w:r>
      <w:r w:rsidRPr="006C4097">
        <w:rPr>
          <w:rFonts w:ascii="Arial" w:eastAsia="SimSun" w:hAnsi="Arial" w:cs="Arial" w:hint="eastAsia"/>
          <w:color w:val="000000"/>
          <w:kern w:val="0"/>
          <w:sz w:val="28"/>
          <w:szCs w:val="24"/>
        </w:rPr>
        <w:t xml:space="preserve"> SMB cell line screening</w:t>
      </w:r>
      <w:bookmarkEnd w:id="41"/>
    </w:p>
    <w:p w:rsidR="008228F7" w:rsidRPr="006C4097" w:rsidRDefault="00087C46" w:rsidP="006C4097">
      <w:pPr>
        <w:tabs>
          <w:tab w:val="left" w:pos="0"/>
        </w:tabs>
        <w:spacing w:afterLines="100" w:line="480" w:lineRule="auto"/>
        <w:contextualSpacing/>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 xml:space="preserve">The SMB cells are the persistent scrapie-infected cells cloned from infected mouse brain cells of </w:t>
      </w:r>
      <w:r w:rsidRPr="006C4097">
        <w:rPr>
          <w:rFonts w:ascii="Arial" w:eastAsia="SimSun" w:hAnsi="Arial" w:cs="Arial"/>
          <w:color w:val="000000"/>
          <w:kern w:val="0"/>
          <w:sz w:val="24"/>
          <w:szCs w:val="24"/>
        </w:rPr>
        <w:t>non-neuronal origin</w:t>
      </w:r>
      <w:r w:rsidRPr="006C4097">
        <w:rPr>
          <w:rFonts w:ascii="Arial" w:eastAsia="SimSun" w:hAnsi="Arial" w:cs="Arial" w:hint="eastAsia"/>
          <w:color w:val="000000"/>
          <w:kern w:val="0"/>
          <w:sz w:val="24"/>
          <w:szCs w:val="24"/>
        </w:rPr>
        <w:t xml:space="preserve">. The infected cells can </w:t>
      </w:r>
      <w:r w:rsidRPr="006C4097">
        <w:rPr>
          <w:rFonts w:ascii="Arial" w:eastAsia="SimSun" w:hAnsi="Arial" w:cs="Arial"/>
          <w:color w:val="000000"/>
          <w:kern w:val="0"/>
          <w:sz w:val="24"/>
          <w:szCs w:val="24"/>
        </w:rPr>
        <w:t>constantly</w:t>
      </w:r>
      <w:r w:rsidRPr="006C4097">
        <w:rPr>
          <w:rFonts w:ascii="Arial" w:eastAsia="SimSun" w:hAnsi="Arial" w:cs="Arial" w:hint="eastAsia"/>
          <w:color w:val="000000"/>
          <w:kern w:val="0"/>
          <w:sz w:val="24"/>
          <w:szCs w:val="24"/>
        </w:rPr>
        <w:t xml:space="preserve"> produce PrP</w:t>
      </w:r>
      <w:r w:rsidRPr="006C4097">
        <w:rPr>
          <w:rFonts w:ascii="Arial" w:eastAsia="SimSun" w:hAnsi="Arial" w:cs="Arial" w:hint="eastAsia"/>
          <w:color w:val="000000"/>
          <w:kern w:val="0"/>
          <w:sz w:val="24"/>
          <w:szCs w:val="24"/>
          <w:vertAlign w:val="superscript"/>
        </w:rPr>
        <w:t>Sc</w:t>
      </w:r>
      <w:r w:rsidRPr="006C4097">
        <w:rPr>
          <w:rFonts w:ascii="Arial" w:eastAsia="SimSun" w:hAnsi="Arial" w:cs="Arial" w:hint="eastAsia"/>
          <w:color w:val="000000"/>
          <w:kern w:val="0"/>
          <w:sz w:val="24"/>
          <w:szCs w:val="24"/>
        </w:rPr>
        <w:t>. The prion protein can be quanti</w:t>
      </w:r>
      <w:r w:rsidRPr="006C4097">
        <w:rPr>
          <w:rFonts w:ascii="Arial" w:eastAsia="SimSun" w:hAnsi="Arial" w:cs="Arial"/>
          <w:color w:val="000000"/>
          <w:kern w:val="0"/>
          <w:sz w:val="24"/>
          <w:szCs w:val="24"/>
        </w:rPr>
        <w:t>fied</w:t>
      </w:r>
      <w:r w:rsidRPr="006C4097">
        <w:rPr>
          <w:rFonts w:ascii="Arial" w:hAnsi="Arial" w:cs="Arial" w:hint="eastAsia"/>
          <w:color w:val="000000"/>
          <w:kern w:val="0"/>
          <w:sz w:val="24"/>
          <w:szCs w:val="24"/>
        </w:rPr>
        <w:t xml:space="preserve"> </w:t>
      </w:r>
      <w:r w:rsidRPr="006C4097">
        <w:rPr>
          <w:rFonts w:ascii="Arial" w:eastAsia="SimSun" w:hAnsi="Arial" w:cs="Arial" w:hint="eastAsia"/>
          <w:color w:val="000000"/>
          <w:kern w:val="0"/>
          <w:sz w:val="24"/>
          <w:szCs w:val="24"/>
        </w:rPr>
        <w:t>by</w:t>
      </w:r>
      <w:r w:rsidRPr="006C4097">
        <w:rPr>
          <w:rFonts w:ascii="Arial" w:eastAsia="SimSun" w:hAnsi="Arial" w:cs="Arial"/>
          <w:color w:val="000000"/>
          <w:kern w:val="0"/>
          <w:sz w:val="24"/>
          <w:szCs w:val="24"/>
        </w:rPr>
        <w:t xml:space="preserve"> dot</w:t>
      </w:r>
      <w:r w:rsidRPr="006C4097">
        <w:rPr>
          <w:rFonts w:ascii="Arial" w:eastAsia="SimSun" w:hAnsi="Arial" w:cs="Arial" w:hint="eastAsia"/>
          <w:color w:val="000000"/>
          <w:kern w:val="0"/>
          <w:sz w:val="24"/>
          <w:szCs w:val="24"/>
        </w:rPr>
        <w:t>-</w:t>
      </w:r>
      <w:r w:rsidRPr="006C4097">
        <w:rPr>
          <w:rFonts w:ascii="Arial" w:eastAsia="SimSun" w:hAnsi="Arial" w:cs="Arial"/>
          <w:color w:val="000000"/>
          <w:kern w:val="0"/>
          <w:sz w:val="24"/>
          <w:szCs w:val="24"/>
        </w:rPr>
        <w:t>blot assay</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 xml:space="preserve">before and </w:t>
      </w:r>
      <w:r w:rsidRPr="006C4097">
        <w:rPr>
          <w:rFonts w:ascii="Arial" w:eastAsia="SimSun" w:hAnsi="Arial" w:cs="Arial" w:hint="eastAsia"/>
          <w:color w:val="000000"/>
          <w:kern w:val="0"/>
          <w:sz w:val="24"/>
          <w:szCs w:val="24"/>
        </w:rPr>
        <w:t>after being dosed with the candidate</w:t>
      </w:r>
      <w:r w:rsidRPr="006C4097">
        <w:rPr>
          <w:rFonts w:ascii="Arial" w:eastAsia="SimSun" w:hAnsi="Arial" w:cs="Arial"/>
          <w:color w:val="000000"/>
          <w:kern w:val="0"/>
          <w:sz w:val="24"/>
          <w:szCs w:val="24"/>
        </w:rPr>
        <w:t xml:space="preserve"> compounds</w:t>
      </w:r>
      <w:r w:rsidRPr="006C4097">
        <w:rPr>
          <w:rFonts w:ascii="Arial" w:eastAsia="SimSun" w:hAnsi="Arial" w:cs="Arial" w:hint="eastAsia"/>
          <w:color w:val="000000"/>
          <w:kern w:val="0"/>
          <w:sz w:val="24"/>
          <w:szCs w:val="24"/>
        </w:rPr>
        <w:t>. The viability assay can also be applied for evaluating the toxicity of certain compounds to</w:t>
      </w:r>
      <w:r w:rsidRPr="006C4097">
        <w:rPr>
          <w:rFonts w:ascii="Arial" w:eastAsia="SimSun" w:hAnsi="Arial" w:cs="Arial"/>
          <w:color w:val="000000"/>
          <w:kern w:val="0"/>
          <w:sz w:val="24"/>
          <w:szCs w:val="24"/>
        </w:rPr>
        <w:t xml:space="preserve"> the</w:t>
      </w:r>
      <w:r w:rsidRPr="006C4097">
        <w:rPr>
          <w:rFonts w:ascii="Arial" w:eastAsia="SimSun" w:hAnsi="Arial" w:cs="Arial" w:hint="eastAsia"/>
          <w:color w:val="000000"/>
          <w:kern w:val="0"/>
          <w:sz w:val="24"/>
          <w:szCs w:val="24"/>
        </w:rPr>
        <w:t xml:space="preserve"> SMB cells</w:t>
      </w:r>
      <w:r w:rsidR="00C8752F" w:rsidRPr="006C4097">
        <w:rPr>
          <w:rFonts w:ascii="Arial" w:eastAsiaTheme="minorEastAsia" w:hAnsi="Arial" w:cs="Arial" w:hint="eastAsia"/>
          <w:color w:val="000000"/>
          <w:kern w:val="0"/>
          <w:sz w:val="24"/>
          <w:szCs w:val="24"/>
          <w:lang w:eastAsia="zh-CN"/>
        </w:rPr>
        <w:t xml:space="preserve"> by MTT assays</w:t>
      </w:r>
      <w:r w:rsidRPr="006C4097">
        <w:rPr>
          <w:rFonts w:ascii="Arial" w:eastAsia="SimSun" w:hAnsi="Arial" w:cs="Arial" w:hint="eastAsia"/>
          <w:color w:val="000000"/>
          <w:kern w:val="0"/>
          <w:sz w:val="24"/>
          <w:szCs w:val="24"/>
        </w:rPr>
        <w:t xml:space="preserve">. The protocol of the dot-blot assay on </w:t>
      </w:r>
      <w:r w:rsidRPr="006C4097">
        <w:rPr>
          <w:rFonts w:ascii="Arial" w:eastAsia="SimSun" w:hAnsi="Arial" w:cs="Arial"/>
          <w:color w:val="000000"/>
          <w:kern w:val="0"/>
          <w:sz w:val="24"/>
          <w:szCs w:val="24"/>
        </w:rPr>
        <w:t xml:space="preserve">the </w:t>
      </w:r>
      <w:r w:rsidRPr="006C4097">
        <w:rPr>
          <w:rFonts w:ascii="Arial" w:eastAsia="SimSun" w:hAnsi="Arial" w:cs="Arial" w:hint="eastAsia"/>
          <w:color w:val="000000"/>
          <w:kern w:val="0"/>
          <w:sz w:val="24"/>
          <w:szCs w:val="24"/>
        </w:rPr>
        <w:t xml:space="preserve">SMB cell line screening was </w:t>
      </w:r>
      <w:r w:rsidRPr="006C4097">
        <w:rPr>
          <w:rFonts w:ascii="Arial" w:eastAsia="SimSun" w:hAnsi="Arial" w:cs="Arial"/>
          <w:color w:val="000000"/>
          <w:kern w:val="0"/>
          <w:sz w:val="24"/>
          <w:szCs w:val="24"/>
        </w:rPr>
        <w:t>optimized</w:t>
      </w:r>
      <w:r w:rsidRPr="006C4097">
        <w:rPr>
          <w:rFonts w:ascii="Arial" w:eastAsia="SimSun" w:hAnsi="Arial" w:cs="Arial" w:hint="eastAsia"/>
          <w:color w:val="000000"/>
          <w:kern w:val="0"/>
          <w:sz w:val="24"/>
          <w:szCs w:val="24"/>
        </w:rPr>
        <w:t xml:space="preserve"> bas</w:t>
      </w:r>
      <w:r w:rsidRPr="006C4097">
        <w:rPr>
          <w:rFonts w:ascii="Arial" w:eastAsia="SimSun" w:hAnsi="Arial" w:cs="Arial"/>
          <w:color w:val="000000"/>
          <w:kern w:val="0"/>
          <w:sz w:val="24"/>
          <w:szCs w:val="24"/>
        </w:rPr>
        <w:t>ed</w:t>
      </w:r>
      <w:r w:rsidRPr="006C4097">
        <w:rPr>
          <w:rFonts w:ascii="Arial" w:eastAsia="SimSun" w:hAnsi="Arial" w:cs="Arial" w:hint="eastAsia"/>
          <w:color w:val="000000"/>
          <w:kern w:val="0"/>
          <w:sz w:val="24"/>
          <w:szCs w:val="24"/>
        </w:rPr>
        <w:t xml:space="preserve"> on an assay developed by Rudyk.</w:t>
      </w:r>
      <w:hyperlink w:anchor="_ENREF_28" w:tooltip="Rudyk, 2000 #279" w:history="1">
        <w:r w:rsidR="00A9239B" w:rsidRPr="006C4097">
          <w:rPr>
            <w:rFonts w:ascii="Arial" w:eastAsia="SimSun" w:hAnsi="Arial" w:cs="Arial"/>
            <w:color w:val="000000"/>
            <w:kern w:val="0"/>
            <w:sz w:val="24"/>
            <w:szCs w:val="24"/>
          </w:rPr>
          <w:fldChar w:fldCharType="begin"/>
        </w:r>
        <w:r w:rsidR="00FB4C64" w:rsidRPr="006C4097">
          <w:rPr>
            <w:rFonts w:ascii="Arial" w:eastAsia="SimSun" w:hAnsi="Arial" w:cs="Arial"/>
            <w:color w:val="000000"/>
            <w:kern w:val="0"/>
            <w:sz w:val="24"/>
            <w:szCs w:val="24"/>
          </w:rPr>
          <w:instrText xml:space="preserve"> ADDIN EN.CITE &lt;EndNote&gt;&lt;Cite&gt;&lt;Author&gt;Rudyk&lt;/Author&gt;&lt;Year&gt;2000&lt;/Year&gt;&lt;RecNum&gt;279&lt;/RecNum&gt;&lt;DisplayText&gt;&lt;style face="superscript"&gt;27&lt;/style&gt;&lt;/DisplayText&gt;&lt;record&gt;&lt;rec-number&gt;279&lt;/rec-number&gt;&lt;foreign-keys&gt;&lt;key app="EN" db-id="25dxrx9vzdxd0le9ztl5wrxbssasvpps055w"&gt;279&lt;/key&gt;&lt;/foreign-keys&gt;&lt;ref-type name="Journal Article"&gt;17&lt;/ref-type&gt;&lt;contributors&gt;&lt;authors&gt;&lt;author&gt;Rudyk, Helene&lt;/author&gt;&lt;author&gt;Vasiljevic, Snezana&lt;/author&gt;&lt;author&gt;Hennion, Ruth M.&lt;/author&gt;&lt;author&gt;Birkett, Christopher R.&lt;/author&gt;&lt;author&gt;Hope, James&lt;/author&gt;&lt;author&gt;Gilbert, Ian H.&lt;/author&gt;&lt;/authors&gt;&lt;/contributors&gt;&lt;titles&gt;&lt;title&gt;Screening Congo Red and its analogues for their ability to prevent the formation of PrP-res in scrapie-infected cells&lt;/title&gt;&lt;secondary-title&gt;J Gen Virol&lt;/secondary-title&gt;&lt;/titles&gt;&lt;periodical&gt;&lt;full-title&gt;J Gen Virol&lt;/full-title&gt;&lt;/periodical&gt;&lt;pages&gt;1155-1164&lt;/pages&gt;&lt;volume&gt;81&lt;/volume&gt;&lt;number&gt;4&lt;/number&gt;&lt;dates&gt;&lt;year&gt;2000&lt;/year&gt;&lt;pub-dates&gt;&lt;date&gt;April 1, 2000&lt;/date&gt;&lt;/pub-dates&gt;&lt;/dates&gt;&lt;urls&gt;&lt;related-urls&gt;&lt;url&gt;http://vir.sgmjournals.org/cgi/content/abstract/81/4/1155&lt;/url&gt;&lt;/related-urls&gt;&lt;/urls&gt;&lt;/record&gt;&lt;/Cite&gt;&lt;/EndNote&gt;</w:instrText>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27</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Compounds from different </w:t>
      </w:r>
      <w:r w:rsidR="003B243C" w:rsidRPr="006C4097">
        <w:rPr>
          <w:rFonts w:ascii="Arial" w:eastAsiaTheme="minorEastAsia" w:hAnsi="Arial" w:cs="Arial" w:hint="eastAsia"/>
          <w:color w:val="000000"/>
          <w:kern w:val="0"/>
          <w:sz w:val="24"/>
          <w:szCs w:val="24"/>
          <w:lang w:eastAsia="zh-CN"/>
        </w:rPr>
        <w:t>libraries</w:t>
      </w:r>
      <w:r w:rsidR="003B243C" w:rsidRPr="006C4097">
        <w:rPr>
          <w:rFonts w:ascii="Arial" w:eastAsia="SimSun" w:hAnsi="Arial" w:cs="Arial" w:hint="eastAsia"/>
          <w:color w:val="000000"/>
          <w:kern w:val="0"/>
          <w:sz w:val="24"/>
          <w:szCs w:val="24"/>
        </w:rPr>
        <w:t xml:space="preserve"> </w:t>
      </w:r>
      <w:r w:rsidRPr="006C4097">
        <w:rPr>
          <w:rFonts w:ascii="Arial" w:eastAsia="SimSun" w:hAnsi="Arial" w:cs="Arial" w:hint="eastAsia"/>
          <w:color w:val="000000"/>
          <w:kern w:val="0"/>
          <w:sz w:val="24"/>
          <w:szCs w:val="24"/>
        </w:rPr>
        <w:t xml:space="preserve">were screened in the same method. The structure activity </w:t>
      </w:r>
      <w:r w:rsidRPr="006C4097">
        <w:rPr>
          <w:rFonts w:ascii="Arial" w:eastAsia="SimSun" w:hAnsi="Arial" w:cs="Arial"/>
          <w:color w:val="000000"/>
          <w:kern w:val="0"/>
          <w:sz w:val="24"/>
          <w:szCs w:val="24"/>
        </w:rPr>
        <w:t>relationship was</w:t>
      </w:r>
      <w:r w:rsidRPr="006C4097">
        <w:rPr>
          <w:rFonts w:ascii="Arial" w:eastAsia="SimSun" w:hAnsi="Arial" w:cs="Arial" w:hint="eastAsia"/>
          <w:color w:val="000000"/>
          <w:kern w:val="0"/>
          <w:sz w:val="24"/>
          <w:szCs w:val="24"/>
        </w:rPr>
        <w:t xml:space="preserve"> determined</w:t>
      </w:r>
      <w:r w:rsidRPr="006C4097">
        <w:rPr>
          <w:rFonts w:ascii="Arial" w:eastAsia="SimSun" w:hAnsi="Arial" w:cs="Arial"/>
          <w:color w:val="000000"/>
          <w:kern w:val="0"/>
          <w:sz w:val="24"/>
          <w:szCs w:val="24"/>
        </w:rPr>
        <w:t xml:space="preserve"> from the data obtained in this assay</w:t>
      </w:r>
      <w:r w:rsidRPr="006C4097">
        <w:rPr>
          <w:rFonts w:ascii="Arial" w:eastAsia="SimSun" w:hAnsi="Arial" w:cs="Arial" w:hint="eastAsia"/>
          <w:color w:val="000000"/>
          <w:kern w:val="0"/>
          <w:sz w:val="24"/>
          <w:szCs w:val="24"/>
        </w:rPr>
        <w:t xml:space="preserve">. </w:t>
      </w:r>
    </w:p>
    <w:p w:rsidR="00676167" w:rsidRPr="006C4097" w:rsidRDefault="00087C46" w:rsidP="006C4097">
      <w:pPr>
        <w:tabs>
          <w:tab w:val="left" w:pos="0"/>
        </w:tabs>
        <w:spacing w:afterLines="100" w:line="480" w:lineRule="auto"/>
        <w:contextualSpacing/>
        <w:outlineLvl w:val="2"/>
        <w:rPr>
          <w:rFonts w:ascii="Arial" w:eastAsia="SimSun" w:hAnsi="Arial" w:cs="Arial"/>
          <w:color w:val="000000"/>
          <w:kern w:val="0"/>
          <w:sz w:val="28"/>
          <w:szCs w:val="24"/>
        </w:rPr>
      </w:pPr>
      <w:bookmarkStart w:id="42" w:name="_Toc382887918"/>
      <w:r w:rsidRPr="006C4097">
        <w:rPr>
          <w:rFonts w:ascii="Arial" w:eastAsia="SimSun" w:hAnsi="Arial" w:cs="Arial"/>
          <w:color w:val="000000"/>
          <w:kern w:val="0"/>
          <w:sz w:val="28"/>
          <w:szCs w:val="24"/>
        </w:rPr>
        <w:lastRenderedPageBreak/>
        <w:t>2.</w:t>
      </w:r>
      <w:r w:rsidRPr="006C4097">
        <w:rPr>
          <w:rFonts w:ascii="Arial" w:hAnsi="Arial" w:cs="Arial" w:hint="eastAsia"/>
          <w:color w:val="000000"/>
          <w:kern w:val="0"/>
          <w:sz w:val="28"/>
          <w:szCs w:val="24"/>
        </w:rPr>
        <w:t>2</w:t>
      </w:r>
      <w:r w:rsidRPr="006C4097">
        <w:rPr>
          <w:rFonts w:ascii="Arial" w:eastAsia="SimSun" w:hAnsi="Arial" w:cs="Arial"/>
          <w:color w:val="000000"/>
          <w:kern w:val="0"/>
          <w:sz w:val="28"/>
          <w:szCs w:val="24"/>
        </w:rPr>
        <w:t xml:space="preserve"> Active hits</w:t>
      </w:r>
      <w:bookmarkEnd w:id="42"/>
    </w:p>
    <w:p w:rsidR="008228F7" w:rsidRDefault="00087C46" w:rsidP="006C4097">
      <w:pPr>
        <w:tabs>
          <w:tab w:val="left" w:pos="0"/>
        </w:tabs>
        <w:spacing w:afterLines="100" w:line="480" w:lineRule="auto"/>
        <w:contextualSpacing/>
        <w:rPr>
          <w:rFonts w:ascii="Arial" w:eastAsiaTheme="minorEastAsia" w:hAnsi="Arial" w:cs="Arial" w:hint="eastAsia"/>
          <w:color w:val="000000"/>
          <w:kern w:val="0"/>
          <w:sz w:val="24"/>
          <w:szCs w:val="24"/>
          <w:lang w:eastAsia="zh-CN"/>
        </w:rPr>
      </w:pPr>
      <w:r w:rsidRPr="006C4097">
        <w:rPr>
          <w:rFonts w:ascii="Arial" w:eastAsia="SimSun" w:hAnsi="Arial" w:cs="Arial"/>
          <w:color w:val="000000"/>
          <w:kern w:val="0"/>
          <w:sz w:val="24"/>
          <w:szCs w:val="24"/>
        </w:rPr>
        <w:t xml:space="preserve">The </w:t>
      </w:r>
      <w:r w:rsidR="003C5138" w:rsidRPr="006C4097">
        <w:rPr>
          <w:rFonts w:ascii="Arial" w:eastAsiaTheme="minorEastAsia" w:hAnsi="Arial" w:cs="Arial" w:hint="eastAsia"/>
          <w:color w:val="000000"/>
          <w:kern w:val="0"/>
          <w:sz w:val="24"/>
          <w:szCs w:val="24"/>
          <w:lang w:eastAsia="zh-CN"/>
        </w:rPr>
        <w:t xml:space="preserve">screening outcome of </w:t>
      </w:r>
      <w:r w:rsidRPr="006C4097">
        <w:rPr>
          <w:rFonts w:ascii="Arial" w:eastAsia="SimSun" w:hAnsi="Arial" w:cs="Arial"/>
          <w:color w:val="000000"/>
          <w:kern w:val="0"/>
          <w:sz w:val="24"/>
          <w:szCs w:val="24"/>
        </w:rPr>
        <w:t>most</w:t>
      </w:r>
      <w:r w:rsidRPr="006C4097">
        <w:rPr>
          <w:rFonts w:ascii="Arial" w:eastAsia="SimSun" w:hAnsi="Arial" w:cs="Arial" w:hint="eastAsia"/>
          <w:color w:val="000000"/>
          <w:kern w:val="0"/>
          <w:sz w:val="24"/>
          <w:szCs w:val="24"/>
        </w:rPr>
        <w:t xml:space="preserve"> active anti-prion compounds</w:t>
      </w:r>
      <w:r w:rsidR="003C5138" w:rsidRPr="006C4097">
        <w:rPr>
          <w:rFonts w:ascii="Arial" w:eastAsiaTheme="minorEastAsia" w:hAnsi="Arial" w:cs="Arial" w:hint="eastAsia"/>
          <w:color w:val="000000"/>
          <w:kern w:val="0"/>
          <w:sz w:val="24"/>
          <w:szCs w:val="24"/>
          <w:lang w:eastAsia="zh-CN"/>
        </w:rPr>
        <w:t xml:space="preserve"> from </w:t>
      </w:r>
      <w:r w:rsidR="00F0343E" w:rsidRPr="006C4097">
        <w:rPr>
          <w:rFonts w:ascii="Arial" w:eastAsiaTheme="minorEastAsia" w:hAnsi="Arial" w:cs="Arial" w:hint="eastAsia"/>
          <w:color w:val="000000"/>
          <w:kern w:val="0"/>
          <w:sz w:val="24"/>
          <w:szCs w:val="24"/>
          <w:lang w:eastAsia="zh-CN"/>
        </w:rPr>
        <w:t xml:space="preserve">existing </w:t>
      </w:r>
      <w:r w:rsidR="003C5138" w:rsidRPr="006C4097">
        <w:rPr>
          <w:rFonts w:ascii="Arial" w:eastAsiaTheme="minorEastAsia" w:hAnsi="Arial" w:cs="Arial" w:hint="eastAsia"/>
          <w:color w:val="000000"/>
          <w:kern w:val="0"/>
          <w:sz w:val="24"/>
          <w:szCs w:val="24"/>
          <w:lang w:eastAsia="zh-CN"/>
        </w:rPr>
        <w:t>libraries in our lab</w:t>
      </w:r>
      <w:r w:rsidRPr="006C4097">
        <w:rPr>
          <w:rFonts w:ascii="Arial" w:eastAsia="SimSun" w:hAnsi="Arial" w:cs="Arial" w:hint="eastAsia"/>
          <w:color w:val="000000"/>
          <w:kern w:val="0"/>
          <w:sz w:val="24"/>
          <w:szCs w:val="24"/>
        </w:rPr>
        <w:t xml:space="preserve"> with EC</w:t>
      </w:r>
      <w:r w:rsidRPr="006C4097">
        <w:rPr>
          <w:rFonts w:ascii="Arial" w:eastAsia="SimSun" w:hAnsi="Arial" w:cs="Arial"/>
          <w:color w:val="000000"/>
          <w:kern w:val="0"/>
          <w:sz w:val="24"/>
          <w:szCs w:val="24"/>
          <w:vertAlign w:val="subscript"/>
        </w:rPr>
        <w:t>50</w:t>
      </w:r>
      <w:r w:rsidRPr="006C4097">
        <w:rPr>
          <w:rFonts w:ascii="Arial" w:eastAsia="SimSun" w:hAnsi="Arial" w:cs="Arial" w:hint="eastAsia"/>
          <w:color w:val="000000"/>
          <w:kern w:val="0"/>
          <w:sz w:val="24"/>
          <w:szCs w:val="24"/>
        </w:rPr>
        <w:t xml:space="preserve"> lower than 10 nM</w:t>
      </w:r>
      <w:r w:rsidRPr="006C4097">
        <w:rPr>
          <w:rFonts w:ascii="Arial" w:eastAsia="SimSun" w:hAnsi="Arial" w:cs="Arial"/>
          <w:color w:val="000000"/>
          <w:kern w:val="0"/>
          <w:sz w:val="24"/>
          <w:szCs w:val="24"/>
        </w:rPr>
        <w:t xml:space="preserve"> from cell line screening are listed in the table below (Table </w:t>
      </w:r>
      <w:r w:rsidRPr="006C4097">
        <w:rPr>
          <w:rFonts w:ascii="Arial" w:eastAsia="SimSun" w:hAnsi="Arial" w:cs="Arial" w:hint="eastAsia"/>
          <w:color w:val="000000"/>
          <w:kern w:val="0"/>
          <w:sz w:val="24"/>
          <w:szCs w:val="24"/>
        </w:rPr>
        <w:t>4</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w:t>
      </w:r>
      <w:hyperlink w:anchor="_ENREF_112" w:tooltip="Thompson, 2011 #421" w:history="1">
        <w:r w:rsidR="00A9239B" w:rsidRPr="006C4097">
          <w:rPr>
            <w:rFonts w:ascii="Arial" w:eastAsia="SimSun" w:hAnsi="Arial" w:cs="Arial"/>
            <w:color w:val="000000"/>
            <w:kern w:val="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eastAsia="SimSun" w:hAnsi="Arial" w:cs="Arial"/>
            <w:color w:val="000000"/>
            <w:kern w:val="0"/>
            <w:sz w:val="24"/>
            <w:szCs w:val="24"/>
          </w:rPr>
          <w:instrText xml:space="preserve"> ADDIN EN.CITE </w:instrText>
        </w:r>
        <w:r w:rsidR="00A9239B" w:rsidRPr="006C4097">
          <w:rPr>
            <w:rFonts w:ascii="Arial" w:eastAsia="SimSun" w:hAnsi="Arial" w:cs="Arial"/>
            <w:color w:val="000000"/>
            <w:kern w:val="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eastAsia="SimSun" w:hAnsi="Arial" w:cs="Arial"/>
            <w:color w:val="000000"/>
            <w:kern w:val="0"/>
            <w:sz w:val="24"/>
            <w:szCs w:val="24"/>
          </w:rPr>
          <w:instrText xml:space="preserve"> ADDIN EN.CITE.DATA </w:instrText>
        </w:r>
        <w:r w:rsidR="00A9239B" w:rsidRPr="006C4097">
          <w:rPr>
            <w:rFonts w:ascii="Arial" w:eastAsia="SimSun" w:hAnsi="Arial" w:cs="Arial"/>
            <w:color w:val="000000"/>
            <w:kern w:val="0"/>
            <w:sz w:val="24"/>
            <w:szCs w:val="24"/>
          </w:rPr>
        </w:r>
        <w:r w:rsidR="00A9239B" w:rsidRPr="006C4097">
          <w:rPr>
            <w:rFonts w:ascii="Arial" w:eastAsia="SimSun" w:hAnsi="Arial" w:cs="Arial"/>
            <w:color w:val="000000"/>
            <w:kern w:val="0"/>
            <w:sz w:val="24"/>
            <w:szCs w:val="24"/>
          </w:rPr>
          <w:fldChar w:fldCharType="end"/>
        </w:r>
        <w:r w:rsidR="00A9239B" w:rsidRPr="006C4097">
          <w:rPr>
            <w:rFonts w:ascii="Arial" w:eastAsia="SimSun" w:hAnsi="Arial" w:cs="Arial"/>
            <w:color w:val="000000"/>
            <w:kern w:val="0"/>
            <w:sz w:val="24"/>
            <w:szCs w:val="24"/>
          </w:rPr>
        </w:r>
        <w:r w:rsidR="00A9239B" w:rsidRPr="006C4097">
          <w:rPr>
            <w:rFonts w:ascii="Arial" w:eastAsia="SimSun" w:hAnsi="Arial" w:cs="Arial"/>
            <w:color w:val="000000"/>
            <w:kern w:val="0"/>
            <w:sz w:val="24"/>
            <w:szCs w:val="24"/>
          </w:rPr>
          <w:fldChar w:fldCharType="separate"/>
        </w:r>
        <w:r w:rsidR="00FB4C64" w:rsidRPr="006C4097">
          <w:rPr>
            <w:rFonts w:ascii="Arial" w:eastAsia="SimSun" w:hAnsi="Arial" w:cs="Arial"/>
            <w:noProof/>
            <w:color w:val="000000"/>
            <w:kern w:val="0"/>
            <w:sz w:val="24"/>
            <w:szCs w:val="24"/>
            <w:vertAlign w:val="superscript"/>
          </w:rPr>
          <w:t>106</w:t>
        </w:r>
        <w:r w:rsidR="00A9239B" w:rsidRPr="006C4097">
          <w:rPr>
            <w:rFonts w:ascii="Arial" w:eastAsia="SimSun" w:hAnsi="Arial" w:cs="Arial"/>
            <w:color w:val="000000"/>
            <w:kern w:val="0"/>
            <w:sz w:val="24"/>
            <w:szCs w:val="24"/>
          </w:rPr>
          <w:fldChar w:fldCharType="end"/>
        </w:r>
      </w:hyperlink>
      <w:r w:rsidRPr="006C4097">
        <w:rPr>
          <w:rFonts w:ascii="Arial" w:eastAsia="SimSun" w:hAnsi="Arial" w:cs="Arial" w:hint="eastAsia"/>
          <w:color w:val="000000"/>
          <w:kern w:val="0"/>
          <w:sz w:val="24"/>
          <w:szCs w:val="24"/>
        </w:rPr>
        <w:t xml:space="preserve"> </w:t>
      </w:r>
      <w:r w:rsidR="00C8752F" w:rsidRPr="006C4097">
        <w:rPr>
          <w:rFonts w:ascii="Arial" w:eastAsiaTheme="minorEastAsia" w:hAnsi="Arial" w:cs="Arial" w:hint="eastAsia"/>
          <w:color w:val="000000"/>
          <w:kern w:val="0"/>
          <w:sz w:val="24"/>
          <w:szCs w:val="24"/>
          <w:lang w:eastAsia="zh-CN"/>
        </w:rPr>
        <w:t xml:space="preserve">The anti-prion </w:t>
      </w:r>
      <w:r w:rsidR="00C8752F" w:rsidRPr="006C4097">
        <w:rPr>
          <w:rFonts w:ascii="Arial" w:eastAsia="SimSun" w:hAnsi="Arial" w:cs="Arial" w:hint="eastAsia"/>
          <w:color w:val="000000"/>
          <w:kern w:val="0"/>
          <w:sz w:val="24"/>
          <w:szCs w:val="24"/>
        </w:rPr>
        <w:t>EC</w:t>
      </w:r>
      <w:r w:rsidR="00C8752F" w:rsidRPr="006C4097">
        <w:rPr>
          <w:rFonts w:ascii="Arial" w:eastAsia="SimSun" w:hAnsi="Arial" w:cs="Arial"/>
          <w:color w:val="000000"/>
          <w:kern w:val="0"/>
          <w:sz w:val="24"/>
          <w:szCs w:val="24"/>
          <w:vertAlign w:val="subscript"/>
        </w:rPr>
        <w:t>50</w:t>
      </w:r>
      <w:r w:rsidR="00C8752F" w:rsidRPr="006C4097">
        <w:rPr>
          <w:rFonts w:ascii="Arial" w:eastAsiaTheme="minorEastAsia" w:hAnsi="Arial" w:cs="Arial" w:hint="eastAsia"/>
          <w:color w:val="000000"/>
          <w:kern w:val="0"/>
          <w:sz w:val="24"/>
          <w:szCs w:val="24"/>
          <w:lang w:eastAsia="zh-CN"/>
        </w:rPr>
        <w:t xml:space="preserve"> is acquired from the dot-blot assay results.</w:t>
      </w:r>
    </w:p>
    <w:p w:rsidR="00181D1E" w:rsidRPr="006C4097" w:rsidRDefault="00181D1E" w:rsidP="006C4097">
      <w:pPr>
        <w:tabs>
          <w:tab w:val="left" w:pos="0"/>
        </w:tabs>
        <w:spacing w:afterLines="100" w:line="480" w:lineRule="auto"/>
        <w:contextualSpacing/>
        <w:rPr>
          <w:rFonts w:ascii="Arial" w:eastAsiaTheme="minorEastAsia" w:hAnsi="Arial" w:cs="Arial"/>
          <w:color w:val="000000"/>
          <w:kern w:val="0"/>
          <w:sz w:val="24"/>
          <w:szCs w:val="24"/>
          <w:lang w:eastAsia="zh-CN"/>
        </w:rPr>
      </w:pPr>
    </w:p>
    <w:p w:rsidR="008228F7" w:rsidRPr="006C4097" w:rsidRDefault="00087C46" w:rsidP="006C4097">
      <w:pPr>
        <w:tabs>
          <w:tab w:val="left" w:pos="0"/>
        </w:tabs>
        <w:spacing w:afterLines="100" w:line="480" w:lineRule="auto"/>
        <w:contextualSpacing/>
        <w:rPr>
          <w:rFonts w:ascii="Arial" w:hAnsi="Arial" w:cs="Arial"/>
          <w:color w:val="000000"/>
          <w:kern w:val="0"/>
          <w:sz w:val="24"/>
          <w:szCs w:val="24"/>
        </w:rPr>
      </w:pPr>
      <w:proofErr w:type="gramStart"/>
      <w:r w:rsidRPr="006C4097">
        <w:rPr>
          <w:rFonts w:ascii="Arial" w:eastAsia="SimSun" w:hAnsi="Arial" w:cs="Arial" w:hint="eastAsia"/>
          <w:color w:val="000000"/>
          <w:kern w:val="0"/>
          <w:sz w:val="24"/>
          <w:szCs w:val="24"/>
        </w:rPr>
        <w:t>Table 4.</w:t>
      </w:r>
      <w:proofErr w:type="gramEnd"/>
      <w:r w:rsidRPr="006C4097">
        <w:rPr>
          <w:rFonts w:ascii="Arial" w:eastAsia="SimSun" w:hAnsi="Arial" w:cs="Arial" w:hint="eastAsia"/>
          <w:color w:val="000000"/>
          <w:kern w:val="0"/>
          <w:sz w:val="24"/>
          <w:szCs w:val="24"/>
        </w:rPr>
        <w:t xml:space="preserve"> The top rank</w:t>
      </w:r>
      <w:r w:rsidRPr="006C4097">
        <w:rPr>
          <w:rFonts w:ascii="Arial" w:eastAsia="SimSun" w:hAnsi="Arial" w:cs="Arial"/>
          <w:color w:val="000000"/>
          <w:kern w:val="0"/>
          <w:sz w:val="24"/>
          <w:szCs w:val="24"/>
        </w:rPr>
        <w:t>ed</w:t>
      </w:r>
      <w:r w:rsidRPr="006C4097">
        <w:rPr>
          <w:rFonts w:ascii="Arial" w:eastAsia="SimSun" w:hAnsi="Arial" w:cs="Arial" w:hint="eastAsia"/>
          <w:color w:val="000000"/>
          <w:kern w:val="0"/>
          <w:sz w:val="24"/>
          <w:szCs w:val="24"/>
        </w:rPr>
        <w:t xml:space="preserve"> active anti-prion compounds</w:t>
      </w:r>
    </w:p>
    <w:p w:rsidR="00E61275" w:rsidRPr="006C4097" w:rsidRDefault="00087C46" w:rsidP="006C4097">
      <w:pPr>
        <w:tabs>
          <w:tab w:val="left" w:pos="0"/>
        </w:tabs>
        <w:spacing w:afterLines="100" w:line="480" w:lineRule="auto"/>
        <w:contextualSpacing/>
        <w:jc w:val="center"/>
        <w:rPr>
          <w:rFonts w:ascii="Arial" w:hAnsi="Arial" w:cs="Arial"/>
          <w:color w:val="000000"/>
          <w:kern w:val="0"/>
          <w:sz w:val="28"/>
          <w:szCs w:val="28"/>
          <w:lang w:eastAsia="zh-CN"/>
        </w:rPr>
      </w:pPr>
      <w:r w:rsidRPr="006C4097">
        <w:rPr>
          <w:rFonts w:ascii="Arial" w:hAnsi="Arial" w:cs="Arial"/>
          <w:noProof/>
          <w:color w:val="000000"/>
          <w:kern w:val="0"/>
          <w:sz w:val="28"/>
          <w:szCs w:val="28"/>
          <w:lang w:val="en-US" w:eastAsia="zh-CN"/>
        </w:rPr>
        <w:drawing>
          <wp:inline distT="0" distB="0" distL="0" distR="0">
            <wp:extent cx="5274310" cy="5376111"/>
            <wp:effectExtent l="19050" t="0" r="2540" b="0"/>
            <wp:docPr id="61" name="图片 61" descr="D:\My Documents\Desktop\Thesis\Pics\Table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My Documents\Desktop\Thesis\Pics\Table 4.png"/>
                    <pic:cNvPicPr>
                      <a:picLocks noChangeAspect="1" noChangeArrowheads="1"/>
                    </pic:cNvPicPr>
                  </pic:nvPicPr>
                  <pic:blipFill>
                    <a:blip r:embed="rId36" cstate="print"/>
                    <a:srcRect/>
                    <a:stretch>
                      <a:fillRect/>
                    </a:stretch>
                  </pic:blipFill>
                  <pic:spPr bwMode="auto">
                    <a:xfrm>
                      <a:off x="0" y="0"/>
                      <a:ext cx="5274310" cy="5376111"/>
                    </a:xfrm>
                    <a:prstGeom prst="rect">
                      <a:avLst/>
                    </a:prstGeom>
                    <a:noFill/>
                    <a:ln w="9525">
                      <a:noFill/>
                      <a:miter lim="800000"/>
                      <a:headEnd/>
                      <a:tailEnd/>
                    </a:ln>
                  </pic:spPr>
                </pic:pic>
              </a:graphicData>
            </a:graphic>
          </wp:inline>
        </w:drawing>
      </w:r>
    </w:p>
    <w:p w:rsidR="00A04657" w:rsidRPr="006C4097" w:rsidRDefault="00A04657" w:rsidP="006C4097">
      <w:pPr>
        <w:tabs>
          <w:tab w:val="left" w:pos="0"/>
        </w:tabs>
        <w:spacing w:afterLines="100" w:line="480" w:lineRule="auto"/>
        <w:contextualSpacing/>
        <w:jc w:val="center"/>
        <w:rPr>
          <w:rFonts w:ascii="Arial" w:hAnsi="Arial" w:cs="Arial"/>
          <w:color w:val="000000"/>
          <w:kern w:val="0"/>
          <w:sz w:val="28"/>
          <w:szCs w:val="28"/>
          <w:lang w:eastAsia="zh-CN"/>
        </w:rPr>
      </w:pPr>
    </w:p>
    <w:p w:rsidR="00087C46" w:rsidRPr="006C4097" w:rsidRDefault="00087C46" w:rsidP="008478FE">
      <w:pPr>
        <w:pStyle w:val="1"/>
      </w:pPr>
      <w:bookmarkStart w:id="43" w:name="_Toc382887919"/>
      <w:r w:rsidRPr="006C4097">
        <w:rPr>
          <w:rFonts w:hint="eastAsia"/>
        </w:rPr>
        <w:lastRenderedPageBreak/>
        <w:t>Part</w:t>
      </w:r>
      <w:r w:rsidRPr="006C4097">
        <w:rPr>
          <w:rFonts w:ascii="宋体" w:hAnsi="宋体" w:hint="eastAsia"/>
        </w:rPr>
        <w:t>Ⅰ</w:t>
      </w:r>
      <w:r w:rsidRPr="006C4097">
        <w:rPr>
          <w:rFonts w:hint="eastAsia"/>
          <w:u w:val="single"/>
        </w:rPr>
        <w:t xml:space="preserve">Chapter 3 </w:t>
      </w:r>
      <w:proofErr w:type="gramStart"/>
      <w:r w:rsidRPr="006C4097">
        <w:rPr>
          <w:u w:val="single"/>
        </w:rPr>
        <w:t>Aims</w:t>
      </w:r>
      <w:proofErr w:type="gramEnd"/>
      <w:r w:rsidRPr="006C4097">
        <w:rPr>
          <w:u w:val="single"/>
        </w:rPr>
        <w:t xml:space="preserve"> of the project</w:t>
      </w:r>
      <w:bookmarkEnd w:id="43"/>
    </w:p>
    <w:p w:rsidR="00087C46" w:rsidRPr="006C4097" w:rsidRDefault="00087C46" w:rsidP="006C4097">
      <w:pPr>
        <w:spacing w:afterLines="100" w:line="480" w:lineRule="auto"/>
        <w:contextualSpacing/>
        <w:rPr>
          <w:rFonts w:ascii="Arial" w:eastAsia="SimSun" w:hAnsi="Arial" w:cs="Arial"/>
          <w:color w:val="000000"/>
          <w:kern w:val="0"/>
          <w:sz w:val="24"/>
          <w:szCs w:val="24"/>
        </w:rPr>
      </w:pPr>
    </w:p>
    <w:p w:rsidR="00087C46" w:rsidRPr="006C4097" w:rsidRDefault="0088445B" w:rsidP="00FE3784">
      <w:pPr>
        <w:pStyle w:val="2"/>
        <w:rPr>
          <w:rFonts w:ascii="Arial" w:eastAsia="SimSun" w:hAnsi="Arial" w:cs="Arial"/>
          <w:b w:val="0"/>
          <w:color w:val="000000"/>
          <w:kern w:val="0"/>
          <w:sz w:val="28"/>
          <w:szCs w:val="24"/>
        </w:rPr>
      </w:pPr>
      <w:bookmarkStart w:id="44" w:name="_Toc382887920"/>
      <w:r w:rsidRPr="006C4097">
        <w:rPr>
          <w:rFonts w:ascii="Arial" w:eastAsia="SimSun" w:hAnsi="Arial" w:cs="Arial"/>
          <w:color w:val="000000"/>
          <w:kern w:val="0"/>
          <w:sz w:val="28"/>
          <w:szCs w:val="24"/>
        </w:rPr>
        <w:t>1</w:t>
      </w:r>
      <w:r w:rsidRPr="006C4097">
        <w:rPr>
          <w:rFonts w:ascii="Arial" w:eastAsiaTheme="minorEastAsia" w:hAnsi="Arial" w:cs="Arial" w:hint="eastAsia"/>
          <w:color w:val="000000"/>
          <w:kern w:val="0"/>
          <w:sz w:val="28"/>
          <w:szCs w:val="24"/>
        </w:rPr>
        <w:t xml:space="preserve"> </w:t>
      </w:r>
      <w:r w:rsidR="00087C46" w:rsidRPr="006C4097">
        <w:rPr>
          <w:rFonts w:ascii="Arial" w:eastAsia="SimSun" w:hAnsi="Arial" w:cs="Arial"/>
          <w:color w:val="000000"/>
          <w:kern w:val="0"/>
          <w:sz w:val="28"/>
          <w:szCs w:val="24"/>
        </w:rPr>
        <w:t>Aims</w:t>
      </w:r>
      <w:bookmarkEnd w:id="44"/>
    </w:p>
    <w:p w:rsidR="002162D6" w:rsidRPr="006C4097" w:rsidRDefault="00087C46" w:rsidP="006C4097">
      <w:pPr>
        <w:spacing w:afterLines="100" w:line="480" w:lineRule="auto"/>
        <w:contextualSpacing/>
        <w:rPr>
          <w:rFonts w:ascii="Arial" w:hAnsi="Arial" w:cs="Arial"/>
          <w:color w:val="000000"/>
          <w:kern w:val="0"/>
          <w:sz w:val="24"/>
          <w:szCs w:val="24"/>
          <w:lang w:eastAsia="zh-CN"/>
        </w:rPr>
      </w:pPr>
      <w:r w:rsidRPr="006C4097">
        <w:rPr>
          <w:rFonts w:ascii="Arial" w:eastAsia="SimSun" w:hAnsi="Arial" w:cs="Arial" w:hint="eastAsia"/>
          <w:color w:val="000000"/>
          <w:kern w:val="0"/>
          <w:sz w:val="24"/>
          <w:szCs w:val="24"/>
        </w:rPr>
        <w:t>The</w:t>
      </w:r>
      <w:r w:rsidRPr="006C4097">
        <w:rPr>
          <w:rFonts w:ascii="Arial" w:eastAsia="SimSun" w:hAnsi="Arial" w:cs="Arial"/>
          <w:color w:val="000000"/>
          <w:kern w:val="0"/>
          <w:sz w:val="24"/>
          <w:szCs w:val="24"/>
        </w:rPr>
        <w:t xml:space="preserve"> aim</w:t>
      </w:r>
      <w:r w:rsidRPr="006C4097">
        <w:rPr>
          <w:rFonts w:ascii="Arial" w:eastAsia="SimSun" w:hAnsi="Arial" w:cs="Arial" w:hint="eastAsia"/>
          <w:color w:val="000000"/>
          <w:kern w:val="0"/>
          <w:sz w:val="24"/>
          <w:szCs w:val="24"/>
        </w:rPr>
        <w:t xml:space="preserve"> of </w:t>
      </w:r>
      <w:r w:rsidR="001A4307" w:rsidRPr="006C4097">
        <w:rPr>
          <w:rFonts w:ascii="Arial" w:eastAsiaTheme="minorEastAsia" w:hAnsi="Arial" w:cs="Arial" w:hint="eastAsia"/>
          <w:color w:val="000000"/>
          <w:kern w:val="0"/>
          <w:sz w:val="24"/>
          <w:szCs w:val="24"/>
          <w:lang w:eastAsia="zh-CN"/>
        </w:rPr>
        <w:t>this</w:t>
      </w:r>
      <w:r w:rsidR="001A4307" w:rsidRPr="006C4097">
        <w:rPr>
          <w:rFonts w:ascii="Arial" w:eastAsia="SimSun" w:hAnsi="Arial" w:cs="Arial" w:hint="eastAsia"/>
          <w:color w:val="000000"/>
          <w:kern w:val="0"/>
          <w:sz w:val="24"/>
          <w:szCs w:val="24"/>
        </w:rPr>
        <w:t xml:space="preserve"> </w:t>
      </w:r>
      <w:r w:rsidRPr="006C4097">
        <w:rPr>
          <w:rFonts w:ascii="Arial" w:eastAsia="SimSun" w:hAnsi="Arial" w:cs="Arial" w:hint="eastAsia"/>
          <w:color w:val="000000"/>
          <w:kern w:val="0"/>
          <w:sz w:val="24"/>
          <w:szCs w:val="24"/>
        </w:rPr>
        <w:t>resear</w:t>
      </w:r>
      <w:r w:rsidRPr="006C4097">
        <w:rPr>
          <w:rFonts w:ascii="Arial" w:eastAsia="SimSun" w:hAnsi="Arial" w:cs="Arial"/>
          <w:color w:val="000000"/>
          <w:kern w:val="0"/>
          <w:sz w:val="24"/>
          <w:szCs w:val="24"/>
        </w:rPr>
        <w:t>c</w:t>
      </w:r>
      <w:r w:rsidRPr="006C4097">
        <w:rPr>
          <w:rFonts w:ascii="Arial" w:eastAsia="SimSun" w:hAnsi="Arial" w:cs="Arial" w:hint="eastAsia"/>
          <w:color w:val="000000"/>
          <w:kern w:val="0"/>
          <w:sz w:val="24"/>
          <w:szCs w:val="24"/>
        </w:rPr>
        <w:t>h</w:t>
      </w:r>
      <w:r w:rsidRPr="006C4097">
        <w:rPr>
          <w:rFonts w:ascii="Arial" w:eastAsia="SimSun" w:hAnsi="Arial" w:cs="Arial"/>
          <w:color w:val="000000"/>
          <w:kern w:val="0"/>
          <w:sz w:val="24"/>
          <w:szCs w:val="24"/>
        </w:rPr>
        <w:t xml:space="preserve"> is to</w:t>
      </w:r>
      <w:r w:rsidRPr="006C4097">
        <w:rPr>
          <w:rFonts w:ascii="Arial" w:eastAsia="SimSun" w:hAnsi="Arial" w:cs="Arial" w:hint="eastAsia"/>
          <w:color w:val="000000"/>
          <w:kern w:val="0"/>
          <w:sz w:val="24"/>
          <w:szCs w:val="24"/>
        </w:rPr>
        <w:t xml:space="preserve"> </w:t>
      </w:r>
      <w:r w:rsidR="00CD0DAF" w:rsidRPr="006C4097">
        <w:rPr>
          <w:rFonts w:ascii="Arial" w:eastAsiaTheme="minorEastAsia" w:hAnsi="Arial" w:cs="Arial" w:hint="eastAsia"/>
          <w:color w:val="000000"/>
          <w:kern w:val="0"/>
          <w:sz w:val="24"/>
          <w:szCs w:val="24"/>
          <w:lang w:eastAsia="zh-CN"/>
        </w:rPr>
        <w:t>adapt</w:t>
      </w:r>
      <w:r w:rsidRPr="006C4097">
        <w:rPr>
          <w:rFonts w:ascii="Arial" w:eastAsia="SimSun" w:hAnsi="Arial" w:cs="Arial" w:hint="eastAsia"/>
          <w:color w:val="000000"/>
          <w:kern w:val="0"/>
          <w:sz w:val="24"/>
          <w:szCs w:val="24"/>
        </w:rPr>
        <w:t xml:space="preserve"> and </w:t>
      </w:r>
      <w:r w:rsidRPr="006C4097">
        <w:rPr>
          <w:rFonts w:ascii="Arial" w:eastAsia="SimSun" w:hAnsi="Arial" w:cs="Arial"/>
          <w:color w:val="000000"/>
          <w:kern w:val="0"/>
          <w:sz w:val="24"/>
          <w:szCs w:val="24"/>
        </w:rPr>
        <w:t>optimize</w:t>
      </w:r>
      <w:r w:rsidRPr="006C4097">
        <w:rPr>
          <w:rFonts w:ascii="Arial" w:eastAsia="SimSun" w:hAnsi="Arial" w:cs="Arial" w:hint="eastAsia"/>
          <w:color w:val="000000"/>
          <w:kern w:val="0"/>
          <w:sz w:val="24"/>
          <w:szCs w:val="24"/>
        </w:rPr>
        <w:t xml:space="preserve"> a </w:t>
      </w:r>
      <w:r w:rsidR="002162D6" w:rsidRPr="006C4097">
        <w:rPr>
          <w:rFonts w:ascii="Arial" w:eastAsiaTheme="minorEastAsia" w:hAnsi="Arial" w:cs="Arial" w:hint="eastAsia"/>
          <w:color w:val="000000"/>
          <w:kern w:val="0"/>
          <w:sz w:val="24"/>
          <w:szCs w:val="24"/>
          <w:lang w:eastAsia="zh-CN"/>
        </w:rPr>
        <w:t xml:space="preserve">cell based </w:t>
      </w:r>
      <w:r w:rsidRPr="006C4097">
        <w:rPr>
          <w:rFonts w:ascii="Arial" w:eastAsia="SimSun" w:hAnsi="Arial" w:cs="Arial"/>
          <w:color w:val="000000"/>
          <w:kern w:val="0"/>
          <w:sz w:val="24"/>
          <w:szCs w:val="24"/>
        </w:rPr>
        <w:t>biological evaluating system</w:t>
      </w:r>
      <w:r w:rsidRPr="006C4097">
        <w:rPr>
          <w:rFonts w:ascii="Arial" w:eastAsia="SimSun" w:hAnsi="Arial" w:cs="Arial" w:hint="eastAsia"/>
          <w:color w:val="000000"/>
          <w:kern w:val="0"/>
          <w:sz w:val="24"/>
          <w:szCs w:val="24"/>
        </w:rPr>
        <w:t xml:space="preserve"> for DDS by </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creening the anti-prion effect and </w:t>
      </w:r>
      <w:r w:rsidRPr="006C4097">
        <w:rPr>
          <w:rFonts w:ascii="Arial" w:eastAsia="SimSun" w:hAnsi="Arial" w:cs="Arial"/>
          <w:color w:val="000000"/>
          <w:kern w:val="0"/>
          <w:sz w:val="24"/>
          <w:szCs w:val="24"/>
        </w:rPr>
        <w:t xml:space="preserve">the cytotoxicity </w:t>
      </w:r>
      <w:r w:rsidRPr="006C4097">
        <w:rPr>
          <w:rFonts w:ascii="Arial" w:eastAsia="SimSun" w:hAnsi="Arial" w:cs="Arial" w:hint="eastAsia"/>
          <w:color w:val="000000"/>
          <w:kern w:val="0"/>
          <w:sz w:val="24"/>
          <w:szCs w:val="24"/>
        </w:rPr>
        <w:t xml:space="preserve">of </w:t>
      </w:r>
      <w:r w:rsidRPr="006C4097">
        <w:rPr>
          <w:rFonts w:ascii="Arial" w:hAnsi="Arial" w:cs="Arial" w:hint="eastAsia"/>
          <w:color w:val="000000"/>
          <w:kern w:val="0"/>
          <w:sz w:val="24"/>
          <w:szCs w:val="24"/>
        </w:rPr>
        <w:t>three</w:t>
      </w:r>
      <w:r w:rsidRPr="006C4097">
        <w:rPr>
          <w:rFonts w:ascii="Arial" w:eastAsia="SimSun" w:hAnsi="Arial" w:cs="Arial" w:hint="eastAsia"/>
          <w:color w:val="000000"/>
          <w:kern w:val="0"/>
          <w:sz w:val="24"/>
          <w:szCs w:val="24"/>
        </w:rPr>
        <w:t xml:space="preserve"> librar</w:t>
      </w:r>
      <w:r w:rsidRPr="006C4097">
        <w:rPr>
          <w:rFonts w:ascii="Arial" w:hAnsi="Arial" w:cs="Arial" w:hint="eastAsia"/>
          <w:color w:val="000000"/>
          <w:kern w:val="0"/>
          <w:sz w:val="24"/>
          <w:szCs w:val="24"/>
        </w:rPr>
        <w:t>ies</w:t>
      </w:r>
      <w:r w:rsidRPr="006C4097">
        <w:rPr>
          <w:rFonts w:ascii="Arial" w:eastAsia="SimSun" w:hAnsi="Arial" w:cs="Arial" w:hint="eastAsia"/>
          <w:color w:val="000000"/>
          <w:kern w:val="0"/>
          <w:sz w:val="24"/>
          <w:szCs w:val="24"/>
        </w:rPr>
        <w:t xml:space="preserve"> of </w:t>
      </w:r>
      <w:r w:rsidRPr="006C4097">
        <w:rPr>
          <w:rFonts w:ascii="Arial" w:eastAsia="SimSun" w:hAnsi="Arial" w:cs="Arial"/>
          <w:color w:val="000000"/>
          <w:kern w:val="0"/>
          <w:sz w:val="24"/>
          <w:szCs w:val="24"/>
        </w:rPr>
        <w:t>compounds</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sz w:val="24"/>
          <w:szCs w:val="24"/>
        </w:rPr>
        <w:t xml:space="preserve">ZINC library,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and</w:t>
      </w:r>
      <w:r w:rsidR="0035240E" w:rsidRPr="006C4097">
        <w:rPr>
          <w:rFonts w:ascii="Arial" w:hAnsi="Arial" w:cs="Arial" w:hint="eastAsia"/>
          <w:bCs/>
          <w:color w:val="000000"/>
          <w:sz w:val="24"/>
          <w:szCs w:val="24"/>
          <w:lang w:eastAsia="zh-CN"/>
        </w:rPr>
        <w:t xml:space="preserve"> </w:t>
      </w:r>
      <w:r w:rsidR="0035240E" w:rsidRPr="006C4097">
        <w:rPr>
          <w:rFonts w:ascii="Arial" w:hAnsi="Arial" w:cs="Arial"/>
          <w:bCs/>
          <w:color w:val="000000"/>
          <w:sz w:val="24"/>
          <w:szCs w:val="24"/>
        </w:rPr>
        <w:t>ε</w:t>
      </w:r>
      <w:r w:rsidRPr="006C4097">
        <w:rPr>
          <w:rFonts w:ascii="Arial" w:hAnsi="Arial" w:cs="Arial"/>
          <w:bCs/>
          <w:color w:val="000000"/>
          <w:sz w:val="24"/>
          <w:szCs w:val="24"/>
        </w:rPr>
        <w:t>-PL</w:t>
      </w:r>
      <w:r w:rsidRPr="006C4097">
        <w:rPr>
          <w:rFonts w:ascii="Arial" w:eastAsia="SimSun" w:hAnsi="Arial" w:cs="Arial" w:hint="eastAsia"/>
          <w:color w:val="000000"/>
          <w:kern w:val="0"/>
          <w:sz w:val="24"/>
          <w:szCs w:val="24"/>
        </w:rPr>
        <w:t>) to complement the existing work in the group</w:t>
      </w:r>
      <w:r w:rsidR="002162D6" w:rsidRPr="006C4097">
        <w:rPr>
          <w:rFonts w:ascii="Arial" w:eastAsiaTheme="minorEastAsia" w:hAnsi="Arial" w:cs="Arial" w:hint="eastAsia"/>
          <w:color w:val="000000"/>
          <w:kern w:val="0"/>
          <w:sz w:val="24"/>
          <w:szCs w:val="24"/>
          <w:lang w:eastAsia="zh-CN"/>
        </w:rPr>
        <w:t>.</w:t>
      </w:r>
      <w:r w:rsidRPr="006C4097">
        <w:rPr>
          <w:rFonts w:ascii="Arial" w:eastAsia="SimSun" w:hAnsi="Arial" w:cs="Arial"/>
          <w:color w:val="000000"/>
          <w:kern w:val="0"/>
          <w:sz w:val="24"/>
          <w:szCs w:val="24"/>
        </w:rPr>
        <w:t xml:space="preserve"> </w:t>
      </w:r>
      <w:r w:rsidR="002162D6" w:rsidRPr="006C4097">
        <w:rPr>
          <w:rFonts w:ascii="Arial" w:eastAsiaTheme="minorEastAsia" w:hAnsi="Arial" w:cs="Arial" w:hint="eastAsia"/>
          <w:color w:val="000000"/>
          <w:kern w:val="0"/>
          <w:sz w:val="24"/>
          <w:szCs w:val="24"/>
          <w:lang w:eastAsia="zh-CN"/>
        </w:rPr>
        <w:t>T</w:t>
      </w:r>
      <w:r w:rsidRPr="006C4097">
        <w:rPr>
          <w:rFonts w:ascii="Arial" w:eastAsia="SimSun" w:hAnsi="Arial" w:cs="Arial" w:hint="eastAsia"/>
          <w:color w:val="000000"/>
          <w:kern w:val="0"/>
          <w:sz w:val="24"/>
          <w:szCs w:val="24"/>
        </w:rPr>
        <w:t>hen</w:t>
      </w:r>
      <w:r w:rsidR="002162D6" w:rsidRPr="006C4097">
        <w:rPr>
          <w:rFonts w:ascii="Arial" w:eastAsiaTheme="minorEastAsia" w:hAnsi="Arial" w:cs="Arial" w:hint="eastAsia"/>
          <w:color w:val="000000"/>
          <w:kern w:val="0"/>
          <w:sz w:val="24"/>
          <w:szCs w:val="24"/>
          <w:lang w:eastAsia="zh-CN"/>
        </w:rPr>
        <w:t>,</w:t>
      </w:r>
      <w:r w:rsidRPr="006C4097">
        <w:rPr>
          <w:rFonts w:ascii="Arial" w:eastAsia="SimSun" w:hAnsi="Arial" w:cs="Arial" w:hint="eastAsia"/>
          <w:color w:val="000000"/>
          <w:kern w:val="0"/>
          <w:sz w:val="24"/>
          <w:szCs w:val="24"/>
        </w:rPr>
        <w:t xml:space="preserve"> th</w:t>
      </w:r>
      <w:r w:rsidRPr="006C4097">
        <w:rPr>
          <w:rFonts w:ascii="Arial" w:hAnsi="Arial" w:cs="Arial" w:hint="eastAsia"/>
          <w:color w:val="000000"/>
          <w:kern w:val="0"/>
          <w:sz w:val="24"/>
          <w:szCs w:val="24"/>
        </w:rPr>
        <w:t>ree</w:t>
      </w:r>
      <w:r w:rsidRPr="006C4097">
        <w:rPr>
          <w:rFonts w:ascii="Arial" w:eastAsia="SimSun" w:hAnsi="Arial" w:cs="Arial" w:hint="eastAsia"/>
          <w:color w:val="000000"/>
          <w:kern w:val="0"/>
          <w:sz w:val="24"/>
          <w:szCs w:val="24"/>
        </w:rPr>
        <w:t xml:space="preserve"> DDS</w:t>
      </w:r>
      <w:r w:rsidRPr="006C4097">
        <w:rPr>
          <w:rFonts w:ascii="Arial" w:hAnsi="Arial" w:cs="Arial" w:hint="eastAsia"/>
          <w:color w:val="000000"/>
          <w:kern w:val="0"/>
          <w:sz w:val="24"/>
          <w:szCs w:val="24"/>
        </w:rPr>
        <w:t xml:space="preserve"> (Hyperbranched polymer, polymersomes and quantum dots)</w:t>
      </w:r>
      <w:r w:rsidR="002162D6" w:rsidRPr="006C4097">
        <w:rPr>
          <w:rFonts w:ascii="Arial" w:hAnsi="Arial" w:cs="Arial" w:hint="eastAsia"/>
          <w:color w:val="000000"/>
          <w:kern w:val="0"/>
          <w:sz w:val="24"/>
          <w:szCs w:val="24"/>
          <w:lang w:eastAsia="zh-CN"/>
        </w:rPr>
        <w:t xml:space="preserve"> are used to increase the solubility of the hydrophobic anti-prion leads. The cytotoxicity and anti-prion effect of DDS can be evaluated by the system. Also, the </w:t>
      </w:r>
      <w:r w:rsidR="001E06F1" w:rsidRPr="006C4097">
        <w:rPr>
          <w:rFonts w:ascii="Arial" w:hAnsi="Arial" w:cs="Arial" w:hint="eastAsia"/>
          <w:color w:val="000000"/>
          <w:kern w:val="0"/>
          <w:sz w:val="24"/>
          <w:szCs w:val="24"/>
          <w:lang w:eastAsia="zh-CN"/>
        </w:rPr>
        <w:t>DDS with fluorescence function should allow them to be traced intracellularly which could help understanding their possible mode-of-action.</w:t>
      </w:r>
    </w:p>
    <w:p w:rsidR="008228F7" w:rsidRPr="006C4097" w:rsidRDefault="008228F7" w:rsidP="006C4097">
      <w:pPr>
        <w:spacing w:afterLines="100" w:line="480" w:lineRule="auto"/>
        <w:contextualSpacing/>
        <w:rPr>
          <w:rFonts w:ascii="Arial" w:eastAsia="SimSun" w:hAnsi="Arial" w:cs="Arial"/>
          <w:color w:val="000000"/>
          <w:kern w:val="0"/>
          <w:sz w:val="24"/>
          <w:szCs w:val="24"/>
        </w:rPr>
      </w:pPr>
    </w:p>
    <w:p w:rsidR="00087C46" w:rsidRPr="006C4097" w:rsidRDefault="00087C46" w:rsidP="00FE3784">
      <w:pPr>
        <w:pStyle w:val="2"/>
        <w:rPr>
          <w:rFonts w:ascii="Arial" w:eastAsia="SimSun" w:hAnsi="Arial" w:cs="Arial"/>
          <w:b w:val="0"/>
          <w:color w:val="000000"/>
          <w:kern w:val="0"/>
          <w:sz w:val="24"/>
          <w:szCs w:val="24"/>
        </w:rPr>
      </w:pPr>
      <w:bookmarkStart w:id="45" w:name="_Toc382887921"/>
      <w:r w:rsidRPr="006C4097">
        <w:rPr>
          <w:rFonts w:ascii="Arial" w:eastAsia="SimSun" w:hAnsi="Arial" w:cs="Arial"/>
          <w:color w:val="000000"/>
          <w:kern w:val="0"/>
          <w:sz w:val="28"/>
          <w:szCs w:val="24"/>
        </w:rPr>
        <w:t>2 Project design</w:t>
      </w:r>
      <w:bookmarkEnd w:id="45"/>
    </w:p>
    <w:p w:rsidR="00087C46" w:rsidRPr="006C4097" w:rsidRDefault="00087C46" w:rsidP="008E4B80">
      <w:pPr>
        <w:pStyle w:val="3"/>
        <w:rPr>
          <w:rFonts w:ascii="Arial" w:hAnsi="Arial" w:cs="Arial"/>
          <w:b w:val="0"/>
          <w:color w:val="000000"/>
          <w:kern w:val="0"/>
          <w:sz w:val="28"/>
          <w:szCs w:val="24"/>
        </w:rPr>
      </w:pPr>
      <w:bookmarkStart w:id="46" w:name="_Toc382887922"/>
      <w:r w:rsidRPr="006C4097">
        <w:rPr>
          <w:rFonts w:ascii="Arial" w:eastAsia="SimSun" w:hAnsi="Arial" w:cs="Arial"/>
          <w:b w:val="0"/>
          <w:color w:val="000000"/>
          <w:kern w:val="0"/>
          <w:sz w:val="28"/>
          <w:szCs w:val="24"/>
        </w:rPr>
        <w:t>2.1 Problems with current anti</w:t>
      </w:r>
      <w:r w:rsidRPr="006C4097">
        <w:rPr>
          <w:rFonts w:ascii="Arial" w:hAnsi="Arial" w:cs="Arial" w:hint="eastAsia"/>
          <w:b w:val="0"/>
          <w:color w:val="000000"/>
          <w:kern w:val="0"/>
          <w:sz w:val="28"/>
          <w:szCs w:val="24"/>
        </w:rPr>
        <w:t>-</w:t>
      </w:r>
      <w:r w:rsidRPr="006C4097">
        <w:rPr>
          <w:rFonts w:ascii="Arial" w:eastAsia="SimSun" w:hAnsi="Arial" w:cs="Arial"/>
          <w:b w:val="0"/>
          <w:color w:val="000000"/>
          <w:kern w:val="0"/>
          <w:sz w:val="28"/>
          <w:szCs w:val="24"/>
        </w:rPr>
        <w:t>prion compounds</w:t>
      </w:r>
      <w:bookmarkEnd w:id="46"/>
    </w:p>
    <w:p w:rsidR="00087C46" w:rsidRPr="006C4097" w:rsidRDefault="00087C46" w:rsidP="006C4097">
      <w:pPr>
        <w:pStyle w:val="a7"/>
        <w:widowControl/>
        <w:numPr>
          <w:ilvl w:val="0"/>
          <w:numId w:val="25"/>
        </w:numPr>
        <w:spacing w:afterLines="100" w:line="480" w:lineRule="auto"/>
        <w:ind w:firstLineChars="0"/>
        <w:contextualSpacing/>
        <w:rPr>
          <w:rFonts w:ascii="Arial" w:hAnsi="Arial" w:cs="Arial"/>
          <w:color w:val="000000"/>
          <w:kern w:val="0"/>
          <w:sz w:val="24"/>
          <w:szCs w:val="24"/>
        </w:rPr>
      </w:pPr>
      <w:r w:rsidRPr="006C4097">
        <w:rPr>
          <w:rFonts w:ascii="Arial" w:hAnsi="Arial" w:cs="Arial" w:hint="eastAsia"/>
          <w:color w:val="000000"/>
          <w:kern w:val="0"/>
          <w:sz w:val="24"/>
          <w:szCs w:val="24"/>
        </w:rPr>
        <w:t>L</w:t>
      </w:r>
      <w:r w:rsidRPr="006C4097">
        <w:rPr>
          <w:rFonts w:ascii="Arial" w:eastAsia="SimSun" w:hAnsi="Arial" w:cs="Arial"/>
          <w:color w:val="000000"/>
          <w:kern w:val="0"/>
          <w:sz w:val="24"/>
          <w:szCs w:val="24"/>
        </w:rPr>
        <w:t>ow solubility</w:t>
      </w:r>
    </w:p>
    <w:p w:rsidR="008228F7" w:rsidRPr="006C4097" w:rsidRDefault="00087C46" w:rsidP="006C4097">
      <w:pPr>
        <w:pStyle w:val="a7"/>
        <w:widowControl/>
        <w:numPr>
          <w:ilvl w:val="0"/>
          <w:numId w:val="25"/>
        </w:numPr>
        <w:spacing w:afterLines="100" w:line="480" w:lineRule="auto"/>
        <w:ind w:firstLineChars="0"/>
        <w:contextualSpacing/>
        <w:rPr>
          <w:rFonts w:ascii="Arial" w:hAnsi="Arial" w:cs="Arial"/>
          <w:color w:val="000000"/>
          <w:kern w:val="0"/>
          <w:sz w:val="24"/>
          <w:szCs w:val="24"/>
        </w:rPr>
      </w:pPr>
      <w:r w:rsidRPr="006C4097">
        <w:rPr>
          <w:rFonts w:ascii="Arial" w:hAnsi="Arial" w:cs="Arial" w:hint="eastAsia"/>
          <w:color w:val="000000"/>
          <w:kern w:val="0"/>
          <w:sz w:val="24"/>
          <w:szCs w:val="24"/>
        </w:rPr>
        <w:t>Unable to reach the disease focus</w:t>
      </w:r>
    </w:p>
    <w:p w:rsidR="00676167" w:rsidRPr="006C4097" w:rsidRDefault="00087C46" w:rsidP="006C4097">
      <w:pPr>
        <w:pStyle w:val="a7"/>
        <w:widowControl/>
        <w:numPr>
          <w:ilvl w:val="0"/>
          <w:numId w:val="25"/>
        </w:numPr>
        <w:spacing w:afterLines="100" w:line="480" w:lineRule="auto"/>
        <w:ind w:firstLineChars="0"/>
        <w:contextualSpacing/>
        <w:rPr>
          <w:rFonts w:ascii="Arial" w:hAnsi="Arial" w:cs="Arial"/>
          <w:color w:val="000000"/>
          <w:kern w:val="0"/>
          <w:sz w:val="24"/>
          <w:szCs w:val="24"/>
        </w:rPr>
      </w:pPr>
      <w:r w:rsidRPr="006C4097">
        <w:rPr>
          <w:rFonts w:ascii="Arial" w:hAnsi="Arial" w:cs="Arial"/>
          <w:color w:val="000000"/>
          <w:kern w:val="0"/>
          <w:sz w:val="24"/>
          <w:szCs w:val="24"/>
        </w:rPr>
        <w:t>N</w:t>
      </w:r>
      <w:r w:rsidRPr="006C4097">
        <w:rPr>
          <w:rFonts w:ascii="Arial" w:hAnsi="Arial" w:cs="Arial" w:hint="eastAsia"/>
          <w:color w:val="000000"/>
          <w:kern w:val="0"/>
          <w:sz w:val="24"/>
          <w:szCs w:val="24"/>
        </w:rPr>
        <w:t>on-fluorescence (Unable to track</w:t>
      </w:r>
      <w:r w:rsidRPr="006C4097">
        <w:rPr>
          <w:rFonts w:ascii="Arial" w:hAnsi="Arial" w:cs="Arial"/>
          <w:i/>
          <w:color w:val="000000"/>
          <w:kern w:val="0"/>
          <w:sz w:val="24"/>
          <w:szCs w:val="24"/>
        </w:rPr>
        <w:t xml:space="preserve"> in vitro</w:t>
      </w:r>
      <w:r w:rsidRPr="006C4097">
        <w:rPr>
          <w:rFonts w:ascii="Arial" w:hAnsi="Arial" w:cs="Arial" w:hint="eastAsia"/>
          <w:color w:val="000000"/>
          <w:kern w:val="0"/>
          <w:sz w:val="24"/>
          <w:szCs w:val="24"/>
        </w:rPr>
        <w:t xml:space="preserve"> and </w:t>
      </w:r>
      <w:r w:rsidRPr="006C4097">
        <w:rPr>
          <w:rFonts w:ascii="Arial" w:hAnsi="Arial" w:cs="Arial"/>
          <w:i/>
          <w:color w:val="000000"/>
          <w:kern w:val="0"/>
          <w:sz w:val="24"/>
          <w:szCs w:val="24"/>
        </w:rPr>
        <w:t>in vivo</w:t>
      </w:r>
      <w:r w:rsidRPr="006C4097">
        <w:rPr>
          <w:rFonts w:ascii="Arial" w:hAnsi="Arial" w:cs="Arial" w:hint="eastAsia"/>
          <w:color w:val="000000"/>
          <w:kern w:val="0"/>
          <w:sz w:val="24"/>
          <w:szCs w:val="24"/>
        </w:rPr>
        <w:t>)</w:t>
      </w:r>
    </w:p>
    <w:p w:rsidR="00087C46" w:rsidRPr="006C4097" w:rsidRDefault="00087C46" w:rsidP="00FE3784">
      <w:pPr>
        <w:pStyle w:val="3"/>
        <w:rPr>
          <w:rFonts w:ascii="Arial" w:eastAsia="SimSun" w:hAnsi="Arial" w:cs="Arial"/>
          <w:b w:val="0"/>
          <w:color w:val="000000"/>
          <w:kern w:val="0"/>
          <w:sz w:val="28"/>
          <w:szCs w:val="24"/>
        </w:rPr>
      </w:pPr>
      <w:bookmarkStart w:id="47" w:name="_Toc382887923"/>
      <w:r w:rsidRPr="006C4097">
        <w:rPr>
          <w:rFonts w:ascii="Arial" w:eastAsia="SimSun" w:hAnsi="Arial" w:cs="Arial"/>
          <w:b w:val="0"/>
          <w:color w:val="000000"/>
          <w:kern w:val="0"/>
          <w:sz w:val="28"/>
          <w:szCs w:val="24"/>
        </w:rPr>
        <w:lastRenderedPageBreak/>
        <w:t>2.2 Current status of DDS for prion research</w:t>
      </w:r>
      <w:bookmarkEnd w:id="47"/>
    </w:p>
    <w:p w:rsidR="00087C46" w:rsidRPr="006C4097" w:rsidRDefault="00087C46" w:rsidP="006C4097">
      <w:pPr>
        <w:pStyle w:val="a7"/>
        <w:widowControl/>
        <w:numPr>
          <w:ilvl w:val="0"/>
          <w:numId w:val="24"/>
        </w:numPr>
        <w:spacing w:afterLines="100" w:line="480" w:lineRule="auto"/>
        <w:ind w:firstLineChars="0"/>
        <w:contextualSpacing/>
        <w:rPr>
          <w:rFonts w:ascii="Arial" w:eastAsia="SimSun" w:hAnsi="Arial" w:cs="Arial"/>
          <w:color w:val="000000"/>
          <w:kern w:val="0"/>
          <w:sz w:val="24"/>
          <w:szCs w:val="24"/>
        </w:rPr>
      </w:pPr>
      <w:r w:rsidRPr="006C4097">
        <w:rPr>
          <w:rFonts w:ascii="Arial" w:eastAsia="SimSun" w:hAnsi="Arial" w:cs="Arial"/>
          <w:color w:val="000000"/>
          <w:kern w:val="0"/>
          <w:sz w:val="24"/>
          <w:szCs w:val="24"/>
        </w:rPr>
        <w:t>Lacking small molecule delivery techniques in general</w:t>
      </w:r>
    </w:p>
    <w:p w:rsidR="008228F7" w:rsidRPr="006C4097" w:rsidRDefault="00087C46" w:rsidP="006C4097">
      <w:pPr>
        <w:pStyle w:val="a7"/>
        <w:widowControl/>
        <w:numPr>
          <w:ilvl w:val="0"/>
          <w:numId w:val="24"/>
        </w:numPr>
        <w:spacing w:afterLines="100" w:line="480" w:lineRule="auto"/>
        <w:ind w:firstLineChars="0"/>
        <w:contextualSpacing/>
        <w:rPr>
          <w:rFonts w:ascii="Arial" w:eastAsia="SimSun" w:hAnsi="Arial" w:cs="Arial"/>
          <w:color w:val="000000"/>
          <w:kern w:val="0"/>
          <w:sz w:val="24"/>
          <w:szCs w:val="24"/>
        </w:rPr>
      </w:pPr>
      <w:r w:rsidRPr="006C4097">
        <w:rPr>
          <w:rFonts w:ascii="Arial" w:hAnsi="Arial" w:cs="Arial" w:hint="eastAsia"/>
          <w:color w:val="000000"/>
          <w:kern w:val="0"/>
          <w:sz w:val="24"/>
          <w:szCs w:val="24"/>
        </w:rPr>
        <w:t>CNS targeting is still a challenge</w:t>
      </w:r>
    </w:p>
    <w:p w:rsidR="00087C46" w:rsidRPr="006C4097" w:rsidRDefault="00674911" w:rsidP="00FE3784">
      <w:pPr>
        <w:pStyle w:val="3"/>
        <w:rPr>
          <w:rFonts w:ascii="Arial" w:eastAsia="SimSun" w:hAnsi="Arial" w:cs="Arial"/>
          <w:b w:val="0"/>
          <w:color w:val="000000"/>
          <w:kern w:val="0"/>
          <w:sz w:val="28"/>
          <w:szCs w:val="24"/>
        </w:rPr>
      </w:pPr>
      <w:bookmarkStart w:id="48" w:name="_Toc382887924"/>
      <w:r w:rsidRPr="006C4097">
        <w:rPr>
          <w:rFonts w:ascii="Arial" w:eastAsia="SimSun" w:hAnsi="Arial" w:cs="Arial"/>
          <w:b w:val="0"/>
          <w:color w:val="000000"/>
          <w:kern w:val="0"/>
          <w:sz w:val="28"/>
          <w:szCs w:val="24"/>
        </w:rPr>
        <w:t>2.3 Justifications for needing a DDS for anti</w:t>
      </w:r>
      <w:r w:rsidRPr="006C4097">
        <w:rPr>
          <w:rFonts w:ascii="Arial" w:hAnsi="Arial" w:cs="Arial"/>
          <w:b w:val="0"/>
          <w:color w:val="000000"/>
          <w:kern w:val="0"/>
          <w:sz w:val="28"/>
          <w:szCs w:val="24"/>
        </w:rPr>
        <w:t>-</w:t>
      </w:r>
      <w:r w:rsidRPr="006C4097">
        <w:rPr>
          <w:rFonts w:ascii="Arial" w:eastAsia="SimSun" w:hAnsi="Arial" w:cs="Arial"/>
          <w:b w:val="0"/>
          <w:color w:val="000000"/>
          <w:kern w:val="0"/>
          <w:sz w:val="28"/>
          <w:szCs w:val="24"/>
        </w:rPr>
        <w:t>prion leads</w:t>
      </w:r>
      <w:bookmarkEnd w:id="48"/>
    </w:p>
    <w:p w:rsidR="00087C46" w:rsidRPr="006C4097" w:rsidRDefault="00087C46" w:rsidP="00181D1E">
      <w:pPr>
        <w:pStyle w:val="a7"/>
        <w:widowControl/>
        <w:numPr>
          <w:ilvl w:val="0"/>
          <w:numId w:val="27"/>
        </w:numPr>
        <w:spacing w:afterLines="100" w:line="480" w:lineRule="auto"/>
        <w:ind w:left="709" w:firstLineChars="0"/>
        <w:contextualSpacing/>
        <w:rPr>
          <w:kern w:val="0"/>
          <w:sz w:val="24"/>
          <w:szCs w:val="24"/>
        </w:rPr>
      </w:pPr>
      <w:r w:rsidRPr="006C4097">
        <w:rPr>
          <w:rFonts w:ascii="Arial" w:hAnsi="Arial" w:cs="Arial"/>
          <w:color w:val="000000"/>
          <w:kern w:val="0"/>
          <w:sz w:val="24"/>
          <w:szCs w:val="24"/>
        </w:rPr>
        <w:t>Improving</w:t>
      </w:r>
      <w:r w:rsidRPr="006C4097">
        <w:rPr>
          <w:rFonts w:ascii="Arial" w:eastAsia="SimSun" w:hAnsi="Arial" w:cs="Arial"/>
          <w:color w:val="000000"/>
          <w:kern w:val="0"/>
          <w:sz w:val="24"/>
          <w:szCs w:val="24"/>
        </w:rPr>
        <w:t xml:space="preserve"> solubility and bioavailability</w:t>
      </w:r>
    </w:p>
    <w:p w:rsidR="008228F7" w:rsidRPr="006C4097" w:rsidRDefault="00087C46" w:rsidP="00181D1E">
      <w:pPr>
        <w:pStyle w:val="a7"/>
        <w:widowControl/>
        <w:numPr>
          <w:ilvl w:val="0"/>
          <w:numId w:val="23"/>
        </w:numPr>
        <w:spacing w:afterLines="100" w:line="480" w:lineRule="auto"/>
        <w:ind w:left="709" w:firstLineChars="0" w:hanging="426"/>
        <w:contextualSpacing/>
        <w:rPr>
          <w:rFonts w:ascii="Arial" w:eastAsia="SimSun" w:hAnsi="Arial" w:cs="Arial"/>
          <w:color w:val="000000"/>
          <w:kern w:val="0"/>
          <w:sz w:val="24"/>
          <w:szCs w:val="24"/>
        </w:rPr>
      </w:pPr>
      <w:r w:rsidRPr="006C4097">
        <w:rPr>
          <w:rFonts w:ascii="Arial" w:eastAsia="SimSun" w:hAnsi="Arial" w:cs="Arial"/>
          <w:color w:val="000000"/>
          <w:kern w:val="0"/>
          <w:sz w:val="24"/>
          <w:szCs w:val="24"/>
        </w:rPr>
        <w:t>Tracking the compound</w:t>
      </w:r>
      <w:r w:rsidRPr="006C4097">
        <w:rPr>
          <w:rFonts w:ascii="Arial" w:hAnsi="Arial" w:cs="Arial" w:hint="eastAsia"/>
          <w:color w:val="000000"/>
          <w:kern w:val="0"/>
          <w:sz w:val="24"/>
          <w:szCs w:val="24"/>
        </w:rPr>
        <w:t>s</w:t>
      </w:r>
      <w:r w:rsidRPr="006C4097">
        <w:rPr>
          <w:rFonts w:ascii="Arial" w:eastAsia="SimSun" w:hAnsi="Arial" w:cs="Arial"/>
          <w:color w:val="000000"/>
          <w:kern w:val="0"/>
          <w:sz w:val="24"/>
          <w:szCs w:val="24"/>
        </w:rPr>
        <w:t xml:space="preserve"> in</w:t>
      </w:r>
      <w:r w:rsidRPr="006C4097">
        <w:rPr>
          <w:rFonts w:ascii="Arial" w:hAnsi="Arial" w:cs="Arial" w:hint="eastAsia"/>
          <w:color w:val="000000"/>
          <w:kern w:val="0"/>
          <w:sz w:val="24"/>
          <w:szCs w:val="24"/>
        </w:rPr>
        <w:t>tra</w:t>
      </w:r>
      <w:r w:rsidRPr="006C4097">
        <w:rPr>
          <w:rFonts w:ascii="Arial" w:eastAsia="SimSun" w:hAnsi="Arial" w:cs="Arial"/>
          <w:color w:val="000000"/>
          <w:kern w:val="0"/>
          <w:sz w:val="24"/>
          <w:szCs w:val="24"/>
        </w:rPr>
        <w:t>cellular</w:t>
      </w:r>
      <w:r w:rsidRPr="006C4097">
        <w:rPr>
          <w:rFonts w:ascii="Arial" w:hAnsi="Arial" w:cs="Arial" w:hint="eastAsia"/>
          <w:color w:val="000000"/>
          <w:kern w:val="0"/>
          <w:sz w:val="24"/>
          <w:szCs w:val="24"/>
        </w:rPr>
        <w:t>ly</w:t>
      </w:r>
      <w:r w:rsidRPr="006C4097">
        <w:rPr>
          <w:rFonts w:ascii="Arial" w:eastAsia="SimSun" w:hAnsi="Arial" w:cs="Arial"/>
          <w:color w:val="000000"/>
          <w:kern w:val="0"/>
          <w:sz w:val="24"/>
          <w:szCs w:val="24"/>
        </w:rPr>
        <w:t xml:space="preserve"> </w:t>
      </w:r>
      <w:r w:rsidRPr="006C4097">
        <w:rPr>
          <w:rFonts w:ascii="Arial" w:hAnsi="Arial" w:cs="Arial" w:hint="eastAsia"/>
          <w:color w:val="000000"/>
          <w:kern w:val="0"/>
          <w:sz w:val="24"/>
          <w:szCs w:val="24"/>
        </w:rPr>
        <w:t>by conjugating with fluorescence group</w:t>
      </w:r>
    </w:p>
    <w:p w:rsidR="00676167" w:rsidRPr="006C4097" w:rsidRDefault="00087C46" w:rsidP="00181D1E">
      <w:pPr>
        <w:pStyle w:val="a7"/>
        <w:widowControl/>
        <w:numPr>
          <w:ilvl w:val="0"/>
          <w:numId w:val="23"/>
        </w:numPr>
        <w:spacing w:afterLines="100" w:line="480" w:lineRule="auto"/>
        <w:ind w:left="709" w:firstLineChars="0" w:hanging="426"/>
        <w:contextualSpacing/>
        <w:rPr>
          <w:rFonts w:ascii="Arial" w:eastAsia="SimSun" w:hAnsi="Arial" w:cs="Arial"/>
          <w:color w:val="000000"/>
          <w:kern w:val="0"/>
          <w:sz w:val="24"/>
          <w:szCs w:val="24"/>
        </w:rPr>
      </w:pPr>
      <w:r w:rsidRPr="006C4097">
        <w:rPr>
          <w:rFonts w:ascii="Arial" w:hAnsi="Arial" w:cs="Arial" w:hint="eastAsia"/>
          <w:color w:val="000000"/>
          <w:kern w:val="0"/>
          <w:sz w:val="24"/>
          <w:szCs w:val="24"/>
        </w:rPr>
        <w:t>Protect drugs before reach the target</w:t>
      </w:r>
    </w:p>
    <w:p w:rsidR="00676167" w:rsidRPr="006C4097" w:rsidRDefault="00087C46" w:rsidP="00181D1E">
      <w:pPr>
        <w:pStyle w:val="a7"/>
        <w:widowControl/>
        <w:numPr>
          <w:ilvl w:val="0"/>
          <w:numId w:val="23"/>
        </w:numPr>
        <w:spacing w:afterLines="100" w:line="480" w:lineRule="auto"/>
        <w:ind w:left="709" w:firstLineChars="0" w:hanging="426"/>
        <w:contextualSpacing/>
        <w:rPr>
          <w:rFonts w:ascii="Arial" w:eastAsia="SimSun" w:hAnsi="Arial" w:cs="Arial"/>
          <w:color w:val="000000"/>
          <w:kern w:val="0"/>
          <w:sz w:val="24"/>
          <w:szCs w:val="24"/>
        </w:rPr>
      </w:pPr>
      <w:r w:rsidRPr="006C4097">
        <w:rPr>
          <w:rFonts w:ascii="Arial" w:eastAsia="SimSun" w:hAnsi="Arial" w:cs="Arial"/>
          <w:color w:val="000000"/>
          <w:kern w:val="0"/>
          <w:sz w:val="24"/>
          <w:szCs w:val="24"/>
        </w:rPr>
        <w:t>Targeting delivery by decorating with vectors</w:t>
      </w:r>
    </w:p>
    <w:p w:rsidR="00676167" w:rsidRPr="006C4097" w:rsidRDefault="00676167" w:rsidP="006C4097">
      <w:pPr>
        <w:spacing w:afterLines="100" w:line="480" w:lineRule="auto"/>
        <w:contextualSpacing/>
        <w:rPr>
          <w:rFonts w:ascii="Arial" w:eastAsia="SimSun" w:hAnsi="Arial" w:cs="Arial"/>
          <w:color w:val="000000"/>
          <w:kern w:val="0"/>
          <w:sz w:val="24"/>
          <w:szCs w:val="24"/>
        </w:rPr>
      </w:pPr>
    </w:p>
    <w:p w:rsidR="00087C46" w:rsidRPr="006C4097" w:rsidRDefault="00087C46" w:rsidP="00FE3784">
      <w:pPr>
        <w:pStyle w:val="2"/>
        <w:rPr>
          <w:rFonts w:ascii="Arial" w:eastAsia="SimSun" w:hAnsi="Arial" w:cs="Arial"/>
          <w:b w:val="0"/>
          <w:color w:val="000000"/>
          <w:kern w:val="0"/>
          <w:sz w:val="28"/>
          <w:szCs w:val="24"/>
        </w:rPr>
      </w:pPr>
      <w:bookmarkStart w:id="49" w:name="_Toc382887925"/>
      <w:r w:rsidRPr="006C4097">
        <w:rPr>
          <w:rFonts w:ascii="Arial" w:eastAsia="SimSun" w:hAnsi="Arial" w:cs="Arial"/>
          <w:color w:val="000000"/>
          <w:kern w:val="0"/>
          <w:sz w:val="28"/>
          <w:szCs w:val="24"/>
        </w:rPr>
        <w:t>3 Project Plan</w:t>
      </w:r>
      <w:bookmarkEnd w:id="49"/>
    </w:p>
    <w:p w:rsidR="00087C46" w:rsidRPr="006C4097" w:rsidRDefault="00087C46" w:rsidP="006C4097">
      <w:pPr>
        <w:spacing w:afterLines="100" w:line="480" w:lineRule="auto"/>
        <w:contextualSpacing/>
        <w:jc w:val="center"/>
        <w:rPr>
          <w:rFonts w:ascii="Arial" w:hAnsi="Arial" w:cs="Arial"/>
          <w:color w:val="000000"/>
          <w:kern w:val="0"/>
          <w:sz w:val="24"/>
          <w:szCs w:val="24"/>
        </w:rPr>
      </w:pPr>
      <w:r w:rsidRPr="006C4097">
        <w:rPr>
          <w:rFonts w:ascii="Arial" w:hAnsi="Arial" w:cs="Arial"/>
          <w:noProof/>
          <w:color w:val="000000"/>
          <w:kern w:val="0"/>
          <w:sz w:val="24"/>
          <w:szCs w:val="24"/>
          <w:lang w:val="en-US" w:eastAsia="zh-CN"/>
        </w:rPr>
        <w:drawing>
          <wp:inline distT="0" distB="0" distL="0" distR="0">
            <wp:extent cx="5274310" cy="2383303"/>
            <wp:effectExtent l="0" t="0" r="0" b="0"/>
            <wp:docPr id="7" name="图片 13" descr="D:\My Documents\Desktop\Thesis\Pics\Fig 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My Documents\Desktop\Thesis\Pics\Fig X.png"/>
                    <pic:cNvPicPr>
                      <a:picLocks noChangeAspect="1" noChangeArrowheads="1"/>
                    </pic:cNvPicPr>
                  </pic:nvPicPr>
                  <pic:blipFill>
                    <a:blip r:embed="rId37" cstate="print"/>
                    <a:srcRect/>
                    <a:stretch>
                      <a:fillRect/>
                    </a:stretch>
                  </pic:blipFill>
                  <pic:spPr bwMode="auto">
                    <a:xfrm>
                      <a:off x="0" y="0"/>
                      <a:ext cx="5274310" cy="2383303"/>
                    </a:xfrm>
                    <a:prstGeom prst="rect">
                      <a:avLst/>
                    </a:prstGeom>
                    <a:noFill/>
                    <a:ln w="9525">
                      <a:noFill/>
                      <a:miter lim="800000"/>
                      <a:headEnd/>
                      <a:tailEnd/>
                    </a:ln>
                  </pic:spPr>
                </pic:pic>
              </a:graphicData>
            </a:graphic>
          </wp:inline>
        </w:drawing>
      </w:r>
    </w:p>
    <w:p w:rsidR="008228F7" w:rsidRPr="006C4097" w:rsidRDefault="00087C46" w:rsidP="006C4097">
      <w:pPr>
        <w:spacing w:afterLines="100" w:line="480" w:lineRule="auto"/>
        <w:contextualSpacing/>
        <w:rPr>
          <w:rFonts w:ascii="Arial" w:hAnsi="Arial" w:cs="Arial"/>
          <w:color w:val="000000"/>
          <w:kern w:val="0"/>
          <w:sz w:val="24"/>
          <w:szCs w:val="24"/>
        </w:rPr>
      </w:pPr>
      <w:proofErr w:type="gramStart"/>
      <w:r w:rsidRPr="006C4097">
        <w:rPr>
          <w:rFonts w:ascii="Arial" w:hAnsi="Arial" w:cs="Arial" w:hint="eastAsia"/>
          <w:color w:val="000000"/>
          <w:kern w:val="0"/>
          <w:sz w:val="24"/>
          <w:szCs w:val="24"/>
        </w:rPr>
        <w:t>Scheme 1.</w:t>
      </w:r>
      <w:proofErr w:type="gramEnd"/>
      <w:r w:rsidRPr="006C4097">
        <w:rPr>
          <w:rFonts w:ascii="Arial" w:hAnsi="Arial" w:cs="Arial" w:hint="eastAsia"/>
          <w:color w:val="000000"/>
          <w:kern w:val="0"/>
          <w:sz w:val="24"/>
          <w:szCs w:val="24"/>
        </w:rPr>
        <w:t xml:space="preserve"> </w:t>
      </w:r>
      <w:r w:rsidR="00CD0DAF" w:rsidRPr="006C4097">
        <w:rPr>
          <w:rFonts w:ascii="Arial" w:hAnsi="Arial" w:cs="Arial" w:hint="eastAsia"/>
          <w:color w:val="000000"/>
          <w:kern w:val="0"/>
          <w:sz w:val="24"/>
          <w:szCs w:val="24"/>
          <w:lang w:eastAsia="zh-CN"/>
        </w:rPr>
        <w:t>B</w:t>
      </w:r>
      <w:r w:rsidRPr="006C4097">
        <w:rPr>
          <w:rFonts w:ascii="Arial" w:hAnsi="Arial" w:cs="Arial" w:hint="eastAsia"/>
          <w:color w:val="000000"/>
          <w:kern w:val="0"/>
          <w:sz w:val="24"/>
          <w:szCs w:val="24"/>
        </w:rPr>
        <w:t>iological evaluating system based on SMB cell line</w:t>
      </w:r>
    </w:p>
    <w:p w:rsidR="008228F7" w:rsidRPr="006C4097" w:rsidRDefault="008228F7" w:rsidP="006C4097">
      <w:pPr>
        <w:spacing w:afterLines="100" w:line="480" w:lineRule="auto"/>
        <w:contextualSpacing/>
        <w:rPr>
          <w:rFonts w:ascii="Arial" w:hAnsi="Arial" w:cs="Arial"/>
          <w:color w:val="000000"/>
          <w:kern w:val="0"/>
          <w:sz w:val="24"/>
          <w:szCs w:val="24"/>
        </w:rPr>
      </w:pPr>
    </w:p>
    <w:p w:rsidR="008228F7" w:rsidRPr="006C4097" w:rsidRDefault="00087C46" w:rsidP="006C4097">
      <w:pPr>
        <w:spacing w:afterLines="100" w:line="480" w:lineRule="auto"/>
        <w:contextualSpacing/>
        <w:rPr>
          <w:rFonts w:ascii="Arial" w:eastAsiaTheme="minorEastAsia" w:hAnsi="Arial" w:cs="Arial"/>
          <w:color w:val="000000"/>
          <w:kern w:val="0"/>
          <w:sz w:val="24"/>
          <w:szCs w:val="24"/>
          <w:lang w:eastAsia="zh-CN"/>
        </w:rPr>
      </w:pPr>
      <w:r w:rsidRPr="006C4097">
        <w:rPr>
          <w:rFonts w:ascii="Arial" w:eastAsia="SimSun" w:hAnsi="Arial" w:cs="Arial"/>
          <w:color w:val="000000"/>
          <w:kern w:val="0"/>
          <w:sz w:val="24"/>
          <w:szCs w:val="24"/>
        </w:rPr>
        <w:lastRenderedPageBreak/>
        <w:t>A biological evaluating system</w:t>
      </w:r>
      <w:r w:rsidRPr="006C4097">
        <w:rPr>
          <w:rFonts w:ascii="Arial" w:eastAsia="SimSun" w:hAnsi="Arial" w:cs="Arial" w:hint="eastAsia"/>
          <w:color w:val="000000"/>
          <w:kern w:val="0"/>
          <w:sz w:val="24"/>
          <w:szCs w:val="24"/>
        </w:rPr>
        <w:t xml:space="preserve"> based on</w:t>
      </w:r>
      <w:r w:rsidRPr="006C4097">
        <w:rPr>
          <w:rFonts w:ascii="Arial" w:eastAsia="SimSun" w:hAnsi="Arial" w:cs="Arial"/>
          <w:color w:val="000000"/>
          <w:kern w:val="0"/>
          <w:sz w:val="24"/>
          <w:szCs w:val="24"/>
        </w:rPr>
        <w:t xml:space="preserve"> the</w:t>
      </w:r>
      <w:r w:rsidRPr="006C4097">
        <w:rPr>
          <w:rFonts w:ascii="Arial" w:eastAsia="SimSun" w:hAnsi="Arial" w:cs="Arial" w:hint="eastAsia"/>
          <w:color w:val="000000"/>
          <w:kern w:val="0"/>
          <w:sz w:val="24"/>
          <w:szCs w:val="24"/>
        </w:rPr>
        <w:t xml:space="preserve"> SMB cell line was </w:t>
      </w:r>
      <w:r w:rsidR="00AF5195" w:rsidRPr="006C4097">
        <w:rPr>
          <w:rFonts w:ascii="Arial" w:hAnsi="Arial" w:cs="Arial" w:hint="eastAsia"/>
          <w:sz w:val="24"/>
          <w:lang w:eastAsia="zh-CN"/>
        </w:rPr>
        <w:t>adapted</w:t>
      </w:r>
      <w:r w:rsidR="00AF5195" w:rsidRPr="006C4097">
        <w:rPr>
          <w:rFonts w:ascii="Arial" w:hAnsi="Arial" w:cs="Arial" w:hint="eastAsia"/>
          <w:sz w:val="24"/>
        </w:rPr>
        <w:t xml:space="preserve"> </w:t>
      </w:r>
      <w:r w:rsidRPr="006C4097">
        <w:rPr>
          <w:rFonts w:ascii="Arial" w:eastAsia="SimSun" w:hAnsi="Arial" w:cs="Arial" w:hint="eastAsia"/>
          <w:color w:val="000000"/>
          <w:kern w:val="0"/>
          <w:sz w:val="24"/>
          <w:szCs w:val="24"/>
        </w:rPr>
        <w:t xml:space="preserve">and </w:t>
      </w:r>
      <w:r w:rsidRPr="006C4097">
        <w:rPr>
          <w:rFonts w:ascii="Arial" w:eastAsia="SimSun" w:hAnsi="Arial" w:cs="Arial"/>
          <w:color w:val="000000"/>
          <w:kern w:val="0"/>
          <w:sz w:val="24"/>
          <w:szCs w:val="24"/>
        </w:rPr>
        <w:t>optimized</w:t>
      </w:r>
      <w:r w:rsidRPr="006C4097">
        <w:rPr>
          <w:rFonts w:ascii="Arial" w:eastAsia="SimSun" w:hAnsi="Arial" w:cs="Arial" w:hint="eastAsia"/>
          <w:color w:val="000000"/>
          <w:kern w:val="0"/>
          <w:sz w:val="24"/>
          <w:szCs w:val="24"/>
        </w:rPr>
        <w:t xml:space="preserve"> based on the group members</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 xml:space="preserve"> previous work. </w:t>
      </w:r>
      <w:r w:rsidRPr="006C4097">
        <w:rPr>
          <w:rFonts w:ascii="Arial" w:hAnsi="Arial" w:cs="Arial" w:hint="eastAsia"/>
          <w:color w:val="000000"/>
          <w:kern w:val="0"/>
          <w:sz w:val="24"/>
          <w:szCs w:val="24"/>
        </w:rPr>
        <w:t xml:space="preserve">A </w:t>
      </w:r>
      <w:r w:rsidRPr="006C4097">
        <w:rPr>
          <w:rFonts w:ascii="Arial" w:hAnsi="Arial" w:cs="Arial"/>
          <w:color w:val="000000"/>
          <w:kern w:val="0"/>
          <w:sz w:val="24"/>
          <w:szCs w:val="24"/>
        </w:rPr>
        <w:t>brief</w:t>
      </w:r>
      <w:r w:rsidRPr="006C4097">
        <w:rPr>
          <w:rFonts w:ascii="Arial" w:hAnsi="Arial" w:cs="Arial" w:hint="eastAsia"/>
          <w:color w:val="000000"/>
          <w:kern w:val="0"/>
          <w:sz w:val="24"/>
          <w:szCs w:val="24"/>
        </w:rPr>
        <w:t xml:space="preserve"> evaluating process is started from culturing SMB cells and split them in 96-well plate. Then, treat the cells with anti-prion compounds in serial dilutions. The MTT and dot blotting assays are applied after 5 days incubation and anti-prion leads are picked up under certain parameters (MTT&gt;70% and anti-prion effect in nano-molar scale). This system</w:t>
      </w:r>
      <w:r w:rsidRPr="006C4097">
        <w:rPr>
          <w:rFonts w:ascii="Arial" w:eastAsia="SimSun" w:hAnsi="Arial" w:cs="Arial" w:hint="eastAsia"/>
          <w:color w:val="000000"/>
          <w:kern w:val="0"/>
          <w:sz w:val="24"/>
          <w:szCs w:val="24"/>
        </w:rPr>
        <w:t xml:space="preserve"> was applied to</w:t>
      </w:r>
      <w:r w:rsidRPr="006C4097">
        <w:rPr>
          <w:rFonts w:ascii="Arial" w:eastAsia="SimSun" w:hAnsi="Arial" w:cs="Arial"/>
          <w:color w:val="000000"/>
          <w:kern w:val="0"/>
          <w:sz w:val="24"/>
          <w:szCs w:val="24"/>
        </w:rPr>
        <w:t xml:space="preserve"> s</w:t>
      </w:r>
      <w:r w:rsidRPr="006C4097">
        <w:rPr>
          <w:rFonts w:ascii="Arial" w:eastAsia="SimSun" w:hAnsi="Arial" w:cs="Arial" w:hint="eastAsia"/>
          <w:color w:val="000000"/>
          <w:kern w:val="0"/>
          <w:sz w:val="24"/>
          <w:szCs w:val="24"/>
        </w:rPr>
        <w:t xml:space="preserve">creen the anti-prion effect and </w:t>
      </w:r>
      <w:r w:rsidRPr="006C4097">
        <w:rPr>
          <w:rFonts w:ascii="Arial" w:eastAsia="SimSun" w:hAnsi="Arial" w:cs="Arial"/>
          <w:color w:val="000000"/>
          <w:kern w:val="0"/>
          <w:sz w:val="24"/>
          <w:szCs w:val="24"/>
        </w:rPr>
        <w:t xml:space="preserve">the cytotoxicity </w:t>
      </w:r>
      <w:r w:rsidRPr="006C4097">
        <w:rPr>
          <w:rFonts w:ascii="Arial" w:eastAsia="SimSun" w:hAnsi="Arial" w:cs="Arial" w:hint="eastAsia"/>
          <w:color w:val="000000"/>
          <w:kern w:val="0"/>
          <w:sz w:val="24"/>
          <w:szCs w:val="24"/>
        </w:rPr>
        <w:t xml:space="preserve">of </w:t>
      </w:r>
      <w:r w:rsidRPr="006C4097">
        <w:rPr>
          <w:rFonts w:ascii="Arial" w:hAnsi="Arial" w:cs="Arial" w:hint="eastAsia"/>
          <w:color w:val="000000"/>
          <w:kern w:val="0"/>
          <w:sz w:val="24"/>
          <w:szCs w:val="24"/>
        </w:rPr>
        <w:t>three</w:t>
      </w:r>
      <w:r w:rsidRPr="006C4097">
        <w:rPr>
          <w:rFonts w:ascii="Arial" w:eastAsia="SimSun" w:hAnsi="Arial" w:cs="Arial" w:hint="eastAsia"/>
          <w:color w:val="000000"/>
          <w:kern w:val="0"/>
          <w:sz w:val="24"/>
          <w:szCs w:val="24"/>
        </w:rPr>
        <w:t xml:space="preserve"> librar</w:t>
      </w:r>
      <w:r w:rsidRPr="006C4097">
        <w:rPr>
          <w:rFonts w:ascii="Arial" w:hAnsi="Arial" w:cs="Arial" w:hint="eastAsia"/>
          <w:color w:val="000000"/>
          <w:kern w:val="0"/>
          <w:sz w:val="24"/>
          <w:szCs w:val="24"/>
        </w:rPr>
        <w:t>ies</w:t>
      </w:r>
      <w:r w:rsidRPr="006C4097">
        <w:rPr>
          <w:rFonts w:ascii="Arial" w:eastAsia="SimSun" w:hAnsi="Arial" w:cs="Arial" w:hint="eastAsia"/>
          <w:color w:val="000000"/>
          <w:kern w:val="0"/>
          <w:sz w:val="24"/>
          <w:szCs w:val="24"/>
        </w:rPr>
        <w:t xml:space="preserve"> of </w:t>
      </w:r>
      <w:r w:rsidRPr="006C4097">
        <w:rPr>
          <w:rFonts w:ascii="Arial" w:eastAsia="SimSun" w:hAnsi="Arial" w:cs="Arial"/>
          <w:color w:val="000000"/>
          <w:kern w:val="0"/>
          <w:sz w:val="24"/>
          <w:szCs w:val="24"/>
        </w:rPr>
        <w:t>compounds</w:t>
      </w:r>
      <w:r w:rsidRPr="006C4097">
        <w:rPr>
          <w:rFonts w:ascii="Arial" w:hAnsi="Arial" w:cs="Arial" w:hint="eastAsia"/>
          <w:color w:val="000000"/>
          <w:kern w:val="0"/>
          <w:sz w:val="24"/>
          <w:szCs w:val="24"/>
        </w:rPr>
        <w:t xml:space="preserve">, </w:t>
      </w:r>
      <w:r w:rsidRPr="006C4097">
        <w:rPr>
          <w:rFonts w:ascii="Arial" w:hAnsi="Arial" w:cs="Arial" w:hint="eastAsia"/>
          <w:color w:val="000000"/>
          <w:sz w:val="24"/>
          <w:szCs w:val="24"/>
        </w:rPr>
        <w:t xml:space="preserve">ZINC library,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and</w:t>
      </w:r>
      <w:r w:rsidR="0035240E" w:rsidRPr="006C4097">
        <w:rPr>
          <w:rFonts w:ascii="Arial" w:hAnsi="Arial" w:cs="Arial" w:hint="eastAsia"/>
          <w:bCs/>
          <w:color w:val="000000"/>
          <w:sz w:val="24"/>
          <w:szCs w:val="24"/>
          <w:lang w:eastAsia="zh-CN"/>
        </w:rPr>
        <w:t xml:space="preserve"> </w:t>
      </w:r>
      <w:r w:rsidR="0035240E" w:rsidRPr="006C4097">
        <w:rPr>
          <w:rFonts w:ascii="Arial" w:hAnsi="Arial" w:cs="Arial"/>
          <w:bCs/>
          <w:color w:val="000000"/>
          <w:sz w:val="24"/>
          <w:szCs w:val="24"/>
        </w:rPr>
        <w:t>ε</w:t>
      </w:r>
      <w:r w:rsidRPr="006C4097">
        <w:rPr>
          <w:rFonts w:ascii="Arial" w:hAnsi="Arial" w:cs="Arial"/>
          <w:bCs/>
          <w:color w:val="000000"/>
          <w:sz w:val="24"/>
          <w:szCs w:val="24"/>
        </w:rPr>
        <w:t>-PL</w:t>
      </w:r>
      <w:r w:rsidRPr="006C4097">
        <w:rPr>
          <w:rFonts w:ascii="Arial" w:eastAsia="SimSun" w:hAnsi="Arial" w:cs="Arial" w:hint="eastAsia"/>
          <w:color w:val="000000"/>
          <w:kern w:val="0"/>
          <w:sz w:val="24"/>
          <w:szCs w:val="24"/>
        </w:rPr>
        <w:t xml:space="preserve">. </w:t>
      </w:r>
    </w:p>
    <w:p w:rsidR="008228F7" w:rsidRPr="006C4097" w:rsidRDefault="008228F7" w:rsidP="006C4097">
      <w:pPr>
        <w:spacing w:afterLines="100" w:line="480" w:lineRule="auto"/>
        <w:contextualSpacing/>
        <w:rPr>
          <w:rFonts w:ascii="Arial" w:eastAsiaTheme="minorEastAsia" w:hAnsi="Arial" w:cs="Arial"/>
          <w:color w:val="000000"/>
          <w:kern w:val="0"/>
          <w:sz w:val="24"/>
          <w:szCs w:val="24"/>
          <w:lang w:eastAsia="zh-CN"/>
        </w:rPr>
      </w:pPr>
    </w:p>
    <w:p w:rsidR="008228F7" w:rsidRPr="006C4097" w:rsidRDefault="00087C46" w:rsidP="006C4097">
      <w:pPr>
        <w:spacing w:afterLines="100" w:line="480" w:lineRule="auto"/>
        <w:contextualSpacing/>
        <w:rPr>
          <w:rFonts w:ascii="Arial" w:hAnsi="Arial" w:cs="Arial"/>
          <w:color w:val="000000"/>
          <w:kern w:val="0"/>
          <w:sz w:val="24"/>
          <w:szCs w:val="24"/>
        </w:rPr>
      </w:pPr>
      <w:r w:rsidRPr="006C4097">
        <w:rPr>
          <w:rFonts w:ascii="Arial" w:hAnsi="Arial" w:cs="Arial"/>
          <w:noProof/>
          <w:color w:val="000000"/>
          <w:kern w:val="0"/>
          <w:sz w:val="24"/>
          <w:szCs w:val="24"/>
          <w:lang w:val="en-US" w:eastAsia="zh-CN"/>
        </w:rPr>
        <w:drawing>
          <wp:inline distT="0" distB="0" distL="0" distR="0">
            <wp:extent cx="5274310" cy="2401942"/>
            <wp:effectExtent l="0" t="0" r="2540" b="0"/>
            <wp:docPr id="16" name="图片 16" descr="D:\My Documents\Desktop\Thesis\Pics\Fig 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My Documents\Desktop\Thesis\Pics\Fig Y.png"/>
                    <pic:cNvPicPr>
                      <a:picLocks noChangeAspect="1" noChangeArrowheads="1"/>
                    </pic:cNvPicPr>
                  </pic:nvPicPr>
                  <pic:blipFill>
                    <a:blip r:embed="rId38" cstate="print"/>
                    <a:srcRect/>
                    <a:stretch>
                      <a:fillRect/>
                    </a:stretch>
                  </pic:blipFill>
                  <pic:spPr bwMode="auto">
                    <a:xfrm>
                      <a:off x="0" y="0"/>
                      <a:ext cx="5274310" cy="2401942"/>
                    </a:xfrm>
                    <a:prstGeom prst="rect">
                      <a:avLst/>
                    </a:prstGeom>
                    <a:noFill/>
                    <a:ln w="9525">
                      <a:noFill/>
                      <a:miter lim="800000"/>
                      <a:headEnd/>
                      <a:tailEnd/>
                    </a:ln>
                  </pic:spPr>
                </pic:pic>
              </a:graphicData>
            </a:graphic>
          </wp:inline>
        </w:drawing>
      </w:r>
    </w:p>
    <w:p w:rsidR="008228F7" w:rsidRPr="006C4097" w:rsidRDefault="00087C46" w:rsidP="006C4097">
      <w:pPr>
        <w:spacing w:afterLines="100" w:line="480" w:lineRule="auto"/>
        <w:contextualSpacing/>
        <w:rPr>
          <w:rFonts w:ascii="Arial" w:hAnsi="Arial" w:cs="Arial"/>
          <w:color w:val="000000"/>
          <w:kern w:val="0"/>
          <w:sz w:val="24"/>
          <w:szCs w:val="24"/>
        </w:rPr>
      </w:pPr>
      <w:proofErr w:type="gramStart"/>
      <w:r w:rsidRPr="006C4097">
        <w:rPr>
          <w:rFonts w:ascii="Arial" w:hAnsi="Arial" w:cs="Arial" w:hint="eastAsia"/>
          <w:color w:val="000000"/>
          <w:kern w:val="0"/>
          <w:sz w:val="24"/>
          <w:szCs w:val="24"/>
        </w:rPr>
        <w:t>Scheme 2.</w:t>
      </w:r>
      <w:proofErr w:type="gramEnd"/>
      <w:r w:rsidRPr="006C4097">
        <w:rPr>
          <w:rFonts w:ascii="Arial" w:hAnsi="Arial" w:cs="Arial" w:hint="eastAsia"/>
          <w:color w:val="000000"/>
          <w:kern w:val="0"/>
          <w:sz w:val="24"/>
          <w:szCs w:val="24"/>
        </w:rPr>
        <w:t xml:space="preserve"> Evaluating DDS via the biological system</w:t>
      </w:r>
    </w:p>
    <w:p w:rsidR="008228F7" w:rsidRPr="006C4097" w:rsidRDefault="008228F7" w:rsidP="006C4097">
      <w:pPr>
        <w:spacing w:afterLines="100" w:line="480" w:lineRule="auto"/>
        <w:contextualSpacing/>
        <w:rPr>
          <w:rFonts w:ascii="Arial" w:hAnsi="Arial" w:cs="Arial"/>
          <w:color w:val="000000"/>
          <w:kern w:val="0"/>
          <w:sz w:val="24"/>
          <w:szCs w:val="24"/>
        </w:rPr>
      </w:pPr>
    </w:p>
    <w:p w:rsidR="00087C46" w:rsidRPr="006C4097" w:rsidRDefault="00087C46" w:rsidP="00087C46">
      <w:pPr>
        <w:spacing w:line="480" w:lineRule="auto"/>
        <w:rPr>
          <w:rFonts w:ascii="Arial" w:hAnsi="Arial" w:cs="Arial"/>
          <w:color w:val="000000"/>
          <w:kern w:val="0"/>
          <w:sz w:val="24"/>
          <w:szCs w:val="24"/>
        </w:rPr>
      </w:pPr>
      <w:r w:rsidRPr="006C4097">
        <w:rPr>
          <w:rFonts w:ascii="Arial" w:eastAsia="SimSun" w:hAnsi="Arial" w:cs="Arial" w:hint="eastAsia"/>
          <w:color w:val="000000"/>
          <w:kern w:val="0"/>
          <w:sz w:val="24"/>
          <w:szCs w:val="24"/>
        </w:rPr>
        <w:t xml:space="preserve">Polymersomes, hyperbranched polymer </w:t>
      </w:r>
      <w:r w:rsidRPr="006C4097">
        <w:rPr>
          <w:rFonts w:ascii="Arial" w:eastAsia="SimSun" w:hAnsi="Arial" w:cs="Arial"/>
          <w:color w:val="000000"/>
          <w:kern w:val="0"/>
          <w:sz w:val="24"/>
          <w:szCs w:val="24"/>
        </w:rPr>
        <w:t>and</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quantum</w:t>
      </w:r>
      <w:r w:rsidRPr="006C4097">
        <w:rPr>
          <w:rFonts w:ascii="Arial" w:eastAsia="SimSun" w:hAnsi="Arial" w:cs="Arial" w:hint="eastAsia"/>
          <w:color w:val="000000"/>
          <w:kern w:val="0"/>
          <w:sz w:val="24"/>
          <w:szCs w:val="24"/>
        </w:rPr>
        <w:t xml:space="preserve"> dots were applied as DDS for anti-prion compounds</w:t>
      </w:r>
      <w:r w:rsidRPr="006C4097">
        <w:rPr>
          <w:rFonts w:ascii="Arial" w:eastAsia="SimSun" w:hAnsi="Arial" w:cs="Arial"/>
          <w:color w:val="000000"/>
          <w:kern w:val="0"/>
          <w:sz w:val="24"/>
          <w:szCs w:val="24"/>
        </w:rPr>
        <w:t>,</w:t>
      </w:r>
      <w:r w:rsidRPr="006C4097">
        <w:rPr>
          <w:rFonts w:ascii="Arial" w:eastAsia="SimSun" w:hAnsi="Arial" w:cs="Arial" w:hint="eastAsia"/>
          <w:color w:val="000000"/>
          <w:kern w:val="0"/>
          <w:sz w:val="24"/>
          <w:szCs w:val="24"/>
        </w:rPr>
        <w:t xml:space="preserve"> and they were evaluated in vitro individually. </w:t>
      </w:r>
      <w:r w:rsidRPr="006C4097">
        <w:rPr>
          <w:rFonts w:ascii="Arial" w:hAnsi="Arial" w:cs="Arial" w:hint="eastAsia"/>
          <w:color w:val="000000"/>
          <w:kern w:val="0"/>
          <w:sz w:val="24"/>
          <w:szCs w:val="24"/>
        </w:rPr>
        <w:t xml:space="preserve">The drug loaded DDS are dosed on the cells in serial dilutions and comparing with DDS material without loading drug and free drug in DMSO in </w:t>
      </w:r>
      <w:r w:rsidRPr="006C4097">
        <w:rPr>
          <w:rFonts w:ascii="Arial" w:hAnsi="Arial" w:cs="Arial" w:hint="eastAsia"/>
          <w:color w:val="000000"/>
          <w:kern w:val="0"/>
          <w:sz w:val="24"/>
          <w:szCs w:val="24"/>
        </w:rPr>
        <w:lastRenderedPageBreak/>
        <w:t>corresponding concentrations. Then, the MTT and dot blotting assays were applied to evaluate their biocompatibility and anti-prion effect. Also, the intracellular localization</w:t>
      </w:r>
      <w:r w:rsidR="00CA0D37" w:rsidRPr="006C4097">
        <w:rPr>
          <w:rFonts w:ascii="Arial" w:hAnsi="Arial" w:cs="Arial" w:hint="eastAsia"/>
          <w:color w:val="000000"/>
          <w:kern w:val="0"/>
          <w:sz w:val="24"/>
          <w:szCs w:val="24"/>
          <w:lang w:eastAsia="zh-CN"/>
        </w:rPr>
        <w:t xml:space="preserve"> of the</w:t>
      </w:r>
      <w:r w:rsidR="00CA0D37" w:rsidRPr="006C4097">
        <w:rPr>
          <w:rFonts w:ascii="Arial" w:hAnsi="Arial" w:cs="Arial" w:hint="eastAsia"/>
          <w:color w:val="000000"/>
          <w:kern w:val="0"/>
          <w:sz w:val="24"/>
          <w:szCs w:val="24"/>
        </w:rPr>
        <w:t xml:space="preserve"> fluorescence </w:t>
      </w:r>
      <w:r w:rsidR="00CA0D37" w:rsidRPr="006C4097">
        <w:rPr>
          <w:rFonts w:ascii="Arial" w:hAnsi="Arial" w:cs="Arial"/>
          <w:color w:val="000000"/>
          <w:kern w:val="0"/>
          <w:sz w:val="24"/>
          <w:szCs w:val="24"/>
        </w:rPr>
        <w:t>traceable</w:t>
      </w:r>
      <w:r w:rsidR="00CA0D37" w:rsidRPr="006C4097">
        <w:rPr>
          <w:rFonts w:ascii="Arial" w:hAnsi="Arial" w:cs="Arial" w:hint="eastAsia"/>
          <w:color w:val="000000"/>
          <w:kern w:val="0"/>
          <w:sz w:val="24"/>
          <w:szCs w:val="24"/>
          <w:lang w:eastAsia="zh-CN"/>
        </w:rPr>
        <w:t xml:space="preserve"> DDS</w:t>
      </w:r>
      <w:r w:rsidR="00CA0D37" w:rsidRPr="006C4097" w:rsidDel="00CA0D37">
        <w:rPr>
          <w:rFonts w:ascii="Arial" w:hAnsi="Arial" w:cs="Arial" w:hint="eastAsia"/>
          <w:color w:val="000000"/>
          <w:kern w:val="0"/>
          <w:sz w:val="24"/>
          <w:szCs w:val="24"/>
        </w:rPr>
        <w:t xml:space="preserve"> </w:t>
      </w:r>
      <w:r w:rsidRPr="006C4097">
        <w:rPr>
          <w:rFonts w:ascii="Arial" w:hAnsi="Arial" w:cs="Arial" w:hint="eastAsia"/>
          <w:color w:val="000000"/>
          <w:kern w:val="0"/>
          <w:sz w:val="24"/>
          <w:szCs w:val="24"/>
        </w:rPr>
        <w:t xml:space="preserve">is </w:t>
      </w:r>
      <w:r w:rsidRPr="006C4097">
        <w:rPr>
          <w:rFonts w:ascii="Arial" w:hAnsi="Arial" w:cs="Arial"/>
          <w:color w:val="000000"/>
          <w:kern w:val="0"/>
          <w:sz w:val="24"/>
          <w:szCs w:val="24"/>
        </w:rPr>
        <w:t>observed</w:t>
      </w:r>
      <w:r w:rsidRPr="006C4097">
        <w:rPr>
          <w:rFonts w:ascii="Arial" w:hAnsi="Arial" w:cs="Arial" w:hint="eastAsia"/>
          <w:color w:val="000000"/>
          <w:kern w:val="0"/>
          <w:sz w:val="24"/>
          <w:szCs w:val="24"/>
        </w:rPr>
        <w:t xml:space="preserve"> under confocal</w:t>
      </w:r>
      <w:r w:rsidR="00CA0D37" w:rsidRPr="006C4097">
        <w:rPr>
          <w:rFonts w:ascii="Arial" w:hAnsi="Arial" w:cs="Arial" w:hint="eastAsia"/>
          <w:color w:val="000000"/>
          <w:kern w:val="0"/>
          <w:sz w:val="24"/>
          <w:szCs w:val="24"/>
          <w:lang w:eastAsia="zh-CN"/>
        </w:rPr>
        <w:t xml:space="preserve"> microscope</w:t>
      </w:r>
      <w:r w:rsidRPr="006C4097">
        <w:rPr>
          <w:rFonts w:ascii="Arial" w:hAnsi="Arial" w:cs="Arial" w:hint="eastAsia"/>
          <w:color w:val="000000"/>
          <w:kern w:val="0"/>
          <w:sz w:val="24"/>
          <w:szCs w:val="24"/>
        </w:rPr>
        <w:t xml:space="preserve">. </w:t>
      </w:r>
      <w:r w:rsidRPr="006C4097">
        <w:rPr>
          <w:rFonts w:ascii="Arial" w:eastAsia="SimSun" w:hAnsi="Arial" w:cs="Arial" w:hint="eastAsia"/>
          <w:color w:val="000000"/>
          <w:kern w:val="0"/>
          <w:sz w:val="24"/>
          <w:szCs w:val="24"/>
        </w:rPr>
        <w:t xml:space="preserve">All three DDSs were </w:t>
      </w:r>
      <w:r w:rsidR="00537FB4" w:rsidRPr="006C4097">
        <w:rPr>
          <w:rFonts w:ascii="Arial" w:eastAsiaTheme="minorEastAsia" w:hAnsi="Arial" w:cs="Arial" w:hint="eastAsia"/>
          <w:color w:val="000000"/>
          <w:kern w:val="0"/>
          <w:sz w:val="24"/>
          <w:szCs w:val="24"/>
          <w:lang w:eastAsia="zh-CN"/>
        </w:rPr>
        <w:t>chosen</w:t>
      </w:r>
      <w:r w:rsidRPr="006C4097">
        <w:rPr>
          <w:rFonts w:ascii="Arial" w:eastAsia="SimSun" w:hAnsi="Arial" w:cs="Arial" w:hint="eastAsia"/>
          <w:color w:val="000000"/>
          <w:kern w:val="0"/>
          <w:sz w:val="24"/>
          <w:szCs w:val="24"/>
        </w:rPr>
        <w:t xml:space="preserve"> to</w:t>
      </w:r>
      <w:r w:rsidRPr="006C4097">
        <w:rPr>
          <w:rFonts w:ascii="Arial" w:hAnsi="Arial" w:cs="Arial" w:hint="eastAsia"/>
          <w:color w:val="000000"/>
          <w:sz w:val="24"/>
          <w:szCs w:val="24"/>
        </w:rPr>
        <w:t xml:space="preserve"> improve the poor water solubility of those compounds. Furthermore, </w:t>
      </w:r>
      <w:r w:rsidRPr="006C4097">
        <w:rPr>
          <w:rFonts w:ascii="Arial" w:hAnsi="Arial" w:cs="Arial"/>
          <w:color w:val="000000"/>
          <w:sz w:val="24"/>
          <w:szCs w:val="24"/>
        </w:rPr>
        <w:t xml:space="preserve">we will </w:t>
      </w:r>
      <w:r w:rsidRPr="006C4097">
        <w:rPr>
          <w:rFonts w:ascii="Arial" w:hAnsi="Arial" w:cs="Arial" w:hint="eastAsia"/>
          <w:color w:val="000000"/>
          <w:sz w:val="24"/>
          <w:szCs w:val="24"/>
        </w:rPr>
        <w:t>try to locate the intracellular location of those non-</w:t>
      </w:r>
      <w:r w:rsidRPr="006C4097">
        <w:rPr>
          <w:rFonts w:ascii="Arial" w:hAnsi="Arial" w:cs="Arial"/>
          <w:color w:val="000000"/>
          <w:sz w:val="24"/>
          <w:szCs w:val="24"/>
        </w:rPr>
        <w:t>fluorescen</w:t>
      </w:r>
      <w:r w:rsidRPr="006C4097">
        <w:rPr>
          <w:rFonts w:ascii="Arial" w:hAnsi="Arial" w:cs="Arial" w:hint="eastAsia"/>
          <w:color w:val="000000"/>
          <w:sz w:val="24"/>
          <w:szCs w:val="24"/>
        </w:rPr>
        <w:t>ce compounds by modifications on the DDS</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is would help </w:t>
      </w:r>
      <w:r w:rsidRPr="006C4097">
        <w:rPr>
          <w:rFonts w:ascii="Arial" w:hAnsi="Arial" w:cs="Arial"/>
          <w:color w:val="000000"/>
          <w:sz w:val="24"/>
          <w:szCs w:val="24"/>
        </w:rPr>
        <w:t xml:space="preserve">us to </w:t>
      </w:r>
      <w:r w:rsidRPr="006C4097">
        <w:rPr>
          <w:rFonts w:ascii="Arial" w:hAnsi="Arial" w:cs="Arial" w:hint="eastAsia"/>
          <w:color w:val="000000"/>
          <w:sz w:val="24"/>
          <w:szCs w:val="24"/>
        </w:rPr>
        <w:t>understand the mechanism of them</w:t>
      </w:r>
      <w:r w:rsidRPr="006C4097">
        <w:rPr>
          <w:rFonts w:ascii="Arial" w:hAnsi="Arial" w:cs="Arial"/>
          <w:color w:val="000000"/>
          <w:sz w:val="24"/>
          <w:szCs w:val="24"/>
        </w:rPr>
        <w:t>, and l</w:t>
      </w:r>
      <w:r w:rsidRPr="006C4097">
        <w:rPr>
          <w:rFonts w:ascii="Arial" w:hAnsi="Arial" w:cs="Arial" w:hint="eastAsia"/>
          <w:color w:val="000000"/>
          <w:sz w:val="24"/>
          <w:szCs w:val="24"/>
        </w:rPr>
        <w:t>ast</w:t>
      </w:r>
      <w:r w:rsidRPr="006C4097">
        <w:rPr>
          <w:rFonts w:ascii="Arial" w:hAnsi="Arial" w:cs="Arial"/>
          <w:color w:val="000000"/>
          <w:sz w:val="24"/>
          <w:szCs w:val="24"/>
        </w:rPr>
        <w:t>ly it can help</w:t>
      </w:r>
      <w:r w:rsidRPr="006C4097">
        <w:rPr>
          <w:rFonts w:ascii="Arial" w:hAnsi="Arial" w:cs="Arial" w:hint="eastAsia"/>
          <w:color w:val="000000"/>
          <w:sz w:val="24"/>
          <w:szCs w:val="24"/>
        </w:rPr>
        <w:t xml:space="preserve"> the anti-prion compounds to </w:t>
      </w:r>
      <w:r w:rsidRPr="006C4097">
        <w:rPr>
          <w:rFonts w:ascii="Arial" w:hAnsi="Arial" w:cs="Arial"/>
          <w:color w:val="000000"/>
          <w:sz w:val="24"/>
          <w:szCs w:val="24"/>
        </w:rPr>
        <w:t>reach the disease</w:t>
      </w:r>
      <w:r w:rsidRPr="006C4097">
        <w:rPr>
          <w:rFonts w:ascii="Arial" w:hAnsi="Arial" w:cs="Arial" w:hint="eastAsia"/>
          <w:color w:val="000000"/>
          <w:sz w:val="24"/>
          <w:szCs w:val="24"/>
        </w:rPr>
        <w:t xml:space="preserve"> focus</w:t>
      </w:r>
      <w:r w:rsidRPr="006C4097">
        <w:rPr>
          <w:rFonts w:ascii="Arial" w:hAnsi="Arial" w:cs="Arial"/>
          <w:color w:val="000000"/>
          <w:sz w:val="24"/>
          <w:szCs w:val="24"/>
        </w:rPr>
        <w:t xml:space="preserve"> located in the CNS</w:t>
      </w:r>
      <w:r w:rsidRPr="006C4097">
        <w:rPr>
          <w:rFonts w:ascii="Arial" w:hAnsi="Arial" w:cs="Arial" w:hint="eastAsia"/>
          <w:color w:val="000000"/>
          <w:sz w:val="24"/>
          <w:szCs w:val="24"/>
        </w:rPr>
        <w:t>.</w:t>
      </w: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087C46">
      <w:pPr>
        <w:spacing w:line="480" w:lineRule="auto"/>
        <w:rPr>
          <w:rFonts w:ascii="Arial" w:hAnsi="Arial" w:cs="Arial"/>
          <w:color w:val="000000"/>
          <w:sz w:val="28"/>
          <w:szCs w:val="28"/>
        </w:rPr>
      </w:pPr>
    </w:p>
    <w:p w:rsidR="00087C46" w:rsidRPr="006C4097" w:rsidRDefault="00087C46" w:rsidP="008478FE">
      <w:pPr>
        <w:pStyle w:val="1"/>
        <w:rPr>
          <w:u w:val="single"/>
          <w:lang w:eastAsia="zh-CN"/>
        </w:rPr>
      </w:pPr>
      <w:bookmarkStart w:id="50" w:name="_Toc382887926"/>
      <w:r w:rsidRPr="006C4097">
        <w:rPr>
          <w:rFonts w:hint="eastAsia"/>
        </w:rPr>
        <w:lastRenderedPageBreak/>
        <w:t>Part</w:t>
      </w:r>
      <w:r w:rsidRPr="006C4097">
        <w:rPr>
          <w:rFonts w:ascii="宋体" w:hAnsi="宋体" w:hint="eastAsia"/>
        </w:rPr>
        <w:t>Ⅰ</w:t>
      </w:r>
      <w:r w:rsidRPr="006C4097">
        <w:rPr>
          <w:rFonts w:hint="eastAsia"/>
          <w:u w:val="single"/>
        </w:rPr>
        <w:t>Chapter 4 Thesis layout</w:t>
      </w:r>
      <w:bookmarkEnd w:id="50"/>
    </w:p>
    <w:p w:rsidR="00A04657" w:rsidRPr="006C4097" w:rsidRDefault="00A04657" w:rsidP="00A04657">
      <w:pPr>
        <w:rPr>
          <w:lang w:eastAsia="zh-CN" w:bidi="en-US"/>
        </w:rPr>
      </w:pPr>
    </w:p>
    <w:p w:rsidR="00087C46" w:rsidRPr="006C4097" w:rsidRDefault="00087C46" w:rsidP="00087C46">
      <w:pPr>
        <w:spacing w:line="480" w:lineRule="auto"/>
        <w:rPr>
          <w:rFonts w:ascii="Arial" w:eastAsia="SimSun" w:hAnsi="Arial" w:cs="Arial"/>
          <w:color w:val="000000"/>
          <w:kern w:val="0"/>
          <w:sz w:val="24"/>
          <w:szCs w:val="24"/>
        </w:rPr>
      </w:pPr>
      <w:r w:rsidRPr="006C4097">
        <w:rPr>
          <w:rFonts w:ascii="Arial" w:eastAsia="SimSun" w:hAnsi="Arial" w:cs="Arial" w:hint="eastAsia"/>
          <w:color w:val="000000"/>
          <w:kern w:val="0"/>
          <w:sz w:val="24"/>
          <w:szCs w:val="24"/>
        </w:rPr>
        <w:t>This thesis consist</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of f</w:t>
      </w:r>
      <w:r w:rsidRPr="006C4097">
        <w:rPr>
          <w:rFonts w:ascii="Arial" w:hAnsi="Arial" w:cs="Arial" w:hint="eastAsia"/>
          <w:color w:val="000000"/>
          <w:kern w:val="0"/>
          <w:sz w:val="24"/>
          <w:szCs w:val="24"/>
        </w:rPr>
        <w:t>our</w:t>
      </w:r>
      <w:r w:rsidRPr="006C4097">
        <w:rPr>
          <w:rFonts w:ascii="Arial" w:eastAsia="SimSun" w:hAnsi="Arial" w:cs="Arial" w:hint="eastAsia"/>
          <w:color w:val="000000"/>
          <w:kern w:val="0"/>
          <w:sz w:val="24"/>
          <w:szCs w:val="24"/>
        </w:rPr>
        <w:t xml:space="preserve"> parts. </w:t>
      </w:r>
    </w:p>
    <w:p w:rsidR="00087C46" w:rsidRPr="006C4097" w:rsidRDefault="00087C46" w:rsidP="00087C46">
      <w:pPr>
        <w:spacing w:line="480" w:lineRule="auto"/>
        <w:rPr>
          <w:rFonts w:ascii="Arial" w:eastAsia="SimSun" w:hAnsi="Arial" w:cs="Arial"/>
          <w:color w:val="000000"/>
          <w:kern w:val="0"/>
          <w:sz w:val="24"/>
          <w:szCs w:val="24"/>
        </w:rPr>
      </w:pPr>
      <w:r w:rsidRPr="006C4097">
        <w:rPr>
          <w:rFonts w:ascii="Arial" w:eastAsia="SimSun" w:hAnsi="Arial" w:cs="Arial" w:hint="eastAsia"/>
          <w:b/>
          <w:color w:val="000000"/>
          <w:kern w:val="0"/>
          <w:sz w:val="24"/>
          <w:szCs w:val="24"/>
        </w:rPr>
        <w:t>Part 1</w:t>
      </w:r>
      <w:r w:rsidRPr="006C4097">
        <w:rPr>
          <w:rFonts w:ascii="Arial" w:eastAsia="SimSun" w:hAnsi="Arial" w:cs="Arial" w:hint="eastAsia"/>
          <w:color w:val="000000"/>
          <w:kern w:val="0"/>
          <w:sz w:val="24"/>
          <w:szCs w:val="24"/>
        </w:rPr>
        <w:t xml:space="preserve"> Introduction and literature survey</w:t>
      </w:r>
    </w:p>
    <w:p w:rsidR="00087C46" w:rsidRPr="006C4097" w:rsidRDefault="00087C46" w:rsidP="00087C46">
      <w:pPr>
        <w:spacing w:line="480" w:lineRule="auto"/>
        <w:rPr>
          <w:rFonts w:ascii="Arial" w:hAnsi="Arial" w:cs="Arial"/>
          <w:color w:val="000000"/>
          <w:kern w:val="0"/>
          <w:sz w:val="24"/>
          <w:szCs w:val="24"/>
        </w:rPr>
      </w:pPr>
      <w:r w:rsidRPr="006C4097">
        <w:rPr>
          <w:rFonts w:ascii="Arial" w:eastAsia="SimSun" w:hAnsi="Arial" w:cs="Arial" w:hint="eastAsia"/>
          <w:color w:val="000000"/>
          <w:kern w:val="0"/>
          <w:sz w:val="24"/>
          <w:szCs w:val="24"/>
        </w:rPr>
        <w:t xml:space="preserve">Research </w:t>
      </w:r>
      <w:r w:rsidRPr="006C4097">
        <w:rPr>
          <w:rFonts w:ascii="Arial" w:eastAsia="SimSun" w:hAnsi="Arial" w:cs="Arial"/>
          <w:color w:val="000000"/>
          <w:kern w:val="0"/>
          <w:sz w:val="24"/>
          <w:szCs w:val="24"/>
        </w:rPr>
        <w:t>background</w:t>
      </w:r>
      <w:r w:rsidRPr="006C4097">
        <w:rPr>
          <w:rFonts w:ascii="Arial" w:eastAsia="SimSun" w:hAnsi="Arial" w:cs="Arial" w:hint="eastAsia"/>
          <w:color w:val="000000"/>
          <w:kern w:val="0"/>
          <w:sz w:val="24"/>
          <w:szCs w:val="24"/>
        </w:rPr>
        <w:t xml:space="preserve"> about prion disease, drug delivery systems and previous work</w:t>
      </w:r>
      <w:r w:rsidRPr="006C4097">
        <w:rPr>
          <w:rFonts w:ascii="Arial" w:eastAsia="SimSun" w:hAnsi="Arial" w:cs="Arial"/>
          <w:color w:val="000000"/>
          <w:kern w:val="0"/>
          <w:sz w:val="24"/>
          <w:szCs w:val="24"/>
        </w:rPr>
        <w:t>s</w:t>
      </w:r>
      <w:r w:rsidRPr="006C4097">
        <w:rPr>
          <w:rFonts w:ascii="Arial" w:eastAsia="SimSun" w:hAnsi="Arial" w:cs="Arial" w:hint="eastAsia"/>
          <w:color w:val="000000"/>
          <w:kern w:val="0"/>
          <w:sz w:val="24"/>
          <w:szCs w:val="24"/>
        </w:rPr>
        <w:t xml:space="preserve"> are introduced. Aims and objectives were </w:t>
      </w:r>
      <w:r w:rsidRPr="006C4097">
        <w:rPr>
          <w:rFonts w:ascii="Arial" w:eastAsia="SimSun" w:hAnsi="Arial" w:cs="Arial"/>
          <w:color w:val="000000"/>
          <w:kern w:val="0"/>
          <w:sz w:val="24"/>
          <w:szCs w:val="24"/>
        </w:rPr>
        <w:t>demonstrated</w:t>
      </w:r>
      <w:r w:rsidRPr="006C4097">
        <w:rPr>
          <w:rFonts w:ascii="Arial" w:eastAsia="SimSun" w:hAnsi="Arial" w:cs="Arial" w:hint="eastAsia"/>
          <w:color w:val="000000"/>
          <w:kern w:val="0"/>
          <w:sz w:val="24"/>
          <w:szCs w:val="24"/>
        </w:rPr>
        <w:t>.</w:t>
      </w:r>
    </w:p>
    <w:p w:rsidR="00087C46" w:rsidRPr="006C4097" w:rsidRDefault="00087C46" w:rsidP="00087C46">
      <w:pPr>
        <w:spacing w:line="480" w:lineRule="auto"/>
        <w:rPr>
          <w:rFonts w:ascii="Arial" w:hAnsi="Arial" w:cs="Arial"/>
          <w:color w:val="000000"/>
          <w:kern w:val="0"/>
          <w:sz w:val="24"/>
          <w:szCs w:val="24"/>
        </w:rPr>
      </w:pPr>
    </w:p>
    <w:p w:rsidR="00087C46" w:rsidRPr="006C4097" w:rsidRDefault="00087C46" w:rsidP="00087C46">
      <w:pPr>
        <w:spacing w:line="480" w:lineRule="auto"/>
        <w:rPr>
          <w:rFonts w:ascii="Arial" w:eastAsia="SimSun" w:hAnsi="Arial" w:cs="Arial"/>
          <w:color w:val="000000"/>
          <w:kern w:val="0"/>
          <w:sz w:val="24"/>
          <w:szCs w:val="24"/>
        </w:rPr>
      </w:pPr>
      <w:r w:rsidRPr="006C4097">
        <w:rPr>
          <w:rFonts w:ascii="Arial" w:eastAsia="SimSun" w:hAnsi="Arial" w:cs="Arial"/>
          <w:b/>
          <w:color w:val="000000"/>
          <w:kern w:val="0"/>
          <w:sz w:val="24"/>
          <w:szCs w:val="24"/>
        </w:rPr>
        <w:t>Part 2</w:t>
      </w:r>
      <w:r w:rsidRPr="006C4097">
        <w:rPr>
          <w:rFonts w:ascii="Arial" w:eastAsia="SimSun" w:hAnsi="Arial" w:cs="Arial"/>
          <w:color w:val="000000"/>
          <w:kern w:val="0"/>
          <w:sz w:val="24"/>
          <w:szCs w:val="24"/>
        </w:rPr>
        <w:t xml:space="preserve"> General screening and </w:t>
      </w:r>
      <w:r w:rsidR="00AF5195" w:rsidRPr="006C4097">
        <w:rPr>
          <w:rFonts w:ascii="Arial" w:eastAsiaTheme="minorEastAsia" w:hAnsi="Arial" w:cs="Arial" w:hint="eastAsia"/>
          <w:color w:val="000000"/>
          <w:kern w:val="0"/>
          <w:sz w:val="24"/>
          <w:szCs w:val="24"/>
          <w:lang w:eastAsia="zh-CN"/>
        </w:rPr>
        <w:t>optimization</w:t>
      </w:r>
      <w:r w:rsidRPr="006C4097">
        <w:rPr>
          <w:rFonts w:ascii="Arial" w:eastAsia="SimSun" w:hAnsi="Arial" w:cs="Arial"/>
          <w:color w:val="000000"/>
          <w:kern w:val="0"/>
          <w:sz w:val="24"/>
          <w:szCs w:val="24"/>
        </w:rPr>
        <w:t xml:space="preserve"> of the biological evaluating system</w:t>
      </w:r>
    </w:p>
    <w:p w:rsidR="00087C46" w:rsidRPr="006C4097" w:rsidRDefault="00087C46" w:rsidP="00087C46">
      <w:pPr>
        <w:spacing w:line="480" w:lineRule="auto"/>
        <w:rPr>
          <w:rFonts w:ascii="Arial" w:hAnsi="Arial" w:cs="Arial"/>
          <w:color w:val="000000"/>
          <w:kern w:val="0"/>
          <w:sz w:val="24"/>
          <w:szCs w:val="24"/>
        </w:rPr>
      </w:pPr>
      <w:r w:rsidRPr="006C4097">
        <w:rPr>
          <w:rFonts w:ascii="Arial" w:eastAsia="SimSun" w:hAnsi="Arial" w:cs="Arial" w:hint="eastAsia"/>
          <w:color w:val="000000"/>
          <w:kern w:val="0"/>
          <w:sz w:val="24"/>
          <w:szCs w:val="24"/>
        </w:rPr>
        <w:t xml:space="preserve">A cell based biological evaluating system is </w:t>
      </w:r>
      <w:r w:rsidR="00AF5195" w:rsidRPr="006C4097">
        <w:rPr>
          <w:rFonts w:ascii="Arial" w:hAnsi="Arial" w:cs="Arial" w:hint="eastAsia"/>
          <w:sz w:val="24"/>
          <w:lang w:eastAsia="zh-CN"/>
        </w:rPr>
        <w:t>adapted</w:t>
      </w:r>
      <w:r w:rsidR="00AF5195" w:rsidRPr="006C4097">
        <w:rPr>
          <w:rFonts w:ascii="Arial" w:hAnsi="Arial" w:cs="Arial" w:hint="eastAsia"/>
          <w:sz w:val="24"/>
        </w:rPr>
        <w:t xml:space="preserve"> </w:t>
      </w:r>
      <w:r w:rsidRPr="006C4097">
        <w:rPr>
          <w:rFonts w:ascii="Arial" w:eastAsia="SimSun" w:hAnsi="Arial" w:cs="Arial" w:hint="eastAsia"/>
          <w:color w:val="000000"/>
          <w:kern w:val="0"/>
          <w:sz w:val="24"/>
          <w:szCs w:val="24"/>
        </w:rPr>
        <w:t xml:space="preserve">and </w:t>
      </w:r>
      <w:r w:rsidRPr="006C4097">
        <w:rPr>
          <w:rFonts w:ascii="Arial" w:eastAsia="SimSun" w:hAnsi="Arial" w:cs="Arial"/>
          <w:color w:val="000000"/>
          <w:kern w:val="0"/>
          <w:sz w:val="24"/>
          <w:szCs w:val="24"/>
        </w:rPr>
        <w:t>optimized</w:t>
      </w:r>
      <w:r w:rsidRPr="006C4097">
        <w:rPr>
          <w:rFonts w:ascii="Arial" w:hAnsi="Arial" w:cs="Arial" w:hint="eastAsia"/>
          <w:color w:val="000000"/>
          <w:kern w:val="0"/>
          <w:sz w:val="24"/>
          <w:szCs w:val="24"/>
        </w:rPr>
        <w:t xml:space="preserve"> for </w:t>
      </w:r>
      <w:r w:rsidRPr="006C4097">
        <w:rPr>
          <w:rFonts w:ascii="Arial" w:hAnsi="Arial" w:cs="Arial"/>
          <w:color w:val="000000"/>
          <w:kern w:val="0"/>
          <w:sz w:val="24"/>
          <w:szCs w:val="24"/>
        </w:rPr>
        <w:t>evaluating</w:t>
      </w:r>
      <w:r w:rsidRPr="006C4097">
        <w:rPr>
          <w:rFonts w:ascii="Arial" w:hAnsi="Arial" w:cs="Arial" w:hint="eastAsia"/>
          <w:color w:val="000000"/>
          <w:kern w:val="0"/>
          <w:sz w:val="24"/>
          <w:szCs w:val="24"/>
        </w:rPr>
        <w:t xml:space="preserve"> anti-prion effect and </w:t>
      </w:r>
      <w:r w:rsidRPr="006C4097">
        <w:rPr>
          <w:rFonts w:ascii="Arial" w:hAnsi="Arial" w:cs="Arial"/>
          <w:color w:val="000000"/>
          <w:kern w:val="0"/>
          <w:sz w:val="24"/>
          <w:szCs w:val="24"/>
        </w:rPr>
        <w:t>toxicity</w:t>
      </w:r>
      <w:r w:rsidRPr="006C4097">
        <w:rPr>
          <w:rFonts w:ascii="Arial" w:hAnsi="Arial" w:cs="Arial" w:hint="eastAsia"/>
          <w:color w:val="000000"/>
          <w:kern w:val="0"/>
          <w:sz w:val="24"/>
          <w:szCs w:val="24"/>
        </w:rPr>
        <w:t xml:space="preserve"> of samples to SMB cells.</w:t>
      </w:r>
      <w:r w:rsidRPr="006C4097">
        <w:rPr>
          <w:rFonts w:ascii="Arial" w:eastAsia="SimSun" w:hAnsi="Arial" w:cs="Arial"/>
          <w:color w:val="000000"/>
          <w:kern w:val="0"/>
          <w:sz w:val="24"/>
          <w:szCs w:val="24"/>
        </w:rPr>
        <w:t xml:space="preserve"> </w:t>
      </w:r>
      <w:r w:rsidRPr="006C4097">
        <w:rPr>
          <w:rFonts w:ascii="Arial" w:hAnsi="Arial" w:cs="Arial" w:hint="eastAsia"/>
          <w:color w:val="000000"/>
          <w:sz w:val="24"/>
          <w:szCs w:val="24"/>
        </w:rPr>
        <w:t xml:space="preserve">ZINC library,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and</w:t>
      </w:r>
      <w:r w:rsidR="0035240E" w:rsidRPr="006C4097">
        <w:rPr>
          <w:rFonts w:ascii="Arial" w:hAnsi="Arial" w:cs="Arial" w:hint="eastAsia"/>
          <w:bCs/>
          <w:color w:val="000000"/>
          <w:sz w:val="24"/>
          <w:szCs w:val="24"/>
          <w:lang w:eastAsia="zh-CN"/>
        </w:rPr>
        <w:t xml:space="preserve"> </w:t>
      </w:r>
      <w:r w:rsidR="0035240E" w:rsidRPr="006C4097">
        <w:rPr>
          <w:rFonts w:ascii="Arial" w:hAnsi="Arial" w:cs="Arial"/>
          <w:bCs/>
          <w:color w:val="000000"/>
          <w:sz w:val="24"/>
          <w:szCs w:val="24"/>
        </w:rPr>
        <w:t>ε</w:t>
      </w:r>
      <w:r w:rsidRPr="006C4097">
        <w:rPr>
          <w:rFonts w:ascii="Arial" w:hAnsi="Arial" w:cs="Arial"/>
          <w:bCs/>
          <w:color w:val="000000"/>
          <w:sz w:val="24"/>
          <w:szCs w:val="24"/>
        </w:rPr>
        <w:t>-PL</w:t>
      </w:r>
      <w:r w:rsidRPr="006C4097">
        <w:rPr>
          <w:rFonts w:ascii="Arial" w:eastAsia="SimSun" w:hAnsi="Arial" w:cs="Arial"/>
          <w:color w:val="000000"/>
          <w:kern w:val="0"/>
          <w:sz w:val="24"/>
          <w:szCs w:val="24"/>
        </w:rPr>
        <w:t xml:space="preserve"> w</w:t>
      </w:r>
      <w:r w:rsidRPr="006C4097">
        <w:rPr>
          <w:rFonts w:ascii="Arial" w:hAnsi="Arial" w:cs="Arial" w:hint="eastAsia"/>
          <w:color w:val="000000"/>
          <w:kern w:val="0"/>
          <w:sz w:val="24"/>
          <w:szCs w:val="24"/>
        </w:rPr>
        <w:t>ere</w:t>
      </w:r>
      <w:r w:rsidRPr="006C4097">
        <w:rPr>
          <w:rFonts w:ascii="Arial" w:eastAsia="SimSun" w:hAnsi="Arial" w:cs="Arial" w:hint="eastAsia"/>
          <w:color w:val="000000"/>
          <w:kern w:val="0"/>
          <w:sz w:val="24"/>
          <w:szCs w:val="24"/>
        </w:rPr>
        <w:t xml:space="preserve"> </w:t>
      </w:r>
      <w:r w:rsidRPr="006C4097">
        <w:rPr>
          <w:rFonts w:ascii="Arial" w:eastAsia="SimSun" w:hAnsi="Arial" w:cs="Arial"/>
          <w:color w:val="000000"/>
          <w:kern w:val="0"/>
          <w:sz w:val="24"/>
          <w:szCs w:val="24"/>
        </w:rPr>
        <w:t>practiced</w:t>
      </w:r>
      <w:r w:rsidRPr="006C4097">
        <w:rPr>
          <w:rFonts w:ascii="Arial" w:eastAsia="SimSun" w:hAnsi="Arial" w:cs="Arial" w:hint="eastAsia"/>
          <w:color w:val="000000"/>
          <w:kern w:val="0"/>
          <w:sz w:val="24"/>
          <w:szCs w:val="24"/>
        </w:rPr>
        <w:t xml:space="preserve"> on this system.</w:t>
      </w:r>
    </w:p>
    <w:p w:rsidR="00087C46" w:rsidRPr="006C4097" w:rsidRDefault="00087C46" w:rsidP="00087C46">
      <w:pPr>
        <w:spacing w:line="480" w:lineRule="auto"/>
        <w:rPr>
          <w:rFonts w:ascii="Arial" w:hAnsi="Arial" w:cs="Arial"/>
          <w:color w:val="000000"/>
          <w:kern w:val="0"/>
          <w:sz w:val="24"/>
          <w:szCs w:val="24"/>
        </w:rPr>
      </w:pPr>
    </w:p>
    <w:p w:rsidR="00087C46" w:rsidRPr="006C4097" w:rsidRDefault="00087C46" w:rsidP="00087C46">
      <w:pPr>
        <w:spacing w:line="480" w:lineRule="auto"/>
        <w:rPr>
          <w:rFonts w:ascii="Arial" w:eastAsia="SimSun" w:hAnsi="Arial" w:cs="Arial"/>
          <w:color w:val="000000"/>
          <w:kern w:val="0"/>
          <w:sz w:val="24"/>
          <w:szCs w:val="24"/>
        </w:rPr>
      </w:pPr>
      <w:r w:rsidRPr="006C4097">
        <w:rPr>
          <w:rFonts w:ascii="Arial" w:eastAsia="SimSun" w:hAnsi="Arial" w:cs="Arial"/>
          <w:b/>
          <w:color w:val="000000"/>
          <w:kern w:val="0"/>
          <w:sz w:val="24"/>
          <w:szCs w:val="24"/>
        </w:rPr>
        <w:t xml:space="preserve">Part 3 </w:t>
      </w:r>
      <w:r w:rsidRPr="006C4097">
        <w:rPr>
          <w:rFonts w:ascii="Arial" w:eastAsia="SimSun" w:hAnsi="Arial" w:cs="Arial"/>
          <w:color w:val="000000"/>
          <w:kern w:val="0"/>
          <w:sz w:val="24"/>
          <w:szCs w:val="24"/>
        </w:rPr>
        <w:t>Drug delivery systems for anti-prion compounds</w:t>
      </w:r>
    </w:p>
    <w:p w:rsidR="00087C46" w:rsidRPr="006C4097" w:rsidRDefault="00087C46" w:rsidP="00087C46">
      <w:pPr>
        <w:spacing w:line="480" w:lineRule="auto"/>
        <w:rPr>
          <w:rFonts w:ascii="Arial" w:hAnsi="Arial" w:cs="Arial"/>
          <w:color w:val="000000"/>
          <w:kern w:val="0"/>
          <w:sz w:val="24"/>
          <w:szCs w:val="24"/>
        </w:rPr>
      </w:pPr>
      <w:r w:rsidRPr="006C4097">
        <w:rPr>
          <w:rFonts w:ascii="Arial" w:eastAsia="SimSun" w:hAnsi="Arial" w:cs="Arial" w:hint="eastAsia"/>
          <w:color w:val="000000"/>
          <w:kern w:val="0"/>
          <w:sz w:val="24"/>
          <w:szCs w:val="24"/>
        </w:rPr>
        <w:t>Three drug delivery systems</w:t>
      </w:r>
      <w:r w:rsidRPr="006C4097">
        <w:rPr>
          <w:rFonts w:ascii="Arial" w:hAnsi="Arial" w:cs="Arial" w:hint="eastAsia"/>
          <w:color w:val="000000"/>
          <w:kern w:val="0"/>
          <w:sz w:val="24"/>
          <w:szCs w:val="24"/>
        </w:rPr>
        <w:t xml:space="preserve">, hyperbranched polymer, polymersomes and </w:t>
      </w:r>
      <w:r w:rsidRPr="006C4097">
        <w:rPr>
          <w:rFonts w:ascii="Arial" w:hAnsi="Arial" w:cs="Arial"/>
          <w:color w:val="000000"/>
          <w:kern w:val="0"/>
          <w:sz w:val="24"/>
          <w:szCs w:val="24"/>
        </w:rPr>
        <w:t>quantum</w:t>
      </w:r>
      <w:r w:rsidRPr="006C4097">
        <w:rPr>
          <w:rFonts w:ascii="Arial" w:hAnsi="Arial" w:cs="Arial" w:hint="eastAsia"/>
          <w:color w:val="000000"/>
          <w:kern w:val="0"/>
          <w:sz w:val="24"/>
          <w:szCs w:val="24"/>
        </w:rPr>
        <w:t xml:space="preserve"> dots (QDs),</w:t>
      </w:r>
      <w:r w:rsidRPr="006C4097">
        <w:rPr>
          <w:rFonts w:ascii="Arial" w:eastAsia="SimSun" w:hAnsi="Arial" w:cs="Arial" w:hint="eastAsia"/>
          <w:color w:val="000000"/>
          <w:kern w:val="0"/>
          <w:sz w:val="24"/>
          <w:szCs w:val="24"/>
        </w:rPr>
        <w:t xml:space="preserve"> were loaded with anti-prion compounds and </w:t>
      </w:r>
      <w:r w:rsidRPr="006C4097">
        <w:rPr>
          <w:rFonts w:ascii="Arial" w:hAnsi="Arial" w:cs="Arial" w:hint="eastAsia"/>
          <w:color w:val="000000"/>
          <w:kern w:val="0"/>
          <w:sz w:val="24"/>
          <w:szCs w:val="24"/>
        </w:rPr>
        <w:t xml:space="preserve">their anti-prion effect and cytotoxicity were </w:t>
      </w:r>
      <w:r w:rsidRPr="006C4097">
        <w:rPr>
          <w:rFonts w:ascii="Arial" w:eastAsia="SimSun" w:hAnsi="Arial" w:cs="Arial" w:hint="eastAsia"/>
          <w:color w:val="000000"/>
          <w:kern w:val="0"/>
          <w:sz w:val="24"/>
          <w:szCs w:val="24"/>
        </w:rPr>
        <w:t xml:space="preserve">evaluated by the </w:t>
      </w:r>
      <w:r w:rsidR="00AF5195" w:rsidRPr="006C4097">
        <w:rPr>
          <w:rFonts w:ascii="Arial" w:hAnsi="Arial" w:cs="Arial" w:hint="eastAsia"/>
          <w:color w:val="000000"/>
          <w:kern w:val="0"/>
          <w:sz w:val="24"/>
          <w:szCs w:val="24"/>
          <w:lang w:eastAsia="zh-CN"/>
        </w:rPr>
        <w:t>optimized</w:t>
      </w:r>
      <w:r w:rsidRPr="006C4097">
        <w:rPr>
          <w:rFonts w:ascii="Arial" w:hAnsi="Arial" w:cs="Arial" w:hint="eastAsia"/>
          <w:color w:val="000000"/>
          <w:kern w:val="0"/>
          <w:sz w:val="24"/>
          <w:szCs w:val="24"/>
        </w:rPr>
        <w:t xml:space="preserve"> cell based evaluation system</w:t>
      </w:r>
      <w:r w:rsidRPr="006C4097">
        <w:rPr>
          <w:rFonts w:ascii="Arial" w:eastAsia="SimSun" w:hAnsi="Arial" w:cs="Arial" w:hint="eastAsia"/>
          <w:color w:val="000000"/>
          <w:kern w:val="0"/>
          <w:sz w:val="24"/>
          <w:szCs w:val="24"/>
        </w:rPr>
        <w:t xml:space="preserve">. </w:t>
      </w:r>
      <w:r w:rsidRPr="006C4097">
        <w:rPr>
          <w:rFonts w:ascii="Arial" w:hAnsi="Arial" w:cs="Arial" w:hint="eastAsia"/>
          <w:color w:val="000000"/>
          <w:kern w:val="0"/>
          <w:sz w:val="24"/>
          <w:szCs w:val="24"/>
        </w:rPr>
        <w:t>The intracellular uptake of both polymersomes and QDs were observed under laser confocal microscope.</w:t>
      </w:r>
      <w:r w:rsidRPr="006C4097">
        <w:rPr>
          <w:rFonts w:ascii="Arial" w:hAnsi="Arial" w:cs="Arial"/>
          <w:color w:val="000000"/>
          <w:sz w:val="24"/>
          <w:szCs w:val="24"/>
        </w:rPr>
        <w:t xml:space="preserve"> </w:t>
      </w:r>
      <w:r w:rsidRPr="006C4097">
        <w:rPr>
          <w:rFonts w:ascii="Arial" w:hAnsi="Arial" w:cs="Arial" w:hint="eastAsia"/>
          <w:color w:val="000000"/>
          <w:sz w:val="24"/>
          <w:szCs w:val="24"/>
        </w:rPr>
        <w:t>Furthermore, the QDs</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mode-of-action</w:t>
      </w:r>
      <w:r w:rsidRPr="006C4097">
        <w:rPr>
          <w:rFonts w:ascii="Arial" w:hAnsi="Arial" w:cs="Arial" w:hint="eastAsia"/>
          <w:color w:val="000000"/>
          <w:sz w:val="24"/>
          <w:szCs w:val="24"/>
        </w:rPr>
        <w:t xml:space="preserve"> was researched on cells.</w:t>
      </w:r>
    </w:p>
    <w:p w:rsidR="00087C46" w:rsidRPr="006C4097" w:rsidRDefault="00087C46" w:rsidP="00087C46">
      <w:pPr>
        <w:spacing w:line="480" w:lineRule="auto"/>
        <w:rPr>
          <w:rFonts w:ascii="Arial" w:hAnsi="Arial" w:cs="Arial"/>
          <w:color w:val="000000"/>
          <w:kern w:val="0"/>
          <w:sz w:val="24"/>
          <w:szCs w:val="24"/>
        </w:rPr>
      </w:pPr>
    </w:p>
    <w:p w:rsidR="00087C46" w:rsidRPr="006C4097" w:rsidRDefault="00087C46" w:rsidP="00087C46">
      <w:pPr>
        <w:spacing w:line="480" w:lineRule="auto"/>
        <w:rPr>
          <w:rFonts w:ascii="Arial" w:hAnsi="Arial" w:cs="Arial"/>
          <w:color w:val="000000"/>
          <w:kern w:val="0"/>
          <w:sz w:val="24"/>
          <w:szCs w:val="24"/>
        </w:rPr>
      </w:pPr>
      <w:r w:rsidRPr="006C4097">
        <w:rPr>
          <w:rFonts w:ascii="Arial" w:eastAsia="SimSun" w:hAnsi="Arial" w:cs="Arial"/>
          <w:b/>
          <w:color w:val="000000"/>
          <w:kern w:val="0"/>
          <w:sz w:val="24"/>
          <w:szCs w:val="24"/>
        </w:rPr>
        <w:t xml:space="preserve">Part 4 </w:t>
      </w:r>
      <w:r w:rsidRPr="006C4097">
        <w:rPr>
          <w:rFonts w:ascii="Arial" w:eastAsia="SimSun" w:hAnsi="Arial" w:cs="Arial"/>
          <w:color w:val="000000"/>
          <w:kern w:val="0"/>
          <w:sz w:val="24"/>
          <w:szCs w:val="24"/>
        </w:rPr>
        <w:t>General discussion</w:t>
      </w:r>
      <w:r w:rsidRPr="006C4097">
        <w:rPr>
          <w:rFonts w:ascii="Arial" w:hAnsi="Arial" w:cs="Arial" w:hint="eastAsia"/>
          <w:color w:val="000000"/>
          <w:kern w:val="0"/>
          <w:sz w:val="24"/>
          <w:szCs w:val="24"/>
        </w:rPr>
        <w:t xml:space="preserve"> and conclusions</w:t>
      </w:r>
    </w:p>
    <w:p w:rsidR="00087C46" w:rsidRPr="006C4097" w:rsidRDefault="005D3071" w:rsidP="00087C46">
      <w:pPr>
        <w:spacing w:line="480" w:lineRule="auto"/>
        <w:rPr>
          <w:rFonts w:ascii="Arial" w:hAnsi="Arial" w:cs="Arial"/>
          <w:color w:val="000000"/>
          <w:kern w:val="0"/>
          <w:sz w:val="24"/>
          <w:szCs w:val="24"/>
        </w:rPr>
      </w:pPr>
      <w:r w:rsidRPr="006C4097">
        <w:rPr>
          <w:rFonts w:ascii="Arial" w:eastAsia="SimSun" w:hAnsi="Arial" w:cs="Arial" w:hint="eastAsia"/>
          <w:color w:val="000000"/>
          <w:kern w:val="0"/>
          <w:sz w:val="24"/>
          <w:szCs w:val="24"/>
        </w:rPr>
        <w:t>Compari</w:t>
      </w:r>
      <w:r w:rsidRPr="006C4097">
        <w:rPr>
          <w:rFonts w:ascii="Arial" w:eastAsiaTheme="minorEastAsia" w:hAnsi="Arial" w:cs="Arial" w:hint="eastAsia"/>
          <w:color w:val="000000"/>
          <w:kern w:val="0"/>
          <w:sz w:val="24"/>
          <w:szCs w:val="24"/>
          <w:lang w:eastAsia="zh-CN"/>
        </w:rPr>
        <w:t>ng</w:t>
      </w:r>
      <w:r w:rsidRPr="006C4097">
        <w:rPr>
          <w:rFonts w:ascii="Arial" w:eastAsia="SimSun" w:hAnsi="Arial" w:cs="Arial" w:hint="eastAsia"/>
          <w:color w:val="000000"/>
          <w:kern w:val="0"/>
          <w:sz w:val="24"/>
          <w:szCs w:val="24"/>
        </w:rPr>
        <w:t xml:space="preserve"> </w:t>
      </w:r>
      <w:r w:rsidR="00087C46" w:rsidRPr="006C4097">
        <w:rPr>
          <w:rFonts w:ascii="Arial" w:eastAsia="SimSun" w:hAnsi="Arial" w:cs="Arial" w:hint="eastAsia"/>
          <w:color w:val="000000"/>
          <w:kern w:val="0"/>
          <w:sz w:val="24"/>
          <w:szCs w:val="24"/>
        </w:rPr>
        <w:t xml:space="preserve">the </w:t>
      </w:r>
      <w:r w:rsidR="00087C46" w:rsidRPr="006C4097">
        <w:rPr>
          <w:rFonts w:ascii="Arial" w:hAnsi="Arial" w:cs="Arial" w:hint="eastAsia"/>
          <w:color w:val="000000"/>
          <w:kern w:val="0"/>
          <w:sz w:val="24"/>
          <w:szCs w:val="24"/>
        </w:rPr>
        <w:t>anti-prion activity and cytotoxicity</w:t>
      </w:r>
      <w:r w:rsidR="00087C46" w:rsidRPr="006C4097">
        <w:rPr>
          <w:rFonts w:ascii="Arial" w:eastAsia="SimSun" w:hAnsi="Arial" w:cs="Arial" w:hint="eastAsia"/>
          <w:color w:val="000000"/>
          <w:kern w:val="0"/>
          <w:sz w:val="24"/>
          <w:szCs w:val="24"/>
        </w:rPr>
        <w:t xml:space="preserve"> of</w:t>
      </w:r>
      <w:r w:rsidR="00087C46" w:rsidRPr="006C4097">
        <w:rPr>
          <w:rFonts w:ascii="Arial" w:hAnsi="Arial" w:cs="Arial" w:hint="eastAsia"/>
          <w:color w:val="000000"/>
          <w:kern w:val="0"/>
          <w:sz w:val="24"/>
          <w:szCs w:val="24"/>
        </w:rPr>
        <w:t xml:space="preserve"> </w:t>
      </w:r>
      <w:r w:rsidR="00087C46" w:rsidRPr="006C4097">
        <w:rPr>
          <w:rFonts w:ascii="Arial" w:eastAsia="SimSun" w:hAnsi="Arial" w:cs="Arial" w:hint="eastAsia"/>
          <w:color w:val="000000"/>
          <w:kern w:val="0"/>
          <w:sz w:val="24"/>
          <w:szCs w:val="24"/>
        </w:rPr>
        <w:t xml:space="preserve">three </w:t>
      </w:r>
      <w:r w:rsidR="00087C46" w:rsidRPr="006C4097">
        <w:rPr>
          <w:rFonts w:ascii="Arial" w:hAnsi="Arial" w:cs="Arial" w:hint="eastAsia"/>
          <w:color w:val="000000"/>
          <w:kern w:val="0"/>
          <w:sz w:val="24"/>
          <w:szCs w:val="24"/>
        </w:rPr>
        <w:t>DDS</w:t>
      </w:r>
      <w:r w:rsidR="00096A29" w:rsidRPr="006C4097">
        <w:rPr>
          <w:rFonts w:ascii="Arial" w:hAnsi="Arial" w:cs="Arial" w:hint="eastAsia"/>
          <w:color w:val="000000"/>
          <w:kern w:val="0"/>
          <w:sz w:val="24"/>
          <w:szCs w:val="24"/>
          <w:lang w:eastAsia="zh-CN"/>
        </w:rPr>
        <w:t>;</w:t>
      </w:r>
      <w:r w:rsidR="00087C46" w:rsidRPr="006C4097">
        <w:rPr>
          <w:rFonts w:ascii="Arial" w:eastAsia="SimSun" w:hAnsi="Arial" w:cs="Arial" w:hint="eastAsia"/>
          <w:color w:val="000000"/>
          <w:kern w:val="0"/>
          <w:sz w:val="24"/>
          <w:szCs w:val="24"/>
        </w:rPr>
        <w:t xml:space="preserve"> </w:t>
      </w:r>
      <w:r w:rsidR="00087C46" w:rsidRPr="006C4097">
        <w:rPr>
          <w:rFonts w:ascii="Arial" w:hAnsi="Arial" w:cs="Arial" w:hint="eastAsia"/>
          <w:color w:val="000000"/>
          <w:kern w:val="0"/>
          <w:sz w:val="24"/>
          <w:szCs w:val="24"/>
        </w:rPr>
        <w:t xml:space="preserve">the </w:t>
      </w:r>
      <w:r w:rsidR="00123229" w:rsidRPr="006C4097">
        <w:rPr>
          <w:rFonts w:ascii="Arial" w:hAnsi="Arial" w:cs="Arial" w:hint="eastAsia"/>
          <w:color w:val="000000"/>
          <w:kern w:val="0"/>
          <w:sz w:val="24"/>
          <w:szCs w:val="24"/>
          <w:lang w:eastAsia="zh-CN"/>
        </w:rPr>
        <w:t>problems</w:t>
      </w:r>
      <w:r w:rsidR="00087C46" w:rsidRPr="006C4097">
        <w:rPr>
          <w:rFonts w:ascii="Arial" w:hAnsi="Arial" w:cs="Arial" w:hint="eastAsia"/>
          <w:color w:val="000000"/>
          <w:kern w:val="0"/>
          <w:sz w:val="24"/>
          <w:szCs w:val="24"/>
        </w:rPr>
        <w:t xml:space="preserve"> of anti-prion compounds (</w:t>
      </w:r>
      <w:r w:rsidR="00087C46" w:rsidRPr="006C4097">
        <w:rPr>
          <w:rFonts w:ascii="Arial" w:hAnsi="Arial" w:cs="Arial" w:hint="eastAsia"/>
          <w:kern w:val="0"/>
          <w:sz w:val="24"/>
          <w:szCs w:val="24"/>
        </w:rPr>
        <w:t>poor</w:t>
      </w:r>
      <w:r w:rsidR="00087C46" w:rsidRPr="006C4097">
        <w:rPr>
          <w:rFonts w:ascii="Arial" w:hAnsi="Arial" w:cs="Arial"/>
          <w:kern w:val="0"/>
          <w:sz w:val="24"/>
          <w:szCs w:val="24"/>
        </w:rPr>
        <w:t xml:space="preserve"> solubility</w:t>
      </w:r>
      <w:r w:rsidR="00087C46" w:rsidRPr="006C4097">
        <w:rPr>
          <w:rFonts w:ascii="Arial" w:hAnsi="Arial" w:cs="Arial" w:hint="eastAsia"/>
          <w:kern w:val="0"/>
          <w:sz w:val="24"/>
          <w:szCs w:val="24"/>
        </w:rPr>
        <w:t>; t</w:t>
      </w:r>
      <w:r w:rsidR="00087C46" w:rsidRPr="006C4097">
        <w:rPr>
          <w:rFonts w:ascii="Arial" w:hAnsi="Arial" w:cs="Arial"/>
          <w:kern w:val="0"/>
          <w:sz w:val="24"/>
          <w:szCs w:val="24"/>
        </w:rPr>
        <w:t>raceability</w:t>
      </w:r>
      <w:r w:rsidR="00087C46" w:rsidRPr="006C4097">
        <w:rPr>
          <w:rFonts w:ascii="Arial" w:hAnsi="Arial" w:cs="Arial" w:hint="eastAsia"/>
          <w:i/>
          <w:kern w:val="0"/>
          <w:sz w:val="24"/>
          <w:szCs w:val="24"/>
        </w:rPr>
        <w:t>;</w:t>
      </w:r>
      <w:r w:rsidR="00087C46" w:rsidRPr="006C4097">
        <w:rPr>
          <w:rFonts w:ascii="Arial" w:hAnsi="Arial" w:cs="Arial" w:hint="eastAsia"/>
          <w:kern w:val="0"/>
          <w:sz w:val="24"/>
          <w:szCs w:val="24"/>
        </w:rPr>
        <w:t xml:space="preserve"> unable </w:t>
      </w:r>
      <w:r w:rsidR="00087C46" w:rsidRPr="006C4097">
        <w:rPr>
          <w:rFonts w:ascii="Arial" w:hAnsi="Arial" w:cs="Arial" w:hint="eastAsia"/>
          <w:sz w:val="24"/>
          <w:szCs w:val="24"/>
        </w:rPr>
        <w:t xml:space="preserve">to </w:t>
      </w:r>
      <w:r w:rsidR="00087C46" w:rsidRPr="006C4097">
        <w:rPr>
          <w:rFonts w:ascii="Arial" w:hAnsi="Arial" w:cs="Arial"/>
          <w:sz w:val="24"/>
          <w:szCs w:val="24"/>
        </w:rPr>
        <w:t>reach CNS</w:t>
      </w:r>
      <w:r w:rsidR="00087C46" w:rsidRPr="006C4097">
        <w:rPr>
          <w:rFonts w:ascii="Arial" w:hAnsi="Arial" w:cs="Arial" w:hint="eastAsia"/>
          <w:sz w:val="24"/>
          <w:szCs w:val="24"/>
        </w:rPr>
        <w:t xml:space="preserve">) </w:t>
      </w:r>
      <w:r w:rsidR="00096A29" w:rsidRPr="006C4097">
        <w:rPr>
          <w:rFonts w:ascii="Arial" w:hAnsi="Arial" w:cs="Arial" w:hint="eastAsia"/>
          <w:sz w:val="24"/>
          <w:szCs w:val="24"/>
          <w:lang w:eastAsia="zh-CN"/>
        </w:rPr>
        <w:lastRenderedPageBreak/>
        <w:t>partially solved</w:t>
      </w:r>
      <w:r w:rsidR="00096A29" w:rsidRPr="006C4097">
        <w:rPr>
          <w:rFonts w:ascii="Arial" w:hAnsi="Arial" w:cs="Arial" w:hint="eastAsia"/>
          <w:sz w:val="24"/>
          <w:szCs w:val="24"/>
        </w:rPr>
        <w:t xml:space="preserve"> </w:t>
      </w:r>
      <w:r w:rsidR="00087C46" w:rsidRPr="006C4097">
        <w:rPr>
          <w:rFonts w:ascii="Arial" w:hAnsi="Arial" w:cs="Arial" w:hint="eastAsia"/>
          <w:sz w:val="24"/>
          <w:szCs w:val="24"/>
        </w:rPr>
        <w:t>by the DDS</w:t>
      </w:r>
      <w:r w:rsidR="00087C46" w:rsidRPr="006C4097">
        <w:rPr>
          <w:rFonts w:ascii="Arial" w:eastAsia="SimSun" w:hAnsi="Arial" w:cs="Arial" w:hint="eastAsia"/>
          <w:color w:val="000000"/>
          <w:kern w:val="0"/>
          <w:sz w:val="24"/>
          <w:szCs w:val="24"/>
        </w:rPr>
        <w:t xml:space="preserve"> were discussed.</w:t>
      </w:r>
      <w:r w:rsidR="00087C46" w:rsidRPr="006C4097">
        <w:rPr>
          <w:rFonts w:ascii="Arial" w:hAnsi="Arial" w:cs="Arial" w:hint="eastAsia"/>
          <w:color w:val="000000"/>
          <w:kern w:val="0"/>
          <w:sz w:val="24"/>
          <w:szCs w:val="24"/>
        </w:rPr>
        <w:t xml:space="preserve"> Also, conclusions of the whole thesis were </w:t>
      </w:r>
      <w:r w:rsidR="00045FCD" w:rsidRPr="006C4097">
        <w:rPr>
          <w:rFonts w:ascii="Arial" w:hAnsi="Arial" w:cs="Arial"/>
          <w:color w:val="000000"/>
          <w:kern w:val="0"/>
          <w:sz w:val="24"/>
          <w:szCs w:val="24"/>
        </w:rPr>
        <w:t>dr</w:t>
      </w:r>
      <w:r w:rsidR="00045FCD" w:rsidRPr="006C4097">
        <w:rPr>
          <w:rFonts w:ascii="Arial" w:hAnsi="Arial" w:cs="Arial"/>
          <w:color w:val="000000"/>
          <w:kern w:val="0"/>
          <w:sz w:val="24"/>
          <w:szCs w:val="24"/>
          <w:lang w:eastAsia="zh-CN"/>
        </w:rPr>
        <w:t>awn</w:t>
      </w:r>
      <w:r w:rsidR="00087C46" w:rsidRPr="006C4097">
        <w:rPr>
          <w:rFonts w:ascii="Arial" w:hAnsi="Arial" w:cs="Arial" w:hint="eastAsia"/>
          <w:color w:val="000000"/>
          <w:kern w:val="0"/>
          <w:sz w:val="24"/>
          <w:szCs w:val="24"/>
        </w:rPr>
        <w:t xml:space="preserve"> in this part.</w:t>
      </w:r>
    </w:p>
    <w:p w:rsidR="00087C46" w:rsidRPr="006C4097" w:rsidRDefault="00087C46" w:rsidP="00087C46">
      <w:pPr>
        <w:spacing w:line="480" w:lineRule="auto"/>
        <w:rPr>
          <w:rFonts w:ascii="Arial" w:eastAsia="SimSun" w:hAnsi="Arial" w:cs="Arial"/>
          <w:color w:val="000000"/>
          <w:kern w:val="0"/>
          <w:sz w:val="24"/>
          <w:szCs w:val="24"/>
        </w:rPr>
      </w:pPr>
    </w:p>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087C46" w:rsidRPr="006C4097" w:rsidRDefault="00087C46" w:rsidP="00087C46"/>
    <w:p w:rsidR="00DB49D0" w:rsidRPr="006C4097" w:rsidRDefault="00DB49D0" w:rsidP="00087C46">
      <w:pPr>
        <w:rPr>
          <w:lang w:eastAsia="zh-CN"/>
        </w:rPr>
      </w:pPr>
    </w:p>
    <w:p w:rsidR="00087C46" w:rsidRPr="006C4097" w:rsidRDefault="00087C46" w:rsidP="00D9635D">
      <w:pPr>
        <w:rPr>
          <w:rFonts w:ascii="Arial" w:hAnsi="Arial" w:cs="Arial"/>
          <w:b/>
          <w:sz w:val="36"/>
          <w:lang w:eastAsia="zh-CN"/>
        </w:rPr>
      </w:pPr>
    </w:p>
    <w:p w:rsidR="00DB49D0" w:rsidRPr="006C4097" w:rsidRDefault="00DB49D0" w:rsidP="00D9635D">
      <w:pPr>
        <w:rPr>
          <w:rFonts w:ascii="Arial" w:hAnsi="Arial" w:cs="Arial"/>
          <w:b/>
          <w:sz w:val="36"/>
          <w:lang w:eastAsia="zh-CN"/>
        </w:rPr>
      </w:pPr>
    </w:p>
    <w:p w:rsidR="00C42F57" w:rsidRPr="006C4097" w:rsidRDefault="00C42F57" w:rsidP="00D9635D">
      <w:pPr>
        <w:rPr>
          <w:rFonts w:ascii="Arial" w:hAnsi="Arial" w:cs="Arial"/>
          <w:b/>
          <w:sz w:val="36"/>
          <w:lang w:eastAsia="zh-CN"/>
        </w:rPr>
      </w:pPr>
    </w:p>
    <w:p w:rsidR="00DB49D0" w:rsidRPr="006C4097" w:rsidRDefault="00DB49D0" w:rsidP="00D9635D">
      <w:pPr>
        <w:rPr>
          <w:rFonts w:ascii="Arial" w:hAnsi="Arial" w:cs="Arial"/>
          <w:b/>
          <w:sz w:val="36"/>
          <w:lang w:eastAsia="zh-CN"/>
        </w:rPr>
      </w:pPr>
    </w:p>
    <w:p w:rsidR="00DB49D0" w:rsidRPr="006C4097" w:rsidRDefault="00DB49D0" w:rsidP="00D9635D">
      <w:pPr>
        <w:rPr>
          <w:lang w:eastAsia="zh-CN"/>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8478FE">
      <w:pPr>
        <w:pStyle w:val="1"/>
      </w:pPr>
      <w:bookmarkStart w:id="51" w:name="_Toc382887927"/>
      <w:r w:rsidRPr="006C4097">
        <w:t xml:space="preserve">Part </w:t>
      </w:r>
      <w:r w:rsidRPr="006C4097">
        <w:rPr>
          <w:rFonts w:ascii="宋体" w:eastAsia="宋体" w:hAnsi="宋体" w:cs="宋体" w:hint="eastAsia"/>
        </w:rPr>
        <w:t>Ⅱ</w:t>
      </w:r>
      <w:r w:rsidRPr="006C4097">
        <w:t xml:space="preserve"> General </w:t>
      </w:r>
      <w:r w:rsidRPr="006C4097">
        <w:rPr>
          <w:rFonts w:hint="eastAsia"/>
        </w:rPr>
        <w:t>S</w:t>
      </w:r>
      <w:r w:rsidRPr="006C4097">
        <w:t xml:space="preserve">creening and </w:t>
      </w:r>
      <w:r w:rsidR="00CD0DAF" w:rsidRPr="006C4097">
        <w:rPr>
          <w:rFonts w:hint="eastAsia"/>
          <w:lang w:eastAsia="zh-CN"/>
        </w:rPr>
        <w:t>Optimization</w:t>
      </w:r>
      <w:r w:rsidRPr="006C4097">
        <w:t xml:space="preserve"> of </w:t>
      </w:r>
      <w:r w:rsidRPr="006C4097">
        <w:rPr>
          <w:rFonts w:hint="eastAsia"/>
        </w:rPr>
        <w:t>B</w:t>
      </w:r>
      <w:r w:rsidRPr="006C4097">
        <w:t xml:space="preserve">iological </w:t>
      </w:r>
      <w:r w:rsidRPr="006C4097">
        <w:rPr>
          <w:rFonts w:hint="eastAsia"/>
        </w:rPr>
        <w:t>E</w:t>
      </w:r>
      <w:r w:rsidRPr="006C4097">
        <w:t xml:space="preserve">valuation </w:t>
      </w:r>
      <w:r w:rsidRPr="006C4097">
        <w:rPr>
          <w:rFonts w:hint="eastAsia"/>
        </w:rPr>
        <w:t>S</w:t>
      </w:r>
      <w:r w:rsidRPr="006C4097">
        <w:t>ystem</w:t>
      </w:r>
      <w:r w:rsidRPr="006C4097">
        <w:rPr>
          <w:rFonts w:hint="eastAsia"/>
        </w:rPr>
        <w:t>s</w:t>
      </w:r>
      <w:r w:rsidRPr="006C4097">
        <w:t xml:space="preserve"> for DDS</w:t>
      </w:r>
      <w:bookmarkEnd w:id="51"/>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52"/>
        </w:rPr>
      </w:pPr>
    </w:p>
    <w:p w:rsidR="00087C46" w:rsidRPr="006C4097" w:rsidRDefault="00087C46" w:rsidP="00087C46">
      <w:pPr>
        <w:spacing w:line="480" w:lineRule="auto"/>
        <w:rPr>
          <w:b/>
          <w:sz w:val="13"/>
          <w:lang w:eastAsia="zh-CN"/>
        </w:rPr>
      </w:pPr>
    </w:p>
    <w:p w:rsidR="00DB49D0" w:rsidRPr="006C4097" w:rsidRDefault="00DB49D0" w:rsidP="00087C46">
      <w:pPr>
        <w:spacing w:line="480" w:lineRule="auto"/>
        <w:rPr>
          <w:b/>
          <w:sz w:val="13"/>
          <w:lang w:eastAsia="zh-CN"/>
        </w:rPr>
      </w:pPr>
    </w:p>
    <w:p w:rsidR="00DB49D0" w:rsidRPr="006C4097" w:rsidRDefault="00DB49D0" w:rsidP="00087C46">
      <w:pPr>
        <w:spacing w:line="480" w:lineRule="auto"/>
        <w:rPr>
          <w:b/>
          <w:sz w:val="13"/>
          <w:lang w:eastAsia="zh-CN"/>
        </w:rPr>
      </w:pPr>
    </w:p>
    <w:p w:rsidR="00DB49D0" w:rsidRPr="006C4097" w:rsidRDefault="00DB49D0" w:rsidP="00087C46">
      <w:pPr>
        <w:spacing w:line="480" w:lineRule="auto"/>
        <w:rPr>
          <w:b/>
          <w:sz w:val="13"/>
          <w:lang w:eastAsia="zh-CN"/>
        </w:rPr>
      </w:pPr>
    </w:p>
    <w:p w:rsidR="00DB49D0" w:rsidRPr="006C4097" w:rsidRDefault="00DB49D0" w:rsidP="00087C46">
      <w:pPr>
        <w:spacing w:line="480" w:lineRule="auto"/>
        <w:rPr>
          <w:b/>
          <w:sz w:val="13"/>
          <w:lang w:eastAsia="zh-CN"/>
        </w:rPr>
      </w:pPr>
    </w:p>
    <w:p w:rsidR="00087C46" w:rsidRPr="006C4097" w:rsidRDefault="00087C46" w:rsidP="00087C46">
      <w:pPr>
        <w:spacing w:line="480" w:lineRule="auto"/>
        <w:rPr>
          <w:b/>
          <w:sz w:val="13"/>
        </w:rPr>
      </w:pPr>
    </w:p>
    <w:p w:rsidR="00087C46" w:rsidRPr="006C4097" w:rsidRDefault="00087C46" w:rsidP="00C42F57">
      <w:pPr>
        <w:pStyle w:val="a7"/>
        <w:numPr>
          <w:ilvl w:val="0"/>
          <w:numId w:val="20"/>
        </w:numPr>
        <w:spacing w:line="480" w:lineRule="auto"/>
        <w:ind w:left="0" w:firstLineChars="0" w:firstLine="0"/>
        <w:outlineLvl w:val="1"/>
        <w:rPr>
          <w:rFonts w:ascii="Arial" w:hAnsi="Arial" w:cs="Arial"/>
          <w:b/>
          <w:sz w:val="28"/>
          <w:szCs w:val="28"/>
        </w:rPr>
      </w:pPr>
      <w:bookmarkStart w:id="52" w:name="_Toc382887928"/>
      <w:r w:rsidRPr="006C4097">
        <w:rPr>
          <w:rFonts w:ascii="Arial" w:hAnsi="Arial" w:cs="Arial"/>
          <w:b/>
          <w:sz w:val="28"/>
          <w:szCs w:val="28"/>
        </w:rPr>
        <w:lastRenderedPageBreak/>
        <w:t>Introduction</w:t>
      </w:r>
      <w:bookmarkStart w:id="53" w:name="_Toc311062619"/>
      <w:bookmarkEnd w:id="52"/>
    </w:p>
    <w:p w:rsidR="00087C46"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In order to </w:t>
      </w:r>
      <w:r w:rsidRPr="006C4097">
        <w:rPr>
          <w:rFonts w:ascii="Arial" w:hAnsi="Arial" w:cs="Arial"/>
          <w:color w:val="000000"/>
          <w:sz w:val="24"/>
          <w:szCs w:val="24"/>
        </w:rPr>
        <w:t>discover</w:t>
      </w:r>
      <w:r w:rsidRPr="006C4097">
        <w:rPr>
          <w:rFonts w:ascii="Arial" w:hAnsi="Arial" w:cs="Arial" w:hint="eastAsia"/>
          <w:color w:val="000000"/>
          <w:sz w:val="24"/>
          <w:szCs w:val="24"/>
        </w:rPr>
        <w:t xml:space="preserve"> therapeutic</w:t>
      </w:r>
      <w:r w:rsidRPr="006C4097">
        <w:rPr>
          <w:rFonts w:ascii="Arial" w:hAnsi="Arial" w:cs="Arial"/>
          <w:color w:val="000000"/>
          <w:sz w:val="24"/>
          <w:szCs w:val="24"/>
        </w:rPr>
        <w:t xml:space="preserve"> leads</w:t>
      </w:r>
      <w:r w:rsidRPr="006C4097">
        <w:rPr>
          <w:rFonts w:ascii="Arial" w:hAnsi="Arial" w:cs="Arial" w:hint="eastAsia"/>
          <w:color w:val="000000"/>
          <w:sz w:val="24"/>
          <w:szCs w:val="24"/>
        </w:rPr>
        <w:t xml:space="preserve"> from thousands of potential anti-prion candidates</w:t>
      </w:r>
      <w:bookmarkEnd w:id="53"/>
      <w:r w:rsidRPr="006C4097">
        <w:rPr>
          <w:rFonts w:ascii="Arial" w:hAnsi="Arial" w:cs="Arial" w:hint="eastAsia"/>
          <w:color w:val="000000"/>
          <w:sz w:val="24"/>
          <w:szCs w:val="24"/>
        </w:rPr>
        <w:t xml:space="preserve"> </w:t>
      </w:r>
      <w:r w:rsidRPr="006C4097">
        <w:rPr>
          <w:rFonts w:ascii="Arial" w:hAnsi="Arial" w:cs="Arial"/>
          <w:color w:val="000000"/>
          <w:sz w:val="24"/>
          <w:szCs w:val="24"/>
        </w:rPr>
        <w:t>both</w:t>
      </w:r>
      <w:r w:rsidRPr="006C4097">
        <w:rPr>
          <w:rFonts w:ascii="Arial" w:hAnsi="Arial" w:cs="Arial" w:hint="eastAsia"/>
          <w:color w:val="000000"/>
          <w:sz w:val="24"/>
          <w:szCs w:val="24"/>
        </w:rPr>
        <w:t xml:space="preserve"> </w:t>
      </w:r>
      <w:r w:rsidR="00674911" w:rsidRPr="006C4097">
        <w:rPr>
          <w:rFonts w:ascii="Arial" w:hAnsi="Arial" w:cs="Arial"/>
          <w:i/>
          <w:color w:val="000000"/>
          <w:sz w:val="24"/>
          <w:szCs w:val="24"/>
        </w:rPr>
        <w:t>in vitro</w:t>
      </w:r>
      <w:r w:rsidRPr="006C4097">
        <w:rPr>
          <w:rFonts w:ascii="Arial" w:hAnsi="Arial" w:cs="Arial" w:hint="eastAsia"/>
          <w:color w:val="000000"/>
          <w:sz w:val="24"/>
          <w:szCs w:val="24"/>
        </w:rPr>
        <w:t xml:space="preserve"> and </w:t>
      </w:r>
      <w:r w:rsidR="00674911" w:rsidRPr="006C4097">
        <w:rPr>
          <w:rFonts w:ascii="Arial" w:hAnsi="Arial" w:cs="Arial"/>
          <w:i/>
          <w:color w:val="000000"/>
          <w:sz w:val="24"/>
          <w:szCs w:val="24"/>
        </w:rPr>
        <w:t>in vivo</w:t>
      </w:r>
      <w:r w:rsidRPr="006C4097">
        <w:rPr>
          <w:rFonts w:ascii="Arial" w:hAnsi="Arial" w:cs="Arial" w:hint="eastAsia"/>
          <w:color w:val="000000"/>
          <w:sz w:val="24"/>
          <w:szCs w:val="24"/>
        </w:rPr>
        <w:t xml:space="preserve"> models </w:t>
      </w:r>
      <w:r w:rsidRPr="006C4097">
        <w:rPr>
          <w:rFonts w:ascii="Arial" w:hAnsi="Arial" w:cs="Arial"/>
          <w:color w:val="000000"/>
          <w:sz w:val="24"/>
          <w:szCs w:val="24"/>
        </w:rPr>
        <w:t>have been used</w:t>
      </w:r>
      <w:r w:rsidRPr="006C4097">
        <w:rPr>
          <w:rFonts w:ascii="Arial" w:hAnsi="Arial" w:cs="Arial" w:hint="eastAsia"/>
          <w:color w:val="000000"/>
          <w:sz w:val="24"/>
          <w:szCs w:val="24"/>
        </w:rPr>
        <w:t xml:space="preserve"> in </w:t>
      </w:r>
      <w:r w:rsidR="00DD26BC" w:rsidRPr="006C4097">
        <w:rPr>
          <w:rFonts w:ascii="Arial" w:eastAsiaTheme="minorEastAsia" w:hAnsi="Arial" w:cs="Arial" w:hint="eastAsia"/>
          <w:color w:val="000000"/>
          <w:sz w:val="24"/>
          <w:szCs w:val="24"/>
        </w:rPr>
        <w:t>recent</w:t>
      </w:r>
      <w:r w:rsidR="00DD26BC"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research.</w:t>
      </w:r>
      <w:hyperlink w:anchor="_ENREF_113" w:tooltip="Nunziante, 2003 #28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Nunziante&lt;/Author&gt;&lt;Year&gt;2003&lt;/Year&gt;&lt;RecNum&gt;287&lt;/RecNum&gt;&lt;DisplayText&gt;&lt;style face="superscript"&gt;107&lt;/style&gt;&lt;/DisplayText&gt;&lt;record&gt;&lt;rec-number&gt;287&lt;/rec-number&gt;&lt;foreign-keys&gt;&lt;key app="EN" db-id="25dxrx9vzdxd0le9ztl5wrxbssasvpps055w"&gt;287&lt;/key&gt;&lt;/foreign-keys&gt;&lt;ref-type name="Journal Article"&gt;17&lt;/ref-type&gt;&lt;contributors&gt;&lt;authors&gt;&lt;author&gt;Nunziante, Max&lt;/author&gt;&lt;author&gt;Gilch, Sabine&lt;/author&gt;&lt;author&gt;Schätzl, Hermann M.&lt;/author&gt;&lt;/authors&gt;&lt;/contributors&gt;&lt;titles&gt;&lt;title&gt;Prion Diseases: From Molecular Biology to Intervention Strategies&lt;/title&gt;&lt;secondary-title&gt;ChemBioChem&lt;/secondary-title&gt;&lt;/titles&gt;&lt;periodical&gt;&lt;full-title&gt;ChemBioChem&lt;/full-title&gt;&lt;/periodical&gt;&lt;pages&gt;1268-1284&lt;/pages&gt;&lt;volume&gt;4&lt;/volume&gt;&lt;number&gt;12&lt;/number&gt;&lt;keywords&gt;&lt;keyword&gt;antiprion agents&lt;/keyword&gt;&lt;keyword&gt;immunology&lt;/keyword&gt;&lt;keyword&gt;prion diseases&lt;/keyword&gt;&lt;keyword&gt;prions&lt;/keyword&gt;&lt;keyword&gt;proteasomes&lt;/keyword&gt;&lt;/keywords&gt;&lt;dates&gt;&lt;year&gt;2003&lt;/year&gt;&lt;/dates&gt;&lt;publisher&gt;WILEY-VCH Verlag&lt;/publisher&gt;&lt;isbn&gt;1439-7633&lt;/isbn&gt;&lt;urls&gt;&lt;related-urls&gt;&lt;url&gt;http://dx.doi.org/10.1002/cbic.200300704&lt;/url&gt;&lt;url&gt;http://onlinelibrary.wiley.com/store/10.1002/cbic.200300704/asset/1268_ftp.pdf?v=1&amp;amp;t=gkei5g9s&amp;amp;s=ca1595e79743c5fce49a772e6767d5fd455496fd&lt;/url&gt;&lt;/related-urls&gt;&lt;/urls&gt;&lt;electronic-resource-num&gt;10.1002/cbic.200300704&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 </w:t>
      </w:r>
      <w:r w:rsidRPr="006C4097">
        <w:rPr>
          <w:rFonts w:ascii="Arial" w:hAnsi="Arial" w:cs="Arial" w:hint="eastAsia"/>
          <w:i/>
          <w:color w:val="000000"/>
          <w:sz w:val="24"/>
          <w:szCs w:val="24"/>
        </w:rPr>
        <w:t>in vivo</w:t>
      </w:r>
      <w:r w:rsidRPr="006C4097">
        <w:rPr>
          <w:rFonts w:ascii="Arial" w:hAnsi="Arial" w:cs="Arial" w:hint="eastAsia"/>
          <w:color w:val="000000"/>
          <w:sz w:val="24"/>
          <w:szCs w:val="24"/>
        </w:rPr>
        <w:t xml:space="preserve"> model </w:t>
      </w:r>
      <w:r w:rsidRPr="006C4097">
        <w:rPr>
          <w:rFonts w:ascii="Arial" w:hAnsi="Arial" w:cs="Arial"/>
          <w:color w:val="000000"/>
          <w:sz w:val="24"/>
          <w:szCs w:val="24"/>
        </w:rPr>
        <w:t>can be established</w:t>
      </w:r>
      <w:r w:rsidRPr="006C4097">
        <w:rPr>
          <w:rFonts w:ascii="Arial" w:hAnsi="Arial" w:cs="Arial" w:hint="eastAsia"/>
          <w:color w:val="000000"/>
          <w:sz w:val="24"/>
          <w:szCs w:val="24"/>
        </w:rPr>
        <w:t xml:space="preserve"> by using animal</w:t>
      </w:r>
      <w:r w:rsidRPr="006C4097">
        <w:rPr>
          <w:rFonts w:ascii="Arial" w:hAnsi="Arial" w:cs="Arial"/>
          <w:color w:val="000000"/>
          <w:sz w:val="24"/>
          <w:szCs w:val="24"/>
        </w:rPr>
        <w:t>s</w:t>
      </w:r>
      <w:r w:rsidRPr="006C4097">
        <w:rPr>
          <w:rFonts w:ascii="Arial" w:hAnsi="Arial" w:cs="Arial" w:hint="eastAsia"/>
          <w:color w:val="000000"/>
          <w:sz w:val="24"/>
          <w:szCs w:val="24"/>
        </w:rPr>
        <w:t xml:space="preserve"> such as sheep, cattle, deer and rodents infected with prion </w:t>
      </w:r>
      <w:r w:rsidRPr="006C4097">
        <w:rPr>
          <w:rFonts w:ascii="Arial" w:hAnsi="Arial" w:cs="Arial"/>
          <w:color w:val="000000"/>
          <w:sz w:val="24"/>
          <w:szCs w:val="24"/>
        </w:rPr>
        <w:t>disease</w:t>
      </w:r>
      <w:r w:rsidRPr="006C4097">
        <w:rPr>
          <w:rFonts w:ascii="Arial" w:hAnsi="Arial" w:cs="Arial" w:hint="eastAsia"/>
          <w:color w:val="000000"/>
          <w:sz w:val="24"/>
          <w:szCs w:val="24"/>
        </w:rPr>
        <w:t>.</w:t>
      </w:r>
      <w:hyperlink w:anchor="_ENREF_114" w:tooltip="Race, 2000 #435" w:history="1">
        <w:r w:rsidR="00A9239B" w:rsidRPr="006C4097">
          <w:rPr>
            <w:rFonts w:ascii="Arial" w:hAnsi="Arial" w:cs="Arial"/>
            <w:color w:val="000000"/>
            <w:sz w:val="24"/>
            <w:szCs w:val="24"/>
          </w:rPr>
          <w:fldChar w:fldCharType="begin">
            <w:fldData xml:space="preserve">PEVuZE5vdGU+PENpdGU+PEF1dGhvcj5SYWNlPC9BdXRob3I+PFllYXI+MjAwMDwvWWVhcj48UmVj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SYWNlPC9BdXRob3I+PFllYXI+MjAwMDwvWWVhcj48UmVj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8</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 comparatively cheap and fast in vivo models are </w:t>
      </w:r>
      <w:r w:rsidRPr="006C4097">
        <w:rPr>
          <w:rFonts w:ascii="Arial" w:hAnsi="Arial" w:cs="Arial"/>
          <w:color w:val="000000"/>
          <w:sz w:val="24"/>
          <w:szCs w:val="24"/>
        </w:rPr>
        <w:t>the ones</w:t>
      </w:r>
      <w:r w:rsidRPr="006C4097">
        <w:rPr>
          <w:rFonts w:ascii="Arial" w:hAnsi="Arial" w:cs="Arial" w:hint="eastAsia"/>
          <w:color w:val="000000"/>
          <w:sz w:val="24"/>
          <w:szCs w:val="24"/>
        </w:rPr>
        <w:t xml:space="preserve"> with mice and hamsters</w:t>
      </w:r>
      <w:r w:rsidRPr="006C4097">
        <w:rPr>
          <w:rFonts w:ascii="Arial" w:hAnsi="Arial" w:cs="Arial"/>
          <w:color w:val="000000"/>
          <w:sz w:val="24"/>
          <w:szCs w:val="24"/>
        </w:rPr>
        <w:t xml:space="preserve"> infected</w:t>
      </w:r>
      <w:r w:rsidRPr="006C4097">
        <w:rPr>
          <w:rFonts w:ascii="Arial" w:hAnsi="Arial" w:cs="Arial" w:hint="eastAsia"/>
          <w:color w:val="000000"/>
          <w:sz w:val="24"/>
          <w:szCs w:val="24"/>
        </w:rPr>
        <w:t xml:space="preserve"> with</w:t>
      </w:r>
      <w:r w:rsidRPr="006C4097">
        <w:rPr>
          <w:rFonts w:ascii="Arial" w:hAnsi="Arial" w:cs="Arial"/>
          <w:color w:val="000000"/>
          <w:sz w:val="24"/>
          <w:szCs w:val="24"/>
        </w:rPr>
        <w:t xml:space="preserve"> an</w:t>
      </w:r>
      <w:r w:rsidRPr="006C4097">
        <w:rPr>
          <w:rFonts w:ascii="Arial" w:hAnsi="Arial" w:cs="Arial" w:hint="eastAsia"/>
          <w:color w:val="000000"/>
          <w:sz w:val="24"/>
          <w:szCs w:val="24"/>
        </w:rPr>
        <w:t xml:space="preserve"> </w:t>
      </w:r>
      <w:r w:rsidRPr="006C4097">
        <w:rPr>
          <w:rFonts w:ascii="Arial" w:hAnsi="Arial" w:cs="Arial"/>
          <w:color w:val="000000"/>
          <w:sz w:val="24"/>
          <w:szCs w:val="24"/>
        </w:rPr>
        <w:t>appropr</w:t>
      </w:r>
      <w:r w:rsidRPr="006C4097">
        <w:rPr>
          <w:rFonts w:ascii="Arial" w:hAnsi="Arial" w:cs="Arial" w:hint="eastAsia"/>
          <w:color w:val="000000"/>
          <w:sz w:val="24"/>
          <w:szCs w:val="24"/>
        </w:rPr>
        <w:t>i</w:t>
      </w:r>
      <w:r w:rsidRPr="006C4097">
        <w:rPr>
          <w:rFonts w:ascii="Arial" w:hAnsi="Arial" w:cs="Arial"/>
          <w:color w:val="000000"/>
          <w:sz w:val="24"/>
          <w:szCs w:val="24"/>
        </w:rPr>
        <w:t>ate</w:t>
      </w:r>
      <w:r w:rsidRPr="006C4097">
        <w:rPr>
          <w:rFonts w:ascii="Arial" w:hAnsi="Arial" w:cs="Arial" w:hint="eastAsia"/>
          <w:color w:val="000000"/>
          <w:sz w:val="24"/>
          <w:szCs w:val="24"/>
        </w:rPr>
        <w:t xml:space="preserve"> amount of </w:t>
      </w:r>
      <w:r w:rsidRPr="006C4097">
        <w:rPr>
          <w:rFonts w:ascii="Arial" w:hAnsi="Arial" w:cs="Arial"/>
          <w:color w:val="000000"/>
          <w:sz w:val="24"/>
          <w:szCs w:val="24"/>
        </w:rPr>
        <w:t>rodent</w:t>
      </w:r>
      <w:r w:rsidRPr="006C4097">
        <w:rPr>
          <w:rFonts w:ascii="Arial" w:hAnsi="Arial" w:cs="Arial" w:hint="eastAsia"/>
          <w:color w:val="000000"/>
          <w:sz w:val="24"/>
          <w:szCs w:val="24"/>
        </w:rPr>
        <w:t xml:space="preserve"> </w:t>
      </w:r>
      <w:r w:rsidRPr="006C4097">
        <w:rPr>
          <w:rFonts w:ascii="Arial" w:hAnsi="Arial" w:cs="Arial"/>
          <w:color w:val="000000"/>
          <w:sz w:val="24"/>
          <w:szCs w:val="24"/>
        </w:rPr>
        <w:t>adapted</w:t>
      </w:r>
      <w:r w:rsidRPr="006C4097">
        <w:rPr>
          <w:rFonts w:ascii="Arial" w:hAnsi="Arial" w:cs="Arial" w:hint="eastAsia"/>
          <w:color w:val="000000"/>
          <w:sz w:val="24"/>
          <w:szCs w:val="24"/>
        </w:rPr>
        <w:t xml:space="preserve"> </w:t>
      </w:r>
      <w:r w:rsidRPr="006C4097">
        <w:rPr>
          <w:rFonts w:ascii="Arial" w:hAnsi="Arial" w:cs="Arial"/>
          <w:color w:val="000000"/>
          <w:sz w:val="24"/>
          <w:szCs w:val="24"/>
        </w:rPr>
        <w:t>TSE</w:t>
      </w:r>
      <w:r w:rsidRPr="006C4097">
        <w:rPr>
          <w:rFonts w:ascii="Arial" w:hAnsi="Arial" w:cs="Arial" w:hint="eastAsia"/>
          <w:color w:val="000000"/>
          <w:sz w:val="24"/>
          <w:szCs w:val="24"/>
        </w:rPr>
        <w:t xml:space="preserve"> scrapie strain</w:t>
      </w:r>
      <w:r w:rsidRPr="006C4097">
        <w:rPr>
          <w:rFonts w:ascii="Arial" w:hAnsi="Arial" w:cs="Arial"/>
          <w:color w:val="000000"/>
          <w:sz w:val="24"/>
          <w:szCs w:val="24"/>
        </w:rPr>
        <w:t>s.</w:t>
      </w:r>
      <w:hyperlink w:anchor="_ENREF_116" w:tooltip="Barret, 2003 #437" w:history="1">
        <w:r w:rsidR="00A9239B" w:rsidRPr="006C4097">
          <w:rPr>
            <w:rFonts w:ascii="Arial" w:hAnsi="Arial" w:cs="Arial"/>
            <w:color w:val="000000"/>
            <w:sz w:val="24"/>
            <w:szCs w:val="24"/>
          </w:rPr>
          <w:fldChar w:fldCharType="begin">
            <w:fldData xml:space="preserve">PEVuZE5vdGU+PENpdGU+PEF1dGhvcj5CYXJyZXQ8L0F1dGhvcj48WWVhcj4yMDAzPC9ZZWFyPjxS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=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CYXJyZXQ8L0F1dGhvcj48WWVhcj4yMDAzPC9ZZWFyPjxS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=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9</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w:t>
      </w:r>
      <w:r w:rsidR="001109E4" w:rsidRPr="006C4097">
        <w:rPr>
          <w:rFonts w:ascii="Arial" w:eastAsiaTheme="minorEastAsia" w:hAnsi="Arial" w:cs="Arial" w:hint="eastAsia"/>
          <w:i/>
          <w:color w:val="000000"/>
          <w:sz w:val="24"/>
          <w:szCs w:val="24"/>
        </w:rPr>
        <w:t>i</w:t>
      </w:r>
      <w:r w:rsidR="001109E4" w:rsidRPr="006C4097">
        <w:rPr>
          <w:rFonts w:ascii="Arial" w:hAnsi="Arial" w:cs="Arial" w:hint="eastAsia"/>
          <w:i/>
          <w:color w:val="000000"/>
          <w:sz w:val="24"/>
          <w:szCs w:val="24"/>
        </w:rPr>
        <w:t xml:space="preserve">n </w:t>
      </w:r>
      <w:r w:rsidRPr="006C4097">
        <w:rPr>
          <w:rFonts w:ascii="Arial" w:hAnsi="Arial" w:cs="Arial" w:hint="eastAsia"/>
          <w:i/>
          <w:color w:val="000000"/>
          <w:sz w:val="24"/>
          <w:szCs w:val="24"/>
        </w:rPr>
        <w:t>vivo</w:t>
      </w:r>
      <w:r w:rsidRPr="006C4097">
        <w:rPr>
          <w:rFonts w:ascii="Arial" w:hAnsi="Arial" w:cs="Arial" w:hint="eastAsia"/>
          <w:color w:val="000000"/>
          <w:sz w:val="24"/>
          <w:szCs w:val="24"/>
        </w:rPr>
        <w:t xml:space="preserve"> model is </w:t>
      </w:r>
      <w:r w:rsidRPr="006C4097">
        <w:rPr>
          <w:rFonts w:ascii="Arial" w:hAnsi="Arial" w:cs="Arial"/>
          <w:color w:val="000000"/>
          <w:sz w:val="24"/>
          <w:szCs w:val="24"/>
        </w:rPr>
        <w:t xml:space="preserve">an </w:t>
      </w:r>
      <w:r w:rsidRPr="006C4097">
        <w:rPr>
          <w:rFonts w:ascii="Arial" w:hAnsi="Arial" w:cs="Arial" w:hint="eastAsia"/>
          <w:color w:val="000000"/>
          <w:sz w:val="24"/>
          <w:szCs w:val="24"/>
        </w:rPr>
        <w:t>excellent</w:t>
      </w:r>
      <w:r w:rsidRPr="006C4097">
        <w:rPr>
          <w:rFonts w:ascii="Arial" w:hAnsi="Arial" w:cs="Arial"/>
          <w:color w:val="000000"/>
          <w:sz w:val="24"/>
          <w:szCs w:val="24"/>
        </w:rPr>
        <w:t xml:space="preserve"> tool</w:t>
      </w:r>
      <w:r w:rsidRPr="006C4097">
        <w:rPr>
          <w:rFonts w:ascii="Arial" w:hAnsi="Arial" w:cs="Arial" w:hint="eastAsia"/>
          <w:color w:val="000000"/>
          <w:sz w:val="24"/>
          <w:szCs w:val="24"/>
        </w:rPr>
        <w:t xml:space="preserve"> to </w:t>
      </w:r>
      <w:r w:rsidRPr="006C4097">
        <w:rPr>
          <w:rFonts w:ascii="Arial" w:hAnsi="Arial" w:cs="Arial"/>
          <w:color w:val="000000"/>
          <w:sz w:val="24"/>
          <w:szCs w:val="24"/>
        </w:rPr>
        <w:t xml:space="preserve">acquire </w:t>
      </w:r>
      <w:r w:rsidRPr="006C4097">
        <w:rPr>
          <w:rFonts w:ascii="Arial" w:hAnsi="Arial" w:cs="Arial" w:hint="eastAsia"/>
          <w:color w:val="000000"/>
          <w:sz w:val="24"/>
          <w:szCs w:val="24"/>
        </w:rPr>
        <w:t xml:space="preserve">distribution and </w:t>
      </w:r>
      <w:r w:rsidRPr="006C4097">
        <w:rPr>
          <w:rFonts w:ascii="Arial" w:hAnsi="Arial" w:cs="Arial"/>
          <w:color w:val="000000"/>
          <w:sz w:val="24"/>
          <w:szCs w:val="24"/>
        </w:rPr>
        <w:t>metabolism</w:t>
      </w:r>
      <w:r w:rsidRPr="006C4097">
        <w:rPr>
          <w:rFonts w:ascii="Arial" w:hAnsi="Arial" w:cs="Arial" w:hint="eastAsia"/>
          <w:color w:val="000000"/>
          <w:sz w:val="24"/>
          <w:szCs w:val="24"/>
        </w:rPr>
        <w:t xml:space="preserve"> data from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real biological </w:t>
      </w:r>
      <w:r w:rsidRPr="006C4097">
        <w:rPr>
          <w:rFonts w:ascii="Arial" w:hAnsi="Arial" w:cs="Arial"/>
          <w:color w:val="000000"/>
          <w:sz w:val="24"/>
          <w:szCs w:val="24"/>
        </w:rPr>
        <w:t>environment</w:t>
      </w:r>
      <w:r w:rsidRPr="006C4097">
        <w:rPr>
          <w:rFonts w:ascii="Arial" w:hAnsi="Arial" w:cs="Arial" w:hint="eastAsia"/>
          <w:color w:val="000000"/>
          <w:sz w:val="24"/>
          <w:szCs w:val="24"/>
        </w:rPr>
        <w:t xml:space="preserve"> rather than by prediction</w:t>
      </w:r>
      <w:r w:rsidRPr="006C4097">
        <w:rPr>
          <w:rFonts w:ascii="Arial" w:hAnsi="Arial" w:cs="Arial"/>
          <w:color w:val="000000"/>
          <w:sz w:val="24"/>
          <w:szCs w:val="24"/>
        </w:rPr>
        <w:t>.   Indeed, t</w:t>
      </w:r>
      <w:r w:rsidRPr="006C4097">
        <w:rPr>
          <w:rFonts w:ascii="Arial" w:hAnsi="Arial" w:cs="Arial" w:hint="eastAsia"/>
          <w:color w:val="000000"/>
          <w:sz w:val="24"/>
          <w:szCs w:val="24"/>
        </w:rPr>
        <w:t>here are a few compounds</w:t>
      </w:r>
      <w:r w:rsidRPr="006C4097">
        <w:rPr>
          <w:rFonts w:ascii="Arial" w:hAnsi="Arial" w:cs="Arial"/>
          <w:color w:val="000000"/>
          <w:sz w:val="24"/>
          <w:szCs w:val="24"/>
        </w:rPr>
        <w:t xml:space="preserve"> showing</w:t>
      </w:r>
      <w:r w:rsidRPr="006C4097">
        <w:rPr>
          <w:rFonts w:ascii="Arial" w:hAnsi="Arial" w:cs="Arial" w:hint="eastAsia"/>
          <w:color w:val="000000"/>
          <w:sz w:val="24"/>
          <w:szCs w:val="24"/>
        </w:rPr>
        <w:t xml:space="preserve"> their t</w:t>
      </w:r>
      <w:r w:rsidRPr="006C4097">
        <w:rPr>
          <w:rFonts w:ascii="Arial" w:hAnsi="Arial" w:cs="Arial"/>
          <w:color w:val="000000"/>
          <w:sz w:val="24"/>
          <w:szCs w:val="24"/>
        </w:rPr>
        <w:t>herapeutic</w:t>
      </w:r>
      <w:r w:rsidRPr="006C4097">
        <w:rPr>
          <w:rFonts w:ascii="Arial" w:hAnsi="Arial" w:cs="Arial" w:hint="eastAsia"/>
          <w:color w:val="000000"/>
          <w:sz w:val="24"/>
          <w:szCs w:val="24"/>
        </w:rPr>
        <w:t xml:space="preserve"> </w:t>
      </w:r>
      <w:r w:rsidRPr="006C4097">
        <w:rPr>
          <w:rFonts w:ascii="Arial" w:hAnsi="Arial" w:cs="Arial"/>
          <w:color w:val="000000"/>
          <w:sz w:val="24"/>
          <w:szCs w:val="24"/>
        </w:rPr>
        <w:t>benefits</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from </w:t>
      </w:r>
      <w:r w:rsidRPr="006C4097">
        <w:rPr>
          <w:rFonts w:ascii="Arial" w:hAnsi="Arial" w:cs="Arial" w:hint="eastAsia"/>
          <w:i/>
          <w:color w:val="000000"/>
          <w:sz w:val="24"/>
          <w:szCs w:val="24"/>
        </w:rPr>
        <w:t>in vivo</w:t>
      </w:r>
      <w:r w:rsidRPr="006C4097">
        <w:rPr>
          <w:rFonts w:ascii="Arial" w:hAnsi="Arial" w:cs="Arial" w:hint="eastAsia"/>
          <w:color w:val="000000"/>
          <w:sz w:val="24"/>
          <w:szCs w:val="24"/>
        </w:rPr>
        <w:t>.</w:t>
      </w:r>
      <w:hyperlink w:anchor="_ENREF_119" w:tooltip="Cashman, 2004 #55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ashman&lt;/Author&gt;&lt;Year&gt;2004&lt;/Year&gt;&lt;RecNum&gt;559&lt;/RecNum&gt;&lt;DisplayText&gt;&lt;style face="superscript"&gt;110&lt;/style&gt;&lt;/DisplayText&gt;&lt;record&gt;&lt;rec-number&gt;559&lt;/rec-number&gt;&lt;foreign-keys&gt;&lt;key app="EN" db-id="25dxrx9vzdxd0le9ztl5wrxbssasvpps055w"&gt;559&lt;/key&gt;&lt;/foreign-keys&gt;&lt;ref-type name="Journal Article"&gt;17&lt;/ref-type&gt;&lt;contributors&gt;&lt;authors&gt;&lt;author&gt;Cashman, N. R.&lt;/author&gt;&lt;author&gt;Caughey, B.&lt;/author&gt;&lt;/authors&gt;&lt;/contributors&gt;&lt;auth-address&gt;Centre for Research in Neurodegenerative Diseases, University of Toronto, 6 Queen&amp;apos;s Park Crescent West, Toronto, Ontario M553H2, Canada. neil.cashman@utoronto.ca&lt;/auth-address&gt;&lt;titles&gt;&lt;title&gt;Prion diseases--close to effective therapy?&lt;/title&gt;&lt;secondary-title&gt;Nat Rev Drug Discov&lt;/secondary-title&gt;&lt;alt-title&gt;Nature reviews. Drug discovery&lt;/alt-title&gt;&lt;/titles&gt;&lt;periodical&gt;&lt;full-title&gt;Nat Rev Drug Discov&lt;/full-title&gt;&lt;abbr-1&gt;Nature reviews. Drug discovery&lt;/abbr-1&gt;&lt;/periodical&gt;&lt;alt-periodical&gt;&lt;full-title&gt;Nat Rev Drug Discov&lt;/full-title&gt;&lt;abbr-1&gt;Nature reviews. Drug discovery&lt;/abbr-1&gt;&lt;/alt-periodical&gt;&lt;pages&gt;874-84&lt;/pages&gt;&lt;volume&gt;3&lt;/volume&gt;&lt;number&gt;10&lt;/number&gt;&lt;edition&gt;2004/10/02&lt;/edition&gt;&lt;keywords&gt;&lt;keyword&gt;Animals&lt;/keyword&gt;&lt;keyword&gt;Cattle&lt;/keyword&gt;&lt;keyword&gt;Humans&lt;/keyword&gt;&lt;keyword&gt;Immunotherapy, Active/ methods/trends&lt;/keyword&gt;&lt;keyword&gt;Prion Diseases/ drug therapy/immunology&lt;/keyword&gt;&lt;/keywords&gt;&lt;dates&gt;&lt;year&gt;2004&lt;/year&gt;&lt;pub-dates&gt;&lt;date&gt;Oct&lt;/date&gt;&lt;/pub-dates&gt;&lt;/dates&gt;&lt;isbn&gt;1474-1776 (Print)&amp;#xD;1474-1776 (Linking)&lt;/isbn&gt;&lt;accession-num&gt;15459678&lt;/accession-num&gt;&lt;urls&gt;&lt;/urls&gt;&lt;electronic-resource-num&gt;10.1038/nrd1525&lt;/electronic-resource-num&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0</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color w:val="000000"/>
          <w:sz w:val="24"/>
          <w:szCs w:val="24"/>
        </w:rPr>
        <w:t>Amphotericin B,</w:t>
      </w:r>
      <w:r w:rsidRPr="006C4097">
        <w:rPr>
          <w:rFonts w:ascii="HelveticaNeue-Light" w:eastAsiaTheme="minorEastAsia" w:hAnsi="HelveticaNeue-Light" w:cs="HelveticaNeue-Light"/>
          <w:color w:val="231F20"/>
          <w:sz w:val="24"/>
          <w:szCs w:val="24"/>
        </w:rPr>
        <w:t xml:space="preserve"> </w:t>
      </w:r>
      <w:r w:rsidRPr="006C4097">
        <w:rPr>
          <w:rFonts w:ascii="Arial" w:hAnsi="Arial" w:cs="Arial"/>
          <w:color w:val="000000"/>
          <w:sz w:val="24"/>
          <w:szCs w:val="24"/>
        </w:rPr>
        <w:t>MS8209 and filipin</w:t>
      </w:r>
      <w:r w:rsidRPr="006C4097">
        <w:rPr>
          <w:rFonts w:ascii="Arial" w:hAnsi="Arial" w:cs="Arial" w:hint="eastAsia"/>
          <w:color w:val="000000"/>
          <w:sz w:val="24"/>
          <w:szCs w:val="24"/>
        </w:rPr>
        <w:t xml:space="preserve"> belong to</w:t>
      </w:r>
      <w:r w:rsidRPr="006C4097">
        <w:rPr>
          <w:rFonts w:ascii="HelveticaNeue-Light" w:eastAsiaTheme="minorEastAsia" w:hAnsi="HelveticaNeue-Light" w:cs="HelveticaNeue-Light"/>
          <w:color w:val="231F20"/>
          <w:sz w:val="24"/>
          <w:szCs w:val="24"/>
        </w:rPr>
        <w:t xml:space="preserve"> </w:t>
      </w:r>
      <w:r w:rsidRPr="006C4097">
        <w:rPr>
          <w:rFonts w:ascii="Arial" w:hAnsi="Arial" w:cs="Arial" w:hint="eastAsia"/>
          <w:color w:val="000000"/>
          <w:sz w:val="24"/>
          <w:szCs w:val="24"/>
        </w:rPr>
        <w:t>p</w:t>
      </w:r>
      <w:r w:rsidRPr="006C4097">
        <w:rPr>
          <w:rFonts w:ascii="Arial" w:hAnsi="Arial" w:cs="Arial"/>
          <w:color w:val="000000"/>
          <w:sz w:val="24"/>
          <w:szCs w:val="24"/>
        </w:rPr>
        <w:t>olyene antibiotics showed some benefits as anti</w:t>
      </w:r>
      <w:r w:rsidRPr="006C4097">
        <w:rPr>
          <w:rFonts w:ascii="Arial" w:eastAsiaTheme="minorEastAsia" w:hAnsi="Arial" w:cs="Arial" w:hint="eastAsia"/>
          <w:color w:val="000000"/>
          <w:sz w:val="24"/>
          <w:szCs w:val="24"/>
        </w:rPr>
        <w:t>-</w:t>
      </w:r>
      <w:r w:rsidRPr="006C4097">
        <w:rPr>
          <w:rFonts w:ascii="Arial" w:hAnsi="Arial" w:cs="Arial"/>
          <w:color w:val="000000"/>
          <w:sz w:val="24"/>
          <w:szCs w:val="24"/>
        </w:rPr>
        <w:t xml:space="preserve">prion agents in </w:t>
      </w:r>
      <w:r w:rsidRPr="006C4097">
        <w:rPr>
          <w:rFonts w:ascii="Arial" w:eastAsiaTheme="minorEastAsia" w:hAnsi="Arial" w:cs="Arial" w:hint="eastAsia"/>
          <w:color w:val="000000"/>
          <w:sz w:val="24"/>
          <w:szCs w:val="24"/>
        </w:rPr>
        <w:t>rodents</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but </w:t>
      </w:r>
      <w:r w:rsidRPr="006C4097">
        <w:rPr>
          <w:rFonts w:ascii="Arial" w:hAnsi="Arial" w:cs="Arial"/>
          <w:color w:val="000000"/>
          <w:sz w:val="24"/>
          <w:szCs w:val="24"/>
        </w:rPr>
        <w:t xml:space="preserve">are </w:t>
      </w:r>
      <w:r w:rsidRPr="006C4097">
        <w:rPr>
          <w:rFonts w:ascii="Arial" w:hAnsi="Arial" w:cs="Arial" w:hint="eastAsia"/>
          <w:color w:val="000000"/>
          <w:sz w:val="24"/>
          <w:szCs w:val="24"/>
        </w:rPr>
        <w:t>toxic</w:t>
      </w:r>
      <w:r w:rsidRPr="006C4097">
        <w:rPr>
          <w:rFonts w:ascii="Arial" w:hAnsi="Arial" w:cs="Arial"/>
          <w:color w:val="000000"/>
          <w:sz w:val="24"/>
          <w:szCs w:val="24"/>
        </w:rPr>
        <w:t xml:space="preserve"> prohibiting their further use in humans.</w:t>
      </w:r>
      <w:hyperlink w:anchor="_ENREF_120" w:tooltip="Pocchiari, 1987 #560" w:history="1">
        <w:r w:rsidR="00A9239B" w:rsidRPr="006C4097">
          <w:rPr>
            <w:rFonts w:ascii="Arial" w:hAnsi="Arial" w:cs="Arial"/>
            <w:color w:val="000000"/>
            <w:sz w:val="24"/>
            <w:szCs w:val="24"/>
          </w:rPr>
          <w:fldChar w:fldCharType="begin">
            <w:fldData xml:space="preserve">PEVuZE5vdGU+PENpdGU+PEF1dGhvcj5Qb2NjaGlhcmk8L0F1dGhvcj48WWVhcj4xOTg3PC9ZZWFy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Qb2NjaGlhcmk8L0F1dGhvcj48WWVhcj4xOTg3PC9ZZWFy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color w:val="000000"/>
          <w:sz w:val="24"/>
          <w:szCs w:val="24"/>
        </w:rPr>
        <w:t>Quinacrine, quinine,</w:t>
      </w:r>
      <w:r w:rsidRPr="006C4097">
        <w:rPr>
          <w:rFonts w:ascii="HelveticaNeue-Light" w:eastAsiaTheme="minorEastAsia" w:hAnsi="HelveticaNeue-Light" w:cs="HelveticaNeue-Light"/>
          <w:color w:val="231F20"/>
          <w:sz w:val="24"/>
          <w:szCs w:val="24"/>
        </w:rPr>
        <w:t xml:space="preserve"> </w:t>
      </w:r>
      <w:r w:rsidRPr="006C4097">
        <w:rPr>
          <w:rFonts w:ascii="Arial" w:hAnsi="Arial" w:cs="Arial"/>
          <w:color w:val="000000"/>
          <w:sz w:val="24"/>
          <w:szCs w:val="24"/>
        </w:rPr>
        <w:t>biquinoline and</w:t>
      </w:r>
      <w:r w:rsidRPr="006C4097">
        <w:rPr>
          <w:rFonts w:ascii="HelveticaNeue-Light" w:eastAsiaTheme="minorEastAsia" w:hAnsi="HelveticaNeue-Light" w:cs="HelveticaNeue-Light"/>
          <w:color w:val="231F20"/>
          <w:sz w:val="24"/>
          <w:szCs w:val="24"/>
        </w:rPr>
        <w:t xml:space="preserve"> </w:t>
      </w:r>
      <w:r w:rsidRPr="006C4097">
        <w:rPr>
          <w:rFonts w:ascii="Arial" w:hAnsi="Arial" w:cs="Arial"/>
          <w:color w:val="000000"/>
          <w:sz w:val="24"/>
          <w:szCs w:val="24"/>
        </w:rPr>
        <w:t>chlorpromazine</w:t>
      </w:r>
      <w:r w:rsidRPr="006C4097">
        <w:rPr>
          <w:rFonts w:ascii="Arial" w:hAnsi="Arial" w:cs="Arial" w:hint="eastAsia"/>
          <w:color w:val="000000"/>
          <w:sz w:val="24"/>
          <w:szCs w:val="24"/>
        </w:rPr>
        <w:t xml:space="preserve"> belong to</w:t>
      </w:r>
      <w:r w:rsidRPr="006C4097">
        <w:rPr>
          <w:rFonts w:ascii="HelveticaNeue-Light" w:eastAsiaTheme="minorEastAsia" w:hAnsi="HelveticaNeue-Light" w:cs="HelveticaNeue-Light"/>
          <w:color w:val="231F20"/>
          <w:sz w:val="24"/>
          <w:szCs w:val="24"/>
        </w:rPr>
        <w:t xml:space="preserve"> </w:t>
      </w:r>
      <w:r w:rsidRPr="006C4097">
        <w:rPr>
          <w:rFonts w:ascii="Arial" w:hAnsi="Arial" w:cs="Arial" w:hint="eastAsia"/>
          <w:color w:val="000000"/>
          <w:sz w:val="24"/>
          <w:szCs w:val="24"/>
        </w:rPr>
        <w:t xml:space="preserve">tricyclic </w:t>
      </w:r>
      <w:r w:rsidRPr="006C4097">
        <w:rPr>
          <w:rFonts w:ascii="Arial" w:hAnsi="Arial" w:cs="Arial"/>
          <w:bCs/>
          <w:color w:val="000000"/>
          <w:sz w:val="24"/>
          <w:szCs w:val="24"/>
        </w:rPr>
        <w:t>derivatives</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and have been </w:t>
      </w:r>
      <w:r w:rsidR="00BB7159" w:rsidRPr="006C4097">
        <w:rPr>
          <w:rFonts w:ascii="Arial" w:eastAsiaTheme="minorEastAsia" w:hAnsi="Arial" w:cs="Arial" w:hint="eastAsia"/>
          <w:bCs/>
          <w:color w:val="000000"/>
          <w:sz w:val="24"/>
          <w:szCs w:val="24"/>
        </w:rPr>
        <w:t>applied</w:t>
      </w:r>
      <w:r w:rsidR="00BB7159" w:rsidRPr="006C4097">
        <w:rPr>
          <w:rFonts w:ascii="Arial" w:hAnsi="Arial" w:cs="Arial" w:hint="eastAsia"/>
          <w:bCs/>
          <w:color w:val="000000"/>
          <w:sz w:val="24"/>
          <w:szCs w:val="24"/>
        </w:rPr>
        <w:t xml:space="preserve"> </w:t>
      </w:r>
      <w:r w:rsidRPr="006C4097">
        <w:rPr>
          <w:rFonts w:ascii="Arial" w:hAnsi="Arial" w:cs="Arial" w:hint="eastAsia"/>
          <w:bCs/>
          <w:color w:val="000000"/>
          <w:sz w:val="24"/>
          <w:szCs w:val="24"/>
        </w:rPr>
        <w:t>on h</w:t>
      </w:r>
      <w:r w:rsidRPr="006C4097">
        <w:rPr>
          <w:rFonts w:ascii="Arial" w:hAnsi="Arial" w:cs="Arial"/>
          <w:bCs/>
          <w:color w:val="000000"/>
          <w:sz w:val="24"/>
          <w:szCs w:val="24"/>
        </w:rPr>
        <w:t>uman trials, but showed little effects in prolonging lives of CJD patients</w:t>
      </w:r>
      <w:r w:rsidRPr="006C4097">
        <w:rPr>
          <w:rFonts w:ascii="Arial" w:hAnsi="Arial" w:cs="Arial" w:hint="eastAsia"/>
          <w:bCs/>
          <w:color w:val="000000"/>
          <w:sz w:val="24"/>
          <w:szCs w:val="24"/>
        </w:rPr>
        <w:t>.</w:t>
      </w:r>
      <w:r w:rsidR="00A9239B" w:rsidRPr="006C4097">
        <w:rPr>
          <w:rFonts w:ascii="Arial" w:hAnsi="Arial" w:cs="Arial"/>
          <w:bCs/>
          <w:color w:val="000000"/>
          <w:sz w:val="24"/>
          <w:szCs w:val="24"/>
        </w:rPr>
        <w:fldChar w:fldCharType="begin">
          <w:fldData xml:space="preserve">PEVuZE5vdGU+PENpdGU+PEF1dGhvcj5NdXJha2FtaS1LdWJvPC9BdXRob3I+PFllYXI+MjAwNDwv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==
</w:fldData>
        </w:fldChar>
      </w:r>
      <w:r w:rsidR="006B0441" w:rsidRPr="006C4097">
        <w:rPr>
          <w:rFonts w:ascii="Arial" w:hAnsi="Arial" w:cs="Arial"/>
          <w:bCs/>
          <w:color w:val="000000"/>
          <w:sz w:val="24"/>
          <w:szCs w:val="24"/>
        </w:rPr>
        <w:instrText xml:space="preserve"> ADDIN EN.CITE </w:instrText>
      </w:r>
      <w:r w:rsidR="00A9239B" w:rsidRPr="006C4097">
        <w:rPr>
          <w:rFonts w:ascii="Arial" w:hAnsi="Arial" w:cs="Arial"/>
          <w:bCs/>
          <w:color w:val="000000"/>
          <w:sz w:val="24"/>
          <w:szCs w:val="24"/>
        </w:rPr>
        <w:fldChar w:fldCharType="begin">
          <w:fldData xml:space="preserve">PEVuZE5vdGU+PENpdGU+PEF1dGhvcj5NdXJha2FtaS1LdWJvPC9BdXRob3I+PFllYXI+MjAwNDwv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==
</w:fldData>
        </w:fldChar>
      </w:r>
      <w:r w:rsidR="006B0441" w:rsidRPr="006C4097">
        <w:rPr>
          <w:rFonts w:ascii="Arial" w:hAnsi="Arial" w:cs="Arial"/>
          <w:bCs/>
          <w:color w:val="000000"/>
          <w:sz w:val="24"/>
          <w:szCs w:val="24"/>
        </w:rPr>
        <w:instrText xml:space="preserve"> ADDIN EN.CITE.DATA </w:instrText>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end"/>
      </w:r>
      <w:r w:rsidR="00A9239B" w:rsidRPr="006C4097">
        <w:rPr>
          <w:rFonts w:ascii="Arial" w:hAnsi="Arial" w:cs="Arial"/>
          <w:bCs/>
          <w:color w:val="000000"/>
          <w:sz w:val="24"/>
          <w:szCs w:val="24"/>
        </w:rPr>
      </w:r>
      <w:r w:rsidR="00A9239B" w:rsidRPr="006C4097">
        <w:rPr>
          <w:rFonts w:ascii="Arial" w:hAnsi="Arial" w:cs="Arial"/>
          <w:bCs/>
          <w:color w:val="000000"/>
          <w:sz w:val="24"/>
          <w:szCs w:val="24"/>
        </w:rPr>
        <w:fldChar w:fldCharType="separate"/>
      </w:r>
      <w:hyperlink w:anchor="_ENREF_20" w:tooltip="Korth, 2001 #565" w:history="1">
        <w:r w:rsidR="00FB4C64" w:rsidRPr="006C4097">
          <w:rPr>
            <w:rFonts w:ascii="Arial" w:hAnsi="Arial" w:cs="Arial"/>
            <w:bCs/>
            <w:noProof/>
            <w:color w:val="000000"/>
            <w:sz w:val="24"/>
            <w:szCs w:val="24"/>
            <w:vertAlign w:val="superscript"/>
          </w:rPr>
          <w:t>20</w:t>
        </w:r>
      </w:hyperlink>
      <w:r w:rsidR="006B0441" w:rsidRPr="006C4097">
        <w:rPr>
          <w:rFonts w:ascii="Arial" w:hAnsi="Arial" w:cs="Arial"/>
          <w:bCs/>
          <w:noProof/>
          <w:color w:val="000000"/>
          <w:sz w:val="24"/>
          <w:szCs w:val="24"/>
          <w:vertAlign w:val="superscript"/>
        </w:rPr>
        <w:t xml:space="preserve">, </w:t>
      </w:r>
      <w:hyperlink w:anchor="_ENREF_123" w:tooltip="Murakami-Kubo, 2004 #563" w:history="1">
        <w:r w:rsidR="00FB4C64" w:rsidRPr="006C4097">
          <w:rPr>
            <w:rFonts w:ascii="Arial" w:hAnsi="Arial" w:cs="Arial"/>
            <w:bCs/>
            <w:noProof/>
            <w:color w:val="000000"/>
            <w:sz w:val="24"/>
            <w:szCs w:val="24"/>
            <w:vertAlign w:val="superscript"/>
          </w:rPr>
          <w:t>112</w:t>
        </w:r>
      </w:hyperlink>
      <w:r w:rsidR="00A9239B" w:rsidRPr="006C4097">
        <w:rPr>
          <w:rFonts w:ascii="Arial" w:hAnsi="Arial" w:cs="Arial"/>
          <w:bCs/>
          <w:color w:val="000000"/>
          <w:sz w:val="24"/>
          <w:szCs w:val="24"/>
        </w:rPr>
        <w:fldChar w:fldCharType="end"/>
      </w:r>
      <w:r w:rsidRPr="006C4097">
        <w:rPr>
          <w:rFonts w:ascii="Arial" w:hAnsi="Arial" w:cs="Arial" w:hint="eastAsia"/>
          <w:color w:val="000000"/>
          <w:sz w:val="24"/>
          <w:szCs w:val="24"/>
        </w:rPr>
        <w:t xml:space="preserve"> </w:t>
      </w:r>
      <w:r w:rsidRPr="006C4097">
        <w:rPr>
          <w:rFonts w:ascii="Arial" w:hAnsi="Arial" w:cs="Arial"/>
          <w:color w:val="000000"/>
          <w:sz w:val="24"/>
          <w:szCs w:val="24"/>
        </w:rPr>
        <w:t>Flupirtine</w:t>
      </w:r>
      <w:r w:rsidRPr="006C4097">
        <w:rPr>
          <w:rFonts w:ascii="Arial" w:hAnsi="Arial" w:cs="Arial" w:hint="eastAsia"/>
          <w:color w:val="000000"/>
          <w:sz w:val="24"/>
          <w:szCs w:val="24"/>
        </w:rPr>
        <w:t xml:space="preserve"> </w:t>
      </w:r>
      <w:r w:rsidRPr="006C4097">
        <w:rPr>
          <w:rFonts w:ascii="Arial" w:hAnsi="Arial" w:cs="Arial"/>
          <w:color w:val="000000"/>
          <w:sz w:val="24"/>
          <w:szCs w:val="24"/>
        </w:rPr>
        <w:t>was</w:t>
      </w:r>
      <w:r w:rsidRPr="006C4097">
        <w:rPr>
          <w:rFonts w:ascii="Arial" w:hAnsi="Arial" w:cs="Arial" w:hint="eastAsia"/>
          <w:color w:val="000000"/>
          <w:sz w:val="24"/>
          <w:szCs w:val="24"/>
        </w:rPr>
        <w:t xml:space="preserve"> also reported on </w:t>
      </w:r>
      <w:r w:rsidRPr="006C4097">
        <w:rPr>
          <w:rFonts w:ascii="Arial" w:hAnsi="Arial" w:cs="Arial"/>
          <w:color w:val="000000"/>
          <w:sz w:val="24"/>
          <w:szCs w:val="24"/>
        </w:rPr>
        <w:t>human trials without much success</w:t>
      </w:r>
      <w:r w:rsidRPr="006C4097">
        <w:rPr>
          <w:rFonts w:ascii="Arial" w:hAnsi="Arial" w:cs="Arial" w:hint="eastAsia"/>
          <w:color w:val="000000"/>
          <w:sz w:val="24"/>
          <w:szCs w:val="24"/>
        </w:rPr>
        <w:t>.</w:t>
      </w:r>
      <w:hyperlink w:anchor="_ENREF_125" w:tooltip="Otto, 2004 #37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Otto&lt;/Author&gt;&lt;Year&gt;2004&lt;/Year&gt;&lt;RecNum&gt;373&lt;/RecNum&gt;&lt;DisplayText&gt;&lt;style face="superscript"&gt;113&lt;/style&gt;&lt;/DisplayText&gt;&lt;record&gt;&lt;rec-number&gt;373&lt;/rec-number&gt;&lt;foreign-keys&gt;&lt;key app="EN" db-id="25dxrx9vzdxd0le9ztl5wrxbssasvpps055w"&gt;373&lt;/key&gt;&lt;/foreign-keys&gt;&lt;ref-type name="Journal Article"&gt;17&lt;/ref-type&gt;&lt;contributors&gt;&lt;authors&gt;&lt;author&gt;Otto, M.&lt;/author&gt;&lt;author&gt;Cepek, L.&lt;/author&gt;&lt;author&gt;Ratzka, P.&lt;/author&gt;&lt;author&gt;Doehlinger, S.&lt;/author&gt;&lt;author&gt;Boekhoff, I.&lt;/author&gt;&lt;author&gt;Wiltfang, J.&lt;/author&gt;&lt;author&gt;Irle, E.&lt;/author&gt;&lt;author&gt;Pergande, G.&lt;/author&gt;&lt;author&gt;Ellers-Lenz, B.&lt;/author&gt;&lt;author&gt;Windl, O.&lt;/author&gt;&lt;author&gt;Kretzschmar, H. A.&lt;/author&gt;&lt;author&gt;Poser, S.&lt;/author&gt;&lt;author&gt;Prange, H.&lt;/author&gt;&lt;/authors&gt;&lt;/contributors&gt;&lt;auth-address&gt;Departments of Neurology, University of Goettingen, Germany. motto@gwdg.de&lt;/auth-address&gt;&lt;titles&gt;&lt;title&gt;Efficacy of flupirtine on cognitive function in patients with CJD: A double-blind study&lt;/title&gt;&lt;secondary-title&gt;Neurology&lt;/secondary-title&gt;&lt;/titles&gt;&lt;periodical&gt;&lt;full-title&gt;Neurology&lt;/full-title&gt;&lt;/periodical&gt;&lt;pages&gt;714-8&lt;/pages&gt;&lt;volume&gt;62&lt;/volume&gt;&lt;number&gt;5&lt;/number&gt;&lt;edition&gt;2004/03/10&lt;/edition&gt;&lt;keywords&gt;&lt;keyword&gt;Adult&lt;/keyword&gt;&lt;keyword&gt;Aged&lt;/keyword&gt;&lt;keyword&gt;Aminopyridines/ therapeutic use&lt;/keyword&gt;&lt;keyword&gt;Cognition/ drug effects&lt;/keyword&gt;&lt;keyword&gt;Creutzfeldt-Jakob Syndrome/ drug therapy&lt;/keyword&gt;&lt;keyword&gt;Double-Blind Method&lt;/keyword&gt;&lt;keyword&gt;Female&lt;/keyword&gt;&lt;keyword&gt;Humans&lt;/keyword&gt;&lt;keyword&gt;Male&lt;/keyword&gt;&lt;keyword&gt;Middle Aged&lt;/keyword&gt;&lt;keyword&gt;Neuropsychological Tests&lt;/keyword&gt;&lt;/keywords&gt;&lt;dates&gt;&lt;year&gt;2004&lt;/year&gt;&lt;pub-dates&gt;&lt;date&gt;Mar 9&lt;/date&gt;&lt;/pub-dates&gt;&lt;/dates&gt;&lt;isbn&gt;1526-632X (Electronic)&amp;#xD;0028-3878 (Linking)&lt;/isbn&gt;&lt;accession-num&gt;15007119&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3</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8228F7" w:rsidRPr="006C4097" w:rsidRDefault="008228F7" w:rsidP="006C4097">
      <w:pPr>
        <w:pStyle w:val="10"/>
        <w:tabs>
          <w:tab w:val="left" w:pos="0"/>
        </w:tabs>
        <w:spacing w:afterLines="100" w:line="480" w:lineRule="auto"/>
        <w:ind w:left="0"/>
        <w:jc w:val="both"/>
        <w:rPr>
          <w:rFonts w:ascii="Arial" w:hAnsi="Arial" w:cs="Arial"/>
          <w:color w:val="000000"/>
          <w:sz w:val="24"/>
          <w:szCs w:val="24"/>
        </w:rPr>
      </w:pP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rPr>
        <w:t>H</w:t>
      </w:r>
      <w:r w:rsidRPr="006C4097">
        <w:rPr>
          <w:rFonts w:ascii="Arial" w:hAnsi="Arial" w:cs="Arial" w:hint="eastAsia"/>
          <w:color w:val="000000"/>
          <w:sz w:val="24"/>
          <w:szCs w:val="24"/>
        </w:rPr>
        <w:t>owever</w:t>
      </w:r>
      <w:r w:rsidRPr="006C4097">
        <w:rPr>
          <w:rFonts w:ascii="Arial" w:hAnsi="Arial" w:cs="Arial"/>
          <w:color w:val="000000"/>
          <w:sz w:val="24"/>
          <w:szCs w:val="24"/>
        </w:rPr>
        <w:t>,</w:t>
      </w:r>
      <w:r w:rsidRPr="006C4097">
        <w:rPr>
          <w:rFonts w:ascii="Arial" w:hAnsi="Arial" w:cs="Arial" w:hint="eastAsia"/>
          <w:color w:val="000000"/>
          <w:sz w:val="24"/>
          <w:szCs w:val="24"/>
        </w:rPr>
        <w:t xml:space="preserve"> the time and cost</w:t>
      </w:r>
      <w:r w:rsidRPr="006C4097">
        <w:rPr>
          <w:rFonts w:ascii="Arial" w:hAnsi="Arial" w:cs="Arial"/>
          <w:color w:val="000000"/>
          <w:sz w:val="24"/>
          <w:szCs w:val="24"/>
        </w:rPr>
        <w:t>s</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have been key barriers to use </w:t>
      </w:r>
      <w:r w:rsidR="00674911" w:rsidRPr="006C4097">
        <w:rPr>
          <w:rFonts w:ascii="Arial" w:hAnsi="Arial" w:cs="Arial"/>
          <w:i/>
          <w:color w:val="000000"/>
          <w:sz w:val="24"/>
          <w:szCs w:val="24"/>
        </w:rPr>
        <w:t>in vivo</w:t>
      </w:r>
      <w:r w:rsidRPr="006C4097">
        <w:rPr>
          <w:rFonts w:ascii="Arial" w:hAnsi="Arial" w:cs="Arial"/>
          <w:color w:val="000000"/>
          <w:sz w:val="24"/>
          <w:szCs w:val="24"/>
        </w:rPr>
        <w:t xml:space="preserve"> models </w:t>
      </w:r>
      <w:r w:rsidRPr="006C4097">
        <w:rPr>
          <w:rFonts w:ascii="Arial" w:hAnsi="Arial" w:cs="Arial" w:hint="eastAsia"/>
          <w:color w:val="000000"/>
          <w:sz w:val="24"/>
          <w:szCs w:val="24"/>
        </w:rPr>
        <w:t xml:space="preserve">in the </w:t>
      </w:r>
      <w:r w:rsidRPr="006C4097">
        <w:rPr>
          <w:rFonts w:ascii="Arial" w:hAnsi="Arial" w:cs="Arial"/>
          <w:color w:val="000000"/>
          <w:sz w:val="24"/>
          <w:szCs w:val="24"/>
        </w:rPr>
        <w:t>initial</w:t>
      </w:r>
      <w:r w:rsidRPr="006C4097">
        <w:rPr>
          <w:rFonts w:ascii="Arial" w:hAnsi="Arial" w:cs="Arial" w:hint="eastAsia"/>
          <w:color w:val="000000"/>
          <w:sz w:val="24"/>
          <w:szCs w:val="24"/>
        </w:rPr>
        <w:t xml:space="preserve"> </w:t>
      </w:r>
      <w:r w:rsidRPr="006C4097">
        <w:rPr>
          <w:rFonts w:ascii="Arial" w:hAnsi="Arial" w:cs="Arial"/>
          <w:color w:val="000000"/>
          <w:sz w:val="24"/>
          <w:szCs w:val="24"/>
        </w:rPr>
        <w:t>screening</w:t>
      </w:r>
      <w:r w:rsidRPr="006C4097">
        <w:rPr>
          <w:rFonts w:ascii="Arial" w:hAnsi="Arial" w:cs="Arial" w:hint="eastAsia"/>
          <w:color w:val="000000"/>
          <w:sz w:val="24"/>
          <w:szCs w:val="24"/>
        </w:rPr>
        <w:t xml:space="preserve">. They are </w:t>
      </w:r>
      <w:r w:rsidRPr="006C4097">
        <w:rPr>
          <w:rFonts w:ascii="Arial" w:hAnsi="Arial" w:cs="Arial"/>
          <w:color w:val="000000"/>
          <w:sz w:val="24"/>
          <w:szCs w:val="24"/>
        </w:rPr>
        <w:t xml:space="preserve">normally used </w:t>
      </w:r>
      <w:r w:rsidRPr="006C4097">
        <w:rPr>
          <w:rFonts w:ascii="Arial" w:hAnsi="Arial" w:cs="Arial" w:hint="eastAsia"/>
          <w:color w:val="000000"/>
          <w:sz w:val="24"/>
          <w:szCs w:val="24"/>
        </w:rPr>
        <w:t xml:space="preserve">to evaluate the compounds </w:t>
      </w:r>
      <w:r w:rsidRPr="006C4097">
        <w:rPr>
          <w:rFonts w:ascii="Arial" w:hAnsi="Arial" w:cs="Arial"/>
          <w:color w:val="000000"/>
          <w:sz w:val="24"/>
          <w:szCs w:val="24"/>
        </w:rPr>
        <w:t>selected and confirmed</w:t>
      </w:r>
      <w:r w:rsidRPr="006C4097">
        <w:rPr>
          <w:rFonts w:ascii="Arial" w:hAnsi="Arial" w:cs="Arial" w:hint="eastAsia"/>
          <w:color w:val="000000"/>
          <w:sz w:val="24"/>
          <w:szCs w:val="24"/>
        </w:rPr>
        <w:t xml:space="preserve"> by </w:t>
      </w:r>
      <w:r w:rsidRPr="006C4097">
        <w:rPr>
          <w:rFonts w:ascii="Arial" w:hAnsi="Arial" w:cs="Arial" w:hint="eastAsia"/>
          <w:i/>
          <w:color w:val="000000"/>
          <w:sz w:val="24"/>
          <w:szCs w:val="24"/>
        </w:rPr>
        <w:t>in vitro</w:t>
      </w:r>
      <w:r w:rsidRPr="006C4097">
        <w:rPr>
          <w:rFonts w:ascii="Arial" w:hAnsi="Arial" w:cs="Arial" w:hint="eastAsia"/>
          <w:color w:val="000000"/>
          <w:sz w:val="24"/>
          <w:szCs w:val="24"/>
        </w:rPr>
        <w:t xml:space="preserve"> models.</w:t>
      </w:r>
    </w:p>
    <w:p w:rsidR="008228F7" w:rsidRPr="006C4097" w:rsidRDefault="008228F7"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i/>
          <w:color w:val="000000"/>
          <w:sz w:val="24"/>
          <w:szCs w:val="24"/>
        </w:rPr>
        <w:lastRenderedPageBreak/>
        <w:t>In vitro</w:t>
      </w:r>
      <w:r w:rsidRPr="006C4097">
        <w:rPr>
          <w:rFonts w:ascii="Arial" w:hAnsi="Arial" w:cs="Arial" w:hint="eastAsia"/>
          <w:color w:val="000000"/>
          <w:sz w:val="24"/>
          <w:szCs w:val="24"/>
        </w:rPr>
        <w:t xml:space="preserve"> model</w:t>
      </w:r>
      <w:r w:rsidRPr="006C4097">
        <w:rPr>
          <w:rFonts w:ascii="Arial" w:hAnsi="Arial" w:cs="Arial"/>
          <w:color w:val="000000"/>
          <w:sz w:val="24"/>
          <w:szCs w:val="24"/>
        </w:rPr>
        <w:t>s are</w:t>
      </w:r>
      <w:r w:rsidRPr="006C4097">
        <w:rPr>
          <w:rFonts w:ascii="Arial" w:hAnsi="Arial" w:cs="Arial" w:hint="eastAsia"/>
          <w:color w:val="000000"/>
          <w:sz w:val="24"/>
          <w:szCs w:val="24"/>
        </w:rPr>
        <w:t xml:space="preserve"> cheap</w:t>
      </w:r>
      <w:r w:rsidRPr="006C4097">
        <w:rPr>
          <w:rFonts w:ascii="Arial" w:hAnsi="Arial" w:cs="Arial"/>
          <w:color w:val="000000"/>
          <w:sz w:val="24"/>
          <w:szCs w:val="24"/>
        </w:rPr>
        <w:t>er</w:t>
      </w:r>
      <w:r w:rsidRPr="006C4097">
        <w:rPr>
          <w:rFonts w:ascii="Arial" w:hAnsi="Arial" w:cs="Arial" w:hint="eastAsia"/>
          <w:color w:val="000000"/>
          <w:sz w:val="24"/>
          <w:szCs w:val="24"/>
        </w:rPr>
        <w:t xml:space="preserve"> and results</w:t>
      </w:r>
      <w:r w:rsidRPr="006C4097">
        <w:rPr>
          <w:rFonts w:ascii="Arial" w:hAnsi="Arial" w:cs="Arial"/>
          <w:color w:val="000000"/>
          <w:sz w:val="24"/>
          <w:szCs w:val="24"/>
        </w:rPr>
        <w:t xml:space="preserve"> are generated quicker than the in vivo assays.</w:t>
      </w:r>
      <w:r w:rsidRPr="006C4097">
        <w:rPr>
          <w:rFonts w:ascii="Arial" w:hAnsi="Arial" w:cs="Arial" w:hint="eastAsia"/>
          <w:color w:val="000000"/>
          <w:sz w:val="24"/>
          <w:szCs w:val="24"/>
        </w:rPr>
        <w:t xml:space="preserve"> </w:t>
      </w:r>
      <w:r w:rsidRPr="006C4097">
        <w:rPr>
          <w:rFonts w:ascii="Arial" w:hAnsi="Arial" w:cs="Arial"/>
          <w:color w:val="000000"/>
          <w:sz w:val="24"/>
          <w:szCs w:val="24"/>
        </w:rPr>
        <w:t>Cell based assay</w:t>
      </w:r>
      <w:r w:rsidRPr="006C4097">
        <w:rPr>
          <w:rFonts w:ascii="Arial" w:hAnsi="Arial" w:cs="Arial" w:hint="eastAsia"/>
          <w:color w:val="000000"/>
          <w:sz w:val="24"/>
          <w:szCs w:val="24"/>
        </w:rPr>
        <w:t xml:space="preserve">s </w:t>
      </w:r>
      <w:r w:rsidRPr="006C4097">
        <w:rPr>
          <w:rFonts w:ascii="Arial" w:hAnsi="Arial" w:cs="Arial"/>
          <w:color w:val="000000"/>
          <w:sz w:val="24"/>
          <w:szCs w:val="24"/>
        </w:rPr>
        <w:t>were</w:t>
      </w:r>
      <w:r w:rsidRPr="006C4097">
        <w:rPr>
          <w:rFonts w:ascii="Arial" w:hAnsi="Arial" w:cs="Arial" w:hint="eastAsia"/>
          <w:color w:val="000000"/>
          <w:sz w:val="24"/>
          <w:szCs w:val="24"/>
        </w:rPr>
        <w:t xml:space="preserve"> </w:t>
      </w:r>
      <w:r w:rsidRPr="006C4097">
        <w:rPr>
          <w:rFonts w:ascii="Arial" w:hAnsi="Arial" w:cs="Arial"/>
          <w:color w:val="000000"/>
          <w:sz w:val="24"/>
          <w:szCs w:val="24"/>
        </w:rPr>
        <w:t>commonly used</w:t>
      </w:r>
      <w:r w:rsidRPr="006C4097">
        <w:rPr>
          <w:rFonts w:ascii="Arial" w:hAnsi="Arial" w:cs="Arial" w:hint="eastAsia"/>
          <w:color w:val="000000"/>
          <w:sz w:val="24"/>
          <w:szCs w:val="24"/>
        </w:rPr>
        <w:t xml:space="preserve"> as</w:t>
      </w:r>
      <w:r w:rsidRPr="006C4097">
        <w:rPr>
          <w:rFonts w:ascii="Arial" w:hAnsi="Arial" w:cs="Arial" w:hint="eastAsia"/>
          <w:i/>
          <w:color w:val="000000"/>
          <w:sz w:val="24"/>
          <w:szCs w:val="24"/>
        </w:rPr>
        <w:t xml:space="preserve"> </w:t>
      </w:r>
      <w:r w:rsidRPr="006C4097">
        <w:rPr>
          <w:rFonts w:ascii="Arial" w:hAnsi="Arial" w:cs="Arial"/>
          <w:i/>
          <w:color w:val="000000"/>
          <w:sz w:val="24"/>
          <w:szCs w:val="24"/>
        </w:rPr>
        <w:t xml:space="preserve">an </w:t>
      </w:r>
      <w:r w:rsidRPr="006C4097">
        <w:rPr>
          <w:rFonts w:ascii="Arial" w:hAnsi="Arial" w:cs="Arial" w:hint="eastAsia"/>
          <w:i/>
          <w:color w:val="000000"/>
          <w:sz w:val="24"/>
          <w:szCs w:val="24"/>
        </w:rPr>
        <w:t>in vitro</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high </w:t>
      </w:r>
      <w:r w:rsidRPr="006C4097">
        <w:rPr>
          <w:rFonts w:ascii="Arial" w:hAnsi="Arial" w:cs="Arial"/>
          <w:color w:val="000000"/>
          <w:sz w:val="24"/>
          <w:szCs w:val="24"/>
        </w:rPr>
        <w:t>throughput</w:t>
      </w:r>
      <w:r w:rsidRPr="006C4097">
        <w:rPr>
          <w:rFonts w:ascii="Arial" w:hAnsi="Arial" w:cs="Arial" w:hint="eastAsia"/>
          <w:color w:val="000000"/>
          <w:sz w:val="24"/>
          <w:szCs w:val="24"/>
        </w:rPr>
        <w:t xml:space="preserve"> models </w:t>
      </w:r>
      <w:r w:rsidRPr="006C4097">
        <w:rPr>
          <w:rFonts w:ascii="Arial" w:hAnsi="Arial" w:cs="Arial"/>
          <w:color w:val="000000"/>
          <w:sz w:val="24"/>
          <w:szCs w:val="24"/>
        </w:rPr>
        <w:t xml:space="preserve">for </w:t>
      </w:r>
      <w:r w:rsidR="001109E4" w:rsidRPr="006C4097">
        <w:rPr>
          <w:rFonts w:ascii="Arial" w:hAnsi="Arial" w:cs="Arial"/>
          <w:color w:val="000000"/>
          <w:sz w:val="24"/>
          <w:szCs w:val="24"/>
        </w:rPr>
        <w:t>screening</w:t>
      </w:r>
      <w:r w:rsidRPr="006C4097">
        <w:rPr>
          <w:rFonts w:ascii="Arial" w:hAnsi="Arial" w:cs="Arial" w:hint="eastAsia"/>
          <w:color w:val="000000"/>
          <w:sz w:val="24"/>
          <w:szCs w:val="24"/>
        </w:rPr>
        <w:t xml:space="preserve"> anti-prion compounds</w:t>
      </w:r>
      <w:r w:rsidRPr="006C4097">
        <w:rPr>
          <w:rFonts w:ascii="Arial" w:hAnsi="Arial" w:cs="Arial"/>
          <w:color w:val="000000"/>
          <w:sz w:val="24"/>
          <w:szCs w:val="24"/>
        </w:rPr>
        <w:t xml:space="preserve">. The cell lines in </w:t>
      </w:r>
      <w:r w:rsidRPr="006C4097">
        <w:rPr>
          <w:rFonts w:ascii="Arial" w:eastAsiaTheme="minorEastAsia" w:hAnsi="Arial" w:cs="Arial" w:hint="eastAsia"/>
          <w:color w:val="000000"/>
          <w:sz w:val="24"/>
          <w:szCs w:val="24"/>
        </w:rPr>
        <w:t>multi-</w:t>
      </w:r>
      <w:r w:rsidRPr="006C4097">
        <w:rPr>
          <w:rFonts w:ascii="Arial" w:hAnsi="Arial" w:cs="Arial"/>
          <w:color w:val="000000"/>
          <w:sz w:val="24"/>
          <w:szCs w:val="24"/>
        </w:rPr>
        <w:t xml:space="preserve">well plate can be </w:t>
      </w:r>
      <w:r w:rsidR="001109E4" w:rsidRPr="006C4097">
        <w:rPr>
          <w:rFonts w:ascii="Arial" w:eastAsiaTheme="minorEastAsia" w:hAnsi="Arial" w:cs="Arial" w:hint="eastAsia"/>
          <w:color w:val="000000"/>
          <w:sz w:val="24"/>
          <w:szCs w:val="24"/>
        </w:rPr>
        <w:t>cultured</w:t>
      </w:r>
      <w:r w:rsidR="001109E4"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by </w:t>
      </w:r>
      <w:r w:rsidRPr="006C4097">
        <w:rPr>
          <w:rFonts w:ascii="Arial" w:hAnsi="Arial" w:cs="Arial"/>
          <w:color w:val="000000"/>
          <w:sz w:val="24"/>
          <w:szCs w:val="24"/>
        </w:rPr>
        <w:t xml:space="preserve">using </w:t>
      </w:r>
      <w:r w:rsidRPr="006C4097">
        <w:rPr>
          <w:rFonts w:ascii="Arial" w:hAnsi="Arial" w:cs="Arial" w:hint="eastAsia"/>
          <w:color w:val="000000"/>
          <w:sz w:val="24"/>
          <w:szCs w:val="24"/>
        </w:rPr>
        <w:t>the prion infected cells, typically scrapie-infected mouse brain cells (SMB), s</w:t>
      </w:r>
      <w:r w:rsidRPr="006C4097">
        <w:rPr>
          <w:rFonts w:ascii="Arial" w:hAnsi="Arial" w:cs="Arial"/>
          <w:color w:val="000000"/>
          <w:sz w:val="24"/>
          <w:szCs w:val="24"/>
        </w:rPr>
        <w:t>crapie-infected neuroblastoma cells</w:t>
      </w:r>
      <w:r w:rsidRPr="006C4097">
        <w:rPr>
          <w:rFonts w:ascii="Arial" w:hAnsi="Arial" w:cs="Arial" w:hint="eastAsia"/>
          <w:color w:val="000000"/>
          <w:sz w:val="24"/>
          <w:szCs w:val="24"/>
        </w:rPr>
        <w:t xml:space="preserve"> (ScN2a)</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001109E4" w:rsidRPr="006C4097">
        <w:rPr>
          <w:rFonts w:ascii="Arial" w:eastAsiaTheme="minorEastAsia" w:hAnsi="Arial" w:cs="Arial" w:hint="eastAsia"/>
          <w:color w:val="000000"/>
          <w:sz w:val="24"/>
          <w:szCs w:val="24"/>
        </w:rPr>
        <w:t>or</w:t>
      </w:r>
      <w:r w:rsidR="001109E4" w:rsidRPr="006C4097">
        <w:rPr>
          <w:rFonts w:ascii="Arial" w:hAnsi="Arial" w:cs="Arial" w:hint="eastAsia"/>
          <w:color w:val="000000"/>
          <w:sz w:val="24"/>
          <w:szCs w:val="24"/>
        </w:rPr>
        <w:t xml:space="preserve"> </w:t>
      </w:r>
      <w:r w:rsidRPr="006C4097">
        <w:rPr>
          <w:rFonts w:ascii="Arial" w:hAnsi="Arial" w:cs="Arial"/>
          <w:color w:val="000000"/>
          <w:sz w:val="24"/>
          <w:szCs w:val="24"/>
        </w:rPr>
        <w:t>scrapie Chandler strain</w:t>
      </w:r>
      <w:r w:rsidRPr="006C4097">
        <w:rPr>
          <w:rFonts w:ascii="Arial" w:hAnsi="Arial" w:cs="Arial" w:hint="eastAsia"/>
          <w:color w:val="000000"/>
          <w:sz w:val="24"/>
          <w:szCs w:val="24"/>
        </w:rPr>
        <w:t xml:space="preserve"> infected </w:t>
      </w:r>
      <w:r w:rsidRPr="006C4097">
        <w:rPr>
          <w:rFonts w:ascii="Arial" w:hAnsi="Arial" w:cs="Arial"/>
          <w:color w:val="000000"/>
          <w:sz w:val="24"/>
          <w:szCs w:val="24"/>
        </w:rPr>
        <w:t>immortalized murine hypothalamic neuronal</w:t>
      </w:r>
      <w:r w:rsidRPr="006C4097">
        <w:rPr>
          <w:rFonts w:ascii="Arial" w:hAnsi="Arial" w:cs="Arial" w:hint="eastAsia"/>
          <w:color w:val="000000"/>
          <w:sz w:val="24"/>
          <w:szCs w:val="24"/>
        </w:rPr>
        <w:t xml:space="preserve"> cells (ScGT1) which are all capable of continuously </w:t>
      </w:r>
      <w:r w:rsidRPr="006C4097">
        <w:rPr>
          <w:rFonts w:ascii="Arial" w:hAnsi="Arial" w:cs="Arial"/>
          <w:color w:val="000000"/>
          <w:sz w:val="24"/>
          <w:szCs w:val="24"/>
        </w:rPr>
        <w:t>producing PrP</w:t>
      </w:r>
      <w:r w:rsidRPr="006C4097">
        <w:rPr>
          <w:rFonts w:ascii="Arial" w:hAnsi="Arial" w:cs="Arial"/>
          <w:color w:val="000000"/>
          <w:sz w:val="24"/>
          <w:szCs w:val="24"/>
          <w:vertAlign w:val="superscript"/>
        </w:rPr>
        <w:t>Sc</w:t>
      </w:r>
      <w:r w:rsidRPr="006C4097">
        <w:rPr>
          <w:rFonts w:ascii="Arial" w:hAnsi="Arial" w:cs="Arial"/>
          <w:color w:val="000000"/>
          <w:sz w:val="24"/>
          <w:szCs w:val="24"/>
        </w:rPr>
        <w:t>.</w:t>
      </w:r>
      <w:hyperlink w:anchor="_ENREF_126" w:tooltip="Bate, 2004 #1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Bate&lt;/Author&gt;&lt;Year&gt;2004&lt;/Year&gt;&lt;RecNum&gt;11&lt;/RecNum&gt;&lt;DisplayText&gt;&lt;style face="superscript"&gt;114&lt;/style&gt;&lt;/DisplayText&gt;&lt;record&gt;&lt;rec-number&gt;11&lt;/rec-number&gt;&lt;foreign-keys&gt;&lt;key app="EN" db-id="spwrveexjvtsxge5exbvtxef0r2fwwz025v5"&gt;11&lt;/key&gt;&lt;/foreign-keys&gt;&lt;ref-type name="Journal Article"&gt;17&lt;/ref-type&gt;&lt;contributors&gt;&lt;authors&gt;&lt;author&gt;Bate, Clive&lt;/author&gt;&lt;author&gt;Salmona, Mario&lt;/author&gt;&lt;author&gt;Diomede, Luisa&lt;/author&gt;&lt;author&gt;Williams, Alun&lt;/author&gt;&lt;/authors&gt;&lt;/contributors&gt;&lt;titles&gt;&lt;title&gt;Squalestatin Cures Prion-infected Neurons and Protects Against Prion Neurotoxicity&lt;/title&gt;&lt;secondary-title&gt;J. Biol. Chem.&lt;/secondary-title&gt;&lt;/titles&gt;&lt;periodical&gt;&lt;full-title&gt;J. Biol. Chem.&lt;/full-title&gt;&lt;/periodical&gt;&lt;pages&gt;14983-14990&lt;/pages&gt;&lt;volume&gt;279&lt;/volume&gt;&lt;number&gt;15&lt;/number&gt;&lt;dates&gt;&lt;year&gt;2004&lt;/year&gt;&lt;pub-dates&gt;&lt;date&gt;April 9, 2004&lt;/date&gt;&lt;/pub-dates&gt;&lt;/dates&gt;&lt;urls&gt;&lt;related-urls&gt;&lt;url&gt;http://www.jbc.org/cgi/content/abstract/279/15/14983&lt;/url&gt;&lt;url&gt;http://www.jbc.org/content/279/15/14983.full.pdf&lt;/url&gt;&lt;/related-urls&gt;&lt;/urls&gt;&lt;electronic-resource-num&gt;10.1074/jbc.M313061200&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4</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676167" w:rsidRPr="006C4097" w:rsidRDefault="00676167" w:rsidP="006C4097">
      <w:pPr>
        <w:pStyle w:val="10"/>
        <w:tabs>
          <w:tab w:val="left" w:pos="0"/>
        </w:tabs>
        <w:spacing w:afterLines="100" w:line="480" w:lineRule="auto"/>
        <w:ind w:left="0"/>
        <w:jc w:val="both"/>
        <w:rPr>
          <w:rFonts w:ascii="Arial" w:hAnsi="Arial" w:cs="Arial"/>
          <w:color w:val="000000"/>
          <w:sz w:val="24"/>
          <w:szCs w:val="24"/>
        </w:rPr>
      </w:pP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rPr>
        <w:t>In cell line screening,</w:t>
      </w:r>
      <w:r w:rsidRPr="006C4097">
        <w:rPr>
          <w:rFonts w:ascii="Arial" w:hAnsi="Arial" w:cs="Arial" w:hint="eastAsia"/>
          <w:color w:val="000000"/>
          <w:sz w:val="24"/>
          <w:szCs w:val="24"/>
        </w:rPr>
        <w:t xml:space="preserve"> dot blot assays w</w:t>
      </w:r>
      <w:r w:rsidRPr="006C4097">
        <w:rPr>
          <w:rFonts w:ascii="Arial" w:hAnsi="Arial" w:cs="Arial"/>
          <w:color w:val="000000"/>
          <w:sz w:val="24"/>
          <w:szCs w:val="24"/>
        </w:rPr>
        <w:t>ere</w:t>
      </w:r>
      <w:r w:rsidRPr="006C4097">
        <w:rPr>
          <w:rFonts w:ascii="Arial" w:hAnsi="Arial" w:cs="Arial" w:hint="eastAsia"/>
          <w:color w:val="000000"/>
          <w:sz w:val="24"/>
          <w:szCs w:val="24"/>
        </w:rPr>
        <w:t xml:space="preserve"> applied as </w:t>
      </w:r>
      <w:r w:rsidRPr="006C4097">
        <w:rPr>
          <w:rFonts w:ascii="Arial" w:hAnsi="Arial" w:cs="Arial"/>
          <w:color w:val="000000"/>
          <w:sz w:val="24"/>
          <w:szCs w:val="24"/>
        </w:rPr>
        <w:t>a</w:t>
      </w:r>
      <w:r w:rsidRPr="006C4097">
        <w:rPr>
          <w:rFonts w:ascii="Arial" w:hAnsi="Arial" w:cs="Arial" w:hint="eastAsia"/>
          <w:color w:val="000000"/>
          <w:sz w:val="24"/>
          <w:szCs w:val="24"/>
        </w:rPr>
        <w:t xml:space="preserve"> high-throughput method to quantitative</w:t>
      </w:r>
      <w:r w:rsidR="00BB7159" w:rsidRPr="006C4097">
        <w:rPr>
          <w:rFonts w:ascii="Arial" w:eastAsiaTheme="minorEastAsia" w:hAnsi="Arial" w:cs="Arial" w:hint="eastAsia"/>
          <w:color w:val="000000"/>
          <w:sz w:val="24"/>
          <w:szCs w:val="24"/>
        </w:rPr>
        <w:t xml:space="preserve"> the </w:t>
      </w:r>
      <w:r w:rsidR="00BB7159" w:rsidRPr="006C4097">
        <w:rPr>
          <w:rFonts w:ascii="Arial" w:eastAsiaTheme="minorEastAsia" w:hAnsi="Arial" w:cs="Arial"/>
          <w:color w:val="000000"/>
          <w:sz w:val="24"/>
          <w:szCs w:val="24"/>
        </w:rPr>
        <w:t>amount</w:t>
      </w:r>
      <w:r w:rsidR="00BB7159" w:rsidRPr="006C4097">
        <w:rPr>
          <w:rFonts w:ascii="Arial" w:eastAsiaTheme="minorEastAsia" w:hAnsi="Arial" w:cs="Arial" w:hint="eastAsia"/>
          <w:color w:val="000000"/>
          <w:sz w:val="24"/>
          <w:szCs w:val="24"/>
        </w:rPr>
        <w:t xml:space="preserve"> of</w:t>
      </w:r>
      <w:r w:rsidRPr="006C4097">
        <w:rPr>
          <w:rFonts w:ascii="Arial" w:hAnsi="Arial" w:cs="Arial" w:hint="eastAsia"/>
          <w:color w:val="000000"/>
          <w:sz w:val="24"/>
          <w:szCs w:val="24"/>
        </w:rPr>
        <w:t xml:space="preserve"> PrP</w:t>
      </w:r>
      <w:r w:rsidRPr="006C4097">
        <w:rPr>
          <w:rFonts w:ascii="Arial" w:hAnsi="Arial" w:cs="Arial" w:hint="eastAsia"/>
          <w:color w:val="000000"/>
          <w:sz w:val="24"/>
          <w:szCs w:val="24"/>
          <w:vertAlign w:val="superscript"/>
        </w:rPr>
        <w:t>Sc</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It can be used to</w:t>
      </w:r>
      <w:r w:rsidRPr="006C4097">
        <w:rPr>
          <w:rFonts w:ascii="Arial" w:hAnsi="Arial" w:cs="Arial" w:hint="eastAsia"/>
          <w:color w:val="000000"/>
          <w:sz w:val="24"/>
          <w:szCs w:val="24"/>
        </w:rPr>
        <w:t xml:space="preserve"> quantitatively </w:t>
      </w:r>
      <w:r w:rsidRPr="006C4097">
        <w:rPr>
          <w:rFonts w:ascii="Arial" w:hAnsi="Arial" w:cs="Arial"/>
          <w:color w:val="000000"/>
          <w:sz w:val="24"/>
          <w:szCs w:val="24"/>
        </w:rPr>
        <w:t>analyze</w:t>
      </w:r>
      <w:r w:rsidRPr="006C4097">
        <w:rPr>
          <w:rFonts w:ascii="Arial" w:hAnsi="Arial" w:cs="Arial" w:hint="eastAsia"/>
          <w:color w:val="000000"/>
          <w:sz w:val="24"/>
          <w:szCs w:val="24"/>
        </w:rPr>
        <w:t xml:space="preserve"> a large number of protein samples. For example, </w:t>
      </w:r>
      <w:r w:rsidRPr="006C4097">
        <w:rPr>
          <w:rFonts w:ascii="Arial" w:hAnsi="Arial" w:cs="Arial"/>
          <w:color w:val="000000"/>
          <w:sz w:val="24"/>
          <w:szCs w:val="24"/>
        </w:rPr>
        <w:t>Taraboulos</w:t>
      </w:r>
      <w:r w:rsidRPr="006C4097">
        <w:rPr>
          <w:rFonts w:ascii="Arial" w:hAnsi="Arial" w:cs="Arial" w:hint="eastAsia"/>
          <w:color w:val="000000"/>
          <w:sz w:val="24"/>
          <w:szCs w:val="24"/>
        </w:rPr>
        <w:t xml:space="preserve"> et al. us</w:t>
      </w:r>
      <w:r w:rsidRPr="006C4097">
        <w:rPr>
          <w:rFonts w:ascii="Arial" w:hAnsi="Arial" w:cs="Arial"/>
          <w:color w:val="000000"/>
          <w:sz w:val="24"/>
          <w:szCs w:val="24"/>
        </w:rPr>
        <w:t>ed</w:t>
      </w:r>
      <w:r w:rsidRPr="006C4097">
        <w:rPr>
          <w:rFonts w:ascii="Arial" w:hAnsi="Arial" w:cs="Arial" w:hint="eastAsia"/>
          <w:color w:val="000000"/>
          <w:sz w:val="24"/>
          <w:szCs w:val="24"/>
        </w:rPr>
        <w:t xml:space="preserve"> dot blotting to </w:t>
      </w:r>
      <w:r w:rsidRPr="006C4097">
        <w:rPr>
          <w:rFonts w:ascii="Arial" w:hAnsi="Arial" w:cs="Arial"/>
          <w:color w:val="000000"/>
          <w:sz w:val="24"/>
          <w:szCs w:val="24"/>
        </w:rPr>
        <w:t>measure</w:t>
      </w:r>
      <w:r w:rsidRPr="006C4097">
        <w:rPr>
          <w:rFonts w:ascii="Arial" w:hAnsi="Arial" w:cs="Arial" w:hint="eastAsia"/>
          <w:color w:val="000000"/>
          <w:sz w:val="24"/>
          <w:szCs w:val="24"/>
        </w:rPr>
        <w:t xml:space="preserve"> the accumulation of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in the infected </w:t>
      </w:r>
      <w:r w:rsidRPr="006C4097">
        <w:rPr>
          <w:rFonts w:ascii="Arial" w:hAnsi="Arial" w:cs="Arial"/>
          <w:color w:val="000000"/>
          <w:sz w:val="24"/>
          <w:szCs w:val="24"/>
        </w:rPr>
        <w:t>hamster</w:t>
      </w:r>
      <w:r w:rsidRPr="006C4097">
        <w:rPr>
          <w:rFonts w:ascii="Arial" w:hAnsi="Arial" w:cs="Arial" w:hint="eastAsia"/>
          <w:color w:val="000000"/>
          <w:sz w:val="24"/>
          <w:szCs w:val="24"/>
        </w:rPr>
        <w:t xml:space="preserve"> brain cell line</w:t>
      </w:r>
      <w:hyperlink w:anchor="_ENREF_127" w:tooltip="Taraboulos, 1990 #28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Taraboulos&lt;/Author&gt;&lt;Year&gt;1990&lt;/Year&gt;&lt;RecNum&gt;280&lt;/RecNum&gt;&lt;DisplayText&gt;&lt;style face="superscript"&gt;115&lt;/style&gt;&lt;/DisplayText&gt;&lt;record&gt;&lt;rec-number&gt;280&lt;/rec-number&gt;&lt;foreign-keys&gt;&lt;key app="EN" db-id="25dxrx9vzdxd0le9ztl5wrxbssasvpps055w"&gt;280&lt;/key&gt;&lt;/foreign-keys&gt;&lt;ref-type name="Journal Article"&gt;17&lt;/ref-type&gt;&lt;contributors&gt;&lt;authors&gt;&lt;author&gt;Taraboulos, A.&lt;/author&gt;&lt;author&gt;Serban, D.&lt;/author&gt;&lt;author&gt;Prusiner, S. B.&lt;/author&gt;&lt;/authors&gt;&lt;/contributors&gt;&lt;auth-address&gt;Department of Neurology, University of California, San Francisco 94143.&lt;/auth-address&gt;&lt;titles&gt;&lt;title&gt;Scrapie prion proteins accumulate in the cytoplasm of persistently infected cultured cells&lt;/title&gt;&lt;secondary-title&gt;J Cell Biol&lt;/secondary-title&gt;&lt;/titles&gt;&lt;periodical&gt;&lt;full-title&gt;J Cell Biol&lt;/full-title&gt;&lt;/periodical&gt;&lt;pages&gt;2117-32&lt;/pages&gt;&lt;volume&gt;110&lt;/volume&gt;&lt;number&gt;6&lt;/number&gt;&lt;edition&gt;1990/06/01&lt;/edition&gt;&lt;keywords&gt;&lt;keyword&gt;Animals&lt;/keyword&gt;&lt;keyword&gt;Brain/ cytology/metabolism/microbiology&lt;/keyword&gt;&lt;keyword&gt;Cells, Cultured&lt;/keyword&gt;&lt;keyword&gt;Cricetinae&lt;/keyword&gt;&lt;keyword&gt;Cytoplasm/ metabolism/microbiology/ultrastructure&lt;/keyword&gt;&lt;keyword&gt;Epitopes/immunology&lt;/keyword&gt;&lt;keyword&gt;Fluorescent Antibody Technique&lt;/keyword&gt;&lt;keyword&gt;Mesocricetus&lt;/keyword&gt;&lt;keyword&gt;Mice&lt;/keyword&gt;&lt;keyword&gt;Microscopy/methods&lt;/keyword&gt;&lt;keyword&gt;Microscopy, Electron/methods&lt;/keyword&gt;&lt;keyword&gt;PrPSc Proteins&lt;/keyword&gt;&lt;keyword&gt;Prions/isolation &amp;amp; purification/ultrastructure&lt;/keyword&gt;&lt;keyword&gt;Protein Denaturation&lt;/keyword&gt;&lt;keyword&gt;Scrapie/metabolism/pathology&lt;/keyword&gt;&lt;keyword&gt;Sheep&lt;/keyword&gt;&lt;keyword&gt;Temperature&lt;/keyword&gt;&lt;keyword&gt;Viral Proteins/immunology/ metabolism&lt;/keyword&gt;&lt;/keywords&gt;&lt;dates&gt;&lt;year&gt;1990&lt;/year&gt;&lt;pub-dates&gt;&lt;date&gt;Jun&lt;/date&gt;&lt;/pub-dates&gt;&lt;/dates&gt;&lt;isbn&gt;0021-9525 (Print)&amp;#xD;0021-9525 (Linking)&lt;/isbn&gt;&lt;accession-num&gt;1693623&lt;/accession-num&gt;&lt;urls&gt;&lt;/urls&gt;&lt;custom2&gt;2116143&lt;/custom2&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5</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Kocisko</w:t>
      </w:r>
      <w:r w:rsidRPr="006C4097">
        <w:rPr>
          <w:rFonts w:ascii="Arial" w:hAnsi="Arial" w:cs="Arial" w:hint="eastAsia"/>
          <w:color w:val="000000"/>
          <w:sz w:val="24"/>
          <w:szCs w:val="24"/>
        </w:rPr>
        <w:t xml:space="preserve"> et al. screened a library of 2000 drugs and nature products as anti-prion candidates on ScN</w:t>
      </w:r>
      <w:r w:rsidRPr="006C4097">
        <w:rPr>
          <w:rFonts w:ascii="Arial" w:hAnsi="Arial" w:cs="Arial" w:hint="eastAsia"/>
          <w:color w:val="000000"/>
          <w:sz w:val="24"/>
          <w:szCs w:val="24"/>
          <w:vertAlign w:val="subscript"/>
        </w:rPr>
        <w:t>2</w:t>
      </w:r>
      <w:r w:rsidRPr="006C4097">
        <w:rPr>
          <w:rFonts w:ascii="Arial" w:hAnsi="Arial" w:cs="Arial" w:hint="eastAsia"/>
          <w:color w:val="000000"/>
          <w:sz w:val="24"/>
          <w:szCs w:val="24"/>
        </w:rPr>
        <w:t>a cells based on the 96-well dot blotting</w:t>
      </w:r>
      <w:r w:rsidRPr="006C4097">
        <w:rPr>
          <w:rFonts w:ascii="Arial" w:hAnsi="Arial" w:cs="Arial"/>
          <w:color w:val="000000"/>
          <w:sz w:val="24"/>
          <w:szCs w:val="24"/>
        </w:rPr>
        <w:t xml:space="preserve"> assay</w:t>
      </w:r>
      <w:hyperlink w:anchor="_ENREF_128" w:tooltip="Kocisko, 2003 #32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ocisko&lt;/Author&gt;&lt;Year&gt;2003&lt;/Year&gt;&lt;RecNum&gt;326&lt;/RecNum&gt;&lt;DisplayText&gt;&lt;style face="superscript"&gt;116&lt;/style&gt;&lt;/DisplayText&gt;&lt;record&gt;&lt;rec-number&gt;326&lt;/rec-number&gt;&lt;foreign-keys&gt;&lt;key app="EN" db-id="25dxrx9vzdxd0le9ztl5wrxbssasvpps055w"&gt;326&lt;/key&gt;&lt;/foreign-keys&gt;&lt;ref-type name="Journal Article"&gt;17&lt;/ref-type&gt;&lt;contributors&gt;&lt;authors&gt;&lt;author&gt;Kocisko, D. A.&lt;/author&gt;&lt;author&gt;Baron, G. S.&lt;/author&gt;&lt;author&gt;Rubenstein, R.&lt;/author&gt;&lt;author&gt;Chen, J.&lt;/author&gt;&lt;author&gt;Kuizon, S.&lt;/author&gt;&lt;author&gt;Caughey, B.&lt;/author&gt;&lt;/authors&gt;&lt;/contributors&gt;&lt;auth-address&gt;Laboratory of Persistent Viral Diseases, Rocky Mountain Laboratories, National Institute of Allergy and Infectious Diseases, National Institutes of Health, Hamilton, Montana 59840, USA.&lt;/auth-address&gt;&lt;titles&gt;&lt;title&gt;New inhibitors of scrapie-associated prion protein formation in a library of 2000 drugs and natural products&lt;/title&gt;&lt;secondary-title&gt;J Virol&lt;/secondary-title&gt;&lt;/titles&gt;&lt;periodical&gt;&lt;full-title&gt;J Virol&lt;/full-title&gt;&lt;/periodical&gt;&lt;pages&gt;10288-94&lt;/pages&gt;&lt;volume&gt;77&lt;/volume&gt;&lt;number&gt;19&lt;/number&gt;&lt;edition&gt;2003/09/13&lt;/edition&gt;&lt;keywords&gt;&lt;keyword&gt;Animals&lt;/keyword&gt;&lt;keyword&gt;Antimalarials/pharmacology&lt;/keyword&gt;&lt;keyword&gt;Biological Agents/ pharmacology&lt;/keyword&gt;&lt;keyword&gt;Flavonoids&lt;/keyword&gt;&lt;keyword&gt;Histamine Antagonists/pharmacology&lt;/keyword&gt;&lt;keyword&gt;Humans&lt;/keyword&gt;&lt;keyword&gt;Phenols/pharmacology&lt;/keyword&gt;&lt;keyword&gt;Polymers/pharmacology&lt;/keyword&gt;&lt;keyword&gt;Polyphenols&lt;/keyword&gt;&lt;keyword&gt;PrPSc Proteins/ antagonists &amp;amp; inhibitors&lt;/keyword&gt;&lt;/keywords&gt;&lt;dates&gt;&lt;year&gt;2003&lt;/year&gt;&lt;pub-dates&gt;&lt;date&gt;Oct&lt;/date&gt;&lt;/pub-dates&gt;&lt;/dates&gt;&lt;isbn&gt;0022-538X (Print)&amp;#xD;0022-538X (Linking)&lt;/isbn&gt;&lt;accession-num&gt;12970413&lt;/accession-num&gt;&lt;urls&gt;&lt;/urls&gt;&lt;custom2&gt;228499&lt;/custom2&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6</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w:t>
      </w:r>
      <w:r w:rsidRPr="006C4097">
        <w:rPr>
          <w:rFonts w:ascii="Arial" w:hAnsi="Arial" w:cs="Arial" w:hint="eastAsia"/>
          <w:color w:val="000000"/>
          <w:sz w:val="24"/>
          <w:szCs w:val="24"/>
        </w:rPr>
        <w:t xml:space="preserve"> and in our group, dot blotting was applied to </w:t>
      </w:r>
      <w:r w:rsidRPr="006C4097">
        <w:rPr>
          <w:rFonts w:ascii="Arial" w:hAnsi="Arial" w:cs="Arial"/>
          <w:color w:val="000000"/>
          <w:sz w:val="24"/>
          <w:szCs w:val="24"/>
        </w:rPr>
        <w:t>discover</w:t>
      </w:r>
      <w:r w:rsidRPr="006C4097">
        <w:rPr>
          <w:rFonts w:ascii="Arial" w:hAnsi="Arial" w:cs="Arial" w:hint="eastAsia"/>
          <w:color w:val="000000"/>
          <w:sz w:val="24"/>
          <w:szCs w:val="24"/>
        </w:rPr>
        <w:t xml:space="preserve"> novel anti-prion candidates from </w:t>
      </w:r>
      <w:r w:rsidR="00831E19" w:rsidRPr="006C4097">
        <w:rPr>
          <w:rFonts w:ascii="Arial" w:hAnsi="Arial" w:cs="Arial"/>
          <w:color w:val="000000"/>
          <w:sz w:val="24"/>
          <w:szCs w:val="24"/>
        </w:rPr>
        <w:t>synthesized</w:t>
      </w:r>
      <w:r w:rsidRPr="006C4097">
        <w:rPr>
          <w:rFonts w:ascii="Arial" w:hAnsi="Arial" w:cs="Arial" w:hint="eastAsia"/>
          <w:color w:val="000000"/>
          <w:sz w:val="24"/>
          <w:szCs w:val="24"/>
        </w:rPr>
        <w:t xml:space="preserve"> librar</w:t>
      </w:r>
      <w:r w:rsidRPr="006C4097">
        <w:rPr>
          <w:rFonts w:ascii="Arial" w:hAnsi="Arial" w:cs="Arial"/>
          <w:color w:val="000000"/>
          <w:sz w:val="24"/>
          <w:szCs w:val="24"/>
        </w:rPr>
        <w:t>ie</w:t>
      </w:r>
      <w:r w:rsidRPr="006C4097">
        <w:rPr>
          <w:rFonts w:ascii="Arial" w:hAnsi="Arial" w:cs="Arial" w:hint="eastAsia"/>
          <w:color w:val="000000"/>
          <w:sz w:val="24"/>
          <w:szCs w:val="24"/>
        </w:rPr>
        <w:t xml:space="preserve">s by testing on both SMB and </w:t>
      </w:r>
      <w:r w:rsidR="00831E19" w:rsidRPr="006C4097">
        <w:rPr>
          <w:rFonts w:ascii="Arial" w:hAnsi="Arial" w:cs="Arial" w:hint="eastAsia"/>
          <w:color w:val="000000"/>
          <w:sz w:val="24"/>
          <w:szCs w:val="24"/>
        </w:rPr>
        <w:t>ScN</w:t>
      </w:r>
      <w:r w:rsidR="00831E19" w:rsidRPr="006C4097">
        <w:rPr>
          <w:rFonts w:ascii="Arial" w:eastAsiaTheme="minorEastAsia" w:hAnsi="Arial" w:cs="Arial" w:hint="eastAsia"/>
          <w:color w:val="000000"/>
          <w:sz w:val="24"/>
          <w:szCs w:val="24"/>
        </w:rPr>
        <w:t>2</w:t>
      </w:r>
      <w:r w:rsidR="00831E19" w:rsidRPr="006C4097">
        <w:rPr>
          <w:rFonts w:ascii="Arial" w:hAnsi="Arial" w:cs="Arial" w:hint="eastAsia"/>
          <w:color w:val="000000"/>
          <w:sz w:val="24"/>
          <w:szCs w:val="24"/>
        </w:rPr>
        <w:t xml:space="preserve">a </w:t>
      </w:r>
      <w:r w:rsidRPr="006C4097">
        <w:rPr>
          <w:rFonts w:ascii="Arial" w:hAnsi="Arial" w:cs="Arial" w:hint="eastAsia"/>
          <w:color w:val="000000"/>
          <w:sz w:val="24"/>
          <w:szCs w:val="24"/>
        </w:rPr>
        <w:t>cell lines.</w:t>
      </w:r>
      <w:hyperlink w:anchor="_ENREF_129" w:tooltip="Thompson, 2009 #40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Thompson&lt;/Author&gt;&lt;Year&gt;2009&lt;/Year&gt;&lt;RecNum&gt;404&lt;/RecNum&gt;&lt;DisplayText&gt;&lt;style face="superscript"&gt;117&lt;/style&gt;&lt;/DisplayText&gt;&lt;record&gt;&lt;rec-number&gt;404&lt;/rec-number&gt;&lt;foreign-keys&gt;&lt;key app="EN" db-id="25dxrx9vzdxd0le9ztl5wrxbssasvpps055w"&gt;404&lt;/key&gt;&lt;/foreign-keys&gt;&lt;ref-type name="Journal Article"&gt;17&lt;/ref-type&gt;&lt;contributors&gt;&lt;authors&gt;&lt;author&gt;Thompson, M. J.&lt;/author&gt;&lt;author&gt;Borsenberger, V.&lt;/author&gt;&lt;author&gt;Louth, J. C.&lt;/author&gt;&lt;author&gt;Judd, K. E.&lt;/author&gt;&lt;author&gt;Chen, B.&lt;/author&gt;&lt;/authors&gt;&lt;/contributors&gt;&lt;auth-address&gt;Department of Chemistry, University of Sheffield, Brook Hill, Sheffield S3 7HF, UK.&lt;/auth-address&gt;&lt;titles&gt;&lt;title&gt;Design, synthesis, and structure-activity relationship of indole-3-glyoxylamide libraries possessing highly potent activity in a cell line model of prion disease&lt;/title&gt;&lt;secondary-title&gt;J Med Chem&lt;/secondary-title&gt;&lt;/titles&gt;&lt;periodical&gt;&lt;full-title&gt;J Med Chem&lt;/full-title&gt;&lt;/periodical&gt;&lt;pages&gt;7503-11&lt;/pages&gt;&lt;volume&gt;52&lt;/volume&gt;&lt;number&gt;23&lt;/number&gt;&lt;edition&gt;2009/10/22&lt;/edition&gt;&lt;keywords&gt;&lt;keyword&gt;Amides/chemical synthesis/ chemistry/ pharmacology/therapeutic use&lt;/keyword&gt;&lt;keyword&gt;Amines/chemistry&lt;/keyword&gt;&lt;keyword&gt;Animals&lt;/keyword&gt;&lt;keyword&gt;Cell Line&lt;/keyword&gt;&lt;keyword&gt;Drug Design&lt;/keyword&gt;&lt;keyword&gt;Indoles/ chemistry&lt;/keyword&gt;&lt;keyword&gt;Mice&lt;/keyword&gt;&lt;keyword&gt;Prion Diseases/drug therapy/ pathology&lt;/keyword&gt;&lt;keyword&gt;Small Molecule Libraries/chemical synthesis/ chemistry/ pharmacology/therapeutic&lt;/keyword&gt;&lt;keyword&gt;use&lt;/keyword&gt;&lt;keyword&gt;Structure-Activity Relationship&lt;/keyword&gt;&lt;/keywords&gt;&lt;dates&gt;&lt;year&gt;2009&lt;/year&gt;&lt;pub-dates&gt;&lt;date&gt;Dec 10&lt;/date&gt;&lt;/pub-dates&gt;&lt;/dates&gt;&lt;isbn&gt;1520-4804 (Electronic)&amp;#xD;0022-2623 (Linking)&lt;/isbn&gt;&lt;accession-num&gt;19842664&lt;/accession-num&gt;&lt;urls&gt;&lt;related-urls&gt;&lt;url&gt;http://pubs.acs.org/doi/pdfplus/10.1021/jm900920x&lt;/url&gt;&lt;/related-urls&gt;&lt;/urls&gt;&lt;electronic-resource-num&gt;10.1021/jm900920x [doi]&lt;/electronic-resource-num&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One of the compound</w:t>
      </w:r>
      <w:r w:rsidRPr="006C4097">
        <w:rPr>
          <w:rFonts w:ascii="Arial" w:hAnsi="Arial" w:cs="Arial"/>
          <w:color w:val="000000"/>
          <w:sz w:val="24"/>
          <w:szCs w:val="24"/>
        </w:rPr>
        <w:t>s</w:t>
      </w:r>
      <w:r w:rsidRPr="006C4097">
        <w:rPr>
          <w:rFonts w:ascii="Arial" w:hAnsi="Arial" w:cs="Arial" w:hint="eastAsia"/>
          <w:color w:val="000000"/>
          <w:sz w:val="24"/>
          <w:szCs w:val="24"/>
        </w:rPr>
        <w:t xml:space="preserve"> from indole-3-glyoxylamides even show</w:t>
      </w:r>
      <w:r w:rsidRPr="006C4097">
        <w:rPr>
          <w:rFonts w:ascii="Arial" w:hAnsi="Arial" w:cs="Arial"/>
          <w:color w:val="000000"/>
          <w:sz w:val="24"/>
          <w:szCs w:val="24"/>
        </w:rPr>
        <w:t>ed</w:t>
      </w:r>
      <w:r w:rsidRPr="006C4097">
        <w:rPr>
          <w:rFonts w:ascii="Arial" w:hAnsi="Arial" w:cs="Arial" w:hint="eastAsia"/>
          <w:color w:val="000000"/>
          <w:sz w:val="24"/>
          <w:szCs w:val="24"/>
        </w:rPr>
        <w:t xml:space="preserve"> its activity </w:t>
      </w:r>
      <w:r w:rsidR="006439DE" w:rsidRPr="006C4097">
        <w:rPr>
          <w:rFonts w:ascii="Arial" w:eastAsiaTheme="minorEastAsia" w:hAnsi="Arial" w:cs="Arial" w:hint="eastAsia"/>
          <w:color w:val="000000"/>
          <w:sz w:val="24"/>
          <w:szCs w:val="24"/>
        </w:rPr>
        <w:t>about</w:t>
      </w:r>
      <w:r w:rsidRPr="006C4097">
        <w:rPr>
          <w:rFonts w:ascii="Arial" w:hAnsi="Arial" w:cs="Arial" w:hint="eastAsia"/>
          <w:color w:val="000000"/>
          <w:sz w:val="24"/>
          <w:szCs w:val="24"/>
        </w:rPr>
        <w:t xml:space="preserve"> 1nM </w:t>
      </w:r>
      <w:r w:rsidR="00BB7159" w:rsidRPr="006C4097">
        <w:rPr>
          <w:rFonts w:ascii="Arial" w:eastAsiaTheme="minorEastAsia" w:hAnsi="Arial" w:cs="Arial" w:hint="eastAsia"/>
          <w:color w:val="000000"/>
          <w:sz w:val="24"/>
          <w:szCs w:val="24"/>
        </w:rPr>
        <w:t>from</w:t>
      </w:r>
      <w:r w:rsidR="00BB7159"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the dot blot</w:t>
      </w:r>
      <w:r w:rsidR="00BB7159" w:rsidRPr="006C4097">
        <w:rPr>
          <w:rFonts w:ascii="Arial" w:eastAsiaTheme="minorEastAsia" w:hAnsi="Arial" w:cs="Arial" w:hint="eastAsia"/>
          <w:color w:val="000000"/>
          <w:sz w:val="24"/>
          <w:szCs w:val="24"/>
        </w:rPr>
        <w:t>ting</w:t>
      </w:r>
      <w:r w:rsidRPr="006C4097">
        <w:rPr>
          <w:rFonts w:ascii="Arial" w:hAnsi="Arial" w:cs="Arial" w:hint="eastAsia"/>
          <w:color w:val="000000"/>
          <w:sz w:val="24"/>
          <w:szCs w:val="24"/>
        </w:rPr>
        <w:t xml:space="preserve"> </w:t>
      </w:r>
      <w:r w:rsidR="00BB7159" w:rsidRPr="006C4097">
        <w:rPr>
          <w:rFonts w:ascii="Arial" w:eastAsiaTheme="minorEastAsia" w:hAnsi="Arial" w:cs="Arial" w:hint="eastAsia"/>
          <w:color w:val="000000"/>
          <w:sz w:val="24"/>
          <w:szCs w:val="24"/>
        </w:rPr>
        <w:t>results</w:t>
      </w:r>
      <w:r w:rsidRPr="006C4097">
        <w:rPr>
          <w:rFonts w:ascii="Arial" w:hAnsi="Arial" w:cs="Arial" w:hint="eastAsia"/>
          <w:color w:val="000000"/>
          <w:sz w:val="24"/>
          <w:szCs w:val="24"/>
        </w:rPr>
        <w:t>.</w:t>
      </w:r>
      <w:hyperlink w:anchor="_ENREF_112" w:tooltip="Thompson, 2011 #421" w:history="1">
        <w:r w:rsidR="00A9239B" w:rsidRPr="006C4097">
          <w:rPr>
            <w:rFonts w:ascii="Arial"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6</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Dot blotting assay has been used throughout this PhD project. </w:t>
      </w:r>
      <w:r w:rsidRPr="006C4097">
        <w:rPr>
          <w:rFonts w:ascii="Arial" w:hAnsi="Arial" w:cs="Arial" w:hint="eastAsia"/>
          <w:color w:val="000000"/>
          <w:sz w:val="24"/>
          <w:szCs w:val="24"/>
        </w:rPr>
        <w:t>To complement the existing work in the group</w:t>
      </w:r>
      <w:r w:rsidRPr="006C4097">
        <w:rPr>
          <w:rFonts w:ascii="Arial" w:hAnsi="Arial" w:cs="Arial"/>
          <w:color w:val="000000"/>
          <w:sz w:val="24"/>
          <w:szCs w:val="24"/>
        </w:rPr>
        <w:t>,</w:t>
      </w:r>
      <w:r w:rsidRPr="006C4097">
        <w:rPr>
          <w:rFonts w:ascii="Arial" w:hAnsi="Arial" w:cs="Arial" w:hint="eastAsia"/>
          <w:color w:val="000000"/>
          <w:sz w:val="24"/>
          <w:szCs w:val="24"/>
        </w:rPr>
        <w:t xml:space="preserve"> this part</w:t>
      </w:r>
      <w:r w:rsidRPr="006C4097">
        <w:rPr>
          <w:rFonts w:ascii="Arial" w:hAnsi="Arial" w:cs="Arial"/>
          <w:color w:val="000000"/>
          <w:sz w:val="24"/>
          <w:szCs w:val="24"/>
        </w:rPr>
        <w:t xml:space="preserve"> of the thesis</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documents the </w:t>
      </w:r>
      <w:r w:rsidR="00AF5195" w:rsidRPr="006C4097">
        <w:rPr>
          <w:rFonts w:ascii="Arial" w:hAnsi="Arial" w:cs="Arial" w:hint="eastAsia"/>
          <w:color w:val="000000"/>
          <w:sz w:val="24"/>
          <w:szCs w:val="24"/>
          <w:lang w:eastAsia="zh-CN"/>
        </w:rPr>
        <w:t>optimization</w:t>
      </w:r>
      <w:r w:rsidRPr="006C4097">
        <w:rPr>
          <w:rFonts w:ascii="Arial" w:hAnsi="Arial" w:cs="Arial"/>
          <w:color w:val="000000"/>
          <w:sz w:val="24"/>
          <w:szCs w:val="24"/>
        </w:rPr>
        <w:t xml:space="preserve"> of SMB cell line assay, testing it as an anti</w:t>
      </w:r>
      <w:r w:rsidRPr="006C4097">
        <w:rPr>
          <w:rFonts w:ascii="Arial" w:hAnsi="Arial" w:cs="Arial" w:hint="eastAsia"/>
          <w:color w:val="000000"/>
          <w:sz w:val="24"/>
          <w:szCs w:val="24"/>
        </w:rPr>
        <w:t>-</w:t>
      </w:r>
      <w:r w:rsidRPr="006C4097">
        <w:rPr>
          <w:rFonts w:ascii="Arial" w:hAnsi="Arial" w:cs="Arial"/>
          <w:color w:val="000000"/>
          <w:sz w:val="24"/>
          <w:szCs w:val="24"/>
        </w:rPr>
        <w:t>prion screening system</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for screening </w:t>
      </w:r>
      <w:r w:rsidRPr="006C4097">
        <w:rPr>
          <w:rFonts w:ascii="Arial" w:hAnsi="Arial" w:cs="Arial" w:hint="eastAsia"/>
          <w:color w:val="000000"/>
          <w:sz w:val="24"/>
          <w:szCs w:val="24"/>
        </w:rPr>
        <w:t>three</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families of </w:t>
      </w:r>
      <w:r w:rsidRPr="006C4097">
        <w:rPr>
          <w:rFonts w:ascii="Arial" w:hAnsi="Arial" w:cs="Arial"/>
          <w:color w:val="000000"/>
          <w:sz w:val="24"/>
          <w:szCs w:val="24"/>
        </w:rPr>
        <w:t>chemical</w:t>
      </w:r>
      <w:r w:rsidRPr="006C4097">
        <w:rPr>
          <w:rFonts w:ascii="Arial" w:hAnsi="Arial" w:cs="Arial" w:hint="eastAsia"/>
          <w:color w:val="000000"/>
          <w:sz w:val="24"/>
          <w:szCs w:val="24"/>
        </w:rPr>
        <w:t>s</w:t>
      </w:r>
      <w:r w:rsidRPr="006C4097">
        <w:rPr>
          <w:rFonts w:ascii="Arial" w:hAnsi="Arial" w:cs="Arial"/>
          <w:color w:val="000000"/>
          <w:sz w:val="24"/>
          <w:szCs w:val="24"/>
        </w:rPr>
        <w:t>.</w:t>
      </w:r>
      <w:r w:rsidRPr="006C4097">
        <w:rPr>
          <w:rFonts w:ascii="Arial" w:hAnsi="Arial" w:cs="Arial" w:hint="eastAsia"/>
          <w:color w:val="000000"/>
          <w:sz w:val="24"/>
          <w:szCs w:val="24"/>
        </w:rPr>
        <w:t xml:space="preserve"> They are compounds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ZINC </w:t>
      </w:r>
      <w:r w:rsidRPr="006C4097">
        <w:rPr>
          <w:rFonts w:ascii="Arial" w:hAnsi="Arial" w:cs="Arial" w:hint="eastAsia"/>
          <w:color w:val="000000"/>
          <w:sz w:val="24"/>
          <w:szCs w:val="24"/>
        </w:rPr>
        <w:lastRenderedPageBreak/>
        <w:t xml:space="preserve">library,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and</w:t>
      </w:r>
      <w:r w:rsidR="0035240E" w:rsidRPr="006C4097">
        <w:rPr>
          <w:rFonts w:ascii="Arial" w:hAnsi="Arial" w:cs="Arial" w:hint="eastAsia"/>
          <w:bCs/>
          <w:color w:val="000000"/>
          <w:sz w:val="24"/>
          <w:szCs w:val="24"/>
          <w:lang w:eastAsia="zh-CN"/>
        </w:rPr>
        <w:t xml:space="preserve"> </w:t>
      </w:r>
      <w:r w:rsidR="0035240E" w:rsidRPr="006C4097">
        <w:rPr>
          <w:rFonts w:ascii="Arial" w:hAnsi="Arial" w:cs="Arial"/>
          <w:bCs/>
          <w:color w:val="000000"/>
          <w:sz w:val="24"/>
          <w:szCs w:val="24"/>
        </w:rPr>
        <w:t>ε</w:t>
      </w:r>
      <w:r w:rsidRPr="006C4097">
        <w:rPr>
          <w:rFonts w:ascii="Arial" w:hAnsi="Arial" w:cs="Arial"/>
          <w:bCs/>
          <w:color w:val="000000"/>
          <w:sz w:val="24"/>
          <w:szCs w:val="24"/>
        </w:rPr>
        <w:t>-PL</w:t>
      </w:r>
      <w:r w:rsidRPr="006C4097">
        <w:rPr>
          <w:rFonts w:ascii="Arial" w:hAnsi="Arial" w:cs="Arial" w:hint="eastAsia"/>
          <w:bCs/>
          <w:color w:val="000000"/>
          <w:sz w:val="24"/>
          <w:szCs w:val="24"/>
        </w:rPr>
        <w:t xml:space="preserve">. </w:t>
      </w:r>
      <w:r w:rsidRPr="006C4097">
        <w:rPr>
          <w:rFonts w:ascii="Arial" w:hAnsi="Arial" w:cs="Arial"/>
          <w:color w:val="000000"/>
          <w:sz w:val="24"/>
          <w:szCs w:val="24"/>
        </w:rPr>
        <w:t>This cell line will also be used for assessing the biological activities of the DDS designed in Part III.</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ZINC</w:t>
      </w:r>
      <w:r w:rsidRPr="006C4097">
        <w:rPr>
          <w:rFonts w:ascii="Arial" w:hAnsi="Arial" w:cs="Arial"/>
          <w:color w:val="000000"/>
          <w:sz w:val="24"/>
          <w:szCs w:val="24"/>
        </w:rPr>
        <w:t xml:space="preserve"> library contains compounds specifically selected for an antibiotic lead discovery project. It would be interesting to see if any of the compounds would exhibit anti</w:t>
      </w:r>
      <w:r w:rsidRPr="006C4097">
        <w:rPr>
          <w:rFonts w:ascii="Arial" w:eastAsiaTheme="minorEastAsia" w:hAnsi="Arial" w:cs="Arial" w:hint="eastAsia"/>
          <w:color w:val="000000"/>
          <w:sz w:val="24"/>
          <w:szCs w:val="24"/>
        </w:rPr>
        <w:t>-</w:t>
      </w:r>
      <w:r w:rsidRPr="006C4097">
        <w:rPr>
          <w:rFonts w:ascii="Arial" w:hAnsi="Arial" w:cs="Arial"/>
          <w:color w:val="000000"/>
          <w:sz w:val="24"/>
          <w:szCs w:val="24"/>
        </w:rPr>
        <w:t xml:space="preserve">prion activities in the </w:t>
      </w:r>
      <w:r w:rsidR="00CD0DAF" w:rsidRPr="006C4097">
        <w:rPr>
          <w:rFonts w:ascii="Arial" w:eastAsiaTheme="minorEastAsia" w:hAnsi="Arial" w:cs="Arial" w:hint="eastAsia"/>
          <w:color w:val="000000"/>
          <w:sz w:val="24"/>
          <w:szCs w:val="24"/>
        </w:rPr>
        <w:t>evaluating</w:t>
      </w:r>
      <w:r w:rsidR="00825D72" w:rsidRPr="006C4097">
        <w:rPr>
          <w:rFonts w:ascii="Arial" w:eastAsiaTheme="minorEastAsia" w:hAnsi="Arial" w:cs="Arial" w:hint="eastAsia"/>
          <w:color w:val="000000"/>
          <w:sz w:val="24"/>
          <w:szCs w:val="24"/>
        </w:rPr>
        <w:t xml:space="preserve"> system</w:t>
      </w:r>
      <w:r w:rsidRPr="006C4097">
        <w:rPr>
          <w:rFonts w:ascii="Arial" w:hAnsi="Arial" w:cs="Arial"/>
          <w:color w:val="000000"/>
          <w:sz w:val="24"/>
          <w:szCs w:val="24"/>
        </w:rPr>
        <w:t xml:space="preserve"> I </w:t>
      </w:r>
      <w:r w:rsidR="00CD0DAF" w:rsidRPr="006C4097">
        <w:rPr>
          <w:rFonts w:ascii="Arial" w:eastAsiaTheme="minorEastAsia" w:hAnsi="Arial" w:cs="Arial" w:hint="eastAsia"/>
          <w:color w:val="000000"/>
          <w:sz w:val="24"/>
          <w:szCs w:val="24"/>
        </w:rPr>
        <w:t>adapted</w:t>
      </w:r>
      <w:r w:rsidRPr="006C4097">
        <w:rPr>
          <w:rFonts w:ascii="Arial" w:hAnsi="Arial" w:cs="Arial"/>
          <w:color w:val="000000"/>
          <w:sz w:val="24"/>
          <w:szCs w:val="24"/>
        </w:rPr>
        <w:t>. The hypothesis is that these compounds should be weak or non-inhibitors in the SMB cell line assay because they were purchased for a different drug discovery project aimed at the discovery of new antibiotics</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A</w:t>
      </w:r>
      <w:r w:rsidRPr="006C4097">
        <w:rPr>
          <w:rFonts w:ascii="Arial" w:hAnsi="Arial" w:cs="Arial"/>
          <w:color w:val="000000"/>
          <w:sz w:val="24"/>
          <w:szCs w:val="24"/>
        </w:rPr>
        <w:t>nti-prion compounds and antibiotics should in theory act via a totally different mode of action</w:t>
      </w:r>
      <w:r w:rsidRPr="006C4097">
        <w:rPr>
          <w:rFonts w:ascii="Arial" w:hAnsi="Arial" w:cs="Arial" w:hint="eastAsia"/>
          <w:color w:val="000000"/>
          <w:sz w:val="24"/>
          <w:szCs w:val="24"/>
        </w:rPr>
        <w:t>, i.e. via different drug targets</w:t>
      </w:r>
      <w:r w:rsidRPr="006C4097">
        <w:rPr>
          <w:rFonts w:ascii="Arial" w:hAnsi="Arial" w:cs="Arial"/>
          <w:color w:val="000000"/>
          <w:sz w:val="24"/>
          <w:szCs w:val="24"/>
        </w:rPr>
        <w:t>.</w:t>
      </w:r>
    </w:p>
    <w:p w:rsidR="008228F7" w:rsidRPr="006C4097" w:rsidRDefault="008228F7"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E943CB" w:rsidRPr="006C4097" w:rsidRDefault="00087C46" w:rsidP="006C4097">
      <w:pPr>
        <w:spacing w:afterLines="100" w:line="480" w:lineRule="auto"/>
        <w:contextualSpacing/>
        <w:rPr>
          <w:rFonts w:ascii="Arial" w:hAnsi="Arial" w:cs="Arial"/>
          <w:bCs/>
          <w:color w:val="000000"/>
          <w:sz w:val="24"/>
          <w:szCs w:val="24"/>
          <w:lang w:eastAsia="zh-CN"/>
        </w:rPr>
      </w:pPr>
      <w:r w:rsidRPr="006C4097">
        <w:rPr>
          <w:rFonts w:ascii="Arial" w:hAnsi="Arial" w:cs="Arial"/>
          <w:bCs/>
          <w:color w:val="000000"/>
          <w:sz w:val="24"/>
          <w:szCs w:val="24"/>
        </w:rPr>
        <w:t xml:space="preserve">Free radicals </w:t>
      </w:r>
      <w:r w:rsidR="00AC1664" w:rsidRPr="006C4097">
        <w:rPr>
          <w:rFonts w:ascii="Arial" w:hAnsi="Arial" w:cs="Arial" w:hint="eastAsia"/>
          <w:bCs/>
          <w:color w:val="000000"/>
          <w:sz w:val="24"/>
          <w:szCs w:val="24"/>
          <w:lang w:eastAsia="zh-CN"/>
        </w:rPr>
        <w:t xml:space="preserve">are atoms, molecules or ions which have unpaired valence electrons or open electron shell. They </w:t>
      </w:r>
      <w:r w:rsidRPr="006C4097">
        <w:rPr>
          <w:rFonts w:ascii="Arial" w:hAnsi="Arial" w:cs="Arial"/>
          <w:bCs/>
          <w:color w:val="000000"/>
          <w:sz w:val="24"/>
          <w:szCs w:val="24"/>
        </w:rPr>
        <w:t>may attack and damage lipids, proteins, and DNA</w:t>
      </w:r>
      <w:r w:rsidR="00522CB3" w:rsidRPr="006C4097">
        <w:rPr>
          <w:rFonts w:ascii="Arial" w:hAnsi="Arial" w:cs="Arial" w:hint="eastAsia"/>
          <w:bCs/>
          <w:color w:val="000000"/>
          <w:sz w:val="24"/>
          <w:szCs w:val="24"/>
          <w:lang w:eastAsia="zh-CN"/>
        </w:rPr>
        <w:t xml:space="preserve"> and relative to aging</w:t>
      </w:r>
      <w:r w:rsidRPr="006C4097">
        <w:rPr>
          <w:rFonts w:ascii="Arial" w:hAnsi="Arial" w:cs="Arial"/>
          <w:bCs/>
          <w:color w:val="000000"/>
          <w:sz w:val="24"/>
          <w:szCs w:val="24"/>
        </w:rPr>
        <w:t>.</w:t>
      </w:r>
      <w:hyperlink w:anchor="_ENREF_130" w:tooltip="Lobo, 2010 #598"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Lobo&lt;/Author&gt;&lt;Year&gt;2010&lt;/Year&gt;&lt;RecNum&gt;598&lt;/RecNum&gt;&lt;DisplayText&gt;&lt;style face="superscript"&gt;118&lt;/style&gt;&lt;/DisplayText&gt;&lt;record&gt;&lt;rec-number&gt;598&lt;/rec-number&gt;&lt;foreign-keys&gt;&lt;key app="EN" db-id="25dxrx9vzdxd0le9ztl5wrxbssasvpps055w"&gt;598&lt;/key&gt;&lt;/foreign-keys&gt;&lt;ref-type name="Journal Article"&gt;17&lt;/ref-type&gt;&lt;contributors&gt;&lt;authors&gt;&lt;author&gt;Lobo, V.&lt;/author&gt;&lt;author&gt;Patil, A.&lt;/author&gt;&lt;author&gt;Phatak, A.&lt;/author&gt;&lt;author&gt;Chandra, N.&lt;/author&gt;&lt;/authors&gt;&lt;/contributors&gt;&lt;auth-address&gt;Department of Botany, Birla College, Kalyan - 421 304, Maharastra, India .&lt;/auth-address&gt;&lt;titles&gt;&lt;title&gt;Free radicals, antioxidants and functional foods: Impact on human health&lt;/title&gt;&lt;secondary-title&gt;Pharmacogn Rev&lt;/secondary-title&gt;&lt;alt-title&gt;Pharmacognosy reviews&lt;/alt-title&gt;&lt;/titles&gt;&lt;periodical&gt;&lt;full-title&gt;Pharmacogn Rev&lt;/full-title&gt;&lt;abbr-1&gt;Pharmacognosy reviews&lt;/abbr-1&gt;&lt;/periodical&gt;&lt;alt-periodical&gt;&lt;full-title&gt;Pharmacogn Rev&lt;/full-title&gt;&lt;abbr-1&gt;Pharmacognosy reviews&lt;/abbr-1&gt;&lt;/alt-periodical&gt;&lt;pages&gt;118-26&lt;/pages&gt;&lt;volume&gt;4&lt;/volume&gt;&lt;number&gt;8&lt;/number&gt;&lt;edition&gt;2010/07/01&lt;/edition&gt;&lt;dates&gt;&lt;year&gt;2010&lt;/year&gt;&lt;pub-dates&gt;&lt;date&gt;Jul&lt;/date&gt;&lt;/pub-dates&gt;&lt;/dates&gt;&lt;isbn&gt;0976-2787 (Electronic)&amp;#xD;0973-6581 (Linking)&lt;/isbn&gt;&lt;accession-num&gt;22228951&lt;/accession-num&gt;&lt;urls&gt;&lt;/urls&gt;&lt;custom2&gt;3249911&lt;/custom2&gt;&lt;electronic-resource-num&gt;10.4103/0973-7847.70902&lt;/electronic-resource-num&gt;&lt;remote-database-provider&gt;NLM&lt;/remote-database-provider&gt;&lt;language&gt;eng&lt;/languag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118</w:t>
        </w:r>
        <w:r w:rsidR="00A9239B" w:rsidRPr="006C4097">
          <w:rPr>
            <w:rFonts w:ascii="Arial" w:hAnsi="Arial" w:cs="Arial"/>
            <w:bCs/>
            <w:color w:val="000000"/>
            <w:sz w:val="24"/>
            <w:szCs w:val="24"/>
          </w:rPr>
          <w:fldChar w:fldCharType="end"/>
        </w:r>
      </w:hyperlink>
      <w:r w:rsidRPr="006C4097">
        <w:rPr>
          <w:rFonts w:ascii="Arial" w:hAnsi="Arial" w:cs="Arial"/>
          <w:bCs/>
          <w:color w:val="000000"/>
          <w:sz w:val="24"/>
          <w:szCs w:val="24"/>
        </w:rPr>
        <w:t xml:space="preserve"> Cell hypoxia is the main cause of free radicals and oxidative stress. The brain tissue is especially sensitive to oxidative damage because of its high content of readily oxidised fatty acids, high use of oxygen, and low levels of antioxidants. </w:t>
      </w:r>
    </w:p>
    <w:p w:rsidR="00E943CB" w:rsidRPr="006C4097" w:rsidRDefault="00E943CB" w:rsidP="006C4097">
      <w:pPr>
        <w:spacing w:afterLines="100" w:line="480" w:lineRule="auto"/>
        <w:contextualSpacing/>
        <w:rPr>
          <w:rFonts w:ascii="Arial" w:hAnsi="Arial" w:cs="Arial"/>
          <w:bCs/>
          <w:color w:val="000000"/>
          <w:sz w:val="24"/>
          <w:szCs w:val="24"/>
          <w:lang w:eastAsia="zh-CN"/>
        </w:rPr>
      </w:pPr>
    </w:p>
    <w:p w:rsidR="006B0441" w:rsidRPr="006C4097" w:rsidRDefault="00E943CB" w:rsidP="006C4097">
      <w:pPr>
        <w:spacing w:afterLines="100" w:line="480" w:lineRule="auto"/>
        <w:contextualSpacing/>
        <w:rPr>
          <w:rFonts w:ascii="Arial" w:hAnsi="Arial" w:cs="Arial"/>
          <w:bCs/>
          <w:color w:val="000000"/>
          <w:sz w:val="24"/>
          <w:szCs w:val="24"/>
          <w:lang w:eastAsia="zh-CN"/>
        </w:rPr>
      </w:pPr>
      <w:r w:rsidRPr="006C4097">
        <w:rPr>
          <w:rFonts w:ascii="Arial" w:hAnsi="Arial" w:cs="Arial" w:hint="eastAsia"/>
          <w:bCs/>
          <w:color w:val="000000"/>
          <w:sz w:val="24"/>
          <w:szCs w:val="24"/>
          <w:lang w:eastAsia="zh-CN"/>
        </w:rPr>
        <w:t xml:space="preserve">There </w:t>
      </w:r>
      <w:r w:rsidR="006B0441" w:rsidRPr="006C4097">
        <w:rPr>
          <w:rFonts w:ascii="Arial" w:hAnsi="Arial" w:cs="Arial" w:hint="eastAsia"/>
          <w:bCs/>
          <w:color w:val="000000"/>
          <w:sz w:val="24"/>
          <w:szCs w:val="24"/>
          <w:lang w:eastAsia="zh-CN"/>
        </w:rPr>
        <w:t>is</w:t>
      </w:r>
      <w:r w:rsidRPr="006C4097">
        <w:rPr>
          <w:rFonts w:ascii="Arial" w:hAnsi="Arial" w:cs="Arial" w:hint="eastAsia"/>
          <w:bCs/>
          <w:color w:val="000000"/>
          <w:sz w:val="24"/>
          <w:szCs w:val="24"/>
          <w:lang w:eastAsia="zh-CN"/>
        </w:rPr>
        <w:t xml:space="preserve"> reports about </w:t>
      </w:r>
      <w:r w:rsidR="001E537B" w:rsidRPr="006C4097">
        <w:rPr>
          <w:rFonts w:ascii="Arial" w:hAnsi="Arial" w:cs="Arial"/>
          <w:bCs/>
          <w:color w:val="000000"/>
          <w:sz w:val="24"/>
          <w:szCs w:val="24"/>
        </w:rPr>
        <w:t>free radical quench</w:t>
      </w:r>
      <w:r w:rsidR="001E537B" w:rsidRPr="006C4097">
        <w:rPr>
          <w:rFonts w:ascii="Arial" w:hAnsi="Arial" w:cs="Arial" w:hint="eastAsia"/>
          <w:bCs/>
          <w:color w:val="000000"/>
          <w:sz w:val="24"/>
          <w:szCs w:val="24"/>
          <w:lang w:eastAsia="zh-CN"/>
        </w:rPr>
        <w:t xml:space="preserve">ers (also called </w:t>
      </w:r>
      <w:r w:rsidRPr="006C4097">
        <w:rPr>
          <w:rFonts w:ascii="Arial" w:hAnsi="Arial" w:cs="Arial" w:hint="eastAsia"/>
          <w:bCs/>
          <w:color w:val="000000"/>
          <w:sz w:val="24"/>
          <w:szCs w:val="24"/>
          <w:lang w:eastAsia="zh-CN"/>
        </w:rPr>
        <w:t>anti-oxidants</w:t>
      </w:r>
      <w:r w:rsidR="001E537B" w:rsidRPr="006C4097">
        <w:rPr>
          <w:rFonts w:ascii="Arial" w:hAnsi="Arial" w:cs="Arial" w:hint="eastAsia"/>
          <w:bCs/>
          <w:color w:val="000000"/>
          <w:sz w:val="24"/>
          <w:szCs w:val="24"/>
          <w:lang w:eastAsia="zh-CN"/>
        </w:rPr>
        <w:t>)</w:t>
      </w:r>
      <w:r w:rsidRPr="006C4097">
        <w:rPr>
          <w:rFonts w:ascii="Arial" w:hAnsi="Arial" w:cs="Arial" w:hint="eastAsia"/>
          <w:bCs/>
          <w:color w:val="000000"/>
          <w:sz w:val="24"/>
          <w:szCs w:val="24"/>
          <w:lang w:eastAsia="zh-CN"/>
        </w:rPr>
        <w:t xml:space="preserve"> </w:t>
      </w:r>
      <w:r w:rsidR="006B0441" w:rsidRPr="006C4097">
        <w:rPr>
          <w:rFonts w:ascii="Arial" w:hAnsi="Arial" w:cs="Arial" w:hint="eastAsia"/>
          <w:bCs/>
          <w:color w:val="000000"/>
          <w:sz w:val="24"/>
          <w:szCs w:val="24"/>
          <w:lang w:eastAsia="zh-CN"/>
        </w:rPr>
        <w:t>slowing the prion disease progression</w:t>
      </w:r>
      <w:r w:rsidR="00FB4C64" w:rsidRPr="006C4097">
        <w:rPr>
          <w:rFonts w:ascii="Arial" w:hAnsi="Arial" w:cs="Arial" w:hint="eastAsia"/>
          <w:bCs/>
          <w:color w:val="000000"/>
          <w:sz w:val="24"/>
          <w:szCs w:val="24"/>
          <w:lang w:eastAsia="zh-CN"/>
        </w:rPr>
        <w:t>.</w:t>
      </w:r>
      <w:hyperlink w:anchor="_ENREF_131" w:tooltip="Webb, 2007 #607" w:history="1">
        <w:r w:rsidR="00A9239B" w:rsidRPr="006C4097">
          <w:rPr>
            <w:rFonts w:ascii="Arial" w:hAnsi="Arial" w:cs="Arial"/>
            <w:bCs/>
            <w:color w:val="000000"/>
            <w:sz w:val="24"/>
            <w:szCs w:val="24"/>
            <w:lang w:eastAsia="zh-CN"/>
          </w:rPr>
          <w:fldChar w:fldCharType="begin"/>
        </w:r>
        <w:r w:rsidR="00FB4C64" w:rsidRPr="006C4097">
          <w:rPr>
            <w:rFonts w:ascii="Arial" w:hAnsi="Arial" w:cs="Arial"/>
            <w:bCs/>
            <w:color w:val="000000"/>
            <w:sz w:val="24"/>
            <w:szCs w:val="24"/>
            <w:lang w:eastAsia="zh-CN"/>
          </w:rPr>
          <w:instrText xml:space="preserve"> ADDIN EN.CITE &lt;EndNote&gt;&lt;Cite&gt;&lt;Author&gt;Webb&lt;/Author&gt;&lt;Year&gt;2007&lt;/Year&gt;&lt;RecNum&gt;607&lt;/RecNum&gt;&lt;DisplayText&gt;&lt;style face="superscript"&gt;119&lt;/style&gt;&lt;/DisplayText&gt;&lt;record&gt;&lt;rec-number&gt;607&lt;/rec-number&gt;&lt;foreign-keys&gt;&lt;key app="EN" db-id="25dxrx9vzdxd0le9ztl5wrxbssasvpps055w"&gt;607&lt;/key&gt;&lt;/foreign-keys&gt;&lt;ref-type name="Journal Article"&gt;17&lt;/ref-type&gt;&lt;contributors&gt;&lt;authors&gt;&lt;author&gt;Webb, Sarah&lt;/author&gt;&lt;author&gt;Lekishvili, Tamuna&lt;/author&gt;&lt;author&gt;Loeschner, Corinna&lt;/author&gt;&lt;author&gt;Sellarajah, Shane&lt;/author&gt;&lt;author&gt;Prelli, Frances&lt;/author&gt;&lt;author&gt;Wisniewski, Thomas&lt;/author&gt;&lt;author&gt;Gilbert, Ian H.&lt;/author&gt;&lt;author&gt;Brown, David R.&lt;/author&gt;&lt;/authors&gt;&lt;/contributors&gt;&lt;titles&gt;&lt;title&gt;Mechanistic Insights into the Cure of Prion Disease by Novel Antiprion Compounds&lt;/title&gt;&lt;secondary-title&gt;Journal of Virology&lt;/secondary-title&gt;&lt;/titles&gt;&lt;periodical&gt;&lt;full-title&gt;Journal of Virology&lt;/full-title&gt;&lt;/periodical&gt;&lt;pages&gt;10729-10741&lt;/pages&gt;&lt;volume&gt;81&lt;/volume&gt;&lt;number&gt;19&lt;/number&gt;&lt;dates&gt;&lt;year&gt;2007&lt;/year&gt;&lt;pub-dates&gt;&lt;date&gt;October 1, 2007&lt;/date&gt;&lt;/pub-dates&gt;&lt;/dates&gt;&lt;urls&gt;&lt;related-urls&gt;&lt;url&gt;http://jvi.asm.org/content/81/19/10729.abstract&lt;/url&gt;&lt;/related-urls&gt;&lt;/urls&gt;&lt;electronic-resource-num&gt;10.1128/jvi.01075-07&lt;/electronic-resource-num&gt;&lt;/record&gt;&lt;/Cite&gt;&lt;/EndNote&gt;</w:instrText>
        </w:r>
        <w:r w:rsidR="00A9239B" w:rsidRPr="006C4097">
          <w:rPr>
            <w:rFonts w:ascii="Arial" w:hAnsi="Arial" w:cs="Arial"/>
            <w:bCs/>
            <w:color w:val="000000"/>
            <w:sz w:val="24"/>
            <w:szCs w:val="24"/>
            <w:lang w:eastAsia="zh-CN"/>
          </w:rPr>
          <w:fldChar w:fldCharType="separate"/>
        </w:r>
        <w:r w:rsidR="00FB4C64" w:rsidRPr="006C4097">
          <w:rPr>
            <w:rFonts w:ascii="Arial" w:hAnsi="Arial" w:cs="Arial"/>
            <w:bCs/>
            <w:noProof/>
            <w:color w:val="000000"/>
            <w:sz w:val="24"/>
            <w:szCs w:val="24"/>
            <w:vertAlign w:val="superscript"/>
            <w:lang w:eastAsia="zh-CN"/>
          </w:rPr>
          <w:t>119</w:t>
        </w:r>
        <w:r w:rsidR="00A9239B" w:rsidRPr="006C4097">
          <w:rPr>
            <w:rFonts w:ascii="Arial" w:hAnsi="Arial" w:cs="Arial"/>
            <w:bCs/>
            <w:color w:val="000000"/>
            <w:sz w:val="24"/>
            <w:szCs w:val="24"/>
            <w:lang w:eastAsia="zh-CN"/>
          </w:rPr>
          <w:fldChar w:fldCharType="end"/>
        </w:r>
      </w:hyperlink>
      <w:r w:rsidR="006B0441" w:rsidRPr="006C4097">
        <w:rPr>
          <w:rFonts w:ascii="Arial" w:hAnsi="Arial" w:cs="Arial" w:hint="eastAsia"/>
          <w:bCs/>
          <w:color w:val="000000"/>
          <w:sz w:val="24"/>
          <w:szCs w:val="24"/>
          <w:lang w:eastAsia="zh-CN"/>
        </w:rPr>
        <w:t xml:space="preserve"> </w:t>
      </w:r>
      <w:r w:rsidR="00FB4C64" w:rsidRPr="006C4097">
        <w:rPr>
          <w:rFonts w:ascii="Arial" w:hAnsi="Arial" w:cs="Arial" w:hint="eastAsia"/>
          <w:bCs/>
          <w:color w:val="000000"/>
          <w:sz w:val="24"/>
          <w:szCs w:val="24"/>
          <w:lang w:eastAsia="zh-CN"/>
        </w:rPr>
        <w:t>The</w:t>
      </w:r>
      <w:r w:rsidR="00FB4C64" w:rsidRPr="006C4097">
        <w:rPr>
          <w:rFonts w:ascii="Arial" w:hAnsi="Arial" w:cs="Arial"/>
          <w:bCs/>
          <w:color w:val="000000"/>
          <w:sz w:val="24"/>
          <w:szCs w:val="24"/>
          <w:lang w:eastAsia="zh-CN"/>
        </w:rPr>
        <w:t xml:space="preserve"> activity</w:t>
      </w:r>
      <w:r w:rsidR="00FB4C64" w:rsidRPr="006C4097">
        <w:rPr>
          <w:rFonts w:ascii="Arial" w:hAnsi="Arial" w:cs="Arial" w:hint="eastAsia"/>
          <w:bCs/>
          <w:color w:val="000000"/>
          <w:sz w:val="24"/>
          <w:szCs w:val="24"/>
          <w:lang w:eastAsia="zh-CN"/>
        </w:rPr>
        <w:t xml:space="preserve"> of a</w:t>
      </w:r>
      <w:r w:rsidR="00FB4C64" w:rsidRPr="006C4097">
        <w:rPr>
          <w:rFonts w:ascii="Arial" w:hAnsi="Arial" w:cs="Arial"/>
          <w:bCs/>
          <w:color w:val="000000"/>
          <w:sz w:val="24"/>
          <w:szCs w:val="24"/>
          <w:lang w:eastAsia="zh-CN"/>
        </w:rPr>
        <w:t>nti</w:t>
      </w:r>
      <w:r w:rsidR="00FB4C64" w:rsidRPr="006C4097">
        <w:rPr>
          <w:rFonts w:ascii="Arial" w:hAnsi="Arial" w:cs="Arial" w:hint="eastAsia"/>
          <w:bCs/>
          <w:color w:val="000000"/>
          <w:sz w:val="24"/>
          <w:szCs w:val="24"/>
          <w:lang w:eastAsia="zh-CN"/>
        </w:rPr>
        <w:t>-</w:t>
      </w:r>
      <w:r w:rsidR="00FB4C64" w:rsidRPr="006C4097">
        <w:rPr>
          <w:rFonts w:ascii="Arial" w:hAnsi="Arial" w:cs="Arial"/>
          <w:bCs/>
          <w:color w:val="000000"/>
          <w:sz w:val="24"/>
          <w:szCs w:val="24"/>
          <w:lang w:eastAsia="zh-CN"/>
        </w:rPr>
        <w:t xml:space="preserve">oxidant </w:t>
      </w:r>
      <w:r w:rsidR="00FB4C64" w:rsidRPr="006C4097">
        <w:rPr>
          <w:rFonts w:ascii="Arial" w:hAnsi="Arial" w:cs="Arial" w:hint="eastAsia"/>
          <w:bCs/>
          <w:color w:val="000000"/>
          <w:sz w:val="24"/>
          <w:szCs w:val="24"/>
          <w:lang w:eastAsia="zh-CN"/>
        </w:rPr>
        <w:t xml:space="preserve">is </w:t>
      </w:r>
      <w:r w:rsidR="00FB4C64" w:rsidRPr="006C4097">
        <w:rPr>
          <w:rFonts w:ascii="Arial" w:hAnsi="Arial" w:cs="Arial"/>
          <w:bCs/>
          <w:color w:val="000000"/>
          <w:sz w:val="24"/>
          <w:szCs w:val="24"/>
          <w:lang w:eastAsia="zh-CN"/>
        </w:rPr>
        <w:t xml:space="preserve">related to copper binding of </w:t>
      </w:r>
      <w:r w:rsidR="00FB4C64" w:rsidRPr="006C4097">
        <w:rPr>
          <w:rFonts w:ascii="Arial" w:hAnsi="Arial" w:cs="Arial" w:hint="eastAsia"/>
          <w:bCs/>
          <w:color w:val="000000"/>
          <w:sz w:val="24"/>
          <w:szCs w:val="24"/>
          <w:lang w:eastAsia="zh-CN"/>
        </w:rPr>
        <w:t>PrP</w:t>
      </w:r>
      <w:r w:rsidR="00FB4C64" w:rsidRPr="006C4097">
        <w:rPr>
          <w:rFonts w:ascii="Arial" w:hAnsi="Arial" w:cs="Arial" w:hint="eastAsia"/>
          <w:bCs/>
          <w:color w:val="000000"/>
          <w:sz w:val="24"/>
          <w:szCs w:val="24"/>
          <w:vertAlign w:val="superscript"/>
          <w:lang w:eastAsia="zh-CN"/>
        </w:rPr>
        <w:t>C</w:t>
      </w:r>
      <w:r w:rsidR="00FB4C64" w:rsidRPr="006C4097">
        <w:rPr>
          <w:rFonts w:ascii="Arial" w:hAnsi="Arial" w:cs="Arial" w:hint="eastAsia"/>
          <w:bCs/>
          <w:color w:val="000000"/>
          <w:sz w:val="24"/>
          <w:szCs w:val="24"/>
          <w:lang w:eastAsia="zh-CN"/>
        </w:rPr>
        <w:t>.</w:t>
      </w:r>
      <w:hyperlink w:anchor="_ENREF_132" w:tooltip="Brown, 2001 #609" w:history="1">
        <w:r w:rsidR="00A9239B" w:rsidRPr="006C4097">
          <w:rPr>
            <w:rFonts w:ascii="Arial" w:hAnsi="Arial" w:cs="Arial"/>
            <w:bCs/>
            <w:color w:val="000000"/>
            <w:sz w:val="24"/>
            <w:szCs w:val="24"/>
            <w:lang w:eastAsia="zh-CN"/>
          </w:rPr>
          <w:fldChar w:fldCharType="begin"/>
        </w:r>
        <w:r w:rsidR="00FB4C64" w:rsidRPr="006C4097">
          <w:rPr>
            <w:rFonts w:ascii="Arial" w:hAnsi="Arial" w:cs="Arial"/>
            <w:bCs/>
            <w:color w:val="000000"/>
            <w:sz w:val="24"/>
            <w:szCs w:val="24"/>
            <w:lang w:eastAsia="zh-CN"/>
          </w:rPr>
          <w:instrText xml:space="preserve"> ADDIN EN.CITE &lt;EndNote&gt;&lt;Cite&gt;&lt;Author&gt;Brown&lt;/Author&gt;&lt;Year&gt;2001&lt;/Year&gt;&lt;RecNum&gt;609&lt;/RecNum&gt;&lt;DisplayText&gt;&lt;style face="superscript"&gt;120&lt;/style&gt;&lt;/DisplayText&gt;&lt;record&gt;&lt;rec-number&gt;609&lt;/rec-number&gt;&lt;foreign-keys&gt;&lt;key app="EN" db-id="25dxrx9vzdxd0le9ztl5wrxbssasvpps055w"&gt;609&lt;/key&gt;&lt;/foreign-keys&gt;&lt;ref-type name="Journal Article"&gt;17&lt;/ref-type&gt;&lt;contributors&gt;&lt;authors&gt;&lt;author&gt;Brown, David R.&lt;/author&gt;&lt;author&gt;Clive, Christine&lt;/author&gt;&lt;author&gt;Haswell, Stephen J.&lt;/author&gt;&lt;/authors&gt;&lt;/contributors&gt;&lt;titles&gt;&lt;title&gt;Antioxidant activity related to copper binding of native prion protein&lt;/title&gt;&lt;secondary-title&gt;Journal of Neurochemistry&lt;/secondary-title&gt;&lt;/titles&gt;&lt;periodical&gt;&lt;full-title&gt;Journal of Neurochemistry&lt;/full-title&gt;&lt;/periodical&gt;&lt;pages&gt;69-76&lt;/pages&gt;&lt;volume&gt;76&lt;/volume&gt;&lt;number&gt;1&lt;/number&gt;&lt;keywords&gt;&lt;keyword&gt;copper&lt;/keyword&gt;&lt;keyword&gt;oxidative stress&lt;/keyword&gt;&lt;keyword&gt;prion&lt;/keyword&gt;&lt;keyword&gt;PrP106-126&lt;/keyword&gt;&lt;keyword&gt;re-folding&lt;/keyword&gt;&lt;/keywords&gt;&lt;dates&gt;&lt;year&gt;2001&lt;/year&gt;&lt;/dates&gt;&lt;publisher&gt;Blackwell Science Ltd&lt;/publisher&gt;&lt;isbn&gt;1471-4159&lt;/isbn&gt;&lt;urls&gt;&lt;related-urls&gt;&lt;url&gt;http://dx.doi.org/10.1046/j.1471-4159.2001.00009.x&lt;/url&gt;&lt;/related-urls&gt;&lt;/urls&gt;&lt;electronic-resource-num&gt;10.1046/j.1471-4159.2001.00009.x&lt;/electronic-resource-num&gt;&lt;/record&gt;&lt;/Cite&gt;&lt;/EndNote&gt;</w:instrText>
        </w:r>
        <w:r w:rsidR="00A9239B" w:rsidRPr="006C4097">
          <w:rPr>
            <w:rFonts w:ascii="Arial" w:hAnsi="Arial" w:cs="Arial"/>
            <w:bCs/>
            <w:color w:val="000000"/>
            <w:sz w:val="24"/>
            <w:szCs w:val="24"/>
            <w:lang w:eastAsia="zh-CN"/>
          </w:rPr>
          <w:fldChar w:fldCharType="separate"/>
        </w:r>
        <w:r w:rsidR="00FB4C64" w:rsidRPr="006C4097">
          <w:rPr>
            <w:rFonts w:ascii="Arial" w:hAnsi="Arial" w:cs="Arial"/>
            <w:bCs/>
            <w:noProof/>
            <w:color w:val="000000"/>
            <w:sz w:val="24"/>
            <w:szCs w:val="24"/>
            <w:vertAlign w:val="superscript"/>
            <w:lang w:eastAsia="zh-CN"/>
          </w:rPr>
          <w:t>120</w:t>
        </w:r>
        <w:r w:rsidR="00A9239B" w:rsidRPr="006C4097">
          <w:rPr>
            <w:rFonts w:ascii="Arial" w:hAnsi="Arial" w:cs="Arial"/>
            <w:bCs/>
            <w:color w:val="000000"/>
            <w:sz w:val="24"/>
            <w:szCs w:val="24"/>
            <w:lang w:eastAsia="zh-CN"/>
          </w:rPr>
          <w:fldChar w:fldCharType="end"/>
        </w:r>
      </w:hyperlink>
      <w:r w:rsidR="00FB4C64" w:rsidRPr="006C4097">
        <w:rPr>
          <w:rFonts w:ascii="Arial" w:hAnsi="Arial" w:cs="Arial" w:hint="eastAsia"/>
          <w:bCs/>
          <w:color w:val="000000"/>
          <w:sz w:val="24"/>
          <w:szCs w:val="24"/>
          <w:lang w:eastAsia="zh-CN"/>
        </w:rPr>
        <w:t xml:space="preserve"> I</w:t>
      </w:r>
      <w:r w:rsidR="00087C46" w:rsidRPr="006C4097">
        <w:rPr>
          <w:rFonts w:ascii="Arial" w:hAnsi="Arial" w:cs="Arial"/>
          <w:bCs/>
          <w:color w:val="000000"/>
          <w:sz w:val="24"/>
          <w:szCs w:val="24"/>
        </w:rPr>
        <w:t>ncreasing evidence</w:t>
      </w:r>
      <w:r w:rsidR="006B0441" w:rsidRPr="006C4097">
        <w:rPr>
          <w:rFonts w:ascii="Arial" w:hAnsi="Arial" w:cs="Arial" w:hint="eastAsia"/>
          <w:bCs/>
          <w:color w:val="000000"/>
          <w:sz w:val="24"/>
          <w:szCs w:val="24"/>
          <w:lang w:eastAsia="zh-CN"/>
        </w:rPr>
        <w:t xml:space="preserve"> showed</w:t>
      </w:r>
      <w:r w:rsidR="00087C46" w:rsidRPr="006C4097">
        <w:rPr>
          <w:rFonts w:ascii="Arial" w:hAnsi="Arial" w:cs="Arial"/>
          <w:bCs/>
          <w:color w:val="000000"/>
          <w:sz w:val="24"/>
          <w:szCs w:val="24"/>
        </w:rPr>
        <w:t xml:space="preserve"> that free </w:t>
      </w:r>
      <w:r w:rsidR="00087C46" w:rsidRPr="006C4097">
        <w:rPr>
          <w:rFonts w:ascii="Arial" w:hAnsi="Arial" w:cs="Arial"/>
          <w:bCs/>
          <w:color w:val="000000"/>
          <w:sz w:val="24"/>
          <w:szCs w:val="24"/>
        </w:rPr>
        <w:lastRenderedPageBreak/>
        <w:t>radical–induced oxidative damage may play a role in the pathogenesis of both Alzheimer’s and prion diseases</w:t>
      </w:r>
      <w:r w:rsidR="006B0441" w:rsidRPr="006C4097">
        <w:rPr>
          <w:rFonts w:ascii="Arial" w:hAnsi="Arial" w:cs="Arial" w:hint="eastAsia"/>
          <w:bCs/>
          <w:color w:val="000000"/>
          <w:sz w:val="24"/>
          <w:szCs w:val="24"/>
          <w:lang w:eastAsia="zh-CN"/>
        </w:rPr>
        <w:t>.</w:t>
      </w:r>
      <w:hyperlink w:anchor="_ENREF_133" w:tooltip="Castellani, 2004 #599"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Castellani&lt;/Author&gt;&lt;Year&gt;2004&lt;/Year&gt;&lt;RecNum&gt;599&lt;/RecNum&gt;&lt;DisplayText&gt;&lt;style face="superscript"&gt;121&lt;/style&gt;&lt;/DisplayText&gt;&lt;record&gt;&lt;rec-number&gt;599&lt;/rec-number&gt;&lt;foreign-keys&gt;&lt;key app="EN" db-id="25dxrx9vzdxd0le9ztl5wrxbssasvpps055w"&gt;599&lt;/key&gt;&lt;/foreign-keys&gt;&lt;ref-type name="Journal Article"&gt;17&lt;/ref-type&gt;&lt;contributors&gt;&lt;authors&gt;&lt;author&gt;Castellani, R. J.&lt;/author&gt;&lt;author&gt;Perry, G.&lt;/author&gt;&lt;author&gt;Smith, M. A.&lt;/author&gt;&lt;/authors&gt;&lt;/contributors&gt;&lt;auth-address&gt;Division of Neuropathology, Michigan State University, B218 Clinical Center, 138 Service Road, East Lansing, Michigan 48824, USA. Rudy.castellani@ht.msu.edu&lt;/auth-address&gt;&lt;titles&gt;&lt;title&gt;Prion disease and Alzheimer&amp;apos;s disease: pathogenic overlap&lt;/title&gt;&lt;secondary-title&gt;Acta Neurobiol Exp (Wars)&lt;/secondary-title&gt;&lt;alt-title&gt;Acta neurobiologiae experimentalis&lt;/alt-title&gt;&lt;/titles&gt;&lt;periodical&gt;&lt;full-title&gt;Acta Neurobiol Exp (Wars)&lt;/full-title&gt;&lt;abbr-1&gt;Acta neurobiologiae experimentalis&lt;/abbr-1&gt;&lt;/periodical&gt;&lt;alt-periodical&gt;&lt;full-title&gt;Acta Neurobiol Exp (Wars)&lt;/full-title&gt;&lt;abbr-1&gt;Acta neurobiologiae experimentalis&lt;/abbr-1&gt;&lt;/alt-periodical&gt;&lt;pages&gt;11-7&lt;/pages&gt;&lt;volume&gt;64&lt;/volume&gt;&lt;number&gt;1&lt;/number&gt;&lt;edition&gt;2004/06/12&lt;/edition&gt;&lt;keywords&gt;&lt;keyword&gt;Alzheimer Disease/ etiology/ pathology&lt;/keyword&gt;&lt;keyword&gt;Humans&lt;/keyword&gt;&lt;keyword&gt;Prion Diseases/ etiology/ pathology&lt;/keyword&gt;&lt;/keywords&gt;&lt;dates&gt;&lt;year&gt;2004&lt;/year&gt;&lt;/dates&gt;&lt;isbn&gt;0065-1400 (Print)&amp;#xD;0065-1400 (Linking)&lt;/isbn&gt;&lt;accession-num&gt;15190676&lt;/accession-num&gt;&lt;urls&gt;&lt;/urls&gt;&lt;remote-database-provider&gt;NLM&lt;/remote-database-provider&gt;&lt;language&gt;eng&lt;/languag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121</w:t>
        </w:r>
        <w:r w:rsidR="00A9239B" w:rsidRPr="006C4097">
          <w:rPr>
            <w:rFonts w:ascii="Arial" w:hAnsi="Arial" w:cs="Arial"/>
            <w:bCs/>
            <w:color w:val="000000"/>
            <w:sz w:val="24"/>
            <w:szCs w:val="24"/>
          </w:rPr>
          <w:fldChar w:fldCharType="end"/>
        </w:r>
      </w:hyperlink>
      <w:r w:rsidR="00087C46" w:rsidRPr="006C4097">
        <w:rPr>
          <w:rFonts w:ascii="Arial" w:hAnsi="Arial" w:cs="Arial"/>
          <w:bCs/>
          <w:color w:val="000000"/>
          <w:sz w:val="24"/>
          <w:szCs w:val="24"/>
        </w:rPr>
        <w:t xml:space="preserve"> </w:t>
      </w:r>
      <w:r w:rsidR="006B0441" w:rsidRPr="006C4097">
        <w:rPr>
          <w:rFonts w:ascii="Arial" w:hAnsi="Arial" w:cs="Arial" w:hint="eastAsia"/>
          <w:bCs/>
          <w:color w:val="000000"/>
          <w:sz w:val="24"/>
          <w:szCs w:val="24"/>
          <w:lang w:eastAsia="zh-CN"/>
        </w:rPr>
        <w:t xml:space="preserve">However, there is no report about </w:t>
      </w:r>
      <w:r w:rsidR="001E537B" w:rsidRPr="006C4097">
        <w:rPr>
          <w:rFonts w:ascii="Arial" w:hAnsi="Arial" w:cs="Arial" w:hint="eastAsia"/>
          <w:bCs/>
          <w:color w:val="000000"/>
          <w:sz w:val="24"/>
          <w:szCs w:val="24"/>
          <w:lang w:eastAsia="zh-CN"/>
        </w:rPr>
        <w:t>anti-oxidants</w:t>
      </w:r>
      <w:r w:rsidR="001E537B" w:rsidRPr="006C4097">
        <w:rPr>
          <w:rFonts w:ascii="Arial" w:hAnsi="Arial" w:cs="Arial"/>
          <w:bCs/>
          <w:color w:val="000000"/>
          <w:sz w:val="24"/>
          <w:szCs w:val="24"/>
          <w:lang w:eastAsia="zh-CN"/>
        </w:rPr>
        <w:t xml:space="preserve"> benzofuran</w:t>
      </w:r>
      <w:r w:rsidR="001E537B" w:rsidRPr="006C4097">
        <w:rPr>
          <w:rFonts w:ascii="Arial" w:hAnsi="Arial" w:cs="Arial" w:hint="eastAsia"/>
          <w:bCs/>
          <w:color w:val="000000"/>
          <w:sz w:val="24"/>
          <w:szCs w:val="24"/>
          <w:lang w:eastAsia="zh-CN"/>
        </w:rPr>
        <w:t xml:space="preserve"> exhibiting anti-prion effect. </w:t>
      </w:r>
    </w:p>
    <w:p w:rsidR="001E537B" w:rsidRPr="006C4097" w:rsidRDefault="001E537B" w:rsidP="006C4097">
      <w:pPr>
        <w:spacing w:afterLines="100" w:line="480" w:lineRule="auto"/>
        <w:contextualSpacing/>
        <w:rPr>
          <w:rFonts w:ascii="Arial" w:hAnsi="Arial" w:cs="Arial"/>
          <w:bCs/>
          <w:color w:val="000000"/>
          <w:sz w:val="24"/>
          <w:szCs w:val="24"/>
          <w:lang w:eastAsia="zh-CN"/>
        </w:rPr>
      </w:pPr>
    </w:p>
    <w:p w:rsidR="008228F7" w:rsidRDefault="001E537B" w:rsidP="006C4097">
      <w:pPr>
        <w:spacing w:afterLines="100" w:line="480" w:lineRule="auto"/>
        <w:contextualSpacing/>
        <w:rPr>
          <w:rFonts w:ascii="Arial" w:hAnsi="Arial" w:cs="Arial" w:hint="eastAsia"/>
          <w:bCs/>
          <w:color w:val="000000"/>
          <w:sz w:val="24"/>
          <w:szCs w:val="24"/>
          <w:lang w:eastAsia="zh-CN"/>
        </w:rPr>
      </w:pPr>
      <w:r w:rsidRPr="006C4097">
        <w:rPr>
          <w:rFonts w:ascii="Arial" w:hAnsi="Arial" w:cs="Arial" w:hint="eastAsia"/>
          <w:bCs/>
          <w:color w:val="000000"/>
          <w:sz w:val="24"/>
          <w:szCs w:val="24"/>
        </w:rPr>
        <w:t>B</w:t>
      </w:r>
      <w:r w:rsidRPr="006C4097">
        <w:rPr>
          <w:rFonts w:ascii="Arial" w:hAnsi="Arial" w:cs="Arial"/>
          <w:bCs/>
          <w:color w:val="000000"/>
          <w:sz w:val="24"/>
          <w:szCs w:val="24"/>
        </w:rPr>
        <w:t>enzofurans</w:t>
      </w:r>
      <w:r w:rsidRPr="006C4097">
        <w:rPr>
          <w:rFonts w:ascii="Arial" w:hAnsi="Arial" w:cs="Arial" w:hint="eastAsia"/>
          <w:bCs/>
          <w:color w:val="000000"/>
          <w:sz w:val="24"/>
          <w:szCs w:val="24"/>
        </w:rPr>
        <w:t xml:space="preserve"> were show</w:t>
      </w:r>
      <w:r w:rsidRPr="006C4097">
        <w:rPr>
          <w:rFonts w:ascii="Arial" w:hAnsi="Arial" w:cs="Arial" w:hint="eastAsia"/>
          <w:bCs/>
          <w:color w:val="000000"/>
          <w:sz w:val="24"/>
          <w:szCs w:val="24"/>
          <w:lang w:eastAsia="zh-CN"/>
        </w:rPr>
        <w:t xml:space="preserve">n </w:t>
      </w:r>
      <w:r w:rsidRPr="006C4097">
        <w:rPr>
          <w:rFonts w:ascii="Arial" w:hAnsi="Arial" w:cs="Arial" w:hint="eastAsia"/>
          <w:bCs/>
          <w:color w:val="000000"/>
          <w:sz w:val="24"/>
          <w:szCs w:val="24"/>
        </w:rPr>
        <w:t>s</w:t>
      </w:r>
      <w:r w:rsidRPr="006C4097">
        <w:rPr>
          <w:rFonts w:ascii="Arial" w:hAnsi="Arial" w:cs="Arial"/>
          <w:bCs/>
          <w:color w:val="000000"/>
          <w:sz w:val="24"/>
          <w:szCs w:val="24"/>
        </w:rPr>
        <w:t>ome correlations between</w:t>
      </w:r>
      <w:r w:rsidRPr="006C4097">
        <w:rPr>
          <w:rFonts w:ascii="Arial" w:hAnsi="Arial" w:cs="Arial" w:hint="eastAsia"/>
          <w:bCs/>
          <w:color w:val="000000"/>
          <w:sz w:val="24"/>
          <w:szCs w:val="24"/>
        </w:rPr>
        <w:t xml:space="preserve"> their</w:t>
      </w:r>
      <w:r w:rsidRPr="006C4097">
        <w:rPr>
          <w:rFonts w:ascii="Arial" w:hAnsi="Arial" w:cs="Arial"/>
          <w:bCs/>
          <w:color w:val="000000"/>
          <w:sz w:val="24"/>
          <w:szCs w:val="24"/>
        </w:rPr>
        <w:t xml:space="preserve"> free radical quenching ability</w:t>
      </w:r>
      <w:r w:rsidRPr="006C4097">
        <w:rPr>
          <w:rFonts w:ascii="Arial" w:hAnsi="Arial" w:cs="Arial" w:hint="eastAsia"/>
          <w:bCs/>
          <w:color w:val="000000"/>
          <w:sz w:val="24"/>
          <w:szCs w:val="24"/>
          <w:lang w:eastAsia="zh-CN"/>
        </w:rPr>
        <w:t xml:space="preserve"> </w:t>
      </w:r>
      <w:r w:rsidRPr="006C4097">
        <w:rPr>
          <w:rFonts w:ascii="Arial" w:hAnsi="Arial" w:cs="Arial"/>
          <w:bCs/>
          <w:color w:val="000000"/>
          <w:sz w:val="24"/>
          <w:szCs w:val="24"/>
        </w:rPr>
        <w:t>and their ability to inhibit A</w:t>
      </w:r>
      <w:r w:rsidRPr="006C4097">
        <w:rPr>
          <w:rFonts w:ascii="Symbol" w:hAnsi="Symbol" w:cs="Arial"/>
          <w:bCs/>
          <w:color w:val="000000"/>
          <w:sz w:val="24"/>
          <w:szCs w:val="24"/>
        </w:rPr>
        <w:t></w:t>
      </w:r>
      <w:r w:rsidRPr="006C4097">
        <w:rPr>
          <w:rFonts w:ascii="Arial" w:hAnsi="Arial" w:cs="Arial"/>
          <w:bCs/>
          <w:color w:val="000000"/>
          <w:sz w:val="24"/>
          <w:szCs w:val="24"/>
        </w:rPr>
        <w:t>-aggregation</w:t>
      </w:r>
      <w:r w:rsidRPr="006C4097">
        <w:rPr>
          <w:rFonts w:ascii="Arial" w:hAnsi="Arial" w:cs="Arial" w:hint="eastAsia"/>
          <w:bCs/>
          <w:color w:val="000000"/>
          <w:sz w:val="24"/>
          <w:szCs w:val="24"/>
        </w:rPr>
        <w:t xml:space="preserve"> in the previous </w:t>
      </w:r>
      <w:r w:rsidRPr="006C4097">
        <w:rPr>
          <w:rFonts w:ascii="Arial" w:hAnsi="Arial" w:cs="Arial" w:hint="eastAsia"/>
          <w:bCs/>
          <w:color w:val="000000"/>
          <w:sz w:val="24"/>
          <w:szCs w:val="24"/>
          <w:lang w:eastAsia="zh-CN"/>
        </w:rPr>
        <w:t>research from University of Lancaster</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 xml:space="preserve">Here, a </w:t>
      </w:r>
      <w:r w:rsidRPr="006C4097">
        <w:rPr>
          <w:rFonts w:ascii="Arial" w:hAnsi="Arial" w:cs="Arial"/>
          <w:bCs/>
          <w:color w:val="000000"/>
          <w:sz w:val="24"/>
          <w:szCs w:val="24"/>
        </w:rPr>
        <w:t xml:space="preserve">novel family of benzofuran derivatives </w:t>
      </w:r>
      <w:r w:rsidRPr="006C4097">
        <w:rPr>
          <w:rFonts w:ascii="Arial" w:hAnsi="Arial" w:cs="Arial" w:hint="eastAsia"/>
          <w:bCs/>
          <w:color w:val="000000"/>
          <w:sz w:val="24"/>
          <w:szCs w:val="24"/>
        </w:rPr>
        <w:t xml:space="preserve">was applied to screen through this evaluation </w:t>
      </w:r>
      <w:r w:rsidRPr="006C4097">
        <w:rPr>
          <w:rFonts w:ascii="Arial" w:hAnsi="Arial" w:cs="Arial"/>
          <w:bCs/>
          <w:color w:val="000000"/>
          <w:sz w:val="24"/>
          <w:szCs w:val="24"/>
        </w:rPr>
        <w:t>system.</w:t>
      </w:r>
      <w:r w:rsidRPr="006C4097">
        <w:rPr>
          <w:rFonts w:ascii="Arial" w:hAnsi="Arial" w:cs="Arial" w:hint="eastAsia"/>
          <w:bCs/>
          <w:color w:val="000000"/>
          <w:sz w:val="24"/>
          <w:szCs w:val="24"/>
        </w:rPr>
        <w:t xml:space="preserve"> </w:t>
      </w:r>
      <w:r w:rsidRPr="006C4097">
        <w:rPr>
          <w:rFonts w:ascii="Arial" w:hAnsi="Arial" w:cs="Arial" w:hint="eastAsia"/>
          <w:bCs/>
          <w:color w:val="000000"/>
          <w:sz w:val="24"/>
          <w:szCs w:val="24"/>
          <w:lang w:eastAsia="zh-CN"/>
        </w:rPr>
        <w:t>T</w:t>
      </w:r>
      <w:r w:rsidRPr="006C4097">
        <w:rPr>
          <w:rFonts w:ascii="Arial" w:hAnsi="Arial" w:cs="Arial" w:hint="eastAsia"/>
          <w:bCs/>
          <w:color w:val="000000"/>
          <w:sz w:val="24"/>
          <w:szCs w:val="24"/>
        </w:rPr>
        <w:t xml:space="preserve">he correlations between anti-prion effect, </w:t>
      </w:r>
      <w:r w:rsidRPr="006C4097">
        <w:rPr>
          <w:rFonts w:ascii="Arial" w:hAnsi="Arial" w:cs="Arial"/>
          <w:bCs/>
          <w:color w:val="000000"/>
          <w:sz w:val="24"/>
          <w:szCs w:val="24"/>
        </w:rPr>
        <w:t xml:space="preserve">free radical quenching </w:t>
      </w:r>
      <w:r w:rsidRPr="006C4097">
        <w:rPr>
          <w:rFonts w:ascii="Arial" w:hAnsi="Arial" w:cs="Arial" w:hint="eastAsia"/>
          <w:bCs/>
          <w:color w:val="000000"/>
          <w:sz w:val="24"/>
          <w:szCs w:val="24"/>
        </w:rPr>
        <w:t>and</w:t>
      </w:r>
      <w:r w:rsidRPr="006C4097">
        <w:rPr>
          <w:rFonts w:ascii="Arial" w:hAnsi="Arial" w:cs="Arial"/>
          <w:bCs/>
          <w:color w:val="000000"/>
          <w:sz w:val="24"/>
          <w:szCs w:val="24"/>
        </w:rPr>
        <w:t xml:space="preserve"> inhibit</w:t>
      </w:r>
      <w:r w:rsidRPr="006C4097">
        <w:rPr>
          <w:rFonts w:ascii="Arial" w:hAnsi="Arial" w:cs="Arial" w:hint="eastAsia"/>
          <w:bCs/>
          <w:color w:val="000000"/>
          <w:sz w:val="24"/>
          <w:szCs w:val="24"/>
        </w:rPr>
        <w:t>ing</w:t>
      </w:r>
      <w:r w:rsidRPr="006C4097">
        <w:rPr>
          <w:rFonts w:ascii="Arial" w:hAnsi="Arial" w:cs="Arial"/>
          <w:bCs/>
          <w:color w:val="000000"/>
          <w:sz w:val="24"/>
          <w:szCs w:val="24"/>
        </w:rPr>
        <w:t xml:space="preserve"> A</w:t>
      </w:r>
      <w:r w:rsidRPr="006C4097">
        <w:rPr>
          <w:rFonts w:ascii="Symbol" w:hAnsi="Symbol" w:cs="Arial"/>
          <w:bCs/>
          <w:color w:val="000000"/>
          <w:sz w:val="24"/>
          <w:szCs w:val="24"/>
        </w:rPr>
        <w:t></w:t>
      </w:r>
      <w:r w:rsidRPr="006C4097">
        <w:rPr>
          <w:rFonts w:ascii="Arial" w:hAnsi="Arial" w:cs="Arial"/>
          <w:bCs/>
          <w:color w:val="000000"/>
          <w:sz w:val="24"/>
          <w:szCs w:val="24"/>
        </w:rPr>
        <w:t>-aggregation ability</w:t>
      </w:r>
      <w:r w:rsidRPr="006C4097">
        <w:rPr>
          <w:rFonts w:ascii="Arial" w:hAnsi="Arial" w:cs="Arial" w:hint="eastAsia"/>
          <w:bCs/>
          <w:color w:val="000000"/>
          <w:sz w:val="24"/>
          <w:szCs w:val="24"/>
          <w:lang w:eastAsia="zh-CN"/>
        </w:rPr>
        <w:t xml:space="preserve"> of 6 b</w:t>
      </w:r>
      <w:r w:rsidRPr="006C4097">
        <w:rPr>
          <w:rFonts w:ascii="Arial" w:hAnsi="Arial" w:cs="Arial"/>
          <w:bCs/>
          <w:color w:val="000000"/>
          <w:sz w:val="24"/>
          <w:szCs w:val="24"/>
        </w:rPr>
        <w:t>enzofurans</w:t>
      </w:r>
      <w:r w:rsidRPr="006C4097">
        <w:rPr>
          <w:rFonts w:ascii="Arial" w:hAnsi="Arial" w:cs="Arial" w:hint="eastAsia"/>
          <w:bCs/>
          <w:color w:val="000000"/>
          <w:sz w:val="24"/>
          <w:szCs w:val="24"/>
          <w:lang w:eastAsia="zh-CN"/>
        </w:rPr>
        <w:t xml:space="preserve"> </w:t>
      </w:r>
      <w:r w:rsidRPr="006C4097">
        <w:rPr>
          <w:rFonts w:ascii="Arial" w:hAnsi="Arial" w:cs="Arial" w:hint="eastAsia"/>
          <w:bCs/>
          <w:color w:val="000000"/>
          <w:sz w:val="24"/>
          <w:szCs w:val="24"/>
        </w:rPr>
        <w:t xml:space="preserve">(Table </w:t>
      </w:r>
      <w:r w:rsidRPr="006C4097">
        <w:rPr>
          <w:rFonts w:ascii="Arial" w:hAnsi="Arial" w:cs="Arial" w:hint="eastAsia"/>
          <w:bCs/>
          <w:color w:val="000000"/>
          <w:sz w:val="24"/>
          <w:szCs w:val="24"/>
          <w:lang w:eastAsia="zh-CN"/>
        </w:rPr>
        <w:t>5</w:t>
      </w:r>
      <w:r w:rsidRPr="006C4097">
        <w:rPr>
          <w:rFonts w:ascii="Arial" w:hAnsi="Arial" w:cs="Arial" w:hint="eastAsia"/>
          <w:bCs/>
          <w:color w:val="000000"/>
          <w:sz w:val="24"/>
          <w:szCs w:val="24"/>
        </w:rPr>
        <w:t>)</w:t>
      </w:r>
      <w:r w:rsidRPr="006C4097">
        <w:rPr>
          <w:rFonts w:ascii="Arial" w:hAnsi="Arial" w:cs="Arial" w:hint="eastAsia"/>
          <w:bCs/>
          <w:color w:val="000000"/>
          <w:sz w:val="24"/>
          <w:szCs w:val="24"/>
          <w:lang w:eastAsia="zh-CN"/>
        </w:rPr>
        <w:t xml:space="preserve"> were analyzed</w:t>
      </w:r>
      <w:r w:rsidRPr="006C4097">
        <w:rPr>
          <w:rFonts w:ascii="Arial" w:hAnsi="Arial" w:cs="Arial" w:hint="eastAsia"/>
          <w:bCs/>
          <w:color w:val="000000"/>
          <w:sz w:val="24"/>
          <w:szCs w:val="24"/>
        </w:rPr>
        <w:t>.</w:t>
      </w:r>
    </w:p>
    <w:p w:rsidR="00181D1E" w:rsidRPr="006C4097" w:rsidRDefault="00181D1E" w:rsidP="006C4097">
      <w:pPr>
        <w:spacing w:afterLines="100" w:line="480" w:lineRule="auto"/>
        <w:contextualSpacing/>
        <w:rPr>
          <w:rFonts w:ascii="Arial" w:hAnsi="Arial" w:cs="Arial"/>
          <w:bCs/>
          <w:color w:val="000000"/>
          <w:sz w:val="24"/>
          <w:szCs w:val="24"/>
          <w:lang w:eastAsia="zh-CN"/>
        </w:rPr>
      </w:pPr>
    </w:p>
    <w:p w:rsidR="008228F7" w:rsidRPr="006C4097" w:rsidRDefault="00087C46" w:rsidP="006C4097">
      <w:pPr>
        <w:spacing w:afterLines="100" w:line="480" w:lineRule="auto"/>
        <w:contextualSpacing/>
        <w:rPr>
          <w:rFonts w:ascii="Arial" w:hAnsi="Arial" w:cs="Arial"/>
          <w:bCs/>
          <w:color w:val="000000"/>
          <w:sz w:val="24"/>
          <w:szCs w:val="24"/>
        </w:rPr>
      </w:pPr>
      <w:proofErr w:type="gramStart"/>
      <w:r w:rsidRPr="006C4097">
        <w:rPr>
          <w:rFonts w:ascii="Arial" w:hAnsi="Arial" w:cs="Arial" w:hint="eastAsia"/>
          <w:bCs/>
          <w:color w:val="000000"/>
          <w:sz w:val="24"/>
          <w:szCs w:val="24"/>
        </w:rPr>
        <w:t xml:space="preserve">Table </w:t>
      </w:r>
      <w:r w:rsidR="00A94612" w:rsidRPr="006C4097">
        <w:rPr>
          <w:rFonts w:ascii="Arial" w:hAnsi="Arial" w:cs="Arial" w:hint="eastAsia"/>
          <w:bCs/>
          <w:color w:val="000000"/>
          <w:sz w:val="24"/>
          <w:szCs w:val="24"/>
          <w:lang w:eastAsia="zh-CN"/>
        </w:rPr>
        <w:t>5</w:t>
      </w:r>
      <w:r w:rsidRPr="006C4097">
        <w:rPr>
          <w:rFonts w:ascii="Arial" w:hAnsi="Arial" w:cs="Arial" w:hint="eastAsia"/>
          <w:bCs/>
          <w:color w:val="000000"/>
          <w:sz w:val="24"/>
          <w:szCs w:val="24"/>
        </w:rPr>
        <w:t>.</w:t>
      </w:r>
      <w:proofErr w:type="gramEnd"/>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Structures of the benzofuran derivatives </w:t>
      </w:r>
    </w:p>
    <w:p w:rsidR="00676167" w:rsidRPr="006C4097" w:rsidRDefault="00087C46" w:rsidP="006C4097">
      <w:pPr>
        <w:spacing w:afterLines="100" w:line="480" w:lineRule="auto"/>
        <w:contextualSpacing/>
        <w:rPr>
          <w:rFonts w:ascii="Arial" w:hAnsi="Arial" w:cs="Arial"/>
          <w:bCs/>
          <w:color w:val="000000"/>
          <w:sz w:val="24"/>
          <w:szCs w:val="24"/>
        </w:rPr>
      </w:pPr>
      <w:r w:rsidRPr="006C4097">
        <w:rPr>
          <w:rFonts w:ascii="Arial" w:hAnsi="Arial" w:cs="Arial"/>
          <w:bCs/>
          <w:noProof/>
          <w:color w:val="000000"/>
          <w:sz w:val="24"/>
          <w:szCs w:val="24"/>
          <w:lang w:val="en-US" w:eastAsia="zh-CN"/>
        </w:rPr>
        <w:drawing>
          <wp:inline distT="0" distB="0" distL="0" distR="0">
            <wp:extent cx="5274310" cy="3397512"/>
            <wp:effectExtent l="19050" t="0" r="2540" b="0"/>
            <wp:docPr id="9" name="图片 31" descr="D:\My Documents\Desktop\Thesis\Pics\benzofuran derivati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My Documents\Desktop\Thesis\Pics\benzofuran derivatives.png"/>
                    <pic:cNvPicPr>
                      <a:picLocks noChangeAspect="1" noChangeArrowheads="1"/>
                    </pic:cNvPicPr>
                  </pic:nvPicPr>
                  <pic:blipFill>
                    <a:blip r:embed="rId39" cstate="print"/>
                    <a:srcRect/>
                    <a:stretch>
                      <a:fillRect/>
                    </a:stretch>
                  </pic:blipFill>
                  <pic:spPr bwMode="auto">
                    <a:xfrm>
                      <a:off x="0" y="0"/>
                      <a:ext cx="5274310" cy="3397512"/>
                    </a:xfrm>
                    <a:prstGeom prst="rect">
                      <a:avLst/>
                    </a:prstGeom>
                    <a:noFill/>
                    <a:ln w="9525">
                      <a:noFill/>
                      <a:miter lim="800000"/>
                      <a:headEnd/>
                      <a:tailEnd/>
                    </a:ln>
                  </pic:spPr>
                </pic:pic>
              </a:graphicData>
            </a:graphic>
          </wp:inline>
        </w:drawing>
      </w:r>
    </w:p>
    <w:p w:rsidR="00676167" w:rsidRPr="006C4097" w:rsidRDefault="00676167" w:rsidP="006C4097">
      <w:pPr>
        <w:spacing w:afterLines="100" w:line="480" w:lineRule="auto"/>
        <w:contextualSpacing/>
        <w:rPr>
          <w:rFonts w:ascii="Arial" w:hAnsi="Arial" w:cs="Arial"/>
          <w:bCs/>
          <w:color w:val="000000"/>
          <w:sz w:val="24"/>
          <w:szCs w:val="24"/>
        </w:rPr>
      </w:pPr>
    </w:p>
    <w:p w:rsidR="008228F7" w:rsidRDefault="00087C46" w:rsidP="006C4097">
      <w:pPr>
        <w:spacing w:afterLines="100" w:line="480" w:lineRule="auto"/>
        <w:contextualSpacing/>
        <w:rPr>
          <w:rFonts w:ascii="Arial" w:hAnsi="Arial" w:cs="Arial" w:hint="eastAsia"/>
          <w:bCs/>
          <w:color w:val="000000"/>
          <w:sz w:val="24"/>
          <w:szCs w:val="24"/>
          <w:lang w:eastAsia="zh-CN"/>
        </w:rPr>
      </w:pPr>
      <w:proofErr w:type="gramStart"/>
      <w:r w:rsidRPr="006C4097">
        <w:rPr>
          <w:rFonts w:ascii="Arial" w:hAnsi="Arial" w:cs="Arial"/>
          <w:bCs/>
          <w:color w:val="000000"/>
          <w:sz w:val="24"/>
          <w:szCs w:val="24"/>
        </w:rPr>
        <w:lastRenderedPageBreak/>
        <w:t>ε-</w:t>
      </w:r>
      <w:r w:rsidR="00A94612" w:rsidRPr="006C4097">
        <w:rPr>
          <w:rFonts w:ascii="Arial" w:hAnsi="Arial" w:cs="Arial" w:hint="eastAsia"/>
          <w:bCs/>
          <w:color w:val="000000"/>
          <w:sz w:val="24"/>
          <w:szCs w:val="24"/>
          <w:lang w:eastAsia="zh-CN"/>
        </w:rPr>
        <w:t>P</w:t>
      </w:r>
      <w:r w:rsidR="00A94612" w:rsidRPr="006C4097">
        <w:rPr>
          <w:rFonts w:ascii="Arial" w:hAnsi="Arial" w:cs="Arial" w:hint="eastAsia"/>
          <w:bCs/>
          <w:color w:val="000000"/>
          <w:sz w:val="24"/>
          <w:szCs w:val="24"/>
        </w:rPr>
        <w:t>oly</w:t>
      </w:r>
      <w:proofErr w:type="gramEnd"/>
      <w:r w:rsidR="00A94612" w:rsidRPr="006C4097">
        <w:rPr>
          <w:rFonts w:ascii="Arial" w:hAnsi="Arial" w:cs="Arial" w:hint="eastAsia"/>
          <w:bCs/>
          <w:color w:val="000000"/>
          <w:sz w:val="24"/>
          <w:szCs w:val="24"/>
        </w:rPr>
        <w:t xml:space="preserve"> </w:t>
      </w:r>
      <w:r w:rsidRPr="006C4097">
        <w:rPr>
          <w:rFonts w:ascii="Arial" w:hAnsi="Arial" w:cs="Arial" w:hint="eastAsia"/>
          <w:bCs/>
          <w:color w:val="000000"/>
          <w:sz w:val="24"/>
          <w:szCs w:val="24"/>
        </w:rPr>
        <w:t>lysine (</w:t>
      </w:r>
      <w:r w:rsidRPr="006C4097">
        <w:rPr>
          <w:rFonts w:ascii="Arial" w:hAnsi="Arial" w:cs="Arial"/>
          <w:bCs/>
          <w:color w:val="000000"/>
          <w:sz w:val="24"/>
          <w:szCs w:val="24"/>
        </w:rPr>
        <w:t>ε-PL</w:t>
      </w:r>
      <w:r w:rsidRPr="006C4097">
        <w:rPr>
          <w:rFonts w:ascii="Arial" w:hAnsi="Arial" w:cs="Arial" w:hint="eastAsia"/>
          <w:bCs/>
          <w:color w:val="000000"/>
          <w:sz w:val="24"/>
          <w:szCs w:val="24"/>
        </w:rPr>
        <w:t>) with a molecule weight of 5000 was kindly provided by Dr. Hong Xu</w:t>
      </w:r>
      <w:r w:rsidRPr="006C4097">
        <w:rPr>
          <w:rFonts w:ascii="Arial" w:hAnsi="Arial" w:cs="Arial"/>
          <w:bCs/>
          <w:color w:val="000000"/>
          <w:sz w:val="24"/>
          <w:szCs w:val="24"/>
        </w:rPr>
        <w:t xml:space="preserve"> (Nanjing University of Technology, China)</w:t>
      </w:r>
      <w:r w:rsidRPr="006C4097">
        <w:rPr>
          <w:rFonts w:ascii="Arial" w:hAnsi="Arial" w:cs="Arial" w:hint="eastAsia"/>
          <w:bCs/>
          <w:color w:val="000000"/>
          <w:sz w:val="24"/>
          <w:szCs w:val="24"/>
        </w:rPr>
        <w:t xml:space="preserve">. (Figure </w:t>
      </w:r>
      <w:r w:rsidR="00437C74"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1) This poly amino acid was produced by</w:t>
      </w:r>
      <w:r w:rsidRPr="006C4097">
        <w:rPr>
          <w:rFonts w:ascii="Arial" w:hAnsi="Arial" w:cs="Arial"/>
          <w:bCs/>
          <w:color w:val="000000"/>
          <w:sz w:val="24"/>
          <w:szCs w:val="24"/>
        </w:rPr>
        <w:t> a strain of </w:t>
      </w:r>
      <w:r w:rsidRPr="006C4097">
        <w:rPr>
          <w:rFonts w:ascii="Arial" w:hAnsi="Arial" w:cs="Arial"/>
          <w:bCs/>
          <w:i/>
          <w:iCs/>
          <w:color w:val="000000"/>
          <w:sz w:val="24"/>
          <w:szCs w:val="24"/>
        </w:rPr>
        <w:t>Kitasatospor</w:t>
      </w:r>
      <w:r w:rsidRPr="006C4097">
        <w:rPr>
          <w:rFonts w:ascii="Arial" w:hAnsi="Arial" w:cs="Arial" w:hint="eastAsia"/>
          <w:bCs/>
          <w:i/>
          <w:iCs/>
          <w:color w:val="000000"/>
          <w:sz w:val="24"/>
          <w:szCs w:val="24"/>
        </w:rPr>
        <w:t xml:space="preserve">a </w:t>
      </w:r>
      <w:r w:rsidRPr="006C4097">
        <w:rPr>
          <w:rFonts w:ascii="Arial" w:hAnsi="Arial" w:cs="Arial" w:hint="eastAsia"/>
          <w:bCs/>
          <w:iCs/>
          <w:color w:val="000000"/>
          <w:sz w:val="24"/>
          <w:szCs w:val="24"/>
        </w:rPr>
        <w:t>which was isolated from soil.</w:t>
      </w:r>
      <w:hyperlink w:anchor="_ENREF_134" w:tooltip="Ouyang, 2006 #600" w:history="1">
        <w:r w:rsidR="00A9239B" w:rsidRPr="006C4097">
          <w:rPr>
            <w:rFonts w:ascii="Arial" w:hAnsi="Arial" w:cs="Arial"/>
            <w:bCs/>
            <w:iCs/>
            <w:color w:val="000000"/>
            <w:sz w:val="24"/>
            <w:szCs w:val="24"/>
          </w:rPr>
          <w:fldChar w:fldCharType="begin"/>
        </w:r>
        <w:r w:rsidR="00FB4C64" w:rsidRPr="006C4097">
          <w:rPr>
            <w:rFonts w:ascii="Arial" w:hAnsi="Arial" w:cs="Arial"/>
            <w:bCs/>
            <w:iCs/>
            <w:color w:val="000000"/>
            <w:sz w:val="24"/>
            <w:szCs w:val="24"/>
          </w:rPr>
          <w:instrText xml:space="preserve"> ADDIN EN.CITE &lt;EndNote&gt;&lt;Cite&gt;&lt;Author&gt;Ouyang&lt;/Author&gt;&lt;Year&gt;2006&lt;/Year&gt;&lt;RecNum&gt;600&lt;/RecNum&gt;&lt;DisplayText&gt;&lt;style face="superscript"&gt;122&lt;/style&gt;&lt;/DisplayText&gt;&lt;record&gt;&lt;rec-number&gt;600&lt;/rec-number&gt;&lt;foreign-keys&gt;&lt;key app="EN" db-id="25dxrx9vzdxd0le9ztl5wrxbssasvpps055w"&gt;600&lt;/key&gt;&lt;/foreign-keys&gt;&lt;ref-type name="Journal Article"&gt;17&lt;/ref-type&gt;&lt;contributors&gt;&lt;authors&gt;&lt;author&gt;Ouyang, Jia&lt;/author&gt;&lt;author&gt;Xu, Hong&lt;/author&gt;&lt;author&gt;Li, Sha&lt;/author&gt;&lt;author&gt;Zhu, Hongyang&lt;/author&gt;&lt;author&gt;Chen, Weiwei&lt;/author&gt;&lt;author&gt;Zhou, Jun&lt;/author&gt;&lt;author&gt;Wu, Qun&lt;/author&gt;&lt;author&gt;Xu, Lin&lt;/author&gt;&lt;author&gt;Ouyang, Pingkai&lt;/author&gt;&lt;/authors&gt;&lt;/contributors&gt;&lt;titles&gt;&lt;title&gt;Production of ϵ-poly-L-lysine by newly isolated Kitasatospora sp. PL6-3&lt;/title&gt;&lt;secondary-title&gt;Biotechnology Journal&lt;/secondary-title&gt;&lt;/titles&gt;&lt;periodical&gt;&lt;full-title&gt;Biotechnology Journal&lt;/full-title&gt;&lt;/periodical&gt;&lt;pages&gt;1459-1463&lt;/pages&gt;&lt;volume&gt;1&lt;/volume&gt;&lt;number&gt;12&lt;/number&gt;&lt;keywords&gt;&lt;keyword&gt;Fermentation&lt;/keyword&gt;&lt;keyword&gt;Kitasatospora sp.&lt;/keyword&gt;&lt;keyword&gt;Morphology&lt;/keyword&gt;&lt;keyword&gt;ϵ-Poly-L-lysine&lt;/keyword&gt;&lt;/keywords&gt;&lt;dates&gt;&lt;year&gt;2006&lt;/year&gt;&lt;/dates&gt;&lt;publisher&gt;WILEY-VCH Verlag&lt;/publisher&gt;&lt;isbn&gt;1860-7314&lt;/isbn&gt;&lt;urls&gt;&lt;related-urls&gt;&lt;url&gt;http://dx.doi.org/10.1002/biot.200600079&lt;/url&gt;&lt;/related-urls&gt;&lt;/urls&gt;&lt;electronic-resource-num&gt;10.1002/biot.200600079&lt;/electronic-resource-num&gt;&lt;/record&gt;&lt;/Cite&gt;&lt;/EndNote&gt;</w:instrText>
        </w:r>
        <w:r w:rsidR="00A9239B" w:rsidRPr="006C4097">
          <w:rPr>
            <w:rFonts w:ascii="Arial" w:hAnsi="Arial" w:cs="Arial"/>
            <w:bCs/>
            <w:iCs/>
            <w:color w:val="000000"/>
            <w:sz w:val="24"/>
            <w:szCs w:val="24"/>
          </w:rPr>
          <w:fldChar w:fldCharType="separate"/>
        </w:r>
        <w:r w:rsidR="00FB4C64" w:rsidRPr="006C4097">
          <w:rPr>
            <w:rFonts w:ascii="Arial" w:hAnsi="Arial" w:cs="Arial"/>
            <w:bCs/>
            <w:iCs/>
            <w:noProof/>
            <w:color w:val="000000"/>
            <w:sz w:val="24"/>
            <w:szCs w:val="24"/>
            <w:vertAlign w:val="superscript"/>
          </w:rPr>
          <w:t>122</w:t>
        </w:r>
        <w:r w:rsidR="00A9239B" w:rsidRPr="006C4097">
          <w:rPr>
            <w:rFonts w:ascii="Arial" w:hAnsi="Arial" w:cs="Arial"/>
            <w:bCs/>
            <w:iCs/>
            <w:color w:val="000000"/>
            <w:sz w:val="24"/>
            <w:szCs w:val="24"/>
          </w:rPr>
          <w:fldChar w:fldCharType="end"/>
        </w:r>
      </w:hyperlink>
      <w:r w:rsidRPr="006C4097">
        <w:rPr>
          <w:rFonts w:ascii="Arial" w:hAnsi="Arial" w:cs="Arial" w:hint="eastAsia"/>
          <w:bCs/>
          <w:color w:val="000000"/>
          <w:sz w:val="24"/>
          <w:szCs w:val="24"/>
        </w:rPr>
        <w:t xml:space="preserve"> It is a board spectrum antibiotics</w:t>
      </w:r>
      <w:hyperlink w:anchor="_ENREF_135" w:tooltip="Hamano, 2011 #601"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Hamano&lt;/Author&gt;&lt;Year&gt;2011&lt;/Year&gt;&lt;RecNum&gt;601&lt;/RecNum&gt;&lt;DisplayText&gt;&lt;style face="superscript"&gt;123&lt;/style&gt;&lt;/DisplayText&gt;&lt;record&gt;&lt;rec-number&gt;601&lt;/rec-number&gt;&lt;foreign-keys&gt;&lt;key app="EN" db-id="25dxrx9vzdxd0le9ztl5wrxbssasvpps055w"&gt;601&lt;/key&gt;&lt;/foreign-keys&gt;&lt;ref-type name="Journal Article"&gt;17&lt;/ref-type&gt;&lt;contributors&gt;&lt;authors&gt;&lt;author&gt;Hamano, Y.&lt;/author&gt;&lt;/authors&gt;&lt;/contributors&gt;&lt;auth-address&gt;Department of Bioscience, Fukui Prefectural University, Japan. hamano@fpu.ac.jp&lt;/auth-address&gt;&lt;titles&gt;&lt;title&gt;Occurrence, biosynthesis, biodegradation, and industrial and medical applications of a naturally occurring epsilon-poly-L-lysine&lt;/title&gt;&lt;secondary-title&gt;Biosci Biotechnol Biochem&lt;/secondary-title&gt;&lt;alt-title&gt;Bioscience, biotechnology, and biochemistry&lt;/alt-title&gt;&lt;/titles&gt;&lt;periodical&gt;&lt;full-title&gt;Biosci Biotechnol Biochem&lt;/full-title&gt;&lt;abbr-1&gt;Bioscience, biotechnology, and biochemistry&lt;/abbr-1&gt;&lt;/periodical&gt;&lt;alt-periodical&gt;&lt;full-title&gt;Biosci Biotechnol Biochem&lt;/full-title&gt;&lt;abbr-1&gt;Bioscience, biotechnology, and biochemistry&lt;/abbr-1&gt;&lt;/alt-periodical&gt;&lt;pages&gt;1226-33&lt;/pages&gt;&lt;volume&gt;75&lt;/volume&gt;&lt;number&gt;7&lt;/number&gt;&lt;edition&gt;2011/07/09&lt;/edition&gt;&lt;keywords&gt;&lt;keyword&gt;Bacteria/enzymology/metabolism&lt;/keyword&gt;&lt;keyword&gt;Biodegradation, Environmental&lt;/keyword&gt;&lt;keyword&gt;Catalysis&lt;/keyword&gt;&lt;keyword&gt;Fermentation&lt;/keyword&gt;&lt;keyword&gt;Membrane Proteins/chemistry/genetics/metabolism&lt;/keyword&gt;&lt;keyword&gt;Peptide Synthases/ chemistry/genetics&lt;/keyword&gt;&lt;keyword&gt;Polylysine/biosynthesis/ chemistry/ metabolism&lt;/keyword&gt;&lt;keyword&gt;Streptomyces/ enzymology/metabolism&lt;/keyword&gt;&lt;/keywords&gt;&lt;dates&gt;&lt;year&gt;2011&lt;/year&gt;&lt;/dates&gt;&lt;isbn&gt;1347-6947 (Electronic)&amp;#xD;0916-8451 (Linking)&lt;/isbn&gt;&lt;accession-num&gt;21737945&lt;/accession-num&gt;&lt;urls&gt;&lt;/urls&gt;&lt;remote-database-provider&gt;NLM&lt;/remote-database-provider&gt;&lt;language&gt;eng&lt;/language&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123</w:t>
        </w:r>
        <w:r w:rsidR="00A9239B" w:rsidRPr="006C4097">
          <w:rPr>
            <w:rFonts w:ascii="Arial" w:hAnsi="Arial" w:cs="Arial"/>
            <w:bCs/>
            <w:color w:val="000000"/>
            <w:sz w:val="24"/>
            <w:szCs w:val="24"/>
          </w:rPr>
          <w:fldChar w:fldCharType="end"/>
        </w:r>
      </w:hyperlink>
      <w:r w:rsidR="001C2DDE" w:rsidRPr="006C4097">
        <w:rPr>
          <w:rFonts w:ascii="Arial" w:hAnsi="Arial" w:cs="Arial" w:hint="eastAsia"/>
          <w:bCs/>
          <w:color w:val="000000"/>
          <w:sz w:val="24"/>
          <w:szCs w:val="24"/>
        </w:rPr>
        <w:t xml:space="preserve"> and it has been applied </w:t>
      </w:r>
      <w:r w:rsidR="001C2DDE" w:rsidRPr="006C4097">
        <w:rPr>
          <w:rFonts w:ascii="Arial" w:hAnsi="Arial" w:cs="Arial" w:hint="eastAsia"/>
          <w:bCs/>
          <w:color w:val="000000"/>
          <w:sz w:val="24"/>
          <w:szCs w:val="24"/>
          <w:lang w:eastAsia="zh-CN"/>
        </w:rPr>
        <w:t>as</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food preservatives</w:t>
      </w:r>
      <w:hyperlink w:anchor="_ENREF_136" w:tooltip="El-Sersy, 2012 #602"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El-Sersy&lt;/Author&gt;&lt;Year&gt;2012&lt;/Year&gt;&lt;RecNum&gt;602&lt;/RecNum&gt;&lt;DisplayText&gt;&lt;style face="superscript"&gt;124&lt;/style&gt;&lt;/DisplayText&gt;&lt;record&gt;&lt;rec-number&gt;602&lt;/rec-number&gt;&lt;foreign-keys&gt;&lt;key app="EN" db-id="25dxrx9vzdxd0le9ztl5wrxbssasvpps055w"&gt;602&lt;/key&gt;&lt;/foreign-keys&gt;&lt;ref-type name="Journal Article"&gt;17&lt;/ref-type&gt;&lt;contributors&gt;&lt;authors&gt;&lt;author&gt;El-Sersy, Nermeen A.&lt;/author&gt;&lt;author&gt;Abdelwahab, Abeer E.&lt;/author&gt;&lt;author&gt;Abouelkhiir, Samia S.&lt;/author&gt;&lt;author&gt;Abou-Zeid, Dunja-Manal&lt;/author&gt;&lt;author&gt;Sabry, Soraya A.&lt;/author&gt;&lt;/authors&gt;&lt;/contributors&gt;&lt;titles&gt;&lt;title&gt;Antibacterial and Anticancer activity of ε -poly-L-lysine (ε -PL) produced by a marine Bacillus subtilis sp&lt;/title&gt;&lt;secondary-title&gt;Journal of Basic Microbiology&lt;/secondary-title&gt;&lt;/titles&gt;&lt;periodical&gt;&lt;full-title&gt;Journal of Basic Microbiology&lt;/full-title&gt;&lt;/periodical&gt;&lt;pages&gt;513-522&lt;/pages&gt;&lt;volume&gt;52&lt;/volume&gt;&lt;number&gt;5&lt;/number&gt;&lt;keywords&gt;&lt;keyword&gt;ε -Poly-L-lysine, Bacillus subtilis&lt;/keyword&gt;&lt;keyword&gt;Plackett-Burman&lt;/keyword&gt;&lt;keyword&gt;Antibacterial&lt;/keyword&gt;&lt;keyword&gt;Anticancer&lt;/keyword&gt;&lt;/keywords&gt;&lt;dates&gt;&lt;year&gt;2012&lt;/year&gt;&lt;/dates&gt;&lt;publisher&gt;WILEY-VCH Verlag&lt;/publisher&gt;&lt;isbn&gt;1521-4028&lt;/isbn&gt;&lt;urls&gt;&lt;related-urls&gt;&lt;url&gt;http://dx.doi.org/10.1002/jobm.201100290&lt;/url&gt;&lt;/related-urls&gt;&lt;/urls&gt;&lt;electronic-resource-num&gt;10.1002/jobm.201100290&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124</w:t>
        </w:r>
        <w:r w:rsidR="00A9239B" w:rsidRPr="006C4097">
          <w:rPr>
            <w:rFonts w:ascii="Arial" w:hAnsi="Arial" w:cs="Arial"/>
            <w:bCs/>
            <w:color w:val="000000"/>
            <w:sz w:val="24"/>
            <w:szCs w:val="24"/>
          </w:rPr>
          <w:fldChar w:fldCharType="end"/>
        </w:r>
      </w:hyperlink>
      <w:r w:rsidRPr="006C4097">
        <w:rPr>
          <w:rFonts w:ascii="Arial" w:hAnsi="Arial" w:cs="Arial" w:hint="eastAsia"/>
          <w:bCs/>
          <w:color w:val="000000"/>
          <w:sz w:val="24"/>
          <w:szCs w:val="24"/>
        </w:rPr>
        <w:t xml:space="preserve">. </w:t>
      </w:r>
      <w:r w:rsidR="00365129" w:rsidRPr="006C4097">
        <w:rPr>
          <w:rFonts w:ascii="Arial" w:hAnsi="Arial" w:cs="Arial" w:hint="eastAsia"/>
          <w:bCs/>
          <w:color w:val="000000"/>
          <w:sz w:val="24"/>
          <w:szCs w:val="24"/>
          <w:lang w:eastAsia="zh-CN"/>
        </w:rPr>
        <w:t>Synthesized p</w:t>
      </w:r>
      <w:r w:rsidRPr="006C4097">
        <w:rPr>
          <w:rFonts w:ascii="Arial" w:hAnsi="Arial" w:cs="Arial" w:hint="eastAsia"/>
          <w:bCs/>
          <w:color w:val="000000"/>
          <w:sz w:val="24"/>
          <w:szCs w:val="24"/>
        </w:rPr>
        <w:t>oly-L-lysine was showed its anti-prion activity</w:t>
      </w:r>
      <w:r w:rsidRPr="006C4097">
        <w:rPr>
          <w:sz w:val="24"/>
          <w:szCs w:val="24"/>
        </w:rPr>
        <w:t xml:space="preserve"> </w:t>
      </w:r>
      <w:r w:rsidRPr="006C4097">
        <w:rPr>
          <w:rFonts w:ascii="Arial" w:hAnsi="Arial" w:cs="Arial"/>
          <w:bCs/>
          <w:color w:val="000000"/>
          <w:sz w:val="24"/>
          <w:szCs w:val="24"/>
        </w:rPr>
        <w:t>in the cell-free</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protein misfolding cyclic amplification</w:t>
      </w:r>
      <w:r w:rsidRPr="006C4097">
        <w:rPr>
          <w:rFonts w:ascii="Arial" w:hAnsi="Arial" w:cs="Arial" w:hint="eastAsia"/>
          <w:bCs/>
          <w:color w:val="000000"/>
          <w:sz w:val="24"/>
          <w:szCs w:val="24"/>
        </w:rPr>
        <w:t>)</w:t>
      </w:r>
      <w:r w:rsidRPr="006C4097">
        <w:rPr>
          <w:rFonts w:ascii="Arial" w:hAnsi="Arial" w:cs="Arial"/>
          <w:bCs/>
          <w:color w:val="000000"/>
          <w:sz w:val="24"/>
          <w:szCs w:val="24"/>
        </w:rPr>
        <w:t>, cell culture</w:t>
      </w:r>
      <w:r w:rsidRPr="006C4097">
        <w:rPr>
          <w:rFonts w:ascii="Arial" w:hAnsi="Arial" w:cs="Arial" w:hint="eastAsia"/>
          <w:bCs/>
          <w:color w:val="000000"/>
          <w:sz w:val="24"/>
          <w:szCs w:val="24"/>
        </w:rPr>
        <w:t xml:space="preserve"> (ScN2a cells)</w:t>
      </w:r>
      <w:r w:rsidRPr="006C4097">
        <w:rPr>
          <w:rFonts w:ascii="Arial" w:hAnsi="Arial" w:cs="Arial"/>
          <w:bCs/>
          <w:color w:val="000000"/>
          <w:sz w:val="24"/>
          <w:szCs w:val="24"/>
        </w:rPr>
        <w:t>, and mouse models</w:t>
      </w:r>
      <w:r w:rsidRPr="006C4097">
        <w:rPr>
          <w:rFonts w:ascii="Arial" w:hAnsi="Arial" w:cs="Arial" w:hint="eastAsia"/>
          <w:bCs/>
          <w:color w:val="000000"/>
          <w:sz w:val="24"/>
          <w:szCs w:val="24"/>
        </w:rPr>
        <w:t>.</w:t>
      </w:r>
      <w:hyperlink w:anchor="_ENREF_137" w:tooltip="Ryou, 2011 #603" w:history="1">
        <w:r w:rsidR="00A9239B" w:rsidRPr="006C4097">
          <w:rPr>
            <w:rFonts w:ascii="Arial" w:hAnsi="Arial" w:cs="Arial"/>
            <w:bCs/>
            <w:color w:val="000000"/>
            <w:sz w:val="24"/>
            <w:szCs w:val="24"/>
          </w:rPr>
          <w:fldChar w:fldCharType="begin"/>
        </w:r>
        <w:r w:rsidR="00FB4C64" w:rsidRPr="006C4097">
          <w:rPr>
            <w:rFonts w:ascii="Arial" w:hAnsi="Arial" w:cs="Arial"/>
            <w:bCs/>
            <w:color w:val="000000"/>
            <w:sz w:val="24"/>
            <w:szCs w:val="24"/>
          </w:rPr>
          <w:instrText xml:space="preserve"> ADDIN EN.CITE &lt;EndNote&gt;&lt;Cite&gt;&lt;Author&gt;Ryou&lt;/Author&gt;&lt;Year&gt;2011&lt;/Year&gt;&lt;RecNum&gt;603&lt;/RecNum&gt;&lt;DisplayText&gt;&lt;style face="superscript"&gt;125&lt;/style&gt;&lt;/DisplayText&gt;&lt;record&gt;&lt;rec-number&gt;603&lt;/rec-number&gt;&lt;foreign-keys&gt;&lt;key app="EN" db-id="25dxrx9vzdxd0le9ztl5wrxbssasvpps055w"&gt;603&lt;/key&gt;&lt;/foreign-keys&gt;&lt;ref-type name="Journal Article"&gt;17&lt;/ref-type&gt;&lt;contributors&gt;&lt;authors&gt;&lt;author&gt;Ryou, Chongsuk&lt;/author&gt;&lt;author&gt;Titlow, William B.&lt;/author&gt;&lt;author&gt;Mays, Charles E.&lt;/author&gt;&lt;author&gt;Bae, Younsoo&lt;/author&gt;&lt;author&gt;Kim, Sehun&lt;/author&gt;&lt;/authors&gt;&lt;/contributors&gt;&lt;titles&gt;&lt;title&gt;The suppression of prion propagation using poly-l-lysine by targeting plasminogen that stimulates prion protein conversion&lt;/title&gt;&lt;secondary-title&gt;Biomaterials&lt;/secondary-title&gt;&lt;/titles&gt;&lt;periodical&gt;&lt;full-title&gt;Biomaterials&lt;/full-title&gt;&lt;/periodical&gt;&lt;pages&gt;3141-3149&lt;/pages&gt;&lt;volume&gt;32&lt;/volume&gt;&lt;number&gt;11&lt;/number&gt;&lt;keywords&gt;&lt;keyword&gt;Poly-l-lysine&lt;/keyword&gt;&lt;keyword&gt;Prion conversion&lt;/keyword&gt;&lt;keyword&gt;Cofactor&lt;/keyword&gt;&lt;keyword&gt;Plasminogen&lt;/keyword&gt;&lt;keyword&gt;Therapeutic target&lt;/keyword&gt;&lt;keyword&gt;Translational research&lt;/keyword&gt;&lt;/keywords&gt;&lt;dates&gt;&lt;year&gt;2011&lt;/year&gt;&lt;/dates&gt;&lt;isbn&gt;0142-9612&lt;/isbn&gt;&lt;urls&gt;&lt;related-urls&gt;&lt;url&gt;http://www.sciencedirect.com/science/article/pii/S0142961211000305&lt;/url&gt;&lt;/related-urls&gt;&lt;/urls&gt;&lt;electronic-resource-num&gt;http://dx.doi.org/10.1016/j.biomaterials.2011.01.017&lt;/electronic-resource-num&gt;&lt;/record&gt;&lt;/Cite&gt;&lt;/EndNote&gt;</w:instrText>
        </w:r>
        <w:r w:rsidR="00A9239B" w:rsidRPr="006C4097">
          <w:rPr>
            <w:rFonts w:ascii="Arial" w:hAnsi="Arial" w:cs="Arial"/>
            <w:bCs/>
            <w:color w:val="000000"/>
            <w:sz w:val="24"/>
            <w:szCs w:val="24"/>
          </w:rPr>
          <w:fldChar w:fldCharType="separate"/>
        </w:r>
        <w:r w:rsidR="00FB4C64" w:rsidRPr="006C4097">
          <w:rPr>
            <w:rFonts w:ascii="Arial" w:hAnsi="Arial" w:cs="Arial"/>
            <w:bCs/>
            <w:noProof/>
            <w:color w:val="000000"/>
            <w:sz w:val="24"/>
            <w:szCs w:val="24"/>
            <w:vertAlign w:val="superscript"/>
          </w:rPr>
          <w:t>125</w:t>
        </w:r>
        <w:r w:rsidR="00A9239B" w:rsidRPr="006C4097">
          <w:rPr>
            <w:rFonts w:ascii="Arial" w:hAnsi="Arial" w:cs="Arial"/>
            <w:bCs/>
            <w:color w:val="000000"/>
            <w:sz w:val="24"/>
            <w:szCs w:val="24"/>
          </w:rPr>
          <w:fldChar w:fldCharType="end"/>
        </w:r>
      </w:hyperlink>
      <w:r w:rsidRPr="006C4097">
        <w:rPr>
          <w:rFonts w:ascii="Arial" w:hAnsi="Arial" w:cs="Arial" w:hint="eastAsia"/>
          <w:bCs/>
          <w:color w:val="000000"/>
          <w:sz w:val="24"/>
          <w:szCs w:val="24"/>
        </w:rPr>
        <w:t xml:space="preserve"> Anti-prion effect of </w:t>
      </w:r>
      <w:r w:rsidR="00365129" w:rsidRPr="006C4097">
        <w:rPr>
          <w:rFonts w:ascii="Arial" w:hAnsi="Arial" w:cs="Arial" w:hint="eastAsia"/>
          <w:bCs/>
          <w:color w:val="000000"/>
          <w:sz w:val="24"/>
          <w:szCs w:val="24"/>
          <w:lang w:eastAsia="zh-CN"/>
        </w:rPr>
        <w:t>bacterial</w:t>
      </w:r>
      <w:r w:rsidR="00C31C4C" w:rsidRPr="006C4097">
        <w:rPr>
          <w:rFonts w:ascii="Arial" w:hAnsi="Arial" w:cs="Arial" w:hint="eastAsia"/>
          <w:bCs/>
          <w:color w:val="000000"/>
          <w:sz w:val="24"/>
          <w:szCs w:val="24"/>
          <w:lang w:eastAsia="zh-CN"/>
        </w:rPr>
        <w:t xml:space="preserve"> produced</w:t>
      </w:r>
      <w:r w:rsidR="00365129" w:rsidRPr="006C4097">
        <w:rPr>
          <w:rFonts w:ascii="Arial" w:hAnsi="Arial" w:cs="Arial" w:hint="eastAsia"/>
          <w:bCs/>
          <w:color w:val="000000"/>
          <w:sz w:val="24"/>
          <w:szCs w:val="24"/>
          <w:lang w:eastAsia="zh-CN"/>
        </w:rPr>
        <w:t xml:space="preserve"> </w:t>
      </w:r>
      <w:r w:rsidRPr="006C4097">
        <w:rPr>
          <w:rFonts w:ascii="Arial" w:hAnsi="Arial" w:cs="Arial"/>
          <w:bCs/>
          <w:color w:val="000000"/>
          <w:sz w:val="24"/>
          <w:szCs w:val="24"/>
        </w:rPr>
        <w:t>ε-PL</w:t>
      </w:r>
      <w:r w:rsidRPr="006C4097">
        <w:rPr>
          <w:rFonts w:ascii="Arial" w:hAnsi="Arial" w:cs="Arial" w:hint="eastAsia"/>
          <w:bCs/>
          <w:color w:val="000000"/>
          <w:sz w:val="24"/>
          <w:szCs w:val="24"/>
        </w:rPr>
        <w:t xml:space="preserve"> </w:t>
      </w:r>
      <w:r w:rsidR="001A33CC" w:rsidRPr="006C4097">
        <w:rPr>
          <w:rFonts w:ascii="Arial" w:hAnsi="Arial" w:cs="Arial" w:hint="eastAsia"/>
          <w:bCs/>
          <w:color w:val="000000"/>
          <w:sz w:val="24"/>
          <w:szCs w:val="24"/>
          <w:lang w:eastAsia="zh-CN"/>
        </w:rPr>
        <w:t xml:space="preserve">has not </w:t>
      </w:r>
      <w:r w:rsidRPr="006C4097">
        <w:rPr>
          <w:rFonts w:ascii="Arial" w:hAnsi="Arial" w:cs="Arial" w:hint="eastAsia"/>
          <w:bCs/>
          <w:color w:val="000000"/>
          <w:sz w:val="24"/>
          <w:szCs w:val="24"/>
        </w:rPr>
        <w:t>reported</w:t>
      </w:r>
      <w:r w:rsidR="001A33CC" w:rsidRPr="006C4097">
        <w:rPr>
          <w:rFonts w:ascii="Arial" w:hAnsi="Arial" w:cs="Arial" w:hint="eastAsia"/>
          <w:bCs/>
          <w:color w:val="000000"/>
          <w:sz w:val="24"/>
          <w:szCs w:val="24"/>
          <w:lang w:eastAsia="zh-CN"/>
        </w:rPr>
        <w:t xml:space="preserve"> yet</w:t>
      </w:r>
      <w:r w:rsidRPr="006C4097">
        <w:rPr>
          <w:rFonts w:ascii="Arial" w:hAnsi="Arial" w:cs="Arial"/>
          <w:bCs/>
          <w:color w:val="000000"/>
          <w:sz w:val="24"/>
          <w:szCs w:val="24"/>
        </w:rPr>
        <w:t>, therefore this compound was evaluated.</w:t>
      </w:r>
    </w:p>
    <w:p w:rsidR="00181D1E" w:rsidRPr="006C4097" w:rsidRDefault="00181D1E" w:rsidP="006C4097">
      <w:pPr>
        <w:spacing w:afterLines="100" w:line="480" w:lineRule="auto"/>
        <w:contextualSpacing/>
        <w:rPr>
          <w:rFonts w:ascii="Arial" w:hAnsi="Arial" w:cs="Arial" w:hint="eastAsia"/>
          <w:bCs/>
          <w:color w:val="000000"/>
          <w:sz w:val="24"/>
          <w:szCs w:val="24"/>
          <w:lang w:eastAsia="zh-CN"/>
        </w:rPr>
      </w:pPr>
    </w:p>
    <w:p w:rsidR="00676167" w:rsidRPr="006C4097" w:rsidRDefault="00087C46" w:rsidP="006C4097">
      <w:pPr>
        <w:spacing w:afterLines="100" w:line="480" w:lineRule="auto"/>
        <w:contextualSpacing/>
        <w:jc w:val="center"/>
        <w:rPr>
          <w:rFonts w:ascii="Arial" w:hAnsi="Arial" w:cs="Arial"/>
          <w:bCs/>
          <w:color w:val="000000"/>
          <w:sz w:val="24"/>
          <w:szCs w:val="24"/>
        </w:rPr>
      </w:pPr>
      <w:r w:rsidRPr="006C4097">
        <w:rPr>
          <w:sz w:val="24"/>
          <w:szCs w:val="24"/>
        </w:rPr>
        <w:object w:dxaOrig="2901" w:dyaOrig="1312">
          <v:shape id="_x0000_i1034" type="#_x0000_t75" style="width:197.25pt;height:90.75pt" o:ole="">
            <v:imagedata r:id="rId40" o:title=""/>
          </v:shape>
          <o:OLEObject Type="Embed" ProgID="ChemDraw.Document.6.0" ShapeID="_x0000_i1034" DrawAspect="Content" ObjectID="_1457192297" r:id="rId41"/>
        </w:object>
      </w:r>
    </w:p>
    <w:p w:rsidR="00676167" w:rsidRPr="006C4097" w:rsidRDefault="00087C46" w:rsidP="006C4097">
      <w:pPr>
        <w:spacing w:afterLines="100" w:line="480" w:lineRule="auto"/>
        <w:contextualSpacing/>
        <w:jc w:val="center"/>
        <w:rPr>
          <w:rFonts w:ascii="Arial" w:hAnsi="Arial" w:cs="Arial"/>
          <w:color w:val="000000"/>
          <w:kern w:val="0"/>
          <w:sz w:val="24"/>
          <w:szCs w:val="24"/>
        </w:rPr>
      </w:pPr>
      <w:proofErr w:type="gramStart"/>
      <w:r w:rsidRPr="006C4097">
        <w:rPr>
          <w:rFonts w:ascii="Arial" w:hAnsi="Arial" w:cs="Arial" w:hint="eastAsia"/>
          <w:bCs/>
          <w:color w:val="000000"/>
          <w:sz w:val="24"/>
          <w:szCs w:val="24"/>
        </w:rPr>
        <w:t xml:space="preserve">Figure </w:t>
      </w:r>
      <w:r w:rsidR="00437C74"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1.</w:t>
      </w:r>
      <w:proofErr w:type="gramEnd"/>
      <w:r w:rsidRPr="006C4097">
        <w:rPr>
          <w:rFonts w:ascii="Arial" w:hAnsi="Arial" w:cs="Arial" w:hint="eastAsia"/>
          <w:bCs/>
          <w:color w:val="000000"/>
          <w:sz w:val="24"/>
          <w:szCs w:val="24"/>
        </w:rPr>
        <w:t xml:space="preserve"> Structures of </w:t>
      </w:r>
      <w:r w:rsidRPr="006C4097">
        <w:rPr>
          <w:rFonts w:ascii="Arial" w:hAnsi="Arial" w:cs="Arial"/>
          <w:bCs/>
          <w:color w:val="000000"/>
          <w:sz w:val="24"/>
          <w:szCs w:val="24"/>
        </w:rPr>
        <w:t>ε-PL</w:t>
      </w:r>
    </w:p>
    <w:p w:rsidR="00087C46" w:rsidRPr="006C4097" w:rsidRDefault="00087C46" w:rsidP="00087C46">
      <w:pPr>
        <w:spacing w:line="480" w:lineRule="auto"/>
        <w:rPr>
          <w:rFonts w:ascii="Arial" w:hAnsi="Arial" w:cs="Arial"/>
          <w:color w:val="000000"/>
          <w:kern w:val="0"/>
          <w:sz w:val="24"/>
          <w:szCs w:val="24"/>
        </w:rPr>
      </w:pPr>
    </w:p>
    <w:p w:rsidR="00087C46" w:rsidRPr="006C4097" w:rsidRDefault="00087C46" w:rsidP="006C4097">
      <w:pPr>
        <w:pStyle w:val="10"/>
        <w:spacing w:afterLines="100" w:line="480" w:lineRule="auto"/>
        <w:ind w:left="0"/>
        <w:jc w:val="both"/>
        <w:outlineLvl w:val="1"/>
        <w:rPr>
          <w:rFonts w:ascii="Arial" w:hAnsi="Arial" w:cs="Arial"/>
          <w:b/>
          <w:color w:val="000000"/>
          <w:sz w:val="28"/>
          <w:szCs w:val="24"/>
        </w:rPr>
      </w:pPr>
      <w:bookmarkStart w:id="54" w:name="_Toc382887929"/>
      <w:r w:rsidRPr="006C4097">
        <w:rPr>
          <w:rFonts w:ascii="Arial" w:hAnsi="Arial" w:cs="Arial" w:hint="eastAsia"/>
          <w:b/>
          <w:color w:val="000000"/>
          <w:sz w:val="28"/>
          <w:szCs w:val="24"/>
        </w:rPr>
        <w:t>2. Materials and methods</w:t>
      </w:r>
      <w:bookmarkStart w:id="55" w:name="_Toc311062625"/>
      <w:bookmarkEnd w:id="54"/>
    </w:p>
    <w:p w:rsidR="00087C46" w:rsidRPr="006C4097" w:rsidRDefault="00087C46" w:rsidP="00FE3784">
      <w:pPr>
        <w:pStyle w:val="3"/>
        <w:rPr>
          <w:rFonts w:ascii="Arial" w:hAnsi="Arial" w:cs="Arial"/>
          <w:b w:val="0"/>
          <w:color w:val="000000"/>
          <w:sz w:val="28"/>
          <w:szCs w:val="24"/>
        </w:rPr>
      </w:pPr>
      <w:bookmarkStart w:id="56" w:name="_Toc382887930"/>
      <w:r w:rsidRPr="006C4097">
        <w:rPr>
          <w:rFonts w:ascii="Arial" w:hAnsi="Arial" w:cs="Arial" w:hint="eastAsia"/>
          <w:b w:val="0"/>
          <w:color w:val="000000"/>
          <w:sz w:val="28"/>
          <w:szCs w:val="24"/>
        </w:rPr>
        <w:t>2.1 Materials</w:t>
      </w:r>
      <w:bookmarkEnd w:id="55"/>
      <w:bookmarkEnd w:id="56"/>
    </w:p>
    <w:p w:rsidR="00087C46" w:rsidRPr="006C4097" w:rsidRDefault="00087C46" w:rsidP="006C4097">
      <w:pPr>
        <w:pStyle w:val="10"/>
        <w:tabs>
          <w:tab w:val="left" w:pos="0"/>
        </w:tabs>
        <w:spacing w:afterLines="100" w:line="480" w:lineRule="auto"/>
        <w:ind w:left="0"/>
        <w:jc w:val="both"/>
        <w:rPr>
          <w:rFonts w:ascii="Arial" w:hAnsi="Arial" w:cs="Arial"/>
          <w:bCs/>
          <w:color w:val="000000"/>
          <w:sz w:val="24"/>
          <w:szCs w:val="24"/>
          <w:lang w:val="en-GB"/>
        </w:rPr>
      </w:pPr>
      <w:r w:rsidRPr="006C4097">
        <w:rPr>
          <w:rFonts w:ascii="Arial" w:hAnsi="Arial" w:cs="Arial" w:hint="eastAsia"/>
          <w:color w:val="000000"/>
          <w:sz w:val="24"/>
          <w:szCs w:val="24"/>
        </w:rPr>
        <w:t xml:space="preserve">The compounds </w:t>
      </w:r>
      <w:r w:rsidRPr="006C4097">
        <w:rPr>
          <w:rFonts w:ascii="Arial" w:hAnsi="Arial" w:cs="Arial"/>
          <w:color w:val="000000"/>
          <w:sz w:val="24"/>
          <w:szCs w:val="24"/>
        </w:rPr>
        <w:t>from the</w:t>
      </w:r>
      <w:r w:rsidRPr="006C4097">
        <w:rPr>
          <w:rFonts w:ascii="Arial" w:hAnsi="Arial" w:cs="Arial" w:hint="eastAsia"/>
          <w:color w:val="000000"/>
          <w:sz w:val="24"/>
          <w:szCs w:val="24"/>
        </w:rPr>
        <w:t xml:space="preserve"> ZINC database</w:t>
      </w:r>
      <w:r w:rsidRPr="006C4097">
        <w:rPr>
          <w:rFonts w:ascii="Arial" w:hAnsi="Arial" w:cs="Arial"/>
          <w:color w:val="000000"/>
          <w:sz w:val="24"/>
          <w:szCs w:val="24"/>
        </w:rPr>
        <w:t xml:space="preserve"> were purchased </w:t>
      </w:r>
      <w:r w:rsidRPr="006C4097">
        <w:rPr>
          <w:rFonts w:ascii="Arial" w:hAnsi="Arial" w:cs="Arial" w:hint="eastAsia"/>
          <w:color w:val="000000"/>
          <w:sz w:val="24"/>
          <w:szCs w:val="24"/>
        </w:rPr>
        <w:t>commercial</w:t>
      </w:r>
      <w:r w:rsidRPr="006C4097">
        <w:rPr>
          <w:rFonts w:ascii="Arial" w:hAnsi="Arial" w:cs="Arial"/>
          <w:color w:val="000000"/>
          <w:sz w:val="24"/>
          <w:szCs w:val="24"/>
        </w:rPr>
        <w:t xml:space="preserve">ly from various companies. </w:t>
      </w:r>
      <w:r w:rsidRPr="006C4097">
        <w:rPr>
          <w:rFonts w:ascii="Arial" w:eastAsiaTheme="minorEastAsia" w:hAnsi="Arial" w:cs="Arial" w:hint="eastAsia"/>
          <w:color w:val="000000"/>
          <w:sz w:val="24"/>
          <w:szCs w:val="24"/>
        </w:rPr>
        <w:t>B</w:t>
      </w:r>
      <w:r w:rsidRPr="006C4097">
        <w:rPr>
          <w:rFonts w:ascii="Arial" w:eastAsiaTheme="minorEastAsia" w:hAnsi="Arial" w:cs="Arial"/>
          <w:color w:val="000000"/>
          <w:sz w:val="24"/>
          <w:szCs w:val="24"/>
        </w:rPr>
        <w:t xml:space="preserve">enzofuran derivatives </w:t>
      </w:r>
      <w:r w:rsidRPr="006C4097">
        <w:rPr>
          <w:rFonts w:ascii="Arial" w:eastAsiaTheme="minorEastAsia" w:hAnsi="Arial" w:cs="Arial" w:hint="eastAsia"/>
          <w:color w:val="000000"/>
          <w:sz w:val="24"/>
          <w:szCs w:val="24"/>
        </w:rPr>
        <w:t xml:space="preserve">for screening were kindly provided by Dr. Lance Twyman. </w:t>
      </w:r>
      <w:proofErr w:type="gramStart"/>
      <w:r w:rsidR="00E14026" w:rsidRPr="006C4097">
        <w:rPr>
          <w:rFonts w:ascii="Arial" w:hAnsi="Arial" w:cs="Arial"/>
          <w:bCs/>
          <w:color w:val="000000"/>
          <w:sz w:val="24"/>
          <w:szCs w:val="24"/>
        </w:rPr>
        <w:t>ε</w:t>
      </w:r>
      <w:r w:rsidRPr="006C4097">
        <w:rPr>
          <w:rFonts w:ascii="Arial" w:eastAsiaTheme="minorEastAsia" w:hAnsi="Arial" w:cs="Arial"/>
          <w:color w:val="000000"/>
          <w:sz w:val="24"/>
          <w:szCs w:val="24"/>
        </w:rPr>
        <w:t>-PL</w:t>
      </w:r>
      <w:proofErr w:type="gramEnd"/>
      <w:r w:rsidRPr="006C4097">
        <w:rPr>
          <w:rFonts w:ascii="Arial" w:eastAsiaTheme="minorEastAsia" w:hAnsi="Arial" w:cs="Arial" w:hint="eastAsia"/>
          <w:color w:val="000000"/>
          <w:sz w:val="24"/>
          <w:szCs w:val="24"/>
        </w:rPr>
        <w:t xml:space="preserve"> was kindly provided by Dr. Hong Xu</w:t>
      </w:r>
      <w:r w:rsidRPr="006C4097">
        <w:rPr>
          <w:rFonts w:ascii="Arial" w:eastAsiaTheme="minorEastAsia" w:hAnsi="Arial" w:cs="Arial"/>
          <w:color w:val="000000"/>
          <w:sz w:val="24"/>
          <w:szCs w:val="24"/>
        </w:rPr>
        <w:t xml:space="preserve"> </w:t>
      </w:r>
      <w:r w:rsidRPr="006C4097">
        <w:rPr>
          <w:rFonts w:ascii="Arial" w:hAnsi="Arial" w:cs="Arial"/>
          <w:bCs/>
          <w:color w:val="000000"/>
          <w:sz w:val="24"/>
          <w:szCs w:val="24"/>
          <w:lang w:val="en-GB"/>
        </w:rPr>
        <w:t>(Nanjing University of Technology, China).</w:t>
      </w: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 </w:t>
      </w: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rPr>
        <w:lastRenderedPageBreak/>
        <w:t>SMB cells were obtained from the TSE centre at the Institute of Animal Health. The</w:t>
      </w:r>
      <w:r w:rsidRPr="006C4097">
        <w:rPr>
          <w:rFonts w:ascii="Arial" w:hAnsi="Arial" w:cs="Arial" w:hint="eastAsia"/>
          <w:color w:val="000000"/>
          <w:sz w:val="24"/>
          <w:szCs w:val="24"/>
        </w:rPr>
        <w:t xml:space="preserve"> medium</w:t>
      </w:r>
      <w:r w:rsidRPr="006C4097">
        <w:rPr>
          <w:rFonts w:ascii="Arial" w:hAnsi="Arial" w:cs="Arial"/>
          <w:color w:val="000000"/>
          <w:sz w:val="24"/>
          <w:szCs w:val="24"/>
        </w:rPr>
        <w:t xml:space="preserve"> </w:t>
      </w:r>
      <w:r w:rsidRPr="006C4097">
        <w:rPr>
          <w:rFonts w:ascii="Arial" w:hAnsi="Arial" w:cs="Arial" w:hint="eastAsia"/>
          <w:color w:val="000000"/>
          <w:sz w:val="24"/>
          <w:szCs w:val="24"/>
        </w:rPr>
        <w:t>for the cell</w:t>
      </w:r>
      <w:r w:rsidRPr="006C4097">
        <w:rPr>
          <w:rFonts w:ascii="Arial" w:hAnsi="Arial" w:cs="Arial"/>
          <w:color w:val="000000"/>
          <w:sz w:val="24"/>
          <w:szCs w:val="24"/>
        </w:rPr>
        <w:t xml:space="preserve"> culture</w:t>
      </w:r>
      <w:r w:rsidRPr="006C4097">
        <w:rPr>
          <w:rFonts w:ascii="Arial" w:hAnsi="Arial" w:cs="Arial" w:hint="eastAsia"/>
          <w:color w:val="000000"/>
          <w:sz w:val="24"/>
          <w:szCs w:val="24"/>
        </w:rPr>
        <w:t xml:space="preserve"> was</w:t>
      </w:r>
      <w:r w:rsidRPr="006C4097">
        <w:rPr>
          <w:rFonts w:ascii="Arial" w:hAnsi="Arial" w:cs="Arial"/>
          <w:color w:val="000000"/>
          <w:sz w:val="24"/>
          <w:szCs w:val="24"/>
        </w:rPr>
        <w:t xml:space="preserve"> Phenol-red Medium 199 (Invitrogen)</w:t>
      </w:r>
      <w:r w:rsidRPr="006C4097">
        <w:rPr>
          <w:rFonts w:ascii="Arial" w:hAnsi="Arial" w:cs="Arial" w:hint="eastAsia"/>
          <w:color w:val="000000"/>
          <w:sz w:val="24"/>
          <w:szCs w:val="24"/>
        </w:rPr>
        <w:t>.</w:t>
      </w:r>
      <w:r w:rsidRPr="006C4097">
        <w:rPr>
          <w:rFonts w:ascii="Arial" w:hAnsi="Arial" w:cs="Arial"/>
          <w:color w:val="000000"/>
          <w:sz w:val="24"/>
          <w:szCs w:val="24"/>
        </w:rPr>
        <w:t xml:space="preserve"> 10% New Born Calf Serum (NBCS, Invitrogen), 5% Foetal Bovine Serum (FBS, Invitrogen) and </w:t>
      </w:r>
      <w:r w:rsidRPr="006C4097">
        <w:rPr>
          <w:rFonts w:ascii="Arial" w:hAnsi="Arial" w:cs="Arial" w:hint="eastAsia"/>
          <w:color w:val="000000"/>
          <w:sz w:val="24"/>
          <w:szCs w:val="24"/>
        </w:rPr>
        <w:t>1</w:t>
      </w:r>
      <w:r w:rsidRPr="006C4097">
        <w:rPr>
          <w:rFonts w:ascii="Arial" w:hAnsi="Arial" w:cs="Arial"/>
          <w:color w:val="000000"/>
          <w:sz w:val="24"/>
          <w:szCs w:val="24"/>
        </w:rPr>
        <w:t>% Penicillin-Streptomycin Solution (Sigma)</w:t>
      </w:r>
      <w:r w:rsidRPr="006C4097">
        <w:rPr>
          <w:rFonts w:ascii="Arial" w:hAnsi="Arial" w:cs="Arial" w:hint="eastAsia"/>
          <w:color w:val="000000"/>
          <w:sz w:val="24"/>
          <w:szCs w:val="24"/>
        </w:rPr>
        <w:t xml:space="preserve"> were added into the medium before use</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Trypsin-</w:t>
      </w:r>
      <w:r w:rsidR="00181D1E">
        <w:rPr>
          <w:rFonts w:ascii="Arial" w:eastAsiaTheme="minorEastAsia" w:hAnsi="Arial" w:cs="Arial" w:hint="eastAsia"/>
          <w:color w:val="000000"/>
          <w:sz w:val="24"/>
          <w:szCs w:val="24"/>
        </w:rPr>
        <w:t>E</w:t>
      </w:r>
      <w:r w:rsidRPr="006C4097">
        <w:rPr>
          <w:rFonts w:ascii="Arial" w:hAnsi="Arial" w:cs="Arial"/>
          <w:color w:val="000000"/>
          <w:sz w:val="24"/>
          <w:szCs w:val="24"/>
        </w:rPr>
        <w:t xml:space="preserve">thylenediaminetetraacetic acid </w:t>
      </w:r>
      <w:r w:rsidRPr="006C4097">
        <w:rPr>
          <w:rFonts w:ascii="Arial" w:hAnsi="Arial" w:cs="Arial" w:hint="eastAsia"/>
          <w:color w:val="000000"/>
          <w:sz w:val="24"/>
          <w:szCs w:val="24"/>
        </w:rPr>
        <w:t>(</w:t>
      </w:r>
      <w:r w:rsidRPr="006C4097">
        <w:rPr>
          <w:rFonts w:ascii="Arial" w:hAnsi="Arial" w:cs="Arial"/>
          <w:color w:val="000000"/>
          <w:sz w:val="24"/>
          <w:szCs w:val="24"/>
        </w:rPr>
        <w:t>EDTA</w:t>
      </w:r>
      <w:r w:rsidRPr="006C4097">
        <w:rPr>
          <w:rFonts w:ascii="Arial" w:hAnsi="Arial" w:cs="Arial" w:hint="eastAsia"/>
          <w:color w:val="000000"/>
          <w:sz w:val="24"/>
          <w:szCs w:val="24"/>
        </w:rPr>
        <w:t>)</w:t>
      </w:r>
      <w:r w:rsidRPr="006C4097">
        <w:rPr>
          <w:rFonts w:ascii="Arial" w:hAnsi="Arial" w:cs="Arial"/>
          <w:color w:val="000000"/>
          <w:sz w:val="24"/>
          <w:szCs w:val="24"/>
        </w:rPr>
        <w:t xml:space="preserve"> solution was </w:t>
      </w:r>
      <w:r w:rsidRPr="006C4097">
        <w:rPr>
          <w:rFonts w:ascii="Arial" w:hAnsi="Arial" w:cs="Arial" w:hint="eastAsia"/>
          <w:color w:val="000000"/>
          <w:sz w:val="24"/>
          <w:szCs w:val="24"/>
        </w:rPr>
        <w:t xml:space="preserve">purchased from </w:t>
      </w:r>
      <w:r w:rsidRPr="006C4097">
        <w:rPr>
          <w:rFonts w:ascii="Arial" w:hAnsi="Arial" w:cs="Arial"/>
          <w:color w:val="000000"/>
          <w:sz w:val="24"/>
          <w:szCs w:val="24"/>
        </w:rPr>
        <w:t>SIGMA</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Hanks Balanced Salt Solution (HBSS, Invitrogen) </w:t>
      </w:r>
      <w:r w:rsidRPr="006C4097">
        <w:rPr>
          <w:rFonts w:ascii="Arial" w:hAnsi="Arial" w:cs="Arial" w:hint="eastAsia"/>
          <w:color w:val="000000"/>
          <w:sz w:val="24"/>
          <w:szCs w:val="24"/>
        </w:rPr>
        <w:t xml:space="preserve">was </w:t>
      </w:r>
      <w:r w:rsidRPr="006C4097">
        <w:rPr>
          <w:rFonts w:ascii="Arial" w:hAnsi="Arial" w:cs="Arial"/>
          <w:color w:val="000000"/>
          <w:sz w:val="24"/>
          <w:szCs w:val="24"/>
        </w:rPr>
        <w:t>used as the compound</w:t>
      </w:r>
      <w:r w:rsidRPr="006C4097">
        <w:rPr>
          <w:rFonts w:ascii="Arial" w:hAnsi="Arial" w:cs="Arial" w:hint="eastAsia"/>
          <w:color w:val="000000"/>
          <w:sz w:val="24"/>
          <w:szCs w:val="24"/>
        </w:rPr>
        <w:t xml:space="preserve"> dilution solution</w:t>
      </w:r>
      <w:r w:rsidRPr="006C4097">
        <w:rPr>
          <w:rFonts w:ascii="Arial" w:hAnsi="Arial" w:cs="Arial"/>
          <w:color w:val="000000"/>
          <w:sz w:val="24"/>
          <w:szCs w:val="24"/>
        </w:rPr>
        <w:t>. The</w:t>
      </w:r>
      <w:r w:rsidRPr="006C4097">
        <w:rPr>
          <w:rFonts w:ascii="Arial" w:hAnsi="Arial" w:cs="Arial" w:hint="eastAsia"/>
          <w:color w:val="000000"/>
          <w:sz w:val="24"/>
          <w:szCs w:val="24"/>
        </w:rPr>
        <w:t xml:space="preserve"> SMB cells</w:t>
      </w:r>
      <w:r w:rsidRPr="006C4097">
        <w:rPr>
          <w:rFonts w:ascii="Arial" w:hAnsi="Arial" w:cs="Arial"/>
          <w:color w:val="000000"/>
          <w:sz w:val="24"/>
          <w:szCs w:val="24"/>
        </w:rPr>
        <w:t xml:space="preserve"> were cultured</w:t>
      </w:r>
      <w:r w:rsidRPr="006C4097">
        <w:rPr>
          <w:rFonts w:ascii="Arial" w:hAnsi="Arial" w:cs="Arial" w:hint="eastAsia"/>
          <w:color w:val="000000"/>
          <w:sz w:val="24"/>
          <w:szCs w:val="24"/>
        </w:rPr>
        <w:t xml:space="preserve"> and passaged</w:t>
      </w:r>
      <w:r w:rsidRPr="006C4097">
        <w:rPr>
          <w:rFonts w:ascii="Arial" w:hAnsi="Arial" w:cs="Arial"/>
          <w:color w:val="000000"/>
          <w:sz w:val="24"/>
          <w:szCs w:val="24"/>
        </w:rPr>
        <w:t xml:space="preserve"> in tissue-culture treated petri dishes (BD Falcon through SLS)</w:t>
      </w:r>
      <w:r w:rsidRPr="006C4097">
        <w:rPr>
          <w:rFonts w:ascii="Arial" w:hAnsi="Arial" w:cs="Arial" w:hint="eastAsia"/>
          <w:color w:val="000000"/>
          <w:sz w:val="24"/>
          <w:szCs w:val="24"/>
        </w:rPr>
        <w:t>. The</w:t>
      </w:r>
      <w:r w:rsidRPr="006C4097">
        <w:rPr>
          <w:rFonts w:ascii="Arial" w:hAnsi="Arial" w:cs="Arial"/>
          <w:color w:val="000000"/>
          <w:sz w:val="24"/>
          <w:szCs w:val="24"/>
        </w:rPr>
        <w:t xml:space="preserve"> sterile 96 well plates (BD Falcon through SLS) </w:t>
      </w:r>
      <w:r w:rsidRPr="006C4097">
        <w:rPr>
          <w:rFonts w:ascii="Arial" w:hAnsi="Arial" w:cs="Arial" w:hint="eastAsia"/>
          <w:color w:val="000000"/>
          <w:sz w:val="24"/>
          <w:szCs w:val="24"/>
        </w:rPr>
        <w:t xml:space="preserve">were </w:t>
      </w:r>
      <w:r w:rsidRPr="006C4097">
        <w:rPr>
          <w:rFonts w:ascii="Arial" w:hAnsi="Arial" w:cs="Arial"/>
          <w:color w:val="000000"/>
          <w:sz w:val="24"/>
          <w:szCs w:val="24"/>
        </w:rPr>
        <w:t xml:space="preserve">used </w:t>
      </w:r>
      <w:r w:rsidRPr="006C4097">
        <w:rPr>
          <w:rFonts w:ascii="Arial" w:hAnsi="Arial" w:cs="Arial" w:hint="eastAsia"/>
          <w:color w:val="000000"/>
          <w:sz w:val="24"/>
          <w:szCs w:val="24"/>
        </w:rPr>
        <w:t>for the cell culture and dosing</w:t>
      </w:r>
      <w:r w:rsidRPr="006C4097">
        <w:rPr>
          <w:rFonts w:ascii="Arial" w:hAnsi="Arial" w:cs="Arial"/>
          <w:color w:val="000000"/>
          <w:sz w:val="24"/>
          <w:szCs w:val="24"/>
        </w:rPr>
        <w:t xml:space="preserve">. Chemical reagents for the </w:t>
      </w:r>
      <w:r w:rsidRPr="006C4097">
        <w:rPr>
          <w:rFonts w:ascii="Arial" w:hAnsi="Arial" w:cs="Arial" w:hint="eastAsia"/>
          <w:color w:val="000000"/>
          <w:sz w:val="24"/>
          <w:szCs w:val="24"/>
        </w:rPr>
        <w:t>viability</w:t>
      </w:r>
      <w:r w:rsidRPr="006C4097">
        <w:rPr>
          <w:rFonts w:ascii="Arial" w:hAnsi="Arial" w:cs="Arial"/>
          <w:color w:val="000000"/>
          <w:sz w:val="24"/>
          <w:szCs w:val="24"/>
        </w:rPr>
        <w:t xml:space="preserve"> assay and the protein determination were </w:t>
      </w:r>
      <w:r w:rsidRPr="006C4097">
        <w:rPr>
          <w:rFonts w:ascii="Arial" w:hAnsi="Arial" w:cs="Arial" w:hint="eastAsia"/>
          <w:color w:val="000000"/>
          <w:sz w:val="24"/>
          <w:szCs w:val="24"/>
        </w:rPr>
        <w:t xml:space="preserve">all </w:t>
      </w:r>
      <w:r w:rsidRPr="006C4097">
        <w:rPr>
          <w:rFonts w:ascii="Arial" w:hAnsi="Arial" w:cs="Arial"/>
          <w:color w:val="000000"/>
          <w:sz w:val="24"/>
          <w:szCs w:val="24"/>
        </w:rPr>
        <w:t>obtained from Sigma</w:t>
      </w:r>
      <w:r w:rsidRPr="006C4097">
        <w:rPr>
          <w:rFonts w:ascii="Arial" w:hAnsi="Arial" w:cs="Arial" w:hint="eastAsia"/>
          <w:color w:val="000000"/>
          <w:sz w:val="24"/>
          <w:szCs w:val="24"/>
        </w:rPr>
        <w:t>, which include</w:t>
      </w:r>
      <w:r w:rsidRPr="006C4097">
        <w:rPr>
          <w:rFonts w:ascii="Arial" w:hAnsi="Arial" w:cs="Arial"/>
          <w:color w:val="000000"/>
          <w:sz w:val="24"/>
          <w:szCs w:val="24"/>
        </w:rPr>
        <w:t>s</w:t>
      </w:r>
      <w:r w:rsidRPr="006C4097">
        <w:rPr>
          <w:rFonts w:ascii="Arial" w:hAnsi="Arial" w:cs="Arial" w:hint="eastAsia"/>
          <w:color w:val="000000"/>
          <w:sz w:val="24"/>
          <w:szCs w:val="24"/>
        </w:rPr>
        <w:t xml:space="preserve"> </w:t>
      </w:r>
      <w:r w:rsidRPr="006C4097">
        <w:rPr>
          <w:rFonts w:ascii="Arial" w:hAnsi="Arial" w:cs="Arial"/>
          <w:color w:val="000000"/>
          <w:sz w:val="24"/>
          <w:szCs w:val="24"/>
        </w:rPr>
        <w:t>3-(4</w:t>
      </w:r>
      <w:proofErr w:type="gramStart"/>
      <w:r w:rsidRPr="006C4097">
        <w:rPr>
          <w:rFonts w:ascii="Arial" w:hAnsi="Arial" w:cs="Arial"/>
          <w:color w:val="000000"/>
          <w:sz w:val="24"/>
          <w:szCs w:val="24"/>
        </w:rPr>
        <w:t>,5</w:t>
      </w:r>
      <w:proofErr w:type="gramEnd"/>
      <w:r w:rsidRPr="006C4097">
        <w:rPr>
          <w:rFonts w:ascii="Arial" w:hAnsi="Arial" w:cs="Arial"/>
          <w:color w:val="000000"/>
          <w:sz w:val="24"/>
          <w:szCs w:val="24"/>
        </w:rPr>
        <w:t>-</w:t>
      </w:r>
      <w:r w:rsidRPr="006C4097">
        <w:rPr>
          <w:rFonts w:ascii="Arial" w:hAnsi="Arial" w:cs="Arial" w:hint="eastAsia"/>
          <w:color w:val="000000"/>
          <w:sz w:val="24"/>
          <w:szCs w:val="24"/>
        </w:rPr>
        <w:t>d</w:t>
      </w:r>
      <w:r w:rsidRPr="006C4097">
        <w:rPr>
          <w:rFonts w:ascii="Arial" w:hAnsi="Arial" w:cs="Arial"/>
          <w:color w:val="000000"/>
          <w:sz w:val="24"/>
          <w:szCs w:val="24"/>
        </w:rPr>
        <w:t>imethylthiazol-2-yl)-2,5-diphenyltetrazolium bromide</w:t>
      </w:r>
      <w:r w:rsidRPr="006C4097">
        <w:rPr>
          <w:rFonts w:ascii="Arial" w:hAnsi="Arial" w:cs="Arial" w:hint="eastAsia"/>
          <w:color w:val="000000"/>
          <w:sz w:val="24"/>
          <w:szCs w:val="24"/>
        </w:rPr>
        <w:t xml:space="preserve"> (MTT), d</w:t>
      </w:r>
      <w:r w:rsidRPr="006C4097">
        <w:rPr>
          <w:rFonts w:ascii="Arial" w:hAnsi="Arial" w:cs="Arial"/>
          <w:color w:val="000000"/>
          <w:sz w:val="24"/>
          <w:szCs w:val="24"/>
        </w:rPr>
        <w:t xml:space="preserve">imethyl sulfoxide </w:t>
      </w:r>
      <w:r w:rsidRPr="006C4097">
        <w:rPr>
          <w:rFonts w:ascii="Arial" w:hAnsi="Arial" w:cs="Arial" w:hint="eastAsia"/>
          <w:color w:val="000000"/>
          <w:sz w:val="24"/>
          <w:szCs w:val="24"/>
        </w:rPr>
        <w:t>(DMSO), isopropanol, Bradford reagent, and b</w:t>
      </w:r>
      <w:r w:rsidRPr="006C4097">
        <w:rPr>
          <w:rFonts w:ascii="Arial" w:hAnsi="Arial" w:cs="Arial"/>
          <w:color w:val="000000"/>
          <w:sz w:val="24"/>
          <w:szCs w:val="24"/>
        </w:rPr>
        <w:t>ovine serum albumin</w:t>
      </w:r>
      <w:r w:rsidRPr="006C4097">
        <w:rPr>
          <w:rFonts w:ascii="Arial" w:hAnsi="Arial" w:cs="Arial" w:hint="eastAsia"/>
          <w:color w:val="000000"/>
          <w:sz w:val="24"/>
          <w:szCs w:val="24"/>
        </w:rPr>
        <w:t xml:space="preserve"> (BSA). T</w:t>
      </w:r>
      <w:r w:rsidRPr="006C4097">
        <w:rPr>
          <w:rFonts w:ascii="Arial" w:hAnsi="Arial" w:cs="Arial"/>
          <w:color w:val="000000"/>
          <w:sz w:val="24"/>
          <w:szCs w:val="24"/>
        </w:rPr>
        <w:t xml:space="preserve">he plate reader was from BioTek instruments. </w:t>
      </w:r>
      <w:r w:rsidRPr="006C4097">
        <w:rPr>
          <w:rFonts w:ascii="Arial" w:hAnsi="Arial" w:cs="Arial" w:hint="eastAsia"/>
          <w:color w:val="000000"/>
          <w:sz w:val="24"/>
          <w:szCs w:val="24"/>
        </w:rPr>
        <w:t>The</w:t>
      </w:r>
      <w:r w:rsidRPr="006C4097">
        <w:rPr>
          <w:rFonts w:ascii="Arial" w:hAnsi="Arial" w:cs="Arial"/>
          <w:color w:val="000000"/>
          <w:sz w:val="24"/>
          <w:szCs w:val="24"/>
        </w:rPr>
        <w:t xml:space="preserve"> reagents for the dot blot </w:t>
      </w:r>
      <w:r w:rsidRPr="006C4097">
        <w:rPr>
          <w:rFonts w:ascii="Arial" w:hAnsi="Arial" w:cs="Arial" w:hint="eastAsia"/>
          <w:color w:val="000000"/>
          <w:sz w:val="24"/>
          <w:szCs w:val="24"/>
        </w:rPr>
        <w:t>assays</w:t>
      </w:r>
      <w:r w:rsidRPr="006C4097">
        <w:rPr>
          <w:rFonts w:ascii="Arial" w:hAnsi="Arial" w:cs="Arial"/>
          <w:color w:val="000000"/>
          <w:sz w:val="24"/>
          <w:szCs w:val="24"/>
        </w:rPr>
        <w:t xml:space="preserve"> </w:t>
      </w:r>
      <w:r w:rsidRPr="006C4097">
        <w:rPr>
          <w:rFonts w:ascii="Arial" w:hAnsi="Arial" w:cs="Arial" w:hint="eastAsia"/>
          <w:color w:val="000000"/>
          <w:sz w:val="24"/>
          <w:szCs w:val="24"/>
        </w:rPr>
        <w:t>include</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proteinase K (PK, </w:t>
      </w:r>
      <w:r w:rsidRPr="006C4097">
        <w:rPr>
          <w:rFonts w:ascii="Arial" w:hAnsi="Arial" w:cs="Arial"/>
          <w:color w:val="000000"/>
          <w:sz w:val="24"/>
          <w:szCs w:val="24"/>
        </w:rPr>
        <w:t>Sigma</w:t>
      </w:r>
      <w:r w:rsidRPr="006C4097">
        <w:rPr>
          <w:rFonts w:ascii="Arial" w:hAnsi="Arial" w:cs="Arial" w:hint="eastAsia"/>
          <w:color w:val="000000"/>
          <w:sz w:val="24"/>
          <w:szCs w:val="24"/>
        </w:rPr>
        <w:t>), phenylmethyl-sulfonyl fluoride (PMSF,</w:t>
      </w:r>
      <w:r w:rsidRPr="006C4097">
        <w:rPr>
          <w:rFonts w:ascii="Arial" w:hAnsi="Arial" w:cs="Arial"/>
          <w:color w:val="000000"/>
          <w:sz w:val="24"/>
          <w:szCs w:val="24"/>
        </w:rPr>
        <w:t xml:space="preserve"> Sigma</w:t>
      </w:r>
      <w:r w:rsidRPr="006C4097">
        <w:rPr>
          <w:rFonts w:ascii="Arial" w:hAnsi="Arial" w:cs="Arial" w:hint="eastAsia"/>
          <w:color w:val="000000"/>
          <w:sz w:val="24"/>
          <w:szCs w:val="24"/>
        </w:rPr>
        <w:t xml:space="preserve">), </w:t>
      </w:r>
      <w:r w:rsidRPr="006C4097">
        <w:rPr>
          <w:rFonts w:ascii="Arial" w:hAnsi="Arial" w:cs="Arial"/>
          <w:color w:val="000000"/>
          <w:sz w:val="24"/>
          <w:szCs w:val="24"/>
        </w:rPr>
        <w:t>Tris-Buffered Saline</w:t>
      </w:r>
      <w:r w:rsidRPr="006C4097">
        <w:rPr>
          <w:rFonts w:ascii="Arial" w:hAnsi="Arial" w:cs="Arial" w:hint="eastAsia"/>
          <w:color w:val="000000"/>
          <w:sz w:val="24"/>
          <w:szCs w:val="24"/>
        </w:rPr>
        <w:t xml:space="preserve"> (TBS,</w:t>
      </w:r>
      <w:r w:rsidRPr="006C4097">
        <w:rPr>
          <w:rFonts w:ascii="Arial" w:hAnsi="Arial" w:cs="Arial"/>
          <w:color w:val="000000"/>
          <w:sz w:val="24"/>
          <w:szCs w:val="24"/>
        </w:rPr>
        <w:t xml:space="preserve"> Sigma</w:t>
      </w:r>
      <w:r w:rsidRPr="006C4097">
        <w:rPr>
          <w:rFonts w:ascii="Arial" w:hAnsi="Arial" w:cs="Arial" w:hint="eastAsia"/>
          <w:color w:val="000000"/>
          <w:sz w:val="24"/>
          <w:szCs w:val="24"/>
        </w:rPr>
        <w:t xml:space="preserve">), </w:t>
      </w:r>
      <w:r w:rsidRPr="006C4097">
        <w:rPr>
          <w:rFonts w:ascii="Arial" w:hAnsi="Arial" w:cs="Arial"/>
          <w:color w:val="000000"/>
          <w:sz w:val="24"/>
          <w:szCs w:val="24"/>
        </w:rPr>
        <w:t>Guanadine Thiocyanate (</w:t>
      </w:r>
      <w:r w:rsidRPr="006C4097">
        <w:rPr>
          <w:rFonts w:ascii="Arial" w:hAnsi="Arial" w:cs="Arial" w:hint="eastAsia"/>
          <w:color w:val="000000"/>
          <w:sz w:val="24"/>
          <w:szCs w:val="24"/>
        </w:rPr>
        <w:t>Acros</w:t>
      </w:r>
      <w:r w:rsidRPr="006C4097">
        <w:rPr>
          <w:rFonts w:ascii="Arial" w:hAnsi="Arial" w:cs="Arial"/>
          <w:color w:val="000000"/>
          <w:sz w:val="24"/>
          <w:szCs w:val="24"/>
        </w:rPr>
        <w:t>),</w:t>
      </w:r>
      <w:r w:rsidRPr="006C4097">
        <w:rPr>
          <w:rFonts w:ascii="Arial" w:hAnsi="Arial" w:cs="Arial" w:hint="eastAsia"/>
          <w:color w:val="000000"/>
          <w:sz w:val="24"/>
          <w:szCs w:val="24"/>
        </w:rPr>
        <w:t xml:space="preserve"> skim milk powder (Fluka), </w:t>
      </w:r>
      <w:r w:rsidRPr="006C4097">
        <w:rPr>
          <w:rFonts w:ascii="Arial" w:hAnsi="Arial" w:cs="Arial"/>
          <w:color w:val="000000"/>
          <w:sz w:val="24"/>
          <w:szCs w:val="24"/>
        </w:rPr>
        <w:t xml:space="preserve">6H4 primary antibody (Prionics through celtic foods) and the </w:t>
      </w:r>
      <w:r w:rsidRPr="006C4097">
        <w:rPr>
          <w:rFonts w:ascii="Arial" w:hAnsi="Arial" w:cs="Arial" w:hint="eastAsia"/>
          <w:color w:val="000000"/>
          <w:sz w:val="24"/>
          <w:szCs w:val="24"/>
        </w:rPr>
        <w:t>mouse</w:t>
      </w:r>
      <w:r w:rsidRPr="006C4097">
        <w:rPr>
          <w:rFonts w:ascii="Arial" w:hAnsi="Arial" w:cs="Arial"/>
          <w:color w:val="000000"/>
          <w:sz w:val="24"/>
          <w:szCs w:val="24"/>
        </w:rPr>
        <w:t xml:space="preserve"> antibody IgG and chemiluminescent solutions (GE Healthcare). The haemcytometer was </w:t>
      </w:r>
      <w:r w:rsidRPr="006C4097">
        <w:rPr>
          <w:rFonts w:ascii="Arial" w:hAnsi="Arial" w:cs="Arial" w:hint="eastAsia"/>
          <w:color w:val="000000"/>
          <w:sz w:val="24"/>
          <w:szCs w:val="24"/>
        </w:rPr>
        <w:t>bought from</w:t>
      </w:r>
      <w:r w:rsidRPr="006C4097">
        <w:rPr>
          <w:rFonts w:ascii="Arial" w:hAnsi="Arial" w:cs="Arial"/>
          <w:color w:val="000000"/>
          <w:sz w:val="24"/>
          <w:szCs w:val="24"/>
        </w:rPr>
        <w:t xml:space="preserve"> Fisher Scientific.</w:t>
      </w:r>
      <w:r w:rsidRPr="006C4097">
        <w:rPr>
          <w:rFonts w:ascii="Arial" w:hAnsi="Arial" w:cs="Arial" w:hint="eastAsia"/>
          <w:color w:val="000000"/>
          <w:sz w:val="24"/>
          <w:szCs w:val="24"/>
        </w:rPr>
        <w:t xml:space="preserve"> The 96 well </w:t>
      </w:r>
      <w:proofErr w:type="gramStart"/>
      <w:r w:rsidRPr="006C4097">
        <w:rPr>
          <w:rFonts w:ascii="Arial" w:hAnsi="Arial" w:cs="Arial" w:hint="eastAsia"/>
          <w:color w:val="000000"/>
          <w:sz w:val="24"/>
          <w:szCs w:val="24"/>
        </w:rPr>
        <w:t>manifold</w:t>
      </w:r>
      <w:proofErr w:type="gramEnd"/>
      <w:r w:rsidRPr="006C4097">
        <w:rPr>
          <w:rFonts w:ascii="Arial" w:hAnsi="Arial" w:cs="Arial" w:hint="eastAsia"/>
          <w:color w:val="000000"/>
          <w:sz w:val="24"/>
          <w:szCs w:val="24"/>
        </w:rPr>
        <w:t xml:space="preserve"> (</w:t>
      </w:r>
      <w:r w:rsidRPr="006C4097">
        <w:rPr>
          <w:rFonts w:ascii="Arial" w:hAnsi="Arial" w:cs="Arial"/>
          <w:color w:val="000000"/>
          <w:sz w:val="24"/>
          <w:szCs w:val="24"/>
        </w:rPr>
        <w:t>m</w:t>
      </w:r>
      <w:r w:rsidRPr="006C4097">
        <w:rPr>
          <w:rFonts w:ascii="Arial" w:hAnsi="Arial" w:cs="Arial" w:hint="eastAsia"/>
          <w:color w:val="000000"/>
          <w:sz w:val="24"/>
          <w:szCs w:val="24"/>
        </w:rPr>
        <w:t>i</w:t>
      </w:r>
      <w:r w:rsidRPr="006C4097">
        <w:rPr>
          <w:rFonts w:ascii="Arial" w:hAnsi="Arial" w:cs="Arial"/>
          <w:color w:val="000000"/>
          <w:sz w:val="24"/>
          <w:szCs w:val="24"/>
        </w:rPr>
        <w:t>nifold</w:t>
      </w:r>
      <w:r w:rsidRPr="006C4097">
        <w:rPr>
          <w:rFonts w:ascii="Arial" w:hAnsi="Arial" w:cs="Arial" w:hint="eastAsia"/>
          <w:color w:val="000000"/>
          <w:sz w:val="24"/>
          <w:szCs w:val="24"/>
        </w:rPr>
        <w:t xml:space="preserve">, GE) was used for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dot blot assay. </w:t>
      </w:r>
    </w:p>
    <w:p w:rsidR="008228F7" w:rsidRDefault="008228F7"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p>
    <w:p w:rsidR="00181D1E" w:rsidRPr="00181D1E" w:rsidRDefault="00181D1E"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p>
    <w:p w:rsidR="008228F7" w:rsidRPr="006C4097" w:rsidRDefault="00087C46" w:rsidP="006C4097">
      <w:pPr>
        <w:pStyle w:val="10"/>
        <w:tabs>
          <w:tab w:val="left" w:pos="0"/>
        </w:tabs>
        <w:spacing w:afterLines="100" w:line="480" w:lineRule="auto"/>
        <w:ind w:left="0"/>
        <w:jc w:val="both"/>
        <w:outlineLvl w:val="2"/>
        <w:rPr>
          <w:rFonts w:ascii="Arial" w:hAnsi="Arial" w:cs="Arial"/>
          <w:color w:val="000000"/>
          <w:sz w:val="28"/>
          <w:szCs w:val="24"/>
        </w:rPr>
      </w:pPr>
      <w:bookmarkStart w:id="57" w:name="_Toc311062626"/>
      <w:bookmarkStart w:id="58" w:name="_Toc382887931"/>
      <w:r w:rsidRPr="006C4097">
        <w:rPr>
          <w:rFonts w:ascii="Arial" w:hAnsi="Arial" w:cs="Arial" w:hint="eastAsia"/>
          <w:color w:val="000000"/>
          <w:sz w:val="28"/>
          <w:szCs w:val="24"/>
        </w:rPr>
        <w:lastRenderedPageBreak/>
        <w:t>2.2 Methods</w:t>
      </w:r>
      <w:bookmarkEnd w:id="57"/>
      <w:bookmarkEnd w:id="58"/>
      <w:r w:rsidRPr="006C4097">
        <w:rPr>
          <w:rFonts w:ascii="Arial" w:hAnsi="Arial" w:cs="Arial" w:hint="eastAsia"/>
          <w:color w:val="000000"/>
          <w:sz w:val="28"/>
          <w:szCs w:val="24"/>
        </w:rPr>
        <w:t xml:space="preserve"> </w:t>
      </w:r>
    </w:p>
    <w:p w:rsidR="00676167" w:rsidRPr="006C4097" w:rsidRDefault="00087C46" w:rsidP="006C4097">
      <w:pPr>
        <w:pStyle w:val="10"/>
        <w:tabs>
          <w:tab w:val="left" w:pos="0"/>
        </w:tabs>
        <w:spacing w:afterLines="100" w:line="480" w:lineRule="auto"/>
        <w:ind w:left="0"/>
        <w:jc w:val="both"/>
        <w:outlineLvl w:val="3"/>
        <w:rPr>
          <w:rFonts w:ascii="Arial" w:hAnsi="Arial" w:cs="Arial"/>
          <w:color w:val="000000"/>
          <w:sz w:val="28"/>
          <w:szCs w:val="24"/>
        </w:rPr>
      </w:pPr>
      <w:bookmarkStart w:id="59" w:name="_Toc311062627"/>
      <w:bookmarkStart w:id="60" w:name="_Toc382887932"/>
      <w:r w:rsidRPr="006C4097">
        <w:rPr>
          <w:rFonts w:ascii="Arial" w:hAnsi="Arial" w:cs="Arial" w:hint="eastAsia"/>
          <w:color w:val="000000"/>
          <w:sz w:val="28"/>
          <w:szCs w:val="24"/>
        </w:rPr>
        <w:t>2.2.1 Initial screening</w:t>
      </w:r>
      <w:bookmarkEnd w:id="59"/>
      <w:bookmarkEnd w:id="60"/>
    </w:p>
    <w:p w:rsidR="00676167"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61" w:name="_Toc382887933"/>
      <w:r w:rsidRPr="006C4097">
        <w:rPr>
          <w:rFonts w:ascii="Arial" w:hAnsi="Arial" w:cs="Arial" w:hint="eastAsia"/>
          <w:color w:val="000000"/>
          <w:sz w:val="28"/>
          <w:szCs w:val="24"/>
        </w:rPr>
        <w:t>2.2.1.1 Sub-culture of SMB cell lines</w:t>
      </w:r>
      <w:bookmarkEnd w:id="61"/>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rPr>
        <w:t>The</w:t>
      </w:r>
      <w:r w:rsidRPr="006C4097">
        <w:rPr>
          <w:rFonts w:ascii="Arial" w:hAnsi="Arial" w:cs="Arial" w:hint="eastAsia"/>
          <w:color w:val="000000"/>
          <w:sz w:val="24"/>
          <w:szCs w:val="24"/>
        </w:rPr>
        <w:t xml:space="preserve"> SMB cells</w:t>
      </w:r>
      <w:r w:rsidRPr="006C4097">
        <w:rPr>
          <w:rFonts w:ascii="Arial" w:hAnsi="Arial" w:cs="Arial"/>
          <w:color w:val="000000"/>
          <w:sz w:val="24"/>
          <w:szCs w:val="24"/>
        </w:rPr>
        <w:t xml:space="preserve"> were cultured in </w:t>
      </w:r>
      <w:r w:rsidRPr="006C4097">
        <w:rPr>
          <w:rFonts w:ascii="Arial" w:hAnsi="Arial" w:cs="Arial" w:hint="eastAsia"/>
          <w:color w:val="000000"/>
          <w:sz w:val="24"/>
          <w:szCs w:val="24"/>
        </w:rPr>
        <w:t>t</w:t>
      </w:r>
      <w:r w:rsidRPr="006C4097">
        <w:rPr>
          <w:rFonts w:ascii="Arial" w:hAnsi="Arial" w:cs="Arial"/>
          <w:color w:val="000000"/>
          <w:sz w:val="24"/>
          <w:szCs w:val="24"/>
        </w:rPr>
        <w:t>issue-culture treated petri dishes</w:t>
      </w:r>
      <w:r w:rsidRPr="006C4097">
        <w:rPr>
          <w:rFonts w:ascii="Arial" w:hAnsi="Arial" w:cs="Arial" w:hint="eastAsia"/>
          <w:color w:val="000000"/>
          <w:sz w:val="24"/>
          <w:szCs w:val="24"/>
        </w:rPr>
        <w:t xml:space="preserve"> which were placed in an incubator under the conditions of 37</w:t>
      </w:r>
      <w:r w:rsidRPr="006C4097">
        <w:rPr>
          <w:rFonts w:ascii="Arial" w:hAnsi="Arial" w:cs="Arial"/>
          <w:color w:val="000000"/>
          <w:sz w:val="24"/>
          <w:szCs w:val="24"/>
        </w:rPr>
        <w:t>˚</w:t>
      </w:r>
      <w:r w:rsidRPr="006C4097">
        <w:rPr>
          <w:rFonts w:ascii="Arial" w:hAnsi="Arial" w:cs="Arial" w:hint="eastAsia"/>
          <w:color w:val="000000"/>
          <w:sz w:val="24"/>
          <w:szCs w:val="24"/>
        </w:rPr>
        <w:t>C, 5% CO</w:t>
      </w:r>
      <w:r w:rsidRPr="006C4097">
        <w:rPr>
          <w:rFonts w:ascii="Arial" w:hAnsi="Arial" w:cs="Arial" w:hint="eastAsia"/>
          <w:color w:val="000000"/>
          <w:sz w:val="24"/>
          <w:szCs w:val="24"/>
          <w:vertAlign w:val="subscript"/>
        </w:rPr>
        <w:t>2</w:t>
      </w:r>
      <w:r w:rsidRPr="006C4097">
        <w:rPr>
          <w:rFonts w:ascii="Arial" w:hAnsi="Arial" w:cs="Arial" w:hint="eastAsia"/>
          <w:color w:val="000000"/>
          <w:sz w:val="24"/>
          <w:szCs w:val="24"/>
        </w:rPr>
        <w:t xml:space="preserve"> and 95% humidity. </w:t>
      </w:r>
      <w:r w:rsidRPr="006C4097">
        <w:rPr>
          <w:rFonts w:ascii="Arial" w:hAnsi="Arial" w:cs="Arial"/>
          <w:color w:val="000000"/>
          <w:sz w:val="24"/>
          <w:szCs w:val="24"/>
        </w:rPr>
        <w:t xml:space="preserve">Phenol-red Medium 199 </w:t>
      </w:r>
      <w:r w:rsidRPr="006C4097">
        <w:rPr>
          <w:rFonts w:ascii="Arial" w:hAnsi="Arial" w:cs="Arial" w:hint="eastAsia"/>
          <w:color w:val="000000"/>
          <w:sz w:val="24"/>
          <w:szCs w:val="24"/>
        </w:rPr>
        <w:t xml:space="preserve">supplemented with </w:t>
      </w:r>
      <w:r w:rsidRPr="006C4097">
        <w:rPr>
          <w:rFonts w:ascii="Arial" w:hAnsi="Arial" w:cs="Arial"/>
          <w:color w:val="000000"/>
          <w:sz w:val="24"/>
          <w:szCs w:val="24"/>
        </w:rPr>
        <w:t>10% NBCS, 5% FBS</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nd </w:t>
      </w:r>
      <w:r w:rsidRPr="006C4097">
        <w:rPr>
          <w:rFonts w:ascii="Arial" w:hAnsi="Arial" w:cs="Arial" w:hint="eastAsia"/>
          <w:color w:val="000000"/>
          <w:sz w:val="24"/>
          <w:szCs w:val="24"/>
        </w:rPr>
        <w:t>1</w:t>
      </w:r>
      <w:r w:rsidRPr="006C4097">
        <w:rPr>
          <w:rFonts w:ascii="Arial" w:hAnsi="Arial" w:cs="Arial"/>
          <w:color w:val="000000"/>
          <w:sz w:val="24"/>
          <w:szCs w:val="24"/>
        </w:rPr>
        <w:t>% Penicillin-Streptomycin Solution</w:t>
      </w:r>
      <w:r w:rsidRPr="006C4097">
        <w:rPr>
          <w:rFonts w:ascii="Arial" w:hAnsi="Arial" w:cs="Arial" w:hint="eastAsia"/>
          <w:color w:val="000000"/>
          <w:sz w:val="24"/>
          <w:szCs w:val="24"/>
        </w:rPr>
        <w:t xml:space="preserve"> was used as the cell culture medium. </w:t>
      </w:r>
    </w:p>
    <w:p w:rsidR="00676167" w:rsidRPr="006C4097" w:rsidRDefault="00676167" w:rsidP="006C4097">
      <w:pPr>
        <w:pStyle w:val="10"/>
        <w:tabs>
          <w:tab w:val="left" w:pos="0"/>
        </w:tabs>
        <w:spacing w:afterLines="100" w:line="480" w:lineRule="auto"/>
        <w:ind w:left="0"/>
        <w:jc w:val="both"/>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hint="eastAsia"/>
          <w:color w:val="000000"/>
          <w:sz w:val="24"/>
          <w:szCs w:val="24"/>
        </w:rPr>
        <w:t>The SMB cells were sub-cultured every 7 days. To sub-culture the cells, the medium</w:t>
      </w:r>
      <w:r w:rsidRPr="006C4097">
        <w:rPr>
          <w:rFonts w:ascii="Arial" w:hAnsi="Arial" w:cs="Arial"/>
          <w:color w:val="000000"/>
          <w:sz w:val="24"/>
          <w:szCs w:val="24"/>
        </w:rPr>
        <w:t xml:space="preserve"> was discarded</w:t>
      </w:r>
      <w:r w:rsidRPr="006C4097">
        <w:rPr>
          <w:rFonts w:ascii="Arial" w:hAnsi="Arial" w:cs="Arial" w:hint="eastAsia"/>
          <w:color w:val="000000"/>
          <w:sz w:val="24"/>
          <w:szCs w:val="24"/>
        </w:rPr>
        <w:t xml:space="preserve"> and 5ml of trypsin-EDTA solution (prepared </w:t>
      </w:r>
      <w:r w:rsidRPr="006C4097">
        <w:rPr>
          <w:rFonts w:ascii="Arial" w:hAnsi="Arial" w:cs="Arial"/>
          <w:color w:val="000000"/>
          <w:sz w:val="24"/>
          <w:szCs w:val="24"/>
        </w:rPr>
        <w:t>from</w:t>
      </w:r>
      <w:r w:rsidRPr="006C4097">
        <w:rPr>
          <w:rFonts w:ascii="Arial" w:hAnsi="Arial" w:cs="Arial" w:hint="eastAsia"/>
          <w:color w:val="000000"/>
          <w:sz w:val="24"/>
          <w:szCs w:val="24"/>
        </w:rPr>
        <w:t xml:space="preserve"> 2.5ml stock trypsin-EDTA in 22.5ml HBSS)</w:t>
      </w:r>
      <w:r w:rsidRPr="006C4097">
        <w:rPr>
          <w:rFonts w:ascii="Arial" w:hAnsi="Arial" w:cs="Arial"/>
          <w:color w:val="000000"/>
          <w:sz w:val="24"/>
          <w:szCs w:val="24"/>
        </w:rPr>
        <w:t xml:space="preserve"> was</w:t>
      </w:r>
      <w:r w:rsidRPr="006C4097">
        <w:rPr>
          <w:rFonts w:ascii="Arial" w:hAnsi="Arial" w:cs="Arial" w:hint="eastAsia"/>
          <w:color w:val="000000"/>
          <w:sz w:val="24"/>
          <w:szCs w:val="24"/>
        </w:rPr>
        <w:t xml:space="preserve"> added into each dish and </w:t>
      </w:r>
      <w:r w:rsidRPr="006C4097">
        <w:rPr>
          <w:rFonts w:ascii="Arial" w:hAnsi="Arial" w:cs="Arial"/>
          <w:color w:val="000000"/>
          <w:sz w:val="24"/>
          <w:szCs w:val="24"/>
        </w:rPr>
        <w:t>incubated</w:t>
      </w:r>
      <w:r w:rsidRPr="006C4097">
        <w:rPr>
          <w:rFonts w:ascii="Arial" w:hAnsi="Arial" w:cs="Arial" w:hint="eastAsia"/>
          <w:color w:val="000000"/>
          <w:sz w:val="24"/>
          <w:szCs w:val="24"/>
        </w:rPr>
        <w:t xml:space="preserve"> for 5 minutes at 37</w:t>
      </w:r>
      <w:r w:rsidRPr="006C4097">
        <w:rPr>
          <w:rFonts w:ascii="Arial" w:hAnsi="Arial" w:cs="Arial"/>
          <w:color w:val="000000"/>
          <w:sz w:val="24"/>
          <w:szCs w:val="24"/>
        </w:rPr>
        <w:t>˚</w:t>
      </w:r>
      <w:r w:rsidRPr="006C4097">
        <w:rPr>
          <w:rFonts w:ascii="Arial" w:hAnsi="Arial" w:cs="Arial" w:hint="eastAsia"/>
          <w:color w:val="000000"/>
          <w:sz w:val="24"/>
          <w:szCs w:val="24"/>
        </w:rPr>
        <w:t>C</w:t>
      </w:r>
      <w:r w:rsidRPr="006C4097">
        <w:rPr>
          <w:rFonts w:ascii="Arial" w:hAnsi="Arial" w:cs="Arial"/>
          <w:color w:val="000000"/>
          <w:sz w:val="24"/>
          <w:szCs w:val="24"/>
        </w:rPr>
        <w:t xml:space="preserve"> to digest</w:t>
      </w:r>
      <w:r w:rsidRPr="006C4097">
        <w:rPr>
          <w:rFonts w:ascii="Arial" w:hAnsi="Arial" w:cs="Arial" w:hint="eastAsia"/>
          <w:color w:val="000000"/>
          <w:sz w:val="24"/>
          <w:szCs w:val="24"/>
        </w:rPr>
        <w:t xml:space="preserve"> </w:t>
      </w:r>
      <w:r w:rsidRPr="006C4097">
        <w:rPr>
          <w:rFonts w:ascii="Arial" w:hAnsi="Arial" w:cs="Arial"/>
          <w:color w:val="000000"/>
          <w:sz w:val="24"/>
          <w:szCs w:val="24"/>
        </w:rPr>
        <w:t>c</w:t>
      </w:r>
      <w:r w:rsidRPr="006C4097">
        <w:rPr>
          <w:rFonts w:ascii="Arial" w:hAnsi="Arial" w:cs="Arial" w:hint="eastAsia"/>
          <w:color w:val="000000"/>
          <w:sz w:val="24"/>
          <w:szCs w:val="24"/>
        </w:rPr>
        <w:t xml:space="preserve">adherin, a </w:t>
      </w:r>
      <w:r w:rsidRPr="006C4097">
        <w:rPr>
          <w:rFonts w:ascii="Arial" w:hAnsi="Arial" w:cs="Arial"/>
          <w:color w:val="000000"/>
          <w:sz w:val="24"/>
          <w:szCs w:val="24"/>
        </w:rPr>
        <w:t>Ca</w:t>
      </w:r>
      <w:r w:rsidRPr="006C4097">
        <w:rPr>
          <w:rFonts w:ascii="Arial" w:hAnsi="Arial" w:cs="Arial"/>
          <w:color w:val="000000"/>
          <w:sz w:val="24"/>
          <w:szCs w:val="24"/>
          <w:vertAlign w:val="superscript"/>
        </w:rPr>
        <w:t>2+</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protein </w:t>
      </w:r>
      <w:r w:rsidRPr="006C4097">
        <w:rPr>
          <w:rFonts w:ascii="Arial" w:hAnsi="Arial" w:cs="Arial"/>
          <w:color w:val="000000"/>
          <w:sz w:val="24"/>
          <w:szCs w:val="24"/>
        </w:rPr>
        <w:t xml:space="preserve">which is </w:t>
      </w:r>
      <w:r w:rsidRPr="006C4097">
        <w:rPr>
          <w:rFonts w:ascii="Arial" w:hAnsi="Arial" w:cs="Arial" w:hint="eastAsia"/>
          <w:color w:val="000000"/>
          <w:sz w:val="24"/>
          <w:szCs w:val="24"/>
        </w:rPr>
        <w:t>expresse</w:t>
      </w:r>
      <w:r w:rsidRPr="006C4097">
        <w:rPr>
          <w:rFonts w:ascii="Arial" w:hAnsi="Arial" w:cs="Arial"/>
          <w:color w:val="000000"/>
          <w:sz w:val="24"/>
          <w:szCs w:val="24"/>
        </w:rPr>
        <w:t>d</w:t>
      </w:r>
      <w:r w:rsidRPr="006C4097">
        <w:rPr>
          <w:rFonts w:ascii="Arial" w:hAnsi="Arial" w:cs="Arial" w:hint="eastAsia"/>
          <w:color w:val="000000"/>
          <w:sz w:val="24"/>
          <w:szCs w:val="24"/>
        </w:rPr>
        <w:t xml:space="preserve"> </w:t>
      </w:r>
      <w:r w:rsidR="001A33CC" w:rsidRPr="006C4097">
        <w:rPr>
          <w:rFonts w:ascii="Arial" w:eastAsiaTheme="minorEastAsia" w:hAnsi="Arial" w:cs="Arial" w:hint="eastAsia"/>
          <w:color w:val="000000"/>
          <w:sz w:val="24"/>
          <w:szCs w:val="24"/>
        </w:rPr>
        <w:t>o</w:t>
      </w:r>
      <w:r w:rsidR="001A33CC" w:rsidRPr="006C4097">
        <w:rPr>
          <w:rFonts w:ascii="Arial" w:hAnsi="Arial" w:cs="Arial" w:hint="eastAsia"/>
          <w:color w:val="000000"/>
          <w:sz w:val="24"/>
          <w:szCs w:val="24"/>
        </w:rPr>
        <w:t>n</w:t>
      </w:r>
      <w:r w:rsidR="001A33CC" w:rsidRPr="006C4097">
        <w:rPr>
          <w:rFonts w:ascii="Arial" w:hAnsi="Arial" w:cs="Arial"/>
          <w:color w:val="000000"/>
          <w:sz w:val="24"/>
          <w:szCs w:val="24"/>
        </w:rPr>
        <w:t xml:space="preserve"> </w:t>
      </w:r>
      <w:r w:rsidRPr="006C4097">
        <w:rPr>
          <w:rFonts w:ascii="Arial" w:hAnsi="Arial" w:cs="Arial"/>
          <w:color w:val="000000"/>
          <w:sz w:val="24"/>
          <w:szCs w:val="24"/>
        </w:rPr>
        <w:t>the</w:t>
      </w:r>
      <w:r w:rsidRPr="006C4097">
        <w:rPr>
          <w:rFonts w:ascii="Arial" w:hAnsi="Arial" w:cs="Arial" w:hint="eastAsia"/>
          <w:color w:val="000000"/>
          <w:sz w:val="24"/>
          <w:szCs w:val="24"/>
        </w:rPr>
        <w:t xml:space="preserve"> surface of cells, plays </w:t>
      </w:r>
      <w:r w:rsidRPr="006C4097">
        <w:rPr>
          <w:rFonts w:ascii="Arial" w:hAnsi="Arial" w:cs="Arial"/>
          <w:color w:val="000000"/>
          <w:sz w:val="24"/>
          <w:szCs w:val="24"/>
        </w:rPr>
        <w:t>a</w:t>
      </w:r>
      <w:r w:rsidRPr="006C4097">
        <w:rPr>
          <w:rFonts w:ascii="Arial" w:hAnsi="Arial" w:cs="Arial" w:hint="eastAsia"/>
          <w:color w:val="000000"/>
          <w:sz w:val="24"/>
          <w:szCs w:val="24"/>
        </w:rPr>
        <w:t xml:space="preserve"> significant role in cell-cell </w:t>
      </w:r>
      <w:r w:rsidRPr="006C4097">
        <w:rPr>
          <w:rFonts w:ascii="Arial" w:hAnsi="Arial" w:cs="Arial"/>
          <w:color w:val="000000"/>
          <w:sz w:val="24"/>
          <w:szCs w:val="24"/>
        </w:rPr>
        <w:t>junction</w:t>
      </w:r>
      <w:r w:rsidRPr="006C4097">
        <w:rPr>
          <w:rFonts w:ascii="Arial" w:hAnsi="Arial" w:cs="Arial" w:hint="eastAsia"/>
          <w:color w:val="000000"/>
          <w:sz w:val="24"/>
          <w:szCs w:val="24"/>
        </w:rPr>
        <w:t xml:space="preserve"> formation</w:t>
      </w:r>
      <w:hyperlink w:anchor="_ENREF_138" w:tooltip="Kim, 2011 #41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im&lt;/Author&gt;&lt;Year&gt;2011&lt;/Year&gt;&lt;RecNum&gt;416&lt;/RecNum&gt;&lt;DisplayText&gt;&lt;style face="superscript"&gt;126&lt;/style&gt;&lt;/DisplayText&gt;&lt;record&gt;&lt;rec-number&gt;416&lt;/rec-number&gt;&lt;foreign-keys&gt;&lt;key app="EN" db-id="25dxrx9vzdxd0le9ztl5wrxbssasvpps055w"&gt;416&lt;/key&gt;&lt;/foreign-keys&gt;&lt;ref-type name="Journal Article"&gt;17&lt;/ref-type&gt;&lt;contributors&gt;&lt;authors&gt;&lt;author&gt;Kim, Sally A.&lt;/author&gt;&lt;author&gt;Tai, Chin-Yin&lt;/author&gt;&lt;author&gt;Mok, Lee-Peng&lt;/author&gt;&lt;author&gt;Mosser, Eric A.&lt;/author&gt;&lt;author&gt;Schuman, Erin M.&lt;/author&gt;&lt;/authors&gt;&lt;/contributors&gt;&lt;titles&gt;&lt;title&gt;Calcium-dependent dynamics of cadherin interactions at cell–cell junctions&lt;/title&gt;&lt;secondary-title&gt;Proceedings of the National Academy of Sciences&lt;/secondary-title&gt;&lt;/titles&gt;&lt;periodical&gt;&lt;full-title&gt;Proceedings of the National Academy of Sciences&lt;/full-title&gt;&lt;/periodical&gt;&lt;pages&gt;9857-9862&lt;/pages&gt;&lt;volume&gt;108&lt;/volume&gt;&lt;number&gt;24&lt;/number&gt;&lt;dates&gt;&lt;year&gt;2011&lt;/year&gt;&lt;pub-dates&gt;&lt;date&gt;June 14, 2011&lt;/date&gt;&lt;/pub-dates&gt;&lt;/dates&gt;&lt;urls&gt;&lt;related-urls&gt;&lt;url&gt;http://www.pnas.org/content/108/24/9857.abstract&lt;/url&gt;&lt;url&gt;http://www.pnas.org/content/108/24/9857.full.pdf&lt;/url&gt;&lt;/related-urls&gt;&lt;/urls&gt;&lt;electronic-resource-num&gt;10.1073/pnas.1019003108&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26</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and cell-matrix adhesion</w:t>
      </w:r>
      <w:hyperlink w:anchor="_ENREF_139" w:tooltip="Mertz, 2012 #42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ertz&lt;/Author&gt;&lt;Year&gt;2012&lt;/Year&gt;&lt;RecNum&gt;427&lt;/RecNum&gt;&lt;DisplayText&gt;&lt;style face="superscript"&gt;127&lt;/style&gt;&lt;/DisplayText&gt;&lt;record&gt;&lt;rec-number&gt;427&lt;/rec-number&gt;&lt;foreign-keys&gt;&lt;key app="EN" db-id="25dxrx9vzdxd0le9ztl5wrxbssasvpps055w"&gt;427&lt;/key&gt;&lt;/foreign-keys&gt;&lt;ref-type name="Journal Article"&gt;17&lt;/ref-type&gt;&lt;contributors&gt;&lt;authors&gt;&lt;author&gt;Mertz, Aaron F.&lt;/author&gt;&lt;author&gt;Che, Yonglu&lt;/author&gt;&lt;author&gt;Banerjee, Shiladitya&lt;/author&gt;&lt;author&gt;Goldstein, Jill M.&lt;/author&gt;&lt;author&gt;Rosowski, Kathryn A.&lt;/author&gt;&lt;author&gt;Revilla, Stephen F.&lt;/author&gt;&lt;author&gt;Niessen, Carien M.&lt;/author&gt;&lt;author&gt;Marchetti, M. Cristina&lt;/author&gt;&lt;author&gt;Dufresne, Eric R.&lt;/author&gt;&lt;author&gt;Horsley, Valerie&lt;/author&gt;&lt;/authors&gt;&lt;/contributors&gt;&lt;titles&gt;&lt;title&gt;Cadherin-based intercellular adhesions organize epithelial cell–matrix traction forces&lt;/title&gt;&lt;secondary-title&gt;Proceedings of the National Academy of Sciences&lt;/secondary-title&gt;&lt;/titles&gt;&lt;periodical&gt;&lt;full-title&gt;Proceedings of the National Academy of Sciences&lt;/full-title&gt;&lt;/periodical&gt;&lt;dates&gt;&lt;year&gt;2012&lt;/year&gt;&lt;pub-dates&gt;&lt;date&gt;December 31, 2012&lt;/date&gt;&lt;/pub-dates&gt;&lt;/dates&gt;&lt;urls&gt;&lt;related-urls&gt;&lt;url&gt;http://www.pnas.org/content/early/2012/12/26/1217279110.abstract&lt;/url&gt;&lt;url&gt;http://www.pnas.org/content/110/3/842.full.pdf&lt;/url&gt;&lt;/related-urls&gt;&lt;/urls&gt;&lt;electronic-resource-num&gt;10.1073/pnas.1217279110&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2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EDTA </w:t>
      </w:r>
      <w:r w:rsidRPr="006C4097">
        <w:rPr>
          <w:rFonts w:ascii="Arial" w:hAnsi="Arial" w:cs="Arial"/>
          <w:color w:val="000000"/>
          <w:sz w:val="24"/>
          <w:szCs w:val="24"/>
        </w:rPr>
        <w:t>chelates</w:t>
      </w:r>
      <w:r w:rsidRPr="006C4097">
        <w:rPr>
          <w:rFonts w:ascii="Arial" w:hAnsi="Arial" w:cs="Arial" w:hint="eastAsia"/>
          <w:color w:val="000000"/>
          <w:sz w:val="24"/>
          <w:szCs w:val="24"/>
        </w:rPr>
        <w:t xml:space="preserve"> Ca</w:t>
      </w:r>
      <w:r w:rsidRPr="006C4097">
        <w:rPr>
          <w:rFonts w:ascii="Arial" w:hAnsi="Arial" w:cs="Arial" w:hint="eastAsia"/>
          <w:color w:val="000000"/>
          <w:sz w:val="24"/>
          <w:szCs w:val="24"/>
          <w:vertAlign w:val="superscript"/>
        </w:rPr>
        <w:t>2+</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ions </w:t>
      </w:r>
      <w:r w:rsidRPr="006C4097">
        <w:rPr>
          <w:rFonts w:ascii="Arial" w:hAnsi="Arial" w:cs="Arial" w:hint="eastAsia"/>
          <w:color w:val="000000"/>
          <w:sz w:val="24"/>
          <w:szCs w:val="24"/>
        </w:rPr>
        <w:t xml:space="preserve">in the </w:t>
      </w:r>
      <w:r w:rsidRPr="006C4097">
        <w:rPr>
          <w:rFonts w:ascii="Arial" w:hAnsi="Arial" w:cs="Arial"/>
          <w:color w:val="000000"/>
          <w:sz w:val="24"/>
          <w:szCs w:val="24"/>
        </w:rPr>
        <w:t>solution,</w:t>
      </w:r>
      <w:r w:rsidRPr="006C4097">
        <w:rPr>
          <w:rFonts w:ascii="Arial" w:hAnsi="Arial" w:cs="Arial" w:hint="eastAsia"/>
          <w:color w:val="000000"/>
          <w:sz w:val="24"/>
          <w:szCs w:val="24"/>
        </w:rPr>
        <w:t xml:space="preserve"> </w:t>
      </w:r>
      <w:r w:rsidRPr="006C4097">
        <w:rPr>
          <w:rFonts w:ascii="Arial" w:hAnsi="Arial" w:cs="Arial"/>
          <w:color w:val="000000"/>
          <w:sz w:val="24"/>
          <w:szCs w:val="24"/>
        </w:rPr>
        <w:t>to enhance</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 xml:space="preserve">the activity of </w:t>
      </w:r>
      <w:r w:rsidRPr="006C4097">
        <w:rPr>
          <w:rFonts w:ascii="Arial" w:hAnsi="Arial" w:cs="Arial" w:hint="eastAsia"/>
          <w:color w:val="000000"/>
          <w:sz w:val="24"/>
          <w:szCs w:val="24"/>
        </w:rPr>
        <w:t xml:space="preserve">trypsin </w:t>
      </w:r>
      <w:r w:rsidRPr="006C4097">
        <w:rPr>
          <w:rFonts w:ascii="Arial" w:hAnsi="Arial" w:cs="Arial"/>
          <w:color w:val="000000"/>
          <w:sz w:val="24"/>
          <w:szCs w:val="24"/>
        </w:rPr>
        <w:t>used for digestion</w:t>
      </w:r>
      <w:r w:rsidRPr="006C4097">
        <w:rPr>
          <w:rFonts w:ascii="Arial" w:hAnsi="Arial" w:cs="Arial" w:hint="eastAsia"/>
          <w:color w:val="000000"/>
          <w:sz w:val="24"/>
          <w:szCs w:val="24"/>
        </w:rPr>
        <w:t xml:space="preserve">. Cells can be </w:t>
      </w:r>
      <w:r w:rsidRPr="006C4097">
        <w:rPr>
          <w:rFonts w:ascii="Arial" w:hAnsi="Arial" w:cs="Arial"/>
          <w:color w:val="000000"/>
          <w:sz w:val="24"/>
          <w:szCs w:val="24"/>
        </w:rPr>
        <w:t>seen</w:t>
      </w:r>
      <w:r w:rsidRPr="006C4097">
        <w:rPr>
          <w:rFonts w:ascii="Arial" w:hAnsi="Arial" w:cs="Arial" w:hint="eastAsia"/>
          <w:color w:val="000000"/>
          <w:sz w:val="24"/>
          <w:szCs w:val="24"/>
        </w:rPr>
        <w:t xml:space="preserve"> detaching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dish bottom under</w:t>
      </w:r>
      <w:r w:rsidRPr="006C4097">
        <w:rPr>
          <w:rFonts w:ascii="Arial" w:hAnsi="Arial" w:cs="Arial"/>
          <w:color w:val="000000"/>
          <w:sz w:val="24"/>
          <w:szCs w:val="24"/>
        </w:rPr>
        <w:t xml:space="preserve"> an</w:t>
      </w:r>
      <w:r w:rsidRPr="006C4097">
        <w:rPr>
          <w:rFonts w:ascii="Arial" w:hAnsi="Arial" w:cs="Arial" w:hint="eastAsia"/>
          <w:color w:val="000000"/>
          <w:sz w:val="24"/>
          <w:szCs w:val="24"/>
        </w:rPr>
        <w:t xml:space="preserve"> optical microscope. 5ml medium </w:t>
      </w:r>
      <w:r w:rsidRPr="006C4097">
        <w:rPr>
          <w:rFonts w:ascii="Arial" w:hAnsi="Arial" w:cs="Arial"/>
          <w:color w:val="000000"/>
          <w:sz w:val="24"/>
          <w:szCs w:val="24"/>
        </w:rPr>
        <w:t xml:space="preserve">containing </w:t>
      </w:r>
      <w:r w:rsidRPr="006C4097">
        <w:rPr>
          <w:rFonts w:ascii="Arial" w:hAnsi="Arial" w:cs="Arial" w:hint="eastAsia"/>
          <w:color w:val="000000"/>
          <w:sz w:val="24"/>
          <w:szCs w:val="24"/>
        </w:rPr>
        <w:t xml:space="preserve">inhibitors </w:t>
      </w:r>
      <w:r w:rsidRPr="006C4097">
        <w:rPr>
          <w:rFonts w:ascii="Arial" w:hAnsi="Arial" w:cs="Arial"/>
          <w:color w:val="000000"/>
          <w:sz w:val="24"/>
          <w:szCs w:val="24"/>
        </w:rPr>
        <w:t>for</w:t>
      </w:r>
      <w:r w:rsidRPr="006C4097">
        <w:rPr>
          <w:rFonts w:ascii="Arial" w:hAnsi="Arial" w:cs="Arial" w:hint="eastAsia"/>
          <w:color w:val="000000"/>
          <w:sz w:val="24"/>
          <w:szCs w:val="24"/>
        </w:rPr>
        <w:t xml:space="preserve"> trypsin</w:t>
      </w:r>
      <w:r w:rsidRPr="006C4097">
        <w:rPr>
          <w:rFonts w:ascii="Arial" w:hAnsi="Arial" w:cs="Arial"/>
          <w:color w:val="000000"/>
          <w:sz w:val="24"/>
          <w:szCs w:val="24"/>
        </w:rPr>
        <w:t xml:space="preserve"> including</w:t>
      </w:r>
      <w:r w:rsidRPr="006C4097">
        <w:rPr>
          <w:rFonts w:ascii="Arial" w:hAnsi="Arial" w:cs="Arial" w:hint="eastAsia"/>
          <w:color w:val="000000"/>
          <w:sz w:val="24"/>
          <w:szCs w:val="24"/>
        </w:rPr>
        <w:t xml:space="preserve"> Mg</w:t>
      </w:r>
      <w:r w:rsidRPr="006C4097">
        <w:rPr>
          <w:rFonts w:ascii="Arial" w:hAnsi="Arial" w:cs="Arial"/>
          <w:color w:val="000000"/>
          <w:sz w:val="24"/>
          <w:szCs w:val="24"/>
          <w:vertAlign w:val="superscript"/>
        </w:rPr>
        <w:t>2+</w:t>
      </w:r>
      <w:r w:rsidRPr="006C4097">
        <w:rPr>
          <w:rFonts w:ascii="Arial" w:hAnsi="Arial" w:cs="Arial" w:hint="eastAsia"/>
          <w:color w:val="000000"/>
          <w:sz w:val="24"/>
          <w:szCs w:val="24"/>
        </w:rPr>
        <w:t xml:space="preserve"> ,Ca</w:t>
      </w:r>
      <w:r w:rsidRPr="006C4097">
        <w:rPr>
          <w:rFonts w:ascii="Arial" w:hAnsi="Arial" w:cs="Arial"/>
          <w:color w:val="000000"/>
          <w:sz w:val="24"/>
          <w:szCs w:val="24"/>
          <w:vertAlign w:val="superscript"/>
        </w:rPr>
        <w:t>2+</w:t>
      </w:r>
      <w:r w:rsidRPr="006C4097">
        <w:rPr>
          <w:rFonts w:ascii="Arial" w:hAnsi="Arial" w:cs="Arial" w:hint="eastAsia"/>
          <w:color w:val="000000"/>
          <w:sz w:val="24"/>
          <w:szCs w:val="24"/>
        </w:rPr>
        <w:t xml:space="preserve"> and proteins i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NBCS was then </w:t>
      </w:r>
      <w:r w:rsidRPr="006C4097">
        <w:rPr>
          <w:rFonts w:ascii="Arial" w:hAnsi="Arial" w:cs="Arial"/>
          <w:color w:val="000000"/>
          <w:sz w:val="24"/>
          <w:szCs w:val="24"/>
        </w:rPr>
        <w:t>added to each dish to stop</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 the digestion</w:t>
      </w:r>
      <w:r w:rsidRPr="006C4097">
        <w:rPr>
          <w:rFonts w:ascii="Arial" w:hAnsi="Arial" w:cs="Arial" w:hint="eastAsia"/>
          <w:color w:val="000000"/>
          <w:sz w:val="24"/>
          <w:szCs w:val="24"/>
        </w:rPr>
        <w:t>.</w:t>
      </w:r>
      <w:hyperlink w:anchor="_ENREF_140" w:tooltip="Ameye, 2001 #45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Ameye&lt;/Author&gt;&lt;Year&gt;2001&lt;/Year&gt;&lt;RecNum&gt;450&lt;/RecNum&gt;&lt;DisplayText&gt;&lt;style face="superscript"&gt;128&lt;/style&gt;&lt;/DisplayText&gt;&lt;record&gt;&lt;rec-number&gt;450&lt;/rec-number&gt;&lt;foreign-keys&gt;&lt;key app="EN" db-id="25dxrx9vzdxd0le9ztl5wrxbssasvpps055w"&gt;450&lt;/key&gt;&lt;/foreign-keys&gt;&lt;ref-type name="Journal Article"&gt;17&lt;/ref-type&gt;&lt;contributors&gt;&lt;authors&gt;&lt;author&gt;Ameye, D.&lt;/author&gt;&lt;author&gt;Voorspoels, J.&lt;/author&gt;&lt;author&gt;Foreman, P.&lt;/author&gt;&lt;author&gt;Tsai, J.&lt;/author&gt;&lt;author&gt;Richardson, P.&lt;/author&gt;&lt;author&gt;Geresh, S.&lt;/author&gt;&lt;author&gt;Remon, J. P.&lt;/author&gt;&lt;/authors&gt;&lt;/contributors&gt;&lt;auth-address&gt;Laboratory of Pharmaceutical Technology, Ghent University, Harelbekestraat 72, B-9000, Ghent, Belgium.&lt;/auth-address&gt;&lt;titles&gt;&lt;title&gt;Trypsin inhibition, calcium and zinc ion binding of starch-g-poly(acrylic acid) copolymers and starch/poly(acrylic acid) mixtures for peroral peptide drug delivery&lt;/title&gt;&lt;secondary-title&gt;J Control Release&lt;/secondary-title&gt;&lt;alt-title&gt;Journal of controlled release : official journal of the Controlled Release Society&lt;/alt-title&gt;&lt;/titles&gt;&lt;periodical&gt;&lt;full-title&gt;J Control Release&lt;/full-title&gt;&lt;/periodical&gt;&lt;alt-periodical&gt;&lt;full-title&gt;Journal of controlled release : official journal of the Controlled Release Society&lt;/full-title&gt;&lt;/alt-periodical&gt;&lt;pages&gt;357-64&lt;/pages&gt;&lt;volume&gt;75&lt;/volume&gt;&lt;number&gt;3&lt;/number&gt;&lt;edition&gt;2001/08/08&lt;/edition&gt;&lt;keywords&gt;&lt;keyword&gt;Acrylic Resins/ administration &amp;amp; dosage&lt;/keyword&gt;&lt;keyword&gt;Administration, Oral&lt;/keyword&gt;&lt;keyword&gt;Calcium/ metabolism&lt;/keyword&gt;&lt;keyword&gt;Drug Delivery Systems&lt;/keyword&gt;&lt;keyword&gt;Peptides/ administration &amp;amp; dosage&lt;/keyword&gt;&lt;keyword&gt;Starch/ administration &amp;amp; dosage&lt;/keyword&gt;&lt;keyword&gt;Trypsin Inhibitors/ administration &amp;amp; dosage&lt;/keyword&gt;&lt;keyword&gt;Zinc/ metabolism&lt;/keyword&gt;&lt;/keywords&gt;&lt;dates&gt;&lt;year&gt;2001&lt;/year&gt;&lt;pub-dates&gt;&lt;date&gt;Aug 10&lt;/date&gt;&lt;/pub-dates&gt;&lt;/dates&gt;&lt;isbn&gt;0168-3659 (Print)&amp;#xD;0168-3659 (Linking)&lt;/isbn&gt;&lt;accession-num&gt;11489322&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28</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 cells were collected </w:t>
      </w:r>
      <w:r w:rsidRPr="006C4097">
        <w:rPr>
          <w:rFonts w:ascii="Arial" w:hAnsi="Arial" w:cs="Arial"/>
          <w:color w:val="000000"/>
          <w:sz w:val="24"/>
          <w:szCs w:val="24"/>
        </w:rPr>
        <w:t xml:space="preserve">by placing </w:t>
      </w:r>
      <w:r w:rsidRPr="006C4097">
        <w:rPr>
          <w:rFonts w:ascii="Arial" w:hAnsi="Arial" w:cs="Arial" w:hint="eastAsia"/>
          <w:color w:val="000000"/>
          <w:sz w:val="24"/>
          <w:szCs w:val="24"/>
        </w:rPr>
        <w:t>25</w:t>
      </w:r>
      <w:r w:rsidRPr="006C4097">
        <w:rPr>
          <w:rFonts w:ascii="Arial" w:hAnsi="Arial" w:cs="Arial"/>
          <w:color w:val="000000"/>
          <w:sz w:val="24"/>
          <w:szCs w:val="24"/>
        </w:rPr>
        <w:t xml:space="preserve"> ml of suspension into</w:t>
      </w:r>
      <w:r w:rsidRPr="006C4097">
        <w:rPr>
          <w:rFonts w:ascii="Arial" w:hAnsi="Arial" w:cs="Arial" w:hint="eastAsia"/>
          <w:color w:val="000000"/>
          <w:sz w:val="24"/>
          <w:szCs w:val="24"/>
        </w:rPr>
        <w:t xml:space="preserve"> two</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50 </w:t>
      </w:r>
      <w:r w:rsidRPr="006C4097">
        <w:rPr>
          <w:rFonts w:ascii="Arial" w:hAnsi="Arial" w:cs="Arial"/>
          <w:color w:val="000000"/>
          <w:sz w:val="24"/>
          <w:szCs w:val="24"/>
        </w:rPr>
        <w:t>ml</w:t>
      </w:r>
      <w:r w:rsidRPr="006C4097">
        <w:rPr>
          <w:rFonts w:ascii="Arial" w:hAnsi="Arial" w:cs="Arial" w:hint="eastAsia"/>
          <w:color w:val="000000"/>
          <w:sz w:val="24"/>
          <w:szCs w:val="24"/>
        </w:rPr>
        <w:t xml:space="preserve"> </w:t>
      </w:r>
      <w:r w:rsidRPr="006C4097">
        <w:rPr>
          <w:rFonts w:ascii="Arial" w:hAnsi="Arial" w:cs="Arial"/>
          <w:color w:val="000000"/>
          <w:sz w:val="24"/>
          <w:szCs w:val="24"/>
        </w:rPr>
        <w:t>centrifuge</w:t>
      </w:r>
      <w:r w:rsidRPr="006C4097">
        <w:rPr>
          <w:rFonts w:ascii="Arial" w:hAnsi="Arial" w:cs="Arial" w:hint="eastAsia"/>
          <w:color w:val="000000"/>
          <w:sz w:val="24"/>
          <w:szCs w:val="24"/>
        </w:rPr>
        <w:t xml:space="preserve"> tubes </w:t>
      </w:r>
      <w:r w:rsidRPr="006C4097">
        <w:rPr>
          <w:rFonts w:ascii="Arial" w:hAnsi="Arial" w:cs="Arial"/>
          <w:color w:val="000000"/>
          <w:sz w:val="24"/>
          <w:szCs w:val="24"/>
        </w:rPr>
        <w:t>followed by</w:t>
      </w:r>
      <w:r w:rsidRPr="006C4097">
        <w:rPr>
          <w:rFonts w:ascii="Arial" w:hAnsi="Arial" w:cs="Arial" w:hint="eastAsia"/>
          <w:color w:val="000000"/>
          <w:sz w:val="24"/>
          <w:szCs w:val="24"/>
        </w:rPr>
        <w:t xml:space="preserve"> centrifug</w:t>
      </w:r>
      <w:r w:rsidRPr="006C4097">
        <w:rPr>
          <w:rFonts w:ascii="Arial" w:hAnsi="Arial" w:cs="Arial"/>
          <w:color w:val="000000"/>
          <w:sz w:val="24"/>
          <w:szCs w:val="24"/>
        </w:rPr>
        <w:t>ation</w:t>
      </w:r>
      <w:r w:rsidRPr="006C4097">
        <w:rPr>
          <w:rFonts w:ascii="Arial" w:hAnsi="Arial" w:cs="Arial" w:hint="eastAsia"/>
          <w:color w:val="000000"/>
          <w:sz w:val="24"/>
          <w:szCs w:val="24"/>
        </w:rPr>
        <w:t xml:space="preserve"> at 1000g </w:t>
      </w:r>
      <w:r w:rsidRPr="006C4097">
        <w:rPr>
          <w:rFonts w:ascii="Arial" w:hAnsi="Arial" w:cs="Arial"/>
          <w:color w:val="000000"/>
          <w:sz w:val="24"/>
          <w:szCs w:val="24"/>
        </w:rPr>
        <w:t xml:space="preserve">for </w:t>
      </w:r>
      <w:r w:rsidRPr="006C4097">
        <w:rPr>
          <w:rFonts w:ascii="Arial" w:hAnsi="Arial" w:cs="Arial" w:hint="eastAsia"/>
          <w:color w:val="000000"/>
          <w:sz w:val="24"/>
          <w:szCs w:val="24"/>
        </w:rPr>
        <w:t xml:space="preserve">5 minutes. The supernatant was removed and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10ml medium was added into each tube to re-suspend the cells. The hemocytometer was used </w:t>
      </w:r>
      <w:r w:rsidRPr="006C4097">
        <w:rPr>
          <w:rFonts w:ascii="Arial" w:hAnsi="Arial" w:cs="Arial"/>
          <w:color w:val="000000"/>
          <w:sz w:val="24"/>
          <w:szCs w:val="24"/>
        </w:rPr>
        <w:t>for</w:t>
      </w:r>
      <w:r w:rsidRPr="006C4097">
        <w:rPr>
          <w:rFonts w:ascii="Arial" w:hAnsi="Arial" w:cs="Arial" w:hint="eastAsia"/>
          <w:color w:val="000000"/>
          <w:sz w:val="24"/>
          <w:szCs w:val="24"/>
        </w:rPr>
        <w:t xml:space="preserve"> cell </w:t>
      </w:r>
      <w:r w:rsidRPr="006C4097">
        <w:rPr>
          <w:rFonts w:ascii="Arial" w:hAnsi="Arial" w:cs="Arial"/>
          <w:color w:val="000000"/>
          <w:sz w:val="24"/>
          <w:szCs w:val="24"/>
        </w:rPr>
        <w:t>counting</w:t>
      </w:r>
      <w:r w:rsidRPr="006C4097">
        <w:rPr>
          <w:rFonts w:ascii="Arial" w:hAnsi="Arial" w:cs="Arial" w:hint="eastAsia"/>
          <w:color w:val="000000"/>
          <w:sz w:val="24"/>
          <w:szCs w:val="24"/>
        </w:rPr>
        <w:t xml:space="preserve">. </w:t>
      </w:r>
      <w:r w:rsidRPr="006C4097">
        <w:rPr>
          <w:rFonts w:ascii="Arial" w:hAnsi="Arial" w:cs="Arial"/>
          <w:color w:val="000000"/>
          <w:sz w:val="24"/>
          <w:szCs w:val="24"/>
        </w:rPr>
        <w:t>5x10</w:t>
      </w:r>
      <w:r w:rsidRPr="006C4097">
        <w:rPr>
          <w:rFonts w:ascii="Arial" w:hAnsi="Arial" w:cs="Arial"/>
          <w:color w:val="000000"/>
          <w:sz w:val="24"/>
          <w:szCs w:val="24"/>
          <w:vertAlign w:val="superscript"/>
        </w:rPr>
        <w:t>5</w:t>
      </w:r>
      <w:r w:rsidRPr="006C4097">
        <w:rPr>
          <w:rFonts w:ascii="Arial" w:hAnsi="Arial" w:cs="Arial"/>
          <w:color w:val="000000"/>
          <w:sz w:val="24"/>
          <w:szCs w:val="24"/>
        </w:rPr>
        <w:t xml:space="preserve"> cells</w:t>
      </w:r>
      <w:r w:rsidRPr="006C4097">
        <w:rPr>
          <w:rFonts w:ascii="Arial" w:hAnsi="Arial" w:cs="Arial" w:hint="eastAsia"/>
          <w:color w:val="000000"/>
          <w:sz w:val="24"/>
          <w:szCs w:val="24"/>
        </w:rPr>
        <w:t xml:space="preserve"> were seeded on each new t</w:t>
      </w:r>
      <w:r w:rsidRPr="006C4097">
        <w:rPr>
          <w:rFonts w:ascii="Arial" w:hAnsi="Arial" w:cs="Arial"/>
          <w:color w:val="000000"/>
          <w:sz w:val="24"/>
          <w:szCs w:val="24"/>
        </w:rPr>
        <w:t>issue-culture</w:t>
      </w:r>
      <w:r w:rsidRPr="006C4097">
        <w:rPr>
          <w:rFonts w:ascii="Arial" w:hAnsi="Arial" w:cs="Arial" w:hint="eastAsia"/>
          <w:color w:val="000000"/>
          <w:sz w:val="24"/>
          <w:szCs w:val="24"/>
        </w:rPr>
        <w:t xml:space="preserve"> dish </w:t>
      </w:r>
      <w:r w:rsidRPr="006C4097">
        <w:rPr>
          <w:rFonts w:ascii="Arial" w:hAnsi="Arial" w:cs="Arial"/>
          <w:color w:val="000000"/>
          <w:sz w:val="24"/>
          <w:szCs w:val="24"/>
        </w:rPr>
        <w:t>and fresh</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rPr>
        <w:lastRenderedPageBreak/>
        <w:t xml:space="preserve">medium was added </w:t>
      </w:r>
      <w:r w:rsidRPr="006C4097">
        <w:rPr>
          <w:rFonts w:ascii="Arial" w:hAnsi="Arial" w:cs="Arial"/>
          <w:color w:val="000000"/>
          <w:sz w:val="24"/>
          <w:szCs w:val="24"/>
        </w:rPr>
        <w:t xml:space="preserve">in order </w:t>
      </w:r>
      <w:r w:rsidRPr="006C4097">
        <w:rPr>
          <w:rFonts w:ascii="Arial" w:hAnsi="Arial" w:cs="Arial" w:hint="eastAsia"/>
          <w:color w:val="000000"/>
          <w:sz w:val="24"/>
          <w:szCs w:val="24"/>
        </w:rPr>
        <w:t xml:space="preserve">to make the total </w:t>
      </w:r>
      <w:r w:rsidRPr="006C4097">
        <w:rPr>
          <w:rFonts w:ascii="Arial" w:hAnsi="Arial" w:cs="Arial"/>
          <w:color w:val="000000"/>
          <w:sz w:val="24"/>
          <w:szCs w:val="24"/>
        </w:rPr>
        <w:t>volume</w:t>
      </w:r>
      <w:r w:rsidRPr="006C4097">
        <w:rPr>
          <w:rFonts w:ascii="Arial" w:hAnsi="Arial" w:cs="Arial" w:hint="eastAsia"/>
          <w:color w:val="000000"/>
          <w:sz w:val="24"/>
          <w:szCs w:val="24"/>
        </w:rPr>
        <w:t xml:space="preserve"> of 10ml. The sterile 96 well plates </w:t>
      </w:r>
      <w:r w:rsidRPr="006C4097">
        <w:rPr>
          <w:rFonts w:ascii="Arial" w:hAnsi="Arial" w:cs="Arial"/>
          <w:color w:val="000000"/>
          <w:sz w:val="24"/>
          <w:szCs w:val="24"/>
        </w:rPr>
        <w:t>were seeded</w:t>
      </w:r>
      <w:r w:rsidRPr="006C4097">
        <w:rPr>
          <w:rFonts w:ascii="Arial" w:hAnsi="Arial" w:cs="Arial" w:hint="eastAsia"/>
          <w:color w:val="000000"/>
          <w:sz w:val="24"/>
          <w:szCs w:val="24"/>
        </w:rPr>
        <w:t xml:space="preserve"> with 0.8</w:t>
      </w:r>
      <w:r w:rsidRPr="006C4097">
        <w:rPr>
          <w:rFonts w:ascii="Arial" w:hAnsi="Arial" w:cs="Arial"/>
          <w:color w:val="000000"/>
          <w:sz w:val="24"/>
          <w:szCs w:val="24"/>
        </w:rPr>
        <w:t>x10</w:t>
      </w:r>
      <w:r w:rsidRPr="006C4097">
        <w:rPr>
          <w:rFonts w:ascii="Arial" w:hAnsi="Arial" w:cs="Arial" w:hint="eastAsia"/>
          <w:color w:val="000000"/>
          <w:sz w:val="24"/>
          <w:szCs w:val="24"/>
          <w:vertAlign w:val="superscript"/>
        </w:rPr>
        <w:t xml:space="preserve">4 </w:t>
      </w:r>
      <w:r w:rsidRPr="006C4097">
        <w:rPr>
          <w:rFonts w:ascii="Arial" w:hAnsi="Arial" w:cs="Arial" w:hint="eastAsia"/>
          <w:color w:val="000000"/>
          <w:sz w:val="24"/>
          <w:szCs w:val="24"/>
        </w:rPr>
        <w:t>cells in 100</w:t>
      </w:r>
      <w:r w:rsidRPr="006C4097">
        <w:rPr>
          <w:rFonts w:ascii="Arial" w:hAnsi="Arial" w:cs="Arial"/>
          <w:color w:val="000000"/>
          <w:sz w:val="24"/>
          <w:szCs w:val="24"/>
        </w:rPr>
        <w:t>µ</w:t>
      </w:r>
      <w:r w:rsidRPr="006C4097">
        <w:rPr>
          <w:rFonts w:ascii="Arial" w:hAnsi="Arial" w:cs="Arial" w:hint="eastAsia"/>
          <w:color w:val="000000"/>
          <w:sz w:val="24"/>
          <w:szCs w:val="24"/>
        </w:rPr>
        <w:t xml:space="preserve">l medium per well. </w:t>
      </w:r>
      <w:r w:rsidRPr="006C4097">
        <w:rPr>
          <w:rFonts w:ascii="Arial" w:hAnsi="Arial" w:cs="Arial"/>
          <w:color w:val="000000"/>
          <w:sz w:val="24"/>
          <w:szCs w:val="24"/>
        </w:rPr>
        <w:t>Duplicates or triplicates of wells</w:t>
      </w:r>
      <w:r w:rsidRPr="006C4097">
        <w:rPr>
          <w:rFonts w:ascii="Arial" w:hAnsi="Arial" w:cs="Arial" w:hint="eastAsia"/>
          <w:color w:val="000000"/>
          <w:sz w:val="24"/>
          <w:szCs w:val="24"/>
        </w:rPr>
        <w:t xml:space="preserve"> were dosed </w:t>
      </w:r>
      <w:r w:rsidRPr="006C4097">
        <w:rPr>
          <w:rFonts w:ascii="Arial" w:hAnsi="Arial" w:cs="Arial"/>
          <w:color w:val="000000"/>
          <w:sz w:val="24"/>
          <w:szCs w:val="24"/>
        </w:rPr>
        <w:t xml:space="preserve">with a compound from the library </w:t>
      </w:r>
      <w:r w:rsidRPr="006C4097">
        <w:rPr>
          <w:rFonts w:ascii="Arial" w:hAnsi="Arial" w:cs="Arial" w:hint="eastAsia"/>
          <w:color w:val="000000"/>
          <w:sz w:val="24"/>
          <w:szCs w:val="24"/>
        </w:rPr>
        <w:t>for further activity and viability assays respectively. These plates were incubated</w:t>
      </w:r>
      <w:r w:rsidRPr="006C4097">
        <w:rPr>
          <w:rFonts w:ascii="Arial" w:hAnsi="Arial" w:cs="Arial"/>
          <w:color w:val="000000"/>
          <w:sz w:val="24"/>
          <w:szCs w:val="24"/>
        </w:rPr>
        <w:t xml:space="preserve"> for</w:t>
      </w:r>
      <w:r w:rsidRPr="006C4097">
        <w:rPr>
          <w:rFonts w:ascii="Arial" w:hAnsi="Arial" w:cs="Arial" w:hint="eastAsia"/>
          <w:color w:val="000000"/>
          <w:sz w:val="24"/>
          <w:szCs w:val="24"/>
        </w:rPr>
        <w:t xml:space="preserve"> 24 hours before dosing with compounds</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allows the cells </w:t>
      </w:r>
      <w:r w:rsidRPr="006C4097">
        <w:rPr>
          <w:rFonts w:ascii="Arial" w:hAnsi="Arial" w:cs="Arial"/>
          <w:color w:val="000000"/>
          <w:sz w:val="24"/>
          <w:szCs w:val="24"/>
        </w:rPr>
        <w:t>to attach</w:t>
      </w:r>
      <w:r w:rsidRPr="006C4097">
        <w:rPr>
          <w:rFonts w:ascii="Arial" w:hAnsi="Arial" w:cs="Arial" w:hint="eastAsia"/>
          <w:color w:val="000000"/>
          <w:sz w:val="24"/>
          <w:szCs w:val="24"/>
        </w:rPr>
        <w:t xml:space="preserve">. The medium i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tissue-culture dishes was changed after 4 days </w:t>
      </w:r>
      <w:r w:rsidRPr="006C4097">
        <w:rPr>
          <w:rFonts w:ascii="Arial" w:hAnsi="Arial" w:cs="Arial"/>
          <w:color w:val="000000"/>
          <w:sz w:val="24"/>
          <w:szCs w:val="24"/>
        </w:rPr>
        <w:t xml:space="preserve">in order </w:t>
      </w:r>
      <w:r w:rsidRPr="006C4097">
        <w:rPr>
          <w:rFonts w:ascii="Arial" w:hAnsi="Arial" w:cs="Arial" w:hint="eastAsia"/>
          <w:color w:val="000000"/>
          <w:sz w:val="24"/>
          <w:szCs w:val="24"/>
        </w:rPr>
        <w:t>to ensure</w:t>
      </w:r>
      <w:r w:rsidRPr="006C4097">
        <w:rPr>
          <w:rFonts w:ascii="Arial" w:hAnsi="Arial" w:cs="Arial"/>
          <w:color w:val="000000"/>
          <w:sz w:val="24"/>
          <w:szCs w:val="24"/>
        </w:rPr>
        <w:t xml:space="preserve"> that</w:t>
      </w:r>
      <w:r w:rsidRPr="006C4097">
        <w:rPr>
          <w:rFonts w:ascii="Arial" w:hAnsi="Arial" w:cs="Arial" w:hint="eastAsia"/>
          <w:color w:val="000000"/>
          <w:sz w:val="24"/>
          <w:szCs w:val="24"/>
        </w:rPr>
        <w:t xml:space="preserve"> there was sufficient nutrition for the cell growth. </w:t>
      </w:r>
    </w:p>
    <w:p w:rsidR="008F75BE" w:rsidRPr="006C4097" w:rsidRDefault="008F75BE"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676167" w:rsidRPr="006C4097" w:rsidRDefault="00087C46" w:rsidP="006C4097">
      <w:pPr>
        <w:pStyle w:val="10"/>
        <w:tabs>
          <w:tab w:val="left" w:pos="0"/>
        </w:tabs>
        <w:spacing w:afterLines="100" w:line="480" w:lineRule="auto"/>
        <w:ind w:left="0"/>
        <w:jc w:val="both"/>
        <w:outlineLvl w:val="4"/>
        <w:rPr>
          <w:rFonts w:ascii="Arial" w:eastAsiaTheme="minorEastAsia" w:hAnsi="Arial" w:cs="Arial"/>
          <w:color w:val="000000"/>
          <w:sz w:val="28"/>
          <w:szCs w:val="24"/>
        </w:rPr>
      </w:pPr>
      <w:bookmarkStart w:id="62" w:name="_Toc382887934"/>
      <w:r w:rsidRPr="006C4097">
        <w:rPr>
          <w:rFonts w:ascii="Arial" w:hAnsi="Arial" w:cs="Arial" w:hint="eastAsia"/>
          <w:color w:val="000000"/>
          <w:sz w:val="28"/>
          <w:szCs w:val="24"/>
        </w:rPr>
        <w:t>2.2.1.2 Dosing the cells</w:t>
      </w:r>
      <w:bookmarkEnd w:id="62"/>
    </w:p>
    <w:p w:rsidR="00676167" w:rsidRPr="006C4097" w:rsidRDefault="00087C46" w:rsidP="006C4097">
      <w:pPr>
        <w:pStyle w:val="10"/>
        <w:numPr>
          <w:ilvl w:val="0"/>
          <w:numId w:val="28"/>
        </w:numPr>
        <w:tabs>
          <w:tab w:val="left" w:pos="0"/>
        </w:tabs>
        <w:spacing w:afterLines="100" w:line="480" w:lineRule="auto"/>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Screening the ZINC compounds</w:t>
      </w: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The cells on 96 well plates were ready </w:t>
      </w:r>
      <w:r w:rsidRPr="006C4097">
        <w:rPr>
          <w:rFonts w:ascii="Arial" w:hAnsi="Arial" w:cs="Arial"/>
          <w:color w:val="000000"/>
          <w:sz w:val="24"/>
          <w:szCs w:val="24"/>
        </w:rPr>
        <w:t>for</w:t>
      </w:r>
      <w:r w:rsidRPr="006C4097">
        <w:rPr>
          <w:rFonts w:ascii="Arial" w:hAnsi="Arial" w:cs="Arial" w:hint="eastAsia"/>
          <w:color w:val="000000"/>
          <w:sz w:val="24"/>
          <w:szCs w:val="24"/>
        </w:rPr>
        <w:t xml:space="preserve"> dos</w:t>
      </w:r>
      <w:r w:rsidRPr="006C4097">
        <w:rPr>
          <w:rFonts w:ascii="Arial" w:hAnsi="Arial" w:cs="Arial"/>
          <w:color w:val="000000"/>
          <w:sz w:val="24"/>
          <w:szCs w:val="24"/>
        </w:rPr>
        <w:t>ing with compounds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eeding for </w:t>
      </w:r>
      <w:r w:rsidRPr="006C4097">
        <w:rPr>
          <w:rFonts w:ascii="Arial" w:hAnsi="Arial" w:cs="Arial" w:hint="eastAsia"/>
          <w:color w:val="000000"/>
          <w:sz w:val="24"/>
          <w:szCs w:val="24"/>
        </w:rPr>
        <w:t xml:space="preserve">24 </w:t>
      </w:r>
      <w:r w:rsidRPr="006C4097">
        <w:rPr>
          <w:rFonts w:ascii="Arial" w:hAnsi="Arial" w:cs="Arial"/>
          <w:color w:val="000000"/>
          <w:sz w:val="24"/>
          <w:szCs w:val="24"/>
        </w:rPr>
        <w:t xml:space="preserve">hours. </w:t>
      </w:r>
      <w:r w:rsidRPr="006C4097">
        <w:rPr>
          <w:rFonts w:ascii="Arial" w:hAnsi="Arial" w:cs="Arial" w:hint="eastAsia"/>
          <w:color w:val="000000"/>
          <w:sz w:val="24"/>
          <w:szCs w:val="24"/>
        </w:rPr>
        <w:t xml:space="preserve">There </w:t>
      </w:r>
      <w:r w:rsidRPr="006C4097">
        <w:rPr>
          <w:rFonts w:ascii="Arial" w:hAnsi="Arial" w:cs="Arial"/>
          <w:color w:val="000000"/>
          <w:sz w:val="24"/>
          <w:szCs w:val="24"/>
        </w:rPr>
        <w:t>we</w:t>
      </w:r>
      <w:r w:rsidRPr="006C4097">
        <w:rPr>
          <w:rFonts w:ascii="Arial" w:hAnsi="Arial" w:cs="Arial" w:hint="eastAsia"/>
          <w:color w:val="000000"/>
          <w:sz w:val="24"/>
          <w:szCs w:val="24"/>
        </w:rPr>
        <w:t>re 145 commercial</w:t>
      </w:r>
      <w:r w:rsidRPr="006C4097">
        <w:rPr>
          <w:rFonts w:ascii="Arial" w:hAnsi="Arial" w:cs="Arial"/>
          <w:color w:val="000000"/>
          <w:sz w:val="24"/>
          <w:szCs w:val="24"/>
        </w:rPr>
        <w:t>ly</w:t>
      </w:r>
      <w:r w:rsidRPr="006C4097">
        <w:rPr>
          <w:rFonts w:ascii="Arial" w:hAnsi="Arial" w:cs="Arial" w:hint="eastAsia"/>
          <w:color w:val="000000"/>
          <w:sz w:val="24"/>
          <w:szCs w:val="24"/>
        </w:rPr>
        <w:t xml:space="preserve"> availabl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purchased for this screening</w:t>
      </w:r>
      <w:r w:rsidRPr="006C4097">
        <w:rPr>
          <w:rFonts w:ascii="Arial" w:hAnsi="Arial" w:cs="Arial"/>
          <w:color w:val="000000"/>
          <w:sz w:val="24"/>
          <w:szCs w:val="24"/>
        </w:rPr>
        <w:t xml:space="preserve"> which are selected </w:t>
      </w:r>
      <w:r w:rsidR="001A33CC" w:rsidRPr="006C4097">
        <w:rPr>
          <w:rFonts w:ascii="Arial" w:eastAsiaTheme="minorEastAsia" w:hAnsi="Arial" w:cs="Arial" w:hint="eastAsia"/>
          <w:color w:val="000000"/>
          <w:sz w:val="24"/>
          <w:szCs w:val="24"/>
        </w:rPr>
        <w:t>for</w:t>
      </w:r>
      <w:r w:rsidR="001A33CC" w:rsidRPr="006C4097">
        <w:rPr>
          <w:rFonts w:ascii="Arial" w:hAnsi="Arial" w:cs="Arial"/>
          <w:color w:val="000000"/>
          <w:sz w:val="24"/>
          <w:szCs w:val="24"/>
        </w:rPr>
        <w:t xml:space="preserve"> </w:t>
      </w:r>
      <w:r w:rsidRPr="006C4097">
        <w:rPr>
          <w:rFonts w:ascii="Arial" w:hAnsi="Arial" w:cs="Arial"/>
          <w:color w:val="000000"/>
          <w:sz w:val="24"/>
          <w:szCs w:val="24"/>
        </w:rPr>
        <w:t>the antibiotic project</w:t>
      </w:r>
      <w:r w:rsidRPr="006C4097">
        <w:rPr>
          <w:rFonts w:ascii="Arial" w:hAnsi="Arial" w:cs="Arial" w:hint="eastAsia"/>
          <w:color w:val="000000"/>
          <w:sz w:val="24"/>
          <w:szCs w:val="24"/>
        </w:rPr>
        <w:t xml:space="preserve">. </w:t>
      </w:r>
      <w:r w:rsidRPr="006C4097">
        <w:rPr>
          <w:rFonts w:ascii="Arial" w:hAnsi="Arial" w:cs="Arial"/>
          <w:color w:val="000000"/>
          <w:sz w:val="24"/>
          <w:szCs w:val="24"/>
        </w:rPr>
        <w:t>S</w:t>
      </w:r>
      <w:r w:rsidRPr="006C4097">
        <w:rPr>
          <w:rFonts w:ascii="Arial" w:hAnsi="Arial" w:cs="Arial" w:hint="eastAsia"/>
          <w:color w:val="000000"/>
          <w:sz w:val="24"/>
          <w:szCs w:val="24"/>
        </w:rPr>
        <w:t xml:space="preserve">tock solutions </w:t>
      </w:r>
      <w:r w:rsidRPr="006C4097">
        <w:rPr>
          <w:rFonts w:ascii="Arial" w:hAnsi="Arial" w:cs="Arial"/>
          <w:color w:val="000000"/>
          <w:sz w:val="24"/>
          <w:szCs w:val="24"/>
        </w:rPr>
        <w:t>of a</w:t>
      </w:r>
      <w:r w:rsidRPr="006C4097">
        <w:rPr>
          <w:rFonts w:ascii="Arial" w:hAnsi="Arial" w:cs="Arial" w:hint="eastAsia"/>
          <w:color w:val="000000"/>
          <w:sz w:val="24"/>
          <w:szCs w:val="24"/>
        </w:rPr>
        <w:t>ll</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compounds were uniformly prepared </w:t>
      </w:r>
      <w:r w:rsidRPr="006C4097">
        <w:rPr>
          <w:rFonts w:ascii="Arial" w:hAnsi="Arial" w:cs="Arial"/>
          <w:color w:val="000000"/>
          <w:sz w:val="24"/>
          <w:szCs w:val="24"/>
        </w:rPr>
        <w:t>at</w:t>
      </w:r>
      <w:r w:rsidRPr="006C4097">
        <w:rPr>
          <w:rFonts w:ascii="Arial" w:hAnsi="Arial" w:cs="Arial" w:hint="eastAsia"/>
          <w:color w:val="000000"/>
          <w:sz w:val="24"/>
          <w:szCs w:val="24"/>
        </w:rPr>
        <w:t xml:space="preserve"> a concentration of 10mM </w:t>
      </w:r>
      <w:r w:rsidRPr="006C4097">
        <w:rPr>
          <w:rFonts w:ascii="Arial" w:hAnsi="Arial" w:cs="Arial"/>
          <w:color w:val="000000"/>
          <w:sz w:val="24"/>
          <w:szCs w:val="24"/>
        </w:rPr>
        <w:t>in</w:t>
      </w:r>
      <w:r w:rsidRPr="006C4097">
        <w:rPr>
          <w:rFonts w:ascii="Arial" w:hAnsi="Arial" w:cs="Arial" w:hint="eastAsia"/>
          <w:color w:val="000000"/>
          <w:sz w:val="24"/>
          <w:szCs w:val="24"/>
        </w:rPr>
        <w:t xml:space="preserve"> DMSO. </w:t>
      </w:r>
      <w:r w:rsidRPr="006C4097">
        <w:rPr>
          <w:rFonts w:ascii="Arial" w:hAnsi="Arial" w:cs="Arial"/>
          <w:color w:val="000000"/>
          <w:sz w:val="24"/>
          <w:szCs w:val="24"/>
        </w:rPr>
        <w:t>The stock solution was diluted using DMSO and followed by medium to the required concentration. Th</w:t>
      </w:r>
      <w:r w:rsidRPr="006C4097">
        <w:rPr>
          <w:rFonts w:ascii="Arial" w:hAnsi="Arial" w:cs="Arial" w:hint="eastAsia"/>
          <w:color w:val="000000"/>
          <w:sz w:val="24"/>
          <w:szCs w:val="24"/>
        </w:rPr>
        <w:t xml:space="preserve">e </w:t>
      </w:r>
      <w:r w:rsidRPr="006C4097">
        <w:rPr>
          <w:rFonts w:ascii="Arial" w:hAnsi="Arial" w:cs="Arial"/>
          <w:color w:val="000000"/>
          <w:sz w:val="24"/>
          <w:szCs w:val="24"/>
        </w:rPr>
        <w:t xml:space="preserve">final </w:t>
      </w:r>
      <w:r w:rsidRPr="006C4097">
        <w:rPr>
          <w:rFonts w:ascii="Arial" w:hAnsi="Arial" w:cs="Arial" w:hint="eastAsia"/>
          <w:color w:val="000000"/>
          <w:sz w:val="24"/>
          <w:szCs w:val="24"/>
        </w:rPr>
        <w:t xml:space="preserve">DMSO </w:t>
      </w:r>
      <w:r w:rsidRPr="006C4097">
        <w:rPr>
          <w:rFonts w:ascii="Arial" w:hAnsi="Arial" w:cs="Arial"/>
          <w:color w:val="000000"/>
          <w:sz w:val="24"/>
          <w:szCs w:val="24"/>
        </w:rPr>
        <w:t xml:space="preserve">composition was </w:t>
      </w:r>
      <w:r w:rsidRPr="006C4097">
        <w:rPr>
          <w:rFonts w:ascii="Arial" w:hAnsi="Arial" w:cs="Arial" w:hint="eastAsia"/>
          <w:color w:val="000000"/>
          <w:sz w:val="24"/>
          <w:szCs w:val="24"/>
        </w:rPr>
        <w:t>required</w:t>
      </w:r>
      <w:r w:rsidRPr="006C4097">
        <w:rPr>
          <w:rFonts w:ascii="Arial" w:hAnsi="Arial" w:cs="Arial"/>
          <w:color w:val="000000"/>
          <w:sz w:val="24"/>
          <w:szCs w:val="24"/>
        </w:rPr>
        <w:t xml:space="preserve"> to be</w:t>
      </w:r>
      <w:r w:rsidRPr="006C4097">
        <w:rPr>
          <w:rFonts w:ascii="Arial" w:hAnsi="Arial" w:cs="Arial" w:hint="eastAsia"/>
          <w:color w:val="000000"/>
          <w:sz w:val="24"/>
          <w:szCs w:val="24"/>
        </w:rPr>
        <w:t xml:space="preserve"> no more than</w:t>
      </w:r>
      <w:r w:rsidRPr="006C4097">
        <w:rPr>
          <w:rFonts w:ascii="Arial" w:hAnsi="Arial" w:cs="Arial"/>
          <w:color w:val="000000"/>
          <w:sz w:val="24"/>
          <w:szCs w:val="24"/>
        </w:rPr>
        <w:t xml:space="preserve"> 0.5%</w:t>
      </w:r>
      <w:r w:rsidRPr="006C4097">
        <w:rPr>
          <w:rFonts w:ascii="Arial" w:hAnsi="Arial" w:cs="Arial" w:hint="eastAsia"/>
          <w:color w:val="000000"/>
          <w:sz w:val="24"/>
          <w:szCs w:val="24"/>
        </w:rPr>
        <w:t xml:space="preserve"> by </w:t>
      </w:r>
      <w:r w:rsidRPr="006C4097">
        <w:rPr>
          <w:rFonts w:ascii="Arial" w:hAnsi="Arial" w:cs="Arial"/>
          <w:color w:val="000000"/>
          <w:sz w:val="24"/>
          <w:szCs w:val="24"/>
        </w:rPr>
        <w:t>volume to avoid</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ny </w:t>
      </w:r>
      <w:r w:rsidRPr="006C4097">
        <w:rPr>
          <w:rFonts w:ascii="Arial" w:hAnsi="Arial" w:cs="Arial" w:hint="eastAsia"/>
          <w:color w:val="000000"/>
          <w:sz w:val="24"/>
          <w:szCs w:val="24"/>
        </w:rPr>
        <w:t xml:space="preserve">cytotoxicity </w:t>
      </w:r>
      <w:r w:rsidRPr="006C4097">
        <w:rPr>
          <w:rFonts w:ascii="Arial" w:hAnsi="Arial" w:cs="Arial"/>
          <w:color w:val="000000"/>
          <w:sz w:val="24"/>
          <w:szCs w:val="24"/>
        </w:rPr>
        <w:t xml:space="preserve">and solvent </w:t>
      </w:r>
      <w:r w:rsidRPr="006C4097">
        <w:rPr>
          <w:rFonts w:ascii="Arial" w:hAnsi="Arial" w:cs="Arial" w:hint="eastAsia"/>
          <w:color w:val="000000"/>
          <w:sz w:val="24"/>
          <w:szCs w:val="24"/>
        </w:rPr>
        <w:t xml:space="preserve">effect.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hint="eastAsia"/>
          <w:color w:val="000000"/>
          <w:sz w:val="24"/>
          <w:szCs w:val="24"/>
        </w:rPr>
        <w:t>Each compound was dosed at three concentrations, 1</w:t>
      </w:r>
      <w:r w:rsidRPr="006C4097">
        <w:rPr>
          <w:rFonts w:ascii="Arial" w:hAnsi="Arial" w:cs="Arial"/>
          <w:color w:val="000000"/>
          <w:sz w:val="24"/>
          <w:szCs w:val="24"/>
        </w:rPr>
        <w:t>µ</w:t>
      </w:r>
      <w:r w:rsidRPr="006C4097">
        <w:rPr>
          <w:rFonts w:ascii="Arial" w:hAnsi="Arial" w:cs="Arial" w:hint="eastAsia"/>
          <w:color w:val="000000"/>
          <w:sz w:val="24"/>
          <w:szCs w:val="24"/>
        </w:rPr>
        <w:t>M, 10</w:t>
      </w:r>
      <w:r w:rsidRPr="006C4097">
        <w:rPr>
          <w:rFonts w:ascii="Arial" w:hAnsi="Arial" w:cs="Arial"/>
          <w:color w:val="000000"/>
          <w:sz w:val="24"/>
          <w:szCs w:val="24"/>
        </w:rPr>
        <w:t xml:space="preserve"> µ</w:t>
      </w:r>
      <w:r w:rsidRPr="006C4097">
        <w:rPr>
          <w:rFonts w:ascii="Arial" w:hAnsi="Arial" w:cs="Arial" w:hint="eastAsia"/>
          <w:color w:val="000000"/>
          <w:sz w:val="24"/>
          <w:szCs w:val="24"/>
        </w:rPr>
        <w:t>M and 20</w:t>
      </w:r>
      <w:r w:rsidRPr="006C4097">
        <w:rPr>
          <w:rFonts w:ascii="Arial" w:hAnsi="Arial" w:cs="Arial"/>
          <w:color w:val="000000"/>
          <w:sz w:val="24"/>
          <w:szCs w:val="24"/>
        </w:rPr>
        <w:t xml:space="preserve"> µ</w:t>
      </w:r>
      <w:r w:rsidRPr="006C4097">
        <w:rPr>
          <w:rFonts w:ascii="Arial" w:hAnsi="Arial" w:cs="Arial" w:hint="eastAsia"/>
          <w:color w:val="000000"/>
          <w:sz w:val="24"/>
          <w:szCs w:val="24"/>
        </w:rPr>
        <w:t xml:space="preserve">M, in triplicate </w:t>
      </w:r>
      <w:r w:rsidRPr="006C4097">
        <w:rPr>
          <w:rFonts w:ascii="Arial" w:hAnsi="Arial" w:cs="Arial"/>
          <w:color w:val="000000"/>
          <w:sz w:val="24"/>
          <w:szCs w:val="24"/>
        </w:rPr>
        <w:t>in</w:t>
      </w:r>
      <w:r w:rsidRPr="006C4097">
        <w:rPr>
          <w:rFonts w:ascii="Arial" w:hAnsi="Arial" w:cs="Arial" w:hint="eastAsia"/>
          <w:color w:val="000000"/>
          <w:sz w:val="24"/>
          <w:szCs w:val="24"/>
        </w:rPr>
        <w:t xml:space="preserve"> the initial screen. DMSO (0.5% v/v) </w:t>
      </w:r>
      <w:r w:rsidRPr="006C4097">
        <w:rPr>
          <w:rFonts w:ascii="Arial" w:hAnsi="Arial" w:cs="Arial"/>
          <w:color w:val="000000"/>
          <w:sz w:val="24"/>
          <w:szCs w:val="24"/>
        </w:rPr>
        <w:t>treated cells were set as negative controls and cells treated by a known anti</w:t>
      </w:r>
      <w:r w:rsidRPr="006C4097">
        <w:rPr>
          <w:rFonts w:ascii="Arial" w:eastAsiaTheme="minorEastAsia" w:hAnsi="Arial" w:cs="Arial" w:hint="eastAsia"/>
          <w:color w:val="000000"/>
          <w:sz w:val="24"/>
          <w:szCs w:val="24"/>
        </w:rPr>
        <w:t>-</w:t>
      </w:r>
      <w:r w:rsidRPr="006C4097">
        <w:rPr>
          <w:rFonts w:ascii="Arial" w:hAnsi="Arial" w:cs="Arial"/>
          <w:color w:val="000000"/>
          <w:sz w:val="24"/>
          <w:szCs w:val="24"/>
        </w:rPr>
        <w:t xml:space="preserve">prion compound </w:t>
      </w:r>
      <w:r w:rsidRPr="006C4097">
        <w:rPr>
          <w:rFonts w:ascii="Arial" w:hAnsi="Arial" w:cs="Arial" w:hint="eastAsia"/>
          <w:color w:val="000000"/>
          <w:sz w:val="24"/>
          <w:szCs w:val="24"/>
        </w:rPr>
        <w:t xml:space="preserve">curcumin </w:t>
      </w:r>
      <w:r w:rsidRPr="006C4097">
        <w:rPr>
          <w:rFonts w:ascii="Arial" w:hAnsi="Arial" w:cs="Arial" w:hint="eastAsia"/>
          <w:color w:val="000000"/>
          <w:sz w:val="24"/>
          <w:szCs w:val="24"/>
        </w:rPr>
        <w:lastRenderedPageBreak/>
        <w:t xml:space="preserve">at </w:t>
      </w:r>
      <w:r w:rsidRPr="006C4097">
        <w:rPr>
          <w:rFonts w:ascii="Arial" w:eastAsiaTheme="minorEastAsia" w:hAnsi="Arial" w:cs="Arial" w:hint="eastAsia"/>
          <w:color w:val="000000"/>
          <w:sz w:val="24"/>
          <w:szCs w:val="24"/>
        </w:rPr>
        <w:t>10</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M</w:t>
      </w:r>
      <w:r w:rsidRPr="006C4097">
        <w:rPr>
          <w:rFonts w:ascii="Arial" w:hAnsi="Arial" w:cs="Arial"/>
          <w:color w:val="000000"/>
          <w:sz w:val="24"/>
          <w:szCs w:val="24"/>
        </w:rPr>
        <w:t xml:space="preserve"> were set as positive controls</w:t>
      </w:r>
      <w:r w:rsidRPr="006C4097">
        <w:rPr>
          <w:rFonts w:ascii="Arial" w:eastAsiaTheme="minorEastAsia" w:hAnsi="Arial" w:cs="Arial" w:hint="eastAsia"/>
          <w:color w:val="000000"/>
          <w:sz w:val="24"/>
          <w:szCs w:val="24"/>
        </w:rPr>
        <w:t xml:space="preserve"> </w:t>
      </w:r>
      <w:r w:rsidRPr="006C4097">
        <w:rPr>
          <w:rFonts w:ascii="Arial" w:hAnsi="Arial" w:cs="Arial" w:hint="eastAsia"/>
          <w:color w:val="000000"/>
          <w:sz w:val="24"/>
          <w:szCs w:val="24"/>
        </w:rPr>
        <w:t>respectively.</w:t>
      </w:r>
      <w:r w:rsidRPr="006C4097">
        <w:rPr>
          <w:rFonts w:ascii="Arial" w:eastAsiaTheme="minorEastAsia" w:hAnsi="Arial" w:cs="Arial" w:hint="eastAsia"/>
          <w:color w:val="000000"/>
          <w:sz w:val="24"/>
          <w:szCs w:val="24"/>
        </w:rPr>
        <w:t xml:space="preserve"> To dilute a stock solution to require concentration, a</w:t>
      </w:r>
      <w:r w:rsidRPr="006C4097">
        <w:rPr>
          <w:rFonts w:ascii="Arial" w:hAnsi="Arial" w:cs="Arial" w:hint="eastAsia"/>
          <w:color w:val="000000"/>
          <w:sz w:val="24"/>
          <w:szCs w:val="24"/>
        </w:rPr>
        <w:t xml:space="preserve"> dilution </w:t>
      </w:r>
      <w:r w:rsidRPr="006C4097">
        <w:rPr>
          <w:rFonts w:ascii="Arial" w:hAnsi="Arial" w:cs="Arial"/>
          <w:color w:val="000000"/>
          <w:sz w:val="24"/>
          <w:szCs w:val="24"/>
        </w:rPr>
        <w:t>sequence</w:t>
      </w:r>
      <w:r w:rsidRPr="006C4097">
        <w:rPr>
          <w:rFonts w:ascii="Arial" w:eastAsiaTheme="minorEastAsia" w:hAnsi="Arial" w:cs="Arial" w:hint="eastAsia"/>
          <w:color w:val="000000"/>
          <w:sz w:val="24"/>
          <w:szCs w:val="24"/>
        </w:rPr>
        <w:t xml:space="preserve"> is </w:t>
      </w:r>
      <w:proofErr w:type="gramStart"/>
      <w:r w:rsidRPr="006C4097">
        <w:rPr>
          <w:rFonts w:ascii="Arial" w:eastAsiaTheme="minorEastAsia" w:hAnsi="Arial" w:cs="Arial" w:hint="eastAsia"/>
          <w:color w:val="000000"/>
          <w:sz w:val="24"/>
          <w:szCs w:val="24"/>
        </w:rPr>
        <w:t>applied,</w:t>
      </w:r>
      <w:proofErr w:type="gramEnd"/>
      <w:r w:rsidRPr="006C4097">
        <w:rPr>
          <w:rFonts w:ascii="Arial" w:eastAsiaTheme="minorEastAsia" w:hAnsi="Arial" w:cs="Arial" w:hint="eastAsia"/>
          <w:color w:val="000000"/>
          <w:sz w:val="24"/>
          <w:szCs w:val="24"/>
        </w:rPr>
        <w:t xml:space="preserve"> an example of a</w:t>
      </w:r>
      <w:r w:rsidRPr="006C4097">
        <w:rPr>
          <w:rFonts w:ascii="Arial" w:hAnsi="Arial" w:cs="Arial" w:hint="eastAsia"/>
          <w:color w:val="000000"/>
          <w:sz w:val="24"/>
          <w:szCs w:val="24"/>
        </w:rPr>
        <w:t xml:space="preserve"> dilution </w:t>
      </w:r>
      <w:r w:rsidRPr="006C4097">
        <w:rPr>
          <w:rFonts w:ascii="Arial" w:hAnsi="Arial" w:cs="Arial"/>
          <w:color w:val="000000"/>
          <w:sz w:val="24"/>
          <w:szCs w:val="24"/>
        </w:rPr>
        <w:t>sequence</w:t>
      </w:r>
      <w:r w:rsidRPr="006C4097">
        <w:rPr>
          <w:rFonts w:ascii="Arial" w:hAnsi="Arial" w:cs="Arial" w:hint="eastAsia"/>
          <w:color w:val="000000"/>
          <w:sz w:val="24"/>
          <w:szCs w:val="24"/>
        </w:rPr>
        <w:t xml:space="preserve"> was shown in the </w:t>
      </w:r>
      <w:r w:rsidR="003C3621" w:rsidRPr="006C4097">
        <w:rPr>
          <w:rFonts w:ascii="Arial" w:eastAsiaTheme="minorEastAsia" w:hAnsi="Arial" w:cs="Arial" w:hint="eastAsia"/>
          <w:color w:val="000000"/>
          <w:sz w:val="24"/>
          <w:szCs w:val="24"/>
        </w:rPr>
        <w:t>T</w:t>
      </w:r>
      <w:r w:rsidR="003C3621" w:rsidRPr="006C4097">
        <w:rPr>
          <w:rFonts w:ascii="Arial" w:hAnsi="Arial" w:cs="Arial" w:hint="eastAsia"/>
          <w:color w:val="000000"/>
          <w:sz w:val="24"/>
          <w:szCs w:val="24"/>
        </w:rPr>
        <w:t xml:space="preserve">able </w:t>
      </w:r>
      <w:r w:rsidR="00A94612" w:rsidRPr="006C4097">
        <w:rPr>
          <w:rFonts w:ascii="Arial" w:eastAsiaTheme="minorEastAsia" w:hAnsi="Arial" w:cs="Arial" w:hint="eastAsia"/>
          <w:color w:val="000000"/>
          <w:sz w:val="24"/>
          <w:szCs w:val="24"/>
        </w:rPr>
        <w:t>6</w:t>
      </w:r>
      <w:r w:rsidRPr="006C4097">
        <w:rPr>
          <w:rFonts w:ascii="Arial" w:hAnsi="Arial" w:cs="Arial" w:hint="eastAsia"/>
          <w:color w:val="000000"/>
          <w:sz w:val="24"/>
          <w:szCs w:val="24"/>
        </w:rPr>
        <w:t>.</w:t>
      </w:r>
      <w:r w:rsidRPr="006C4097">
        <w:rPr>
          <w:rFonts w:ascii="Arial" w:eastAsiaTheme="minorEastAsia" w:hAnsi="Arial" w:cs="Arial" w:hint="eastAsia"/>
          <w:color w:val="000000"/>
          <w:sz w:val="24"/>
          <w:szCs w:val="24"/>
        </w:rPr>
        <w:t xml:space="preserve"> Stock solution (A) is normally prepared in a concentration of 10mM. Firstly, certain volume of A is diluted by DMSO solution (B) in </w:t>
      </w:r>
      <w:r w:rsidRPr="006C4097">
        <w:rPr>
          <w:rFonts w:ascii="Arial" w:eastAsiaTheme="minorEastAsia" w:hAnsi="Arial" w:cs="Arial"/>
          <w:color w:val="000000"/>
          <w:sz w:val="24"/>
          <w:szCs w:val="24"/>
        </w:rPr>
        <w:t>correspond</w:t>
      </w:r>
      <w:r w:rsidRPr="006C4097">
        <w:rPr>
          <w:rFonts w:ascii="Arial" w:eastAsiaTheme="minorEastAsia" w:hAnsi="Arial" w:cs="Arial" w:hint="eastAsia"/>
          <w:color w:val="000000"/>
          <w:sz w:val="24"/>
          <w:szCs w:val="24"/>
        </w:rPr>
        <w:t>ing volume. Then, 6</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L of the diluted solution is transferred to 54</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L of HBSS solution (C) which allows the DMSO concentration in the cell culture medium after dosing below 0.5% (v/v). At last, 5</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L of the well mixed C is dosed to destination well on muti-well plates and achieve the required compound concentration in cell culture medium.</w:t>
      </w:r>
    </w:p>
    <w:p w:rsidR="008F75BE" w:rsidRPr="006C4097" w:rsidRDefault="008F75BE"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E61275" w:rsidRPr="006C4097" w:rsidRDefault="00087C46" w:rsidP="006C4097">
      <w:pPr>
        <w:pStyle w:val="10"/>
        <w:tabs>
          <w:tab w:val="left" w:pos="0"/>
        </w:tabs>
        <w:spacing w:afterLines="100" w:line="480" w:lineRule="auto"/>
        <w:ind w:left="0"/>
        <w:rPr>
          <w:rFonts w:ascii="Arial" w:eastAsiaTheme="minorEastAsia" w:hAnsi="Arial" w:cs="Arial"/>
          <w:color w:val="000000"/>
          <w:sz w:val="24"/>
          <w:szCs w:val="24"/>
        </w:rPr>
      </w:pPr>
      <w:proofErr w:type="gramStart"/>
      <w:r w:rsidRPr="006C4097">
        <w:rPr>
          <w:rFonts w:ascii="Arial" w:hAnsi="Arial" w:cs="Arial"/>
          <w:color w:val="000000"/>
          <w:sz w:val="24"/>
          <w:szCs w:val="24"/>
        </w:rPr>
        <w:t xml:space="preserve">Table </w:t>
      </w:r>
      <w:r w:rsidR="00A94612" w:rsidRPr="006C4097">
        <w:rPr>
          <w:rFonts w:ascii="Arial" w:eastAsiaTheme="minorEastAsia" w:hAnsi="Arial" w:cs="Arial" w:hint="eastAsia"/>
          <w:color w:val="000000"/>
          <w:sz w:val="24"/>
          <w:szCs w:val="24"/>
        </w:rPr>
        <w:t>6</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eastAsiaTheme="minorEastAsia" w:hAnsi="Arial" w:cs="Arial" w:hint="eastAsia"/>
          <w:color w:val="000000"/>
          <w:sz w:val="24"/>
          <w:szCs w:val="24"/>
        </w:rPr>
        <w:t>An example of a d</w:t>
      </w:r>
      <w:r w:rsidRPr="006C4097">
        <w:rPr>
          <w:rFonts w:ascii="Arial" w:hAnsi="Arial" w:cs="Arial"/>
          <w:color w:val="000000"/>
          <w:sz w:val="24"/>
          <w:szCs w:val="24"/>
        </w:rPr>
        <w:t>ilution sequence</w:t>
      </w:r>
      <w:r w:rsidRPr="006C4097">
        <w:rPr>
          <w:rFonts w:ascii="Arial" w:hAnsi="Arial" w:cs="Arial" w:hint="eastAsia"/>
          <w:color w:val="000000"/>
          <w:sz w:val="24"/>
          <w:szCs w:val="24"/>
        </w:rPr>
        <w:t xml:space="preserve"> </w:t>
      </w:r>
    </w:p>
    <w:tbl>
      <w:tblPr>
        <w:tblW w:w="7956" w:type="dxa"/>
        <w:jc w:val="center"/>
        <w:tblInd w:w="93" w:type="dxa"/>
        <w:tblLook w:val="04A0"/>
      </w:tblPr>
      <w:tblGrid>
        <w:gridCol w:w="1422"/>
        <w:gridCol w:w="1694"/>
        <w:gridCol w:w="1540"/>
        <w:gridCol w:w="1606"/>
        <w:gridCol w:w="1694"/>
      </w:tblGrid>
      <w:tr w:rsidR="00087C46" w:rsidRPr="006C4097" w:rsidTr="00FE3784">
        <w:trPr>
          <w:trHeight w:val="299"/>
          <w:jc w:val="center"/>
        </w:trPr>
        <w:tc>
          <w:tcPr>
            <w:tcW w:w="1422" w:type="dxa"/>
            <w:tcBorders>
              <w:top w:val="single" w:sz="4" w:space="0" w:color="auto"/>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Solutions</w:t>
            </w:r>
          </w:p>
        </w:tc>
        <w:tc>
          <w:tcPr>
            <w:tcW w:w="1694" w:type="dxa"/>
            <w:tcBorders>
              <w:top w:val="single" w:sz="4" w:space="0" w:color="auto"/>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A</w:t>
            </w:r>
          </w:p>
        </w:tc>
        <w:tc>
          <w:tcPr>
            <w:tcW w:w="1540" w:type="dxa"/>
            <w:tcBorders>
              <w:top w:val="single" w:sz="4" w:space="0" w:color="auto"/>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B</w:t>
            </w:r>
          </w:p>
        </w:tc>
        <w:tc>
          <w:tcPr>
            <w:tcW w:w="1606" w:type="dxa"/>
            <w:tcBorders>
              <w:top w:val="single" w:sz="4" w:space="0" w:color="auto"/>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C</w:t>
            </w:r>
          </w:p>
        </w:tc>
        <w:tc>
          <w:tcPr>
            <w:tcW w:w="1694" w:type="dxa"/>
            <w:tcBorders>
              <w:top w:val="single" w:sz="4" w:space="0" w:color="auto"/>
              <w:left w:val="nil"/>
              <w:bottom w:val="single" w:sz="4" w:space="0" w:color="auto"/>
              <w:right w:val="nil"/>
            </w:tcBorders>
            <w:shd w:val="clear" w:color="000000" w:fill="FFFFFF"/>
            <w:noWrap/>
            <w:vAlign w:val="center"/>
            <w:hideMark/>
          </w:tcPr>
          <w:p w:rsidR="00087C46" w:rsidRPr="006C4097" w:rsidRDefault="00087C46" w:rsidP="008478FE">
            <w:pPr>
              <w:jc w:val="left"/>
              <w:rPr>
                <w:rFonts w:ascii="Arial" w:eastAsia="SimSun" w:hAnsi="Arial" w:cs="Arial"/>
                <w:color w:val="000000"/>
                <w:kern w:val="0"/>
                <w:sz w:val="24"/>
                <w:szCs w:val="24"/>
              </w:rPr>
            </w:pPr>
            <w:r w:rsidRPr="006C4097">
              <w:rPr>
                <w:rFonts w:ascii="Arial" w:eastAsia="SimSun" w:hAnsi="Arial" w:cs="Arial"/>
                <w:color w:val="000000"/>
                <w:kern w:val="0"/>
                <w:sz w:val="24"/>
                <w:szCs w:val="24"/>
              </w:rPr>
              <w:t>Multi-well plate</w:t>
            </w:r>
          </w:p>
        </w:tc>
      </w:tr>
      <w:tr w:rsidR="00087C46" w:rsidRPr="006C4097" w:rsidTr="00FE3784">
        <w:trPr>
          <w:trHeight w:val="911"/>
          <w:jc w:val="center"/>
        </w:trPr>
        <w:tc>
          <w:tcPr>
            <w:tcW w:w="1422"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 xml:space="preserve">Sample </w:t>
            </w:r>
          </w:p>
        </w:tc>
        <w:tc>
          <w:tcPr>
            <w:tcW w:w="1694" w:type="dxa"/>
            <w:tcBorders>
              <w:top w:val="nil"/>
              <w:left w:val="nil"/>
              <w:bottom w:val="single" w:sz="4" w:space="0" w:color="auto"/>
              <w:right w:val="nil"/>
            </w:tcBorders>
            <w:shd w:val="clear" w:color="000000" w:fill="FFFFFF"/>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Stock solution (</w:t>
            </w:r>
            <w:r w:rsidRPr="006C4097">
              <w:rPr>
                <w:rFonts w:ascii="Symbol" w:eastAsia="SimSun" w:hAnsi="Symbol" w:cs="Arial"/>
                <w:color w:val="000000"/>
                <w:kern w:val="0"/>
                <w:sz w:val="24"/>
                <w:szCs w:val="24"/>
              </w:rPr>
              <w:t></w:t>
            </w:r>
            <w:r w:rsidRPr="006C4097">
              <w:rPr>
                <w:rFonts w:ascii="Arial" w:eastAsia="SimSun" w:hAnsi="Arial" w:cs="Arial"/>
                <w:color w:val="000000"/>
                <w:kern w:val="0"/>
                <w:sz w:val="24"/>
                <w:szCs w:val="24"/>
              </w:rPr>
              <w:t xml:space="preserve">L) </w:t>
            </w:r>
          </w:p>
        </w:tc>
        <w:tc>
          <w:tcPr>
            <w:tcW w:w="1540"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DMSO (</w:t>
            </w:r>
            <w:r w:rsidRPr="006C4097">
              <w:rPr>
                <w:rFonts w:ascii="Symbol" w:eastAsia="SimSun" w:hAnsi="Symbol" w:cs="Arial"/>
                <w:color w:val="000000"/>
                <w:kern w:val="0"/>
                <w:sz w:val="24"/>
                <w:szCs w:val="24"/>
              </w:rPr>
              <w:t></w:t>
            </w:r>
            <w:r w:rsidRPr="006C4097">
              <w:rPr>
                <w:rFonts w:ascii="Arial" w:eastAsia="SimSun" w:hAnsi="Arial" w:cs="Arial"/>
                <w:color w:val="000000"/>
                <w:kern w:val="0"/>
                <w:sz w:val="24"/>
                <w:szCs w:val="24"/>
              </w:rPr>
              <w:t xml:space="preserve">L) </w:t>
            </w:r>
          </w:p>
        </w:tc>
        <w:tc>
          <w:tcPr>
            <w:tcW w:w="1606"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HBSS (</w:t>
            </w:r>
            <w:r w:rsidRPr="006C4097">
              <w:rPr>
                <w:rFonts w:ascii="Symbol" w:eastAsia="SimSun" w:hAnsi="Symbol" w:cs="Arial"/>
                <w:color w:val="000000"/>
                <w:kern w:val="0"/>
                <w:sz w:val="24"/>
                <w:szCs w:val="24"/>
              </w:rPr>
              <w:t></w:t>
            </w:r>
            <w:r w:rsidRPr="006C4097">
              <w:rPr>
                <w:rFonts w:ascii="Arial" w:eastAsia="SimSun" w:hAnsi="Arial" w:cs="Arial"/>
                <w:color w:val="000000"/>
                <w:kern w:val="0"/>
                <w:sz w:val="24"/>
                <w:szCs w:val="24"/>
              </w:rPr>
              <w:t xml:space="preserve">L) </w:t>
            </w:r>
          </w:p>
        </w:tc>
        <w:tc>
          <w:tcPr>
            <w:tcW w:w="1694" w:type="dxa"/>
            <w:tcBorders>
              <w:top w:val="nil"/>
              <w:left w:val="nil"/>
              <w:bottom w:val="single" w:sz="4" w:space="0" w:color="auto"/>
              <w:right w:val="nil"/>
            </w:tcBorders>
            <w:shd w:val="clear" w:color="000000" w:fill="FFFFFF"/>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Required concentration (</w:t>
            </w:r>
            <w:r w:rsidRPr="006C4097">
              <w:rPr>
                <w:rFonts w:ascii="Symbol" w:eastAsia="SimSun" w:hAnsi="Symbol" w:cs="Arial"/>
                <w:color w:val="000000"/>
                <w:kern w:val="0"/>
                <w:sz w:val="24"/>
                <w:szCs w:val="24"/>
              </w:rPr>
              <w:t></w:t>
            </w:r>
            <w:r w:rsidRPr="006C4097">
              <w:rPr>
                <w:rFonts w:ascii="Arial" w:eastAsia="SimSun" w:hAnsi="Arial" w:cs="Arial"/>
                <w:color w:val="000000"/>
                <w:kern w:val="0"/>
                <w:sz w:val="24"/>
                <w:szCs w:val="24"/>
              </w:rPr>
              <w:t>M)</w:t>
            </w:r>
          </w:p>
        </w:tc>
      </w:tr>
      <w:tr w:rsidR="00087C46" w:rsidRPr="006C4097" w:rsidTr="00FE3784">
        <w:trPr>
          <w:trHeight w:val="299"/>
          <w:jc w:val="center"/>
        </w:trPr>
        <w:tc>
          <w:tcPr>
            <w:tcW w:w="1422"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 xml:space="preserve">Compound </w:t>
            </w:r>
          </w:p>
        </w:tc>
        <w:tc>
          <w:tcPr>
            <w:tcW w:w="1694"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2</w:t>
            </w:r>
          </w:p>
        </w:tc>
        <w:tc>
          <w:tcPr>
            <w:tcW w:w="1540"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98</w:t>
            </w:r>
          </w:p>
        </w:tc>
        <w:tc>
          <w:tcPr>
            <w:tcW w:w="1606"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54</w:t>
            </w:r>
          </w:p>
        </w:tc>
        <w:tc>
          <w:tcPr>
            <w:tcW w:w="1694"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1</w:t>
            </w:r>
          </w:p>
        </w:tc>
      </w:tr>
      <w:tr w:rsidR="00087C46" w:rsidRPr="006C4097" w:rsidTr="00FE3784">
        <w:trPr>
          <w:trHeight w:val="299"/>
          <w:jc w:val="center"/>
        </w:trPr>
        <w:tc>
          <w:tcPr>
            <w:tcW w:w="1422"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 xml:space="preserve">Compound </w:t>
            </w:r>
          </w:p>
        </w:tc>
        <w:tc>
          <w:tcPr>
            <w:tcW w:w="1694"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4</w:t>
            </w:r>
          </w:p>
        </w:tc>
        <w:tc>
          <w:tcPr>
            <w:tcW w:w="1540"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16</w:t>
            </w:r>
          </w:p>
        </w:tc>
        <w:tc>
          <w:tcPr>
            <w:tcW w:w="1606"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54</w:t>
            </w:r>
          </w:p>
        </w:tc>
        <w:tc>
          <w:tcPr>
            <w:tcW w:w="1694" w:type="dxa"/>
            <w:tcBorders>
              <w:top w:val="nil"/>
              <w:left w:val="nil"/>
              <w:bottom w:val="nil"/>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10</w:t>
            </w:r>
          </w:p>
        </w:tc>
      </w:tr>
      <w:tr w:rsidR="00087C46" w:rsidRPr="006C4097" w:rsidTr="00FE3784">
        <w:trPr>
          <w:trHeight w:val="299"/>
          <w:jc w:val="center"/>
        </w:trPr>
        <w:tc>
          <w:tcPr>
            <w:tcW w:w="1422"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 xml:space="preserve">Compound </w:t>
            </w:r>
          </w:p>
        </w:tc>
        <w:tc>
          <w:tcPr>
            <w:tcW w:w="1694"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8</w:t>
            </w:r>
          </w:p>
        </w:tc>
        <w:tc>
          <w:tcPr>
            <w:tcW w:w="1540"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12</w:t>
            </w:r>
          </w:p>
        </w:tc>
        <w:tc>
          <w:tcPr>
            <w:tcW w:w="1606"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54</w:t>
            </w:r>
          </w:p>
        </w:tc>
        <w:tc>
          <w:tcPr>
            <w:tcW w:w="1694" w:type="dxa"/>
            <w:tcBorders>
              <w:top w:val="nil"/>
              <w:left w:val="nil"/>
              <w:bottom w:val="single" w:sz="4" w:space="0" w:color="auto"/>
              <w:right w:val="nil"/>
            </w:tcBorders>
            <w:shd w:val="clear" w:color="000000" w:fill="FFFFFF"/>
            <w:noWrap/>
            <w:vAlign w:val="center"/>
            <w:hideMark/>
          </w:tcPr>
          <w:p w:rsidR="00087C46" w:rsidRPr="006C4097" w:rsidRDefault="00087C46" w:rsidP="008478FE">
            <w:pPr>
              <w:jc w:val="center"/>
              <w:rPr>
                <w:rFonts w:ascii="Arial" w:eastAsia="SimSun" w:hAnsi="Arial" w:cs="Arial"/>
                <w:color w:val="000000"/>
                <w:kern w:val="0"/>
                <w:sz w:val="24"/>
                <w:szCs w:val="24"/>
              </w:rPr>
            </w:pPr>
            <w:r w:rsidRPr="006C4097">
              <w:rPr>
                <w:rFonts w:ascii="Arial" w:eastAsia="SimSun" w:hAnsi="Arial" w:cs="Arial"/>
                <w:color w:val="000000"/>
                <w:kern w:val="0"/>
                <w:sz w:val="24"/>
                <w:szCs w:val="24"/>
              </w:rPr>
              <w:t>20</w:t>
            </w:r>
          </w:p>
        </w:tc>
      </w:tr>
    </w:tbl>
    <w:p w:rsidR="00087C46" w:rsidRPr="006C4097" w:rsidRDefault="00087C46" w:rsidP="006C4097">
      <w:pPr>
        <w:pStyle w:val="10"/>
        <w:tabs>
          <w:tab w:val="left" w:pos="0"/>
        </w:tabs>
        <w:spacing w:afterLines="100" w:line="480" w:lineRule="auto"/>
        <w:ind w:left="0"/>
        <w:rPr>
          <w:rFonts w:ascii="Arial" w:eastAsiaTheme="minorEastAsia" w:hAnsi="Arial" w:cs="Arial"/>
          <w:color w:val="000000"/>
          <w:sz w:val="24"/>
          <w:szCs w:val="24"/>
        </w:rPr>
      </w:pPr>
    </w:p>
    <w:p w:rsidR="008228F7" w:rsidRPr="006C4097" w:rsidRDefault="00087C46" w:rsidP="006C4097">
      <w:pPr>
        <w:pStyle w:val="10"/>
        <w:numPr>
          <w:ilvl w:val="0"/>
          <w:numId w:val="28"/>
        </w:numPr>
        <w:tabs>
          <w:tab w:val="left" w:pos="0"/>
        </w:tabs>
        <w:spacing w:afterLines="100" w:line="480" w:lineRule="auto"/>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Screening the b</w:t>
      </w:r>
      <w:r w:rsidRPr="006C4097">
        <w:rPr>
          <w:rFonts w:ascii="Arial" w:eastAsiaTheme="minorEastAsia" w:hAnsi="Arial" w:cs="Arial"/>
          <w:color w:val="000000"/>
          <w:sz w:val="24"/>
          <w:szCs w:val="24"/>
        </w:rPr>
        <w:t>enzofuran derivatives</w:t>
      </w:r>
    </w:p>
    <w:p w:rsidR="008228F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lang w:val="en-GB"/>
        </w:rPr>
      </w:pPr>
      <w:r w:rsidRPr="006C4097">
        <w:rPr>
          <w:rFonts w:ascii="Arial" w:hAnsi="Arial" w:cs="Arial" w:hint="eastAsia"/>
          <w:color w:val="000000"/>
          <w:sz w:val="24"/>
          <w:szCs w:val="24"/>
        </w:rPr>
        <w:t xml:space="preserve">The cells on 96 well plates were ready </w:t>
      </w:r>
      <w:r w:rsidRPr="006C4097">
        <w:rPr>
          <w:rFonts w:ascii="Arial" w:hAnsi="Arial" w:cs="Arial"/>
          <w:color w:val="000000"/>
          <w:sz w:val="24"/>
          <w:szCs w:val="24"/>
        </w:rPr>
        <w:t>for</w:t>
      </w:r>
      <w:r w:rsidRPr="006C4097">
        <w:rPr>
          <w:rFonts w:ascii="Arial" w:hAnsi="Arial" w:cs="Arial" w:hint="eastAsia"/>
          <w:color w:val="000000"/>
          <w:sz w:val="24"/>
          <w:szCs w:val="24"/>
        </w:rPr>
        <w:t xml:space="preserve"> dos</w:t>
      </w:r>
      <w:r w:rsidRPr="006C4097">
        <w:rPr>
          <w:rFonts w:ascii="Arial" w:hAnsi="Arial" w:cs="Arial"/>
          <w:color w:val="000000"/>
          <w:sz w:val="24"/>
          <w:szCs w:val="24"/>
        </w:rPr>
        <w:t>ing with compounds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eeding for </w:t>
      </w:r>
      <w:r w:rsidRPr="006C4097">
        <w:rPr>
          <w:rFonts w:ascii="Arial" w:hAnsi="Arial" w:cs="Arial" w:hint="eastAsia"/>
          <w:color w:val="000000"/>
          <w:sz w:val="24"/>
          <w:szCs w:val="24"/>
        </w:rPr>
        <w:t xml:space="preserve">24 </w:t>
      </w:r>
      <w:r w:rsidRPr="006C4097">
        <w:rPr>
          <w:rFonts w:ascii="Arial" w:hAnsi="Arial" w:cs="Arial"/>
          <w:color w:val="000000"/>
          <w:sz w:val="24"/>
          <w:szCs w:val="24"/>
        </w:rPr>
        <w:t xml:space="preserve">hours. </w:t>
      </w:r>
      <w:r w:rsidRPr="006C4097">
        <w:rPr>
          <w:rFonts w:ascii="Arial" w:hAnsi="Arial" w:cs="Arial" w:hint="eastAsia"/>
          <w:color w:val="000000"/>
          <w:sz w:val="24"/>
          <w:szCs w:val="24"/>
        </w:rPr>
        <w:t xml:space="preserve">There </w:t>
      </w:r>
      <w:r w:rsidRPr="006C4097">
        <w:rPr>
          <w:rFonts w:ascii="Arial" w:hAnsi="Arial" w:cs="Arial"/>
          <w:color w:val="000000"/>
          <w:sz w:val="24"/>
          <w:szCs w:val="24"/>
        </w:rPr>
        <w:t>we</w:t>
      </w:r>
      <w:r w:rsidRPr="006C4097">
        <w:rPr>
          <w:rFonts w:ascii="Arial" w:hAnsi="Arial" w:cs="Arial" w:hint="eastAsia"/>
          <w:color w:val="000000"/>
          <w:sz w:val="24"/>
          <w:szCs w:val="24"/>
        </w:rPr>
        <w:t xml:space="preserve">re </w:t>
      </w:r>
      <w:r w:rsidRPr="006C4097">
        <w:rPr>
          <w:rFonts w:ascii="Arial" w:eastAsiaTheme="minorEastAsia" w:hAnsi="Arial" w:cs="Arial" w:hint="eastAsia"/>
          <w:color w:val="000000"/>
          <w:sz w:val="24"/>
          <w:szCs w:val="24"/>
        </w:rPr>
        <w:t>6</w:t>
      </w:r>
      <w:r w:rsidRPr="006C4097">
        <w:rPr>
          <w:rFonts w:ascii="Arial" w:hAnsi="Arial" w:cs="Arial" w:hint="eastAsia"/>
          <w:color w:val="000000"/>
          <w:sz w:val="24"/>
          <w:szCs w:val="24"/>
        </w:rPr>
        <w:t xml:space="preserv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kindly provided by Dr. Lance Twyman</w:t>
      </w:r>
      <w:r w:rsidRPr="006C4097">
        <w:rPr>
          <w:rFonts w:ascii="Arial" w:hAnsi="Arial" w:cs="Arial" w:hint="eastAsia"/>
          <w:color w:val="000000"/>
          <w:sz w:val="24"/>
          <w:szCs w:val="24"/>
        </w:rPr>
        <w:t xml:space="preserve"> for this screening</w:t>
      </w:r>
      <w:r w:rsidRPr="006C4097">
        <w:rPr>
          <w:rFonts w:ascii="Arial" w:hAnsi="Arial" w:cs="Arial"/>
          <w:color w:val="000000"/>
          <w:sz w:val="24"/>
          <w:szCs w:val="24"/>
        </w:rPr>
        <w:t xml:space="preserve"> which are selected </w:t>
      </w:r>
      <w:r w:rsidRPr="006C4097">
        <w:rPr>
          <w:rFonts w:ascii="Arial" w:hAnsi="Arial" w:cs="Arial"/>
          <w:color w:val="000000"/>
          <w:sz w:val="24"/>
          <w:szCs w:val="24"/>
          <w:lang w:val="en-GB"/>
        </w:rPr>
        <w:t>as molecular probes for studiying and inhibiting free radical production, Ab-aggregation assay and scrapie-infected cell based screening.</w:t>
      </w:r>
      <w:r w:rsidRPr="006C4097">
        <w:rPr>
          <w:rFonts w:ascii="Arial" w:eastAsiaTheme="minorEastAsia" w:hAnsi="Arial" w:cs="Arial" w:hint="eastAsia"/>
          <w:color w:val="000000"/>
          <w:sz w:val="24"/>
          <w:szCs w:val="24"/>
          <w:lang w:val="en-GB"/>
        </w:rPr>
        <w:t xml:space="preserve"> </w:t>
      </w:r>
      <w:r w:rsidRPr="006C4097">
        <w:rPr>
          <w:rFonts w:ascii="Arial" w:hAnsi="Arial" w:cs="Arial"/>
          <w:color w:val="000000"/>
          <w:sz w:val="24"/>
          <w:szCs w:val="24"/>
        </w:rPr>
        <w:t>S</w:t>
      </w:r>
      <w:r w:rsidRPr="006C4097">
        <w:rPr>
          <w:rFonts w:ascii="Arial" w:hAnsi="Arial" w:cs="Arial" w:hint="eastAsia"/>
          <w:color w:val="000000"/>
          <w:sz w:val="24"/>
          <w:szCs w:val="24"/>
        </w:rPr>
        <w:t xml:space="preserve">tock solutions </w:t>
      </w:r>
      <w:r w:rsidRPr="006C4097">
        <w:rPr>
          <w:rFonts w:ascii="Arial" w:hAnsi="Arial" w:cs="Arial"/>
          <w:color w:val="000000"/>
          <w:sz w:val="24"/>
          <w:szCs w:val="24"/>
        </w:rPr>
        <w:t>of a</w:t>
      </w:r>
      <w:r w:rsidRPr="006C4097">
        <w:rPr>
          <w:rFonts w:ascii="Arial" w:hAnsi="Arial" w:cs="Arial" w:hint="eastAsia"/>
          <w:color w:val="000000"/>
          <w:sz w:val="24"/>
          <w:szCs w:val="24"/>
        </w:rPr>
        <w:t>ll</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compounds were </w:t>
      </w:r>
      <w:r w:rsidRPr="006C4097">
        <w:rPr>
          <w:rFonts w:ascii="Arial" w:hAnsi="Arial" w:cs="Arial" w:hint="eastAsia"/>
          <w:color w:val="000000"/>
          <w:sz w:val="24"/>
          <w:szCs w:val="24"/>
        </w:rPr>
        <w:lastRenderedPageBreak/>
        <w:t xml:space="preserve">uniformly prepared </w:t>
      </w:r>
      <w:r w:rsidRPr="006C4097">
        <w:rPr>
          <w:rFonts w:ascii="Arial" w:hAnsi="Arial" w:cs="Arial"/>
          <w:color w:val="000000"/>
          <w:sz w:val="24"/>
          <w:szCs w:val="24"/>
        </w:rPr>
        <w:t>at</w:t>
      </w:r>
      <w:r w:rsidRPr="006C4097">
        <w:rPr>
          <w:rFonts w:ascii="Arial" w:hAnsi="Arial" w:cs="Arial" w:hint="eastAsia"/>
          <w:color w:val="000000"/>
          <w:sz w:val="24"/>
          <w:szCs w:val="24"/>
        </w:rPr>
        <w:t xml:space="preserve"> a concentration of 10mM </w:t>
      </w:r>
      <w:r w:rsidRPr="006C4097">
        <w:rPr>
          <w:rFonts w:ascii="Arial" w:hAnsi="Arial" w:cs="Arial"/>
          <w:color w:val="000000"/>
          <w:sz w:val="24"/>
          <w:szCs w:val="24"/>
        </w:rPr>
        <w:t>in</w:t>
      </w:r>
      <w:r w:rsidRPr="006C4097">
        <w:rPr>
          <w:rFonts w:ascii="Arial" w:hAnsi="Arial" w:cs="Arial" w:hint="eastAsia"/>
          <w:color w:val="000000"/>
          <w:sz w:val="24"/>
          <w:szCs w:val="24"/>
        </w:rPr>
        <w:t xml:space="preserve"> DMSO. </w:t>
      </w:r>
      <w:r w:rsidRPr="006C4097">
        <w:rPr>
          <w:rFonts w:ascii="Arial" w:hAnsi="Arial" w:cs="Arial"/>
          <w:color w:val="000000"/>
          <w:sz w:val="24"/>
          <w:szCs w:val="24"/>
        </w:rPr>
        <w:t>The stock solution was diluted using DMSO and followed by medium to the required concentration. Th</w:t>
      </w:r>
      <w:r w:rsidRPr="006C4097">
        <w:rPr>
          <w:rFonts w:ascii="Arial" w:hAnsi="Arial" w:cs="Arial" w:hint="eastAsia"/>
          <w:color w:val="000000"/>
          <w:sz w:val="24"/>
          <w:szCs w:val="24"/>
        </w:rPr>
        <w:t xml:space="preserve">e </w:t>
      </w:r>
      <w:r w:rsidRPr="006C4097">
        <w:rPr>
          <w:rFonts w:ascii="Arial" w:hAnsi="Arial" w:cs="Arial"/>
          <w:color w:val="000000"/>
          <w:sz w:val="24"/>
          <w:szCs w:val="24"/>
        </w:rPr>
        <w:t xml:space="preserve">final </w:t>
      </w:r>
      <w:r w:rsidRPr="006C4097">
        <w:rPr>
          <w:rFonts w:ascii="Arial" w:hAnsi="Arial" w:cs="Arial" w:hint="eastAsia"/>
          <w:color w:val="000000"/>
          <w:sz w:val="24"/>
          <w:szCs w:val="24"/>
        </w:rPr>
        <w:t xml:space="preserve">DMSO </w:t>
      </w:r>
      <w:r w:rsidRPr="006C4097">
        <w:rPr>
          <w:rFonts w:ascii="Arial" w:hAnsi="Arial" w:cs="Arial"/>
          <w:color w:val="000000"/>
          <w:sz w:val="24"/>
          <w:szCs w:val="24"/>
        </w:rPr>
        <w:t xml:space="preserve">composition was </w:t>
      </w:r>
      <w:r w:rsidRPr="006C4097">
        <w:rPr>
          <w:rFonts w:ascii="Arial" w:hAnsi="Arial" w:cs="Arial" w:hint="eastAsia"/>
          <w:color w:val="000000"/>
          <w:sz w:val="24"/>
          <w:szCs w:val="24"/>
        </w:rPr>
        <w:t>required</w:t>
      </w:r>
      <w:r w:rsidRPr="006C4097">
        <w:rPr>
          <w:rFonts w:ascii="Arial" w:hAnsi="Arial" w:cs="Arial"/>
          <w:color w:val="000000"/>
          <w:sz w:val="24"/>
          <w:szCs w:val="24"/>
        </w:rPr>
        <w:t xml:space="preserve"> to be</w:t>
      </w:r>
      <w:r w:rsidRPr="006C4097">
        <w:rPr>
          <w:rFonts w:ascii="Arial" w:hAnsi="Arial" w:cs="Arial" w:hint="eastAsia"/>
          <w:color w:val="000000"/>
          <w:sz w:val="24"/>
          <w:szCs w:val="24"/>
        </w:rPr>
        <w:t xml:space="preserve"> no more than</w:t>
      </w:r>
      <w:r w:rsidRPr="006C4097">
        <w:rPr>
          <w:rFonts w:ascii="Arial" w:hAnsi="Arial" w:cs="Arial"/>
          <w:color w:val="000000"/>
          <w:sz w:val="24"/>
          <w:szCs w:val="24"/>
        </w:rPr>
        <w:t xml:space="preserve"> 0.5%</w:t>
      </w:r>
      <w:r w:rsidRPr="006C4097">
        <w:rPr>
          <w:rFonts w:ascii="Arial" w:hAnsi="Arial" w:cs="Arial" w:hint="eastAsia"/>
          <w:color w:val="000000"/>
          <w:sz w:val="24"/>
          <w:szCs w:val="24"/>
        </w:rPr>
        <w:t xml:space="preserve"> by </w:t>
      </w:r>
      <w:r w:rsidRPr="006C4097">
        <w:rPr>
          <w:rFonts w:ascii="Arial" w:hAnsi="Arial" w:cs="Arial"/>
          <w:color w:val="000000"/>
          <w:sz w:val="24"/>
          <w:szCs w:val="24"/>
        </w:rPr>
        <w:t>volume to avoid</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ny </w:t>
      </w:r>
      <w:r w:rsidRPr="006C4097">
        <w:rPr>
          <w:rFonts w:ascii="Arial" w:hAnsi="Arial" w:cs="Arial" w:hint="eastAsia"/>
          <w:color w:val="000000"/>
          <w:sz w:val="24"/>
          <w:szCs w:val="24"/>
        </w:rPr>
        <w:t xml:space="preserve">cytotoxicity </w:t>
      </w:r>
      <w:r w:rsidRPr="006C4097">
        <w:rPr>
          <w:rFonts w:ascii="Arial" w:hAnsi="Arial" w:cs="Arial"/>
          <w:color w:val="000000"/>
          <w:sz w:val="24"/>
          <w:szCs w:val="24"/>
        </w:rPr>
        <w:t xml:space="preserve">and solvent </w:t>
      </w:r>
      <w:r w:rsidRPr="006C4097">
        <w:rPr>
          <w:rFonts w:ascii="Arial" w:hAnsi="Arial" w:cs="Arial" w:hint="eastAsia"/>
          <w:color w:val="000000"/>
          <w:sz w:val="24"/>
          <w:szCs w:val="24"/>
        </w:rPr>
        <w:t xml:space="preserve">effect. </w:t>
      </w:r>
    </w:p>
    <w:p w:rsidR="008228F7" w:rsidRPr="006C4097" w:rsidRDefault="008228F7" w:rsidP="006C4097">
      <w:pPr>
        <w:pStyle w:val="10"/>
        <w:tabs>
          <w:tab w:val="left" w:pos="0"/>
        </w:tabs>
        <w:spacing w:afterLines="100" w:line="480" w:lineRule="auto"/>
        <w:ind w:left="0"/>
        <w:jc w:val="both"/>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hint="eastAsia"/>
          <w:color w:val="000000"/>
          <w:sz w:val="24"/>
          <w:szCs w:val="24"/>
        </w:rPr>
        <w:t xml:space="preserve">Each compound was dosed at </w:t>
      </w:r>
      <w:r w:rsidRPr="006C4097">
        <w:rPr>
          <w:rFonts w:ascii="Arial" w:eastAsiaTheme="minorEastAsia" w:hAnsi="Arial" w:cs="Arial" w:hint="eastAsia"/>
          <w:color w:val="000000"/>
          <w:sz w:val="24"/>
          <w:szCs w:val="24"/>
        </w:rPr>
        <w:t>eight</w:t>
      </w:r>
      <w:r w:rsidRPr="006C4097">
        <w:rPr>
          <w:rFonts w:ascii="Arial" w:hAnsi="Arial" w:cs="Arial" w:hint="eastAsia"/>
          <w:color w:val="000000"/>
          <w:sz w:val="24"/>
          <w:szCs w:val="24"/>
        </w:rPr>
        <w:t xml:space="preserve"> concentrations, </w:t>
      </w:r>
      <w:r w:rsidRPr="006C4097">
        <w:rPr>
          <w:rFonts w:ascii="Arial" w:hAnsi="Arial" w:cs="Arial"/>
          <w:color w:val="000000"/>
          <w:sz w:val="24"/>
          <w:szCs w:val="24"/>
        </w:rPr>
        <w:t>0.1</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0.5</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1.0</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2.5</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5.0</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7.5</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1</w:t>
      </w:r>
      <w:r w:rsidRPr="006C4097">
        <w:rPr>
          <w:rFonts w:ascii="Arial" w:eastAsiaTheme="minorEastAsia" w:hAnsi="Arial" w:cs="Arial" w:hint="eastAsia"/>
          <w:color w:val="000000"/>
          <w:sz w:val="24"/>
          <w:szCs w:val="24"/>
        </w:rPr>
        <w:t xml:space="preserve">0, </w:t>
      </w:r>
      <w:r w:rsidRPr="006C4097">
        <w:rPr>
          <w:rFonts w:ascii="Arial" w:hAnsi="Arial" w:cs="Arial"/>
          <w:color w:val="000000"/>
          <w:sz w:val="24"/>
          <w:szCs w:val="24"/>
        </w:rPr>
        <w:t>20µ</w:t>
      </w:r>
      <w:r w:rsidRPr="006C4097">
        <w:rPr>
          <w:rFonts w:ascii="Arial" w:hAnsi="Arial" w:cs="Arial" w:hint="eastAsia"/>
          <w:color w:val="000000"/>
          <w:sz w:val="24"/>
          <w:szCs w:val="24"/>
        </w:rPr>
        <w:t xml:space="preserve">M, in triplicate </w:t>
      </w:r>
      <w:r w:rsidRPr="006C4097">
        <w:rPr>
          <w:rFonts w:ascii="Arial" w:hAnsi="Arial" w:cs="Arial"/>
          <w:color w:val="000000"/>
          <w:sz w:val="24"/>
          <w:szCs w:val="24"/>
        </w:rPr>
        <w:t>in</w:t>
      </w:r>
      <w:r w:rsidRPr="006C4097">
        <w:rPr>
          <w:rFonts w:ascii="Arial" w:hAnsi="Arial" w:cs="Arial" w:hint="eastAsia"/>
          <w:color w:val="000000"/>
          <w:sz w:val="24"/>
          <w:szCs w:val="24"/>
        </w:rPr>
        <w:t xml:space="preserve"> the initial screen</w:t>
      </w:r>
      <w:r w:rsidRPr="006C4097">
        <w:rPr>
          <w:rFonts w:ascii="Arial" w:eastAsiaTheme="minorEastAsia" w:hAnsi="Arial" w:cs="Arial" w:hint="eastAsia"/>
          <w:color w:val="000000"/>
          <w:sz w:val="24"/>
          <w:szCs w:val="24"/>
        </w:rPr>
        <w:t>ing</w:t>
      </w:r>
      <w:r w:rsidRPr="006C4097">
        <w:rPr>
          <w:rFonts w:ascii="Arial" w:hAnsi="Arial" w:cs="Arial" w:hint="eastAsia"/>
          <w:color w:val="000000"/>
          <w:sz w:val="24"/>
          <w:szCs w:val="24"/>
        </w:rPr>
        <w:t xml:space="preserve">. DMSO (0.5% v/v) </w:t>
      </w:r>
      <w:r w:rsidRPr="006C4097">
        <w:rPr>
          <w:rFonts w:ascii="Arial" w:hAnsi="Arial" w:cs="Arial"/>
          <w:color w:val="000000"/>
          <w:sz w:val="24"/>
          <w:szCs w:val="24"/>
        </w:rPr>
        <w:t>treated cells were set as negative controls and cells treated by a known anti</w:t>
      </w:r>
      <w:r w:rsidRPr="006C4097">
        <w:rPr>
          <w:rFonts w:ascii="Arial" w:eastAsiaTheme="minorEastAsia" w:hAnsi="Arial" w:cs="Arial" w:hint="eastAsia"/>
          <w:color w:val="000000"/>
          <w:sz w:val="24"/>
          <w:szCs w:val="24"/>
        </w:rPr>
        <w:t>-</w:t>
      </w:r>
      <w:r w:rsidRPr="006C4097">
        <w:rPr>
          <w:rFonts w:ascii="Arial" w:hAnsi="Arial" w:cs="Arial"/>
          <w:color w:val="000000"/>
          <w:sz w:val="24"/>
          <w:szCs w:val="24"/>
        </w:rPr>
        <w:t xml:space="preserve">prion compound </w:t>
      </w:r>
      <w:r w:rsidRPr="006C4097">
        <w:rPr>
          <w:rFonts w:ascii="Arial" w:hAnsi="Arial" w:cs="Arial" w:hint="eastAsia"/>
          <w:color w:val="000000"/>
          <w:sz w:val="24"/>
          <w:szCs w:val="24"/>
        </w:rPr>
        <w:t xml:space="preserve">curcumin at </w:t>
      </w:r>
      <w:r w:rsidRPr="006C4097">
        <w:rPr>
          <w:rFonts w:ascii="Arial" w:eastAsiaTheme="minorEastAsia" w:hAnsi="Arial" w:cs="Arial" w:hint="eastAsia"/>
          <w:color w:val="000000"/>
          <w:sz w:val="24"/>
          <w:szCs w:val="24"/>
        </w:rPr>
        <w:t>10</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M</w:t>
      </w:r>
      <w:r w:rsidRPr="006C4097">
        <w:rPr>
          <w:rFonts w:ascii="Arial" w:hAnsi="Arial" w:cs="Arial"/>
          <w:color w:val="000000"/>
          <w:sz w:val="24"/>
          <w:szCs w:val="24"/>
        </w:rPr>
        <w:t xml:space="preserve"> were set as positive controls</w:t>
      </w:r>
      <w:r w:rsidRPr="006C4097">
        <w:rPr>
          <w:rFonts w:ascii="Arial" w:eastAsiaTheme="minorEastAsia" w:hAnsi="Arial" w:cs="Arial" w:hint="eastAsia"/>
          <w:color w:val="000000"/>
          <w:sz w:val="24"/>
          <w:szCs w:val="24"/>
        </w:rPr>
        <w:t xml:space="preserve"> </w:t>
      </w:r>
      <w:r w:rsidRPr="006C4097">
        <w:rPr>
          <w:rFonts w:ascii="Arial" w:hAnsi="Arial" w:cs="Arial" w:hint="eastAsia"/>
          <w:color w:val="000000"/>
          <w:sz w:val="24"/>
          <w:szCs w:val="24"/>
        </w:rPr>
        <w:t>respectively.</w:t>
      </w:r>
      <w:r w:rsidRPr="006C4097">
        <w:rPr>
          <w:rFonts w:ascii="Arial" w:eastAsiaTheme="minorEastAsia" w:hAnsi="Arial" w:cs="Arial" w:hint="eastAsia"/>
          <w:color w:val="000000"/>
          <w:sz w:val="24"/>
          <w:szCs w:val="24"/>
        </w:rPr>
        <w:t>C</w:t>
      </w:r>
      <w:r w:rsidRPr="006C4097">
        <w:rPr>
          <w:rFonts w:ascii="Arial" w:eastAsiaTheme="minorEastAsia" w:hAnsi="Arial" w:cs="Arial"/>
          <w:color w:val="000000"/>
          <w:sz w:val="24"/>
          <w:szCs w:val="24"/>
        </w:rPr>
        <w:t>oncentration</w:t>
      </w:r>
      <w:r w:rsidRPr="006C4097">
        <w:rPr>
          <w:rFonts w:ascii="Arial" w:eastAsiaTheme="minorEastAsia" w:hAnsi="Arial" w:cs="Arial" w:hint="eastAsia"/>
          <w:color w:val="000000"/>
          <w:sz w:val="24"/>
          <w:szCs w:val="24"/>
        </w:rPr>
        <w:t xml:space="preserve"> range for EC</w:t>
      </w:r>
      <w:r w:rsidRPr="006C4097">
        <w:rPr>
          <w:rFonts w:ascii="Arial" w:eastAsiaTheme="minorEastAsia" w:hAnsi="Arial" w:cs="Arial"/>
          <w:color w:val="000000"/>
          <w:sz w:val="24"/>
          <w:szCs w:val="24"/>
          <w:vertAlign w:val="subscript"/>
        </w:rPr>
        <w:t>50</w:t>
      </w:r>
      <w:r w:rsidRPr="006C4097">
        <w:rPr>
          <w:rFonts w:ascii="Arial" w:eastAsiaTheme="minorEastAsia" w:hAnsi="Arial" w:cs="Arial" w:hint="eastAsia"/>
          <w:color w:val="000000"/>
          <w:sz w:val="24"/>
          <w:szCs w:val="24"/>
        </w:rPr>
        <w:t xml:space="preserve"> assays were adjusted to avoid toxic concentration and eight</w:t>
      </w:r>
      <w:r w:rsidRPr="006C4097">
        <w:rPr>
          <w:rFonts w:ascii="Arial" w:hAnsi="Arial" w:cs="Arial" w:hint="eastAsia"/>
          <w:color w:val="000000"/>
          <w:sz w:val="24"/>
          <w:szCs w:val="24"/>
        </w:rPr>
        <w:t xml:space="preserve"> concentrations</w:t>
      </w:r>
      <w:r w:rsidRPr="006C4097">
        <w:rPr>
          <w:rFonts w:ascii="Arial" w:eastAsiaTheme="minorEastAsia" w:hAnsi="Arial" w:cs="Arial" w:hint="eastAsia"/>
          <w:color w:val="000000"/>
          <w:sz w:val="24"/>
          <w:szCs w:val="24"/>
        </w:rPr>
        <w:t xml:space="preserve"> </w:t>
      </w:r>
      <w:r w:rsidRPr="006C4097">
        <w:rPr>
          <w:rFonts w:ascii="Arial" w:hAnsi="Arial" w:cs="Arial" w:hint="eastAsia"/>
          <w:color w:val="000000"/>
          <w:sz w:val="24"/>
          <w:szCs w:val="24"/>
        </w:rPr>
        <w:t xml:space="preserve">in triplicate </w:t>
      </w:r>
      <w:r w:rsidRPr="006C4097">
        <w:rPr>
          <w:rFonts w:ascii="Arial" w:eastAsiaTheme="minorEastAsia" w:hAnsi="Arial" w:cs="Arial" w:hint="eastAsia"/>
          <w:color w:val="000000"/>
          <w:sz w:val="24"/>
          <w:szCs w:val="24"/>
        </w:rPr>
        <w:t>were applied.</w:t>
      </w:r>
    </w:p>
    <w:p w:rsidR="00676167" w:rsidRPr="006C4097" w:rsidRDefault="00676167"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676167" w:rsidRPr="006C4097" w:rsidRDefault="00087C46" w:rsidP="006C4097">
      <w:pPr>
        <w:pStyle w:val="10"/>
        <w:numPr>
          <w:ilvl w:val="0"/>
          <w:numId w:val="28"/>
        </w:numPr>
        <w:tabs>
          <w:tab w:val="left" w:pos="0"/>
        </w:tabs>
        <w:spacing w:afterLines="100" w:line="480" w:lineRule="auto"/>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Screening the </w:t>
      </w:r>
      <w:r w:rsidRPr="006C4097">
        <w:rPr>
          <w:rFonts w:ascii="Arial" w:hAnsi="Arial" w:cs="Arial"/>
          <w:bCs/>
          <w:color w:val="000000"/>
          <w:sz w:val="24"/>
          <w:szCs w:val="24"/>
          <w:lang w:val="en-GB"/>
        </w:rPr>
        <w:t>ε-PL</w:t>
      </w:r>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hint="eastAsia"/>
          <w:color w:val="000000"/>
          <w:sz w:val="24"/>
          <w:szCs w:val="24"/>
        </w:rPr>
        <w:t xml:space="preserve">The cells on 96 well plates were ready </w:t>
      </w:r>
      <w:r w:rsidRPr="006C4097">
        <w:rPr>
          <w:rFonts w:ascii="Arial" w:hAnsi="Arial" w:cs="Arial"/>
          <w:color w:val="000000"/>
          <w:sz w:val="24"/>
          <w:szCs w:val="24"/>
        </w:rPr>
        <w:t>for</w:t>
      </w:r>
      <w:r w:rsidRPr="006C4097">
        <w:rPr>
          <w:rFonts w:ascii="Arial" w:hAnsi="Arial" w:cs="Arial" w:hint="eastAsia"/>
          <w:color w:val="000000"/>
          <w:sz w:val="24"/>
          <w:szCs w:val="24"/>
        </w:rPr>
        <w:t xml:space="preserve"> dos</w:t>
      </w:r>
      <w:r w:rsidRPr="006C4097">
        <w:rPr>
          <w:rFonts w:ascii="Arial" w:hAnsi="Arial" w:cs="Arial"/>
          <w:color w:val="000000"/>
          <w:sz w:val="24"/>
          <w:szCs w:val="24"/>
        </w:rPr>
        <w:t>ing with compounds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eeding for </w:t>
      </w:r>
      <w:r w:rsidRPr="006C4097">
        <w:rPr>
          <w:rFonts w:ascii="Arial" w:hAnsi="Arial" w:cs="Arial" w:hint="eastAsia"/>
          <w:color w:val="000000"/>
          <w:sz w:val="24"/>
          <w:szCs w:val="24"/>
        </w:rPr>
        <w:t xml:space="preserve">24 </w:t>
      </w:r>
      <w:r w:rsidRPr="006C4097">
        <w:rPr>
          <w:rFonts w:ascii="Arial" w:hAnsi="Arial" w:cs="Arial"/>
          <w:color w:val="000000"/>
          <w:sz w:val="24"/>
          <w:szCs w:val="24"/>
        </w:rPr>
        <w:t xml:space="preserve">hours. </w:t>
      </w:r>
      <w:proofErr w:type="gramStart"/>
      <w:r w:rsidRPr="006C4097">
        <w:rPr>
          <w:rFonts w:ascii="Arial" w:hAnsi="Arial" w:cs="Arial"/>
          <w:bCs/>
          <w:color w:val="000000"/>
          <w:sz w:val="24"/>
          <w:szCs w:val="24"/>
          <w:lang w:val="en-GB"/>
        </w:rPr>
        <w:t>ε-PL</w:t>
      </w:r>
      <w:proofErr w:type="gramEnd"/>
      <w:r w:rsidRPr="006C4097">
        <w:rPr>
          <w:rFonts w:ascii="Arial" w:eastAsiaTheme="minorEastAsia" w:hAnsi="Arial" w:cs="Arial" w:hint="eastAsia"/>
          <w:bCs/>
          <w:color w:val="000000"/>
          <w:sz w:val="24"/>
          <w:szCs w:val="24"/>
          <w:lang w:val="en-GB"/>
        </w:rPr>
        <w:t xml:space="preserve"> was</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kindly provided by Dr. Hong Xu</w:t>
      </w:r>
      <w:r w:rsidRPr="006C4097">
        <w:rPr>
          <w:rFonts w:ascii="Arial" w:hAnsi="Arial" w:cs="Arial" w:hint="eastAsia"/>
          <w:color w:val="000000"/>
          <w:sz w:val="24"/>
          <w:szCs w:val="24"/>
        </w:rPr>
        <w:t xml:space="preserve"> for this screening</w:t>
      </w:r>
      <w:r w:rsidRPr="006C4097">
        <w:rPr>
          <w:rFonts w:ascii="Arial" w:hAnsi="Arial" w:cs="Arial"/>
          <w:color w:val="000000"/>
          <w:sz w:val="24"/>
          <w:szCs w:val="24"/>
          <w:lang w:val="en-GB"/>
        </w:rPr>
        <w:t>.</w:t>
      </w:r>
      <w:r w:rsidRPr="006C4097">
        <w:rPr>
          <w:rFonts w:ascii="Arial" w:eastAsiaTheme="minorEastAsia" w:hAnsi="Arial" w:cs="Arial" w:hint="eastAsia"/>
          <w:color w:val="000000"/>
          <w:sz w:val="24"/>
          <w:szCs w:val="24"/>
          <w:lang w:val="en-GB"/>
        </w:rPr>
        <w:t xml:space="preserve"> </w:t>
      </w:r>
      <w:proofErr w:type="gramStart"/>
      <w:r w:rsidRPr="006C4097">
        <w:rPr>
          <w:rFonts w:ascii="Arial" w:hAnsi="Arial" w:cs="Arial"/>
          <w:color w:val="000000"/>
          <w:sz w:val="24"/>
          <w:szCs w:val="24"/>
        </w:rPr>
        <w:t>S</w:t>
      </w:r>
      <w:r w:rsidRPr="006C4097">
        <w:rPr>
          <w:rFonts w:ascii="Arial" w:hAnsi="Arial" w:cs="Arial" w:hint="eastAsia"/>
          <w:color w:val="000000"/>
          <w:sz w:val="24"/>
          <w:szCs w:val="24"/>
        </w:rPr>
        <w:t xml:space="preserve">tock solutions </w:t>
      </w:r>
      <w:r w:rsidRPr="006C4097">
        <w:rPr>
          <w:rFonts w:ascii="Arial" w:hAnsi="Arial" w:cs="Arial"/>
          <w:color w:val="000000"/>
          <w:sz w:val="24"/>
          <w:szCs w:val="24"/>
        </w:rPr>
        <w:t>of</w:t>
      </w:r>
      <w:r w:rsidRPr="006C4097">
        <w:rPr>
          <w:rFonts w:ascii="Arial" w:eastAsiaTheme="minorEastAsia" w:hAnsi="Arial" w:cs="Arial" w:hint="eastAsia"/>
          <w:color w:val="000000"/>
          <w:sz w:val="24"/>
          <w:szCs w:val="24"/>
        </w:rPr>
        <w:t xml:space="preserve"> </w:t>
      </w:r>
      <w:r w:rsidRPr="006C4097">
        <w:rPr>
          <w:rFonts w:ascii="Arial" w:hAnsi="Arial" w:cs="Arial"/>
          <w:bCs/>
          <w:color w:val="000000"/>
          <w:sz w:val="24"/>
          <w:szCs w:val="24"/>
          <w:lang w:val="en-GB"/>
        </w:rPr>
        <w:t>ε-PL</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was</w:t>
      </w:r>
      <w:proofErr w:type="gramEnd"/>
      <w:r w:rsidRPr="006C4097">
        <w:rPr>
          <w:rFonts w:ascii="Arial" w:eastAsiaTheme="minorEastAsia" w:hAnsi="Arial" w:cs="Arial" w:hint="eastAsia"/>
          <w:color w:val="000000"/>
          <w:sz w:val="24"/>
          <w:szCs w:val="24"/>
        </w:rPr>
        <w:t xml:space="preserve"> </w:t>
      </w:r>
      <w:r w:rsidRPr="006C4097">
        <w:rPr>
          <w:rFonts w:ascii="Arial" w:hAnsi="Arial" w:cs="Arial" w:hint="eastAsia"/>
          <w:color w:val="000000"/>
          <w:sz w:val="24"/>
          <w:szCs w:val="24"/>
        </w:rPr>
        <w:t xml:space="preserve">prepared </w:t>
      </w:r>
      <w:r w:rsidRPr="006C4097">
        <w:rPr>
          <w:rFonts w:ascii="Arial" w:hAnsi="Arial" w:cs="Arial"/>
          <w:color w:val="000000"/>
          <w:sz w:val="24"/>
          <w:szCs w:val="24"/>
        </w:rPr>
        <w:t>at</w:t>
      </w:r>
      <w:r w:rsidRPr="006C4097">
        <w:rPr>
          <w:rFonts w:ascii="Arial" w:hAnsi="Arial" w:cs="Arial" w:hint="eastAsia"/>
          <w:color w:val="000000"/>
          <w:sz w:val="24"/>
          <w:szCs w:val="24"/>
        </w:rPr>
        <w:t xml:space="preserve"> a concentration of 10mM </w:t>
      </w:r>
      <w:r w:rsidRPr="006C4097">
        <w:rPr>
          <w:rFonts w:ascii="Arial" w:hAnsi="Arial" w:cs="Arial"/>
          <w:color w:val="000000"/>
          <w:sz w:val="24"/>
          <w:szCs w:val="24"/>
        </w:rPr>
        <w:t>in</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H</w:t>
      </w:r>
      <w:r w:rsidRPr="006C4097">
        <w:rPr>
          <w:rFonts w:ascii="Arial" w:eastAsiaTheme="minorEastAsia" w:hAnsi="Arial" w:cs="Arial"/>
          <w:color w:val="000000"/>
          <w:sz w:val="24"/>
          <w:szCs w:val="24"/>
          <w:vertAlign w:val="subscript"/>
        </w:rPr>
        <w:t>2</w:t>
      </w:r>
      <w:r w:rsidRPr="006C4097">
        <w:rPr>
          <w:rFonts w:ascii="Arial" w:eastAsiaTheme="minorEastAsia" w:hAnsi="Arial" w:cs="Arial" w:hint="eastAsia"/>
          <w:color w:val="000000"/>
          <w:sz w:val="24"/>
          <w:szCs w:val="24"/>
        </w:rPr>
        <w:t>O</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stock solution was diluted using </w:t>
      </w:r>
      <w:r w:rsidRPr="006C4097">
        <w:rPr>
          <w:rFonts w:ascii="Arial" w:eastAsiaTheme="minorEastAsia" w:hAnsi="Arial" w:cs="Arial" w:hint="eastAsia"/>
          <w:color w:val="000000"/>
          <w:sz w:val="24"/>
          <w:szCs w:val="24"/>
        </w:rPr>
        <w:t>sterilized water</w:t>
      </w:r>
      <w:r w:rsidRPr="006C4097">
        <w:rPr>
          <w:rFonts w:ascii="Arial" w:hAnsi="Arial" w:cs="Arial"/>
          <w:color w:val="000000"/>
          <w:sz w:val="24"/>
          <w:szCs w:val="24"/>
        </w:rPr>
        <w:t xml:space="preserve"> and followed by medium to the required concentration. </w:t>
      </w:r>
    </w:p>
    <w:p w:rsidR="00676167" w:rsidRPr="006C4097" w:rsidRDefault="00676167"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676167" w:rsidRDefault="00087C46"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proofErr w:type="gramStart"/>
      <w:r w:rsidRPr="006C4097">
        <w:rPr>
          <w:rFonts w:ascii="Arial" w:hAnsi="Arial" w:cs="Arial"/>
          <w:bCs/>
          <w:color w:val="000000"/>
          <w:sz w:val="24"/>
          <w:szCs w:val="24"/>
          <w:lang w:val="en-GB"/>
        </w:rPr>
        <w:t>ε-PL</w:t>
      </w:r>
      <w:proofErr w:type="gramEnd"/>
      <w:r w:rsidRPr="006C4097">
        <w:rPr>
          <w:rFonts w:ascii="Arial" w:hAnsi="Arial" w:cs="Arial" w:hint="eastAsia"/>
          <w:color w:val="000000"/>
          <w:sz w:val="24"/>
          <w:szCs w:val="24"/>
        </w:rPr>
        <w:t xml:space="preserve"> was dosed </w:t>
      </w:r>
      <w:r w:rsidRPr="006C4097">
        <w:rPr>
          <w:rFonts w:ascii="Arial" w:eastAsiaTheme="minorEastAsia" w:hAnsi="Arial" w:cs="Arial" w:hint="eastAsia"/>
          <w:color w:val="000000"/>
          <w:sz w:val="24"/>
          <w:szCs w:val="24"/>
        </w:rPr>
        <w:t>in</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sixteen</w:t>
      </w:r>
      <w:r w:rsidRPr="006C4097">
        <w:rPr>
          <w:rFonts w:ascii="Arial" w:hAnsi="Arial" w:cs="Arial" w:hint="eastAsia"/>
          <w:color w:val="000000"/>
          <w:sz w:val="24"/>
          <w:szCs w:val="24"/>
        </w:rPr>
        <w:t xml:space="preserve"> concentrations, </w:t>
      </w:r>
      <w:r w:rsidRPr="006C4097">
        <w:rPr>
          <w:rFonts w:ascii="Arial" w:hAnsi="Arial" w:cs="Arial"/>
          <w:color w:val="000000"/>
          <w:sz w:val="24"/>
          <w:szCs w:val="24"/>
        </w:rPr>
        <w:t>0.</w:t>
      </w:r>
      <w:r w:rsidRPr="006C4097">
        <w:rPr>
          <w:rFonts w:ascii="Arial" w:eastAsiaTheme="minorEastAsia" w:hAnsi="Arial" w:cs="Arial" w:hint="eastAsia"/>
          <w:color w:val="000000"/>
          <w:sz w:val="24"/>
          <w:szCs w:val="24"/>
        </w:rPr>
        <w:t>05, 0.</w:t>
      </w:r>
      <w:r w:rsidRPr="006C4097">
        <w:rPr>
          <w:rFonts w:ascii="Arial" w:hAnsi="Arial" w:cs="Arial"/>
          <w:color w:val="000000"/>
          <w:sz w:val="24"/>
          <w:szCs w:val="24"/>
        </w:rPr>
        <w:t>1</w:t>
      </w:r>
      <w:r w:rsidRPr="006C4097">
        <w:rPr>
          <w:rFonts w:ascii="Arial" w:eastAsiaTheme="minorEastAsia" w:hAnsi="Arial" w:cs="Arial" w:hint="eastAsia"/>
          <w:color w:val="000000"/>
          <w:sz w:val="24"/>
          <w:szCs w:val="24"/>
        </w:rPr>
        <w:t>, 0.3, 0.8, 1.0, 3.0, 5.0 ,8.0, 10, 30, 60, 100, 200, 300, 500, 600</w:t>
      </w:r>
      <w:r w:rsidRPr="006C4097">
        <w:rPr>
          <w:rFonts w:ascii="Arial" w:hAnsi="Arial" w:cs="Arial"/>
          <w:color w:val="000000"/>
          <w:sz w:val="24"/>
          <w:szCs w:val="24"/>
        </w:rPr>
        <w:t>µ</w:t>
      </w:r>
      <w:r w:rsidRPr="006C4097">
        <w:rPr>
          <w:rFonts w:ascii="Arial" w:hAnsi="Arial" w:cs="Arial" w:hint="eastAsia"/>
          <w:color w:val="000000"/>
          <w:sz w:val="24"/>
          <w:szCs w:val="24"/>
        </w:rPr>
        <w:t xml:space="preserve">M, in triplicate </w:t>
      </w:r>
      <w:r w:rsidRPr="006C4097">
        <w:rPr>
          <w:rFonts w:ascii="Arial" w:hAnsi="Arial" w:cs="Arial"/>
          <w:color w:val="000000"/>
          <w:sz w:val="24"/>
          <w:szCs w:val="24"/>
        </w:rPr>
        <w:t>in</w:t>
      </w:r>
      <w:r w:rsidRPr="006C4097">
        <w:rPr>
          <w:rFonts w:ascii="Arial" w:hAnsi="Arial" w:cs="Arial" w:hint="eastAsia"/>
          <w:color w:val="000000"/>
          <w:sz w:val="24"/>
          <w:szCs w:val="24"/>
        </w:rPr>
        <w:t xml:space="preserve"> the initial screen</w:t>
      </w:r>
      <w:r w:rsidRPr="006C4097">
        <w:rPr>
          <w:rFonts w:ascii="Arial" w:eastAsiaTheme="minorEastAsia" w:hAnsi="Arial" w:cs="Arial" w:hint="eastAsia"/>
          <w:color w:val="000000"/>
          <w:sz w:val="24"/>
          <w:szCs w:val="24"/>
        </w:rPr>
        <w:t>ing</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5</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L H</w:t>
      </w:r>
      <w:r w:rsidRPr="006C4097">
        <w:rPr>
          <w:rFonts w:ascii="Arial" w:eastAsiaTheme="minorEastAsia" w:hAnsi="Arial" w:cs="Arial"/>
          <w:color w:val="000000"/>
          <w:sz w:val="24"/>
          <w:szCs w:val="24"/>
          <w:vertAlign w:val="subscript"/>
        </w:rPr>
        <w:t>2</w:t>
      </w:r>
      <w:r w:rsidRPr="006C4097">
        <w:rPr>
          <w:rFonts w:ascii="Arial" w:eastAsiaTheme="minorEastAsia" w:hAnsi="Arial" w:cs="Arial" w:hint="eastAsia"/>
          <w:color w:val="000000"/>
          <w:sz w:val="24"/>
          <w:szCs w:val="24"/>
        </w:rPr>
        <w:t>O</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reated cells were set as negative controls and cells treated by a known </w:t>
      </w:r>
      <w:r w:rsidRPr="006C4097">
        <w:rPr>
          <w:rFonts w:ascii="Arial" w:hAnsi="Arial" w:cs="Arial"/>
          <w:color w:val="000000"/>
          <w:sz w:val="24"/>
          <w:szCs w:val="24"/>
        </w:rPr>
        <w:lastRenderedPageBreak/>
        <w:t>anti</w:t>
      </w:r>
      <w:r w:rsidRPr="006C4097">
        <w:rPr>
          <w:rFonts w:ascii="Arial" w:eastAsiaTheme="minorEastAsia" w:hAnsi="Arial" w:cs="Arial" w:hint="eastAsia"/>
          <w:color w:val="000000"/>
          <w:sz w:val="24"/>
          <w:szCs w:val="24"/>
        </w:rPr>
        <w:t>-</w:t>
      </w:r>
      <w:r w:rsidRPr="006C4097">
        <w:rPr>
          <w:rFonts w:ascii="Arial" w:hAnsi="Arial" w:cs="Arial"/>
          <w:color w:val="000000"/>
          <w:sz w:val="24"/>
          <w:szCs w:val="24"/>
        </w:rPr>
        <w:t xml:space="preserve">prion compound </w:t>
      </w:r>
      <w:r w:rsidRPr="006C4097">
        <w:rPr>
          <w:rFonts w:ascii="Arial" w:hAnsi="Arial" w:cs="Arial" w:hint="eastAsia"/>
          <w:color w:val="000000"/>
          <w:sz w:val="24"/>
          <w:szCs w:val="24"/>
        </w:rPr>
        <w:t xml:space="preserve">curcumin at </w:t>
      </w:r>
      <w:r w:rsidRPr="006C4097">
        <w:rPr>
          <w:rFonts w:ascii="Arial" w:eastAsiaTheme="minorEastAsia" w:hAnsi="Arial" w:cs="Arial" w:hint="eastAsia"/>
          <w:color w:val="000000"/>
          <w:sz w:val="24"/>
          <w:szCs w:val="24"/>
        </w:rPr>
        <w:t>10</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M</w:t>
      </w:r>
      <w:r w:rsidRPr="006C4097">
        <w:rPr>
          <w:rFonts w:ascii="Arial" w:hAnsi="Arial" w:cs="Arial"/>
          <w:color w:val="000000"/>
          <w:sz w:val="24"/>
          <w:szCs w:val="24"/>
        </w:rPr>
        <w:t xml:space="preserve"> were set as positive controls</w:t>
      </w:r>
      <w:r w:rsidRPr="006C4097">
        <w:rPr>
          <w:rFonts w:ascii="Arial" w:eastAsiaTheme="minorEastAsia" w:hAnsi="Arial" w:cs="Arial" w:hint="eastAsia"/>
          <w:color w:val="000000"/>
          <w:sz w:val="24"/>
          <w:szCs w:val="24"/>
        </w:rPr>
        <w:t>. C</w:t>
      </w:r>
      <w:r w:rsidRPr="006C4097">
        <w:rPr>
          <w:rFonts w:ascii="Arial" w:eastAsiaTheme="minorEastAsia" w:hAnsi="Arial" w:cs="Arial"/>
          <w:color w:val="000000"/>
          <w:sz w:val="24"/>
          <w:szCs w:val="24"/>
        </w:rPr>
        <w:t>oncentration</w:t>
      </w:r>
      <w:r w:rsidRPr="006C4097">
        <w:rPr>
          <w:rFonts w:ascii="Arial" w:eastAsiaTheme="minorEastAsia" w:hAnsi="Arial" w:cs="Arial" w:hint="eastAsia"/>
          <w:color w:val="000000"/>
          <w:sz w:val="24"/>
          <w:szCs w:val="24"/>
        </w:rPr>
        <w:t xml:space="preserve"> rang</w:t>
      </w:r>
      <w:r w:rsidRPr="006C4097">
        <w:rPr>
          <w:rFonts w:ascii="Arial" w:eastAsiaTheme="minorEastAsia" w:hAnsi="Arial" w:cs="Arial"/>
          <w:color w:val="000000"/>
          <w:sz w:val="24"/>
          <w:szCs w:val="24"/>
        </w:rPr>
        <w:t>es</w:t>
      </w:r>
      <w:r w:rsidRPr="006C4097">
        <w:rPr>
          <w:rFonts w:ascii="Arial" w:eastAsiaTheme="minorEastAsia" w:hAnsi="Arial" w:cs="Arial" w:hint="eastAsia"/>
          <w:color w:val="000000"/>
          <w:sz w:val="24"/>
          <w:szCs w:val="24"/>
        </w:rPr>
        <w:t xml:space="preserve"> for EC</w:t>
      </w:r>
      <w:r w:rsidRPr="006C4097">
        <w:rPr>
          <w:rFonts w:ascii="Arial" w:eastAsiaTheme="minorEastAsia" w:hAnsi="Arial" w:cs="Arial"/>
          <w:color w:val="000000"/>
          <w:sz w:val="24"/>
          <w:szCs w:val="24"/>
          <w:vertAlign w:val="subscript"/>
        </w:rPr>
        <w:t>50</w:t>
      </w:r>
      <w:r w:rsidRPr="006C4097">
        <w:rPr>
          <w:rFonts w:ascii="Arial" w:eastAsiaTheme="minorEastAsia" w:hAnsi="Arial" w:cs="Arial" w:hint="eastAsia"/>
          <w:color w:val="000000"/>
          <w:sz w:val="24"/>
          <w:szCs w:val="24"/>
        </w:rPr>
        <w:t xml:space="preserve"> assays </w:t>
      </w:r>
      <w:r w:rsidRPr="006C4097">
        <w:rPr>
          <w:rFonts w:ascii="Arial" w:eastAsiaTheme="minorEastAsia" w:hAnsi="Arial" w:cs="Arial"/>
          <w:color w:val="000000"/>
          <w:sz w:val="24"/>
          <w:szCs w:val="24"/>
        </w:rPr>
        <w:t>were</w:t>
      </w:r>
      <w:r w:rsidRPr="006C4097">
        <w:rPr>
          <w:rFonts w:ascii="Arial" w:eastAsiaTheme="minorEastAsia" w:hAnsi="Arial" w:cs="Arial" w:hint="eastAsia"/>
          <w:color w:val="000000"/>
          <w:sz w:val="24"/>
          <w:szCs w:val="24"/>
        </w:rPr>
        <w:t xml:space="preserve"> adjusted to avoid toxic concentration and each </w:t>
      </w:r>
      <w:r w:rsidRPr="006C4097">
        <w:rPr>
          <w:rFonts w:ascii="Arial" w:hAnsi="Arial" w:cs="Arial" w:hint="eastAsia"/>
          <w:color w:val="000000"/>
          <w:sz w:val="24"/>
          <w:szCs w:val="24"/>
        </w:rPr>
        <w:t>concentration</w:t>
      </w:r>
      <w:r w:rsidRPr="006C4097">
        <w:rPr>
          <w:rFonts w:ascii="Arial" w:eastAsiaTheme="minorEastAsia" w:hAnsi="Arial" w:cs="Arial" w:hint="eastAsia"/>
          <w:color w:val="000000"/>
          <w:sz w:val="24"/>
          <w:szCs w:val="24"/>
        </w:rPr>
        <w:t xml:space="preserve"> was </w:t>
      </w:r>
      <w:r w:rsidRPr="006C4097">
        <w:rPr>
          <w:rFonts w:ascii="Arial" w:hAnsi="Arial" w:cs="Arial" w:hint="eastAsia"/>
          <w:color w:val="000000"/>
          <w:sz w:val="24"/>
          <w:szCs w:val="24"/>
        </w:rPr>
        <w:t>in triplicate</w:t>
      </w:r>
      <w:r w:rsidRPr="006C4097">
        <w:rPr>
          <w:rFonts w:ascii="Arial" w:eastAsiaTheme="minorEastAsia" w:hAnsi="Arial" w:cs="Arial" w:hint="eastAsia"/>
          <w:color w:val="000000"/>
          <w:sz w:val="24"/>
          <w:szCs w:val="24"/>
        </w:rPr>
        <w:t>.</w:t>
      </w:r>
    </w:p>
    <w:p w:rsidR="00181D1E" w:rsidRPr="006C4097" w:rsidRDefault="00181D1E"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676167" w:rsidRPr="006C4097" w:rsidRDefault="00087C46" w:rsidP="006C4097">
      <w:pPr>
        <w:pStyle w:val="10"/>
        <w:tabs>
          <w:tab w:val="left" w:pos="0"/>
        </w:tabs>
        <w:spacing w:afterLines="100" w:line="480" w:lineRule="auto"/>
        <w:ind w:left="0"/>
        <w:outlineLvl w:val="4"/>
        <w:rPr>
          <w:rFonts w:ascii="Arial" w:hAnsi="Arial" w:cs="Arial"/>
          <w:color w:val="000000"/>
          <w:sz w:val="28"/>
          <w:szCs w:val="24"/>
        </w:rPr>
      </w:pPr>
      <w:bookmarkStart w:id="63" w:name="_Toc382887935"/>
      <w:r w:rsidRPr="006C4097">
        <w:rPr>
          <w:rFonts w:ascii="Arial" w:hAnsi="Arial" w:cs="Arial" w:hint="eastAsia"/>
          <w:color w:val="000000"/>
          <w:sz w:val="28"/>
          <w:szCs w:val="24"/>
        </w:rPr>
        <w:t>2.2.1.3 Viability assay (MTT assay)</w:t>
      </w:r>
      <w:bookmarkEnd w:id="63"/>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hint="eastAsia"/>
          <w:color w:val="000000"/>
          <w:sz w:val="24"/>
          <w:szCs w:val="24"/>
        </w:rPr>
        <w:t xml:space="preserve">The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assay was set </w:t>
      </w:r>
      <w:r w:rsidRPr="006C4097">
        <w:rPr>
          <w:rFonts w:ascii="Arial" w:hAnsi="Arial" w:cs="Arial"/>
          <w:color w:val="000000"/>
          <w:sz w:val="24"/>
          <w:szCs w:val="24"/>
        </w:rPr>
        <w:t>to</w:t>
      </w:r>
      <w:r w:rsidRPr="006C4097">
        <w:rPr>
          <w:rFonts w:ascii="Arial" w:hAnsi="Arial" w:cs="Arial" w:hint="eastAsia"/>
          <w:color w:val="000000"/>
          <w:sz w:val="24"/>
          <w:szCs w:val="24"/>
        </w:rPr>
        <w:t xml:space="preserve"> evaluate the cytotoxicity of th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dosed on the cells by the mechanism of reducing the yellow MTT into </w:t>
      </w:r>
      <w:r w:rsidRPr="006C4097">
        <w:rPr>
          <w:rFonts w:ascii="Arial" w:eastAsiaTheme="minorEastAsia" w:hAnsi="Arial" w:cs="Arial" w:hint="eastAsia"/>
          <w:color w:val="000000"/>
          <w:sz w:val="24"/>
          <w:szCs w:val="24"/>
        </w:rPr>
        <w:t xml:space="preserve">water insoluble </w:t>
      </w:r>
      <w:r w:rsidRPr="006C4097">
        <w:rPr>
          <w:rFonts w:ascii="Arial" w:hAnsi="Arial" w:cs="Arial" w:hint="eastAsia"/>
          <w:color w:val="000000"/>
          <w:sz w:val="24"/>
          <w:szCs w:val="24"/>
        </w:rPr>
        <w:t xml:space="preserve">purple formazan </w:t>
      </w:r>
      <w:r w:rsidRPr="006C4097">
        <w:rPr>
          <w:rFonts w:ascii="Arial" w:hAnsi="Arial" w:cs="Arial"/>
          <w:color w:val="000000"/>
          <w:sz w:val="24"/>
          <w:szCs w:val="24"/>
        </w:rPr>
        <w:t>by</w:t>
      </w:r>
      <w:r w:rsidRPr="006C4097">
        <w:rPr>
          <w:rFonts w:ascii="Arial" w:eastAsiaTheme="minorEastAsia" w:hAnsi="Arial" w:cs="Arial" w:hint="eastAsia"/>
          <w:color w:val="000000"/>
          <w:sz w:val="24"/>
          <w:szCs w:val="24"/>
        </w:rPr>
        <w:t xml:space="preserve"> enzyme</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in </w:t>
      </w:r>
      <w:r w:rsidRPr="006C4097">
        <w:rPr>
          <w:rFonts w:ascii="Arial" w:hAnsi="Arial" w:cs="Arial" w:hint="eastAsia"/>
          <w:color w:val="000000"/>
          <w:sz w:val="24"/>
          <w:szCs w:val="24"/>
        </w:rPr>
        <w:t>the living cells</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00A21382" w:rsidRPr="006C4097">
        <w:rPr>
          <w:rFonts w:ascii="Arial" w:hAnsi="Arial" w:cs="Arial"/>
          <w:color w:val="000000"/>
          <w:sz w:val="24"/>
          <w:szCs w:val="24"/>
        </w:rPr>
        <w:t>mitochondria</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 </w:t>
      </w:r>
      <w:r w:rsidRPr="006C4097">
        <w:rPr>
          <w:rFonts w:ascii="Arial" w:hAnsi="Arial" w:cs="Arial" w:hint="eastAsia"/>
          <w:color w:val="000000"/>
          <w:sz w:val="24"/>
          <w:szCs w:val="24"/>
        </w:rPr>
        <w:t>duplicate</w:t>
      </w:r>
      <w:r w:rsidRPr="006C4097">
        <w:rPr>
          <w:rFonts w:ascii="Arial" w:hAnsi="Arial" w:cs="Arial"/>
          <w:color w:val="000000"/>
          <w:sz w:val="24"/>
          <w:szCs w:val="24"/>
        </w:rPr>
        <w:t xml:space="preserve"> plate </w:t>
      </w:r>
      <w:r w:rsidRPr="006C4097">
        <w:rPr>
          <w:rFonts w:ascii="Arial" w:hAnsi="Arial" w:cs="Arial" w:hint="eastAsia"/>
          <w:color w:val="000000"/>
          <w:sz w:val="24"/>
          <w:szCs w:val="24"/>
        </w:rPr>
        <w:t>dose</w:t>
      </w:r>
      <w:r w:rsidRPr="006C4097">
        <w:rPr>
          <w:rFonts w:ascii="Arial" w:hAnsi="Arial" w:cs="Arial"/>
          <w:color w:val="000000"/>
          <w:sz w:val="24"/>
          <w:szCs w:val="24"/>
        </w:rPr>
        <w:t>d with the same compounds</w:t>
      </w:r>
      <w:r w:rsidRPr="006C4097">
        <w:rPr>
          <w:rFonts w:ascii="Arial" w:hAnsi="Arial" w:cs="Arial" w:hint="eastAsia"/>
          <w:color w:val="000000"/>
          <w:sz w:val="24"/>
          <w:szCs w:val="24"/>
        </w:rPr>
        <w:t xml:space="preserve"> was </w:t>
      </w:r>
      <w:r w:rsidRPr="006C4097">
        <w:rPr>
          <w:rFonts w:ascii="Arial" w:hAnsi="Arial" w:cs="Arial"/>
          <w:color w:val="000000"/>
          <w:sz w:val="24"/>
          <w:szCs w:val="24"/>
        </w:rPr>
        <w:t>used in</w:t>
      </w:r>
      <w:r w:rsidRPr="006C4097">
        <w:rPr>
          <w:rFonts w:ascii="Arial" w:hAnsi="Arial" w:cs="Arial" w:hint="eastAsia"/>
          <w:color w:val="000000"/>
          <w:sz w:val="24"/>
          <w:szCs w:val="24"/>
        </w:rPr>
        <w:t xml:space="preserve"> the viability assay. After dosing the cells for 5</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days, </w:t>
      </w:r>
      <w:r w:rsidRPr="006C4097">
        <w:rPr>
          <w:rFonts w:ascii="Arial" w:hAnsi="Arial" w:cs="Arial"/>
          <w:color w:val="000000"/>
          <w:sz w:val="24"/>
          <w:szCs w:val="24"/>
        </w:rPr>
        <w:t xml:space="preserve">a </w:t>
      </w:r>
      <w:r w:rsidRPr="006C4097">
        <w:rPr>
          <w:rFonts w:ascii="Arial" w:hAnsi="Arial" w:cs="Arial" w:hint="eastAsia"/>
          <w:color w:val="000000"/>
          <w:sz w:val="24"/>
          <w:szCs w:val="24"/>
        </w:rPr>
        <w:t>10</w:t>
      </w:r>
      <w:r w:rsidRPr="006C4097">
        <w:rPr>
          <w:rFonts w:ascii="Arial" w:hAnsi="Arial" w:cs="Arial"/>
          <w:color w:val="000000"/>
          <w:sz w:val="24"/>
          <w:szCs w:val="24"/>
        </w:rPr>
        <w:t>µ</w:t>
      </w:r>
      <w:r w:rsidRPr="006C4097">
        <w:rPr>
          <w:rFonts w:ascii="Arial" w:hAnsi="Arial" w:cs="Arial" w:hint="eastAsia"/>
          <w:color w:val="000000"/>
          <w:sz w:val="24"/>
          <w:szCs w:val="24"/>
        </w:rPr>
        <w:t xml:space="preserve">l MTT solution (5mg/ml) was added into each </w:t>
      </w:r>
      <w:r w:rsidRPr="006C4097">
        <w:rPr>
          <w:rFonts w:ascii="Arial" w:hAnsi="Arial" w:cs="Arial"/>
          <w:color w:val="000000"/>
          <w:sz w:val="24"/>
          <w:szCs w:val="24"/>
        </w:rPr>
        <w:t>well.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t</w:t>
      </w:r>
      <w:r w:rsidRPr="006C4097">
        <w:rPr>
          <w:rFonts w:ascii="Arial" w:hAnsi="Arial" w:cs="Arial" w:hint="eastAsia"/>
          <w:color w:val="000000"/>
          <w:sz w:val="24"/>
          <w:szCs w:val="24"/>
        </w:rPr>
        <w:t>wo hours</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incubation</w:t>
      </w:r>
      <w:r w:rsidRPr="006C4097">
        <w:rPr>
          <w:rFonts w:ascii="Arial" w:hAnsi="Arial" w:cs="Arial" w:hint="eastAsia"/>
          <w:color w:val="000000"/>
          <w:sz w:val="24"/>
          <w:szCs w:val="24"/>
        </w:rPr>
        <w:t xml:space="preserve"> </w:t>
      </w:r>
      <w:r w:rsidRPr="006C4097">
        <w:rPr>
          <w:rFonts w:ascii="Arial" w:hAnsi="Arial" w:cs="Arial"/>
          <w:color w:val="000000"/>
          <w:sz w:val="24"/>
          <w:szCs w:val="24"/>
        </w:rPr>
        <w:t>the entire</w:t>
      </w:r>
      <w:r w:rsidRPr="006C4097">
        <w:rPr>
          <w:rFonts w:ascii="Arial" w:hAnsi="Arial" w:cs="Arial" w:hint="eastAsia"/>
          <w:color w:val="000000"/>
          <w:sz w:val="24"/>
          <w:szCs w:val="24"/>
        </w:rPr>
        <w:t xml:space="preserve"> medium was removed and 30</w:t>
      </w:r>
      <w:r w:rsidRPr="006C4097">
        <w:rPr>
          <w:rFonts w:ascii="Arial" w:hAnsi="Arial" w:cs="Arial"/>
          <w:color w:val="000000"/>
          <w:sz w:val="24"/>
          <w:szCs w:val="24"/>
        </w:rPr>
        <w:t>µ</w:t>
      </w:r>
      <w:r w:rsidRPr="006C4097">
        <w:rPr>
          <w:rFonts w:ascii="Arial" w:hAnsi="Arial" w:cs="Arial" w:hint="eastAsia"/>
          <w:color w:val="000000"/>
          <w:sz w:val="24"/>
          <w:szCs w:val="24"/>
        </w:rPr>
        <w:t xml:space="preserve">l of acidic isopropanol was </w:t>
      </w:r>
      <w:r w:rsidRPr="006C4097">
        <w:rPr>
          <w:rFonts w:ascii="Arial" w:hAnsi="Arial" w:cs="Arial"/>
          <w:color w:val="000000"/>
          <w:sz w:val="24"/>
          <w:szCs w:val="24"/>
        </w:rPr>
        <w:t xml:space="preserve">then </w:t>
      </w:r>
      <w:r w:rsidRPr="006C4097">
        <w:rPr>
          <w:rFonts w:ascii="Arial" w:hAnsi="Arial" w:cs="Arial" w:hint="eastAsia"/>
          <w:color w:val="000000"/>
          <w:sz w:val="24"/>
          <w:szCs w:val="24"/>
        </w:rPr>
        <w:t xml:space="preserve">added to each well. The living cells were able to produce a purple </w:t>
      </w:r>
      <w:r w:rsidR="007B00C5" w:rsidRPr="006C4097">
        <w:rPr>
          <w:rFonts w:ascii="Arial" w:hAnsi="Arial" w:cs="Arial"/>
          <w:color w:val="000000"/>
          <w:sz w:val="24"/>
          <w:szCs w:val="24"/>
        </w:rPr>
        <w:t>color</w:t>
      </w:r>
      <w:r w:rsidRPr="006C4097">
        <w:rPr>
          <w:rFonts w:ascii="Arial" w:hAnsi="Arial" w:cs="Arial"/>
          <w:color w:val="000000"/>
          <w:sz w:val="24"/>
          <w:szCs w:val="24"/>
        </w:rPr>
        <w:t xml:space="preserve"> while the dead cell can’t</w:t>
      </w:r>
      <w:r w:rsidRPr="006C4097">
        <w:rPr>
          <w:rFonts w:ascii="Arial" w:hAnsi="Arial" w:cs="Arial" w:hint="eastAsia"/>
          <w:color w:val="000000"/>
          <w:sz w:val="24"/>
          <w:szCs w:val="24"/>
        </w:rPr>
        <w:t>. The absorbance was measured on an UV-vis plate reader at a wavelength of 570nm with background subtraction</w:t>
      </w:r>
      <w:r w:rsidRPr="006C4097">
        <w:rPr>
          <w:rFonts w:ascii="Arial" w:hAnsi="Arial" w:cs="Arial"/>
          <w:color w:val="000000"/>
          <w:sz w:val="24"/>
          <w:szCs w:val="24"/>
        </w:rPr>
        <w:t xml:space="preserve"> at </w:t>
      </w:r>
      <w:r w:rsidRPr="006C4097">
        <w:rPr>
          <w:rFonts w:ascii="Arial" w:hAnsi="Arial" w:cs="Arial" w:hint="eastAsia"/>
          <w:color w:val="000000"/>
          <w:sz w:val="24"/>
          <w:szCs w:val="24"/>
        </w:rPr>
        <w:t>690nm</w:t>
      </w:r>
      <w:r w:rsidRPr="006C4097">
        <w:rPr>
          <w:rFonts w:ascii="Arial" w:eastAsiaTheme="minorEastAsia" w:hAnsi="Arial" w:cs="Arial" w:hint="eastAsia"/>
          <w:color w:val="000000"/>
          <w:sz w:val="24"/>
          <w:szCs w:val="24"/>
        </w:rPr>
        <w:t xml:space="preserve"> which could </w:t>
      </w:r>
      <w:r w:rsidRPr="006C4097">
        <w:rPr>
          <w:rFonts w:ascii="Arial" w:eastAsiaTheme="minorEastAsia" w:hAnsi="Arial" w:cs="Arial"/>
          <w:color w:val="000000"/>
          <w:sz w:val="24"/>
          <w:szCs w:val="24"/>
        </w:rPr>
        <w:t>minimize</w:t>
      </w:r>
      <w:r w:rsidRPr="006C4097">
        <w:rPr>
          <w:rFonts w:ascii="Arial" w:eastAsiaTheme="minorEastAsia" w:hAnsi="Arial" w:cs="Arial" w:hint="eastAsia"/>
          <w:color w:val="000000"/>
          <w:sz w:val="24"/>
          <w:szCs w:val="24"/>
        </w:rPr>
        <w:t xml:space="preserve"> the interfere of the debris during reading</w:t>
      </w:r>
      <w:r w:rsidRPr="006C4097">
        <w:rPr>
          <w:rFonts w:ascii="Arial" w:hAnsi="Arial" w:cs="Arial" w:hint="eastAsia"/>
          <w:color w:val="000000"/>
          <w:sz w:val="24"/>
          <w:szCs w:val="24"/>
        </w:rPr>
        <w:t>.</w:t>
      </w:r>
      <w:hyperlink w:anchor="_ENREF_141" w:tooltip="Chapdelaine, 2011 #59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hapdelaine&lt;/Author&gt;&lt;Year&gt;2011&lt;/Year&gt;&lt;RecNum&gt;594&lt;/RecNum&gt;&lt;DisplayText&gt;&lt;style face="superscript"&gt;129&lt;/style&gt;&lt;/DisplayText&gt;&lt;record&gt;&lt;rec-number&gt;594&lt;/rec-number&gt;&lt;foreign-keys&gt;&lt;key app="EN" db-id="25dxrx9vzdxd0le9ztl5wrxbssasvpps055w"&gt;594&lt;/key&gt;&lt;/foreign-keys&gt;&lt;ref-type name="Web Page"&gt;12&lt;/ref-type&gt;&lt;contributors&gt;&lt;authors&gt;&lt;author&gt;Joan M. Chapdelaine&lt;/author&gt;&lt;/authors&gt;&lt;/contributors&gt;&lt;titles&gt;&lt;title&gt;MTT reduction - a tetrazolium-based colorimetric assay for cell survival and proliferation&lt;/title&gt;&lt;/titles&gt;&lt;volume&gt;2013&lt;/volume&gt;&lt;number&gt;2013-10-10&lt;/number&gt;&lt;dates&gt;&lt;year&gt;2011&lt;/year&gt;&lt;/dates&gt;&lt;publisher&gt;Molecular devices&lt;/publisher&gt;&lt;urls&gt;&lt;related-urls&gt;&lt;url&gt;http://mdc.custhelp.com/app/answers/detail/a_id/19245/~/mtt-reduction---a-tetrazolium-based-colorimetric-assay-for-cell-survival-and&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29</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The steps above followed the </w:t>
      </w:r>
      <w:r w:rsidRPr="006C4097">
        <w:rPr>
          <w:rFonts w:ascii="Arial" w:hAnsi="Arial" w:cs="Arial"/>
          <w:color w:val="000000"/>
          <w:sz w:val="24"/>
          <w:szCs w:val="24"/>
        </w:rPr>
        <w:t>protocol</w:t>
      </w:r>
      <w:r w:rsidRPr="006C4097">
        <w:rPr>
          <w:rFonts w:ascii="Arial" w:hAnsi="Arial" w:cs="Arial" w:hint="eastAsia"/>
          <w:color w:val="000000"/>
          <w:sz w:val="24"/>
          <w:szCs w:val="24"/>
        </w:rPr>
        <w:t xml:space="preserve"> from Sigma</w:t>
      </w:r>
      <w:hyperlink w:anchor="_ENREF_142" w:tooltip=",  #31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RecNum&gt;314&lt;/RecNum&gt;&lt;DisplayText&gt;&lt;style face="superscript"&gt;130&lt;/style&gt;&lt;/DisplayText&gt;&lt;record&gt;&lt;rec-number&gt;314&lt;/rec-number&gt;&lt;foreign-keys&gt;&lt;key app="EN" db-id="25dxrx9vzdxd0le9ztl5wrxbssasvpps055w"&gt;314&lt;/key&gt;&lt;/foreign-keys&gt;&lt;ref-type name="Journal Article"&gt;17&lt;/ref-type&gt;&lt;contributors&gt;&lt;/contributors&gt;&lt;titles&gt;&lt;title&gt;MTT protocol from Sigma&lt;/title&gt;&lt;/titles&gt;&lt;dates&gt;&lt;/dates&gt;&lt;urls&gt;&lt;related-urls&gt;&lt;url&gt;http://www.sigmaaldrich.com/etc/medialib/docs/Sigma/Bulletin/tox1bul.Par.0001.File.tmp/tox1bul.pdf&lt;/url&gt;&lt;/related-urls&gt;&lt;/urls&gt;&lt;/record&gt;&lt;/Cite&gt;&lt;Cite&gt;&lt;RecNum&gt;314&lt;/RecNum&gt;&lt;record&gt;&lt;rec-number&gt;314&lt;/rec-number&gt;&lt;foreign-keys&gt;&lt;key app="EN" db-id="25dxrx9vzdxd0le9ztl5wrxbssasvpps055w"&gt;314&lt;/key&gt;&lt;/foreign-keys&gt;&lt;ref-type name="Journal Article"&gt;17&lt;/ref-type&gt;&lt;contributors&gt;&lt;/contributors&gt;&lt;titles&gt;&lt;title&gt;MTT protocol from Sigma&lt;/title&gt;&lt;/titles&gt;&lt;dates&gt;&lt;/dates&gt;&lt;urls&gt;&lt;related-urls&gt;&lt;url&gt;http://www.sigmaaldrich.com/etc/medialib/docs/Sigma/Bulletin/tox1bul.Par.0001.File.tmp/tox1bul.pdf&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0</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An example of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MTT </w:t>
      </w:r>
      <w:r w:rsidRPr="006C4097">
        <w:rPr>
          <w:rFonts w:ascii="Arial" w:hAnsi="Arial" w:cs="Arial"/>
          <w:color w:val="000000"/>
          <w:sz w:val="24"/>
          <w:szCs w:val="24"/>
        </w:rPr>
        <w:t xml:space="preserve">assay </w:t>
      </w:r>
      <w:r w:rsidRPr="006C4097">
        <w:rPr>
          <w:rFonts w:ascii="Arial" w:hAnsi="Arial" w:cs="Arial" w:hint="eastAsia"/>
          <w:color w:val="000000"/>
          <w:sz w:val="24"/>
          <w:szCs w:val="24"/>
        </w:rPr>
        <w:t xml:space="preserve">plate is shown in </w:t>
      </w:r>
      <w:r w:rsidR="00A06E8E" w:rsidRPr="006C4097">
        <w:rPr>
          <w:rFonts w:ascii="Arial" w:eastAsiaTheme="minorEastAsia" w:hAnsi="Arial" w:cs="Arial" w:hint="eastAsia"/>
          <w:color w:val="000000"/>
          <w:sz w:val="24"/>
          <w:szCs w:val="24"/>
        </w:rPr>
        <w:t>F</w:t>
      </w:r>
      <w:r w:rsidR="00A06E8E" w:rsidRPr="006C4097">
        <w:rPr>
          <w:rFonts w:ascii="Arial" w:hAnsi="Arial" w:cs="Arial"/>
          <w:color w:val="000000"/>
          <w:sz w:val="24"/>
          <w:szCs w:val="24"/>
        </w:rPr>
        <w:t>igure</w:t>
      </w:r>
      <w:r w:rsidR="00A06E8E" w:rsidRPr="006C4097">
        <w:rPr>
          <w:rFonts w:ascii="Arial" w:hAnsi="Arial" w:cs="Arial" w:hint="eastAsia"/>
          <w:color w:val="000000"/>
          <w:sz w:val="24"/>
          <w:szCs w:val="24"/>
        </w:rPr>
        <w:t xml:space="preserve"> </w:t>
      </w:r>
      <w:r w:rsidR="00437C74" w:rsidRPr="006C4097">
        <w:rPr>
          <w:rFonts w:ascii="Arial" w:eastAsiaTheme="minorEastAsia" w:hAnsi="Arial" w:cs="Arial" w:hint="eastAsia"/>
          <w:color w:val="000000"/>
          <w:sz w:val="24"/>
          <w:szCs w:val="24"/>
        </w:rPr>
        <w:t>1</w:t>
      </w:r>
      <w:r w:rsidRPr="006C4097">
        <w:rPr>
          <w:rFonts w:ascii="Arial" w:eastAsiaTheme="minorEastAsia" w:hAnsi="Arial" w:cs="Arial" w:hint="eastAsia"/>
          <w:color w:val="000000"/>
          <w:sz w:val="24"/>
          <w:szCs w:val="24"/>
        </w:rPr>
        <w:t>2</w:t>
      </w:r>
      <w:r w:rsidRPr="006C4097">
        <w:rPr>
          <w:rFonts w:ascii="Arial" w:hAnsi="Arial" w:cs="Arial" w:hint="eastAsia"/>
          <w:color w:val="000000"/>
          <w:sz w:val="24"/>
          <w:szCs w:val="24"/>
        </w:rPr>
        <w:t>.</w:t>
      </w:r>
    </w:p>
    <w:p w:rsidR="00605B90" w:rsidRPr="006C4097" w:rsidRDefault="00F20FE4"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Each</w:t>
      </w:r>
      <w:r w:rsidR="00A21382" w:rsidRPr="006C4097">
        <w:rPr>
          <w:rFonts w:ascii="Arial" w:eastAsiaTheme="minorEastAsia" w:hAnsi="Arial" w:cs="Arial" w:hint="eastAsia"/>
          <w:color w:val="000000"/>
          <w:sz w:val="24"/>
          <w:szCs w:val="24"/>
        </w:rPr>
        <w:t xml:space="preserve"> experiment was done by </w:t>
      </w:r>
      <w:r w:rsidR="00A21382" w:rsidRPr="006C4097">
        <w:rPr>
          <w:rFonts w:ascii="Arial" w:eastAsiaTheme="minorEastAsia" w:hAnsi="Arial" w:cs="Arial"/>
          <w:color w:val="000000"/>
          <w:sz w:val="24"/>
          <w:szCs w:val="24"/>
        </w:rPr>
        <w:t>duplicate</w:t>
      </w:r>
      <w:r w:rsidRPr="006C4097">
        <w:rPr>
          <w:rFonts w:ascii="Arial" w:eastAsiaTheme="minorEastAsia" w:hAnsi="Arial" w:cs="Arial" w:hint="eastAsia"/>
          <w:color w:val="000000"/>
          <w:sz w:val="24"/>
          <w:szCs w:val="24"/>
        </w:rPr>
        <w:t xml:space="preserve"> and the mean value was applied in data analysis. Viability assay in both </w:t>
      </w:r>
      <w:r w:rsidRPr="006C4097">
        <w:rPr>
          <w:rFonts w:ascii="Arial" w:eastAsiaTheme="minorEastAsia" w:hAnsi="Arial" w:cs="Arial"/>
          <w:color w:val="000000"/>
          <w:sz w:val="24"/>
          <w:szCs w:val="24"/>
        </w:rPr>
        <w:t>negative</w:t>
      </w:r>
      <w:r w:rsidRPr="006C4097">
        <w:rPr>
          <w:rFonts w:ascii="Arial" w:eastAsiaTheme="minorEastAsia" w:hAnsi="Arial" w:cs="Arial" w:hint="eastAsia"/>
          <w:color w:val="000000"/>
          <w:sz w:val="24"/>
          <w:szCs w:val="24"/>
        </w:rPr>
        <w:t xml:space="preserve"> and positive control optimization was done by triplicate and the standard deviation (error bar) was applied in data analysis.</w:t>
      </w:r>
      <w:r w:rsidR="00A21382" w:rsidRPr="006C4097">
        <w:rPr>
          <w:rFonts w:ascii="Arial" w:eastAsiaTheme="minorEastAsia" w:hAnsi="Arial" w:cs="Arial" w:hint="eastAsia"/>
          <w:color w:val="000000"/>
          <w:sz w:val="24"/>
          <w:szCs w:val="24"/>
        </w:rPr>
        <w:t xml:space="preserve"> </w:t>
      </w:r>
    </w:p>
    <w:p w:rsidR="00676167" w:rsidRPr="006C4097" w:rsidRDefault="00087C46" w:rsidP="006C4097">
      <w:pPr>
        <w:pStyle w:val="10"/>
        <w:tabs>
          <w:tab w:val="left" w:pos="0"/>
        </w:tabs>
        <w:spacing w:afterLines="100" w:line="480" w:lineRule="auto"/>
        <w:jc w:val="center"/>
        <w:rPr>
          <w:rFonts w:ascii="Arial" w:hAnsi="Arial" w:cs="Arial"/>
          <w:color w:val="000000"/>
          <w:sz w:val="24"/>
          <w:szCs w:val="24"/>
        </w:rPr>
      </w:pPr>
      <w:r w:rsidRPr="006C4097">
        <w:rPr>
          <w:rFonts w:ascii="Arial" w:hAnsi="Arial" w:cs="Arial" w:hint="eastAsia"/>
          <w:noProof/>
          <w:color w:val="000000"/>
          <w:sz w:val="24"/>
          <w:szCs w:val="24"/>
        </w:rPr>
        <w:lastRenderedPageBreak/>
        <w:drawing>
          <wp:inline distT="0" distB="0" distL="0" distR="0">
            <wp:extent cx="4573515" cy="3069772"/>
            <wp:effectExtent l="19050" t="0" r="0" b="0"/>
            <wp:docPr id="535" name="图片 535" descr="MTT_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MTT_Plate"/>
                    <pic:cNvPicPr>
                      <a:picLocks noChangeAspect="1" noChangeArrowheads="1"/>
                    </pic:cNvPicPr>
                  </pic:nvPicPr>
                  <pic:blipFill>
                    <a:blip r:embed="rId42" cstate="print"/>
                    <a:srcRect l="3610" t="10361" r="3616" b="6506"/>
                    <a:stretch>
                      <a:fillRect/>
                    </a:stretch>
                  </pic:blipFill>
                  <pic:spPr bwMode="auto">
                    <a:xfrm>
                      <a:off x="0" y="0"/>
                      <a:ext cx="4575950" cy="3071407"/>
                    </a:xfrm>
                    <a:prstGeom prst="rect">
                      <a:avLst/>
                    </a:prstGeom>
                    <a:noFill/>
                    <a:ln w="9525">
                      <a:noFill/>
                      <a:miter lim="800000"/>
                      <a:headEnd/>
                      <a:tailEnd/>
                    </a:ln>
                  </pic:spPr>
                </pic:pic>
              </a:graphicData>
            </a:graphic>
          </wp:inline>
        </w:drawing>
      </w:r>
    </w:p>
    <w:p w:rsidR="00E61275" w:rsidRPr="006C4097" w:rsidRDefault="00087C46" w:rsidP="006C4097">
      <w:pPr>
        <w:pStyle w:val="10"/>
        <w:tabs>
          <w:tab w:val="left" w:pos="0"/>
        </w:tabs>
        <w:spacing w:afterLines="100" w:line="480" w:lineRule="auto"/>
        <w:jc w:val="center"/>
        <w:rPr>
          <w:rFonts w:ascii="Arial" w:hAnsi="Arial" w:cs="Arial"/>
          <w:color w:val="000000"/>
          <w:sz w:val="24"/>
          <w:szCs w:val="24"/>
        </w:rPr>
      </w:pPr>
      <w:proofErr w:type="gramStart"/>
      <w:r w:rsidRPr="006C4097">
        <w:rPr>
          <w:rFonts w:ascii="Arial" w:hAnsi="Arial" w:cs="Arial" w:hint="eastAsia"/>
          <w:color w:val="000000"/>
          <w:sz w:val="24"/>
          <w:szCs w:val="24"/>
        </w:rPr>
        <w:t>F</w:t>
      </w:r>
      <w:r w:rsidRPr="006C4097">
        <w:rPr>
          <w:rFonts w:ascii="Arial" w:hAnsi="Arial" w:cs="Arial"/>
          <w:color w:val="000000"/>
          <w:sz w:val="24"/>
          <w:szCs w:val="24"/>
        </w:rPr>
        <w:t>igure</w:t>
      </w:r>
      <w:r w:rsidRPr="006C4097">
        <w:rPr>
          <w:rFonts w:ascii="Arial" w:hAnsi="Arial" w:cs="Arial" w:hint="eastAsia"/>
          <w:color w:val="000000"/>
          <w:sz w:val="24"/>
          <w:szCs w:val="24"/>
        </w:rPr>
        <w:t xml:space="preserve"> </w:t>
      </w:r>
      <w:r w:rsidR="00437C74" w:rsidRPr="006C4097">
        <w:rPr>
          <w:rFonts w:ascii="Arial" w:eastAsiaTheme="minorEastAsia" w:hAnsi="Arial" w:cs="Arial" w:hint="eastAsia"/>
          <w:color w:val="000000"/>
          <w:sz w:val="24"/>
          <w:szCs w:val="24"/>
        </w:rPr>
        <w:t>1</w:t>
      </w:r>
      <w:r w:rsidRPr="006C4097">
        <w:rPr>
          <w:rFonts w:ascii="Arial" w:eastAsiaTheme="minorEastAsia" w:hAnsi="Arial" w:cs="Arial" w:hint="eastAsia"/>
          <w:color w:val="000000"/>
          <w:sz w:val="24"/>
          <w:szCs w:val="24"/>
        </w:rPr>
        <w:t>2</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An example of MTT plate ready for reading</w:t>
      </w:r>
    </w:p>
    <w:p w:rsidR="00605B90" w:rsidRPr="006C4097" w:rsidRDefault="00605B90" w:rsidP="006C4097">
      <w:pPr>
        <w:pStyle w:val="10"/>
        <w:tabs>
          <w:tab w:val="left" w:pos="0"/>
        </w:tabs>
        <w:spacing w:afterLines="100" w:line="480" w:lineRule="auto"/>
        <w:ind w:left="0"/>
        <w:rPr>
          <w:rFonts w:ascii="Arial" w:eastAsiaTheme="minorEastAsia" w:hAnsi="Arial" w:cs="Arial"/>
          <w:color w:val="000000"/>
          <w:sz w:val="24"/>
          <w:szCs w:val="24"/>
        </w:rPr>
      </w:pPr>
    </w:p>
    <w:p w:rsidR="00E61275"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64" w:name="_Toc382887936"/>
      <w:r w:rsidRPr="006C4097">
        <w:rPr>
          <w:rFonts w:ascii="Arial" w:hAnsi="Arial" w:cs="Arial" w:hint="eastAsia"/>
          <w:color w:val="000000"/>
          <w:sz w:val="28"/>
          <w:szCs w:val="24"/>
        </w:rPr>
        <w:t>2.2.1.4 Cell lysis</w:t>
      </w:r>
      <w:bookmarkEnd w:id="64"/>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rPr>
        <w:t xml:space="preserve">Preparation of lysis buffer: </w:t>
      </w:r>
      <w:r w:rsidRPr="006C4097">
        <w:rPr>
          <w:rFonts w:ascii="Arial" w:hAnsi="Arial" w:cs="Arial" w:hint="eastAsia"/>
          <w:color w:val="000000"/>
          <w:sz w:val="24"/>
          <w:szCs w:val="24"/>
        </w:rPr>
        <w:t xml:space="preserve">500ml of lysis buffer (pH 7.4) </w:t>
      </w:r>
      <w:r w:rsidRPr="006C4097">
        <w:rPr>
          <w:rFonts w:ascii="Arial" w:hAnsi="Arial" w:cs="Arial"/>
          <w:color w:val="000000"/>
          <w:sz w:val="24"/>
          <w:szCs w:val="24"/>
        </w:rPr>
        <w:t>is</w:t>
      </w:r>
      <w:r w:rsidRPr="006C4097">
        <w:rPr>
          <w:rFonts w:ascii="Arial" w:hAnsi="Arial" w:cs="Arial" w:hint="eastAsia"/>
          <w:color w:val="000000"/>
          <w:sz w:val="24"/>
          <w:szCs w:val="24"/>
        </w:rPr>
        <w:t xml:space="preserve"> composed of 10nM Tris HCl, 100nM </w:t>
      </w:r>
      <w:r w:rsidRPr="006C4097">
        <w:rPr>
          <w:rFonts w:ascii="Arial" w:hAnsi="Arial" w:cs="Arial"/>
          <w:color w:val="000000"/>
          <w:sz w:val="24"/>
          <w:szCs w:val="24"/>
        </w:rPr>
        <w:t>s</w:t>
      </w:r>
      <w:r w:rsidRPr="006C4097">
        <w:rPr>
          <w:rFonts w:ascii="Arial" w:hAnsi="Arial" w:cs="Arial" w:hint="eastAsia"/>
          <w:color w:val="000000"/>
          <w:sz w:val="24"/>
          <w:szCs w:val="24"/>
        </w:rPr>
        <w:t xml:space="preserve">odium </w:t>
      </w:r>
      <w:r w:rsidRPr="006C4097">
        <w:rPr>
          <w:rFonts w:ascii="Arial" w:hAnsi="Arial" w:cs="Arial"/>
          <w:color w:val="000000"/>
          <w:sz w:val="24"/>
          <w:szCs w:val="24"/>
        </w:rPr>
        <w:t>c</w:t>
      </w:r>
      <w:r w:rsidRPr="006C4097">
        <w:rPr>
          <w:rFonts w:ascii="Arial" w:hAnsi="Arial" w:cs="Arial" w:hint="eastAsia"/>
          <w:color w:val="000000"/>
          <w:sz w:val="24"/>
          <w:szCs w:val="24"/>
        </w:rPr>
        <w:t>hloride, 0.5% v/v Nonidet P20</w:t>
      </w:r>
      <w:r w:rsidR="0066684A" w:rsidRPr="006C4097">
        <w:rPr>
          <w:rFonts w:ascii="Arial" w:eastAsiaTheme="minorEastAsia" w:hAnsi="Arial" w:cs="Arial" w:hint="eastAsia"/>
          <w:color w:val="000000"/>
          <w:sz w:val="24"/>
          <w:szCs w:val="24"/>
        </w:rPr>
        <w:t xml:space="preserve"> (detergent)</w:t>
      </w:r>
      <w:r w:rsidRPr="006C4097">
        <w:rPr>
          <w:rFonts w:ascii="Arial" w:hAnsi="Arial" w:cs="Arial" w:hint="eastAsia"/>
          <w:color w:val="000000"/>
          <w:sz w:val="24"/>
          <w:szCs w:val="24"/>
        </w:rPr>
        <w:t xml:space="preserve">, 0.5% w/v Sodium </w:t>
      </w:r>
      <w:r w:rsidRPr="006C4097">
        <w:rPr>
          <w:rFonts w:ascii="Arial" w:hAnsi="Arial" w:cs="Arial"/>
          <w:color w:val="000000"/>
          <w:sz w:val="24"/>
          <w:szCs w:val="24"/>
        </w:rPr>
        <w:t>d</w:t>
      </w:r>
      <w:r w:rsidRPr="006C4097">
        <w:rPr>
          <w:rFonts w:ascii="Arial" w:hAnsi="Arial" w:cs="Arial" w:hint="eastAsia"/>
          <w:color w:val="000000"/>
          <w:sz w:val="24"/>
          <w:szCs w:val="24"/>
        </w:rPr>
        <w:t xml:space="preserve">eoxycholate and 10nM EDTA.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The cells in 96 well plates were lysed after 5 days</w:t>
      </w:r>
      <w:r w:rsidRPr="006C4097">
        <w:rPr>
          <w:rFonts w:ascii="Arial" w:hAnsi="Arial" w:cs="Arial"/>
          <w:color w:val="000000"/>
          <w:sz w:val="24"/>
          <w:szCs w:val="24"/>
        </w:rPr>
        <w:t>’</w:t>
      </w:r>
      <w:r w:rsidRPr="006C4097">
        <w:rPr>
          <w:rFonts w:ascii="Arial" w:hAnsi="Arial" w:cs="Arial" w:hint="eastAsia"/>
          <w:color w:val="000000"/>
          <w:sz w:val="24"/>
          <w:szCs w:val="24"/>
        </w:rPr>
        <w:t xml:space="preserve"> incubation </w:t>
      </w:r>
      <w:r w:rsidRPr="006C4097">
        <w:rPr>
          <w:rFonts w:ascii="Arial" w:hAnsi="Arial" w:cs="Arial"/>
          <w:color w:val="000000"/>
          <w:sz w:val="24"/>
          <w:szCs w:val="24"/>
        </w:rPr>
        <w:t xml:space="preserve">with controls and with compounds at various concentrations </w:t>
      </w:r>
      <w:r w:rsidRPr="006C4097">
        <w:rPr>
          <w:rFonts w:ascii="Arial" w:hAnsi="Arial" w:cs="Arial" w:hint="eastAsia"/>
          <w:color w:val="000000"/>
          <w:sz w:val="24"/>
          <w:szCs w:val="24"/>
        </w:rPr>
        <w:t xml:space="preserve">to release </w:t>
      </w:r>
      <w:r w:rsidRPr="006C4097">
        <w:rPr>
          <w:rFonts w:ascii="Arial" w:hAnsi="Arial" w:cs="Arial"/>
          <w:color w:val="000000"/>
          <w:sz w:val="24"/>
          <w:szCs w:val="24"/>
        </w:rPr>
        <w:t>PrP</w:t>
      </w:r>
      <w:r w:rsidRPr="006C4097">
        <w:rPr>
          <w:rFonts w:ascii="Arial" w:hAnsi="Arial" w:cs="Arial"/>
          <w:color w:val="000000"/>
          <w:sz w:val="24"/>
          <w:szCs w:val="24"/>
          <w:vertAlign w:val="superscript"/>
        </w:rPr>
        <w:t>Sc</w:t>
      </w:r>
      <w:r w:rsidRPr="006C4097">
        <w:rPr>
          <w:rFonts w:ascii="Arial" w:hAnsi="Arial" w:cs="Arial" w:hint="eastAsia"/>
          <w:color w:val="000000"/>
          <w:sz w:val="24"/>
          <w:szCs w:val="24"/>
        </w:rPr>
        <w:t xml:space="preserve"> for the quantitative analysis. The medium </w:t>
      </w:r>
      <w:r w:rsidRPr="006C4097">
        <w:rPr>
          <w:rFonts w:ascii="Arial" w:hAnsi="Arial" w:cs="Arial"/>
          <w:color w:val="000000"/>
          <w:sz w:val="24"/>
          <w:szCs w:val="24"/>
        </w:rPr>
        <w:t xml:space="preserve">in each well </w:t>
      </w:r>
      <w:r w:rsidRPr="006C4097">
        <w:rPr>
          <w:rFonts w:ascii="Arial" w:hAnsi="Arial" w:cs="Arial" w:hint="eastAsia"/>
          <w:color w:val="000000"/>
          <w:sz w:val="24"/>
          <w:szCs w:val="24"/>
        </w:rPr>
        <w:t>was removed first in the lysing process</w:t>
      </w:r>
      <w:r w:rsidRPr="006C4097">
        <w:rPr>
          <w:rFonts w:ascii="Arial" w:hAnsi="Arial" w:cs="Arial"/>
          <w:color w:val="000000"/>
          <w:sz w:val="24"/>
          <w:szCs w:val="24"/>
        </w:rPr>
        <w:t>,</w:t>
      </w:r>
      <w:r w:rsidRPr="006C4097">
        <w:rPr>
          <w:rFonts w:ascii="Arial" w:hAnsi="Arial" w:cs="Arial" w:hint="eastAsia"/>
          <w:color w:val="000000"/>
          <w:sz w:val="24"/>
          <w:szCs w:val="24"/>
        </w:rPr>
        <w:t xml:space="preserve"> and 50</w:t>
      </w:r>
      <w:r w:rsidRPr="006C4097">
        <w:rPr>
          <w:rFonts w:ascii="Arial" w:hAnsi="Arial" w:cs="Arial"/>
          <w:color w:val="000000"/>
          <w:sz w:val="24"/>
          <w:szCs w:val="24"/>
        </w:rPr>
        <w:t>µ</w:t>
      </w:r>
      <w:r w:rsidRPr="006C4097">
        <w:rPr>
          <w:rFonts w:ascii="Arial" w:hAnsi="Arial" w:cs="Arial" w:hint="eastAsia"/>
          <w:color w:val="000000"/>
          <w:sz w:val="24"/>
          <w:szCs w:val="24"/>
        </w:rPr>
        <w:t>l of lysis buffer (pH 7.4) was added to each well. A</w:t>
      </w:r>
      <w:r w:rsidRPr="006C4097">
        <w:rPr>
          <w:rFonts w:ascii="Arial" w:hAnsi="Arial" w:cs="Arial"/>
          <w:color w:val="000000"/>
          <w:sz w:val="24"/>
          <w:szCs w:val="24"/>
        </w:rPr>
        <w:t>fter shaking for a</w:t>
      </w:r>
      <w:r w:rsidRPr="006C4097">
        <w:rPr>
          <w:rFonts w:ascii="Arial" w:hAnsi="Arial" w:cs="Arial" w:hint="eastAsia"/>
          <w:color w:val="000000"/>
          <w:sz w:val="24"/>
          <w:szCs w:val="24"/>
        </w:rPr>
        <w:t xml:space="preserve"> few minutes 25</w:t>
      </w:r>
      <w:r w:rsidRPr="006C4097">
        <w:rPr>
          <w:rFonts w:ascii="Arial" w:hAnsi="Arial" w:cs="Arial"/>
          <w:color w:val="000000"/>
          <w:sz w:val="24"/>
          <w:szCs w:val="24"/>
        </w:rPr>
        <w:t>µ</w:t>
      </w:r>
      <w:r w:rsidRPr="006C4097">
        <w:rPr>
          <w:rFonts w:ascii="Arial" w:hAnsi="Arial" w:cs="Arial" w:hint="eastAsia"/>
          <w:color w:val="000000"/>
          <w:sz w:val="24"/>
          <w:szCs w:val="24"/>
        </w:rPr>
        <w:t xml:space="preserve">l </w:t>
      </w:r>
      <w:r w:rsidRPr="006C4097">
        <w:rPr>
          <w:rFonts w:ascii="Arial" w:hAnsi="Arial" w:cs="Arial"/>
          <w:color w:val="000000"/>
          <w:sz w:val="24"/>
          <w:szCs w:val="24"/>
        </w:rPr>
        <w:t xml:space="preserve">benzonase </w:t>
      </w:r>
      <w:r w:rsidRPr="006C4097">
        <w:rPr>
          <w:rFonts w:ascii="Arial" w:hAnsi="Arial" w:cs="Arial" w:hint="eastAsia"/>
          <w:color w:val="000000"/>
          <w:sz w:val="24"/>
          <w:szCs w:val="24"/>
        </w:rPr>
        <w:t>(</w:t>
      </w:r>
      <w:r w:rsidRPr="006C4097">
        <w:rPr>
          <w:rFonts w:ascii="Arial" w:hAnsi="Arial" w:cs="Arial"/>
          <w:color w:val="000000"/>
          <w:sz w:val="24"/>
          <w:szCs w:val="24"/>
        </w:rPr>
        <w:t>0.2µl/ml</w:t>
      </w:r>
      <w:r w:rsidRPr="006C4097">
        <w:rPr>
          <w:rFonts w:ascii="Arial" w:hAnsi="Arial" w:cs="Arial" w:hint="eastAsia"/>
          <w:color w:val="000000"/>
          <w:sz w:val="24"/>
          <w:szCs w:val="24"/>
        </w:rPr>
        <w:t xml:space="preserve">) was added into each well to </w:t>
      </w:r>
      <w:r w:rsidRPr="006C4097">
        <w:rPr>
          <w:rFonts w:ascii="Arial" w:hAnsi="Arial" w:cs="Arial"/>
          <w:color w:val="000000"/>
          <w:sz w:val="24"/>
          <w:szCs w:val="24"/>
        </w:rPr>
        <w:t>break down</w:t>
      </w:r>
      <w:r w:rsidRPr="006C4097">
        <w:rPr>
          <w:rFonts w:ascii="Arial" w:hAnsi="Arial" w:cs="Arial" w:hint="eastAsia"/>
          <w:color w:val="000000"/>
          <w:sz w:val="24"/>
          <w:szCs w:val="24"/>
        </w:rPr>
        <w:t xml:space="preserve"> any cell debris.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65" w:name="_Toc382887937"/>
      <w:r w:rsidRPr="006C4097">
        <w:rPr>
          <w:rFonts w:ascii="Arial" w:hAnsi="Arial" w:cs="Arial" w:hint="eastAsia"/>
          <w:color w:val="000000"/>
          <w:sz w:val="28"/>
          <w:szCs w:val="24"/>
        </w:rPr>
        <w:lastRenderedPageBreak/>
        <w:t>2.2.1.5 Protein determination</w:t>
      </w:r>
      <w:bookmarkEnd w:id="65"/>
      <w:r w:rsidRPr="006C4097">
        <w:rPr>
          <w:rFonts w:ascii="Arial" w:hAnsi="Arial" w:cs="Arial" w:hint="eastAsia"/>
          <w:color w:val="000000"/>
          <w:sz w:val="28"/>
          <w:szCs w:val="24"/>
        </w:rPr>
        <w:t xml:space="preserve"> </w:t>
      </w: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Bradford </w:t>
      </w:r>
      <w:r w:rsidRPr="006C4097">
        <w:rPr>
          <w:rFonts w:ascii="Arial" w:hAnsi="Arial" w:cs="Arial"/>
          <w:color w:val="000000"/>
          <w:sz w:val="24"/>
          <w:szCs w:val="24"/>
        </w:rPr>
        <w:t>assay</w:t>
      </w:r>
      <w:r w:rsidRPr="006C4097">
        <w:rPr>
          <w:rFonts w:ascii="Arial" w:hAnsi="Arial" w:cs="Arial" w:hint="eastAsia"/>
          <w:color w:val="000000"/>
          <w:sz w:val="24"/>
          <w:szCs w:val="24"/>
        </w:rPr>
        <w:t xml:space="preserve"> was used to determine the protein concentration in the cell lysate.</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rPr>
        <w:t>Standard curve: t</w:t>
      </w:r>
      <w:r w:rsidRPr="006C4097">
        <w:rPr>
          <w:rFonts w:ascii="Arial" w:hAnsi="Arial" w:cs="Arial" w:hint="eastAsia"/>
          <w:color w:val="000000"/>
          <w:sz w:val="24"/>
          <w:szCs w:val="24"/>
        </w:rPr>
        <w:t xml:space="preserve">he protein </w:t>
      </w:r>
      <w:r w:rsidRPr="006C4097">
        <w:rPr>
          <w:rFonts w:ascii="Arial" w:hAnsi="Arial" w:cs="Arial"/>
          <w:color w:val="000000"/>
          <w:sz w:val="24"/>
          <w:szCs w:val="24"/>
        </w:rPr>
        <w:t xml:space="preserve">concentration was calculated </w:t>
      </w:r>
      <w:r w:rsidRPr="006C4097">
        <w:rPr>
          <w:rFonts w:ascii="Arial" w:hAnsi="Arial" w:cs="Arial" w:hint="eastAsia"/>
          <w:color w:val="000000"/>
          <w:sz w:val="24"/>
          <w:szCs w:val="24"/>
        </w:rPr>
        <w:t xml:space="preserve">by </w:t>
      </w:r>
      <w:r w:rsidRPr="006C4097">
        <w:rPr>
          <w:rFonts w:ascii="Arial" w:hAnsi="Arial" w:cs="Arial"/>
          <w:color w:val="000000"/>
          <w:sz w:val="24"/>
          <w:szCs w:val="24"/>
        </w:rPr>
        <w:t xml:space="preserve">using a BSA </w:t>
      </w:r>
      <w:r w:rsidRPr="006C4097">
        <w:rPr>
          <w:rFonts w:ascii="Arial" w:hAnsi="Arial" w:cs="Arial" w:hint="eastAsia"/>
          <w:color w:val="000000"/>
          <w:sz w:val="24"/>
          <w:szCs w:val="24"/>
        </w:rPr>
        <w:t>standard curve which was created by adding 5</w:t>
      </w:r>
      <w:r w:rsidRPr="006C4097">
        <w:rPr>
          <w:rFonts w:ascii="Arial" w:hAnsi="Arial" w:cs="Arial"/>
          <w:color w:val="000000"/>
          <w:sz w:val="24"/>
          <w:szCs w:val="24"/>
        </w:rPr>
        <w:t>µ</w:t>
      </w:r>
      <w:r w:rsidRPr="006C4097">
        <w:rPr>
          <w:rFonts w:ascii="Arial" w:hAnsi="Arial" w:cs="Arial" w:hint="eastAsia"/>
          <w:color w:val="000000"/>
          <w:sz w:val="24"/>
          <w:szCs w:val="24"/>
        </w:rPr>
        <w:t xml:space="preserve">l of BSA standards </w:t>
      </w:r>
      <w:r w:rsidRPr="006C4097">
        <w:rPr>
          <w:rFonts w:ascii="Arial" w:hAnsi="Arial" w:cs="Arial"/>
          <w:color w:val="000000"/>
          <w:sz w:val="24"/>
          <w:szCs w:val="24"/>
        </w:rPr>
        <w:t>at</w:t>
      </w:r>
      <w:r w:rsidRPr="006C4097">
        <w:rPr>
          <w:rFonts w:ascii="Arial" w:hAnsi="Arial" w:cs="Arial" w:hint="eastAsia"/>
          <w:color w:val="000000"/>
          <w:sz w:val="24"/>
          <w:szCs w:val="24"/>
        </w:rPr>
        <w:t xml:space="preserve"> 7 concentrations from 0 to 1.0 mg/ml in a 96 well plate in triplicate (The concentration at 0 mg/ml was using the lysis buffer.)</w:t>
      </w:r>
      <w:r w:rsidRPr="006C4097">
        <w:rPr>
          <w:rFonts w:ascii="Arial" w:hAnsi="Arial" w:cs="Arial"/>
          <w:color w:val="000000"/>
          <w:sz w:val="24"/>
          <w:szCs w:val="24"/>
        </w:rPr>
        <w:t>.</w:t>
      </w:r>
      <w:r w:rsidRPr="006C4097">
        <w:rPr>
          <w:rFonts w:ascii="Arial" w:hAnsi="Arial" w:cs="Arial" w:hint="eastAsia"/>
          <w:color w:val="000000"/>
          <w:sz w:val="24"/>
          <w:szCs w:val="24"/>
        </w:rPr>
        <w:t xml:space="preserve"> 250</w:t>
      </w:r>
      <w:r w:rsidRPr="006C4097">
        <w:rPr>
          <w:rFonts w:ascii="Arial" w:hAnsi="Arial" w:cs="Arial"/>
          <w:color w:val="000000"/>
          <w:sz w:val="24"/>
          <w:szCs w:val="24"/>
        </w:rPr>
        <w:t>µ</w:t>
      </w:r>
      <w:r w:rsidRPr="006C4097">
        <w:rPr>
          <w:rFonts w:ascii="Arial" w:hAnsi="Arial" w:cs="Arial" w:hint="eastAsia"/>
          <w:color w:val="000000"/>
          <w:sz w:val="24"/>
          <w:szCs w:val="24"/>
        </w:rPr>
        <w:t>l Bradford reagent was mixed with BSA standards in each well</w:t>
      </w:r>
      <w:r w:rsidRPr="006C4097">
        <w:rPr>
          <w:rFonts w:ascii="Arial" w:hAnsi="Arial" w:cs="Arial"/>
          <w:color w:val="000000"/>
          <w:sz w:val="24"/>
          <w:szCs w:val="24"/>
        </w:rPr>
        <w:t>, t</w:t>
      </w:r>
      <w:r w:rsidRPr="006C4097">
        <w:rPr>
          <w:rFonts w:ascii="Arial" w:hAnsi="Arial" w:cs="Arial" w:hint="eastAsia"/>
          <w:color w:val="000000"/>
          <w:sz w:val="24"/>
          <w:szCs w:val="24"/>
        </w:rPr>
        <w:t xml:space="preserve">hen the plate was shaken on the platform shaker (100 rpm) and read by the plate reader at 570nm with a reference wavelength of 405nm (Single mode).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5</w:t>
      </w:r>
      <w:r w:rsidRPr="006C4097">
        <w:rPr>
          <w:rFonts w:ascii="Arial" w:hAnsi="Arial" w:cs="Arial"/>
          <w:color w:val="000000"/>
          <w:sz w:val="24"/>
          <w:szCs w:val="24"/>
        </w:rPr>
        <w:t>µ</w:t>
      </w:r>
      <w:r w:rsidRPr="006C4097">
        <w:rPr>
          <w:rFonts w:ascii="Arial" w:hAnsi="Arial" w:cs="Arial" w:hint="eastAsia"/>
          <w:color w:val="000000"/>
          <w:sz w:val="24"/>
          <w:szCs w:val="24"/>
        </w:rPr>
        <w:t xml:space="preserve">l of the cell lyaste from each well was </w:t>
      </w:r>
      <w:r w:rsidRPr="006C4097">
        <w:rPr>
          <w:rFonts w:ascii="Arial" w:hAnsi="Arial" w:cs="Arial"/>
          <w:color w:val="000000"/>
          <w:sz w:val="24"/>
          <w:szCs w:val="24"/>
        </w:rPr>
        <w:t>transferred</w:t>
      </w:r>
      <w:r w:rsidRPr="006C4097">
        <w:rPr>
          <w:rFonts w:ascii="Arial" w:hAnsi="Arial" w:cs="Arial" w:hint="eastAsia"/>
          <w:color w:val="000000"/>
          <w:sz w:val="24"/>
          <w:szCs w:val="24"/>
        </w:rPr>
        <w:t xml:space="preserve"> into corresponding well</w:t>
      </w:r>
      <w:r w:rsidRPr="006C4097">
        <w:rPr>
          <w:rFonts w:ascii="Arial" w:hAnsi="Arial" w:cs="Arial"/>
          <w:color w:val="000000"/>
          <w:sz w:val="24"/>
          <w:szCs w:val="24"/>
        </w:rPr>
        <w:t>s</w:t>
      </w:r>
      <w:r w:rsidRPr="006C4097">
        <w:rPr>
          <w:rFonts w:ascii="Arial" w:hAnsi="Arial" w:cs="Arial" w:hint="eastAsia"/>
          <w:color w:val="000000"/>
          <w:sz w:val="24"/>
          <w:szCs w:val="24"/>
        </w:rPr>
        <w:t xml:space="preserve"> in a new 96 well plate. 250</w:t>
      </w:r>
      <w:r w:rsidRPr="006C4097">
        <w:rPr>
          <w:rFonts w:ascii="Arial" w:hAnsi="Arial" w:cs="Arial"/>
          <w:color w:val="000000"/>
          <w:sz w:val="24"/>
          <w:szCs w:val="24"/>
        </w:rPr>
        <w:t>µ</w:t>
      </w:r>
      <w:r w:rsidRPr="006C4097">
        <w:rPr>
          <w:rFonts w:ascii="Arial" w:hAnsi="Arial" w:cs="Arial" w:hint="eastAsia"/>
          <w:color w:val="000000"/>
          <w:sz w:val="24"/>
          <w:szCs w:val="24"/>
        </w:rPr>
        <w:t>l Bradford reagent was added into each well in the new plate</w:t>
      </w:r>
      <w:r w:rsidRPr="006C4097">
        <w:rPr>
          <w:rFonts w:ascii="Arial" w:hAnsi="Arial" w:cs="Arial"/>
          <w:color w:val="000000"/>
          <w:sz w:val="24"/>
          <w:szCs w:val="24"/>
        </w:rPr>
        <w:t>,</w:t>
      </w:r>
      <w:r w:rsidRPr="006C4097">
        <w:rPr>
          <w:rFonts w:ascii="Arial" w:hAnsi="Arial" w:cs="Arial" w:hint="eastAsia"/>
          <w:color w:val="000000"/>
          <w:sz w:val="24"/>
          <w:szCs w:val="24"/>
        </w:rPr>
        <w:t xml:space="preserve"> and a blue </w:t>
      </w:r>
      <w:r w:rsidRPr="006C4097">
        <w:rPr>
          <w:rFonts w:ascii="Arial" w:hAnsi="Arial" w:cs="Arial"/>
          <w:color w:val="000000"/>
          <w:sz w:val="24"/>
          <w:szCs w:val="24"/>
        </w:rPr>
        <w:t>color</w:t>
      </w:r>
      <w:r w:rsidRPr="006C4097">
        <w:rPr>
          <w:rFonts w:ascii="Arial" w:hAnsi="Arial" w:cs="Arial" w:hint="eastAsia"/>
          <w:color w:val="000000"/>
          <w:sz w:val="24"/>
          <w:szCs w:val="24"/>
        </w:rPr>
        <w:t xml:space="preserve"> was produced after 5 minutes shaking on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platform shaker (100 rpm). The absorbance was </w:t>
      </w:r>
      <w:r w:rsidRPr="006C4097">
        <w:rPr>
          <w:rFonts w:ascii="Arial" w:hAnsi="Arial" w:cs="Arial"/>
          <w:color w:val="000000"/>
          <w:sz w:val="24"/>
          <w:szCs w:val="24"/>
        </w:rPr>
        <w:t>measured</w:t>
      </w:r>
      <w:r w:rsidRPr="006C4097">
        <w:rPr>
          <w:rFonts w:ascii="Arial" w:hAnsi="Arial" w:cs="Arial" w:hint="eastAsia"/>
          <w:color w:val="000000"/>
          <w:sz w:val="24"/>
          <w:szCs w:val="24"/>
        </w:rPr>
        <w:t xml:space="preserve"> at 570nm with a reference wavelength of 405nm as an internal control by a plate reader.</w:t>
      </w:r>
    </w:p>
    <w:p w:rsidR="00E61275" w:rsidRPr="006C4097" w:rsidRDefault="00E61275"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The protein concentration was required to calculate the volume of the </w:t>
      </w:r>
      <w:r w:rsidRPr="006C4097">
        <w:rPr>
          <w:rFonts w:ascii="Arial" w:hAnsi="Arial" w:cs="Arial"/>
          <w:color w:val="000000"/>
          <w:sz w:val="24"/>
          <w:szCs w:val="24"/>
        </w:rPr>
        <w:t xml:space="preserve">cell </w:t>
      </w:r>
      <w:r w:rsidRPr="006C4097">
        <w:rPr>
          <w:rFonts w:ascii="Arial" w:hAnsi="Arial" w:cs="Arial" w:hint="eastAsia"/>
          <w:color w:val="000000"/>
          <w:sz w:val="24"/>
          <w:szCs w:val="24"/>
        </w:rPr>
        <w:t xml:space="preserve">lysate </w:t>
      </w:r>
      <w:r w:rsidRPr="006C4097">
        <w:rPr>
          <w:rFonts w:ascii="Arial" w:hAnsi="Arial" w:cs="Arial"/>
          <w:color w:val="000000"/>
          <w:sz w:val="24"/>
          <w:szCs w:val="24"/>
        </w:rPr>
        <w:t xml:space="preserve">that needs to be </w:t>
      </w:r>
      <w:r w:rsidRPr="006C4097">
        <w:rPr>
          <w:rFonts w:ascii="Arial" w:hAnsi="Arial" w:cs="Arial" w:hint="eastAsia"/>
          <w:color w:val="000000"/>
          <w:sz w:val="24"/>
          <w:szCs w:val="24"/>
        </w:rPr>
        <w:t>used in the dot blot analysis</w:t>
      </w:r>
      <w:r w:rsidRPr="006C4097">
        <w:rPr>
          <w:rFonts w:ascii="Arial" w:hAnsi="Arial" w:cs="Arial"/>
          <w:color w:val="000000"/>
          <w:sz w:val="24"/>
          <w:szCs w:val="24"/>
        </w:rPr>
        <w:t xml:space="preserve"> described below</w:t>
      </w:r>
      <w:r w:rsidRPr="006C4097">
        <w:rPr>
          <w:rFonts w:ascii="Arial" w:hAnsi="Arial" w:cs="Arial" w:hint="eastAsia"/>
          <w:color w:val="000000"/>
          <w:sz w:val="24"/>
          <w:szCs w:val="24"/>
        </w:rPr>
        <w:t xml:space="preserve">. </w:t>
      </w:r>
      <w:r w:rsidRPr="006C4097">
        <w:rPr>
          <w:rFonts w:ascii="Arial" w:hAnsi="Arial" w:cs="Arial"/>
          <w:color w:val="000000"/>
          <w:sz w:val="24"/>
          <w:szCs w:val="24"/>
        </w:rPr>
        <w:t>B</w:t>
      </w:r>
      <w:r w:rsidRPr="006C4097">
        <w:rPr>
          <w:rFonts w:ascii="Arial" w:hAnsi="Arial" w:cs="Arial" w:hint="eastAsia"/>
          <w:color w:val="000000"/>
          <w:sz w:val="24"/>
          <w:szCs w:val="24"/>
        </w:rPr>
        <w:t xml:space="preserve">ased on the previous work in our group 30-40 </w:t>
      </w:r>
      <w:r w:rsidRPr="006C4097">
        <w:rPr>
          <w:rFonts w:ascii="Arial" w:hAnsi="Arial" w:cs="Arial"/>
          <w:color w:val="000000"/>
          <w:sz w:val="24"/>
          <w:szCs w:val="24"/>
        </w:rPr>
        <w:t>µ</w:t>
      </w:r>
      <w:r w:rsidRPr="006C4097">
        <w:rPr>
          <w:rFonts w:ascii="Arial" w:hAnsi="Arial" w:cs="Arial" w:hint="eastAsia"/>
          <w:color w:val="000000"/>
          <w:sz w:val="24"/>
          <w:szCs w:val="24"/>
        </w:rPr>
        <w:t xml:space="preserve">g protein </w:t>
      </w:r>
      <w:r w:rsidRPr="006C4097">
        <w:rPr>
          <w:rFonts w:ascii="Arial" w:hAnsi="Arial" w:cs="Arial"/>
          <w:color w:val="000000"/>
          <w:sz w:val="24"/>
          <w:szCs w:val="24"/>
        </w:rPr>
        <w:t xml:space="preserve">from each well </w:t>
      </w:r>
      <w:r w:rsidRPr="006C4097">
        <w:rPr>
          <w:rFonts w:ascii="Arial" w:hAnsi="Arial" w:cs="Arial" w:hint="eastAsia"/>
          <w:color w:val="000000"/>
          <w:sz w:val="24"/>
          <w:szCs w:val="24"/>
        </w:rPr>
        <w:t xml:space="preserve">was </w:t>
      </w:r>
      <w:r w:rsidRPr="006C4097">
        <w:rPr>
          <w:rFonts w:ascii="Arial" w:hAnsi="Arial" w:cs="Arial"/>
          <w:color w:val="000000"/>
          <w:sz w:val="24"/>
          <w:szCs w:val="24"/>
        </w:rPr>
        <w:t>normally required after Bradford assay</w:t>
      </w:r>
      <w:r w:rsidRPr="006C4097">
        <w:rPr>
          <w:rFonts w:ascii="Arial" w:hAnsi="Arial" w:cs="Arial" w:hint="eastAsia"/>
          <w:color w:val="000000"/>
          <w:sz w:val="24"/>
          <w:szCs w:val="24"/>
        </w:rPr>
        <w:t xml:space="preserve"> to </w:t>
      </w:r>
      <w:r w:rsidRPr="006C4097">
        <w:rPr>
          <w:rFonts w:ascii="Arial" w:hAnsi="Arial" w:cs="Arial"/>
          <w:color w:val="000000"/>
          <w:sz w:val="24"/>
          <w:szCs w:val="24"/>
        </w:rPr>
        <w:t xml:space="preserve">be </w:t>
      </w:r>
      <w:r w:rsidRPr="006C4097">
        <w:rPr>
          <w:rFonts w:ascii="Arial" w:hAnsi="Arial" w:cs="Arial" w:hint="eastAsia"/>
          <w:color w:val="000000"/>
          <w:sz w:val="24"/>
          <w:szCs w:val="24"/>
        </w:rPr>
        <w:t>load</w:t>
      </w:r>
      <w:r w:rsidRPr="006C4097">
        <w:rPr>
          <w:rFonts w:ascii="Arial" w:hAnsi="Arial" w:cs="Arial"/>
          <w:color w:val="000000"/>
          <w:sz w:val="24"/>
          <w:szCs w:val="24"/>
        </w:rPr>
        <w:t>ed</w:t>
      </w:r>
      <w:r w:rsidRPr="006C4097">
        <w:rPr>
          <w:rFonts w:ascii="Arial" w:hAnsi="Arial" w:cs="Arial" w:hint="eastAsia"/>
          <w:color w:val="000000"/>
          <w:sz w:val="24"/>
          <w:szCs w:val="24"/>
        </w:rPr>
        <w:t xml:space="preserve"> on each dot of the nitrocellulose </w:t>
      </w:r>
      <w:r w:rsidRPr="006C4097">
        <w:rPr>
          <w:rFonts w:ascii="Arial" w:hAnsi="Arial" w:cs="Arial" w:hint="eastAsia"/>
          <w:color w:val="000000"/>
          <w:sz w:val="24"/>
          <w:szCs w:val="24"/>
        </w:rPr>
        <w:lastRenderedPageBreak/>
        <w:t>membrane</w:t>
      </w:r>
      <w:r w:rsidRPr="006C4097">
        <w:rPr>
          <w:rFonts w:ascii="Arial" w:hAnsi="Arial" w:cs="Arial"/>
          <w:color w:val="000000"/>
          <w:sz w:val="24"/>
          <w:szCs w:val="24"/>
        </w:rPr>
        <w:t xml:space="preserve"> to generate reasonable strong signals without overloading the </w:t>
      </w:r>
      <w:r w:rsidR="001A33CC" w:rsidRPr="006C4097">
        <w:rPr>
          <w:rFonts w:ascii="Arial" w:hAnsi="Arial" w:cs="Arial"/>
          <w:color w:val="000000"/>
          <w:sz w:val="24"/>
          <w:szCs w:val="24"/>
        </w:rPr>
        <w:t>membrane</w:t>
      </w:r>
      <w:r w:rsidRPr="006C4097">
        <w:rPr>
          <w:rFonts w:ascii="Arial" w:hAnsi="Arial" w:cs="Arial" w:hint="eastAsia"/>
          <w:color w:val="000000"/>
          <w:sz w:val="24"/>
          <w:szCs w:val="24"/>
        </w:rPr>
        <w:t>.</w:t>
      </w:r>
      <w:hyperlink w:anchor="_ENREF_112" w:tooltip="Thompson, 2011 #421" w:history="1">
        <w:r w:rsidR="00A9239B" w:rsidRPr="006C4097">
          <w:rPr>
            <w:rFonts w:ascii="Arial"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6</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66" w:name="_Toc382887938"/>
      <w:r w:rsidRPr="006C4097">
        <w:rPr>
          <w:rFonts w:ascii="Arial" w:hAnsi="Arial" w:cs="Arial" w:hint="eastAsia"/>
          <w:color w:val="000000"/>
          <w:sz w:val="28"/>
          <w:szCs w:val="24"/>
        </w:rPr>
        <w:t>2.2.1.6 Dot blot analysis</w:t>
      </w:r>
      <w:bookmarkEnd w:id="66"/>
    </w:p>
    <w:p w:rsidR="00E61275"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hint="eastAsia"/>
          <w:color w:val="000000"/>
          <w:sz w:val="24"/>
          <w:szCs w:val="24"/>
        </w:rPr>
        <w:t xml:space="preserve">Dot bolt analysis was applied for determining the concentration of </w:t>
      </w:r>
      <w:r w:rsidRPr="006C4097">
        <w:rPr>
          <w:rFonts w:ascii="Arial" w:hAnsi="Arial" w:cs="Arial"/>
          <w:color w:val="000000"/>
          <w:sz w:val="24"/>
          <w:szCs w:val="24"/>
        </w:rPr>
        <w:t>PrP</w:t>
      </w:r>
      <w:r w:rsidRPr="006C4097">
        <w:rPr>
          <w:rFonts w:ascii="Arial" w:hAnsi="Arial" w:cs="Arial"/>
          <w:color w:val="000000"/>
          <w:sz w:val="24"/>
          <w:szCs w:val="24"/>
          <w:vertAlign w:val="superscript"/>
        </w:rPr>
        <w:t>Sc</w:t>
      </w:r>
      <w:r w:rsidRPr="006C4097">
        <w:rPr>
          <w:rFonts w:ascii="Arial" w:hAnsi="Arial" w:cs="Arial"/>
          <w:color w:val="000000"/>
          <w:sz w:val="24"/>
          <w:szCs w:val="24"/>
        </w:rPr>
        <w:t>. Because both PrP</w:t>
      </w:r>
      <w:r w:rsidRPr="006C4097">
        <w:rPr>
          <w:rFonts w:ascii="Arial" w:hAnsi="Arial" w:cs="Arial"/>
          <w:color w:val="000000"/>
          <w:sz w:val="24"/>
          <w:szCs w:val="24"/>
          <w:vertAlign w:val="superscript"/>
        </w:rPr>
        <w:t>C</w:t>
      </w:r>
      <w:r w:rsidRPr="006C4097">
        <w:rPr>
          <w:rFonts w:ascii="Arial" w:hAnsi="Arial" w:cs="Arial"/>
          <w:color w:val="000000"/>
          <w:sz w:val="24"/>
          <w:szCs w:val="24"/>
        </w:rPr>
        <w:t xml:space="preserve"> and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are present in the cell lysate</w:t>
      </w:r>
      <w:r w:rsidRPr="006C4097">
        <w:rPr>
          <w:rFonts w:ascii="Arial" w:eastAsiaTheme="minorEastAsia" w:hAnsi="Arial" w:cs="Arial" w:hint="eastAsia"/>
          <w:color w:val="000000"/>
          <w:sz w:val="24"/>
          <w:szCs w:val="24"/>
        </w:rPr>
        <w:t>,</w:t>
      </w:r>
      <w:r w:rsidRPr="006C4097">
        <w:rPr>
          <w:rFonts w:ascii="Arial" w:hAnsi="Arial" w:cs="Arial"/>
          <w:color w:val="000000"/>
          <w:sz w:val="24"/>
          <w:szCs w:val="24"/>
        </w:rPr>
        <w:t xml:space="preserve"> it is essential that </w:t>
      </w:r>
      <w:r w:rsidRPr="006C4097">
        <w:rPr>
          <w:rFonts w:ascii="Arial" w:hAnsi="Arial" w:cs="Arial" w:hint="eastAsia"/>
          <w:color w:val="000000"/>
          <w:sz w:val="24"/>
          <w:szCs w:val="24"/>
        </w:rPr>
        <w:t>the proteinase K</w:t>
      </w:r>
      <w:r w:rsidRPr="006C4097">
        <w:rPr>
          <w:rFonts w:ascii="Arial" w:eastAsiaTheme="minorEastAsia" w:hAnsi="Arial" w:cs="Arial" w:hint="eastAsia"/>
          <w:color w:val="000000"/>
          <w:sz w:val="24"/>
          <w:szCs w:val="24"/>
        </w:rPr>
        <w:t xml:space="preserve"> (PK)</w:t>
      </w:r>
      <w:r w:rsidRPr="006C4097">
        <w:rPr>
          <w:rFonts w:ascii="Arial" w:hAnsi="Arial" w:cs="Arial"/>
          <w:color w:val="000000"/>
          <w:sz w:val="24"/>
          <w:szCs w:val="24"/>
        </w:rPr>
        <w:t xml:space="preserve"> digestion is performed to remove the PK sensitive PrP</w:t>
      </w:r>
      <w:r w:rsidRPr="006C4097">
        <w:rPr>
          <w:rFonts w:ascii="Arial" w:hAnsi="Arial" w:cs="Arial"/>
          <w:color w:val="000000"/>
          <w:sz w:val="24"/>
          <w:szCs w:val="24"/>
          <w:vertAlign w:val="superscript"/>
        </w:rPr>
        <w:t>C</w:t>
      </w:r>
      <w:r w:rsidRPr="006C4097">
        <w:rPr>
          <w:rFonts w:ascii="Arial" w:hAnsi="Arial" w:cs="Arial"/>
          <w:color w:val="000000"/>
          <w:sz w:val="24"/>
          <w:szCs w:val="24"/>
        </w:rPr>
        <w:t>, but PK resistant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was collected for the dot blot analysis.</w:t>
      </w:r>
      <w:r w:rsidRPr="006C4097">
        <w:rPr>
          <w:rFonts w:ascii="Arial" w:hAnsi="Arial" w:cs="Arial" w:hint="eastAsia"/>
          <w:color w:val="000000"/>
          <w:sz w:val="24"/>
          <w:szCs w:val="24"/>
        </w:rPr>
        <w:t xml:space="preserve">  </w:t>
      </w:r>
    </w:p>
    <w:p w:rsidR="00E61275" w:rsidRPr="006C4097" w:rsidRDefault="00E61275"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A nitrocellulose membrane and two filter papers were cut in the same size by using a template for analysing one 96 well plate. The membranes and papers were soaked in distilled water </w:t>
      </w:r>
      <w:r w:rsidR="001A33CC" w:rsidRPr="006C4097">
        <w:rPr>
          <w:rFonts w:ascii="Arial" w:eastAsiaTheme="minorEastAsia" w:hAnsi="Arial" w:cs="Arial" w:hint="eastAsia"/>
          <w:color w:val="000000"/>
          <w:sz w:val="24"/>
          <w:szCs w:val="24"/>
        </w:rPr>
        <w:t>for</w:t>
      </w:r>
      <w:r w:rsidR="001A33CC"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saturat</w:t>
      </w:r>
      <w:r w:rsidR="001A33CC" w:rsidRPr="006C4097">
        <w:rPr>
          <w:rFonts w:ascii="Arial" w:eastAsiaTheme="minorEastAsia" w:hAnsi="Arial" w:cs="Arial" w:hint="eastAsia"/>
          <w:color w:val="000000"/>
          <w:sz w:val="24"/>
          <w:szCs w:val="24"/>
        </w:rPr>
        <w:t>ion</w:t>
      </w:r>
      <w:r w:rsidRPr="006C4097">
        <w:rPr>
          <w:rFonts w:ascii="Arial" w:hAnsi="Arial" w:cs="Arial" w:hint="eastAsia"/>
          <w:color w:val="000000"/>
          <w:sz w:val="24"/>
          <w:szCs w:val="24"/>
        </w:rPr>
        <w:t xml:space="preserve"> (around 5 minutes). A 96 well manifold was used to hold the membranes and papers</w:t>
      </w:r>
      <w:r w:rsidRPr="006C4097">
        <w:rPr>
          <w:rFonts w:ascii="Arial" w:hAnsi="Arial" w:cs="Arial"/>
          <w:color w:val="000000"/>
          <w:sz w:val="24"/>
          <w:szCs w:val="24"/>
        </w:rPr>
        <w:t>,</w:t>
      </w:r>
      <w:r w:rsidRPr="006C4097">
        <w:rPr>
          <w:rFonts w:ascii="Arial" w:hAnsi="Arial" w:cs="Arial" w:hint="eastAsia"/>
          <w:color w:val="000000"/>
          <w:sz w:val="24"/>
          <w:szCs w:val="24"/>
        </w:rPr>
        <w:t xml:space="preserve"> and was connected to a vacuum pump. Two filter papers were put under the nitrocellulose membrane before clamping the manifold. The vacuum pump was connected to the manifold with 350mm Hg pressure. </w:t>
      </w:r>
      <w:r w:rsidRPr="006C4097">
        <w:rPr>
          <w:rFonts w:ascii="Arial" w:hAnsi="Arial" w:cs="Arial"/>
          <w:color w:val="000000"/>
          <w:sz w:val="24"/>
          <w:szCs w:val="24"/>
        </w:rPr>
        <w:t>The required</w:t>
      </w:r>
      <w:r w:rsidRPr="006C4097">
        <w:rPr>
          <w:rFonts w:ascii="Arial" w:hAnsi="Arial" w:cs="Arial" w:hint="eastAsia"/>
          <w:color w:val="000000"/>
          <w:sz w:val="24"/>
          <w:szCs w:val="24"/>
        </w:rPr>
        <w:t xml:space="preserve"> volume of the cell lysate</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was calculated by the protein determination data from 96 well </w:t>
      </w:r>
      <w:proofErr w:type="gramStart"/>
      <w:r w:rsidRPr="006C4097">
        <w:rPr>
          <w:rFonts w:ascii="Arial" w:hAnsi="Arial" w:cs="Arial"/>
          <w:color w:val="000000"/>
          <w:sz w:val="24"/>
          <w:szCs w:val="24"/>
        </w:rPr>
        <w:t>plate</w:t>
      </w:r>
      <w:proofErr w:type="gramEnd"/>
      <w:r w:rsidRPr="006C4097">
        <w:rPr>
          <w:rFonts w:ascii="Arial" w:hAnsi="Arial" w:cs="Arial"/>
          <w:color w:val="000000"/>
          <w:sz w:val="24"/>
          <w:szCs w:val="24"/>
        </w:rPr>
        <w:t>,</w:t>
      </w:r>
      <w:r w:rsidRPr="006C4097">
        <w:rPr>
          <w:rFonts w:ascii="Arial" w:hAnsi="Arial" w:cs="Arial" w:hint="eastAsia"/>
          <w:color w:val="000000"/>
          <w:sz w:val="24"/>
          <w:szCs w:val="24"/>
        </w:rPr>
        <w:t xml:space="preserve"> was </w:t>
      </w:r>
      <w:r w:rsidRPr="006C4097">
        <w:rPr>
          <w:rFonts w:ascii="Arial" w:hAnsi="Arial" w:cs="Arial"/>
          <w:color w:val="000000"/>
          <w:sz w:val="24"/>
          <w:szCs w:val="24"/>
        </w:rPr>
        <w:t>transferred</w:t>
      </w:r>
      <w:r w:rsidRPr="006C4097">
        <w:rPr>
          <w:rFonts w:ascii="Arial" w:hAnsi="Arial" w:cs="Arial" w:hint="eastAsia"/>
          <w:color w:val="000000"/>
          <w:sz w:val="24"/>
          <w:szCs w:val="24"/>
        </w:rPr>
        <w:t xml:space="preserve"> to the corresponding well on the manifold. (C</w:t>
      </w:r>
      <w:r w:rsidRPr="006C4097">
        <w:rPr>
          <w:rFonts w:ascii="Arial" w:hAnsi="Arial" w:cs="Arial"/>
          <w:color w:val="000000"/>
          <w:sz w:val="24"/>
          <w:szCs w:val="24"/>
        </w:rPr>
        <w:t xml:space="preserve">are must be taken </w:t>
      </w:r>
      <w:r w:rsidRPr="006C4097">
        <w:rPr>
          <w:rFonts w:ascii="Arial" w:hAnsi="Arial" w:cs="Arial" w:hint="eastAsia"/>
          <w:color w:val="000000"/>
          <w:sz w:val="24"/>
          <w:szCs w:val="24"/>
        </w:rPr>
        <w:t xml:space="preserve">while pipetting </w:t>
      </w:r>
      <w:r w:rsidRPr="006C4097">
        <w:rPr>
          <w:rFonts w:ascii="Arial" w:hAnsi="Arial" w:cs="Arial"/>
          <w:color w:val="000000"/>
          <w:sz w:val="24"/>
          <w:szCs w:val="24"/>
        </w:rPr>
        <w:t>to</w:t>
      </w:r>
      <w:r w:rsidRPr="006C4097">
        <w:rPr>
          <w:rFonts w:ascii="Arial" w:hAnsi="Arial" w:cs="Arial" w:hint="eastAsia"/>
          <w:color w:val="000000"/>
          <w:sz w:val="24"/>
          <w:szCs w:val="24"/>
        </w:rPr>
        <w:t xml:space="preserve"> avoid generating any </w:t>
      </w:r>
      <w:r w:rsidRPr="006C4097">
        <w:rPr>
          <w:rFonts w:ascii="Arial" w:hAnsi="Arial" w:cs="Arial"/>
          <w:color w:val="000000"/>
          <w:sz w:val="24"/>
          <w:szCs w:val="24"/>
        </w:rPr>
        <w:t xml:space="preserve">air </w:t>
      </w:r>
      <w:r w:rsidR="001C2DDE" w:rsidRPr="006C4097">
        <w:rPr>
          <w:rFonts w:ascii="Arial" w:hAnsi="Arial" w:cs="Arial" w:hint="eastAsia"/>
          <w:color w:val="000000"/>
          <w:sz w:val="24"/>
          <w:szCs w:val="24"/>
        </w:rPr>
        <w:t>bubble</w:t>
      </w:r>
      <w:r w:rsidRPr="006C4097">
        <w:rPr>
          <w:rFonts w:ascii="Arial" w:hAnsi="Arial" w:cs="Arial" w:hint="eastAsia"/>
          <w:color w:val="000000"/>
          <w:sz w:val="24"/>
          <w:szCs w:val="24"/>
        </w:rPr>
        <w:t xml:space="preserve">.) To make sure all the liquid in the well </w:t>
      </w:r>
      <w:r w:rsidRPr="006C4097">
        <w:rPr>
          <w:rFonts w:ascii="Arial" w:hAnsi="Arial" w:cs="Arial"/>
          <w:color w:val="000000"/>
          <w:sz w:val="24"/>
          <w:szCs w:val="24"/>
        </w:rPr>
        <w:t>running</w:t>
      </w:r>
      <w:r w:rsidRPr="006C4097">
        <w:rPr>
          <w:rFonts w:ascii="Arial" w:hAnsi="Arial" w:cs="Arial" w:hint="eastAsia"/>
          <w:color w:val="000000"/>
          <w:sz w:val="24"/>
          <w:szCs w:val="24"/>
        </w:rPr>
        <w:t xml:space="preserve"> through the membrane, one minute vacuum was applied after added all the cell lysate. Then, the membrane was drying for 1 hour. All parts of the manifold </w:t>
      </w:r>
      <w:r w:rsidRPr="006C4097">
        <w:rPr>
          <w:rFonts w:ascii="Arial" w:hAnsi="Arial" w:cs="Arial"/>
          <w:color w:val="000000"/>
          <w:sz w:val="24"/>
          <w:szCs w:val="24"/>
        </w:rPr>
        <w:t>were</w:t>
      </w:r>
      <w:r w:rsidRPr="006C4097">
        <w:rPr>
          <w:rFonts w:ascii="Arial" w:hAnsi="Arial" w:cs="Arial" w:hint="eastAsia"/>
          <w:color w:val="000000"/>
          <w:sz w:val="24"/>
          <w:szCs w:val="24"/>
        </w:rPr>
        <w:t xml:space="preserve"> washed with 10% ethanol in water after being used.  </w:t>
      </w:r>
    </w:p>
    <w:p w:rsidR="00E61275"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color w:val="000000"/>
          <w:sz w:val="24"/>
          <w:szCs w:val="24"/>
        </w:rPr>
        <w:lastRenderedPageBreak/>
        <w:t>A series of washes and treatments were applied after the membranes being dried. Firstly, the lysates were incubated with 30ml of proteinase K (150µg/ml, TBS dilution) (PK) for 60 minutes at 37˚C. All the proteins except PrP</w:t>
      </w:r>
      <w:r w:rsidR="00674911"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were digested in this step. The PK activity was stopped with 1mM PMSF for 10 minutes. The TBS-T solution (TBS-T solution was made up in distilled water with 100 ml 10 x TBS stock, 10 ml 1:10 Tween solution and a total volume of 1000 ml.) was used to wash each of the membrane for three times (5 minutes for each wash) to get rid of the excessive PK. This TBS washing process was applied between each following immersion step to prevent the excessive solution being contaminated in the next step. A 1.8 M guanadine thiocyanate solution was used to immerse membranes for 10 minutes. It unfolds the protein to expose the specific epitopes for the antibodies binding in the next step. The membranes were immersed with 5% fat free milk solution for 60 minutes to block all the sites on the membrane except the dots. Then, 60 minutes’ immersion in 0.2 µg/ml 8H4 anti-prion antibody was applied to bind to the specific site on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Then, the membrane was immersed in the mouse IgG antibody solution (1:4000 </w:t>
      </w:r>
      <w:proofErr w:type="gramStart"/>
      <w:r w:rsidRPr="006C4097">
        <w:rPr>
          <w:rFonts w:ascii="Arial" w:hAnsi="Arial" w:cs="Arial"/>
          <w:color w:val="000000"/>
          <w:sz w:val="24"/>
          <w:szCs w:val="24"/>
        </w:rPr>
        <w:t>dilution</w:t>
      </w:r>
      <w:proofErr w:type="gramEnd"/>
      <w:r w:rsidRPr="006C4097">
        <w:rPr>
          <w:rFonts w:ascii="Arial" w:hAnsi="Arial" w:cs="Arial"/>
          <w:color w:val="000000"/>
          <w:sz w:val="24"/>
          <w:szCs w:val="24"/>
        </w:rPr>
        <w:t xml:space="preserve">) for 60 minutes. The IgG was tagged with a chemiluminescent tag. The membrane was then immersed in 6ml of the </w:t>
      </w:r>
      <w:r w:rsidRPr="006C4097">
        <w:rPr>
          <w:rFonts w:ascii="Arial" w:eastAsiaTheme="minorEastAsia" w:hAnsi="Arial" w:cs="Arial" w:hint="eastAsia"/>
          <w:color w:val="000000"/>
          <w:sz w:val="24"/>
          <w:szCs w:val="24"/>
        </w:rPr>
        <w:t>e</w:t>
      </w:r>
      <w:r w:rsidRPr="006C4097">
        <w:rPr>
          <w:rFonts w:ascii="Arial" w:hAnsi="Arial" w:cs="Arial"/>
          <w:color w:val="000000"/>
          <w:sz w:val="24"/>
          <w:szCs w:val="24"/>
        </w:rPr>
        <w:t>nhanced chemiluminescence (ECL)</w:t>
      </w:r>
      <w:r w:rsidRPr="006C4097">
        <w:rPr>
          <w:rFonts w:ascii="Arial" w:eastAsiaTheme="minorEastAsia" w:hAnsi="Arial" w:cs="Arial" w:hint="eastAsia"/>
          <w:color w:val="000000"/>
          <w:sz w:val="24"/>
          <w:szCs w:val="24"/>
        </w:rPr>
        <w:t xml:space="preserve"> </w:t>
      </w:r>
      <w:r w:rsidRPr="006C4097">
        <w:rPr>
          <w:rFonts w:ascii="Arial" w:hAnsi="Arial" w:cs="Arial"/>
          <w:color w:val="000000"/>
          <w:sz w:val="24"/>
          <w:szCs w:val="24"/>
        </w:rPr>
        <w:t xml:space="preserve">detection solution for 5 </w:t>
      </w:r>
      <w:proofErr w:type="gramStart"/>
      <w:r w:rsidRPr="006C4097">
        <w:rPr>
          <w:rFonts w:ascii="Arial" w:hAnsi="Arial" w:cs="Arial"/>
          <w:color w:val="000000"/>
          <w:sz w:val="24"/>
          <w:szCs w:val="24"/>
        </w:rPr>
        <w:t>minutes</w:t>
      </w:r>
      <w:proofErr w:type="gramEnd"/>
      <w:r w:rsidRPr="006C4097">
        <w:rPr>
          <w:rFonts w:ascii="Arial" w:hAnsi="Arial" w:cs="Arial"/>
          <w:color w:val="000000"/>
          <w:sz w:val="24"/>
          <w:szCs w:val="24"/>
        </w:rPr>
        <w:t xml:space="preserve"> to active the tags.</w:t>
      </w:r>
      <w:r w:rsidRPr="006C4097">
        <w:rPr>
          <w:sz w:val="24"/>
          <w:szCs w:val="24"/>
        </w:rPr>
        <w:t xml:space="preserve"> </w:t>
      </w:r>
      <w:r w:rsidRPr="006C4097">
        <w:rPr>
          <w:rFonts w:ascii="Arial" w:hAnsi="Arial" w:cs="Arial"/>
          <w:color w:val="000000"/>
          <w:sz w:val="24"/>
          <w:szCs w:val="24"/>
        </w:rPr>
        <w:t xml:space="preserve">ECL is a sensitive detection method </w:t>
      </w:r>
      <w:r w:rsidRPr="006C4097">
        <w:rPr>
          <w:rFonts w:ascii="Arial" w:eastAsiaTheme="minorEastAsia" w:hAnsi="Arial" w:cs="Arial" w:hint="eastAsia"/>
          <w:color w:val="000000"/>
          <w:sz w:val="24"/>
          <w:szCs w:val="24"/>
        </w:rPr>
        <w:t>and it was applied to quantitative the</w:t>
      </w:r>
      <w:r w:rsidRPr="006C4097">
        <w:rPr>
          <w:rFonts w:ascii="Arial" w:hAnsi="Arial" w:cs="Arial"/>
          <w:color w:val="000000"/>
          <w:sz w:val="24"/>
          <w:szCs w:val="24"/>
        </w:rPr>
        <w:t xml:space="preserve"> protein quantity</w:t>
      </w:r>
      <w:r w:rsidRPr="006C4097">
        <w:rPr>
          <w:rFonts w:ascii="Arial" w:eastAsiaTheme="minorEastAsia" w:hAnsi="Arial" w:cs="Arial" w:hint="eastAsia"/>
          <w:color w:val="000000"/>
          <w:sz w:val="24"/>
          <w:szCs w:val="24"/>
        </w:rPr>
        <w:t xml:space="preserve"> by comparing</w:t>
      </w:r>
      <w:r w:rsidRPr="006C4097">
        <w:rPr>
          <w:rFonts w:ascii="Arial" w:hAnsi="Arial" w:cs="Arial"/>
          <w:color w:val="000000"/>
          <w:sz w:val="24"/>
          <w:szCs w:val="24"/>
        </w:rPr>
        <w:t xml:space="preserve"> the light emission</w:t>
      </w:r>
      <w:r w:rsidRPr="006C4097">
        <w:rPr>
          <w:rFonts w:ascii="Arial" w:eastAsiaTheme="minorEastAsia" w:hAnsi="Arial" w:cs="Arial" w:hint="eastAsia"/>
          <w:color w:val="000000"/>
          <w:sz w:val="24"/>
          <w:szCs w:val="24"/>
        </w:rPr>
        <w:t xml:space="preserve">. </w:t>
      </w:r>
      <w:r w:rsidR="002C3F99" w:rsidRPr="006C4097">
        <w:rPr>
          <w:rFonts w:ascii="Arial" w:eastAsiaTheme="minorEastAsia" w:hAnsi="Arial" w:cs="Arial" w:hint="eastAsia"/>
          <w:color w:val="000000"/>
          <w:sz w:val="24"/>
          <w:szCs w:val="24"/>
        </w:rPr>
        <w:t>ECL generate</w:t>
      </w:r>
      <w:r w:rsidR="00C31C4C" w:rsidRPr="006C4097">
        <w:rPr>
          <w:rFonts w:ascii="Arial" w:eastAsiaTheme="minorEastAsia" w:hAnsi="Arial" w:cs="Arial" w:hint="eastAsia"/>
          <w:color w:val="000000"/>
          <w:sz w:val="24"/>
          <w:szCs w:val="24"/>
        </w:rPr>
        <w:t>s</w:t>
      </w:r>
      <w:r w:rsidR="002C3F99" w:rsidRPr="006C4097">
        <w:rPr>
          <w:rFonts w:ascii="Arial" w:eastAsiaTheme="minorEastAsia" w:hAnsi="Arial" w:cs="Arial" w:hint="eastAsia"/>
          <w:color w:val="000000"/>
          <w:sz w:val="24"/>
          <w:szCs w:val="24"/>
        </w:rPr>
        <w:t xml:space="preserve"> </w:t>
      </w:r>
      <w:r w:rsidR="002C3F99" w:rsidRPr="006C4097">
        <w:rPr>
          <w:rFonts w:ascii="Arial" w:hAnsi="Arial" w:cs="Arial"/>
          <w:color w:val="000000"/>
          <w:sz w:val="24"/>
          <w:szCs w:val="24"/>
        </w:rPr>
        <w:t xml:space="preserve">chemiluminescence </w:t>
      </w:r>
      <w:r w:rsidR="002C3F99" w:rsidRPr="006C4097">
        <w:rPr>
          <w:rFonts w:ascii="Arial" w:eastAsiaTheme="minorEastAsia" w:hAnsi="Arial" w:cs="Arial" w:hint="eastAsia"/>
          <w:color w:val="000000"/>
          <w:sz w:val="24"/>
          <w:szCs w:val="24"/>
        </w:rPr>
        <w:t xml:space="preserve">via a highly exergonic reaction to produce an </w:t>
      </w:r>
      <w:r w:rsidR="002C3F99" w:rsidRPr="006C4097">
        <w:rPr>
          <w:rFonts w:ascii="Arial" w:eastAsiaTheme="minorEastAsia" w:hAnsi="Arial" w:cs="Arial" w:hint="eastAsia"/>
          <w:color w:val="000000"/>
          <w:sz w:val="24"/>
          <w:szCs w:val="24"/>
        </w:rPr>
        <w:lastRenderedPageBreak/>
        <w:t xml:space="preserve">electronically excited state and then emit light to a lower level state. </w:t>
      </w:r>
      <w:r w:rsidRPr="006C4097">
        <w:rPr>
          <w:rFonts w:ascii="Arial" w:hAnsi="Arial" w:cs="Arial"/>
          <w:color w:val="000000"/>
          <w:sz w:val="24"/>
          <w:szCs w:val="24"/>
        </w:rPr>
        <w:t>The chemiluminescent signal was transported to the hyperfilms and they were developed and fixed as photo washing in dark room. Then, the washed films were analysed by the Lab Works</w:t>
      </w:r>
      <w:r w:rsidRPr="006C4097">
        <w:rPr>
          <w:rFonts w:ascii="Arial" w:hAnsi="Arial" w:cs="Arial"/>
          <w:color w:val="000000"/>
          <w:sz w:val="24"/>
          <w:szCs w:val="24"/>
          <w:vertAlign w:val="superscript"/>
        </w:rPr>
        <w:t>TM</w:t>
      </w:r>
      <w:r w:rsidRPr="006C4097">
        <w:rPr>
          <w:rFonts w:ascii="Arial" w:hAnsi="Arial" w:cs="Arial"/>
          <w:color w:val="000000"/>
          <w:sz w:val="24"/>
          <w:szCs w:val="24"/>
        </w:rPr>
        <w:t xml:space="preserve"> software. The darkness of each spot on the membrane was read by the software and converted to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by comparing with negative controls.</w:t>
      </w:r>
      <w:r w:rsidRPr="006C4097">
        <w:rPr>
          <w:rFonts w:ascii="Arial" w:hAnsi="Arial" w:cs="Arial" w:hint="eastAsia"/>
          <w:color w:val="000000"/>
          <w:sz w:val="24"/>
          <w:szCs w:val="24"/>
        </w:rPr>
        <w:t xml:space="preserve"> A typical example of dot blot results is shown in </w:t>
      </w:r>
      <w:r w:rsidR="00A06E8E" w:rsidRPr="006C4097">
        <w:rPr>
          <w:rFonts w:ascii="Arial" w:eastAsiaTheme="minorEastAsia" w:hAnsi="Arial" w:cs="Arial" w:hint="eastAsia"/>
          <w:color w:val="000000"/>
          <w:sz w:val="24"/>
          <w:szCs w:val="24"/>
        </w:rPr>
        <w:t>F</w:t>
      </w:r>
      <w:r w:rsidR="00A06E8E" w:rsidRPr="006C4097">
        <w:rPr>
          <w:rFonts w:ascii="Arial" w:hAnsi="Arial" w:cs="Arial" w:hint="eastAsia"/>
          <w:color w:val="000000"/>
          <w:sz w:val="24"/>
          <w:szCs w:val="24"/>
        </w:rPr>
        <w:t xml:space="preserve">igure </w:t>
      </w:r>
      <w:r w:rsidR="00437C74" w:rsidRPr="006C4097">
        <w:rPr>
          <w:rFonts w:ascii="Arial" w:eastAsiaTheme="minorEastAsia" w:hAnsi="Arial" w:cs="Arial" w:hint="eastAsia"/>
          <w:color w:val="000000"/>
          <w:sz w:val="24"/>
          <w:szCs w:val="24"/>
        </w:rPr>
        <w:t>1</w:t>
      </w:r>
      <w:r w:rsidRPr="006C4097">
        <w:rPr>
          <w:rFonts w:ascii="Arial" w:eastAsiaTheme="minorEastAsia" w:hAnsi="Arial" w:cs="Arial" w:hint="eastAsia"/>
          <w:color w:val="000000"/>
          <w:sz w:val="24"/>
          <w:szCs w:val="24"/>
        </w:rPr>
        <w:t>3</w:t>
      </w:r>
      <w:r w:rsidRPr="006C4097">
        <w:rPr>
          <w:rFonts w:ascii="Arial" w:hAnsi="Arial" w:cs="Arial" w:hint="eastAsia"/>
          <w:color w:val="000000"/>
          <w:sz w:val="24"/>
          <w:szCs w:val="24"/>
        </w:rPr>
        <w:t>.</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        </w:t>
      </w: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noProof/>
          <w:color w:val="000000"/>
          <w:sz w:val="24"/>
          <w:szCs w:val="24"/>
        </w:rPr>
        <w:drawing>
          <wp:inline distT="0" distB="0" distL="0" distR="0">
            <wp:extent cx="5276850" cy="3314700"/>
            <wp:effectExtent l="19050" t="0" r="0" b="0"/>
            <wp:docPr id="536" name="图片 536" descr="3@MMT(JU[8ZJ00BX%0ZK69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3@MMT(JU[8ZJ00BX%0ZK69J"/>
                    <pic:cNvPicPr>
                      <a:picLocks noChangeAspect="1" noChangeArrowheads="1"/>
                    </pic:cNvPicPr>
                  </pic:nvPicPr>
                  <pic:blipFill>
                    <a:blip r:embed="rId43" cstate="print"/>
                    <a:srcRect/>
                    <a:stretch>
                      <a:fillRect/>
                    </a:stretch>
                  </pic:blipFill>
                  <pic:spPr bwMode="auto">
                    <a:xfrm>
                      <a:off x="0" y="0"/>
                      <a:ext cx="5276850" cy="3314700"/>
                    </a:xfrm>
                    <a:prstGeom prst="rect">
                      <a:avLst/>
                    </a:prstGeom>
                    <a:noFill/>
                    <a:ln w="9525">
                      <a:noFill/>
                      <a:miter lim="800000"/>
                      <a:headEnd/>
                      <a:tailEnd/>
                    </a:ln>
                  </pic:spPr>
                </pic:pic>
              </a:graphicData>
            </a:graphic>
          </wp:inline>
        </w:drawing>
      </w:r>
    </w:p>
    <w:p w:rsidR="00E61275" w:rsidRPr="006C4097" w:rsidRDefault="00087C46" w:rsidP="006C4097">
      <w:pPr>
        <w:pStyle w:val="10"/>
        <w:tabs>
          <w:tab w:val="left" w:pos="0"/>
        </w:tabs>
        <w:spacing w:afterLines="100" w:line="480" w:lineRule="auto"/>
        <w:ind w:left="0"/>
        <w:jc w:val="center"/>
        <w:rPr>
          <w:rFonts w:ascii="Arial" w:eastAsiaTheme="minorEastAsia" w:hAnsi="Arial" w:cs="Arial"/>
          <w:color w:val="000000"/>
          <w:sz w:val="24"/>
          <w:szCs w:val="24"/>
        </w:rPr>
      </w:pPr>
      <w:proofErr w:type="gramStart"/>
      <w:r w:rsidRPr="006C4097">
        <w:rPr>
          <w:rFonts w:ascii="Arial" w:hAnsi="Arial" w:cs="Arial" w:hint="eastAsia"/>
          <w:color w:val="000000"/>
          <w:sz w:val="24"/>
          <w:szCs w:val="24"/>
        </w:rPr>
        <w:t xml:space="preserve">Figure </w:t>
      </w:r>
      <w:r w:rsidR="00437C74" w:rsidRPr="006C4097">
        <w:rPr>
          <w:rFonts w:ascii="Arial" w:eastAsiaTheme="minorEastAsia" w:hAnsi="Arial" w:cs="Arial" w:hint="eastAsia"/>
          <w:color w:val="000000"/>
          <w:sz w:val="24"/>
          <w:szCs w:val="24"/>
        </w:rPr>
        <w:t>1</w:t>
      </w:r>
      <w:r w:rsidRPr="006C4097">
        <w:rPr>
          <w:rFonts w:ascii="Arial" w:eastAsiaTheme="minorEastAsia" w:hAnsi="Arial" w:cs="Arial" w:hint="eastAsia"/>
          <w:color w:val="000000"/>
          <w:sz w:val="24"/>
          <w:szCs w:val="24"/>
        </w:rPr>
        <w:t>3</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An example of dot blot</w:t>
      </w:r>
      <w:proofErr w:type="gramEnd"/>
      <w:r w:rsidRPr="006C4097">
        <w:rPr>
          <w:rFonts w:ascii="Arial" w:hAnsi="Arial" w:cs="Arial" w:hint="eastAsia"/>
          <w:color w:val="000000"/>
          <w:sz w:val="24"/>
          <w:szCs w:val="24"/>
        </w:rPr>
        <w:t xml:space="preserve"> result</w:t>
      </w:r>
    </w:p>
    <w:p w:rsidR="00F20FE4" w:rsidRPr="006C4097" w:rsidRDefault="00F20FE4"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E61275" w:rsidRPr="006C4097" w:rsidRDefault="00E61275"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E61275" w:rsidRPr="006C4097" w:rsidRDefault="00087C46" w:rsidP="006C4097">
      <w:pPr>
        <w:pStyle w:val="10"/>
        <w:tabs>
          <w:tab w:val="left" w:pos="0"/>
        </w:tabs>
        <w:spacing w:afterLines="100" w:line="480" w:lineRule="auto"/>
        <w:ind w:left="0"/>
        <w:jc w:val="both"/>
        <w:outlineLvl w:val="3"/>
        <w:rPr>
          <w:rFonts w:ascii="Arial" w:hAnsi="Arial" w:cs="Arial"/>
          <w:color w:val="000000"/>
          <w:sz w:val="28"/>
          <w:szCs w:val="24"/>
        </w:rPr>
      </w:pPr>
      <w:bookmarkStart w:id="67" w:name="_Toc311062628"/>
      <w:bookmarkStart w:id="68" w:name="_Toc382887939"/>
      <w:r w:rsidRPr="006C4097">
        <w:rPr>
          <w:rFonts w:ascii="Arial" w:hAnsi="Arial" w:cs="Arial" w:hint="eastAsia"/>
          <w:color w:val="000000"/>
          <w:sz w:val="28"/>
          <w:szCs w:val="24"/>
        </w:rPr>
        <w:t>2.2.2 EC</w:t>
      </w:r>
      <w:r w:rsidRPr="006C4097">
        <w:rPr>
          <w:rFonts w:ascii="Arial" w:hAnsi="Arial" w:cs="Arial"/>
          <w:color w:val="000000"/>
          <w:sz w:val="28"/>
          <w:szCs w:val="24"/>
          <w:vertAlign w:val="subscript"/>
        </w:rPr>
        <w:t>50</w:t>
      </w:r>
      <w:r w:rsidRPr="006C4097">
        <w:rPr>
          <w:rFonts w:ascii="Arial" w:hAnsi="Arial" w:cs="Arial" w:hint="eastAsia"/>
          <w:color w:val="000000"/>
          <w:sz w:val="28"/>
          <w:szCs w:val="24"/>
        </w:rPr>
        <w:t xml:space="preserve"> assay</w:t>
      </w:r>
      <w:bookmarkEnd w:id="67"/>
      <w:bookmarkEnd w:id="68"/>
    </w:p>
    <w:p w:rsidR="00E61275" w:rsidRDefault="00087C46"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r w:rsidRPr="006C4097">
        <w:rPr>
          <w:rFonts w:ascii="Arial" w:hAnsi="Arial" w:cs="Arial" w:hint="eastAsia"/>
          <w:color w:val="000000"/>
          <w:sz w:val="24"/>
          <w:szCs w:val="24"/>
        </w:rPr>
        <w:t>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assay was applied to confirm the anti-prion effic</w:t>
      </w:r>
      <w:r w:rsidRPr="006C4097">
        <w:rPr>
          <w:rFonts w:ascii="Arial" w:hAnsi="Arial" w:cs="Arial"/>
          <w:color w:val="000000"/>
          <w:sz w:val="24"/>
          <w:szCs w:val="24"/>
        </w:rPr>
        <w:t>acy</w:t>
      </w:r>
      <w:r w:rsidRPr="006C4097">
        <w:rPr>
          <w:rFonts w:ascii="Arial" w:hAnsi="Arial" w:cs="Arial" w:hint="eastAsia"/>
          <w:color w:val="000000"/>
          <w:sz w:val="24"/>
          <w:szCs w:val="24"/>
        </w:rPr>
        <w:t xml:space="preserve"> of the compounds</w:t>
      </w:r>
      <w:r w:rsidR="00825D72" w:rsidRPr="006C4097">
        <w:rPr>
          <w:rFonts w:ascii="Arial" w:eastAsiaTheme="minorEastAsia" w:hAnsi="Arial" w:cs="Arial" w:hint="eastAsia"/>
          <w:color w:val="000000"/>
          <w:sz w:val="24"/>
          <w:szCs w:val="24"/>
        </w:rPr>
        <w:t xml:space="preserve"> by dot </w:t>
      </w:r>
      <w:r w:rsidR="00825D72" w:rsidRPr="006C4097">
        <w:rPr>
          <w:rFonts w:ascii="Arial" w:eastAsiaTheme="minorEastAsia" w:hAnsi="Arial" w:cs="Arial"/>
          <w:color w:val="000000"/>
          <w:sz w:val="24"/>
          <w:szCs w:val="24"/>
        </w:rPr>
        <w:t>blotting</w:t>
      </w:r>
      <w:r w:rsidR="00825D72" w:rsidRPr="006C4097">
        <w:rPr>
          <w:rFonts w:ascii="Arial" w:eastAsiaTheme="minorEastAsia" w:hAnsi="Arial" w:cs="Arial" w:hint="eastAsia"/>
          <w:color w:val="000000"/>
          <w:sz w:val="24"/>
          <w:szCs w:val="24"/>
        </w:rPr>
        <w:t xml:space="preserve"> but more dosing concentrations</w:t>
      </w:r>
      <w:r w:rsidRPr="006C4097">
        <w:rPr>
          <w:rFonts w:ascii="Arial" w:hAnsi="Arial" w:cs="Arial"/>
          <w:color w:val="000000"/>
          <w:sz w:val="24"/>
          <w:szCs w:val="24"/>
        </w:rPr>
        <w:t>.</w:t>
      </w:r>
      <w:r w:rsidRPr="006C4097">
        <w:rPr>
          <w:rFonts w:ascii="Arial" w:hAnsi="Arial" w:cs="Arial" w:hint="eastAsia"/>
          <w:color w:val="000000"/>
          <w:sz w:val="24"/>
          <w:szCs w:val="24"/>
        </w:rPr>
        <w:t xml:space="preserve"> Each compound was dosed at </w:t>
      </w:r>
      <w:r w:rsidRPr="006C4097">
        <w:rPr>
          <w:rFonts w:ascii="Arial" w:hAnsi="Arial" w:cs="Arial" w:hint="eastAsia"/>
          <w:color w:val="000000"/>
          <w:sz w:val="24"/>
          <w:szCs w:val="24"/>
        </w:rPr>
        <w:lastRenderedPageBreak/>
        <w:t xml:space="preserve">eight </w:t>
      </w:r>
      <w:r w:rsidRPr="006C4097">
        <w:rPr>
          <w:rFonts w:ascii="Arial" w:hAnsi="Arial" w:cs="Arial"/>
          <w:color w:val="000000"/>
          <w:sz w:val="24"/>
          <w:szCs w:val="24"/>
        </w:rPr>
        <w:t xml:space="preserve">different </w:t>
      </w:r>
      <w:r w:rsidRPr="006C4097">
        <w:rPr>
          <w:rFonts w:ascii="Arial" w:hAnsi="Arial" w:cs="Arial" w:hint="eastAsia"/>
          <w:color w:val="000000"/>
          <w:sz w:val="24"/>
          <w:szCs w:val="24"/>
        </w:rPr>
        <w:t>concentrations: 0.1</w:t>
      </w:r>
      <w:r w:rsidRPr="006C4097">
        <w:rPr>
          <w:rFonts w:ascii="Arial" w:hAnsi="Arial" w:cs="Arial"/>
          <w:color w:val="000000"/>
          <w:sz w:val="24"/>
          <w:szCs w:val="24"/>
        </w:rPr>
        <w:t>µ</w:t>
      </w:r>
      <w:r w:rsidRPr="006C4097">
        <w:rPr>
          <w:rFonts w:ascii="Arial" w:hAnsi="Arial" w:cs="Arial" w:hint="eastAsia"/>
          <w:color w:val="000000"/>
          <w:sz w:val="24"/>
          <w:szCs w:val="24"/>
        </w:rPr>
        <w:t>M, 0.5</w:t>
      </w:r>
      <w:r w:rsidRPr="006C4097">
        <w:rPr>
          <w:rFonts w:ascii="Arial" w:hAnsi="Arial" w:cs="Arial"/>
          <w:color w:val="000000"/>
          <w:sz w:val="24"/>
          <w:szCs w:val="24"/>
        </w:rPr>
        <w:t>µ</w:t>
      </w:r>
      <w:r w:rsidRPr="006C4097">
        <w:rPr>
          <w:rFonts w:ascii="Arial" w:hAnsi="Arial" w:cs="Arial" w:hint="eastAsia"/>
          <w:color w:val="000000"/>
          <w:sz w:val="24"/>
          <w:szCs w:val="24"/>
        </w:rPr>
        <w:t>M, 1</w:t>
      </w:r>
      <w:r w:rsidRPr="006C4097">
        <w:rPr>
          <w:rFonts w:ascii="Arial" w:hAnsi="Arial" w:cs="Arial"/>
          <w:color w:val="000000"/>
          <w:sz w:val="24"/>
          <w:szCs w:val="24"/>
        </w:rPr>
        <w:t>µ</w:t>
      </w:r>
      <w:r w:rsidRPr="006C4097">
        <w:rPr>
          <w:rFonts w:ascii="Arial" w:hAnsi="Arial" w:cs="Arial" w:hint="eastAsia"/>
          <w:color w:val="000000"/>
          <w:sz w:val="24"/>
          <w:szCs w:val="24"/>
        </w:rPr>
        <w:t>M, 2.5</w:t>
      </w:r>
      <w:r w:rsidRPr="006C4097">
        <w:rPr>
          <w:rFonts w:ascii="Arial" w:hAnsi="Arial" w:cs="Arial"/>
          <w:color w:val="000000"/>
          <w:sz w:val="24"/>
          <w:szCs w:val="24"/>
        </w:rPr>
        <w:t>µ</w:t>
      </w:r>
      <w:r w:rsidRPr="006C4097">
        <w:rPr>
          <w:rFonts w:ascii="Arial" w:hAnsi="Arial" w:cs="Arial" w:hint="eastAsia"/>
          <w:color w:val="000000"/>
          <w:sz w:val="24"/>
          <w:szCs w:val="24"/>
        </w:rPr>
        <w:t>M, 5</w:t>
      </w:r>
      <w:r w:rsidRPr="006C4097">
        <w:rPr>
          <w:rFonts w:ascii="Arial" w:hAnsi="Arial" w:cs="Arial"/>
          <w:color w:val="000000"/>
          <w:sz w:val="24"/>
          <w:szCs w:val="24"/>
        </w:rPr>
        <w:t>µ</w:t>
      </w:r>
      <w:r w:rsidRPr="006C4097">
        <w:rPr>
          <w:rFonts w:ascii="Arial" w:hAnsi="Arial" w:cs="Arial" w:hint="eastAsia"/>
          <w:color w:val="000000"/>
          <w:sz w:val="24"/>
          <w:szCs w:val="24"/>
        </w:rPr>
        <w:t>M, 7.5</w:t>
      </w:r>
      <w:r w:rsidRPr="006C4097">
        <w:rPr>
          <w:rFonts w:ascii="Arial" w:hAnsi="Arial" w:cs="Arial"/>
          <w:color w:val="000000"/>
          <w:sz w:val="24"/>
          <w:szCs w:val="24"/>
        </w:rPr>
        <w:t>µ</w:t>
      </w:r>
      <w:r w:rsidRPr="006C4097">
        <w:rPr>
          <w:rFonts w:ascii="Arial" w:hAnsi="Arial" w:cs="Arial" w:hint="eastAsia"/>
          <w:color w:val="000000"/>
          <w:sz w:val="24"/>
          <w:szCs w:val="24"/>
        </w:rPr>
        <w:t>M, 10</w:t>
      </w:r>
      <w:r w:rsidRPr="006C4097">
        <w:rPr>
          <w:rFonts w:ascii="Arial" w:hAnsi="Arial" w:cs="Arial"/>
          <w:color w:val="000000"/>
          <w:sz w:val="24"/>
          <w:szCs w:val="24"/>
        </w:rPr>
        <w:t>µ</w:t>
      </w:r>
      <w:r w:rsidRPr="006C4097">
        <w:rPr>
          <w:rFonts w:ascii="Arial" w:hAnsi="Arial" w:cs="Arial" w:hint="eastAsia"/>
          <w:color w:val="000000"/>
          <w:sz w:val="24"/>
          <w:szCs w:val="24"/>
        </w:rPr>
        <w:t>M and 20</w:t>
      </w:r>
      <w:r w:rsidRPr="006C4097">
        <w:rPr>
          <w:rFonts w:ascii="Arial" w:hAnsi="Arial" w:cs="Arial"/>
          <w:color w:val="000000"/>
          <w:sz w:val="24"/>
          <w:szCs w:val="24"/>
        </w:rPr>
        <w:t>µ</w:t>
      </w:r>
      <w:r w:rsidRPr="006C4097">
        <w:rPr>
          <w:rFonts w:ascii="Arial" w:hAnsi="Arial" w:cs="Arial" w:hint="eastAsia"/>
          <w:color w:val="000000"/>
          <w:sz w:val="24"/>
          <w:szCs w:val="24"/>
        </w:rPr>
        <w:t>M in triplicate. The results were analysed by dot blot assay.</w:t>
      </w:r>
      <w:r w:rsidRPr="006C4097">
        <w:rPr>
          <w:rFonts w:ascii="Arial" w:eastAsiaTheme="minorEastAsia" w:hAnsi="Arial" w:cs="Arial" w:hint="eastAsia"/>
          <w:color w:val="000000"/>
          <w:sz w:val="24"/>
          <w:szCs w:val="24"/>
        </w:rPr>
        <w:t xml:space="preserve"> (T</w:t>
      </w:r>
      <w:r w:rsidRPr="006C4097">
        <w:rPr>
          <w:rFonts w:ascii="Arial" w:hAnsi="Arial" w:cs="Arial" w:hint="eastAsia"/>
          <w:color w:val="000000"/>
          <w:sz w:val="24"/>
          <w:szCs w:val="24"/>
        </w:rPr>
        <w:t>he protocol</w:t>
      </w:r>
      <w:r w:rsidRPr="006C4097">
        <w:rPr>
          <w:rFonts w:ascii="Arial" w:eastAsiaTheme="minorEastAsia" w:hAnsi="Arial" w:cs="Arial" w:hint="eastAsia"/>
          <w:color w:val="000000"/>
          <w:sz w:val="24"/>
          <w:szCs w:val="24"/>
        </w:rPr>
        <w:t xml:space="preserve"> is referred to</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 xml:space="preserve">Section </w:t>
      </w:r>
      <w:r w:rsidRPr="006C4097">
        <w:rPr>
          <w:rFonts w:ascii="Arial" w:hAnsi="Arial" w:cs="Arial"/>
          <w:color w:val="000000"/>
          <w:sz w:val="24"/>
          <w:szCs w:val="24"/>
        </w:rPr>
        <w:t>2.2.1.</w:t>
      </w:r>
      <w:r w:rsidRPr="006C4097">
        <w:rPr>
          <w:rFonts w:ascii="Arial" w:eastAsiaTheme="minorEastAsia" w:hAnsi="Arial" w:cs="Arial" w:hint="eastAsia"/>
          <w:color w:val="000000"/>
          <w:sz w:val="24"/>
          <w:szCs w:val="24"/>
        </w:rPr>
        <w:t>6)</w:t>
      </w:r>
      <w:r w:rsidRPr="006C4097">
        <w:rPr>
          <w:rFonts w:ascii="Arial" w:hAnsi="Arial" w:cs="Arial" w:hint="eastAsia"/>
          <w:color w:val="000000"/>
          <w:sz w:val="24"/>
          <w:szCs w:val="24"/>
        </w:rPr>
        <w:t xml:space="preserve"> The intensities of dot blot results were transferred to a excel file and the dose-activity curve was plotted </w:t>
      </w:r>
      <w:r w:rsidRPr="006C4097">
        <w:rPr>
          <w:rFonts w:ascii="Arial" w:hAnsi="Arial" w:cs="Arial"/>
          <w:color w:val="000000"/>
          <w:sz w:val="24"/>
          <w:szCs w:val="24"/>
        </w:rPr>
        <w:t>and</w:t>
      </w:r>
      <w:r w:rsidRPr="006C4097">
        <w:rPr>
          <w:rFonts w:ascii="Arial" w:hAnsi="Arial" w:cs="Arial" w:hint="eastAsia"/>
          <w:color w:val="000000"/>
          <w:sz w:val="24"/>
          <w:szCs w:val="24"/>
        </w:rPr>
        <w:t xml:space="preserve"> EC</w:t>
      </w:r>
      <w:r w:rsidRPr="006C4097">
        <w:rPr>
          <w:rFonts w:ascii="Arial" w:hAnsi="Arial" w:cs="Arial" w:hint="eastAsia"/>
          <w:color w:val="000000"/>
          <w:sz w:val="24"/>
          <w:szCs w:val="24"/>
          <w:vertAlign w:val="subscript"/>
        </w:rPr>
        <w:t xml:space="preserve">50 </w:t>
      </w:r>
      <w:r w:rsidRPr="006C4097">
        <w:rPr>
          <w:rFonts w:ascii="Arial" w:hAnsi="Arial" w:cs="Arial" w:hint="eastAsia"/>
          <w:color w:val="000000"/>
          <w:sz w:val="24"/>
          <w:szCs w:val="24"/>
        </w:rPr>
        <w:t>was calculated by a software</w:t>
      </w:r>
      <w:r w:rsidRPr="006C4097">
        <w:rPr>
          <w:rFonts w:ascii="Arial" w:hAnsi="Arial" w:cs="Arial"/>
          <w:color w:val="000000"/>
          <w:sz w:val="24"/>
          <w:szCs w:val="24"/>
        </w:rPr>
        <w:t>,</w:t>
      </w:r>
      <w:r w:rsidR="00825D72" w:rsidRPr="006C4097">
        <w:rPr>
          <w:rFonts w:ascii="Arial" w:eastAsiaTheme="minorEastAsia" w:hAnsi="Arial" w:cs="Arial" w:hint="eastAsia"/>
          <w:color w:val="000000"/>
          <w:sz w:val="24"/>
          <w:szCs w:val="24"/>
        </w:rPr>
        <w:t xml:space="preserve"> </w:t>
      </w:r>
      <w:r w:rsidRPr="006C4097">
        <w:rPr>
          <w:rFonts w:ascii="Arial" w:hAnsi="Arial" w:cs="Arial" w:hint="eastAsia"/>
          <w:color w:val="000000"/>
          <w:sz w:val="24"/>
          <w:szCs w:val="24"/>
        </w:rPr>
        <w:t>Graphpad</w:t>
      </w:r>
      <w:r w:rsidRPr="006C4097">
        <w:rPr>
          <w:rFonts w:ascii="Arial" w:hAnsi="Arial" w:cs="Arial"/>
          <w:color w:val="000000"/>
          <w:sz w:val="24"/>
          <w:szCs w:val="24"/>
        </w:rPr>
        <w:t xml:space="preserve"> Pri</w:t>
      </w:r>
      <w:r w:rsidRPr="006C4097">
        <w:rPr>
          <w:rFonts w:ascii="Arial" w:eastAsiaTheme="minorEastAsia" w:hAnsi="Arial" w:cs="Arial" w:hint="eastAsia"/>
          <w:color w:val="000000"/>
          <w:sz w:val="24"/>
          <w:szCs w:val="24"/>
        </w:rPr>
        <w:t>s</w:t>
      </w:r>
      <w:r w:rsidRPr="006C4097">
        <w:rPr>
          <w:rFonts w:ascii="Arial" w:hAnsi="Arial" w:cs="Arial"/>
          <w:color w:val="000000"/>
          <w:sz w:val="24"/>
          <w:szCs w:val="24"/>
        </w:rPr>
        <w:t>m</w:t>
      </w:r>
      <w:r w:rsidRPr="006C4097">
        <w:rPr>
          <w:rFonts w:ascii="Arial" w:hAnsi="Arial" w:cs="Arial" w:hint="eastAsia"/>
          <w:color w:val="000000"/>
          <w:sz w:val="24"/>
          <w:szCs w:val="24"/>
        </w:rPr>
        <w:t xml:space="preserve">. To manage those data with this software, first thing to do is transforming the concentrations into log form. Then, the a curve can be fitted those data by using equation </w:t>
      </w:r>
      <w:proofErr w:type="gramStart"/>
      <w:r w:rsidRPr="006C4097">
        <w:rPr>
          <w:rFonts w:ascii="Arial" w:hAnsi="Arial" w:cs="Arial"/>
          <w:color w:val="000000"/>
          <w:sz w:val="24"/>
          <w:szCs w:val="24"/>
        </w:rPr>
        <w:t>‘</w:t>
      </w:r>
      <w:r w:rsidRPr="006C4097">
        <w:rPr>
          <w:rFonts w:ascii="Arial" w:hAnsi="Arial" w:cs="Arial" w:hint="eastAsia"/>
          <w:color w:val="000000"/>
          <w:sz w:val="24"/>
          <w:szCs w:val="24"/>
        </w:rPr>
        <w:t>log(</w:t>
      </w:r>
      <w:proofErr w:type="gramEnd"/>
      <w:r w:rsidRPr="006C4097">
        <w:rPr>
          <w:rFonts w:ascii="Arial" w:hAnsi="Arial" w:cs="Arial" w:hint="eastAsia"/>
          <w:color w:val="000000"/>
          <w:sz w:val="24"/>
          <w:szCs w:val="24"/>
        </w:rPr>
        <w:t>agonist) vs. Response-- Variable slope (four parameters)</w:t>
      </w:r>
      <w:r w:rsidRPr="006C4097">
        <w:rPr>
          <w:rFonts w:ascii="Arial" w:hAnsi="Arial" w:cs="Arial"/>
          <w:color w:val="000000"/>
          <w:sz w:val="24"/>
          <w:szCs w:val="24"/>
        </w:rPr>
        <w:t>’</w:t>
      </w:r>
      <w:r w:rsidRPr="006C4097">
        <w:rPr>
          <w:rFonts w:ascii="Arial" w:hAnsi="Arial" w:cs="Arial" w:hint="eastAsia"/>
          <w:color w:val="000000"/>
          <w:sz w:val="24"/>
          <w:szCs w:val="24"/>
        </w:rPr>
        <w:t>. Th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result can be automatically generated during the fitting process. Also, the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assay and protein determination </w:t>
      </w:r>
      <w:r w:rsidRPr="006C4097">
        <w:rPr>
          <w:rFonts w:ascii="Arial" w:eastAsiaTheme="minorEastAsia" w:hAnsi="Arial" w:cs="Arial" w:hint="eastAsia"/>
          <w:color w:val="000000"/>
          <w:sz w:val="24"/>
          <w:szCs w:val="24"/>
        </w:rPr>
        <w:t>method are referred to</w:t>
      </w:r>
      <w:r w:rsidRPr="006C4097">
        <w:rPr>
          <w:rFonts w:ascii="Arial" w:hAnsi="Arial" w:cs="Arial" w:hint="eastAsia"/>
          <w:color w:val="000000"/>
          <w:sz w:val="24"/>
          <w:szCs w:val="24"/>
        </w:rPr>
        <w:t xml:space="preserve"> the protocol in </w:t>
      </w:r>
      <w:r w:rsidRPr="006C4097">
        <w:rPr>
          <w:rFonts w:ascii="Arial" w:eastAsiaTheme="minorEastAsia" w:hAnsi="Arial" w:cs="Arial" w:hint="eastAsia"/>
          <w:color w:val="000000"/>
          <w:sz w:val="24"/>
          <w:szCs w:val="24"/>
        </w:rPr>
        <w:t xml:space="preserve">Section </w:t>
      </w:r>
      <w:r w:rsidRPr="006C4097">
        <w:rPr>
          <w:rFonts w:ascii="Arial" w:hAnsi="Arial" w:cs="Arial"/>
          <w:color w:val="000000"/>
          <w:sz w:val="24"/>
          <w:szCs w:val="24"/>
        </w:rPr>
        <w:t xml:space="preserve">2.2.1.3 and 2.2.1.5. </w:t>
      </w:r>
    </w:p>
    <w:p w:rsidR="00181D1E" w:rsidRPr="00181D1E" w:rsidRDefault="00181D1E"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p>
    <w:p w:rsidR="00676167" w:rsidRPr="004C69C6" w:rsidRDefault="00181D1E"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Each experiment was done by triplicate and the standard deviation (error bar) was applied in data analysis.</w:t>
      </w:r>
      <w:r w:rsidR="0011155E" w:rsidRPr="006C4097">
        <w:rPr>
          <w:rFonts w:ascii="Arial" w:eastAsiaTheme="minorEastAsia" w:hAnsi="Arial" w:cs="Arial" w:hint="eastAsia"/>
          <w:color w:val="000000"/>
          <w:sz w:val="24"/>
          <w:szCs w:val="24"/>
        </w:rPr>
        <w:t xml:space="preserve"> Viability assay in both </w:t>
      </w:r>
      <w:r w:rsidR="0011155E" w:rsidRPr="006C4097">
        <w:rPr>
          <w:rFonts w:ascii="Arial" w:eastAsiaTheme="minorEastAsia" w:hAnsi="Arial" w:cs="Arial"/>
          <w:color w:val="000000"/>
          <w:sz w:val="24"/>
          <w:szCs w:val="24"/>
        </w:rPr>
        <w:t>negative</w:t>
      </w:r>
      <w:r w:rsidR="0011155E" w:rsidRPr="006C4097">
        <w:rPr>
          <w:rFonts w:ascii="Arial" w:eastAsiaTheme="minorEastAsia" w:hAnsi="Arial" w:cs="Arial" w:hint="eastAsia"/>
          <w:color w:val="000000"/>
          <w:sz w:val="24"/>
          <w:szCs w:val="24"/>
        </w:rPr>
        <w:t xml:space="preserve"> and positive control optimization was done by triplicate and the standard deviation (error bar) was applied in data analysis. </w:t>
      </w:r>
    </w:p>
    <w:p w:rsidR="00546673" w:rsidRPr="006C4097" w:rsidRDefault="00546673"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p>
    <w:p w:rsidR="00676167" w:rsidRPr="006C4097" w:rsidRDefault="00087C46" w:rsidP="006C4097">
      <w:pPr>
        <w:pStyle w:val="10"/>
        <w:tabs>
          <w:tab w:val="left" w:pos="0"/>
        </w:tabs>
        <w:spacing w:afterLines="100" w:line="480" w:lineRule="auto"/>
        <w:ind w:left="0"/>
        <w:jc w:val="both"/>
        <w:outlineLvl w:val="1"/>
        <w:rPr>
          <w:rFonts w:ascii="Arial" w:hAnsi="Arial" w:cs="Arial"/>
          <w:b/>
          <w:color w:val="000000"/>
          <w:sz w:val="24"/>
          <w:szCs w:val="24"/>
        </w:rPr>
      </w:pPr>
      <w:bookmarkStart w:id="69" w:name="_Toc311062629"/>
      <w:bookmarkStart w:id="70" w:name="_Toc382887941"/>
      <w:r w:rsidRPr="006C4097">
        <w:rPr>
          <w:rFonts w:ascii="Arial" w:hAnsi="Arial" w:cs="Arial" w:hint="eastAsia"/>
          <w:b/>
          <w:color w:val="000000"/>
          <w:sz w:val="28"/>
          <w:szCs w:val="24"/>
        </w:rPr>
        <w:t>3. Results and discussion</w:t>
      </w:r>
      <w:bookmarkEnd w:id="69"/>
      <w:bookmarkEnd w:id="70"/>
    </w:p>
    <w:p w:rsidR="00676167" w:rsidRPr="006C4097" w:rsidRDefault="00087C46" w:rsidP="006C4097">
      <w:pPr>
        <w:spacing w:afterLines="100" w:line="480" w:lineRule="auto"/>
        <w:contextualSpacing/>
        <w:rPr>
          <w:rFonts w:ascii="Arial" w:hAnsi="Arial" w:cs="Arial" w:hint="eastAsia"/>
          <w:color w:val="000000"/>
          <w:sz w:val="24"/>
          <w:szCs w:val="24"/>
          <w:lang w:eastAsia="zh-CN"/>
        </w:rPr>
      </w:pPr>
      <w:r w:rsidRPr="006C4097">
        <w:rPr>
          <w:rFonts w:ascii="Arial" w:hAnsi="Arial" w:cs="Arial" w:hint="eastAsia"/>
          <w:color w:val="000000"/>
          <w:sz w:val="24"/>
          <w:szCs w:val="24"/>
        </w:rPr>
        <w:t xml:space="preserve">The results include four parts: </w:t>
      </w:r>
      <w:r w:rsidRPr="006C4097">
        <w:rPr>
          <w:rFonts w:ascii="Arial" w:hAnsi="Arial" w:cs="Arial"/>
          <w:color w:val="000000"/>
          <w:sz w:val="24"/>
          <w:szCs w:val="24"/>
        </w:rPr>
        <w:t>o</w:t>
      </w:r>
      <w:r w:rsidRPr="006C4097">
        <w:rPr>
          <w:rFonts w:ascii="Arial" w:hAnsi="Arial" w:cs="Arial" w:hint="eastAsia"/>
          <w:color w:val="000000"/>
          <w:sz w:val="24"/>
          <w:szCs w:val="24"/>
        </w:rPr>
        <w:t>ptimizing the biological evaluating system</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using this system to scree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ZINC library,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and</w:t>
      </w:r>
      <w:r w:rsidR="00E14026" w:rsidRPr="006C4097">
        <w:rPr>
          <w:rFonts w:ascii="Arial" w:hAnsi="Arial" w:cs="Arial" w:hint="eastAsia"/>
          <w:bCs/>
          <w:color w:val="000000"/>
          <w:sz w:val="24"/>
          <w:szCs w:val="24"/>
          <w:lang w:eastAsia="zh-CN"/>
        </w:rPr>
        <w:t xml:space="preserve"> </w:t>
      </w:r>
      <w:r w:rsidR="00E14026" w:rsidRPr="006C4097">
        <w:rPr>
          <w:rFonts w:ascii="Arial" w:hAnsi="Arial" w:cs="Arial"/>
          <w:bCs/>
          <w:color w:val="000000"/>
          <w:sz w:val="24"/>
          <w:szCs w:val="24"/>
        </w:rPr>
        <w:t>ε</w:t>
      </w:r>
      <w:r w:rsidRPr="006C4097">
        <w:rPr>
          <w:rFonts w:ascii="Arial" w:hAnsi="Arial" w:cs="Arial"/>
          <w:bCs/>
          <w:color w:val="000000"/>
          <w:sz w:val="24"/>
          <w:szCs w:val="24"/>
        </w:rPr>
        <w:t>-PL</w:t>
      </w:r>
      <w:r w:rsidRPr="006C4097">
        <w:rPr>
          <w:rFonts w:ascii="Arial" w:hAnsi="Arial" w:cs="Arial" w:hint="eastAsia"/>
          <w:bCs/>
          <w:color w:val="000000"/>
          <w:sz w:val="24"/>
          <w:szCs w:val="24"/>
        </w:rPr>
        <w:t>.</w:t>
      </w:r>
      <w:r w:rsidRPr="006C4097" w:rsidDel="00D07326">
        <w:rPr>
          <w:rFonts w:ascii="Arial" w:hAnsi="Arial" w:cs="Arial"/>
          <w:color w:val="000000"/>
          <w:sz w:val="24"/>
          <w:szCs w:val="24"/>
        </w:rPr>
        <w:t xml:space="preserve"> </w:t>
      </w:r>
    </w:p>
    <w:p w:rsidR="00087C46" w:rsidRPr="006C4097" w:rsidRDefault="00087C46" w:rsidP="00AB3EFE">
      <w:pPr>
        <w:pStyle w:val="3"/>
        <w:rPr>
          <w:rFonts w:ascii="Arial" w:hAnsi="Arial" w:cs="Arial"/>
          <w:b w:val="0"/>
          <w:color w:val="000000"/>
          <w:sz w:val="28"/>
          <w:szCs w:val="24"/>
        </w:rPr>
      </w:pPr>
      <w:bookmarkStart w:id="71" w:name="_Toc382887942"/>
      <w:r w:rsidRPr="006C4097">
        <w:rPr>
          <w:rFonts w:ascii="Arial" w:hAnsi="Arial" w:cs="Arial" w:hint="eastAsia"/>
          <w:b w:val="0"/>
          <w:color w:val="000000"/>
          <w:sz w:val="28"/>
          <w:szCs w:val="24"/>
        </w:rPr>
        <w:lastRenderedPageBreak/>
        <w:t>3.1 Optimizing the biological evaluati</w:t>
      </w:r>
      <w:r w:rsidRPr="006C4097">
        <w:rPr>
          <w:rFonts w:ascii="Arial" w:hAnsi="Arial" w:cs="Arial"/>
          <w:b w:val="0"/>
          <w:color w:val="000000"/>
          <w:sz w:val="28"/>
          <w:szCs w:val="24"/>
        </w:rPr>
        <w:t>on</w:t>
      </w:r>
      <w:r w:rsidRPr="006C4097">
        <w:rPr>
          <w:rFonts w:ascii="Arial" w:hAnsi="Arial" w:cs="Arial" w:hint="eastAsia"/>
          <w:b w:val="0"/>
          <w:color w:val="000000"/>
          <w:sz w:val="28"/>
          <w:szCs w:val="24"/>
        </w:rPr>
        <w:t xml:space="preserve"> system</w:t>
      </w:r>
      <w:bookmarkEnd w:id="71"/>
    </w:p>
    <w:p w:rsidR="00087C46" w:rsidRPr="006C4097" w:rsidRDefault="00087C46" w:rsidP="00AB3EFE">
      <w:pPr>
        <w:pStyle w:val="4"/>
        <w:rPr>
          <w:rFonts w:ascii="Arial" w:hAnsi="Arial" w:cs="Arial"/>
          <w:b w:val="0"/>
          <w:color w:val="000000"/>
          <w:szCs w:val="24"/>
        </w:rPr>
      </w:pPr>
      <w:bookmarkStart w:id="72" w:name="_Toc382887943"/>
      <w:r w:rsidRPr="006C4097">
        <w:rPr>
          <w:rFonts w:ascii="Arial" w:hAnsi="Arial" w:cs="Arial" w:hint="eastAsia"/>
          <w:b w:val="0"/>
          <w:color w:val="000000"/>
          <w:szCs w:val="24"/>
        </w:rPr>
        <w:t>3.1.1 Seeding number of SMB cells</w:t>
      </w:r>
      <w:bookmarkEnd w:id="72"/>
    </w:p>
    <w:p w:rsidR="00087C46"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 xml:space="preserve">In the previous </w:t>
      </w:r>
      <w:r w:rsidRPr="006C4097">
        <w:rPr>
          <w:rFonts w:ascii="Arial" w:hAnsi="Arial" w:cs="Arial"/>
          <w:color w:val="000000"/>
          <w:sz w:val="24"/>
          <w:szCs w:val="24"/>
        </w:rPr>
        <w:t>protocol</w:t>
      </w:r>
      <w:r w:rsidRPr="006C4097">
        <w:rPr>
          <w:rFonts w:ascii="Arial" w:hAnsi="Arial" w:cs="Arial" w:hint="eastAsia"/>
          <w:color w:val="000000"/>
          <w:sz w:val="24"/>
          <w:szCs w:val="24"/>
        </w:rPr>
        <w:t xml:space="preserve"> 10000 of the SMB cells per well were seeded on the 96-well plate. However, minor over</w:t>
      </w:r>
      <w:r w:rsidRPr="006C4097">
        <w:rPr>
          <w:rFonts w:ascii="Arial" w:hAnsi="Arial" w:cs="Arial"/>
          <w:color w:val="000000"/>
          <w:sz w:val="24"/>
          <w:szCs w:val="24"/>
        </w:rPr>
        <w:t xml:space="preserve"> confluence</w:t>
      </w:r>
      <w:r w:rsidRPr="006C4097">
        <w:rPr>
          <w:rFonts w:ascii="Arial" w:hAnsi="Arial" w:cs="Arial" w:hint="eastAsia"/>
          <w:color w:val="000000"/>
          <w:sz w:val="24"/>
          <w:szCs w:val="24"/>
        </w:rPr>
        <w:t xml:space="preserve"> (Normally the cell density should be 80-95% in </w:t>
      </w:r>
      <w:r w:rsidRPr="006C4097">
        <w:rPr>
          <w:rFonts w:ascii="Arial" w:hAnsi="Arial" w:cs="Arial"/>
          <w:color w:val="000000"/>
          <w:sz w:val="24"/>
          <w:szCs w:val="24"/>
        </w:rPr>
        <w:t xml:space="preserve">exponential phase </w:t>
      </w:r>
      <w:r w:rsidRPr="006C4097">
        <w:rPr>
          <w:rFonts w:ascii="Arial" w:hAnsi="Arial" w:cs="Arial" w:hint="eastAsia"/>
          <w:color w:val="000000"/>
          <w:sz w:val="24"/>
          <w:szCs w:val="24"/>
        </w:rPr>
        <w:t>after 5 days</w:t>
      </w:r>
      <w:r w:rsidRPr="006C4097">
        <w:rPr>
          <w:rFonts w:ascii="Arial" w:hAnsi="Arial" w:cs="Arial"/>
          <w:color w:val="000000"/>
          <w:sz w:val="24"/>
          <w:szCs w:val="24"/>
        </w:rPr>
        <w:t>’</w:t>
      </w:r>
      <w:r w:rsidRPr="006C4097">
        <w:rPr>
          <w:rFonts w:ascii="Arial" w:hAnsi="Arial" w:cs="Arial" w:hint="eastAsia"/>
          <w:color w:val="000000"/>
          <w:sz w:val="24"/>
          <w:szCs w:val="24"/>
        </w:rPr>
        <w:t xml:space="preserve"> growth) was observed after 5 days</w:t>
      </w:r>
      <w:r w:rsidRPr="006C4097">
        <w:rPr>
          <w:rFonts w:ascii="Arial" w:hAnsi="Arial" w:cs="Arial"/>
          <w:color w:val="000000"/>
          <w:sz w:val="24"/>
          <w:szCs w:val="24"/>
        </w:rPr>
        <w:t>’</w:t>
      </w:r>
      <w:r w:rsidRPr="006C4097">
        <w:rPr>
          <w:rFonts w:ascii="Arial" w:hAnsi="Arial" w:cs="Arial" w:hint="eastAsia"/>
          <w:color w:val="000000"/>
          <w:sz w:val="24"/>
          <w:szCs w:val="24"/>
        </w:rPr>
        <w:t xml:space="preserve"> incubation. Therefore, 10000, 9000, 8000, 7000, 6000, </w:t>
      </w:r>
      <w:r w:rsidRPr="006C4097">
        <w:rPr>
          <w:rFonts w:ascii="Arial" w:hAnsi="Arial" w:cs="Arial"/>
          <w:color w:val="000000"/>
          <w:sz w:val="24"/>
          <w:szCs w:val="24"/>
        </w:rPr>
        <w:t xml:space="preserve">and </w:t>
      </w:r>
      <w:r w:rsidRPr="006C4097">
        <w:rPr>
          <w:rFonts w:ascii="Arial" w:hAnsi="Arial" w:cs="Arial" w:hint="eastAsia"/>
          <w:color w:val="000000"/>
          <w:sz w:val="24"/>
          <w:szCs w:val="24"/>
        </w:rPr>
        <w:t xml:space="preserve">5000 cells per well were </w:t>
      </w:r>
      <w:r w:rsidRPr="006C4097">
        <w:rPr>
          <w:rFonts w:ascii="Arial" w:hAnsi="Arial" w:cs="Arial"/>
          <w:color w:val="000000"/>
          <w:sz w:val="24"/>
          <w:szCs w:val="24"/>
        </w:rPr>
        <w:t>seeded</w:t>
      </w:r>
      <w:r w:rsidRPr="006C4097">
        <w:rPr>
          <w:rFonts w:ascii="Arial" w:hAnsi="Arial" w:cs="Arial" w:hint="eastAsia"/>
          <w:color w:val="000000"/>
          <w:sz w:val="24"/>
          <w:szCs w:val="24"/>
        </w:rPr>
        <w:t xml:space="preserve"> on a 96-well plate and each </w:t>
      </w:r>
      <w:r w:rsidRPr="006C4097">
        <w:rPr>
          <w:rFonts w:ascii="Arial" w:hAnsi="Arial" w:cs="Arial"/>
          <w:color w:val="000000"/>
          <w:sz w:val="24"/>
          <w:szCs w:val="24"/>
        </w:rPr>
        <w:t>experiment</w:t>
      </w:r>
      <w:r w:rsidRPr="006C4097">
        <w:rPr>
          <w:rFonts w:ascii="Arial" w:hAnsi="Arial" w:cs="Arial" w:hint="eastAsia"/>
          <w:color w:val="000000"/>
          <w:sz w:val="24"/>
          <w:szCs w:val="24"/>
        </w:rPr>
        <w:t xml:space="preserve"> w</w:t>
      </w:r>
      <w:r w:rsidRPr="006C4097">
        <w:rPr>
          <w:rFonts w:ascii="Arial" w:hAnsi="Arial" w:cs="Arial"/>
          <w:color w:val="000000"/>
          <w:sz w:val="24"/>
          <w:szCs w:val="24"/>
        </w:rPr>
        <w:t>as</w:t>
      </w:r>
      <w:r w:rsidRPr="006C4097">
        <w:rPr>
          <w:rFonts w:ascii="Arial" w:hAnsi="Arial" w:cs="Arial" w:hint="eastAsia"/>
          <w:color w:val="000000"/>
          <w:sz w:val="24"/>
          <w:szCs w:val="24"/>
        </w:rPr>
        <w:t xml:space="preserve"> repeated 8 times. 8000 cells per well was chosen as the </w:t>
      </w:r>
      <w:r w:rsidRPr="006C4097">
        <w:rPr>
          <w:rFonts w:ascii="Arial" w:hAnsi="Arial" w:cs="Arial"/>
          <w:color w:val="000000"/>
          <w:sz w:val="24"/>
          <w:szCs w:val="24"/>
        </w:rPr>
        <w:t>optimimal</w:t>
      </w:r>
      <w:r w:rsidRPr="006C4097">
        <w:rPr>
          <w:rFonts w:ascii="Arial" w:hAnsi="Arial" w:cs="Arial" w:hint="eastAsia"/>
          <w:color w:val="000000"/>
          <w:sz w:val="24"/>
          <w:szCs w:val="24"/>
        </w:rPr>
        <w:t xml:space="preserve"> </w:t>
      </w:r>
      <w:r w:rsidRPr="006C4097">
        <w:rPr>
          <w:rFonts w:ascii="Arial" w:hAnsi="Arial" w:cs="Arial"/>
          <w:color w:val="000000"/>
          <w:sz w:val="24"/>
          <w:szCs w:val="24"/>
        </w:rPr>
        <w:t>initial seeding density</w:t>
      </w:r>
      <w:r w:rsidRPr="006C4097">
        <w:rPr>
          <w:rFonts w:ascii="Arial" w:hAnsi="Arial" w:cs="Arial" w:hint="eastAsia"/>
          <w:color w:val="000000"/>
          <w:sz w:val="24"/>
          <w:szCs w:val="24"/>
        </w:rPr>
        <w:t xml:space="preserve">. </w:t>
      </w:r>
      <w:r w:rsidRPr="006C4097">
        <w:rPr>
          <w:rFonts w:ascii="Arial" w:hAnsi="Arial" w:cs="Arial"/>
          <w:color w:val="000000"/>
          <w:sz w:val="24"/>
          <w:szCs w:val="24"/>
        </w:rPr>
        <w:t>Using this seeding density, an</w:t>
      </w:r>
      <w:r w:rsidRPr="006C4097">
        <w:rPr>
          <w:rFonts w:ascii="Arial" w:hAnsi="Arial" w:cs="Arial" w:hint="eastAsia"/>
          <w:color w:val="000000"/>
          <w:sz w:val="24"/>
          <w:szCs w:val="24"/>
        </w:rPr>
        <w:t xml:space="preserve"> </w:t>
      </w:r>
      <w:r w:rsidRPr="006C4097">
        <w:rPr>
          <w:rFonts w:ascii="Arial" w:hAnsi="Arial" w:cs="Arial" w:hint="eastAsia"/>
          <w:sz w:val="24"/>
          <w:szCs w:val="24"/>
        </w:rPr>
        <w:t>a</w:t>
      </w:r>
      <w:r w:rsidRPr="006C4097">
        <w:rPr>
          <w:rFonts w:ascii="Arial" w:hAnsi="Arial" w:cs="Arial"/>
          <w:sz w:val="24"/>
          <w:szCs w:val="24"/>
        </w:rPr>
        <w:t xml:space="preserve">verage protein concentration of </w:t>
      </w:r>
      <w:r w:rsidRPr="006C4097">
        <w:rPr>
          <w:rFonts w:ascii="Arial" w:hAnsi="Arial" w:cs="Arial" w:hint="eastAsia"/>
          <w:sz w:val="24"/>
          <w:szCs w:val="24"/>
        </w:rPr>
        <w:t>55.78</w:t>
      </w:r>
      <w:r w:rsidRPr="006C4097">
        <w:rPr>
          <w:rFonts w:ascii="Arial" w:hAnsi="Arial" w:cs="Arial"/>
          <w:sz w:val="24"/>
          <w:szCs w:val="24"/>
        </w:rPr>
        <w:t>µg/well</w:t>
      </w:r>
      <w:r w:rsidRPr="006C4097">
        <w:rPr>
          <w:rFonts w:ascii="Arial" w:hAnsi="Arial" w:cs="Arial" w:hint="eastAsia"/>
          <w:sz w:val="24"/>
          <w:szCs w:val="24"/>
        </w:rPr>
        <w:t xml:space="preserve"> via </w:t>
      </w:r>
      <w:r w:rsidRPr="006C4097">
        <w:rPr>
          <w:rFonts w:ascii="Arial" w:hAnsi="Arial" w:cs="Arial"/>
          <w:sz w:val="24"/>
          <w:szCs w:val="24"/>
        </w:rPr>
        <w:t>the Bradford</w:t>
      </w:r>
      <w:r w:rsidRPr="006C4097">
        <w:rPr>
          <w:rFonts w:ascii="Arial" w:hAnsi="Arial" w:cs="Arial" w:hint="eastAsia"/>
          <w:sz w:val="24"/>
          <w:szCs w:val="24"/>
        </w:rPr>
        <w:t xml:space="preserve"> assay</w:t>
      </w:r>
      <w:r w:rsidRPr="006C4097">
        <w:rPr>
          <w:rFonts w:ascii="Arial" w:hAnsi="Arial" w:cs="Arial"/>
          <w:sz w:val="24"/>
          <w:szCs w:val="24"/>
        </w:rPr>
        <w:t xml:space="preserve"> was measured,</w:t>
      </w:r>
      <w:r w:rsidRPr="006C4097">
        <w:rPr>
          <w:rFonts w:ascii="Arial" w:hAnsi="Arial" w:cs="Arial" w:hint="eastAsia"/>
          <w:sz w:val="24"/>
          <w:szCs w:val="24"/>
        </w:rPr>
        <w:t xml:space="preserve"> which is </w:t>
      </w:r>
      <w:r w:rsidRPr="006C4097">
        <w:rPr>
          <w:rFonts w:ascii="Arial" w:hAnsi="Arial" w:cs="Arial" w:hint="eastAsia"/>
          <w:color w:val="000000"/>
          <w:sz w:val="24"/>
          <w:szCs w:val="24"/>
        </w:rPr>
        <w:t>adequate for</w:t>
      </w:r>
      <w:r w:rsidRPr="006C4097">
        <w:rPr>
          <w:rFonts w:ascii="Arial" w:hAnsi="Arial" w:cs="Arial"/>
          <w:color w:val="000000"/>
          <w:sz w:val="24"/>
          <w:szCs w:val="24"/>
        </w:rPr>
        <w:t xml:space="preserve"> a</w:t>
      </w:r>
      <w:r w:rsidRPr="006C4097">
        <w:rPr>
          <w:rFonts w:ascii="Arial" w:hAnsi="Arial" w:cs="Arial" w:hint="eastAsia"/>
          <w:color w:val="000000"/>
          <w:sz w:val="24"/>
          <w:szCs w:val="24"/>
        </w:rPr>
        <w:t xml:space="preserve"> further dot blot assay.</w:t>
      </w:r>
    </w:p>
    <w:p w:rsidR="00091ED5" w:rsidRPr="006C4097" w:rsidRDefault="00091ED5" w:rsidP="006C4097">
      <w:pPr>
        <w:spacing w:afterLines="100" w:line="480" w:lineRule="auto"/>
        <w:contextualSpacing/>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73" w:name="_Toc382887944"/>
      <w:r w:rsidRPr="006C4097">
        <w:rPr>
          <w:rFonts w:ascii="Arial" w:hAnsi="Arial" w:cs="Arial" w:hint="eastAsia"/>
          <w:b w:val="0"/>
          <w:color w:val="000000"/>
          <w:szCs w:val="24"/>
        </w:rPr>
        <w:t>3.1.2 Concentrations of positive control</w:t>
      </w:r>
      <w:bookmarkEnd w:id="73"/>
      <w:r w:rsidRPr="006C4097">
        <w:rPr>
          <w:rFonts w:ascii="Arial" w:hAnsi="Arial" w:cs="Arial" w:hint="eastAsia"/>
          <w:b w:val="0"/>
          <w:color w:val="000000"/>
          <w:szCs w:val="24"/>
        </w:rPr>
        <w:t xml:space="preserve"> </w:t>
      </w:r>
    </w:p>
    <w:p w:rsidR="00087C46"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10</w:t>
      </w:r>
      <w:r w:rsidRPr="006C4097">
        <w:rPr>
          <w:rFonts w:ascii="Arial" w:hAnsi="Arial" w:cs="Arial"/>
          <w:color w:val="000000"/>
          <w:sz w:val="24"/>
          <w:szCs w:val="24"/>
        </w:rPr>
        <w:t>μ</w:t>
      </w:r>
      <w:r w:rsidRPr="006C4097">
        <w:rPr>
          <w:rFonts w:ascii="Arial" w:hAnsi="Arial" w:cs="Arial" w:hint="eastAsia"/>
          <w:color w:val="000000"/>
          <w:sz w:val="24"/>
          <w:szCs w:val="24"/>
        </w:rPr>
        <w:t xml:space="preserve">M of curcumin was used as </w:t>
      </w:r>
      <w:r w:rsidRPr="006C4097">
        <w:rPr>
          <w:rFonts w:ascii="Arial" w:hAnsi="Arial" w:cs="Arial"/>
          <w:color w:val="000000"/>
          <w:sz w:val="24"/>
          <w:szCs w:val="24"/>
        </w:rPr>
        <w:t xml:space="preserve">a </w:t>
      </w:r>
      <w:r w:rsidRPr="006C4097">
        <w:rPr>
          <w:rFonts w:ascii="Arial" w:hAnsi="Arial" w:cs="Arial" w:hint="eastAsia"/>
          <w:color w:val="000000"/>
          <w:sz w:val="24"/>
          <w:szCs w:val="24"/>
        </w:rPr>
        <w:t>positive control in the dot blot assay in the previous protoc</w:t>
      </w:r>
      <w:r w:rsidRPr="006C4097">
        <w:rPr>
          <w:rFonts w:ascii="Arial" w:hAnsi="Arial" w:cs="Arial"/>
          <w:color w:val="000000"/>
          <w:sz w:val="24"/>
          <w:szCs w:val="24"/>
        </w:rPr>
        <w:t>o</w:t>
      </w:r>
      <w:r w:rsidRPr="006C4097">
        <w:rPr>
          <w:rFonts w:ascii="Arial" w:hAnsi="Arial" w:cs="Arial" w:hint="eastAsia"/>
          <w:color w:val="000000"/>
          <w:sz w:val="24"/>
          <w:szCs w:val="24"/>
        </w:rPr>
        <w:t xml:space="preserve">l. </w:t>
      </w:r>
      <w:r w:rsidRPr="006C4097">
        <w:rPr>
          <w:rFonts w:ascii="Arial" w:hAnsi="Arial" w:cs="Arial"/>
          <w:color w:val="000000"/>
          <w:sz w:val="24"/>
          <w:szCs w:val="24"/>
        </w:rPr>
        <w:t>In this project, the d</w:t>
      </w:r>
      <w:r w:rsidRPr="006C4097">
        <w:rPr>
          <w:rFonts w:ascii="Arial" w:hAnsi="Arial" w:cs="Arial" w:hint="eastAsia"/>
          <w:color w:val="000000"/>
          <w:sz w:val="24"/>
          <w:szCs w:val="24"/>
        </w:rPr>
        <w:t>ot blot assay was applied to determine th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of curcumin and also </w:t>
      </w:r>
      <w:r w:rsidRPr="006C4097">
        <w:rPr>
          <w:rFonts w:ascii="Arial" w:hAnsi="Arial" w:cs="Arial"/>
          <w:color w:val="000000"/>
          <w:sz w:val="24"/>
          <w:szCs w:val="24"/>
        </w:rPr>
        <w:t xml:space="preserve">to </w:t>
      </w:r>
      <w:r w:rsidRPr="006C4097">
        <w:rPr>
          <w:rFonts w:ascii="Arial" w:hAnsi="Arial" w:cs="Arial" w:hint="eastAsia"/>
          <w:color w:val="000000"/>
          <w:sz w:val="24"/>
          <w:szCs w:val="24"/>
        </w:rPr>
        <w:t>confirm whether 10</w:t>
      </w:r>
      <w:r w:rsidRPr="006C4097">
        <w:rPr>
          <w:rFonts w:ascii="Arial" w:hAnsi="Arial" w:cs="Arial"/>
          <w:color w:val="000000"/>
          <w:sz w:val="24"/>
          <w:szCs w:val="24"/>
        </w:rPr>
        <w:t>μ</w:t>
      </w:r>
      <w:r w:rsidRPr="006C4097">
        <w:rPr>
          <w:rFonts w:ascii="Arial" w:hAnsi="Arial" w:cs="Arial" w:hint="eastAsia"/>
          <w:color w:val="000000"/>
          <w:sz w:val="24"/>
          <w:szCs w:val="24"/>
        </w:rPr>
        <w:t>M of it can eliminate more than 90%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by comparing </w:t>
      </w:r>
      <w:r w:rsidRPr="006C4097">
        <w:rPr>
          <w:rFonts w:ascii="Arial" w:hAnsi="Arial" w:cs="Arial"/>
          <w:color w:val="000000"/>
          <w:sz w:val="24"/>
          <w:szCs w:val="24"/>
        </w:rPr>
        <w:t xml:space="preserve">it </w:t>
      </w:r>
      <w:r w:rsidRPr="006C4097">
        <w:rPr>
          <w:rFonts w:ascii="Arial" w:hAnsi="Arial" w:cs="Arial" w:hint="eastAsia"/>
          <w:color w:val="000000"/>
          <w:sz w:val="24"/>
          <w:szCs w:val="24"/>
        </w:rPr>
        <w:t xml:space="preserve">with negative control (0.5% DMSO). Also, the viability of cells should be above 70 percent by comparing </w:t>
      </w:r>
      <w:r w:rsidRPr="006C4097">
        <w:rPr>
          <w:rFonts w:ascii="Arial" w:hAnsi="Arial" w:cs="Arial"/>
          <w:color w:val="000000"/>
          <w:sz w:val="24"/>
          <w:szCs w:val="24"/>
        </w:rPr>
        <w:t xml:space="preserve">them </w:t>
      </w:r>
      <w:r w:rsidRPr="006C4097">
        <w:rPr>
          <w:rFonts w:ascii="Arial" w:hAnsi="Arial" w:cs="Arial" w:hint="eastAsia"/>
          <w:color w:val="000000"/>
          <w:sz w:val="24"/>
          <w:szCs w:val="24"/>
        </w:rPr>
        <w:t>with negative control (0.5% DMSO).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of curcumin anti-prion activity was reported as </w:t>
      </w:r>
      <w:r w:rsidRPr="006C4097">
        <w:rPr>
          <w:rFonts w:ascii="Arial" w:hAnsi="Arial" w:cs="Arial"/>
          <w:color w:val="000000"/>
          <w:sz w:val="24"/>
          <w:szCs w:val="24"/>
        </w:rPr>
        <w:t>0.95±0.07</w:t>
      </w:r>
      <w:r w:rsidRPr="006C4097">
        <w:rPr>
          <w:rFonts w:ascii="Arial" w:hAnsi="Arial" w:cs="Arial"/>
          <w:sz w:val="24"/>
          <w:szCs w:val="24"/>
        </w:rPr>
        <w:t>µ</w:t>
      </w:r>
      <w:r w:rsidRPr="006C4097">
        <w:rPr>
          <w:rFonts w:ascii="Arial" w:hAnsi="Arial" w:cs="Arial" w:hint="eastAsia"/>
          <w:color w:val="000000"/>
          <w:sz w:val="24"/>
          <w:szCs w:val="24"/>
        </w:rPr>
        <w:t>M on the SMB cell line.</w:t>
      </w:r>
      <w:hyperlink w:anchor="_ENREF_129" w:tooltip="Thompson, 2009 #404"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Thompson&lt;/Author&gt;&lt;Year&gt;2009&lt;/Year&gt;&lt;RecNum&gt;404&lt;/RecNum&gt;&lt;DisplayText&gt;&lt;style face="superscript"&gt;117&lt;/style&gt;&lt;/DisplayText&gt;&lt;record&gt;&lt;rec-number&gt;404&lt;/rec-number&gt;&lt;foreign-keys&gt;&lt;key app="EN" db-id="25dxrx9vzdxd0le9ztl5wrxbssasvpps055w"&gt;404&lt;/key&gt;&lt;/foreign-keys&gt;&lt;ref-type name="Journal Article"&gt;17&lt;/ref-type&gt;&lt;contributors&gt;&lt;authors&gt;&lt;author&gt;Thompson, M. J.&lt;/author&gt;&lt;author&gt;Borsenberger, V.&lt;/author&gt;&lt;author&gt;Louth, J. C.&lt;/author&gt;&lt;author&gt;Judd, K. E.&lt;/author&gt;&lt;author&gt;Chen, B.&lt;/author&gt;&lt;/authors&gt;&lt;/contributors&gt;&lt;auth-address&gt;Department of Chemistry, University of Sheffield, Brook Hill, Sheffield S3 7HF, UK.&lt;/auth-address&gt;&lt;titles&gt;&lt;title&gt;Design, synthesis, and structure-activity relationship of indole-3-glyoxylamide libraries possessing highly potent activity in a cell line model of prion disease&lt;/title&gt;&lt;secondary-title&gt;J Med Chem&lt;/secondary-title&gt;&lt;/titles&gt;&lt;periodical&gt;&lt;full-title&gt;J Med Chem&lt;/full-title&gt;&lt;/periodical&gt;&lt;pages&gt;7503-11&lt;/pages&gt;&lt;volume&gt;52&lt;/volume&gt;&lt;number&gt;23&lt;/number&gt;&lt;edition&gt;2009/10/22&lt;/edition&gt;&lt;keywords&gt;&lt;keyword&gt;Amides/chemical synthesis/ chemistry/ pharmacology/therapeutic use&lt;/keyword&gt;&lt;keyword&gt;Amines/chemistry&lt;/keyword&gt;&lt;keyword&gt;Animals&lt;/keyword&gt;&lt;keyword&gt;Cell Line&lt;/keyword&gt;&lt;keyword&gt;Drug Design&lt;/keyword&gt;&lt;keyword&gt;Indoles/ chemistry&lt;/keyword&gt;&lt;keyword&gt;Mice&lt;/keyword&gt;&lt;keyword&gt;Prion Diseases/drug therapy/ pathology&lt;/keyword&gt;&lt;keyword&gt;Small Molecule Libraries/chemical synthesis/ chemistry/ pharmacology/therapeutic&lt;/keyword&gt;&lt;keyword&gt;use&lt;/keyword&gt;&lt;keyword&gt;Structure-Activity Relationship&lt;/keyword&gt;&lt;/keywords&gt;&lt;dates&gt;&lt;year&gt;2009&lt;/year&gt;&lt;pub-dates&gt;&lt;date&gt;Dec 10&lt;/date&gt;&lt;/pub-dates&gt;&lt;/dates&gt;&lt;isbn&gt;1520-4804 (Electronic)&amp;#xD;0022-2623 (Linking)&lt;/isbn&gt;&lt;accession-num&gt;19842664&lt;/accession-num&gt;&lt;urls&gt;&lt;related-urls&gt;&lt;url&gt;http://pubs.acs.org/doi/pdfplus/10.1021/jm900920x&lt;/url&gt;&lt;/related-urls&gt;&lt;/urls&gt;&lt;electronic-resource-num&gt;10.1021/jm900920x [doi]&lt;/electronic-resource-num&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1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8228F7" w:rsidRPr="006C4097" w:rsidRDefault="00087C46" w:rsidP="006C4097">
      <w:pPr>
        <w:spacing w:afterLines="100" w:line="480" w:lineRule="auto"/>
        <w:contextualSpacing/>
        <w:rPr>
          <w:rFonts w:ascii="Arial" w:hAnsi="Arial" w:cs="Arial"/>
          <w:color w:val="000000"/>
          <w:sz w:val="24"/>
          <w:szCs w:val="24"/>
          <w:lang w:eastAsia="zh-CN"/>
        </w:rPr>
      </w:pPr>
      <w:r w:rsidRPr="006C4097">
        <w:rPr>
          <w:rFonts w:ascii="Arial" w:hAnsi="Arial" w:cs="Arial" w:hint="eastAsia"/>
          <w:color w:val="000000"/>
          <w:sz w:val="24"/>
          <w:szCs w:val="24"/>
        </w:rPr>
        <w:lastRenderedPageBreak/>
        <w:t>The determination of curcumin</w:t>
      </w:r>
      <w:r w:rsidRPr="006C4097">
        <w:rPr>
          <w:rFonts w:ascii="Arial" w:hAnsi="Arial" w:cs="Arial"/>
          <w:color w:val="000000"/>
          <w:sz w:val="24"/>
          <w:szCs w:val="24"/>
        </w:rPr>
        <w:t xml:space="preserve"> </w:t>
      </w:r>
      <w:r w:rsidRPr="006C4097">
        <w:rPr>
          <w:rFonts w:ascii="Arial" w:hAnsi="Arial" w:cs="Arial" w:hint="eastAsia"/>
          <w:color w:val="000000"/>
          <w:sz w:val="24"/>
          <w:szCs w:val="24"/>
        </w:rPr>
        <w:t>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was set up by diluting its DMSO stock solution and dosing from 0.05 to 12.5</w:t>
      </w:r>
      <w:r w:rsidRPr="006C4097">
        <w:rPr>
          <w:rFonts w:ascii="Arial" w:hAnsi="Arial" w:cs="Arial"/>
          <w:sz w:val="24"/>
          <w:szCs w:val="24"/>
        </w:rPr>
        <w:t>µ</w:t>
      </w:r>
      <w:r w:rsidRPr="006C4097">
        <w:rPr>
          <w:rFonts w:ascii="Arial" w:hAnsi="Arial" w:cs="Arial" w:hint="eastAsia"/>
          <w:color w:val="000000"/>
          <w:sz w:val="24"/>
          <w:szCs w:val="24"/>
        </w:rPr>
        <w:t xml:space="preserve">M in 3 parallel assays (triplicates in each assay). Although </w:t>
      </w:r>
      <w:r w:rsidRPr="006C4097">
        <w:rPr>
          <w:rFonts w:ascii="Arial" w:hAnsi="Arial" w:cs="Arial"/>
          <w:color w:val="000000"/>
          <w:sz w:val="24"/>
          <w:szCs w:val="24"/>
        </w:rPr>
        <w:t xml:space="preserve">there were </w:t>
      </w:r>
      <w:r w:rsidRPr="006C4097">
        <w:rPr>
          <w:rFonts w:ascii="Arial" w:hAnsi="Arial" w:cs="Arial" w:hint="eastAsia"/>
          <w:color w:val="000000"/>
          <w:sz w:val="24"/>
          <w:szCs w:val="24"/>
        </w:rPr>
        <w:t>different lot</w:t>
      </w:r>
      <w:r w:rsidRPr="006C4097">
        <w:rPr>
          <w:rFonts w:ascii="Arial" w:hAnsi="Arial" w:cs="Arial"/>
          <w:color w:val="000000"/>
          <w:sz w:val="24"/>
          <w:szCs w:val="24"/>
        </w:rPr>
        <w:t>s</w:t>
      </w:r>
      <w:r w:rsidRPr="006C4097">
        <w:rPr>
          <w:rFonts w:ascii="Arial" w:hAnsi="Arial" w:cs="Arial" w:hint="eastAsia"/>
          <w:color w:val="000000"/>
          <w:sz w:val="24"/>
          <w:szCs w:val="24"/>
        </w:rPr>
        <w:t xml:space="preserve"> of curcumin and different passages of cells, averag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of curcumin from 3 assays was 0.87</w:t>
      </w:r>
      <w:r w:rsidRPr="006C4097">
        <w:rPr>
          <w:rFonts w:ascii="Arial" w:hAnsi="Arial" w:cs="Arial"/>
          <w:color w:val="000000"/>
          <w:sz w:val="24"/>
          <w:szCs w:val="24"/>
        </w:rPr>
        <w:t>±</w:t>
      </w:r>
      <w:r w:rsidRPr="006C4097">
        <w:rPr>
          <w:rFonts w:ascii="Arial" w:hAnsi="Arial" w:cs="Arial" w:hint="eastAsia"/>
          <w:color w:val="000000"/>
          <w:sz w:val="24"/>
          <w:szCs w:val="24"/>
        </w:rPr>
        <w:t>0.12</w:t>
      </w:r>
      <w:bookmarkStart w:id="74" w:name="OLE_LINK1"/>
      <w:r w:rsidRPr="006C4097">
        <w:rPr>
          <w:rFonts w:ascii="Arial" w:hAnsi="Arial" w:cs="Arial"/>
          <w:sz w:val="24"/>
          <w:szCs w:val="24"/>
        </w:rPr>
        <w:t>µ</w:t>
      </w:r>
      <w:r w:rsidRPr="006C4097">
        <w:rPr>
          <w:rFonts w:ascii="Arial" w:hAnsi="Arial" w:cs="Arial" w:hint="eastAsia"/>
          <w:color w:val="000000"/>
          <w:sz w:val="24"/>
          <w:szCs w:val="24"/>
        </w:rPr>
        <w:t>M</w:t>
      </w:r>
      <w:bookmarkEnd w:id="74"/>
      <w:r w:rsidRPr="006C4097">
        <w:rPr>
          <w:rFonts w:ascii="Arial" w:hAnsi="Arial" w:cs="Arial"/>
          <w:color w:val="000000"/>
          <w:sz w:val="24"/>
          <w:szCs w:val="24"/>
        </w:rPr>
        <w:t>,</w:t>
      </w:r>
      <w:r w:rsidRPr="006C4097">
        <w:rPr>
          <w:rFonts w:ascii="Arial" w:hAnsi="Arial" w:cs="Arial" w:hint="eastAsia"/>
          <w:color w:val="000000"/>
          <w:sz w:val="24"/>
          <w:szCs w:val="24"/>
        </w:rPr>
        <w:t xml:space="preserve"> which was similar to th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in the report mentioned above. Furthermore, 10</w:t>
      </w:r>
      <w:r w:rsidRPr="006C4097">
        <w:rPr>
          <w:rFonts w:ascii="Arial" w:hAnsi="Arial" w:cs="Arial"/>
          <w:sz w:val="24"/>
          <w:szCs w:val="24"/>
        </w:rPr>
        <w:t>µ</w:t>
      </w:r>
      <w:r w:rsidRPr="006C4097">
        <w:rPr>
          <w:rFonts w:ascii="Arial" w:hAnsi="Arial" w:cs="Arial" w:hint="eastAsia"/>
          <w:color w:val="000000"/>
          <w:sz w:val="24"/>
          <w:szCs w:val="24"/>
        </w:rPr>
        <w:t xml:space="preserve">M of curcumin was able to </w:t>
      </w:r>
      <w:r w:rsidRPr="006C4097">
        <w:rPr>
          <w:rFonts w:ascii="Arial" w:hAnsi="Arial" w:cs="Arial"/>
          <w:color w:val="000000"/>
          <w:sz w:val="24"/>
          <w:szCs w:val="24"/>
        </w:rPr>
        <w:t>suppress</w:t>
      </w:r>
      <w:r w:rsidRPr="006C4097">
        <w:rPr>
          <w:rFonts w:ascii="Arial" w:hAnsi="Arial" w:cs="Arial" w:hint="eastAsia"/>
          <w:color w:val="000000"/>
          <w:sz w:val="24"/>
          <w:szCs w:val="24"/>
        </w:rPr>
        <w:t xml:space="preserve"> th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to 10% by comparing</w:t>
      </w:r>
      <w:r w:rsidRPr="006C4097">
        <w:rPr>
          <w:rFonts w:ascii="Arial" w:hAnsi="Arial" w:cs="Arial"/>
          <w:color w:val="000000"/>
          <w:sz w:val="24"/>
          <w:szCs w:val="24"/>
        </w:rPr>
        <w:t xml:space="preserve"> it</w:t>
      </w:r>
      <w:r w:rsidRPr="006C4097">
        <w:rPr>
          <w:rFonts w:ascii="Arial" w:hAnsi="Arial" w:cs="Arial" w:hint="eastAsia"/>
          <w:color w:val="000000"/>
          <w:sz w:val="24"/>
          <w:szCs w:val="24"/>
        </w:rPr>
        <w:t xml:space="preserve"> with negative control. (Figure </w:t>
      </w:r>
      <w:r w:rsidR="00437C74"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4</w:t>
      </w:r>
      <w:r w:rsidRPr="006C4097">
        <w:rPr>
          <w:rFonts w:ascii="Arial" w:hAnsi="Arial" w:cs="Arial"/>
          <w:color w:val="000000"/>
          <w:sz w:val="24"/>
          <w:szCs w:val="24"/>
        </w:rPr>
        <w:t>, top</w:t>
      </w:r>
      <w:r w:rsidRPr="006C4097">
        <w:rPr>
          <w:rFonts w:ascii="Arial" w:hAnsi="Arial" w:cs="Arial" w:hint="eastAsia"/>
          <w:color w:val="000000"/>
          <w:sz w:val="24"/>
          <w:szCs w:val="24"/>
        </w:rPr>
        <w:t>) The viability results were higher than 90% in all eight concentrations</w:t>
      </w:r>
      <w:r w:rsidRPr="006C4097">
        <w:rPr>
          <w:rFonts w:ascii="Arial" w:hAnsi="Arial" w:cs="Arial"/>
          <w:color w:val="000000"/>
          <w:sz w:val="24"/>
          <w:szCs w:val="24"/>
        </w:rPr>
        <w:t>,</w:t>
      </w:r>
      <w:r w:rsidRPr="006C4097">
        <w:rPr>
          <w:rFonts w:ascii="Arial" w:hAnsi="Arial" w:cs="Arial" w:hint="eastAsia"/>
          <w:color w:val="000000"/>
          <w:sz w:val="24"/>
          <w:szCs w:val="24"/>
        </w:rPr>
        <w:t xml:space="preserve"> (Figure </w:t>
      </w:r>
      <w:r w:rsidR="00437C74"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4</w:t>
      </w:r>
      <w:r w:rsidRPr="006C4097">
        <w:rPr>
          <w:rFonts w:ascii="Arial" w:hAnsi="Arial" w:cs="Arial"/>
          <w:color w:val="000000"/>
          <w:sz w:val="24"/>
          <w:szCs w:val="24"/>
        </w:rPr>
        <w:t>, bottom</w:t>
      </w:r>
      <w:r w:rsidRPr="006C4097">
        <w:rPr>
          <w:rFonts w:ascii="Arial" w:hAnsi="Arial" w:cs="Arial" w:hint="eastAsia"/>
          <w:color w:val="000000"/>
          <w:sz w:val="24"/>
          <w:szCs w:val="24"/>
        </w:rPr>
        <w:t xml:space="preserve">) </w:t>
      </w:r>
      <w:r w:rsidRPr="006C4097">
        <w:rPr>
          <w:rFonts w:ascii="Arial" w:hAnsi="Arial" w:cs="Arial"/>
          <w:color w:val="000000"/>
          <w:sz w:val="24"/>
          <w:szCs w:val="24"/>
        </w:rPr>
        <w:t>t</w:t>
      </w:r>
      <w:r w:rsidRPr="006C4097">
        <w:rPr>
          <w:rFonts w:ascii="Arial" w:hAnsi="Arial" w:cs="Arial" w:hint="eastAsia"/>
          <w:color w:val="000000"/>
          <w:sz w:val="24"/>
          <w:szCs w:val="24"/>
        </w:rPr>
        <w:t xml:space="preserve">herefore in order to </w:t>
      </w:r>
      <w:r w:rsidRPr="006C4097">
        <w:rPr>
          <w:rFonts w:ascii="Arial" w:hAnsi="Arial" w:cs="Arial"/>
          <w:color w:val="000000"/>
          <w:sz w:val="24"/>
          <w:szCs w:val="24"/>
        </w:rPr>
        <w:t>fulfill</w:t>
      </w:r>
      <w:r w:rsidRPr="006C4097">
        <w:rPr>
          <w:rFonts w:ascii="Arial" w:hAnsi="Arial" w:cs="Arial" w:hint="eastAsia"/>
          <w:color w:val="000000"/>
          <w:sz w:val="24"/>
          <w:szCs w:val="24"/>
        </w:rPr>
        <w:t xml:space="preserve"> the </w:t>
      </w:r>
      <w:r w:rsidRPr="006C4097">
        <w:rPr>
          <w:rFonts w:ascii="Arial" w:hAnsi="Arial" w:cs="Arial"/>
          <w:color w:val="000000"/>
          <w:sz w:val="24"/>
          <w:szCs w:val="24"/>
        </w:rPr>
        <w:t>requirement</w:t>
      </w:r>
      <w:r w:rsidRPr="006C4097">
        <w:rPr>
          <w:rFonts w:ascii="Arial" w:hAnsi="Arial" w:cs="Arial" w:hint="eastAsia"/>
          <w:color w:val="000000"/>
          <w:sz w:val="24"/>
          <w:szCs w:val="24"/>
        </w:rPr>
        <w:t xml:space="preserve"> as</w:t>
      </w:r>
      <w:r w:rsidRPr="006C4097">
        <w:rPr>
          <w:rFonts w:ascii="Arial" w:hAnsi="Arial" w:cs="Arial"/>
          <w:color w:val="000000"/>
          <w:sz w:val="24"/>
          <w:szCs w:val="24"/>
        </w:rPr>
        <w:t xml:space="preserve"> a</w:t>
      </w:r>
      <w:r w:rsidRPr="006C4097">
        <w:rPr>
          <w:rFonts w:ascii="Arial" w:hAnsi="Arial" w:cs="Arial" w:hint="eastAsia"/>
          <w:color w:val="000000"/>
          <w:sz w:val="24"/>
          <w:szCs w:val="24"/>
        </w:rPr>
        <w:t xml:space="preserve"> positive control and also for </w:t>
      </w:r>
      <w:r w:rsidRPr="006C4097">
        <w:rPr>
          <w:rFonts w:ascii="Arial" w:hAnsi="Arial" w:cs="Arial"/>
          <w:color w:val="000000"/>
          <w:sz w:val="24"/>
          <w:szCs w:val="24"/>
        </w:rPr>
        <w:t>‘</w:t>
      </w:r>
      <w:r w:rsidRPr="006C4097">
        <w:rPr>
          <w:rFonts w:ascii="Arial" w:hAnsi="Arial" w:cs="Arial" w:hint="eastAsia"/>
          <w:color w:val="000000"/>
          <w:sz w:val="24"/>
          <w:szCs w:val="24"/>
        </w:rPr>
        <w:t>safekeeping</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reasons</w:t>
      </w:r>
      <w:r w:rsidRPr="006C4097">
        <w:rPr>
          <w:rFonts w:ascii="Arial" w:hAnsi="Arial" w:cs="Arial" w:hint="eastAsia"/>
          <w:color w:val="000000"/>
          <w:sz w:val="24"/>
          <w:szCs w:val="24"/>
        </w:rPr>
        <w:t xml:space="preserve"> (decrease th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to 10%), 10</w:t>
      </w:r>
      <w:r w:rsidRPr="006C4097">
        <w:rPr>
          <w:rFonts w:ascii="Arial" w:hAnsi="Arial" w:cs="Arial"/>
          <w:color w:val="000000"/>
          <w:sz w:val="24"/>
          <w:szCs w:val="24"/>
        </w:rPr>
        <w:t>μ</w:t>
      </w:r>
      <w:r w:rsidRPr="006C4097">
        <w:rPr>
          <w:rFonts w:ascii="Arial" w:hAnsi="Arial" w:cs="Arial" w:hint="eastAsia"/>
          <w:color w:val="000000"/>
          <w:sz w:val="24"/>
          <w:szCs w:val="24"/>
        </w:rPr>
        <w:t>M was kept and confirmed as the concentration of positive control.</w:t>
      </w:r>
    </w:p>
    <w:p w:rsidR="00605B90" w:rsidRPr="006C4097" w:rsidRDefault="00605B90" w:rsidP="006C4097">
      <w:pPr>
        <w:spacing w:afterLines="100" w:line="480" w:lineRule="auto"/>
        <w:contextualSpacing/>
        <w:rPr>
          <w:rFonts w:ascii="Arial" w:hAnsi="Arial" w:cs="Arial"/>
          <w:color w:val="000000"/>
          <w:sz w:val="24"/>
          <w:szCs w:val="24"/>
          <w:lang w:eastAsia="zh-CN"/>
        </w:rPr>
      </w:pPr>
    </w:p>
    <w:p w:rsidR="004C69C6" w:rsidRDefault="00825D72" w:rsidP="006C4097">
      <w:pPr>
        <w:spacing w:afterLines="100" w:line="480" w:lineRule="auto"/>
        <w:contextualSpacing/>
        <w:jc w:val="center"/>
        <w:rPr>
          <w:rFonts w:hint="eastAsia"/>
          <w:sz w:val="24"/>
          <w:szCs w:val="24"/>
          <w:lang w:eastAsia="zh-CN"/>
        </w:rPr>
      </w:pPr>
      <w:r w:rsidRPr="006C4097">
        <w:rPr>
          <w:sz w:val="24"/>
          <w:szCs w:val="24"/>
        </w:rPr>
        <w:object w:dxaOrig="7733" w:dyaOrig="4594">
          <v:shape id="_x0000_i1050" type="#_x0000_t75" style="width:389.25pt;height:231pt" o:ole="">
            <v:imagedata r:id="rId44" o:title=""/>
          </v:shape>
          <o:OLEObject Type="Embed" ProgID="Prism6.Document" ShapeID="_x0000_i1050" DrawAspect="Content" ObjectID="_1457192298" r:id="rId45"/>
        </w:object>
      </w:r>
    </w:p>
    <w:p w:rsidR="008228F7" w:rsidRPr="006C4097" w:rsidRDefault="00087C46" w:rsidP="006C4097">
      <w:pPr>
        <w:spacing w:afterLines="100" w:line="480" w:lineRule="auto"/>
        <w:contextualSpacing/>
        <w:jc w:val="center"/>
        <w:rPr>
          <w:sz w:val="24"/>
          <w:szCs w:val="24"/>
        </w:rPr>
      </w:pPr>
      <w:r w:rsidRPr="006C4097">
        <w:rPr>
          <w:sz w:val="24"/>
          <w:szCs w:val="24"/>
        </w:rPr>
        <w:object w:dxaOrig="5774" w:dyaOrig="4867">
          <v:shape id="_x0000_i1035" type="#_x0000_t75" style="width:289.5pt;height:241.5pt" o:ole="">
            <v:imagedata r:id="rId46" o:title=""/>
          </v:shape>
          <o:OLEObject Type="Embed" ProgID="Prism6.Document" ShapeID="_x0000_i1035" DrawAspect="Content" ObjectID="_1457192299" r:id="rId47"/>
        </w:object>
      </w:r>
    </w:p>
    <w:p w:rsidR="00091ED5" w:rsidRPr="006C4097" w:rsidRDefault="00087C46" w:rsidP="006C4097">
      <w:pPr>
        <w:spacing w:afterLines="100"/>
        <w:contextualSpacing/>
        <w:jc w:val="center"/>
        <w:rPr>
          <w:rFonts w:ascii="Arial" w:hAnsi="Arial" w:cs="Arial"/>
          <w:sz w:val="24"/>
          <w:szCs w:val="24"/>
          <w:lang w:eastAsia="zh-CN"/>
        </w:rPr>
      </w:pPr>
      <w:proofErr w:type="gramStart"/>
      <w:r w:rsidRPr="006C4097">
        <w:rPr>
          <w:rFonts w:ascii="Arial" w:hAnsi="Arial" w:cs="Arial"/>
          <w:sz w:val="24"/>
          <w:szCs w:val="24"/>
        </w:rPr>
        <w:t xml:space="preserve">Figure </w:t>
      </w:r>
      <w:r w:rsidR="00437C74" w:rsidRPr="006C4097">
        <w:rPr>
          <w:rFonts w:ascii="Arial" w:hAnsi="Arial" w:cs="Arial" w:hint="eastAsia"/>
          <w:sz w:val="24"/>
          <w:szCs w:val="24"/>
          <w:lang w:eastAsia="zh-CN"/>
        </w:rPr>
        <w:t>1</w:t>
      </w:r>
      <w:r w:rsidRPr="006C4097">
        <w:rPr>
          <w:rFonts w:ascii="Arial" w:hAnsi="Arial" w:cs="Arial" w:hint="eastAsia"/>
          <w:sz w:val="24"/>
          <w:szCs w:val="24"/>
        </w:rPr>
        <w:t>4</w:t>
      </w:r>
      <w:r w:rsidRPr="006C4097">
        <w:rPr>
          <w:rFonts w:ascii="Arial" w:hAnsi="Arial" w:cs="Arial"/>
          <w:sz w:val="24"/>
          <w:szCs w:val="24"/>
        </w:rPr>
        <w:t>.</w:t>
      </w:r>
      <w:proofErr w:type="gramEnd"/>
      <w:r w:rsidRPr="006C4097">
        <w:rPr>
          <w:rFonts w:ascii="Arial" w:hAnsi="Arial" w:cs="Arial"/>
          <w:sz w:val="24"/>
          <w:szCs w:val="24"/>
        </w:rPr>
        <w:t xml:space="preserve"> EC</w:t>
      </w:r>
      <w:r w:rsidRPr="006C4097">
        <w:rPr>
          <w:rFonts w:ascii="Arial" w:hAnsi="Arial" w:cs="Arial"/>
          <w:sz w:val="24"/>
          <w:szCs w:val="24"/>
          <w:vertAlign w:val="subscript"/>
        </w:rPr>
        <w:t>50</w:t>
      </w:r>
      <w:r w:rsidRPr="006C4097">
        <w:rPr>
          <w:rFonts w:ascii="Arial" w:hAnsi="Arial" w:cs="Arial"/>
          <w:sz w:val="24"/>
          <w:szCs w:val="24"/>
        </w:rPr>
        <w:t xml:space="preserve"> results </w:t>
      </w:r>
      <w:r w:rsidR="00517EC0" w:rsidRPr="006C4097">
        <w:rPr>
          <w:rFonts w:ascii="Arial" w:hAnsi="Arial" w:cs="Arial" w:hint="eastAsia"/>
          <w:sz w:val="24"/>
          <w:szCs w:val="24"/>
          <w:lang w:eastAsia="zh-CN"/>
        </w:rPr>
        <w:t>of</w:t>
      </w:r>
      <w:r w:rsidRPr="006C4097">
        <w:rPr>
          <w:rFonts w:ascii="Arial" w:hAnsi="Arial" w:cs="Arial"/>
          <w:sz w:val="24"/>
          <w:szCs w:val="24"/>
        </w:rPr>
        <w:t xml:space="preserve"> </w:t>
      </w:r>
      <w:r w:rsidR="00517EC0" w:rsidRPr="006C4097">
        <w:rPr>
          <w:rFonts w:ascii="Arial" w:hAnsi="Arial" w:cs="Arial" w:hint="eastAsia"/>
          <w:sz w:val="24"/>
          <w:szCs w:val="24"/>
          <w:lang w:eastAsia="zh-CN"/>
        </w:rPr>
        <w:t>c</w:t>
      </w:r>
      <w:r w:rsidRPr="006C4097">
        <w:rPr>
          <w:rFonts w:ascii="Arial" w:hAnsi="Arial" w:cs="Arial"/>
          <w:sz w:val="24"/>
          <w:szCs w:val="24"/>
        </w:rPr>
        <w:t xml:space="preserve">urcumin by 3 times of repeating and the </w:t>
      </w:r>
      <w:r w:rsidR="00517EC0" w:rsidRPr="006C4097">
        <w:rPr>
          <w:rFonts w:ascii="Arial" w:hAnsi="Arial" w:cs="Arial"/>
          <w:sz w:val="24"/>
          <w:szCs w:val="24"/>
        </w:rPr>
        <w:t>viability</w:t>
      </w:r>
      <w:r w:rsidRPr="006C4097">
        <w:rPr>
          <w:rFonts w:ascii="Arial" w:hAnsi="Arial" w:cs="Arial"/>
          <w:sz w:val="24"/>
          <w:szCs w:val="24"/>
        </w:rPr>
        <w:t xml:space="preserve"> results under the </w:t>
      </w:r>
      <w:r w:rsidR="00D5681F" w:rsidRPr="006C4097">
        <w:rPr>
          <w:rFonts w:ascii="Arial" w:hAnsi="Arial" w:cs="Arial" w:hint="eastAsia"/>
          <w:sz w:val="24"/>
          <w:szCs w:val="24"/>
          <w:lang w:eastAsia="zh-CN"/>
        </w:rPr>
        <w:t xml:space="preserve">same </w:t>
      </w:r>
      <w:r w:rsidRPr="006C4097">
        <w:rPr>
          <w:rFonts w:ascii="Arial" w:hAnsi="Arial" w:cs="Arial"/>
          <w:sz w:val="24"/>
          <w:szCs w:val="24"/>
        </w:rPr>
        <w:t>concentrations</w:t>
      </w:r>
      <w:r w:rsidR="00D5681F" w:rsidRPr="006C4097">
        <w:rPr>
          <w:rFonts w:ascii="Arial" w:hAnsi="Arial" w:cs="Arial" w:hint="eastAsia"/>
          <w:sz w:val="24"/>
          <w:szCs w:val="24"/>
          <w:lang w:eastAsia="zh-CN"/>
        </w:rPr>
        <w:t xml:space="preserve"> </w:t>
      </w:r>
      <w:r w:rsidR="00546673" w:rsidRPr="006C4097">
        <w:rPr>
          <w:rFonts w:ascii="Arial" w:hAnsi="Arial" w:cs="Arial" w:hint="eastAsia"/>
          <w:color w:val="000000"/>
          <w:sz w:val="24"/>
          <w:szCs w:val="24"/>
          <w:lang w:eastAsia="zh-CN"/>
        </w:rPr>
        <w:t>(</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AB3EFE">
      <w:pPr>
        <w:pStyle w:val="4"/>
        <w:rPr>
          <w:rFonts w:ascii="Arial" w:hAnsi="Arial" w:cs="Arial"/>
          <w:b w:val="0"/>
          <w:color w:val="000000"/>
          <w:szCs w:val="24"/>
        </w:rPr>
      </w:pPr>
      <w:bookmarkStart w:id="75" w:name="_Toc382887945"/>
      <w:r w:rsidRPr="006C4097">
        <w:rPr>
          <w:rFonts w:ascii="Arial" w:hAnsi="Arial" w:cs="Arial" w:hint="eastAsia"/>
          <w:b w:val="0"/>
          <w:color w:val="000000"/>
          <w:szCs w:val="24"/>
        </w:rPr>
        <w:t>3.1.3 Concentrations of negative control</w:t>
      </w:r>
      <w:bookmarkEnd w:id="75"/>
      <w:r w:rsidRPr="006C4097">
        <w:rPr>
          <w:rFonts w:ascii="Arial" w:hAnsi="Arial" w:cs="Arial" w:hint="eastAsia"/>
          <w:b w:val="0"/>
          <w:color w:val="000000"/>
          <w:szCs w:val="24"/>
        </w:rPr>
        <w:t xml:space="preserve"> </w:t>
      </w:r>
    </w:p>
    <w:p w:rsidR="00087C46" w:rsidRPr="006C4097" w:rsidRDefault="00087C46" w:rsidP="006C4097">
      <w:pPr>
        <w:spacing w:afterLines="100" w:line="480" w:lineRule="auto"/>
        <w:contextualSpacing/>
        <w:jc w:val="center"/>
        <w:rPr>
          <w:rFonts w:ascii="Arial" w:hAnsi="Arial" w:cs="Arial"/>
          <w:sz w:val="24"/>
          <w:szCs w:val="24"/>
        </w:rPr>
      </w:pPr>
      <w:r w:rsidRPr="006C4097">
        <w:rPr>
          <w:sz w:val="24"/>
          <w:szCs w:val="24"/>
        </w:rPr>
        <w:object w:dxaOrig="6811" w:dyaOrig="4579">
          <v:shape id="_x0000_i1036" type="#_x0000_t75" style="width:355.5pt;height:240.75pt" o:ole="">
            <v:imagedata r:id="rId48" o:title=""/>
          </v:shape>
          <o:OLEObject Type="Embed" ProgID="Prism6.Document" ShapeID="_x0000_i1036" DrawAspect="Content" ObjectID="_1457192300" r:id="rId49"/>
        </w:object>
      </w:r>
    </w:p>
    <w:p w:rsidR="008228F7" w:rsidRPr="006C4097" w:rsidRDefault="00087C46" w:rsidP="006C4097">
      <w:pPr>
        <w:spacing w:afterLines="100" w:line="480" w:lineRule="auto"/>
        <w:contextualSpacing/>
        <w:jc w:val="center"/>
        <w:rPr>
          <w:rFonts w:ascii="Arial" w:hAnsi="Arial" w:cs="Arial"/>
          <w:sz w:val="24"/>
          <w:szCs w:val="24"/>
        </w:rPr>
      </w:pPr>
      <w:proofErr w:type="gramStart"/>
      <w:r w:rsidRPr="006C4097">
        <w:rPr>
          <w:rFonts w:ascii="Arial" w:hAnsi="Arial" w:cs="Arial"/>
          <w:sz w:val="24"/>
          <w:szCs w:val="24"/>
        </w:rPr>
        <w:t xml:space="preserve">Figure </w:t>
      </w:r>
      <w:r w:rsidR="00437C74" w:rsidRPr="006C4097">
        <w:rPr>
          <w:rFonts w:ascii="Arial" w:hAnsi="Arial" w:cs="Arial" w:hint="eastAsia"/>
          <w:sz w:val="24"/>
          <w:szCs w:val="24"/>
          <w:lang w:eastAsia="zh-CN"/>
        </w:rPr>
        <w:t>1</w:t>
      </w:r>
      <w:r w:rsidRPr="006C4097">
        <w:rPr>
          <w:rFonts w:ascii="Arial" w:hAnsi="Arial" w:cs="Arial" w:hint="eastAsia"/>
          <w:sz w:val="24"/>
          <w:szCs w:val="24"/>
        </w:rPr>
        <w:t>5</w:t>
      </w:r>
      <w:r w:rsidRPr="006C4097">
        <w:rPr>
          <w:rFonts w:ascii="Arial" w:hAnsi="Arial" w:cs="Arial"/>
          <w:sz w:val="24"/>
          <w:szCs w:val="24"/>
        </w:rPr>
        <w:t>.</w:t>
      </w:r>
      <w:proofErr w:type="gramEnd"/>
      <w:r w:rsidRPr="006C4097">
        <w:rPr>
          <w:rFonts w:ascii="Arial" w:hAnsi="Arial" w:cs="Arial"/>
          <w:sz w:val="24"/>
          <w:szCs w:val="24"/>
        </w:rPr>
        <w:t xml:space="preserve"> </w:t>
      </w:r>
      <w:r w:rsidRPr="006C4097">
        <w:rPr>
          <w:rFonts w:ascii="Arial" w:hAnsi="Arial" w:cs="Arial" w:hint="eastAsia"/>
          <w:sz w:val="24"/>
          <w:szCs w:val="24"/>
        </w:rPr>
        <w:t>MTT</w:t>
      </w:r>
      <w:r w:rsidRPr="006C4097">
        <w:rPr>
          <w:rFonts w:ascii="Arial" w:hAnsi="Arial" w:cs="Arial"/>
          <w:sz w:val="24"/>
          <w:szCs w:val="24"/>
        </w:rPr>
        <w:t xml:space="preserve"> results of </w:t>
      </w:r>
      <w:r w:rsidRPr="006C4097">
        <w:rPr>
          <w:rFonts w:ascii="Arial" w:hAnsi="Arial" w:cs="Arial" w:hint="eastAsia"/>
          <w:sz w:val="24"/>
          <w:szCs w:val="24"/>
        </w:rPr>
        <w:t>H</w:t>
      </w:r>
      <w:r w:rsidRPr="006C4097">
        <w:rPr>
          <w:rFonts w:ascii="Arial" w:hAnsi="Arial" w:cs="Arial" w:hint="eastAsia"/>
          <w:sz w:val="24"/>
          <w:szCs w:val="24"/>
          <w:vertAlign w:val="subscript"/>
        </w:rPr>
        <w:t>2</w:t>
      </w:r>
      <w:r w:rsidRPr="006C4097">
        <w:rPr>
          <w:rFonts w:ascii="Arial" w:hAnsi="Arial" w:cs="Arial" w:hint="eastAsia"/>
          <w:sz w:val="24"/>
          <w:szCs w:val="24"/>
        </w:rPr>
        <w:t>0, DMSO and PBS in series dilutions</w:t>
      </w:r>
      <w:r w:rsidR="004A792C" w:rsidRPr="006C4097">
        <w:rPr>
          <w:rFonts w:ascii="Arial" w:hAnsi="Arial" w:cs="Arial" w:hint="eastAsia"/>
          <w:sz w:val="24"/>
          <w:szCs w:val="24"/>
          <w:lang w:eastAsia="zh-CN"/>
        </w:rPr>
        <w:t xml:space="preserve"> </w:t>
      </w:r>
      <w:r w:rsidR="004A792C" w:rsidRPr="006C4097">
        <w:rPr>
          <w:rFonts w:ascii="Arial" w:hAnsi="Arial" w:cs="Arial" w:hint="eastAsia"/>
          <w:color w:val="000000"/>
          <w:sz w:val="24"/>
          <w:szCs w:val="24"/>
          <w:lang w:eastAsia="zh-CN"/>
        </w:rPr>
        <w:t>(</w:t>
      </w:r>
      <w:r w:rsidR="00546673" w:rsidRPr="006C4097">
        <w:rPr>
          <w:rFonts w:ascii="Arial" w:hAnsi="Arial" w:cs="Arial"/>
          <w:color w:val="000000"/>
          <w:sz w:val="24"/>
          <w:szCs w:val="24"/>
          <w:lang w:eastAsia="zh-CN"/>
        </w:rPr>
        <w:t>the error bars indicate</w:t>
      </w:r>
      <w:r w:rsidR="004A792C" w:rsidRPr="006C4097">
        <w:rPr>
          <w:rFonts w:ascii="Arial" w:hAnsi="Arial" w:cs="Arial"/>
          <w:color w:val="000000"/>
          <w:sz w:val="24"/>
          <w:szCs w:val="24"/>
          <w:lang w:eastAsia="zh-CN"/>
        </w:rPr>
        <w:t xml:space="preserve"> standard deviation</w:t>
      </w:r>
      <w:r w:rsidR="00546673" w:rsidRPr="006C4097">
        <w:rPr>
          <w:rFonts w:ascii="Arial" w:hAnsi="Arial" w:cs="Arial" w:hint="eastAsia"/>
          <w:color w:val="000000"/>
          <w:sz w:val="24"/>
          <w:szCs w:val="24"/>
          <w:lang w:eastAsia="zh-CN"/>
        </w:rPr>
        <w:t xml:space="preserve"> of mean</w:t>
      </w:r>
      <w:r w:rsidR="004A792C" w:rsidRPr="006C4097">
        <w:rPr>
          <w:rFonts w:ascii="Arial" w:hAnsi="Arial" w:cs="Arial" w:hint="eastAsia"/>
          <w:color w:val="000000"/>
          <w:sz w:val="24"/>
          <w:szCs w:val="24"/>
          <w:lang w:eastAsia="zh-CN"/>
        </w:rPr>
        <w:t>)</w:t>
      </w:r>
    </w:p>
    <w:p w:rsidR="008228F7" w:rsidRPr="006C4097" w:rsidRDefault="008228F7" w:rsidP="006C4097">
      <w:pPr>
        <w:spacing w:afterLines="100" w:line="480" w:lineRule="auto"/>
        <w:contextualSpacing/>
        <w:jc w:val="center"/>
        <w:rPr>
          <w:rFonts w:ascii="Arial" w:hAnsi="Arial" w:cs="Arial"/>
          <w:sz w:val="24"/>
          <w:szCs w:val="24"/>
        </w:rPr>
      </w:pPr>
    </w:p>
    <w:p w:rsidR="008228F7"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lastRenderedPageBreak/>
        <w:t xml:space="preserve">DMSO is a </w:t>
      </w:r>
      <w:r w:rsidR="00517EC0" w:rsidRPr="006C4097">
        <w:rPr>
          <w:rFonts w:ascii="Arial" w:hAnsi="Arial" w:cs="Arial"/>
          <w:color w:val="000000"/>
          <w:sz w:val="24"/>
          <w:szCs w:val="24"/>
        </w:rPr>
        <w:t>colourless</w:t>
      </w:r>
      <w:r w:rsidRPr="006C4097">
        <w:rPr>
          <w:rFonts w:ascii="Arial" w:hAnsi="Arial" w:cs="Arial" w:hint="eastAsia"/>
          <w:color w:val="000000"/>
          <w:sz w:val="24"/>
          <w:szCs w:val="24"/>
        </w:rPr>
        <w:t xml:space="preserve"> organic solvent for both polar and nonpolar compounds and </w:t>
      </w:r>
      <w:r w:rsidRPr="006C4097">
        <w:rPr>
          <w:rFonts w:ascii="Arial" w:hAnsi="Arial" w:cs="Arial"/>
          <w:color w:val="000000"/>
          <w:sz w:val="24"/>
          <w:szCs w:val="24"/>
        </w:rPr>
        <w:t xml:space="preserve">is </w:t>
      </w:r>
      <w:r w:rsidRPr="006C4097">
        <w:rPr>
          <w:rFonts w:ascii="Arial" w:hAnsi="Arial" w:cs="Arial" w:hint="eastAsia"/>
          <w:color w:val="000000"/>
          <w:sz w:val="24"/>
          <w:szCs w:val="24"/>
        </w:rPr>
        <w:t>applied here to solubili</w:t>
      </w:r>
      <w:r w:rsidRPr="006C4097">
        <w:rPr>
          <w:rFonts w:ascii="Arial" w:hAnsi="Arial" w:cs="Arial"/>
          <w:color w:val="000000"/>
          <w:sz w:val="24"/>
          <w:szCs w:val="24"/>
        </w:rPr>
        <w:t>se</w:t>
      </w:r>
      <w:r w:rsidRPr="006C4097">
        <w:rPr>
          <w:rFonts w:ascii="Arial" w:hAnsi="Arial" w:cs="Arial" w:hint="eastAsia"/>
          <w:color w:val="000000"/>
          <w:sz w:val="24"/>
          <w:szCs w:val="24"/>
        </w:rPr>
        <w:t xml:space="preserve"> the hydrophobic anti-prion compounds in the culture medium. However, it is toxic to the cells</w:t>
      </w:r>
      <w:hyperlink w:anchor="_ENREF_143" w:tooltip="Qi, 2008 #56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Qi&lt;/Author&gt;&lt;Year&gt;2008&lt;/Year&gt;&lt;RecNum&gt;566&lt;/RecNum&gt;&lt;DisplayText&gt;&lt;style face="superscript"&gt;131&lt;/style&gt;&lt;/DisplayText&gt;&lt;record&gt;&lt;rec-number&gt;566&lt;/rec-number&gt;&lt;foreign-keys&gt;&lt;key app="EN" db-id="25dxrx9vzdxd0le9ztl5wrxbssasvpps055w"&gt;566&lt;/key&gt;&lt;/foreign-keys&gt;&lt;ref-type name="Journal Article"&gt;17&lt;/ref-type&gt;&lt;contributors&gt;&lt;authors&gt;&lt;author&gt;Qi, Weidong&lt;/author&gt;&lt;author&gt;Ding, Dalian&lt;/author&gt;&lt;author&gt;Salvi, Richard J.&lt;/author&gt;&lt;/authors&gt;&lt;/contributors&gt;&lt;titles&gt;&lt;title&gt;Cytotoxic effects of dimethyl sulphoxide (DMSO) on cochlear organotypic cultures&lt;/title&gt;&lt;secondary-title&gt;Hearing Research&lt;/secondary-title&gt;&lt;/titles&gt;&lt;periodical&gt;&lt;full-title&gt;Hearing Research&lt;/full-title&gt;&lt;/periodical&gt;&lt;pages&gt;52-60&lt;/pages&gt;&lt;volume&gt;236&lt;/volume&gt;&lt;number&gt;1–2&lt;/number&gt;&lt;keywords&gt;&lt;keyword&gt;Dimethyl sulphoxide&lt;/keyword&gt;&lt;keyword&gt;Hair cells&lt;/keyword&gt;&lt;keyword&gt;Cochlear organotypic culture&lt;/keyword&gt;&lt;keyword&gt;Apoptosis&lt;/keyword&gt;&lt;keyword&gt;Caspase-8&lt;/keyword&gt;&lt;keyword&gt;Caspase-9&lt;/keyword&gt;&lt;keyword&gt;Mitochondria&lt;/keyword&gt;&lt;keyword&gt;TUNEL&lt;/keyword&gt;&lt;/keywords&gt;&lt;dates&gt;&lt;year&gt;2008&lt;/year&gt;&lt;/dates&gt;&lt;isbn&gt;0378-5955&lt;/isbn&gt;&lt;urls&gt;&lt;related-urls&gt;&lt;url&gt;http://www.sciencedirect.com/science/article/pii/S0378595507002754&lt;/url&gt;&lt;/related-urls&gt;&lt;/urls&gt;&lt;electronic-resource-num&gt;http://dx.doi.org/10.1016/j.heares.2007.12.002&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and increas</w:t>
      </w:r>
      <w:r w:rsidRPr="006C4097">
        <w:rPr>
          <w:rFonts w:ascii="Arial" w:hAnsi="Arial" w:cs="Arial"/>
          <w:color w:val="000000"/>
          <w:sz w:val="24"/>
          <w:szCs w:val="24"/>
        </w:rPr>
        <w:t>es</w:t>
      </w:r>
      <w:r w:rsidRPr="006C4097">
        <w:rPr>
          <w:rFonts w:ascii="Arial" w:hAnsi="Arial" w:cs="Arial" w:hint="eastAsia"/>
          <w:color w:val="000000"/>
          <w:sz w:val="24"/>
          <w:szCs w:val="24"/>
        </w:rPr>
        <w:t xml:space="preserve"> </w:t>
      </w:r>
      <w:r w:rsidRPr="006C4097">
        <w:rPr>
          <w:rFonts w:ascii="Arial" w:hAnsi="Arial" w:cs="Arial"/>
          <w:color w:val="000000"/>
          <w:sz w:val="24"/>
          <w:szCs w:val="24"/>
        </w:rPr>
        <w:t>permeability</w:t>
      </w:r>
      <w:r w:rsidRPr="006C4097">
        <w:rPr>
          <w:rFonts w:ascii="Arial" w:hAnsi="Arial" w:cs="Arial" w:hint="eastAsia"/>
          <w:color w:val="000000"/>
          <w:sz w:val="24"/>
          <w:szCs w:val="24"/>
        </w:rPr>
        <w:t xml:space="preserve"> i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cell membrane in high concentration</w:t>
      </w:r>
      <w:r w:rsidRPr="006C4097">
        <w:rPr>
          <w:rFonts w:ascii="Arial" w:hAnsi="Arial" w:cs="Arial"/>
          <w:color w:val="000000"/>
          <w:sz w:val="24"/>
          <w:szCs w:val="24"/>
        </w:rPr>
        <w:t>s,</w:t>
      </w:r>
      <w:hyperlink w:anchor="_ENREF_144" w:tooltip="Da Violante, 2002 #48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Da Violante&lt;/Author&gt;&lt;Year&gt;2002&lt;/Year&gt;&lt;RecNum&gt;485&lt;/RecNum&gt;&lt;DisplayText&gt;&lt;style face="superscript"&gt;132&lt;/style&gt;&lt;/DisplayText&gt;&lt;record&gt;&lt;rec-number&gt;485&lt;/rec-number&gt;&lt;foreign-keys&gt;&lt;key app="EN" db-id="25dxrx9vzdxd0le9ztl5wrxbssasvpps055w"&gt;485&lt;/key&gt;&lt;/foreign-keys&gt;&lt;ref-type name="Journal Article"&gt;17&lt;/ref-type&gt;&lt;contributors&gt;&lt;authors&gt;&lt;author&gt;Da Violante, G.&lt;/author&gt;&lt;author&gt;Zerrouk, N.&lt;/author&gt;&lt;author&gt;Richard, I.&lt;/author&gt;&lt;author&gt;Provot, G.&lt;/author&gt;&lt;author&gt;Chaumeil, J. C.&lt;/author&gt;&lt;author&gt;Arnaud, P.&lt;/author&gt;&lt;/authors&gt;&lt;/contributors&gt;&lt;auth-address&gt;Laboratoire GlaxoSmithkline, New Chemical Entity Unit, Evreux Cedex, France.&lt;/auth-address&gt;&lt;titles&gt;&lt;title&gt;Evaluation of the cytotoxicity effect of dimethyl sulfoxide (DMSO) on Caco2/TC7 colon tumor cell cultures&lt;/title&gt;&lt;secondary-title&gt;Biol Pharm Bull&lt;/secondary-title&gt;&lt;alt-title&gt;Biological &amp;amp; pharmaceutical bulletin&lt;/alt-title&gt;&lt;/titles&gt;&lt;periodical&gt;&lt;full-title&gt;Biol Pharm Bull&lt;/full-title&gt;&lt;abbr-1&gt;Biological &amp;amp; pharmaceutical bulletin&lt;/abbr-1&gt;&lt;/periodical&gt;&lt;alt-periodical&gt;&lt;full-title&gt;Biol Pharm Bull&lt;/full-title&gt;&lt;abbr-1&gt;Biological &amp;amp; pharmaceutical bulletin&lt;/abbr-1&gt;&lt;/alt-periodical&gt;&lt;pages&gt;1600-3&lt;/pages&gt;&lt;volume&gt;25&lt;/volume&gt;&lt;number&gt;12&lt;/number&gt;&lt;edition&gt;2002/12/25&lt;/edition&gt;&lt;keywords&gt;&lt;keyword&gt;Biological Transport/drug effects/physiology&lt;/keyword&gt;&lt;keyword&gt;Caco-2 Cells/ drug effects/metabolism&lt;/keyword&gt;&lt;keyword&gt;Cell Death/drug effects/physiology&lt;/keyword&gt;&lt;keyword&gt;Colonic Neoplasms/metabolism&lt;/keyword&gt;&lt;keyword&gt;Dimethyl Sulfoxide/pharmacokinetics/ toxicity&lt;/keyword&gt;&lt;keyword&gt;Drug Evaluation, Preclinical/methods&lt;/keyword&gt;&lt;keyword&gt;Humans&lt;/keyword&gt;&lt;keyword&gt;Reproducibility of Results&lt;/keyword&gt;&lt;/keywords&gt;&lt;dates&gt;&lt;year&gt;2002&lt;/year&gt;&lt;pub-dates&gt;&lt;date&gt;Dec&lt;/date&gt;&lt;/pub-dates&gt;&lt;/dates&gt;&lt;isbn&gt;0918-6158 (Print)&amp;#xD;0918-6158 (Linking)&lt;/isbn&gt;&lt;accession-num&gt;12499647&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2</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color w:val="000000"/>
          <w:sz w:val="24"/>
          <w:szCs w:val="24"/>
        </w:rPr>
        <w:t>therefore</w:t>
      </w:r>
      <w:r w:rsidRPr="006C4097">
        <w:rPr>
          <w:rFonts w:ascii="Arial" w:hAnsi="Arial" w:cs="Arial" w:hint="eastAsia"/>
          <w:color w:val="000000"/>
          <w:sz w:val="24"/>
          <w:szCs w:val="24"/>
        </w:rPr>
        <w:t xml:space="preserve"> the DMSO concentration i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culture medium should be restricted.</w:t>
      </w:r>
    </w:p>
    <w:p w:rsidR="00676167" w:rsidRPr="006C4097" w:rsidRDefault="00676167" w:rsidP="006C4097">
      <w:pPr>
        <w:spacing w:afterLines="100" w:line="480" w:lineRule="auto"/>
        <w:contextualSpacing/>
        <w:rPr>
          <w:rFonts w:ascii="Arial" w:hAnsi="Arial" w:cs="Arial"/>
          <w:color w:val="000000"/>
          <w:sz w:val="24"/>
          <w:szCs w:val="24"/>
        </w:rPr>
      </w:pPr>
    </w:p>
    <w:p w:rsidR="00676167"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 xml:space="preserve">0.5% (v/v) DMSO was used as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negative control and the maximum concentration of DMSO </w:t>
      </w:r>
      <w:r w:rsidRPr="006C4097">
        <w:rPr>
          <w:rFonts w:ascii="Arial" w:hAnsi="Arial" w:cs="Arial"/>
          <w:color w:val="000000"/>
          <w:sz w:val="24"/>
          <w:szCs w:val="24"/>
        </w:rPr>
        <w:t>residual</w:t>
      </w:r>
      <w:r w:rsidRPr="006C4097">
        <w:rPr>
          <w:rFonts w:ascii="Arial" w:hAnsi="Arial" w:cs="Arial" w:hint="eastAsia"/>
          <w:color w:val="000000"/>
          <w:sz w:val="24"/>
          <w:szCs w:val="24"/>
        </w:rPr>
        <w:t xml:space="preserve"> i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cell culture medium. In order to verify the reliability of this concentration, </w:t>
      </w:r>
      <w:r w:rsidRPr="006C4097">
        <w:rPr>
          <w:rFonts w:ascii="Arial" w:hAnsi="Arial" w:cs="Arial" w:hint="eastAsia"/>
          <w:sz w:val="24"/>
          <w:szCs w:val="24"/>
        </w:rPr>
        <w:t>DMSO was compared with H</w:t>
      </w:r>
      <w:r w:rsidRPr="006C4097">
        <w:rPr>
          <w:rFonts w:ascii="Arial" w:hAnsi="Arial" w:cs="Arial" w:hint="eastAsia"/>
          <w:sz w:val="24"/>
          <w:szCs w:val="24"/>
          <w:vertAlign w:val="subscript"/>
        </w:rPr>
        <w:t>2</w:t>
      </w:r>
      <w:r w:rsidRPr="006C4097">
        <w:rPr>
          <w:rFonts w:ascii="Arial" w:hAnsi="Arial" w:cs="Arial" w:hint="eastAsia"/>
          <w:sz w:val="24"/>
          <w:szCs w:val="24"/>
        </w:rPr>
        <w:t>0 and PBS in eight</w:t>
      </w:r>
      <w:r w:rsidRPr="006C4097">
        <w:rPr>
          <w:rFonts w:ascii="Arial" w:hAnsi="Arial" w:cs="Arial"/>
          <w:color w:val="000000"/>
          <w:sz w:val="24"/>
          <w:szCs w:val="24"/>
        </w:rPr>
        <w:t xml:space="preserve"> volume</w:t>
      </w:r>
      <w:r w:rsidRPr="006C4097">
        <w:rPr>
          <w:rFonts w:ascii="Arial" w:hAnsi="Arial" w:cs="Arial" w:hint="eastAsia"/>
          <w:color w:val="000000"/>
          <w:sz w:val="24"/>
          <w:szCs w:val="24"/>
        </w:rPr>
        <w:t xml:space="preserve"> ratios from 0.10% to 10%. (Figure </w:t>
      </w:r>
      <w:r w:rsidR="00437C74"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 xml:space="preserve">5) MTT results showed that cell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was </w:t>
      </w:r>
      <w:r w:rsidRPr="006C4097">
        <w:rPr>
          <w:rFonts w:ascii="Arial" w:hAnsi="Arial" w:cs="Arial"/>
          <w:color w:val="000000"/>
          <w:sz w:val="24"/>
          <w:szCs w:val="24"/>
        </w:rPr>
        <w:t>significantly</w:t>
      </w:r>
      <w:r w:rsidRPr="006C4097">
        <w:rPr>
          <w:rFonts w:ascii="Arial" w:hAnsi="Arial" w:cs="Arial" w:hint="eastAsia"/>
          <w:color w:val="000000"/>
          <w:sz w:val="24"/>
          <w:szCs w:val="24"/>
        </w:rPr>
        <w:t xml:space="preserve"> decreased from 0.50% to 3%</w:t>
      </w:r>
      <w:r w:rsidRPr="006C4097">
        <w:rPr>
          <w:rFonts w:ascii="Arial" w:hAnsi="Arial" w:cs="Arial"/>
          <w:color w:val="000000"/>
          <w:sz w:val="24"/>
          <w:szCs w:val="24"/>
        </w:rPr>
        <w:t>,</w:t>
      </w:r>
      <w:r w:rsidRPr="006C4097">
        <w:rPr>
          <w:rFonts w:ascii="Arial" w:hAnsi="Arial" w:cs="Arial" w:hint="eastAsia"/>
          <w:color w:val="000000"/>
          <w:sz w:val="24"/>
          <w:szCs w:val="24"/>
        </w:rPr>
        <w:t xml:space="preserve"> while the cell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of both </w:t>
      </w:r>
      <w:r w:rsidRPr="006C4097">
        <w:rPr>
          <w:rFonts w:ascii="Arial" w:hAnsi="Arial" w:cs="Arial" w:hint="eastAsia"/>
          <w:sz w:val="24"/>
          <w:szCs w:val="24"/>
        </w:rPr>
        <w:t>H</w:t>
      </w:r>
      <w:r w:rsidRPr="006C4097">
        <w:rPr>
          <w:rFonts w:ascii="Arial" w:hAnsi="Arial" w:cs="Arial" w:hint="eastAsia"/>
          <w:sz w:val="24"/>
          <w:szCs w:val="24"/>
          <w:vertAlign w:val="subscript"/>
        </w:rPr>
        <w:t>2</w:t>
      </w:r>
      <w:r w:rsidRPr="006C4097">
        <w:rPr>
          <w:rFonts w:ascii="Arial" w:hAnsi="Arial" w:cs="Arial" w:hint="eastAsia"/>
          <w:sz w:val="24"/>
          <w:szCs w:val="24"/>
        </w:rPr>
        <w:t xml:space="preserve">0 and PBS in corresponding concentrations was above 90%. Cell viability was above 80% at 0.5% DMSO, therefore the concentration was kept as </w:t>
      </w:r>
      <w:r w:rsidRPr="006C4097">
        <w:rPr>
          <w:rFonts w:ascii="Arial" w:hAnsi="Arial" w:cs="Arial"/>
          <w:sz w:val="24"/>
          <w:szCs w:val="24"/>
        </w:rPr>
        <w:t xml:space="preserve">a </w:t>
      </w:r>
      <w:r w:rsidRPr="006C4097">
        <w:rPr>
          <w:rFonts w:ascii="Arial" w:hAnsi="Arial" w:cs="Arial" w:hint="eastAsia"/>
          <w:sz w:val="24"/>
          <w:szCs w:val="24"/>
        </w:rPr>
        <w:t xml:space="preserve">negative control to the SMB cell line and the DMSO mediated cell treatment is safe below it. </w:t>
      </w:r>
    </w:p>
    <w:p w:rsidR="00676167" w:rsidRPr="006C4097" w:rsidRDefault="00087C46" w:rsidP="006C4097">
      <w:pPr>
        <w:spacing w:afterLines="100" w:line="480" w:lineRule="auto"/>
        <w:contextualSpacing/>
        <w:jc w:val="left"/>
        <w:rPr>
          <w:rFonts w:ascii="Arial" w:hAnsi="Arial" w:cs="Arial"/>
          <w:color w:val="000000"/>
          <w:sz w:val="24"/>
          <w:szCs w:val="24"/>
        </w:rPr>
      </w:pPr>
      <w:r w:rsidRPr="006C4097">
        <w:rPr>
          <w:rFonts w:ascii="Arial" w:hAnsi="Arial" w:cs="Arial" w:hint="eastAsia"/>
          <w:color w:val="000000"/>
          <w:sz w:val="24"/>
          <w:szCs w:val="24"/>
        </w:rPr>
        <w:t xml:space="preserve"> </w:t>
      </w:r>
    </w:p>
    <w:p w:rsidR="00087C46" w:rsidRPr="006C4097" w:rsidRDefault="00087C46" w:rsidP="00AB3EFE">
      <w:pPr>
        <w:pStyle w:val="3"/>
        <w:rPr>
          <w:rFonts w:ascii="Arial" w:hAnsi="Arial" w:cs="Arial"/>
          <w:b w:val="0"/>
          <w:bCs w:val="0"/>
          <w:color w:val="000000"/>
          <w:sz w:val="28"/>
          <w:szCs w:val="24"/>
        </w:rPr>
      </w:pPr>
      <w:bookmarkStart w:id="76" w:name="_Toc382887946"/>
      <w:r w:rsidRPr="006C4097">
        <w:rPr>
          <w:rFonts w:ascii="Arial" w:hAnsi="Arial" w:cs="Arial" w:hint="eastAsia"/>
          <w:b w:val="0"/>
          <w:bCs w:val="0"/>
          <w:color w:val="000000"/>
          <w:sz w:val="28"/>
          <w:szCs w:val="24"/>
        </w:rPr>
        <w:t>3.2 Screening the ZINC compounds</w:t>
      </w:r>
      <w:bookmarkEnd w:id="76"/>
      <w:r w:rsidRPr="006C4097">
        <w:rPr>
          <w:rFonts w:ascii="Arial" w:hAnsi="Arial" w:cs="Arial" w:hint="eastAsia"/>
          <w:b w:val="0"/>
          <w:bCs w:val="0"/>
          <w:color w:val="000000"/>
          <w:sz w:val="28"/>
          <w:szCs w:val="24"/>
        </w:rPr>
        <w:t xml:space="preserve"> </w:t>
      </w:r>
    </w:p>
    <w:p w:rsidR="00087C46" w:rsidRPr="006C4097" w:rsidRDefault="00087C46" w:rsidP="00AB3EFE">
      <w:pPr>
        <w:pStyle w:val="4"/>
        <w:rPr>
          <w:rFonts w:ascii="Arial" w:hAnsi="Arial" w:cs="Arial"/>
          <w:b w:val="0"/>
          <w:bCs w:val="0"/>
          <w:color w:val="000000"/>
          <w:szCs w:val="24"/>
        </w:rPr>
      </w:pPr>
      <w:bookmarkStart w:id="77" w:name="_Toc382887947"/>
      <w:r w:rsidRPr="006C4097">
        <w:rPr>
          <w:rFonts w:ascii="Arial" w:hAnsi="Arial" w:cs="Arial" w:hint="eastAsia"/>
          <w:b w:val="0"/>
          <w:bCs w:val="0"/>
          <w:color w:val="000000"/>
          <w:szCs w:val="24"/>
        </w:rPr>
        <w:t>3.2.1 Protein determination</w:t>
      </w:r>
      <w:bookmarkEnd w:id="77"/>
    </w:p>
    <w:p w:rsidR="00087C46"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sz w:val="24"/>
          <w:szCs w:val="24"/>
        </w:rPr>
        <w:t xml:space="preserve">The final </w:t>
      </w:r>
      <w:r w:rsidRPr="006C4097">
        <w:rPr>
          <w:rFonts w:ascii="Arial" w:hAnsi="Arial" w:cs="Arial"/>
          <w:sz w:val="24"/>
          <w:szCs w:val="24"/>
        </w:rPr>
        <w:t xml:space="preserve">loading </w:t>
      </w:r>
      <w:r w:rsidRPr="006C4097">
        <w:rPr>
          <w:rFonts w:ascii="Arial" w:hAnsi="Arial" w:cs="Arial" w:hint="eastAsia"/>
          <w:sz w:val="24"/>
          <w:szCs w:val="24"/>
        </w:rPr>
        <w:t>concentration on the dot-blot membrane should be</w:t>
      </w:r>
      <w:r w:rsidRPr="006C4097">
        <w:rPr>
          <w:rFonts w:ascii="Arial" w:hAnsi="Arial" w:cs="Arial"/>
          <w:sz w:val="24"/>
          <w:szCs w:val="24"/>
        </w:rPr>
        <w:t xml:space="preserve"> between 30µg/mL and 40µg/mL to produce best assay results.</w:t>
      </w:r>
      <w:r w:rsidR="00825D72" w:rsidRPr="006C4097">
        <w:rPr>
          <w:rFonts w:ascii="Arial" w:hAnsi="Arial" w:cs="Arial" w:hint="eastAsia"/>
          <w:sz w:val="24"/>
          <w:szCs w:val="24"/>
          <w:lang w:eastAsia="zh-CN"/>
        </w:rPr>
        <w:t xml:space="preserve"> </w:t>
      </w:r>
      <w:r w:rsidRPr="006C4097">
        <w:rPr>
          <w:rFonts w:ascii="Arial" w:hAnsi="Arial" w:cs="Arial" w:hint="eastAsia"/>
          <w:color w:val="000000"/>
          <w:sz w:val="24"/>
          <w:szCs w:val="24"/>
        </w:rPr>
        <w:t xml:space="preserve">The protein determination was </w:t>
      </w:r>
      <w:r w:rsidRPr="006C4097">
        <w:rPr>
          <w:rFonts w:ascii="Arial" w:hAnsi="Arial" w:cs="Arial"/>
          <w:color w:val="000000"/>
          <w:sz w:val="24"/>
          <w:szCs w:val="24"/>
        </w:rPr>
        <w:t xml:space="preserve">determined </w:t>
      </w:r>
      <w:r w:rsidRPr="006C4097">
        <w:rPr>
          <w:rFonts w:ascii="Arial" w:hAnsi="Arial" w:cs="Arial" w:hint="eastAsia"/>
          <w:color w:val="000000"/>
          <w:sz w:val="24"/>
          <w:szCs w:val="24"/>
        </w:rPr>
        <w:t xml:space="preserve">based on the standard </w:t>
      </w:r>
      <w:r w:rsidRPr="006C4097">
        <w:rPr>
          <w:rFonts w:ascii="Arial" w:hAnsi="Arial" w:cs="Arial"/>
          <w:color w:val="000000"/>
          <w:sz w:val="24"/>
          <w:szCs w:val="24"/>
        </w:rPr>
        <w:t>protocol</w:t>
      </w:r>
      <w:r w:rsidRPr="006C4097">
        <w:rPr>
          <w:rFonts w:ascii="Arial" w:hAnsi="Arial" w:cs="Arial" w:hint="eastAsia"/>
          <w:color w:val="000000"/>
          <w:sz w:val="24"/>
          <w:szCs w:val="24"/>
        </w:rPr>
        <w:t xml:space="preserve"> of </w:t>
      </w:r>
      <w:r w:rsidRPr="006C4097">
        <w:rPr>
          <w:rFonts w:ascii="Arial" w:hAnsi="Arial" w:cs="Arial"/>
          <w:color w:val="000000"/>
          <w:sz w:val="24"/>
          <w:szCs w:val="24"/>
        </w:rPr>
        <w:t>Bradford</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rPr>
        <w:lastRenderedPageBreak/>
        <w:t xml:space="preserve">assays. The standard curve was built by 7 BSA standards with concentrations from 0 to 1.0mg/ml in triplicate. The absorbance from each well was read after adding </w:t>
      </w:r>
      <w:r w:rsidRPr="006C4097">
        <w:rPr>
          <w:rFonts w:ascii="Arial" w:hAnsi="Arial" w:cs="Arial"/>
          <w:color w:val="000000"/>
          <w:sz w:val="24"/>
          <w:szCs w:val="24"/>
        </w:rPr>
        <w:t>B</w:t>
      </w:r>
      <w:r w:rsidRPr="006C4097">
        <w:rPr>
          <w:rFonts w:ascii="Arial" w:hAnsi="Arial" w:cs="Arial" w:hint="eastAsia"/>
          <w:color w:val="000000"/>
          <w:sz w:val="24"/>
          <w:szCs w:val="24"/>
        </w:rPr>
        <w:t>radford reagent for 5 minutes</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e average absorbance of each concentration was calculated. The value from concentration 0 was </w:t>
      </w:r>
      <w:r w:rsidRPr="006C4097">
        <w:rPr>
          <w:rFonts w:ascii="Arial" w:hAnsi="Arial" w:cs="Arial"/>
          <w:color w:val="000000"/>
          <w:sz w:val="24"/>
          <w:szCs w:val="24"/>
        </w:rPr>
        <w:t xml:space="preserve">subtracted </w:t>
      </w:r>
      <w:r w:rsidRPr="006C4097">
        <w:rPr>
          <w:rFonts w:ascii="Arial" w:hAnsi="Arial" w:cs="Arial" w:hint="eastAsia"/>
          <w:color w:val="000000"/>
          <w:sz w:val="24"/>
          <w:szCs w:val="24"/>
        </w:rPr>
        <w:t xml:space="preserve">from all </w:t>
      </w:r>
      <w:r w:rsidRPr="006C4097">
        <w:rPr>
          <w:rFonts w:ascii="Arial" w:hAnsi="Arial" w:cs="Arial"/>
          <w:color w:val="000000"/>
          <w:sz w:val="24"/>
          <w:szCs w:val="24"/>
        </w:rPr>
        <w:t xml:space="preserve">of the </w:t>
      </w:r>
      <w:r w:rsidRPr="006C4097">
        <w:rPr>
          <w:rFonts w:ascii="Arial" w:hAnsi="Arial" w:cs="Arial" w:hint="eastAsia"/>
          <w:color w:val="000000"/>
          <w:sz w:val="24"/>
          <w:szCs w:val="24"/>
        </w:rPr>
        <w:t>other 6 values</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forced the </w:t>
      </w:r>
      <w:r w:rsidRPr="006C4097">
        <w:rPr>
          <w:rFonts w:ascii="Arial" w:hAnsi="Arial" w:cs="Arial"/>
          <w:color w:val="000000"/>
          <w:sz w:val="24"/>
          <w:szCs w:val="24"/>
        </w:rPr>
        <w:t>trend line to be</w:t>
      </w:r>
      <w:r w:rsidRPr="006C4097">
        <w:rPr>
          <w:rFonts w:ascii="Arial" w:hAnsi="Arial" w:cs="Arial" w:hint="eastAsia"/>
          <w:color w:val="000000"/>
          <w:sz w:val="24"/>
          <w:szCs w:val="24"/>
        </w:rPr>
        <w:t xml:space="preserve"> more likely to cross the intersection of coordinate</w:t>
      </w:r>
      <w:r w:rsidRPr="006C4097">
        <w:rPr>
          <w:rFonts w:ascii="Arial" w:hAnsi="Arial" w:cs="Arial"/>
          <w:color w:val="000000"/>
          <w:sz w:val="24"/>
          <w:szCs w:val="24"/>
        </w:rPr>
        <w:t>s</w:t>
      </w:r>
      <w:r w:rsidRPr="006C4097">
        <w:rPr>
          <w:rFonts w:ascii="Arial" w:hAnsi="Arial" w:cs="Arial" w:hint="eastAsia"/>
          <w:color w:val="000000"/>
          <w:sz w:val="24"/>
          <w:szCs w:val="24"/>
        </w:rPr>
        <w:t xml:space="preserve"> as a standard linear curve</w:t>
      </w:r>
      <w:r w:rsidRPr="006C4097">
        <w:rPr>
          <w:rFonts w:ascii="Arial" w:hAnsi="Arial" w:cs="Arial"/>
          <w:color w:val="000000"/>
          <w:sz w:val="24"/>
          <w:szCs w:val="24"/>
        </w:rPr>
        <w:t xml:space="preserve"> with a R</w:t>
      </w:r>
      <w:r w:rsidRPr="006C4097">
        <w:rPr>
          <w:rFonts w:ascii="Arial" w:hAnsi="Arial" w:cs="Arial"/>
          <w:color w:val="000000"/>
          <w:sz w:val="24"/>
          <w:szCs w:val="24"/>
          <w:vertAlign w:val="superscript"/>
        </w:rPr>
        <w:t>2</w:t>
      </w:r>
      <w:r w:rsidRPr="006C4097">
        <w:rPr>
          <w:rFonts w:ascii="Arial" w:hAnsi="Arial" w:cs="Arial"/>
          <w:color w:val="000000"/>
          <w:sz w:val="24"/>
          <w:szCs w:val="24"/>
        </w:rPr>
        <w:t xml:space="preserve"> greater than 0.99. (</w:t>
      </w:r>
      <w:r w:rsidRPr="006C4097">
        <w:rPr>
          <w:rFonts w:ascii="Arial" w:hAnsi="Arial" w:cs="Arial" w:hint="eastAsia"/>
          <w:color w:val="000000"/>
          <w:sz w:val="24"/>
          <w:szCs w:val="24"/>
        </w:rPr>
        <w:t xml:space="preserve">Figure </w:t>
      </w:r>
      <w:r w:rsidR="00437C74"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 xml:space="preserve">6) An equation which </w:t>
      </w:r>
      <w:r w:rsidRPr="006C4097">
        <w:rPr>
          <w:rFonts w:ascii="Arial" w:hAnsi="Arial" w:cs="Arial"/>
          <w:color w:val="000000"/>
          <w:sz w:val="24"/>
          <w:szCs w:val="24"/>
        </w:rPr>
        <w:t xml:space="preserve">was </w:t>
      </w:r>
      <w:r w:rsidRPr="006C4097">
        <w:rPr>
          <w:rFonts w:ascii="Arial" w:hAnsi="Arial" w:cs="Arial" w:hint="eastAsia"/>
          <w:color w:val="000000"/>
          <w:sz w:val="24"/>
          <w:szCs w:val="24"/>
        </w:rPr>
        <w:t>generated bas</w:t>
      </w:r>
      <w:r w:rsidRPr="006C4097">
        <w:rPr>
          <w:rFonts w:ascii="Arial" w:hAnsi="Arial" w:cs="Arial"/>
          <w:color w:val="000000"/>
          <w:sz w:val="24"/>
          <w:szCs w:val="24"/>
        </w:rPr>
        <w:t>ed</w:t>
      </w:r>
      <w:r w:rsidRPr="006C4097">
        <w:rPr>
          <w:rFonts w:ascii="Arial" w:hAnsi="Arial" w:cs="Arial" w:hint="eastAsia"/>
          <w:color w:val="000000"/>
          <w:sz w:val="24"/>
          <w:szCs w:val="24"/>
        </w:rPr>
        <w:t xml:space="preserve"> on the trend</w:t>
      </w:r>
      <w:r w:rsidRPr="006C4097">
        <w:rPr>
          <w:rFonts w:ascii="Arial" w:hAnsi="Arial" w:cs="Arial"/>
          <w:color w:val="000000"/>
          <w:sz w:val="24"/>
          <w:szCs w:val="24"/>
        </w:rPr>
        <w:t>-</w:t>
      </w:r>
      <w:r w:rsidRPr="006C4097">
        <w:rPr>
          <w:rFonts w:ascii="Arial" w:hAnsi="Arial" w:cs="Arial" w:hint="eastAsia"/>
          <w:color w:val="000000"/>
          <w:sz w:val="24"/>
          <w:szCs w:val="24"/>
        </w:rPr>
        <w:t xml:space="preserve">line is used to calculate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protein concentration from each well. </w:t>
      </w:r>
      <w:r w:rsidRPr="006C4097">
        <w:rPr>
          <w:rFonts w:ascii="Arial" w:hAnsi="Arial" w:cs="Arial"/>
          <w:color w:val="000000"/>
          <w:sz w:val="24"/>
          <w:szCs w:val="24"/>
        </w:rPr>
        <w:t xml:space="preserve">Table </w:t>
      </w:r>
      <w:r w:rsidR="00A94612" w:rsidRPr="006C4097">
        <w:rPr>
          <w:rFonts w:ascii="Arial" w:hAnsi="Arial" w:cs="Arial" w:hint="eastAsia"/>
          <w:color w:val="000000"/>
          <w:sz w:val="24"/>
          <w:szCs w:val="24"/>
          <w:lang w:eastAsia="zh-CN"/>
        </w:rPr>
        <w:t>7</w:t>
      </w:r>
      <w:r w:rsidR="00A94612" w:rsidRPr="006C4097">
        <w:rPr>
          <w:rFonts w:ascii="Arial" w:hAnsi="Arial" w:cs="Arial"/>
          <w:color w:val="000000"/>
          <w:sz w:val="24"/>
          <w:szCs w:val="24"/>
        </w:rPr>
        <w:t xml:space="preserve"> </w:t>
      </w:r>
      <w:r w:rsidRPr="006C4097">
        <w:rPr>
          <w:rFonts w:ascii="Arial" w:hAnsi="Arial" w:cs="Arial"/>
          <w:color w:val="000000"/>
          <w:sz w:val="24"/>
          <w:szCs w:val="24"/>
        </w:rPr>
        <w:t>shows the average concentrations of protein in lysate from 17 Bradford assays.</w:t>
      </w:r>
      <w:r w:rsidRPr="006C4097">
        <w:rPr>
          <w:rFonts w:ascii="Arial" w:hAnsi="Arial" w:cs="Arial" w:hint="eastAsia"/>
          <w:color w:val="000000"/>
          <w:sz w:val="24"/>
          <w:szCs w:val="24"/>
        </w:rPr>
        <w:t xml:space="preserve"> The average protein</w:t>
      </w:r>
      <w:r w:rsidRPr="006C4097">
        <w:rPr>
          <w:rFonts w:ascii="Arial" w:hAnsi="Arial" w:cs="Arial"/>
          <w:color w:val="000000"/>
          <w:sz w:val="24"/>
          <w:szCs w:val="24"/>
        </w:rPr>
        <w:t xml:space="preserve"> concentration</w:t>
      </w:r>
      <w:r w:rsidRPr="006C4097">
        <w:rPr>
          <w:rFonts w:ascii="Arial" w:hAnsi="Arial" w:cs="Arial" w:hint="eastAsia"/>
          <w:color w:val="000000"/>
          <w:sz w:val="24"/>
          <w:szCs w:val="24"/>
        </w:rPr>
        <w:t xml:space="preserve"> was </w:t>
      </w:r>
      <w:r w:rsidRPr="006C4097">
        <w:rPr>
          <w:rFonts w:ascii="Arial" w:hAnsi="Arial" w:cs="Arial"/>
          <w:color w:val="000000"/>
          <w:sz w:val="24"/>
          <w:szCs w:val="24"/>
        </w:rPr>
        <w:t xml:space="preserve">calculated to be </w:t>
      </w:r>
      <w:r w:rsidRPr="006C4097">
        <w:rPr>
          <w:rFonts w:ascii="Arial" w:hAnsi="Arial" w:cs="Arial" w:hint="eastAsia"/>
          <w:color w:val="000000"/>
          <w:sz w:val="24"/>
          <w:szCs w:val="24"/>
        </w:rPr>
        <w:t>54</w:t>
      </w:r>
      <w:r w:rsidRPr="006C4097">
        <w:rPr>
          <w:rFonts w:ascii="Arial" w:hAnsi="Arial" w:cs="Arial"/>
          <w:sz w:val="24"/>
          <w:szCs w:val="24"/>
        </w:rPr>
        <w:t>µg/well</w:t>
      </w:r>
      <w:r w:rsidRPr="006C4097">
        <w:rPr>
          <w:sz w:val="24"/>
          <w:szCs w:val="24"/>
          <w:lang w:eastAsia="en-GB"/>
        </w:rPr>
        <w:t xml:space="preserve"> </w:t>
      </w:r>
      <w:r w:rsidRPr="006C4097">
        <w:rPr>
          <w:rFonts w:ascii="Arial" w:hAnsi="Arial" w:cs="Arial"/>
          <w:sz w:val="24"/>
          <w:szCs w:val="24"/>
        </w:rPr>
        <w:t xml:space="preserve">and </w:t>
      </w:r>
      <w:r w:rsidRPr="006C4097">
        <w:rPr>
          <w:rFonts w:ascii="Arial" w:hAnsi="Arial" w:cs="Arial" w:hint="eastAsia"/>
          <w:sz w:val="24"/>
          <w:szCs w:val="24"/>
        </w:rPr>
        <w:t>65</w:t>
      </w:r>
      <w:r w:rsidRPr="006C4097">
        <w:rPr>
          <w:rFonts w:ascii="Arial" w:hAnsi="Arial" w:cs="Arial"/>
          <w:sz w:val="24"/>
          <w:szCs w:val="24"/>
        </w:rPr>
        <w:t xml:space="preserve">µL of lysate from each well (from 75µL in each well) and was loaded onto the </w:t>
      </w:r>
      <w:r w:rsidRPr="006C4097">
        <w:rPr>
          <w:rFonts w:ascii="Arial" w:hAnsi="Arial" w:cs="Arial" w:hint="eastAsia"/>
          <w:sz w:val="24"/>
          <w:szCs w:val="24"/>
        </w:rPr>
        <w:t xml:space="preserve">dot blotting </w:t>
      </w:r>
      <w:r w:rsidRPr="006C4097">
        <w:rPr>
          <w:rFonts w:ascii="Arial" w:hAnsi="Arial" w:cs="Arial"/>
          <w:sz w:val="24"/>
          <w:szCs w:val="24"/>
        </w:rPr>
        <w:t>membrane</w:t>
      </w:r>
      <w:r w:rsidRPr="006C4097">
        <w:rPr>
          <w:rFonts w:ascii="Arial" w:hAnsi="Arial" w:cs="Arial" w:hint="eastAsia"/>
          <w:sz w:val="24"/>
          <w:szCs w:val="24"/>
        </w:rPr>
        <w:t>.</w:t>
      </w:r>
      <w:r w:rsidRPr="006C4097">
        <w:rPr>
          <w:rFonts w:ascii="Arial" w:hAnsi="Arial" w:cs="Arial"/>
          <w:sz w:val="24"/>
          <w:szCs w:val="24"/>
        </w:rPr>
        <w:t xml:space="preserve"> </w:t>
      </w:r>
    </w:p>
    <w:p w:rsidR="00087C46" w:rsidRPr="006C4097" w:rsidRDefault="000D6552" w:rsidP="006C4097">
      <w:pPr>
        <w:spacing w:afterLines="100" w:line="480" w:lineRule="auto"/>
        <w:contextualSpacing/>
        <w:jc w:val="center"/>
        <w:rPr>
          <w:rFonts w:ascii="Arial" w:hAnsi="Arial" w:cs="Arial"/>
          <w:color w:val="000000"/>
          <w:sz w:val="24"/>
          <w:szCs w:val="24"/>
        </w:rPr>
      </w:pPr>
      <w:r w:rsidRPr="006C4097">
        <w:object w:dxaOrig="4510" w:dyaOrig="2811">
          <v:shape id="_x0000_i1037" type="#_x0000_t75" style="width:261pt;height:162pt" o:ole="">
            <v:imagedata r:id="rId50" o:title=""/>
          </v:shape>
          <o:OLEObject Type="Embed" ProgID="Prism6.Document" ShapeID="_x0000_i1037" DrawAspect="Content" ObjectID="_1457192301" r:id="rId51"/>
        </w:object>
      </w:r>
    </w:p>
    <w:p w:rsidR="008228F7"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hint="eastAsia"/>
          <w:color w:val="000000"/>
          <w:sz w:val="24"/>
          <w:szCs w:val="24"/>
        </w:rPr>
        <w:t xml:space="preserve">Figure </w:t>
      </w:r>
      <w:r w:rsidR="00437C74"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6.</w:t>
      </w:r>
      <w:proofErr w:type="gramEnd"/>
      <w:r w:rsidRPr="006C4097">
        <w:rPr>
          <w:rFonts w:ascii="Arial" w:hAnsi="Arial" w:cs="Arial" w:hint="eastAsia"/>
          <w:color w:val="000000"/>
          <w:sz w:val="24"/>
          <w:szCs w:val="24"/>
        </w:rPr>
        <w:t xml:space="preserve"> Example of BSA standard curve for protein determination</w:t>
      </w:r>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r w:rsidR="000D6552" w:rsidRPr="006C4097">
        <w:rPr>
          <w:rFonts w:ascii="Arial" w:hAnsi="Arial" w:cs="Arial" w:hint="eastAsia"/>
          <w:color w:val="000000"/>
          <w:sz w:val="24"/>
          <w:szCs w:val="24"/>
          <w:lang w:eastAsia="zh-CN"/>
        </w:rPr>
        <w:t>)</w:t>
      </w:r>
    </w:p>
    <w:p w:rsidR="008228F7" w:rsidRDefault="008228F7" w:rsidP="006C4097">
      <w:pPr>
        <w:spacing w:afterLines="100" w:line="480" w:lineRule="auto"/>
        <w:contextualSpacing/>
        <w:jc w:val="center"/>
        <w:rPr>
          <w:rFonts w:ascii="Arial" w:hAnsi="Arial" w:cs="Arial" w:hint="eastAsia"/>
          <w:color w:val="000000"/>
          <w:sz w:val="24"/>
          <w:szCs w:val="24"/>
          <w:lang w:eastAsia="zh-CN"/>
        </w:rPr>
      </w:pPr>
    </w:p>
    <w:p w:rsidR="002804FE" w:rsidRPr="006C4097" w:rsidRDefault="002804FE" w:rsidP="006C4097">
      <w:pPr>
        <w:spacing w:afterLines="100" w:line="480" w:lineRule="auto"/>
        <w:contextualSpacing/>
        <w:jc w:val="center"/>
        <w:rPr>
          <w:rFonts w:ascii="Arial" w:hAnsi="Arial" w:cs="Arial" w:hint="eastAsia"/>
          <w:color w:val="000000"/>
          <w:sz w:val="24"/>
          <w:szCs w:val="24"/>
          <w:lang w:eastAsia="zh-CN"/>
        </w:rPr>
      </w:pPr>
    </w:p>
    <w:p w:rsidR="008228F7" w:rsidRPr="006C4097" w:rsidRDefault="00087C46" w:rsidP="006C4097">
      <w:pPr>
        <w:spacing w:afterLines="100"/>
        <w:contextualSpacing/>
        <w:jc w:val="left"/>
        <w:rPr>
          <w:rFonts w:ascii="Arial" w:hAnsi="Arial" w:cs="Arial"/>
          <w:color w:val="000000"/>
          <w:sz w:val="24"/>
          <w:szCs w:val="24"/>
        </w:rPr>
      </w:pPr>
      <w:proofErr w:type="gramStart"/>
      <w:r w:rsidRPr="006C4097">
        <w:rPr>
          <w:rFonts w:ascii="Arial" w:hAnsi="Arial" w:cs="Arial" w:hint="eastAsia"/>
          <w:color w:val="000000"/>
          <w:sz w:val="24"/>
          <w:szCs w:val="24"/>
        </w:rPr>
        <w:lastRenderedPageBreak/>
        <w:t xml:space="preserve">Table </w:t>
      </w:r>
      <w:r w:rsidR="00A94612" w:rsidRPr="006C4097">
        <w:rPr>
          <w:rFonts w:ascii="Arial" w:hAnsi="Arial" w:cs="Arial" w:hint="eastAsia"/>
          <w:color w:val="000000"/>
          <w:sz w:val="24"/>
          <w:szCs w:val="24"/>
          <w:lang w:eastAsia="zh-CN"/>
        </w:rPr>
        <w:t>7</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Protein determination data during the ZINC compounds screening </w:t>
      </w:r>
      <w:proofErr w:type="gramStart"/>
      <w:r w:rsidRPr="006C4097">
        <w:rPr>
          <w:rFonts w:ascii="Arial" w:hAnsi="Arial" w:cs="Arial" w:hint="eastAsia"/>
          <w:color w:val="000000"/>
          <w:sz w:val="24"/>
          <w:szCs w:val="24"/>
        </w:rPr>
        <w:t>assays</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1"/>
        <w:gridCol w:w="4261"/>
      </w:tblGrid>
      <w:tr w:rsidR="00087C46" w:rsidRPr="006C4097" w:rsidTr="00FE3784">
        <w:tc>
          <w:tcPr>
            <w:tcW w:w="2500" w:type="pct"/>
            <w:vAlign w:val="center"/>
          </w:tcPr>
          <w:p w:rsidR="0067616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sz w:val="24"/>
                <w:szCs w:val="24"/>
              </w:rPr>
              <w:t>Date</w:t>
            </w:r>
          </w:p>
        </w:tc>
        <w:tc>
          <w:tcPr>
            <w:tcW w:w="2500" w:type="pct"/>
            <w:vAlign w:val="center"/>
          </w:tcPr>
          <w:p w:rsidR="0067616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sz w:val="24"/>
                <w:szCs w:val="24"/>
              </w:rPr>
              <w:t>Average protein concentration (µg/well)</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2.11</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65.32</w:t>
            </w:r>
            <w:r w:rsidRPr="006C4097">
              <w:rPr>
                <w:rFonts w:ascii="Arial" w:hAnsi="Arial" w:cs="Arial" w:hint="eastAsia"/>
                <w:color w:val="000000"/>
                <w:sz w:val="24"/>
                <w:szCs w:val="24"/>
              </w:rPr>
              <w:t>±</w:t>
            </w:r>
            <w:r w:rsidRPr="006C4097">
              <w:rPr>
                <w:rFonts w:ascii="Arial" w:hAnsi="Arial" w:cs="Arial"/>
                <w:color w:val="000000"/>
                <w:sz w:val="24"/>
                <w:szCs w:val="24"/>
              </w:rPr>
              <w:t>6.77</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2.18</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60.11</w:t>
            </w:r>
            <w:r w:rsidRPr="006C4097">
              <w:rPr>
                <w:rFonts w:ascii="Arial" w:hAnsi="Arial" w:cs="Arial" w:hint="eastAsia"/>
                <w:color w:val="000000"/>
                <w:sz w:val="24"/>
                <w:szCs w:val="24"/>
              </w:rPr>
              <w:t>±</w:t>
            </w:r>
            <w:r w:rsidRPr="006C4097">
              <w:rPr>
                <w:rFonts w:ascii="Arial" w:hAnsi="Arial" w:cs="Arial" w:hint="eastAsia"/>
                <w:color w:val="000000"/>
                <w:sz w:val="24"/>
                <w:szCs w:val="24"/>
              </w:rPr>
              <w:t>4.22</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2.24</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7.89</w:t>
            </w:r>
            <w:r w:rsidRPr="006C4097">
              <w:rPr>
                <w:rFonts w:ascii="Arial" w:hAnsi="Arial" w:cs="Arial" w:hint="eastAsia"/>
                <w:color w:val="000000"/>
                <w:sz w:val="24"/>
                <w:szCs w:val="24"/>
              </w:rPr>
              <w:t>±</w:t>
            </w:r>
            <w:r w:rsidRPr="006C4097">
              <w:rPr>
                <w:rFonts w:ascii="Arial" w:hAnsi="Arial" w:cs="Arial" w:hint="eastAsia"/>
                <w:color w:val="000000"/>
                <w:sz w:val="24"/>
                <w:szCs w:val="24"/>
              </w:rPr>
              <w:t>7.78</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3.25</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4.21</w:t>
            </w:r>
            <w:r w:rsidRPr="006C4097">
              <w:rPr>
                <w:rFonts w:ascii="Arial" w:hAnsi="Arial" w:cs="Arial" w:hint="eastAsia"/>
                <w:color w:val="000000"/>
                <w:sz w:val="24"/>
                <w:szCs w:val="24"/>
              </w:rPr>
              <w:t>±</w:t>
            </w:r>
            <w:r w:rsidRPr="006C4097">
              <w:rPr>
                <w:rFonts w:ascii="Arial" w:hAnsi="Arial" w:cs="Arial" w:hint="eastAsia"/>
                <w:color w:val="000000"/>
                <w:sz w:val="24"/>
                <w:szCs w:val="24"/>
              </w:rPr>
              <w:t>8.13</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4.01</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5.33</w:t>
            </w:r>
            <w:r w:rsidRPr="006C4097">
              <w:rPr>
                <w:rFonts w:ascii="Arial" w:hAnsi="Arial" w:cs="Arial" w:hint="eastAsia"/>
                <w:color w:val="000000"/>
                <w:sz w:val="24"/>
                <w:szCs w:val="24"/>
              </w:rPr>
              <w:t>±</w:t>
            </w:r>
            <w:r w:rsidRPr="006C4097">
              <w:rPr>
                <w:rFonts w:ascii="Arial" w:hAnsi="Arial" w:cs="Arial" w:hint="eastAsia"/>
                <w:color w:val="000000"/>
                <w:sz w:val="24"/>
                <w:szCs w:val="24"/>
              </w:rPr>
              <w:t>10.52</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4.21</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7.68</w:t>
            </w:r>
            <w:r w:rsidRPr="006C4097">
              <w:rPr>
                <w:rFonts w:ascii="Arial" w:hAnsi="Arial" w:cs="Arial" w:hint="eastAsia"/>
                <w:color w:val="000000"/>
                <w:sz w:val="24"/>
                <w:szCs w:val="24"/>
              </w:rPr>
              <w:t>±</w:t>
            </w:r>
            <w:r w:rsidRPr="006C4097">
              <w:rPr>
                <w:rFonts w:ascii="Arial" w:hAnsi="Arial" w:cs="Arial" w:hint="eastAsia"/>
                <w:color w:val="000000"/>
                <w:sz w:val="24"/>
                <w:szCs w:val="24"/>
              </w:rPr>
              <w:t>6.09</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6.15</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1.07</w:t>
            </w:r>
            <w:r w:rsidRPr="006C4097">
              <w:rPr>
                <w:rFonts w:ascii="Arial" w:hAnsi="Arial" w:cs="Arial" w:hint="eastAsia"/>
                <w:color w:val="000000"/>
                <w:sz w:val="24"/>
                <w:szCs w:val="24"/>
              </w:rPr>
              <w:t>±</w:t>
            </w:r>
            <w:r w:rsidRPr="006C4097">
              <w:rPr>
                <w:rFonts w:ascii="Arial" w:hAnsi="Arial" w:cs="Arial" w:hint="eastAsia"/>
                <w:color w:val="000000"/>
                <w:sz w:val="24"/>
                <w:szCs w:val="24"/>
              </w:rPr>
              <w:t>6.92</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06.23</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1.45</w:t>
            </w:r>
            <w:r w:rsidRPr="006C4097">
              <w:rPr>
                <w:rFonts w:ascii="Arial" w:hAnsi="Arial" w:cs="Arial" w:hint="eastAsia"/>
                <w:color w:val="000000"/>
                <w:sz w:val="24"/>
                <w:szCs w:val="24"/>
              </w:rPr>
              <w:t>±</w:t>
            </w:r>
            <w:r w:rsidRPr="006C4097">
              <w:rPr>
                <w:rFonts w:ascii="Arial" w:hAnsi="Arial" w:cs="Arial" w:hint="eastAsia"/>
                <w:color w:val="000000"/>
                <w:sz w:val="24"/>
                <w:szCs w:val="24"/>
              </w:rPr>
              <w:t>4.85</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10.10</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49.71</w:t>
            </w:r>
            <w:r w:rsidRPr="006C4097">
              <w:rPr>
                <w:rFonts w:ascii="Arial" w:hAnsi="Arial" w:cs="Arial" w:hint="eastAsia"/>
                <w:color w:val="000000"/>
                <w:sz w:val="24"/>
                <w:szCs w:val="24"/>
              </w:rPr>
              <w:t>±</w:t>
            </w:r>
            <w:r w:rsidRPr="006C4097">
              <w:rPr>
                <w:rFonts w:ascii="Arial" w:hAnsi="Arial" w:cs="Arial" w:hint="eastAsia"/>
                <w:color w:val="000000"/>
                <w:sz w:val="24"/>
                <w:szCs w:val="24"/>
              </w:rPr>
              <w:t>7.80</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10.14</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4.77</w:t>
            </w:r>
            <w:r w:rsidRPr="006C4097">
              <w:rPr>
                <w:rFonts w:ascii="Arial" w:hAnsi="Arial" w:cs="Arial" w:hint="eastAsia"/>
                <w:color w:val="000000"/>
                <w:sz w:val="24"/>
                <w:szCs w:val="24"/>
              </w:rPr>
              <w:t>±</w:t>
            </w:r>
            <w:r w:rsidRPr="006C4097">
              <w:rPr>
                <w:rFonts w:ascii="Arial" w:hAnsi="Arial" w:cs="Arial" w:hint="eastAsia"/>
                <w:color w:val="000000"/>
                <w:sz w:val="24"/>
                <w:szCs w:val="24"/>
              </w:rPr>
              <w:t>5.08</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10.23</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44.11</w:t>
            </w:r>
            <w:r w:rsidRPr="006C4097">
              <w:rPr>
                <w:rFonts w:ascii="Arial" w:hAnsi="Arial" w:cs="Arial" w:hint="eastAsia"/>
                <w:color w:val="000000"/>
                <w:sz w:val="24"/>
                <w:szCs w:val="24"/>
              </w:rPr>
              <w:t>±</w:t>
            </w:r>
            <w:r w:rsidRPr="006C4097">
              <w:rPr>
                <w:rFonts w:ascii="Arial" w:hAnsi="Arial" w:cs="Arial" w:hint="eastAsia"/>
                <w:color w:val="000000"/>
                <w:sz w:val="24"/>
                <w:szCs w:val="24"/>
              </w:rPr>
              <w:t>9.33</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10.29</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0.90</w:t>
            </w:r>
            <w:r w:rsidRPr="006C4097">
              <w:rPr>
                <w:rFonts w:ascii="Arial" w:hAnsi="Arial" w:cs="Arial" w:hint="eastAsia"/>
                <w:color w:val="000000"/>
                <w:sz w:val="24"/>
                <w:szCs w:val="24"/>
              </w:rPr>
              <w:t>±</w:t>
            </w:r>
            <w:r w:rsidRPr="006C4097">
              <w:rPr>
                <w:rFonts w:ascii="Arial" w:hAnsi="Arial" w:cs="Arial" w:hint="eastAsia"/>
                <w:color w:val="000000"/>
                <w:sz w:val="24"/>
                <w:szCs w:val="24"/>
              </w:rPr>
              <w:t>6.92</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11.19</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3.60</w:t>
            </w:r>
            <w:r w:rsidRPr="006C4097">
              <w:rPr>
                <w:rFonts w:ascii="Arial" w:hAnsi="Arial" w:cs="Arial" w:hint="eastAsia"/>
                <w:color w:val="000000"/>
                <w:sz w:val="24"/>
                <w:szCs w:val="24"/>
              </w:rPr>
              <w:t>±</w:t>
            </w:r>
            <w:r w:rsidRPr="006C4097">
              <w:rPr>
                <w:rFonts w:ascii="Arial" w:hAnsi="Arial" w:cs="Arial" w:hint="eastAsia"/>
                <w:color w:val="000000"/>
                <w:sz w:val="24"/>
                <w:szCs w:val="24"/>
              </w:rPr>
              <w:t>7.87</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0.11.21</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4.23</w:t>
            </w:r>
            <w:r w:rsidRPr="006C4097">
              <w:rPr>
                <w:rFonts w:ascii="Arial" w:hAnsi="Arial" w:cs="Arial" w:hint="eastAsia"/>
                <w:color w:val="000000"/>
                <w:sz w:val="24"/>
                <w:szCs w:val="24"/>
              </w:rPr>
              <w:t>±</w:t>
            </w:r>
            <w:r w:rsidRPr="006C4097">
              <w:rPr>
                <w:rFonts w:ascii="Arial" w:hAnsi="Arial" w:cs="Arial" w:hint="eastAsia"/>
                <w:color w:val="000000"/>
                <w:sz w:val="24"/>
                <w:szCs w:val="24"/>
              </w:rPr>
              <w:t>6.21</w:t>
            </w:r>
          </w:p>
        </w:tc>
      </w:tr>
    </w:tbl>
    <w:p w:rsidR="00087C46" w:rsidRPr="006C4097" w:rsidRDefault="00087C46" w:rsidP="008478FE">
      <w:pPr>
        <w:rPr>
          <w:rFonts w:ascii="Arial" w:hAnsi="Arial" w:cs="Arial"/>
          <w:color w:val="000000"/>
          <w:sz w:val="24"/>
          <w:szCs w:val="24"/>
        </w:rPr>
      </w:pPr>
      <w:bookmarkStart w:id="78" w:name="_Toc311062630"/>
    </w:p>
    <w:p w:rsidR="00087C46" w:rsidRPr="006C4097" w:rsidRDefault="00087C46" w:rsidP="00AB3EFE">
      <w:pPr>
        <w:pStyle w:val="4"/>
        <w:rPr>
          <w:rFonts w:ascii="Arial" w:hAnsi="Arial" w:cs="Arial"/>
          <w:b w:val="0"/>
          <w:bCs w:val="0"/>
          <w:color w:val="000000"/>
          <w:szCs w:val="24"/>
        </w:rPr>
      </w:pPr>
      <w:bookmarkStart w:id="79" w:name="_Toc382887948"/>
      <w:r w:rsidRPr="006C4097">
        <w:rPr>
          <w:rFonts w:ascii="Arial" w:hAnsi="Arial" w:cs="Arial" w:hint="eastAsia"/>
          <w:b w:val="0"/>
          <w:bCs w:val="0"/>
          <w:color w:val="000000"/>
          <w:szCs w:val="24"/>
        </w:rPr>
        <w:t xml:space="preserve">3.2.2 </w:t>
      </w:r>
      <w:r w:rsidRPr="006C4097">
        <w:rPr>
          <w:rFonts w:ascii="Arial" w:hAnsi="Arial" w:cs="Arial" w:hint="eastAsia"/>
          <w:b w:val="0"/>
          <w:color w:val="000000"/>
          <w:szCs w:val="24"/>
        </w:rPr>
        <w:t>Viability assay</w:t>
      </w:r>
      <w:bookmarkEnd w:id="78"/>
      <w:bookmarkEnd w:id="79"/>
    </w:p>
    <w:p w:rsidR="00087C46"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The viability results were acquired by comparing</w:t>
      </w:r>
      <w:r w:rsidRPr="006C4097">
        <w:rPr>
          <w:rFonts w:ascii="Arial" w:hAnsi="Arial" w:cs="Arial"/>
          <w:color w:val="000000"/>
          <w:sz w:val="24"/>
          <w:szCs w:val="24"/>
        </w:rPr>
        <w:t xml:space="preserve"> them</w:t>
      </w:r>
      <w:r w:rsidRPr="006C4097">
        <w:rPr>
          <w:rFonts w:ascii="Arial" w:hAnsi="Arial" w:cs="Arial" w:hint="eastAsia"/>
          <w:color w:val="000000"/>
          <w:sz w:val="24"/>
          <w:szCs w:val="24"/>
        </w:rPr>
        <w:t xml:space="preserve"> to the blank </w:t>
      </w:r>
      <w:r w:rsidRPr="006C4097">
        <w:rPr>
          <w:rFonts w:ascii="Arial" w:hAnsi="Arial" w:cs="Arial"/>
          <w:color w:val="000000"/>
          <w:sz w:val="24"/>
          <w:szCs w:val="24"/>
        </w:rPr>
        <w:t xml:space="preserve">well of the cells treated with </w:t>
      </w:r>
      <w:r w:rsidRPr="006C4097">
        <w:rPr>
          <w:rFonts w:ascii="Arial" w:hAnsi="Arial" w:cs="Arial" w:hint="eastAsia"/>
          <w:color w:val="000000"/>
          <w:sz w:val="24"/>
          <w:szCs w:val="24"/>
        </w:rPr>
        <w:t xml:space="preserve">0.5% DMSO in the initial screening. </w:t>
      </w:r>
      <w:r w:rsidRPr="006C4097">
        <w:rPr>
          <w:rFonts w:ascii="Arial" w:hAnsi="Arial" w:cs="Arial"/>
          <w:color w:val="000000"/>
          <w:sz w:val="24"/>
          <w:szCs w:val="24"/>
        </w:rPr>
        <w:t>The survival rates lower</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rPr>
        <w:lastRenderedPageBreak/>
        <w:t xml:space="preserve">than 70% were </w:t>
      </w:r>
      <w:r w:rsidRPr="006C4097">
        <w:rPr>
          <w:rFonts w:ascii="Arial" w:hAnsi="Arial" w:cs="Arial"/>
          <w:color w:val="000000"/>
          <w:sz w:val="24"/>
          <w:szCs w:val="24"/>
        </w:rPr>
        <w:t>deem</w:t>
      </w:r>
      <w:r w:rsidRPr="006C4097">
        <w:rPr>
          <w:rFonts w:ascii="Arial" w:hAnsi="Arial" w:cs="Arial" w:hint="eastAsia"/>
          <w:color w:val="000000"/>
          <w:sz w:val="24"/>
          <w:szCs w:val="24"/>
        </w:rPr>
        <w:t xml:space="preserve">ed as </w:t>
      </w:r>
      <w:r w:rsidRPr="006C4097">
        <w:rPr>
          <w:rFonts w:ascii="Arial" w:hAnsi="Arial" w:cs="Arial"/>
          <w:color w:val="000000"/>
          <w:sz w:val="24"/>
          <w:szCs w:val="24"/>
        </w:rPr>
        <w:t xml:space="preserve">having a </w:t>
      </w:r>
      <w:r w:rsidRPr="006C4097">
        <w:rPr>
          <w:rFonts w:ascii="Arial" w:hAnsi="Arial" w:cs="Arial" w:hint="eastAsia"/>
          <w:color w:val="000000"/>
          <w:sz w:val="24"/>
          <w:szCs w:val="24"/>
        </w:rPr>
        <w:t xml:space="preserve">toxic effect. </w:t>
      </w:r>
      <w:r w:rsidRPr="006C4097">
        <w:rPr>
          <w:rFonts w:ascii="Arial" w:hAnsi="Arial" w:cs="Arial"/>
          <w:color w:val="000000"/>
          <w:sz w:val="24"/>
          <w:szCs w:val="24"/>
        </w:rPr>
        <w:t xml:space="preserve">The details of compounds and their </w:t>
      </w:r>
      <w:r w:rsidRPr="006C4097">
        <w:rPr>
          <w:rFonts w:ascii="Arial" w:hAnsi="Arial" w:cs="Arial" w:hint="eastAsia"/>
          <w:color w:val="000000"/>
          <w:sz w:val="24"/>
          <w:szCs w:val="24"/>
        </w:rPr>
        <w:t>lowest</w:t>
      </w:r>
      <w:r w:rsidRPr="006C4097">
        <w:rPr>
          <w:rFonts w:ascii="Arial" w:hAnsi="Arial" w:cs="Arial"/>
          <w:color w:val="000000"/>
          <w:sz w:val="24"/>
          <w:szCs w:val="24"/>
        </w:rPr>
        <w:t xml:space="preserve"> concentration</w:t>
      </w:r>
      <w:r w:rsidRPr="006C4097">
        <w:rPr>
          <w:rFonts w:ascii="Arial" w:hAnsi="Arial" w:cs="Arial" w:hint="eastAsia"/>
          <w:color w:val="000000"/>
          <w:sz w:val="24"/>
          <w:szCs w:val="24"/>
        </w:rPr>
        <w:t xml:space="preserve"> showing toxicity</w:t>
      </w:r>
      <w:r w:rsidRPr="006C4097">
        <w:rPr>
          <w:rFonts w:ascii="Arial" w:hAnsi="Arial" w:cs="Arial"/>
          <w:color w:val="000000"/>
          <w:sz w:val="24"/>
          <w:szCs w:val="24"/>
        </w:rPr>
        <w:t xml:space="preserve"> are shown in Table </w:t>
      </w:r>
      <w:r w:rsidR="00A94612" w:rsidRPr="006C4097">
        <w:rPr>
          <w:rFonts w:ascii="Arial" w:hAnsi="Arial" w:cs="Arial" w:hint="eastAsia"/>
          <w:color w:val="000000"/>
          <w:sz w:val="24"/>
          <w:szCs w:val="24"/>
          <w:lang w:eastAsia="zh-CN"/>
        </w:rPr>
        <w:t>8</w:t>
      </w:r>
      <w:r w:rsidRPr="006C4097">
        <w:rPr>
          <w:rFonts w:ascii="Arial" w:hAnsi="Arial" w:cs="Arial" w:hint="eastAsia"/>
          <w:color w:val="000000"/>
          <w:sz w:val="24"/>
          <w:szCs w:val="24"/>
        </w:rPr>
        <w:t xml:space="preserve">.  </w:t>
      </w:r>
    </w:p>
    <w:p w:rsidR="008228F7" w:rsidRPr="006C4097" w:rsidRDefault="008228F7" w:rsidP="006C4097">
      <w:pPr>
        <w:spacing w:afterLines="100" w:line="480" w:lineRule="auto"/>
        <w:contextualSpacing/>
        <w:rPr>
          <w:rFonts w:ascii="Arial" w:hAnsi="Arial" w:cs="Arial"/>
          <w:color w:val="000000"/>
          <w:sz w:val="24"/>
          <w:szCs w:val="24"/>
        </w:rPr>
      </w:pPr>
    </w:p>
    <w:p w:rsidR="008228F7" w:rsidRPr="006C4097" w:rsidRDefault="00087C46" w:rsidP="006C4097">
      <w:pPr>
        <w:spacing w:afterLines="100" w:line="480" w:lineRule="auto"/>
        <w:contextualSpacing/>
        <w:jc w:val="left"/>
        <w:rPr>
          <w:rFonts w:ascii="Arial" w:hAnsi="Arial" w:cs="Arial"/>
          <w:sz w:val="24"/>
          <w:szCs w:val="24"/>
        </w:rPr>
      </w:pPr>
      <w:proofErr w:type="gramStart"/>
      <w:r w:rsidRPr="006C4097">
        <w:rPr>
          <w:rFonts w:ascii="Arial" w:hAnsi="Arial" w:cs="Arial"/>
          <w:sz w:val="24"/>
          <w:szCs w:val="24"/>
        </w:rPr>
        <w:t xml:space="preserve">Table </w:t>
      </w:r>
      <w:r w:rsidR="00A94612" w:rsidRPr="006C4097">
        <w:rPr>
          <w:rFonts w:ascii="Arial" w:hAnsi="Arial" w:cs="Arial" w:hint="eastAsia"/>
          <w:sz w:val="24"/>
          <w:szCs w:val="24"/>
          <w:lang w:eastAsia="zh-CN"/>
        </w:rPr>
        <w:t>8</w:t>
      </w:r>
      <w:r w:rsidRPr="006C4097">
        <w:rPr>
          <w:rFonts w:ascii="Arial" w:hAnsi="Arial" w:cs="Arial"/>
          <w:sz w:val="24"/>
          <w:szCs w:val="24"/>
        </w:rPr>
        <w:t>.</w:t>
      </w:r>
      <w:proofErr w:type="gramEnd"/>
      <w:r w:rsidRPr="006C4097">
        <w:rPr>
          <w:rFonts w:ascii="Arial" w:hAnsi="Arial" w:cs="Arial"/>
          <w:sz w:val="24"/>
          <w:szCs w:val="24"/>
        </w:rPr>
        <w:t xml:space="preserve"> Toxic compounds in the initial screening</w:t>
      </w:r>
    </w:p>
    <w:p w:rsidR="008228F7" w:rsidRPr="006C4097" w:rsidRDefault="00087C46" w:rsidP="006C4097">
      <w:pPr>
        <w:spacing w:afterLines="100" w:line="480" w:lineRule="auto"/>
        <w:contextualSpacing/>
        <w:jc w:val="left"/>
        <w:rPr>
          <w:rFonts w:ascii="Arial" w:hAnsi="Arial" w:cs="Arial"/>
          <w:sz w:val="24"/>
          <w:szCs w:val="24"/>
        </w:rPr>
      </w:pPr>
      <w:r w:rsidRPr="006C4097">
        <w:rPr>
          <w:rFonts w:ascii="Arial" w:hAnsi="Arial" w:cs="Arial" w:hint="eastAsia"/>
          <w:noProof/>
          <w:sz w:val="24"/>
          <w:szCs w:val="24"/>
          <w:lang w:val="en-US" w:eastAsia="zh-CN"/>
        </w:rPr>
        <w:drawing>
          <wp:inline distT="0" distB="0" distL="0" distR="0">
            <wp:extent cx="5105400" cy="2295525"/>
            <wp:effectExtent l="19050" t="0" r="0" b="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srcRect/>
                    <a:stretch>
                      <a:fillRect/>
                    </a:stretch>
                  </pic:blipFill>
                  <pic:spPr bwMode="auto">
                    <a:xfrm>
                      <a:off x="0" y="0"/>
                      <a:ext cx="5105400" cy="2295525"/>
                    </a:xfrm>
                    <a:prstGeom prst="rect">
                      <a:avLst/>
                    </a:prstGeom>
                    <a:noFill/>
                    <a:ln w="9525">
                      <a:noFill/>
                      <a:miter lim="800000"/>
                      <a:headEnd/>
                      <a:tailEnd/>
                    </a:ln>
                  </pic:spPr>
                </pic:pic>
              </a:graphicData>
            </a:graphic>
          </wp:inline>
        </w:drawing>
      </w:r>
    </w:p>
    <w:p w:rsidR="00676167" w:rsidRPr="006C4097" w:rsidRDefault="00087C46" w:rsidP="006C4097">
      <w:pPr>
        <w:pStyle w:val="a6"/>
        <w:spacing w:afterLines="100" w:line="480" w:lineRule="auto"/>
        <w:contextualSpacing/>
        <w:jc w:val="both"/>
        <w:rPr>
          <w:rFonts w:ascii="Arial" w:eastAsiaTheme="minorEastAsia" w:hAnsi="Arial" w:cs="Arial"/>
          <w:color w:val="000000"/>
          <w:sz w:val="24"/>
          <w:szCs w:val="24"/>
        </w:rPr>
      </w:pPr>
      <w:r w:rsidRPr="006C4097">
        <w:rPr>
          <w:rFonts w:ascii="Arial" w:eastAsia="SimSun" w:hAnsi="Arial" w:cs="Arial"/>
          <w:color w:val="000000"/>
          <w:sz w:val="24"/>
          <w:szCs w:val="24"/>
        </w:rPr>
        <w:t>42 compounds</w:t>
      </w:r>
      <w:r w:rsidRPr="006C4097">
        <w:rPr>
          <w:rFonts w:ascii="Arial" w:eastAsia="SimSun" w:hAnsi="Arial" w:cs="Arial" w:hint="eastAsia"/>
          <w:color w:val="000000"/>
          <w:sz w:val="24"/>
          <w:szCs w:val="24"/>
        </w:rPr>
        <w:t xml:space="preserve"> showed</w:t>
      </w:r>
      <w:r w:rsidRPr="006C4097">
        <w:rPr>
          <w:rFonts w:ascii="Arial" w:eastAsia="SimSun" w:hAnsi="Arial" w:cs="Arial"/>
          <w:color w:val="000000"/>
          <w:sz w:val="24"/>
          <w:szCs w:val="24"/>
        </w:rPr>
        <w:t xml:space="preserve"> a toxic effect </w:t>
      </w:r>
      <w:r w:rsidRPr="006C4097">
        <w:rPr>
          <w:rFonts w:ascii="Arial" w:eastAsia="SimSun" w:hAnsi="Arial" w:cs="Arial" w:hint="eastAsia"/>
          <w:color w:val="000000"/>
          <w:sz w:val="24"/>
          <w:szCs w:val="24"/>
        </w:rPr>
        <w:t xml:space="preserve">to the SMB cells according to the MTT assay. All 42 listed compounds were shown </w:t>
      </w:r>
      <w:r w:rsidRPr="006C4097">
        <w:rPr>
          <w:rFonts w:ascii="Arial" w:eastAsia="SimSun" w:hAnsi="Arial" w:cs="Arial"/>
          <w:color w:val="000000"/>
          <w:sz w:val="24"/>
          <w:szCs w:val="24"/>
        </w:rPr>
        <w:t xml:space="preserve">to be </w:t>
      </w:r>
      <w:r w:rsidRPr="006C4097">
        <w:rPr>
          <w:rFonts w:ascii="Arial" w:eastAsia="SimSun" w:hAnsi="Arial" w:cs="Arial" w:hint="eastAsia"/>
          <w:color w:val="000000"/>
          <w:sz w:val="24"/>
          <w:szCs w:val="24"/>
        </w:rPr>
        <w:t xml:space="preserve">toxic at 20 </w:t>
      </w:r>
      <w:r w:rsidRPr="006C4097">
        <w:rPr>
          <w:rFonts w:ascii="Arial" w:eastAsia="SimSun" w:hAnsi="Arial" w:cs="Arial"/>
          <w:color w:val="000000"/>
          <w:sz w:val="24"/>
          <w:szCs w:val="24"/>
        </w:rPr>
        <w:t>µ</w:t>
      </w:r>
      <w:r w:rsidRPr="006C4097">
        <w:rPr>
          <w:rFonts w:ascii="Arial" w:eastAsia="SimSun" w:hAnsi="Arial" w:cs="Arial" w:hint="eastAsia"/>
          <w:color w:val="000000"/>
          <w:sz w:val="24"/>
          <w:szCs w:val="24"/>
        </w:rPr>
        <w:t>M, 21 of them were shown</w:t>
      </w:r>
      <w:r w:rsidRPr="006C4097">
        <w:rPr>
          <w:rFonts w:ascii="Arial" w:eastAsia="SimSun" w:hAnsi="Arial" w:cs="Arial"/>
          <w:color w:val="000000"/>
          <w:sz w:val="24"/>
          <w:szCs w:val="24"/>
        </w:rPr>
        <w:t xml:space="preserve"> to be</w:t>
      </w:r>
      <w:r w:rsidRPr="006C4097">
        <w:rPr>
          <w:rFonts w:ascii="Arial" w:eastAsia="SimSun" w:hAnsi="Arial" w:cs="Arial" w:hint="eastAsia"/>
          <w:color w:val="000000"/>
          <w:sz w:val="24"/>
          <w:szCs w:val="24"/>
        </w:rPr>
        <w:t xml:space="preserve"> toxic at 10 </w:t>
      </w:r>
      <w:r w:rsidRPr="006C4097">
        <w:rPr>
          <w:rFonts w:ascii="Arial" w:eastAsia="SimSun" w:hAnsi="Arial" w:cs="Arial"/>
          <w:color w:val="000000"/>
          <w:sz w:val="24"/>
          <w:szCs w:val="24"/>
        </w:rPr>
        <w:t>µ</w:t>
      </w:r>
      <w:r w:rsidRPr="006C4097">
        <w:rPr>
          <w:rFonts w:ascii="Arial" w:eastAsia="SimSun" w:hAnsi="Arial" w:cs="Arial" w:hint="eastAsia"/>
          <w:color w:val="000000"/>
          <w:sz w:val="24"/>
          <w:szCs w:val="24"/>
        </w:rPr>
        <w:t>M</w:t>
      </w:r>
      <w:r w:rsidRPr="006C4097">
        <w:rPr>
          <w:rFonts w:ascii="Arial" w:eastAsia="SimSun" w:hAnsi="Arial" w:cs="Arial"/>
          <w:color w:val="000000"/>
          <w:sz w:val="24"/>
          <w:szCs w:val="24"/>
        </w:rPr>
        <w:t>,</w:t>
      </w:r>
      <w:r w:rsidRPr="006C4097">
        <w:rPr>
          <w:rFonts w:ascii="Arial" w:eastAsia="SimSun" w:hAnsi="Arial" w:cs="Arial" w:hint="eastAsia"/>
          <w:color w:val="000000"/>
          <w:sz w:val="24"/>
          <w:szCs w:val="24"/>
        </w:rPr>
        <w:t xml:space="preserve"> and 6 of them were toxic at 1 </w:t>
      </w:r>
      <w:r w:rsidRPr="006C4097">
        <w:rPr>
          <w:rFonts w:ascii="Arial" w:eastAsia="SimSun" w:hAnsi="Arial" w:cs="Arial"/>
          <w:color w:val="000000"/>
          <w:sz w:val="24"/>
          <w:szCs w:val="24"/>
        </w:rPr>
        <w:t>µ</w:t>
      </w:r>
      <w:r w:rsidRPr="006C4097">
        <w:rPr>
          <w:rFonts w:ascii="Arial" w:eastAsia="SimSun" w:hAnsi="Arial" w:cs="Arial" w:hint="eastAsia"/>
          <w:color w:val="000000"/>
          <w:sz w:val="24"/>
          <w:szCs w:val="24"/>
        </w:rPr>
        <w:t xml:space="preserve">M. It is </w:t>
      </w:r>
      <w:r w:rsidRPr="006C4097">
        <w:rPr>
          <w:rFonts w:ascii="Arial" w:eastAsia="SimSun" w:hAnsi="Arial" w:cs="Arial"/>
          <w:color w:val="000000"/>
          <w:sz w:val="24"/>
          <w:szCs w:val="24"/>
        </w:rPr>
        <w:t>important</w:t>
      </w:r>
      <w:r w:rsidRPr="006C4097">
        <w:rPr>
          <w:rFonts w:ascii="Arial" w:eastAsia="SimSun" w:hAnsi="Arial" w:cs="Arial" w:hint="eastAsia"/>
          <w:color w:val="000000"/>
          <w:sz w:val="24"/>
          <w:szCs w:val="24"/>
        </w:rPr>
        <w:t xml:space="preserve"> that the anti-prion compound </w:t>
      </w:r>
      <w:r w:rsidRPr="006C4097">
        <w:rPr>
          <w:rFonts w:ascii="Arial" w:eastAsia="SimSun" w:hAnsi="Arial" w:cs="Arial"/>
          <w:color w:val="000000"/>
          <w:sz w:val="24"/>
          <w:szCs w:val="24"/>
        </w:rPr>
        <w:t xml:space="preserve">should not </w:t>
      </w:r>
      <w:r w:rsidRPr="006C4097">
        <w:rPr>
          <w:rFonts w:ascii="Arial" w:eastAsia="SimSun" w:hAnsi="Arial" w:cs="Arial" w:hint="eastAsia"/>
          <w:color w:val="000000"/>
          <w:sz w:val="24"/>
          <w:szCs w:val="24"/>
        </w:rPr>
        <w:t>caus</w:t>
      </w:r>
      <w:r w:rsidRPr="006C4097">
        <w:rPr>
          <w:rFonts w:ascii="Arial" w:eastAsia="SimSun" w:hAnsi="Arial" w:cs="Arial"/>
          <w:color w:val="000000"/>
          <w:sz w:val="24"/>
          <w:szCs w:val="24"/>
        </w:rPr>
        <w:t>e</w:t>
      </w:r>
      <w:r w:rsidRPr="006C4097">
        <w:rPr>
          <w:rFonts w:ascii="Arial" w:eastAsia="SimSun" w:hAnsi="Arial" w:cs="Arial" w:hint="eastAsia"/>
          <w:color w:val="000000"/>
          <w:sz w:val="24"/>
          <w:szCs w:val="24"/>
        </w:rPr>
        <w:t xml:space="preserve"> too much toxic effect </w:t>
      </w:r>
      <w:r w:rsidRPr="006C4097">
        <w:rPr>
          <w:rFonts w:ascii="Arial" w:eastAsia="SimSun" w:hAnsi="Arial" w:cs="Arial"/>
          <w:color w:val="000000"/>
          <w:sz w:val="24"/>
          <w:szCs w:val="24"/>
        </w:rPr>
        <w:t>during</w:t>
      </w:r>
      <w:r w:rsidRPr="006C4097">
        <w:rPr>
          <w:rFonts w:ascii="Arial" w:eastAsia="SimSun" w:hAnsi="Arial" w:cs="Arial" w:hint="eastAsia"/>
          <w:color w:val="000000"/>
          <w:sz w:val="24"/>
          <w:szCs w:val="24"/>
        </w:rPr>
        <w:t xml:space="preserve"> the </w:t>
      </w:r>
      <w:r w:rsidRPr="006C4097">
        <w:rPr>
          <w:rFonts w:ascii="Arial" w:eastAsia="SimSun" w:hAnsi="Arial" w:cs="Arial"/>
          <w:color w:val="000000"/>
          <w:sz w:val="24"/>
          <w:szCs w:val="24"/>
        </w:rPr>
        <w:t>therapy</w:t>
      </w:r>
      <w:r w:rsidRPr="006C4097">
        <w:rPr>
          <w:rFonts w:ascii="Arial" w:eastAsia="SimSun" w:hAnsi="Arial" w:cs="Arial" w:hint="eastAsia"/>
          <w:color w:val="000000"/>
          <w:sz w:val="24"/>
          <w:szCs w:val="24"/>
        </w:rPr>
        <w:t xml:space="preserve"> </w:t>
      </w:r>
      <w:proofErr w:type="gramStart"/>
      <w:r w:rsidRPr="006C4097">
        <w:rPr>
          <w:rFonts w:ascii="Arial" w:eastAsia="SimSun" w:hAnsi="Arial" w:cs="Arial" w:hint="eastAsia"/>
          <w:color w:val="000000"/>
          <w:sz w:val="24"/>
          <w:szCs w:val="24"/>
        </w:rPr>
        <w:t>process</w:t>
      </w:r>
      <w:r w:rsidRPr="006C4097">
        <w:rPr>
          <w:rFonts w:ascii="Arial" w:eastAsia="SimSun" w:hAnsi="Arial" w:cs="Arial"/>
          <w:color w:val="000000"/>
          <w:sz w:val="24"/>
          <w:szCs w:val="24"/>
        </w:rPr>
        <w:t>,</w:t>
      </w:r>
      <w:proofErr w:type="gramEnd"/>
      <w:r w:rsidRPr="006C4097">
        <w:rPr>
          <w:rFonts w:ascii="Arial" w:eastAsia="SimSun" w:hAnsi="Arial" w:cs="Arial"/>
          <w:color w:val="000000"/>
          <w:sz w:val="24"/>
          <w:szCs w:val="24"/>
        </w:rPr>
        <w:t xml:space="preserve"> t</w:t>
      </w:r>
      <w:r w:rsidRPr="006C4097">
        <w:rPr>
          <w:rFonts w:ascii="Arial" w:eastAsia="SimSun" w:hAnsi="Arial" w:cs="Arial" w:hint="eastAsia"/>
          <w:color w:val="000000"/>
          <w:sz w:val="24"/>
          <w:szCs w:val="24"/>
        </w:rPr>
        <w:t>herefore the most toxic compounds (</w:t>
      </w:r>
      <w:r w:rsidRPr="006C4097">
        <w:rPr>
          <w:rFonts w:ascii="Arial" w:eastAsia="SimSun" w:hAnsi="Arial" w:cs="Arial"/>
          <w:color w:val="000000"/>
          <w:sz w:val="24"/>
          <w:szCs w:val="24"/>
        </w:rPr>
        <w:t>compounds</w:t>
      </w:r>
      <w:r w:rsidRPr="006C4097">
        <w:rPr>
          <w:rFonts w:ascii="Arial" w:eastAsia="SimSun" w:hAnsi="Arial" w:cs="Arial" w:hint="eastAsia"/>
          <w:color w:val="000000"/>
          <w:sz w:val="24"/>
          <w:szCs w:val="24"/>
        </w:rPr>
        <w:t xml:space="preserve"> toxic at 1</w:t>
      </w:r>
      <w:r w:rsidRPr="006C4097">
        <w:rPr>
          <w:rFonts w:ascii="Arial" w:eastAsia="SimSun" w:hAnsi="Arial" w:cs="Arial"/>
          <w:color w:val="000000"/>
          <w:sz w:val="24"/>
          <w:szCs w:val="24"/>
        </w:rPr>
        <w:t>µ</w:t>
      </w:r>
      <w:r w:rsidRPr="006C4097">
        <w:rPr>
          <w:rFonts w:ascii="Arial" w:eastAsia="SimSun" w:hAnsi="Arial" w:cs="Arial" w:hint="eastAsia"/>
          <w:color w:val="000000"/>
          <w:sz w:val="24"/>
          <w:szCs w:val="24"/>
        </w:rPr>
        <w:t>M) were excluded f</w:t>
      </w:r>
      <w:r w:rsidRPr="006C4097">
        <w:rPr>
          <w:rFonts w:ascii="Arial" w:eastAsia="SimSun" w:hAnsi="Arial" w:cs="Arial"/>
          <w:color w:val="000000"/>
          <w:sz w:val="24"/>
          <w:szCs w:val="24"/>
        </w:rPr>
        <w:t>rom</w:t>
      </w:r>
      <w:r w:rsidRPr="006C4097">
        <w:rPr>
          <w:rFonts w:ascii="Arial" w:eastAsia="SimSun" w:hAnsi="Arial" w:cs="Arial" w:hint="eastAsia"/>
          <w:color w:val="000000"/>
          <w:sz w:val="24"/>
          <w:szCs w:val="24"/>
        </w:rPr>
        <w:t xml:space="preserve"> further screening. </w:t>
      </w:r>
    </w:p>
    <w:p w:rsidR="00DE7D03" w:rsidRPr="006C4097" w:rsidRDefault="00DE7D03" w:rsidP="00DE7D03">
      <w:pPr>
        <w:rPr>
          <w:sz w:val="24"/>
          <w:szCs w:val="24"/>
          <w:lang w:val="en-US" w:eastAsia="zh-CN"/>
        </w:rPr>
      </w:pPr>
    </w:p>
    <w:p w:rsidR="00087C46" w:rsidRPr="006C4097" w:rsidRDefault="00087C46" w:rsidP="00AB3EFE">
      <w:pPr>
        <w:pStyle w:val="4"/>
        <w:rPr>
          <w:rFonts w:ascii="Arial" w:hAnsi="Arial" w:cs="Arial"/>
          <w:b w:val="0"/>
          <w:color w:val="000000"/>
          <w:szCs w:val="24"/>
        </w:rPr>
      </w:pPr>
      <w:bookmarkStart w:id="80" w:name="_Toc382887949"/>
      <w:bookmarkStart w:id="81" w:name="_Toc311062631"/>
      <w:r w:rsidRPr="006C4097">
        <w:rPr>
          <w:rFonts w:ascii="Arial" w:hAnsi="Arial" w:cs="Arial" w:hint="eastAsia"/>
          <w:b w:val="0"/>
          <w:color w:val="000000"/>
          <w:szCs w:val="24"/>
        </w:rPr>
        <w:t>3.2.3 Initial screening of anti-prion activity</w:t>
      </w:r>
      <w:bookmarkEnd w:id="80"/>
      <w:r w:rsidRPr="006C4097">
        <w:rPr>
          <w:rFonts w:ascii="Arial" w:hAnsi="Arial" w:cs="Arial" w:hint="eastAsia"/>
          <w:b w:val="0"/>
          <w:color w:val="000000"/>
          <w:szCs w:val="24"/>
        </w:rPr>
        <w:t xml:space="preserve"> </w:t>
      </w:r>
      <w:bookmarkEnd w:id="81"/>
    </w:p>
    <w:p w:rsidR="00087C46" w:rsidRPr="006C4097" w:rsidRDefault="00087C46" w:rsidP="006C4097">
      <w:pPr>
        <w:tabs>
          <w:tab w:val="left" w:pos="8222"/>
        </w:tabs>
        <w:spacing w:afterLines="100" w:line="480" w:lineRule="auto"/>
        <w:ind w:right="-58"/>
        <w:contextualSpacing/>
        <w:rPr>
          <w:rFonts w:ascii="Arial" w:hAnsi="Arial" w:cs="Arial"/>
          <w:color w:val="000000"/>
          <w:sz w:val="24"/>
          <w:szCs w:val="24"/>
        </w:rPr>
      </w:pPr>
      <w:r w:rsidRPr="006C4097">
        <w:rPr>
          <w:rFonts w:ascii="Arial" w:hAnsi="Arial" w:cs="Arial" w:hint="eastAsia"/>
          <w:color w:val="000000"/>
          <w:sz w:val="24"/>
          <w:szCs w:val="24"/>
        </w:rPr>
        <w:t xml:space="preserve">The results i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dot blot assay lower than 70% of the negative control (diluted DMSO) were regarded as active. 30 compounds were found </w:t>
      </w:r>
      <w:r w:rsidRPr="006C4097">
        <w:rPr>
          <w:rFonts w:ascii="Arial" w:hAnsi="Arial" w:cs="Arial"/>
          <w:color w:val="000000"/>
          <w:sz w:val="24"/>
          <w:szCs w:val="24"/>
        </w:rPr>
        <w:t xml:space="preserve">to be </w:t>
      </w:r>
      <w:r w:rsidRPr="006C4097">
        <w:rPr>
          <w:rFonts w:ascii="Arial" w:hAnsi="Arial" w:cs="Arial" w:hint="eastAsia"/>
          <w:color w:val="000000"/>
          <w:sz w:val="24"/>
          <w:szCs w:val="24"/>
        </w:rPr>
        <w:t xml:space="preserve">active at minimal concentrations </w:t>
      </w:r>
      <w:r w:rsidRPr="006C4097">
        <w:rPr>
          <w:rFonts w:ascii="Arial" w:hAnsi="Arial" w:cs="Arial"/>
          <w:color w:val="000000"/>
          <w:sz w:val="24"/>
          <w:szCs w:val="24"/>
        </w:rPr>
        <w:t xml:space="preserve">and are </w:t>
      </w:r>
      <w:r w:rsidRPr="006C4097">
        <w:rPr>
          <w:rFonts w:ascii="Arial" w:hAnsi="Arial" w:cs="Arial" w:hint="eastAsia"/>
          <w:color w:val="000000"/>
          <w:sz w:val="24"/>
          <w:szCs w:val="24"/>
        </w:rPr>
        <w:t xml:space="preserve">shown in Table </w:t>
      </w:r>
      <w:r w:rsidR="00A94612" w:rsidRPr="006C4097">
        <w:rPr>
          <w:rFonts w:ascii="Arial" w:hAnsi="Arial" w:cs="Arial" w:hint="eastAsia"/>
          <w:color w:val="000000"/>
          <w:sz w:val="24"/>
          <w:szCs w:val="24"/>
          <w:lang w:eastAsia="zh-CN"/>
        </w:rPr>
        <w:t>9</w:t>
      </w:r>
      <w:r w:rsidRPr="006C4097">
        <w:rPr>
          <w:rFonts w:ascii="Arial" w:hAnsi="Arial" w:cs="Arial" w:hint="eastAsia"/>
          <w:color w:val="000000"/>
          <w:sz w:val="24"/>
          <w:szCs w:val="24"/>
        </w:rPr>
        <w:t xml:space="preserve">. </w:t>
      </w:r>
    </w:p>
    <w:p w:rsidR="008228F7" w:rsidRPr="006C4097" w:rsidRDefault="00087C46" w:rsidP="006C4097">
      <w:pPr>
        <w:pStyle w:val="a6"/>
        <w:spacing w:afterLines="100" w:line="480" w:lineRule="auto"/>
        <w:contextualSpacing/>
        <w:rPr>
          <w:rFonts w:ascii="Arial" w:eastAsiaTheme="minorEastAsia" w:hAnsi="Arial" w:cs="Arial"/>
          <w:color w:val="000000"/>
          <w:sz w:val="24"/>
          <w:szCs w:val="24"/>
        </w:rPr>
      </w:pPr>
      <w:proofErr w:type="gramStart"/>
      <w:r w:rsidRPr="006C4097">
        <w:rPr>
          <w:rFonts w:ascii="Arial" w:hAnsi="Arial" w:cs="Arial"/>
          <w:color w:val="000000"/>
          <w:sz w:val="24"/>
          <w:szCs w:val="24"/>
        </w:rPr>
        <w:lastRenderedPageBreak/>
        <w:t xml:space="preserve">Table </w:t>
      </w:r>
      <w:r w:rsidR="00A94612" w:rsidRPr="006C4097">
        <w:rPr>
          <w:rFonts w:ascii="Arial" w:eastAsiaTheme="minorEastAsia" w:hAnsi="Arial" w:cs="Arial" w:hint="eastAsia"/>
          <w:color w:val="000000"/>
          <w:sz w:val="24"/>
          <w:szCs w:val="24"/>
        </w:rPr>
        <w:t>9</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Active compounds in the initial screening</w:t>
      </w:r>
    </w:p>
    <w:p w:rsidR="00087C46" w:rsidRPr="006C4097" w:rsidRDefault="00087C46" w:rsidP="00087C46">
      <w:pPr>
        <w:rPr>
          <w:sz w:val="24"/>
          <w:szCs w:val="24"/>
        </w:rPr>
      </w:pPr>
      <w:r w:rsidRPr="006C4097">
        <w:rPr>
          <w:noProof/>
          <w:sz w:val="24"/>
          <w:szCs w:val="24"/>
          <w:lang w:val="en-US" w:eastAsia="zh-CN"/>
        </w:rPr>
        <w:drawing>
          <wp:inline distT="0" distB="0" distL="0" distR="0">
            <wp:extent cx="5069055" cy="3540642"/>
            <wp:effectExtent l="19050" t="0" r="0" b="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3" cstate="print"/>
                    <a:srcRect/>
                    <a:stretch>
                      <a:fillRect/>
                    </a:stretch>
                  </pic:blipFill>
                  <pic:spPr bwMode="auto">
                    <a:xfrm>
                      <a:off x="0" y="0"/>
                      <a:ext cx="5078679" cy="3547364"/>
                    </a:xfrm>
                    <a:prstGeom prst="rect">
                      <a:avLst/>
                    </a:prstGeom>
                    <a:noFill/>
                    <a:ln w="9525">
                      <a:noFill/>
                      <a:miter lim="800000"/>
                      <a:headEnd/>
                      <a:tailEnd/>
                    </a:ln>
                  </pic:spPr>
                </pic:pic>
              </a:graphicData>
            </a:graphic>
          </wp:inline>
        </w:drawing>
      </w:r>
    </w:p>
    <w:p w:rsidR="00DE7D03" w:rsidRPr="006C4097" w:rsidRDefault="00DE7D03" w:rsidP="006C4097">
      <w:pPr>
        <w:pStyle w:val="a6"/>
        <w:spacing w:afterLines="100" w:line="480" w:lineRule="auto"/>
        <w:contextualSpacing/>
        <w:jc w:val="both"/>
        <w:rPr>
          <w:rFonts w:ascii="Arial" w:eastAsiaTheme="minorEastAsia" w:hAnsi="Arial" w:cs="Arial"/>
          <w:color w:val="000000"/>
          <w:sz w:val="24"/>
          <w:szCs w:val="24"/>
          <w:lang w:val="en-GB"/>
        </w:rPr>
      </w:pPr>
    </w:p>
    <w:p w:rsidR="008228F7" w:rsidRPr="006C4097" w:rsidRDefault="00087C46" w:rsidP="006C4097">
      <w:pPr>
        <w:pStyle w:val="a6"/>
        <w:spacing w:afterLines="100" w:line="480" w:lineRule="auto"/>
        <w:contextualSpacing/>
        <w:jc w:val="both"/>
        <w:rPr>
          <w:rFonts w:ascii="Arial" w:eastAsia="SimSun" w:hAnsi="Arial" w:cs="Arial"/>
          <w:color w:val="000000"/>
          <w:sz w:val="24"/>
          <w:szCs w:val="24"/>
        </w:rPr>
      </w:pPr>
      <w:r w:rsidRPr="006C4097">
        <w:rPr>
          <w:rFonts w:ascii="Arial" w:eastAsia="SimSun" w:hAnsi="Arial" w:cs="Arial" w:hint="eastAsia"/>
          <w:color w:val="000000"/>
          <w:sz w:val="24"/>
          <w:szCs w:val="24"/>
        </w:rPr>
        <w:t>30</w:t>
      </w:r>
      <w:r w:rsidRPr="006C4097">
        <w:rPr>
          <w:rFonts w:ascii="Arial" w:eastAsia="SimSun" w:hAnsi="Arial" w:cs="Arial"/>
          <w:color w:val="000000"/>
          <w:sz w:val="24"/>
          <w:szCs w:val="24"/>
        </w:rPr>
        <w:t xml:space="preserve"> compounds exhibited anti-prion activity at 20 µM. </w:t>
      </w:r>
      <w:r w:rsidRPr="006C4097">
        <w:rPr>
          <w:rFonts w:ascii="Arial" w:eastAsia="SimSun" w:hAnsi="Arial" w:cs="Arial" w:hint="eastAsia"/>
          <w:color w:val="000000"/>
          <w:sz w:val="24"/>
          <w:szCs w:val="24"/>
        </w:rPr>
        <w:t xml:space="preserve">6 of them were active at 10 </w:t>
      </w:r>
      <w:r w:rsidRPr="006C4097">
        <w:rPr>
          <w:rFonts w:ascii="Arial" w:eastAsia="SimSun" w:hAnsi="Arial" w:cs="Arial"/>
          <w:color w:val="000000"/>
          <w:sz w:val="24"/>
          <w:szCs w:val="24"/>
        </w:rPr>
        <w:t>µM,</w:t>
      </w:r>
      <w:r w:rsidRPr="006C4097">
        <w:rPr>
          <w:rFonts w:ascii="Arial" w:eastAsia="SimSun" w:hAnsi="Arial" w:cs="Arial" w:hint="eastAsia"/>
          <w:color w:val="000000"/>
          <w:sz w:val="24"/>
          <w:szCs w:val="24"/>
        </w:rPr>
        <w:t xml:space="preserve"> and 2 of them were the top-active compounds during this screening</w:t>
      </w:r>
      <w:r w:rsidRPr="006C4097">
        <w:rPr>
          <w:rFonts w:ascii="Arial" w:eastAsia="SimSun" w:hAnsi="Arial" w:cs="Arial"/>
          <w:color w:val="000000"/>
          <w:sz w:val="24"/>
          <w:szCs w:val="24"/>
        </w:rPr>
        <w:t xml:space="preserve"> and</w:t>
      </w:r>
      <w:r w:rsidRPr="006C4097">
        <w:rPr>
          <w:rFonts w:ascii="Arial" w:eastAsia="SimSun" w:hAnsi="Arial" w:cs="Arial" w:hint="eastAsia"/>
          <w:color w:val="000000"/>
          <w:sz w:val="24"/>
          <w:szCs w:val="24"/>
        </w:rPr>
        <w:t xml:space="preserve"> were active at 1 </w:t>
      </w:r>
      <w:r w:rsidRPr="006C4097">
        <w:rPr>
          <w:rFonts w:ascii="Arial" w:eastAsia="SimSun" w:hAnsi="Arial" w:cs="Arial"/>
          <w:color w:val="000000"/>
          <w:sz w:val="24"/>
          <w:szCs w:val="24"/>
        </w:rPr>
        <w:t>µM</w:t>
      </w:r>
      <w:r w:rsidRPr="006C4097">
        <w:rPr>
          <w:rFonts w:ascii="Arial" w:eastAsia="SimSun" w:hAnsi="Arial" w:cs="Arial" w:hint="eastAsia"/>
          <w:color w:val="000000"/>
          <w:sz w:val="24"/>
          <w:szCs w:val="24"/>
        </w:rPr>
        <w:t xml:space="preserve">. (6100139 and 6100152 were </w:t>
      </w:r>
      <w:r w:rsidRPr="006C4097">
        <w:rPr>
          <w:rFonts w:ascii="Arial" w:eastAsia="SimSun" w:hAnsi="Arial" w:cs="Arial"/>
          <w:color w:val="000000"/>
          <w:sz w:val="24"/>
          <w:szCs w:val="24"/>
        </w:rPr>
        <w:t>active</w:t>
      </w:r>
      <w:r w:rsidRPr="006C4097">
        <w:rPr>
          <w:rFonts w:ascii="Arial" w:eastAsia="SimSun" w:hAnsi="Arial" w:cs="Arial" w:hint="eastAsia"/>
          <w:color w:val="000000"/>
          <w:sz w:val="24"/>
          <w:szCs w:val="24"/>
        </w:rPr>
        <w:t xml:space="preserve"> at 1</w:t>
      </w:r>
      <w:r w:rsidRPr="006C4097">
        <w:rPr>
          <w:rFonts w:ascii="Arial" w:eastAsia="SimSun" w:hAnsi="Arial" w:cs="Arial"/>
          <w:color w:val="000000"/>
          <w:sz w:val="24"/>
          <w:szCs w:val="24"/>
        </w:rPr>
        <w:t xml:space="preserve"> µ</w:t>
      </w:r>
      <w:r w:rsidRPr="006C4097">
        <w:rPr>
          <w:rFonts w:ascii="Arial" w:eastAsia="SimSun" w:hAnsi="Arial" w:cs="Arial" w:hint="eastAsia"/>
          <w:color w:val="000000"/>
          <w:sz w:val="24"/>
          <w:szCs w:val="24"/>
        </w:rPr>
        <w:t xml:space="preserve">M.) </w:t>
      </w:r>
      <w:bookmarkStart w:id="82" w:name="_Toc311062632"/>
    </w:p>
    <w:p w:rsidR="00087C46" w:rsidRPr="006C4097" w:rsidRDefault="00087C46" w:rsidP="00087C46">
      <w:pPr>
        <w:rPr>
          <w:sz w:val="24"/>
          <w:szCs w:val="24"/>
        </w:rPr>
      </w:pPr>
    </w:p>
    <w:p w:rsidR="00087C46" w:rsidRPr="006C4097" w:rsidRDefault="00087C46" w:rsidP="00AB3EFE">
      <w:pPr>
        <w:pStyle w:val="4"/>
        <w:rPr>
          <w:rFonts w:ascii="Arial" w:eastAsia="SimSun" w:hAnsi="Arial" w:cs="Arial"/>
          <w:b w:val="0"/>
          <w:bCs w:val="0"/>
          <w:color w:val="000000"/>
          <w:sz w:val="24"/>
          <w:szCs w:val="24"/>
        </w:rPr>
      </w:pPr>
      <w:bookmarkStart w:id="83" w:name="_Toc382887950"/>
      <w:r w:rsidRPr="006C4097">
        <w:rPr>
          <w:rFonts w:ascii="Arial" w:hAnsi="Arial" w:cs="Arial" w:hint="eastAsia"/>
          <w:b w:val="0"/>
          <w:bCs w:val="0"/>
          <w:color w:val="000000"/>
          <w:szCs w:val="24"/>
        </w:rPr>
        <w:t>3.</w:t>
      </w:r>
      <w:r w:rsidRPr="006C4097">
        <w:rPr>
          <w:rFonts w:ascii="Arial" w:eastAsiaTheme="minorEastAsia" w:hAnsi="Arial" w:cs="Arial" w:hint="eastAsia"/>
          <w:b w:val="0"/>
          <w:bCs w:val="0"/>
          <w:color w:val="000000"/>
          <w:szCs w:val="24"/>
        </w:rPr>
        <w:t>2.4</w:t>
      </w:r>
      <w:r w:rsidRPr="006C4097">
        <w:rPr>
          <w:rFonts w:ascii="Arial" w:hAnsi="Arial" w:cs="Arial" w:hint="eastAsia"/>
          <w:b w:val="0"/>
          <w:bCs w:val="0"/>
          <w:color w:val="000000"/>
          <w:szCs w:val="24"/>
        </w:rPr>
        <w:t xml:space="preserve"> EC</w:t>
      </w:r>
      <w:r w:rsidRPr="006C4097">
        <w:rPr>
          <w:rFonts w:ascii="Arial" w:hAnsi="Arial" w:cs="Arial" w:hint="eastAsia"/>
          <w:b w:val="0"/>
          <w:bCs w:val="0"/>
          <w:color w:val="000000"/>
          <w:szCs w:val="24"/>
          <w:vertAlign w:val="subscript"/>
        </w:rPr>
        <w:t>50</w:t>
      </w:r>
      <w:r w:rsidRPr="006C4097">
        <w:rPr>
          <w:rFonts w:ascii="Arial" w:hAnsi="Arial" w:cs="Arial" w:hint="eastAsia"/>
          <w:b w:val="0"/>
          <w:bCs w:val="0"/>
          <w:color w:val="000000"/>
          <w:szCs w:val="24"/>
        </w:rPr>
        <w:t xml:space="preserve"> screening</w:t>
      </w:r>
      <w:bookmarkEnd w:id="82"/>
      <w:bookmarkEnd w:id="83"/>
      <w:r w:rsidRPr="006C4097">
        <w:rPr>
          <w:rFonts w:ascii="Arial" w:hAnsi="Arial" w:cs="Arial" w:hint="eastAsia"/>
          <w:b w:val="0"/>
          <w:bCs w:val="0"/>
          <w:color w:val="000000"/>
          <w:sz w:val="24"/>
          <w:szCs w:val="24"/>
        </w:rPr>
        <w:t xml:space="preserve"> </w:t>
      </w:r>
    </w:p>
    <w:p w:rsidR="00087C46"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 xml:space="preserve">Based on the viability and activity results in the initial screening the comparatively activ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with non-toxic (or low toxic) effect</w:t>
      </w:r>
      <w:r w:rsidRPr="006C4097">
        <w:rPr>
          <w:rFonts w:ascii="Arial" w:hAnsi="Arial" w:cs="Arial"/>
          <w:color w:val="000000"/>
          <w:sz w:val="24"/>
          <w:szCs w:val="24"/>
        </w:rPr>
        <w:t>s</w:t>
      </w:r>
      <w:r w:rsidRPr="006C4097">
        <w:rPr>
          <w:rFonts w:ascii="Arial" w:hAnsi="Arial" w:cs="Arial" w:hint="eastAsia"/>
          <w:color w:val="000000"/>
          <w:sz w:val="24"/>
          <w:szCs w:val="24"/>
        </w:rPr>
        <w:t xml:space="preserve"> were selected for further confirmation of their anti-prion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by dot blotting assay (</w:t>
      </w:r>
      <w:r w:rsidRPr="006C4097">
        <w:rPr>
          <w:rFonts w:ascii="Arial" w:hAnsi="Arial" w:cs="Arial"/>
          <w:color w:val="000000"/>
          <w:sz w:val="24"/>
          <w:szCs w:val="24"/>
        </w:rPr>
        <w:t>T</w:t>
      </w:r>
      <w:r w:rsidRPr="006C4097">
        <w:rPr>
          <w:rFonts w:ascii="Arial" w:hAnsi="Arial" w:cs="Arial" w:hint="eastAsia"/>
          <w:color w:val="000000"/>
          <w:sz w:val="24"/>
          <w:szCs w:val="24"/>
        </w:rPr>
        <w:t xml:space="preserve">able </w:t>
      </w:r>
      <w:r w:rsidR="00A94612" w:rsidRPr="006C4097">
        <w:rPr>
          <w:rFonts w:ascii="Arial" w:hAnsi="Arial" w:cs="Arial" w:hint="eastAsia"/>
          <w:color w:val="000000"/>
          <w:sz w:val="24"/>
          <w:szCs w:val="24"/>
          <w:lang w:eastAsia="zh-CN"/>
        </w:rPr>
        <w:t>10</w:t>
      </w:r>
      <w:r w:rsidRPr="006C4097">
        <w:rPr>
          <w:rFonts w:ascii="Arial" w:hAnsi="Arial" w:cs="Arial" w:hint="eastAsia"/>
          <w:color w:val="000000"/>
          <w:sz w:val="24"/>
          <w:szCs w:val="24"/>
        </w:rPr>
        <w:t xml:space="preserve">). </w:t>
      </w:r>
    </w:p>
    <w:p w:rsidR="008228F7" w:rsidRPr="006C4097" w:rsidRDefault="00087C46" w:rsidP="006C4097">
      <w:pPr>
        <w:pStyle w:val="a6"/>
        <w:spacing w:afterLines="100" w:line="480" w:lineRule="auto"/>
        <w:contextualSpacing/>
        <w:rPr>
          <w:rFonts w:ascii="Arial" w:eastAsiaTheme="minorEastAsia" w:hAnsi="Arial" w:cs="Arial"/>
          <w:color w:val="000000"/>
          <w:sz w:val="24"/>
          <w:szCs w:val="24"/>
        </w:rPr>
      </w:pPr>
      <w:proofErr w:type="gramStart"/>
      <w:r w:rsidRPr="006C4097">
        <w:rPr>
          <w:rFonts w:ascii="Arial" w:hAnsi="Arial" w:cs="Arial"/>
          <w:color w:val="000000"/>
          <w:sz w:val="24"/>
          <w:szCs w:val="24"/>
        </w:rPr>
        <w:lastRenderedPageBreak/>
        <w:t xml:space="preserve">Table </w:t>
      </w:r>
      <w:r w:rsidR="00A94612" w:rsidRPr="006C4097">
        <w:rPr>
          <w:rFonts w:ascii="Arial" w:eastAsiaTheme="minorEastAsia" w:hAnsi="Arial" w:cs="Arial" w:hint="eastAsia"/>
          <w:color w:val="000000"/>
          <w:sz w:val="24"/>
          <w:szCs w:val="24"/>
        </w:rPr>
        <w:t>10</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ompounds for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assay</w:t>
      </w:r>
    </w:p>
    <w:p w:rsidR="00087C46" w:rsidRPr="006C4097" w:rsidRDefault="00087C46" w:rsidP="00087C46">
      <w:pPr>
        <w:rPr>
          <w:sz w:val="24"/>
          <w:szCs w:val="24"/>
        </w:rPr>
      </w:pPr>
      <w:r w:rsidRPr="006C4097">
        <w:rPr>
          <w:noProof/>
          <w:sz w:val="24"/>
          <w:szCs w:val="24"/>
          <w:lang w:val="en-US" w:eastAsia="zh-CN"/>
        </w:rPr>
        <w:drawing>
          <wp:inline distT="0" distB="0" distL="0" distR="0">
            <wp:extent cx="5084578" cy="1996331"/>
            <wp:effectExtent l="19050" t="0" r="1772" b="0"/>
            <wp:docPr id="54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4" cstate="print"/>
                    <a:srcRect/>
                    <a:stretch>
                      <a:fillRect/>
                    </a:stretch>
                  </pic:blipFill>
                  <pic:spPr bwMode="auto">
                    <a:xfrm>
                      <a:off x="0" y="0"/>
                      <a:ext cx="5089154" cy="1998128"/>
                    </a:xfrm>
                    <a:prstGeom prst="rect">
                      <a:avLst/>
                    </a:prstGeom>
                    <a:noFill/>
                    <a:ln w="9525">
                      <a:noFill/>
                      <a:miter lim="800000"/>
                      <a:headEnd/>
                      <a:tailEnd/>
                    </a:ln>
                  </pic:spPr>
                </pic:pic>
              </a:graphicData>
            </a:graphic>
          </wp:inline>
        </w:drawing>
      </w:r>
    </w:p>
    <w:p w:rsidR="00471229" w:rsidRPr="00B31C77" w:rsidRDefault="00087C46" w:rsidP="00B31C77">
      <w:pPr>
        <w:pStyle w:val="a6"/>
        <w:spacing w:afterLines="100" w:line="480" w:lineRule="auto"/>
        <w:contextualSpacing/>
        <w:jc w:val="both"/>
        <w:rPr>
          <w:rFonts w:ascii="Arial" w:eastAsiaTheme="minorEastAsia" w:hAnsi="Arial" w:cs="Arial"/>
          <w:color w:val="000000"/>
          <w:sz w:val="24"/>
          <w:szCs w:val="24"/>
        </w:rPr>
      </w:pPr>
      <w:r w:rsidRPr="006C4097">
        <w:rPr>
          <w:rFonts w:ascii="Arial" w:hAnsi="Arial" w:cs="Arial" w:hint="eastAsia"/>
          <w:color w:val="000000"/>
          <w:sz w:val="24"/>
          <w:szCs w:val="24"/>
        </w:rPr>
        <w:t>The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results of the selected compounds were repeated 3 times</w:t>
      </w:r>
      <w:r w:rsidRPr="006C4097">
        <w:rPr>
          <w:rFonts w:ascii="Arial" w:hAnsi="Arial" w:cs="Arial"/>
          <w:color w:val="000000"/>
          <w:sz w:val="24"/>
          <w:szCs w:val="24"/>
        </w:rPr>
        <w:t>,</w:t>
      </w:r>
      <w:r w:rsidRPr="006C4097">
        <w:rPr>
          <w:rFonts w:ascii="Arial" w:hAnsi="Arial" w:cs="Arial" w:hint="eastAsia"/>
          <w:color w:val="000000"/>
          <w:sz w:val="24"/>
          <w:szCs w:val="24"/>
        </w:rPr>
        <w:t xml:space="preserve"> and each time was dosed in triplicate. The results were acquired by dot blotting and calculated by using Graphpad</w:t>
      </w:r>
      <w:r w:rsidRPr="006C4097">
        <w:rPr>
          <w:rFonts w:ascii="Arial" w:hAnsi="Arial" w:cs="Arial"/>
          <w:color w:val="000000"/>
          <w:sz w:val="24"/>
          <w:szCs w:val="24"/>
        </w:rPr>
        <w:t>, as</w:t>
      </w:r>
      <w:r w:rsidRPr="006C4097">
        <w:rPr>
          <w:rFonts w:ascii="Arial" w:hAnsi="Arial" w:cs="Arial" w:hint="eastAsia"/>
          <w:color w:val="000000"/>
          <w:sz w:val="24"/>
          <w:szCs w:val="24"/>
        </w:rPr>
        <w:t xml:space="preserve"> show</w:t>
      </w:r>
      <w:r w:rsidRPr="006C4097">
        <w:rPr>
          <w:rFonts w:ascii="Arial" w:hAnsi="Arial" w:cs="Arial"/>
          <w:color w:val="000000"/>
          <w:sz w:val="24"/>
          <w:szCs w:val="24"/>
        </w:rPr>
        <w:t>n</w:t>
      </w:r>
      <w:r w:rsidRPr="006C4097">
        <w:rPr>
          <w:rFonts w:ascii="Arial" w:hAnsi="Arial" w:cs="Arial" w:hint="eastAsia"/>
          <w:color w:val="000000"/>
          <w:sz w:val="24"/>
          <w:szCs w:val="24"/>
        </w:rPr>
        <w:t xml:space="preserve"> in </w:t>
      </w:r>
      <w:r w:rsidR="003C3621" w:rsidRPr="006C4097">
        <w:rPr>
          <w:rFonts w:ascii="Arial" w:eastAsiaTheme="minorEastAsia" w:hAnsi="Arial" w:cs="Arial" w:hint="eastAsia"/>
          <w:color w:val="000000"/>
          <w:sz w:val="24"/>
          <w:szCs w:val="24"/>
        </w:rPr>
        <w:t>T</w:t>
      </w:r>
      <w:r w:rsidRPr="006C4097">
        <w:rPr>
          <w:rFonts w:ascii="Arial" w:hAnsi="Arial" w:cs="Arial" w:hint="eastAsia"/>
          <w:color w:val="000000"/>
          <w:sz w:val="24"/>
          <w:szCs w:val="24"/>
        </w:rPr>
        <w:t xml:space="preserve">able </w:t>
      </w:r>
      <w:r w:rsidR="00A94612" w:rsidRPr="006C4097">
        <w:rPr>
          <w:rFonts w:ascii="Arial" w:eastAsiaTheme="minorEastAsia" w:hAnsi="Arial" w:cs="Arial" w:hint="eastAsia"/>
          <w:color w:val="000000"/>
          <w:sz w:val="24"/>
          <w:szCs w:val="24"/>
        </w:rPr>
        <w:t>11</w:t>
      </w:r>
      <w:r w:rsidR="00A94612"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below.</w:t>
      </w: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B31C77" w:rsidRDefault="00B31C77" w:rsidP="006C4097">
      <w:pPr>
        <w:pStyle w:val="a6"/>
        <w:spacing w:afterLines="100" w:line="480" w:lineRule="auto"/>
        <w:contextualSpacing/>
        <w:rPr>
          <w:rFonts w:ascii="Arial" w:eastAsiaTheme="minorEastAsia" w:hAnsi="Arial" w:cs="Arial" w:hint="eastAsia"/>
          <w:color w:val="000000"/>
          <w:sz w:val="24"/>
          <w:szCs w:val="24"/>
        </w:rPr>
      </w:pPr>
    </w:p>
    <w:p w:rsidR="00087C46" w:rsidRPr="006C4097" w:rsidRDefault="00087C46" w:rsidP="006C4097">
      <w:pPr>
        <w:pStyle w:val="a6"/>
        <w:spacing w:afterLines="100" w:line="480" w:lineRule="auto"/>
        <w:contextualSpacing/>
        <w:rPr>
          <w:color w:val="000000"/>
          <w:sz w:val="24"/>
          <w:szCs w:val="24"/>
        </w:rPr>
      </w:pPr>
      <w:proofErr w:type="gramStart"/>
      <w:r w:rsidRPr="006C4097">
        <w:rPr>
          <w:rFonts w:ascii="Arial" w:hAnsi="Arial" w:cs="Arial"/>
          <w:color w:val="000000"/>
          <w:sz w:val="24"/>
          <w:szCs w:val="24"/>
        </w:rPr>
        <w:lastRenderedPageBreak/>
        <w:t xml:space="preserve">Table </w:t>
      </w:r>
      <w:r w:rsidR="00A94612" w:rsidRPr="006C4097">
        <w:rPr>
          <w:rFonts w:ascii="Arial" w:eastAsiaTheme="minorEastAsia" w:hAnsi="Arial" w:cs="Arial" w:hint="eastAsia"/>
          <w:color w:val="000000"/>
          <w:sz w:val="24"/>
          <w:szCs w:val="24"/>
        </w:rPr>
        <w:t>1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results of the selected compounds</w:t>
      </w:r>
    </w:p>
    <w:p w:rsidR="00091ED5" w:rsidRPr="006C4097" w:rsidRDefault="00087C46" w:rsidP="006C4097">
      <w:pPr>
        <w:keepNext/>
        <w:spacing w:afterLines="100" w:line="480" w:lineRule="auto"/>
        <w:contextualSpacing/>
        <w:jc w:val="center"/>
        <w:rPr>
          <w:noProof/>
          <w:color w:val="000000"/>
          <w:sz w:val="24"/>
          <w:szCs w:val="24"/>
        </w:rPr>
      </w:pPr>
      <w:r w:rsidRPr="006C4097">
        <w:rPr>
          <w:noProof/>
          <w:color w:val="000000"/>
          <w:sz w:val="24"/>
          <w:szCs w:val="24"/>
          <w:lang w:val="en-US" w:eastAsia="zh-CN"/>
        </w:rPr>
        <w:drawing>
          <wp:inline distT="0" distB="0" distL="0" distR="0">
            <wp:extent cx="5259486" cy="3731769"/>
            <wp:effectExtent l="0" t="0" r="0" b="0"/>
            <wp:docPr id="6" name="图片 9" descr="D:\My Documents\Desktop\Thesis\Pics\Part2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My Documents\Desktop\Thesis\Pics\Part2图片1.png"/>
                    <pic:cNvPicPr>
                      <a:picLocks noChangeAspect="1" noChangeArrowheads="1"/>
                    </pic:cNvPicPr>
                  </pic:nvPicPr>
                  <pic:blipFill>
                    <a:blip r:embed="rId55" cstate="print"/>
                    <a:srcRect/>
                    <a:stretch>
                      <a:fillRect/>
                    </a:stretch>
                  </pic:blipFill>
                  <pic:spPr bwMode="auto">
                    <a:xfrm>
                      <a:off x="0" y="0"/>
                      <a:ext cx="5267114" cy="3737181"/>
                    </a:xfrm>
                    <a:prstGeom prst="rect">
                      <a:avLst/>
                    </a:prstGeom>
                    <a:noFill/>
                    <a:ln w="9525">
                      <a:noFill/>
                      <a:miter lim="800000"/>
                      <a:headEnd/>
                      <a:tailEnd/>
                    </a:ln>
                  </pic:spPr>
                </pic:pic>
              </a:graphicData>
            </a:graphic>
          </wp:inline>
        </w:drawing>
      </w:r>
      <w:r w:rsidRPr="006C4097">
        <w:rPr>
          <w:noProof/>
          <w:color w:val="000000"/>
          <w:sz w:val="24"/>
          <w:szCs w:val="24"/>
        </w:rPr>
        <w:t xml:space="preserve"> </w:t>
      </w:r>
    </w:p>
    <w:p w:rsidR="008228F7" w:rsidRPr="006C4097" w:rsidRDefault="008228F7" w:rsidP="006C4097">
      <w:pPr>
        <w:keepNext/>
        <w:spacing w:afterLines="100" w:line="480" w:lineRule="auto"/>
        <w:contextualSpacing/>
        <w:jc w:val="center"/>
        <w:rPr>
          <w:color w:val="000000"/>
          <w:sz w:val="24"/>
          <w:szCs w:val="24"/>
        </w:rPr>
      </w:pPr>
    </w:p>
    <w:p w:rsidR="00091ED5"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The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w:t>
      </w:r>
      <w:r w:rsidR="00517EC0" w:rsidRPr="006C4097">
        <w:rPr>
          <w:rFonts w:ascii="Arial" w:hAnsi="Arial" w:cs="Arial" w:hint="eastAsia"/>
          <w:color w:val="000000"/>
          <w:sz w:val="24"/>
          <w:szCs w:val="24"/>
          <w:lang w:eastAsia="zh-CN"/>
        </w:rPr>
        <w:t xml:space="preserve">screening results </w:t>
      </w:r>
      <w:r w:rsidRPr="006C4097">
        <w:rPr>
          <w:rFonts w:ascii="Arial" w:hAnsi="Arial" w:cs="Arial" w:hint="eastAsia"/>
          <w:color w:val="000000"/>
          <w:sz w:val="24"/>
          <w:szCs w:val="24"/>
        </w:rPr>
        <w:t xml:space="preserve">of most of the selected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were not </w:t>
      </w:r>
      <w:r w:rsidR="00517EC0" w:rsidRPr="006C4097">
        <w:rPr>
          <w:rFonts w:ascii="Arial" w:hAnsi="Arial" w:cs="Arial" w:hint="eastAsia"/>
          <w:color w:val="000000"/>
          <w:sz w:val="24"/>
          <w:szCs w:val="24"/>
          <w:lang w:eastAsia="zh-CN"/>
        </w:rPr>
        <w:t>as</w:t>
      </w:r>
      <w:r w:rsidR="00517EC0"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active (&gt;1</w:t>
      </w:r>
      <w:r w:rsidRPr="006C4097">
        <w:rPr>
          <w:rFonts w:ascii="Arial" w:hAnsi="Arial" w:cs="Arial"/>
          <w:color w:val="000000"/>
          <w:sz w:val="24"/>
          <w:szCs w:val="24"/>
        </w:rPr>
        <w:t>µ</w:t>
      </w:r>
      <w:r w:rsidRPr="006C4097">
        <w:rPr>
          <w:rFonts w:ascii="Arial" w:hAnsi="Arial" w:cs="Arial" w:hint="eastAsia"/>
          <w:color w:val="000000"/>
          <w:sz w:val="24"/>
          <w:szCs w:val="24"/>
        </w:rPr>
        <w:t xml:space="preserve">M) </w:t>
      </w:r>
      <w:r w:rsidR="00517EC0" w:rsidRPr="006C4097">
        <w:rPr>
          <w:rFonts w:ascii="Arial" w:hAnsi="Arial" w:cs="Arial" w:hint="eastAsia"/>
          <w:color w:val="000000"/>
          <w:sz w:val="24"/>
          <w:szCs w:val="24"/>
          <w:lang w:eastAsia="zh-CN"/>
        </w:rPr>
        <w:t>as</w:t>
      </w:r>
      <w:r w:rsidRPr="006C4097">
        <w:rPr>
          <w:rFonts w:ascii="Arial" w:hAnsi="Arial" w:cs="Arial" w:hint="eastAsia"/>
          <w:color w:val="000000"/>
          <w:sz w:val="24"/>
          <w:szCs w:val="24"/>
        </w:rPr>
        <w:t xml:space="preserve"> the </w:t>
      </w:r>
      <w:r w:rsidR="00517EC0" w:rsidRPr="006C4097">
        <w:rPr>
          <w:rFonts w:ascii="Arial" w:hAnsi="Arial" w:cs="Arial" w:hint="eastAsia"/>
          <w:color w:val="000000"/>
          <w:sz w:val="24"/>
          <w:szCs w:val="24"/>
          <w:lang w:eastAsia="zh-CN"/>
        </w:rPr>
        <w:t xml:space="preserve">anti-prion effect of </w:t>
      </w:r>
      <w:r w:rsidRPr="006C4097">
        <w:rPr>
          <w:rFonts w:ascii="Arial" w:hAnsi="Arial" w:cs="Arial" w:hint="eastAsia"/>
          <w:color w:val="000000"/>
          <w:sz w:val="24"/>
          <w:szCs w:val="24"/>
        </w:rPr>
        <w:t xml:space="preserve">previous indole library (active in nanomolar scale). 6100139 was the most active </w:t>
      </w:r>
      <w:r w:rsidRPr="006C4097">
        <w:rPr>
          <w:rFonts w:ascii="Arial" w:hAnsi="Arial" w:cs="Arial"/>
          <w:color w:val="000000"/>
          <w:sz w:val="24"/>
          <w:szCs w:val="24"/>
        </w:rPr>
        <w:t>compound</w:t>
      </w:r>
      <w:r w:rsidRPr="006C4097">
        <w:rPr>
          <w:rFonts w:ascii="Arial" w:hAnsi="Arial" w:cs="Arial" w:hint="eastAsia"/>
          <w:color w:val="000000"/>
          <w:sz w:val="24"/>
          <w:szCs w:val="24"/>
        </w:rPr>
        <w:t xml:space="preserv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0.12</w:t>
      </w:r>
      <w:r w:rsidRPr="006C4097">
        <w:rPr>
          <w:rFonts w:ascii="Arial" w:hAnsi="Arial" w:cs="Arial"/>
          <w:color w:val="000000"/>
          <w:sz w:val="24"/>
          <w:szCs w:val="24"/>
        </w:rPr>
        <w:t>±</w:t>
      </w:r>
      <w:r w:rsidRPr="006C4097">
        <w:rPr>
          <w:rFonts w:ascii="Arial" w:hAnsi="Arial" w:cs="Arial" w:hint="eastAsia"/>
          <w:color w:val="000000"/>
          <w:sz w:val="24"/>
          <w:szCs w:val="24"/>
        </w:rPr>
        <w:t>0.10</w:t>
      </w:r>
      <w:r w:rsidRPr="006C4097">
        <w:rPr>
          <w:rFonts w:ascii="Arial" w:hAnsi="Arial" w:cs="Arial"/>
          <w:color w:val="000000"/>
          <w:sz w:val="24"/>
          <w:szCs w:val="24"/>
        </w:rPr>
        <w:t>µ</w:t>
      </w:r>
      <w:r w:rsidRPr="006C4097">
        <w:rPr>
          <w:rFonts w:ascii="Arial" w:hAnsi="Arial" w:cs="Arial" w:hint="eastAsia"/>
          <w:color w:val="000000"/>
          <w:sz w:val="24"/>
          <w:szCs w:val="24"/>
        </w:rPr>
        <w:t xml:space="preserve">M) in this screening. </w:t>
      </w:r>
      <w:r w:rsidRPr="006C4097">
        <w:rPr>
          <w:rFonts w:ascii="Arial" w:hAnsi="Arial" w:cs="Arial"/>
          <w:color w:val="000000"/>
          <w:sz w:val="24"/>
          <w:szCs w:val="24"/>
        </w:rPr>
        <w:t>I</w:t>
      </w:r>
      <w:r w:rsidRPr="006C4097">
        <w:rPr>
          <w:rFonts w:ascii="Arial" w:hAnsi="Arial" w:cs="Arial" w:hint="eastAsia"/>
          <w:color w:val="000000"/>
          <w:sz w:val="24"/>
          <w:szCs w:val="24"/>
        </w:rPr>
        <w:t>t is composed of a</w:t>
      </w:r>
      <w:r w:rsidRPr="006C4097">
        <w:rPr>
          <w:rFonts w:ascii="Arial" w:hAnsi="Arial" w:cs="Arial"/>
          <w:color w:val="000000"/>
          <w:sz w:val="24"/>
          <w:szCs w:val="24"/>
        </w:rPr>
        <w:t>n</w:t>
      </w:r>
      <w:r w:rsidRPr="006C4097">
        <w:rPr>
          <w:rFonts w:ascii="Arial" w:hAnsi="Arial" w:cs="Arial" w:hint="eastAsia"/>
          <w:color w:val="000000"/>
          <w:sz w:val="24"/>
          <w:szCs w:val="24"/>
        </w:rPr>
        <w:t xml:space="preserve"> imidazo pyridine </w:t>
      </w:r>
      <w:r w:rsidRPr="006C4097">
        <w:rPr>
          <w:rFonts w:ascii="Arial" w:hAnsi="Arial" w:cs="Arial"/>
          <w:color w:val="000000"/>
          <w:sz w:val="24"/>
          <w:szCs w:val="24"/>
        </w:rPr>
        <w:t>moiety</w:t>
      </w:r>
      <w:r w:rsidRPr="006C4097">
        <w:rPr>
          <w:rFonts w:ascii="Arial" w:hAnsi="Arial" w:cs="Arial" w:hint="eastAsia"/>
          <w:color w:val="000000"/>
          <w:sz w:val="24"/>
          <w:szCs w:val="24"/>
        </w:rPr>
        <w:t xml:space="preserve"> </w:t>
      </w:r>
      <w:r w:rsidRPr="006C4097">
        <w:rPr>
          <w:rFonts w:ascii="Arial" w:hAnsi="Arial" w:cs="Arial"/>
          <w:color w:val="000000"/>
          <w:sz w:val="24"/>
          <w:szCs w:val="24"/>
        </w:rPr>
        <w:t>which</w:t>
      </w:r>
      <w:r w:rsidRPr="006C4097">
        <w:rPr>
          <w:rFonts w:ascii="Arial" w:hAnsi="Arial" w:cs="Arial" w:hint="eastAsia"/>
          <w:color w:val="000000"/>
          <w:sz w:val="24"/>
          <w:szCs w:val="24"/>
        </w:rPr>
        <w:t xml:space="preserve"> is </w:t>
      </w:r>
      <w:r w:rsidRPr="006C4097">
        <w:rPr>
          <w:rFonts w:ascii="Arial" w:hAnsi="Arial" w:cs="Arial"/>
          <w:color w:val="000000"/>
          <w:sz w:val="24"/>
          <w:szCs w:val="24"/>
        </w:rPr>
        <w:t xml:space="preserve">a fused 6- and 5- membered aromatic ring system </w:t>
      </w:r>
      <w:r w:rsidRPr="006C4097">
        <w:rPr>
          <w:rFonts w:ascii="Arial" w:hAnsi="Arial" w:cs="Arial" w:hint="eastAsia"/>
          <w:color w:val="000000"/>
          <w:sz w:val="24"/>
          <w:szCs w:val="24"/>
        </w:rPr>
        <w:t xml:space="preserve">similar to the </w:t>
      </w:r>
      <w:r w:rsidRPr="006C4097">
        <w:rPr>
          <w:rFonts w:ascii="Arial" w:hAnsi="Arial" w:cs="Arial"/>
          <w:color w:val="000000"/>
          <w:sz w:val="24"/>
          <w:szCs w:val="24"/>
        </w:rPr>
        <w:t>ones in the active indole</w:t>
      </w:r>
      <w:r w:rsidRPr="006C4097">
        <w:rPr>
          <w:rFonts w:ascii="Arial" w:hAnsi="Arial" w:cs="Arial" w:hint="eastAsia"/>
          <w:color w:val="000000"/>
          <w:sz w:val="24"/>
          <w:szCs w:val="24"/>
        </w:rPr>
        <w:t xml:space="preserve"> </w:t>
      </w:r>
      <w:r w:rsidRPr="006C4097">
        <w:rPr>
          <w:rFonts w:ascii="Arial" w:hAnsi="Arial" w:cs="Arial"/>
          <w:color w:val="000000"/>
          <w:sz w:val="24"/>
          <w:szCs w:val="24"/>
        </w:rPr>
        <w:t>family</w:t>
      </w:r>
      <w:r w:rsidRPr="006C4097">
        <w:rPr>
          <w:rFonts w:ascii="Arial" w:hAnsi="Arial" w:cs="Arial" w:hint="eastAsia"/>
          <w:color w:val="000000"/>
          <w:sz w:val="24"/>
          <w:szCs w:val="24"/>
        </w:rPr>
        <w:t xml:space="preserve">. Also, </w:t>
      </w:r>
      <w:r w:rsidRPr="006C4097">
        <w:rPr>
          <w:rFonts w:ascii="Arial" w:hAnsi="Arial" w:cs="Arial"/>
          <w:color w:val="000000"/>
          <w:sz w:val="24"/>
          <w:szCs w:val="24"/>
        </w:rPr>
        <w:t>an</w:t>
      </w:r>
      <w:r w:rsidRPr="006C4097">
        <w:rPr>
          <w:rFonts w:ascii="Arial" w:hAnsi="Arial" w:cs="Arial" w:hint="eastAsia"/>
          <w:color w:val="000000"/>
          <w:sz w:val="24"/>
          <w:szCs w:val="24"/>
        </w:rPr>
        <w:t>o</w:t>
      </w:r>
      <w:r w:rsidRPr="006C4097">
        <w:rPr>
          <w:rFonts w:ascii="Arial" w:hAnsi="Arial" w:cs="Arial"/>
          <w:color w:val="000000"/>
          <w:sz w:val="24"/>
          <w:szCs w:val="24"/>
        </w:rPr>
        <w:t>ther</w:t>
      </w:r>
      <w:r w:rsidRPr="006C4097">
        <w:rPr>
          <w:rFonts w:ascii="Arial" w:hAnsi="Arial" w:cs="Arial" w:hint="eastAsia"/>
          <w:color w:val="000000"/>
          <w:sz w:val="24"/>
          <w:szCs w:val="24"/>
        </w:rPr>
        <w:t xml:space="preserve"> comparatively activ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1.53</w:t>
      </w:r>
      <w:r w:rsidRPr="006C4097">
        <w:rPr>
          <w:rFonts w:ascii="Arial" w:hAnsi="Arial" w:cs="Arial"/>
          <w:color w:val="000000"/>
          <w:sz w:val="24"/>
          <w:szCs w:val="24"/>
        </w:rPr>
        <w:t>±</w:t>
      </w:r>
      <w:r w:rsidRPr="006C4097">
        <w:rPr>
          <w:rFonts w:ascii="Arial" w:hAnsi="Arial" w:cs="Arial" w:hint="eastAsia"/>
          <w:color w:val="000000"/>
          <w:sz w:val="24"/>
          <w:szCs w:val="24"/>
        </w:rPr>
        <w:t>0.43</w:t>
      </w:r>
      <w:r w:rsidRPr="006C4097">
        <w:rPr>
          <w:rFonts w:ascii="Arial" w:hAnsi="Arial" w:cs="Arial"/>
          <w:color w:val="000000"/>
          <w:sz w:val="24"/>
          <w:szCs w:val="24"/>
        </w:rPr>
        <w:t>µ</w:t>
      </w:r>
      <w:r w:rsidRPr="006C4097">
        <w:rPr>
          <w:rFonts w:ascii="Arial" w:hAnsi="Arial" w:cs="Arial" w:hint="eastAsia"/>
          <w:color w:val="000000"/>
          <w:sz w:val="24"/>
          <w:szCs w:val="24"/>
        </w:rPr>
        <w:t xml:space="preserve">M) compound 6100003 has an indene group which </w:t>
      </w:r>
      <w:r w:rsidRPr="006C4097">
        <w:rPr>
          <w:rFonts w:ascii="Arial" w:hAnsi="Arial" w:cs="Arial"/>
          <w:color w:val="000000"/>
          <w:sz w:val="24"/>
          <w:szCs w:val="24"/>
        </w:rPr>
        <w:t xml:space="preserve">is a fused 6-, 5- membered aromatic and aliphatic ring system which </w:t>
      </w:r>
      <w:r w:rsidRPr="006C4097">
        <w:rPr>
          <w:rFonts w:ascii="Arial" w:hAnsi="Arial" w:cs="Arial" w:hint="eastAsia"/>
          <w:color w:val="000000"/>
          <w:sz w:val="24"/>
          <w:szCs w:val="24"/>
        </w:rPr>
        <w:t>has no nitrogen substitution on the five-membered ring by comparing</w:t>
      </w:r>
      <w:r w:rsidRPr="006C4097">
        <w:rPr>
          <w:rFonts w:ascii="Arial" w:hAnsi="Arial" w:cs="Arial"/>
          <w:color w:val="000000"/>
          <w:sz w:val="24"/>
          <w:szCs w:val="24"/>
        </w:rPr>
        <w:t xml:space="preserve"> it</w:t>
      </w:r>
      <w:r w:rsidRPr="006C4097">
        <w:rPr>
          <w:rFonts w:ascii="Arial" w:hAnsi="Arial" w:cs="Arial" w:hint="eastAsia"/>
          <w:color w:val="000000"/>
          <w:sz w:val="24"/>
          <w:szCs w:val="24"/>
        </w:rPr>
        <w:t xml:space="preserve"> with indole. Furthermore, the anti-prion activity of 6100106 is approximately 4 times </w:t>
      </w:r>
      <w:r w:rsidRPr="006C4097">
        <w:rPr>
          <w:rFonts w:ascii="Arial" w:hAnsi="Arial" w:cs="Arial"/>
          <w:color w:val="000000"/>
          <w:sz w:val="24"/>
          <w:szCs w:val="24"/>
        </w:rPr>
        <w:t xml:space="preserve">more </w:t>
      </w:r>
      <w:r w:rsidRPr="006C4097">
        <w:rPr>
          <w:rFonts w:ascii="Arial" w:hAnsi="Arial" w:cs="Arial"/>
          <w:color w:val="000000"/>
          <w:sz w:val="24"/>
          <w:szCs w:val="24"/>
        </w:rPr>
        <w:lastRenderedPageBreak/>
        <w:t>potent</w:t>
      </w:r>
      <w:r w:rsidRPr="006C4097">
        <w:rPr>
          <w:rFonts w:ascii="Arial" w:hAnsi="Arial" w:cs="Arial" w:hint="eastAsia"/>
          <w:color w:val="000000"/>
          <w:sz w:val="24"/>
          <w:szCs w:val="24"/>
        </w:rPr>
        <w:t xml:space="preserve"> than 6100105. The methyl group o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phenyl of 6100106 is the only difference </w:t>
      </w:r>
      <w:r w:rsidRPr="006C4097">
        <w:rPr>
          <w:rFonts w:ascii="Arial" w:hAnsi="Arial" w:cs="Arial"/>
          <w:color w:val="000000"/>
          <w:sz w:val="24"/>
          <w:szCs w:val="24"/>
        </w:rPr>
        <w:t>when</w:t>
      </w:r>
      <w:r w:rsidRPr="006C4097">
        <w:rPr>
          <w:rFonts w:ascii="Arial" w:hAnsi="Arial" w:cs="Arial" w:hint="eastAsia"/>
          <w:color w:val="000000"/>
          <w:sz w:val="24"/>
          <w:szCs w:val="24"/>
        </w:rPr>
        <w:t xml:space="preserve"> compar</w:t>
      </w:r>
      <w:r w:rsidRPr="006C4097">
        <w:rPr>
          <w:rFonts w:ascii="Arial" w:hAnsi="Arial" w:cs="Arial"/>
          <w:color w:val="000000"/>
          <w:sz w:val="24"/>
          <w:szCs w:val="24"/>
        </w:rPr>
        <w:t>ed</w:t>
      </w:r>
      <w:r w:rsidRPr="006C4097">
        <w:rPr>
          <w:rFonts w:ascii="Arial" w:hAnsi="Arial" w:cs="Arial" w:hint="eastAsia"/>
          <w:color w:val="000000"/>
          <w:sz w:val="24"/>
          <w:szCs w:val="24"/>
        </w:rPr>
        <w:t xml:space="preserve"> with 6100105</w:t>
      </w:r>
      <w:r w:rsidRPr="006C4097">
        <w:rPr>
          <w:rFonts w:ascii="Arial" w:hAnsi="Arial" w:cs="Arial"/>
          <w:color w:val="000000"/>
          <w:sz w:val="24"/>
          <w:szCs w:val="24"/>
        </w:rPr>
        <w:t>’</w:t>
      </w:r>
      <w:r w:rsidRPr="006C4097">
        <w:rPr>
          <w:rFonts w:ascii="Arial" w:hAnsi="Arial" w:cs="Arial" w:hint="eastAsia"/>
          <w:color w:val="000000"/>
          <w:sz w:val="24"/>
          <w:szCs w:val="24"/>
        </w:rPr>
        <w:t xml:space="preserve">s structure. </w:t>
      </w:r>
    </w:p>
    <w:p w:rsidR="00087C46" w:rsidRPr="006C4097" w:rsidRDefault="00087C46" w:rsidP="00AB3EFE">
      <w:pPr>
        <w:pStyle w:val="3"/>
        <w:rPr>
          <w:rFonts w:ascii="Arial" w:hAnsi="Arial" w:cs="Arial"/>
          <w:b w:val="0"/>
          <w:bCs w:val="0"/>
          <w:color w:val="000000"/>
          <w:sz w:val="28"/>
          <w:szCs w:val="24"/>
        </w:rPr>
      </w:pPr>
      <w:bookmarkStart w:id="84" w:name="_Toc382887951"/>
      <w:r w:rsidRPr="006C4097">
        <w:rPr>
          <w:rFonts w:ascii="Arial" w:hAnsi="Arial" w:cs="Arial" w:hint="eastAsia"/>
          <w:b w:val="0"/>
          <w:sz w:val="28"/>
          <w:szCs w:val="24"/>
        </w:rPr>
        <w:t>3.3</w:t>
      </w:r>
      <w:r w:rsidRPr="006C4097">
        <w:rPr>
          <w:rFonts w:ascii="Arial" w:hAnsi="Arial" w:cs="Arial" w:hint="eastAsia"/>
          <w:b w:val="0"/>
          <w:bCs w:val="0"/>
          <w:color w:val="000000"/>
          <w:sz w:val="28"/>
          <w:szCs w:val="24"/>
        </w:rPr>
        <w:t xml:space="preserve"> Screening</w:t>
      </w:r>
      <w:r w:rsidRPr="006C4097">
        <w:rPr>
          <w:rFonts w:ascii="Arial" w:hAnsi="Arial" w:cs="Arial"/>
          <w:b w:val="0"/>
          <w:bCs w:val="0"/>
          <w:color w:val="000000"/>
          <w:sz w:val="28"/>
          <w:szCs w:val="24"/>
        </w:rPr>
        <w:t xml:space="preserve"> benzofuran derivatives</w:t>
      </w:r>
      <w:bookmarkEnd w:id="84"/>
      <w:r w:rsidRPr="006C4097">
        <w:rPr>
          <w:rFonts w:ascii="Arial" w:hAnsi="Arial" w:cs="Arial" w:hint="eastAsia"/>
          <w:b w:val="0"/>
          <w:bCs w:val="0"/>
          <w:color w:val="000000"/>
          <w:sz w:val="28"/>
          <w:szCs w:val="24"/>
        </w:rPr>
        <w:t xml:space="preserve"> </w:t>
      </w:r>
      <w:r w:rsidRPr="006C4097">
        <w:rPr>
          <w:rFonts w:ascii="Arial" w:hAnsi="Arial" w:cs="Arial"/>
          <w:b w:val="0"/>
          <w:bCs w:val="0"/>
          <w:color w:val="000000"/>
          <w:sz w:val="28"/>
          <w:szCs w:val="24"/>
        </w:rPr>
        <w:t> </w:t>
      </w:r>
    </w:p>
    <w:p w:rsidR="00087C46" w:rsidRPr="006C4097" w:rsidRDefault="00087C46" w:rsidP="00AB3EFE">
      <w:pPr>
        <w:pStyle w:val="4"/>
        <w:rPr>
          <w:rFonts w:ascii="Arial" w:hAnsi="Arial" w:cs="Arial"/>
          <w:b w:val="0"/>
          <w:bCs w:val="0"/>
          <w:color w:val="000000"/>
          <w:szCs w:val="24"/>
        </w:rPr>
      </w:pPr>
      <w:bookmarkStart w:id="85" w:name="_Toc382887952"/>
      <w:r w:rsidRPr="006C4097">
        <w:rPr>
          <w:rFonts w:ascii="Arial" w:hAnsi="Arial" w:cs="Arial" w:hint="eastAsia"/>
          <w:b w:val="0"/>
          <w:bCs w:val="0"/>
          <w:color w:val="000000"/>
          <w:szCs w:val="24"/>
        </w:rPr>
        <w:t>3.3.1 Protein determination</w:t>
      </w:r>
      <w:bookmarkEnd w:id="85"/>
    </w:p>
    <w:p w:rsidR="00087C46" w:rsidRPr="006C4097" w:rsidRDefault="00087C46" w:rsidP="006C4097">
      <w:pPr>
        <w:spacing w:afterLines="100" w:line="480" w:lineRule="auto"/>
        <w:contextualSpacing/>
        <w:rPr>
          <w:rFonts w:ascii="Arial" w:hAnsi="Arial" w:cs="Arial"/>
          <w:sz w:val="24"/>
          <w:szCs w:val="24"/>
          <w:lang w:eastAsia="zh-CN"/>
        </w:rPr>
      </w:pPr>
      <w:r w:rsidRPr="006C4097">
        <w:rPr>
          <w:rFonts w:ascii="Arial" w:hAnsi="Arial" w:cs="Arial"/>
          <w:color w:val="000000"/>
          <w:sz w:val="24"/>
          <w:szCs w:val="24"/>
        </w:rPr>
        <w:t xml:space="preserve">The average concentrations of protein in lysate from </w:t>
      </w:r>
      <w:r w:rsidRPr="006C4097">
        <w:rPr>
          <w:rFonts w:ascii="Arial" w:hAnsi="Arial" w:cs="Arial" w:hint="eastAsia"/>
          <w:color w:val="000000"/>
          <w:sz w:val="24"/>
          <w:szCs w:val="24"/>
        </w:rPr>
        <w:t>four</w:t>
      </w:r>
      <w:r w:rsidRPr="006C4097">
        <w:rPr>
          <w:rFonts w:ascii="Arial" w:hAnsi="Arial" w:cs="Arial"/>
          <w:color w:val="000000"/>
          <w:sz w:val="24"/>
          <w:szCs w:val="24"/>
        </w:rPr>
        <w:t xml:space="preserve"> Bradford assays</w:t>
      </w:r>
      <w:r w:rsidRPr="006C4097">
        <w:rPr>
          <w:rFonts w:ascii="Arial" w:hAnsi="Arial" w:cs="Arial" w:hint="eastAsia"/>
          <w:color w:val="000000"/>
          <w:sz w:val="24"/>
          <w:szCs w:val="24"/>
        </w:rPr>
        <w:t xml:space="preserve"> were shown in Table </w:t>
      </w:r>
      <w:r w:rsidR="00A94612" w:rsidRPr="006C4097">
        <w:rPr>
          <w:rFonts w:ascii="Arial" w:hAnsi="Arial" w:cs="Arial" w:hint="eastAsia"/>
          <w:color w:val="000000"/>
          <w:sz w:val="24"/>
          <w:szCs w:val="24"/>
          <w:lang w:eastAsia="zh-CN"/>
        </w:rPr>
        <w:t>12</w:t>
      </w:r>
      <w:r w:rsidRPr="006C4097">
        <w:rPr>
          <w:rFonts w:ascii="Arial" w:hAnsi="Arial" w:cs="Arial"/>
          <w:color w:val="000000"/>
          <w:sz w:val="24"/>
          <w:szCs w:val="24"/>
        </w:rPr>
        <w:t>.</w:t>
      </w:r>
      <w:r w:rsidRPr="006C4097">
        <w:rPr>
          <w:rFonts w:ascii="Arial" w:hAnsi="Arial" w:cs="Arial" w:hint="eastAsia"/>
          <w:color w:val="000000"/>
          <w:sz w:val="24"/>
          <w:szCs w:val="24"/>
        </w:rPr>
        <w:t xml:space="preserve"> The average protein</w:t>
      </w:r>
      <w:r w:rsidRPr="006C4097">
        <w:rPr>
          <w:rFonts w:ascii="Arial" w:hAnsi="Arial" w:cs="Arial"/>
          <w:color w:val="000000"/>
          <w:sz w:val="24"/>
          <w:szCs w:val="24"/>
        </w:rPr>
        <w:t xml:space="preserve"> concentration</w:t>
      </w:r>
      <w:r w:rsidRPr="006C4097">
        <w:rPr>
          <w:rFonts w:ascii="Arial" w:hAnsi="Arial" w:cs="Arial" w:hint="eastAsia"/>
          <w:color w:val="000000"/>
          <w:sz w:val="24"/>
          <w:szCs w:val="24"/>
        </w:rPr>
        <w:t xml:space="preserve"> was </w:t>
      </w:r>
      <w:r w:rsidRPr="006C4097">
        <w:rPr>
          <w:rFonts w:ascii="Arial" w:hAnsi="Arial" w:cs="Arial"/>
          <w:color w:val="000000"/>
          <w:sz w:val="24"/>
          <w:szCs w:val="24"/>
        </w:rPr>
        <w:t xml:space="preserve">calculated to be </w:t>
      </w:r>
      <w:proofErr w:type="gramStart"/>
      <w:r w:rsidRPr="006C4097">
        <w:rPr>
          <w:rFonts w:ascii="Arial" w:hAnsi="Arial" w:cs="Arial" w:hint="eastAsia"/>
          <w:color w:val="000000"/>
          <w:sz w:val="24"/>
          <w:szCs w:val="24"/>
        </w:rPr>
        <w:t xml:space="preserve">53 </w:t>
      </w:r>
      <w:r w:rsidRPr="006C4097">
        <w:rPr>
          <w:rFonts w:ascii="Arial" w:hAnsi="Arial" w:cs="Arial"/>
          <w:sz w:val="24"/>
          <w:szCs w:val="24"/>
        </w:rPr>
        <w:t>µg/well</w:t>
      </w:r>
      <w:proofErr w:type="gramEnd"/>
      <w:r w:rsidRPr="006C4097">
        <w:rPr>
          <w:sz w:val="24"/>
          <w:szCs w:val="24"/>
          <w:lang w:eastAsia="en-GB"/>
        </w:rPr>
        <w:t xml:space="preserve"> </w:t>
      </w:r>
      <w:r w:rsidRPr="006C4097">
        <w:rPr>
          <w:rFonts w:ascii="Arial" w:hAnsi="Arial" w:cs="Arial"/>
          <w:sz w:val="24"/>
          <w:szCs w:val="24"/>
        </w:rPr>
        <w:t xml:space="preserve">and </w:t>
      </w:r>
      <w:r w:rsidRPr="006C4097">
        <w:rPr>
          <w:rFonts w:ascii="Arial" w:hAnsi="Arial" w:cs="Arial" w:hint="eastAsia"/>
          <w:sz w:val="24"/>
          <w:szCs w:val="24"/>
        </w:rPr>
        <w:t>65</w:t>
      </w:r>
      <w:r w:rsidRPr="006C4097">
        <w:rPr>
          <w:rFonts w:ascii="Arial" w:hAnsi="Arial" w:cs="Arial"/>
          <w:sz w:val="24"/>
          <w:szCs w:val="24"/>
        </w:rPr>
        <w:t xml:space="preserve"> µL of lysate from each well (from 75 µL in each well) and was loaded onto the </w:t>
      </w:r>
      <w:r w:rsidRPr="006C4097">
        <w:rPr>
          <w:rFonts w:ascii="Arial" w:hAnsi="Arial" w:cs="Arial" w:hint="eastAsia"/>
          <w:sz w:val="24"/>
          <w:szCs w:val="24"/>
        </w:rPr>
        <w:t xml:space="preserve">dot blotting </w:t>
      </w:r>
      <w:r w:rsidRPr="006C4097">
        <w:rPr>
          <w:rFonts w:ascii="Arial" w:hAnsi="Arial" w:cs="Arial"/>
          <w:sz w:val="24"/>
          <w:szCs w:val="24"/>
        </w:rPr>
        <w:t>membrane</w:t>
      </w:r>
      <w:r w:rsidRPr="006C4097">
        <w:rPr>
          <w:rFonts w:ascii="Arial" w:hAnsi="Arial" w:cs="Arial" w:hint="eastAsia"/>
          <w:sz w:val="24"/>
          <w:szCs w:val="24"/>
        </w:rPr>
        <w:t>.</w:t>
      </w:r>
      <w:r w:rsidRPr="006C4097">
        <w:rPr>
          <w:rFonts w:ascii="Arial" w:hAnsi="Arial" w:cs="Arial"/>
          <w:sz w:val="24"/>
          <w:szCs w:val="24"/>
        </w:rPr>
        <w:t xml:space="preserve"> </w:t>
      </w:r>
    </w:p>
    <w:p w:rsidR="008228F7" w:rsidRPr="006C4097" w:rsidRDefault="008228F7" w:rsidP="006C4097">
      <w:pPr>
        <w:spacing w:afterLines="100" w:line="480" w:lineRule="auto"/>
        <w:contextualSpacing/>
        <w:rPr>
          <w:rFonts w:ascii="Arial" w:hAnsi="Arial" w:cs="Arial"/>
          <w:color w:val="000000"/>
          <w:sz w:val="24"/>
          <w:szCs w:val="24"/>
          <w:lang w:eastAsia="zh-CN"/>
        </w:rPr>
      </w:pPr>
    </w:p>
    <w:p w:rsidR="008228F7" w:rsidRPr="006C4097" w:rsidRDefault="00087C46" w:rsidP="006C4097">
      <w:pPr>
        <w:spacing w:afterLines="100"/>
        <w:contextualSpacing/>
        <w:rPr>
          <w:rFonts w:ascii="Arial" w:hAnsi="Arial" w:cs="Arial"/>
          <w:color w:val="000000"/>
          <w:sz w:val="24"/>
          <w:szCs w:val="24"/>
        </w:rPr>
      </w:pPr>
      <w:proofErr w:type="gramStart"/>
      <w:r w:rsidRPr="006C4097">
        <w:rPr>
          <w:rFonts w:ascii="Arial" w:hAnsi="Arial" w:cs="Arial" w:hint="eastAsia"/>
          <w:color w:val="000000"/>
          <w:sz w:val="24"/>
          <w:szCs w:val="24"/>
        </w:rPr>
        <w:t xml:space="preserve">Table </w:t>
      </w:r>
      <w:r w:rsidR="00A94612" w:rsidRPr="006C4097">
        <w:rPr>
          <w:rFonts w:ascii="Arial" w:hAnsi="Arial" w:cs="Arial" w:hint="eastAsia"/>
          <w:color w:val="000000"/>
          <w:sz w:val="24"/>
          <w:szCs w:val="24"/>
          <w:lang w:eastAsia="zh-CN"/>
        </w:rPr>
        <w:t>12</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Protein determination data during the </w:t>
      </w:r>
      <w:r w:rsidRPr="006C4097">
        <w:rPr>
          <w:rFonts w:ascii="Arial" w:hAnsi="Arial" w:cs="Arial"/>
          <w:bCs/>
          <w:color w:val="000000"/>
          <w:sz w:val="24"/>
          <w:szCs w:val="24"/>
        </w:rPr>
        <w:t>benzofuran derivatives</w:t>
      </w:r>
      <w:r w:rsidRPr="006C4097">
        <w:rPr>
          <w:rFonts w:ascii="Arial" w:hAnsi="Arial" w:cs="Arial" w:hint="eastAsia"/>
          <w:color w:val="000000"/>
          <w:sz w:val="24"/>
          <w:szCs w:val="24"/>
        </w:rPr>
        <w:t xml:space="preserve"> screening assay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1"/>
        <w:gridCol w:w="4261"/>
      </w:tblGrid>
      <w:tr w:rsidR="00087C46" w:rsidRPr="006C4097" w:rsidTr="00FE3784">
        <w:tc>
          <w:tcPr>
            <w:tcW w:w="2500" w:type="pct"/>
            <w:vAlign w:val="center"/>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sz w:val="24"/>
                <w:szCs w:val="24"/>
              </w:rPr>
              <w:t>Date</w:t>
            </w:r>
          </w:p>
        </w:tc>
        <w:tc>
          <w:tcPr>
            <w:tcW w:w="2500" w:type="pct"/>
            <w:vAlign w:val="center"/>
          </w:tcPr>
          <w:p w:rsidR="0067616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sz w:val="24"/>
                <w:szCs w:val="24"/>
              </w:rPr>
              <w:t>Average protein concentration (µg/well)</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2.05.18</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48.02</w:t>
            </w:r>
            <w:r w:rsidRPr="006C4097">
              <w:rPr>
                <w:rFonts w:ascii="Arial" w:hAnsi="Arial" w:cs="Arial" w:hint="eastAsia"/>
                <w:color w:val="000000"/>
                <w:sz w:val="24"/>
                <w:szCs w:val="24"/>
              </w:rPr>
              <w:t>±</w:t>
            </w:r>
            <w:r w:rsidRPr="006C4097">
              <w:rPr>
                <w:rFonts w:ascii="Arial" w:hAnsi="Arial" w:cs="Arial" w:hint="eastAsia"/>
                <w:color w:val="000000"/>
                <w:sz w:val="24"/>
                <w:szCs w:val="24"/>
              </w:rPr>
              <w:t>9</w:t>
            </w:r>
            <w:r w:rsidRPr="006C4097">
              <w:rPr>
                <w:rFonts w:ascii="Arial" w:hAnsi="Arial" w:cs="Arial"/>
                <w:color w:val="000000"/>
                <w:sz w:val="24"/>
                <w:szCs w:val="24"/>
              </w:rPr>
              <w:t>.</w:t>
            </w:r>
            <w:r w:rsidRPr="006C4097">
              <w:rPr>
                <w:rFonts w:ascii="Arial" w:hAnsi="Arial" w:cs="Arial" w:hint="eastAsia"/>
                <w:color w:val="000000"/>
                <w:sz w:val="24"/>
                <w:szCs w:val="24"/>
              </w:rPr>
              <w:t>51</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2.05.25</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5.67</w:t>
            </w:r>
            <w:r w:rsidRPr="006C4097">
              <w:rPr>
                <w:rFonts w:ascii="Arial" w:hAnsi="Arial" w:cs="Arial" w:hint="eastAsia"/>
                <w:color w:val="000000"/>
                <w:sz w:val="24"/>
                <w:szCs w:val="24"/>
              </w:rPr>
              <w:t>±</w:t>
            </w:r>
            <w:r w:rsidRPr="006C4097">
              <w:rPr>
                <w:rFonts w:ascii="Arial" w:hAnsi="Arial" w:cs="Arial" w:hint="eastAsia"/>
                <w:color w:val="000000"/>
                <w:sz w:val="24"/>
                <w:szCs w:val="24"/>
              </w:rPr>
              <w:t>9.32</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2.09.16</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1.21</w:t>
            </w:r>
            <w:r w:rsidRPr="006C4097">
              <w:rPr>
                <w:rFonts w:ascii="Arial" w:hAnsi="Arial" w:cs="Arial" w:hint="eastAsia"/>
                <w:color w:val="000000"/>
                <w:sz w:val="24"/>
                <w:szCs w:val="24"/>
              </w:rPr>
              <w:t>±</w:t>
            </w:r>
            <w:r w:rsidRPr="006C4097">
              <w:rPr>
                <w:rFonts w:ascii="Arial" w:hAnsi="Arial" w:cs="Arial" w:hint="eastAsia"/>
                <w:color w:val="000000"/>
                <w:sz w:val="24"/>
                <w:szCs w:val="24"/>
              </w:rPr>
              <w:t>7.58</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2.09.21</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8.32</w:t>
            </w:r>
            <w:r w:rsidRPr="006C4097">
              <w:rPr>
                <w:rFonts w:ascii="Arial" w:hAnsi="Arial" w:cs="Arial" w:hint="eastAsia"/>
                <w:color w:val="000000"/>
                <w:sz w:val="24"/>
                <w:szCs w:val="24"/>
              </w:rPr>
              <w:t>±</w:t>
            </w:r>
            <w:r w:rsidRPr="006C4097">
              <w:rPr>
                <w:rFonts w:ascii="Arial" w:hAnsi="Arial" w:cs="Arial" w:hint="eastAsia"/>
                <w:color w:val="000000"/>
                <w:sz w:val="24"/>
                <w:szCs w:val="24"/>
              </w:rPr>
              <w:t>7.90</w:t>
            </w:r>
          </w:p>
        </w:tc>
      </w:tr>
    </w:tbl>
    <w:p w:rsidR="00087C46" w:rsidRPr="006C4097" w:rsidRDefault="00087C46" w:rsidP="006C4097">
      <w:pPr>
        <w:spacing w:afterLines="100" w:line="480" w:lineRule="auto"/>
        <w:contextualSpacing/>
        <w:rPr>
          <w:rFonts w:ascii="Arial" w:hAnsi="Arial" w:cs="Arial"/>
          <w:bCs/>
          <w:color w:val="000000"/>
          <w:sz w:val="24"/>
          <w:szCs w:val="24"/>
        </w:rPr>
      </w:pPr>
    </w:p>
    <w:p w:rsidR="00087C46" w:rsidRPr="006C4097" w:rsidRDefault="00087C46" w:rsidP="00AB3EFE">
      <w:pPr>
        <w:pStyle w:val="4"/>
        <w:rPr>
          <w:rFonts w:ascii="Arial" w:hAnsi="Arial" w:cs="Arial"/>
          <w:b w:val="0"/>
          <w:color w:val="000000"/>
          <w:szCs w:val="24"/>
        </w:rPr>
      </w:pPr>
      <w:bookmarkStart w:id="86" w:name="_Toc382887953"/>
      <w:r w:rsidRPr="006C4097">
        <w:rPr>
          <w:rFonts w:ascii="Arial" w:hAnsi="Arial" w:cs="Arial"/>
          <w:b w:val="0"/>
          <w:bCs w:val="0"/>
          <w:color w:val="000000"/>
          <w:szCs w:val="24"/>
        </w:rPr>
        <w:t xml:space="preserve">3.3.2 </w:t>
      </w:r>
      <w:r w:rsidRPr="006C4097">
        <w:rPr>
          <w:rFonts w:ascii="Arial" w:hAnsi="Arial" w:cs="Arial"/>
          <w:b w:val="0"/>
          <w:color w:val="000000"/>
          <w:szCs w:val="24"/>
        </w:rPr>
        <w:t>Viability assay</w:t>
      </w:r>
      <w:bookmarkEnd w:id="86"/>
    </w:p>
    <w:p w:rsidR="00087C46" w:rsidRPr="006C4097" w:rsidRDefault="00087C46" w:rsidP="006C4097">
      <w:pPr>
        <w:spacing w:afterLines="100" w:line="480" w:lineRule="auto"/>
        <w:contextualSpacing/>
        <w:rPr>
          <w:rFonts w:ascii="Arial" w:hAnsi="Arial" w:cs="Arial"/>
          <w:color w:val="000000"/>
          <w:sz w:val="24"/>
          <w:szCs w:val="24"/>
          <w:lang w:eastAsia="zh-CN"/>
        </w:rPr>
      </w:pPr>
      <w:r w:rsidRPr="006C4097">
        <w:rPr>
          <w:rFonts w:ascii="Arial" w:hAnsi="Arial" w:cs="Arial" w:hint="eastAsia"/>
          <w:color w:val="000000"/>
          <w:sz w:val="24"/>
          <w:szCs w:val="24"/>
        </w:rPr>
        <w:t>The viability results were acquired by comparing</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the read from each well to the blank </w:t>
      </w:r>
      <w:r w:rsidRPr="006C4097">
        <w:rPr>
          <w:rFonts w:ascii="Arial" w:hAnsi="Arial" w:cs="Arial"/>
          <w:color w:val="000000"/>
          <w:sz w:val="24"/>
          <w:szCs w:val="24"/>
        </w:rPr>
        <w:t xml:space="preserve">well of the cells treated with </w:t>
      </w:r>
      <w:r w:rsidRPr="006C4097">
        <w:rPr>
          <w:rFonts w:ascii="Arial" w:hAnsi="Arial" w:cs="Arial" w:hint="eastAsia"/>
          <w:color w:val="000000"/>
          <w:sz w:val="24"/>
          <w:szCs w:val="24"/>
        </w:rPr>
        <w:t xml:space="preserve">0.5% DMSO. </w:t>
      </w:r>
      <w:r w:rsidRPr="006C4097">
        <w:rPr>
          <w:rFonts w:ascii="Arial" w:hAnsi="Arial" w:cs="Arial"/>
          <w:color w:val="000000"/>
          <w:sz w:val="24"/>
          <w:szCs w:val="24"/>
        </w:rPr>
        <w:t>The survival rates lower</w:t>
      </w:r>
      <w:r w:rsidRPr="006C4097">
        <w:rPr>
          <w:rFonts w:ascii="Arial" w:hAnsi="Arial" w:cs="Arial" w:hint="eastAsia"/>
          <w:color w:val="000000"/>
          <w:sz w:val="24"/>
          <w:szCs w:val="24"/>
        </w:rPr>
        <w:t xml:space="preserve"> than </w:t>
      </w:r>
      <w:r w:rsidRPr="006C4097">
        <w:rPr>
          <w:rFonts w:ascii="Arial" w:hAnsi="Arial" w:cs="Arial" w:hint="eastAsia"/>
          <w:color w:val="000000"/>
          <w:sz w:val="24"/>
          <w:szCs w:val="24"/>
        </w:rPr>
        <w:lastRenderedPageBreak/>
        <w:t xml:space="preserve">70% were </w:t>
      </w:r>
      <w:r w:rsidRPr="006C4097">
        <w:rPr>
          <w:rFonts w:ascii="Arial" w:hAnsi="Arial" w:cs="Arial"/>
          <w:color w:val="000000"/>
          <w:sz w:val="24"/>
          <w:szCs w:val="24"/>
        </w:rPr>
        <w:t>deem</w:t>
      </w:r>
      <w:r w:rsidRPr="006C4097">
        <w:rPr>
          <w:rFonts w:ascii="Arial" w:hAnsi="Arial" w:cs="Arial" w:hint="eastAsia"/>
          <w:color w:val="000000"/>
          <w:sz w:val="24"/>
          <w:szCs w:val="24"/>
        </w:rPr>
        <w:t xml:space="preserve">ed as </w:t>
      </w:r>
      <w:r w:rsidRPr="006C4097">
        <w:rPr>
          <w:rFonts w:ascii="Arial" w:hAnsi="Arial" w:cs="Arial"/>
          <w:color w:val="000000"/>
          <w:sz w:val="24"/>
          <w:szCs w:val="24"/>
        </w:rPr>
        <w:t xml:space="preserve">having a </w:t>
      </w:r>
      <w:r w:rsidRPr="006C4097">
        <w:rPr>
          <w:rFonts w:ascii="Arial" w:hAnsi="Arial" w:cs="Arial" w:hint="eastAsia"/>
          <w:color w:val="000000"/>
          <w:sz w:val="24"/>
          <w:szCs w:val="24"/>
        </w:rPr>
        <w:t xml:space="preserve">toxic effect. </w:t>
      </w:r>
      <w:r w:rsidR="00546673" w:rsidRPr="006C4097">
        <w:rPr>
          <w:rFonts w:ascii="Arial" w:hAnsi="Arial" w:cs="Arial" w:hint="eastAsia"/>
          <w:color w:val="000000"/>
          <w:sz w:val="24"/>
          <w:szCs w:val="24"/>
          <w:lang w:eastAsia="zh-CN"/>
        </w:rPr>
        <w:t xml:space="preserve">The mean value from </w:t>
      </w:r>
      <w:r w:rsidR="00546673" w:rsidRPr="006C4097">
        <w:rPr>
          <w:rFonts w:ascii="Arial" w:hAnsi="Arial" w:cs="Arial"/>
          <w:color w:val="000000"/>
          <w:sz w:val="24"/>
          <w:szCs w:val="24"/>
          <w:lang w:eastAsia="zh-CN"/>
        </w:rPr>
        <w:t>duplicate</w:t>
      </w:r>
      <w:r w:rsidR="00546673" w:rsidRPr="006C4097">
        <w:rPr>
          <w:rFonts w:ascii="Arial" w:hAnsi="Arial" w:cs="Arial" w:hint="eastAsia"/>
          <w:color w:val="000000"/>
          <w:sz w:val="24"/>
          <w:szCs w:val="24"/>
          <w:lang w:eastAsia="zh-CN"/>
        </w:rPr>
        <w:t xml:space="preserve"> results was used to build the figure below. </w:t>
      </w:r>
    </w:p>
    <w:p w:rsidR="00091ED5" w:rsidRPr="006C4097" w:rsidRDefault="00087C46" w:rsidP="006C4097">
      <w:pPr>
        <w:spacing w:afterLines="100" w:line="480" w:lineRule="auto"/>
        <w:contextualSpacing/>
        <w:jc w:val="center"/>
        <w:rPr>
          <w:sz w:val="24"/>
          <w:szCs w:val="24"/>
        </w:rPr>
      </w:pPr>
      <w:r w:rsidRPr="006C4097">
        <w:rPr>
          <w:sz w:val="24"/>
          <w:szCs w:val="24"/>
        </w:rPr>
        <w:object w:dxaOrig="5190" w:dyaOrig="3158">
          <v:shape id="_x0000_i1038" type="#_x0000_t75" style="width:310.5pt;height:189pt" o:ole="">
            <v:imagedata r:id="rId56" o:title=""/>
          </v:shape>
          <o:OLEObject Type="Embed" ProgID="Prism6.Document" ShapeID="_x0000_i1038" DrawAspect="Content" ObjectID="_1457192302" r:id="rId57"/>
        </w:object>
      </w:r>
    </w:p>
    <w:p w:rsidR="008228F7" w:rsidRPr="006C4097" w:rsidRDefault="00087C46" w:rsidP="006C4097">
      <w:pPr>
        <w:spacing w:afterLines="100" w:line="480" w:lineRule="auto"/>
        <w:contextualSpacing/>
        <w:jc w:val="center"/>
        <w:rPr>
          <w:rFonts w:ascii="Arial" w:hAnsi="Arial" w:cs="Arial"/>
          <w:sz w:val="24"/>
          <w:szCs w:val="24"/>
        </w:rPr>
      </w:pPr>
      <w:proofErr w:type="gramStart"/>
      <w:r w:rsidRPr="006C4097">
        <w:rPr>
          <w:rFonts w:ascii="Arial" w:hAnsi="Arial" w:cs="Arial" w:hint="eastAsia"/>
          <w:sz w:val="24"/>
          <w:szCs w:val="24"/>
        </w:rPr>
        <w:t>Figure</w:t>
      </w:r>
      <w:r w:rsidRPr="006C4097">
        <w:rPr>
          <w:rFonts w:ascii="Arial" w:hAnsi="Arial" w:cs="Arial"/>
          <w:sz w:val="24"/>
          <w:szCs w:val="24"/>
        </w:rPr>
        <w:t xml:space="preserve"> </w:t>
      </w:r>
      <w:r w:rsidR="00437C74" w:rsidRPr="006C4097">
        <w:rPr>
          <w:rFonts w:ascii="Arial" w:hAnsi="Arial" w:cs="Arial" w:hint="eastAsia"/>
          <w:sz w:val="24"/>
          <w:szCs w:val="24"/>
          <w:lang w:eastAsia="zh-CN"/>
        </w:rPr>
        <w:t>1</w:t>
      </w:r>
      <w:r w:rsidRPr="006C4097">
        <w:rPr>
          <w:rFonts w:ascii="Arial" w:hAnsi="Arial" w:cs="Arial" w:hint="eastAsia"/>
          <w:sz w:val="24"/>
          <w:szCs w:val="24"/>
        </w:rPr>
        <w:t>7</w:t>
      </w:r>
      <w:r w:rsidRPr="006C4097">
        <w:rPr>
          <w:rFonts w:ascii="Arial" w:hAnsi="Arial" w:cs="Arial"/>
          <w:sz w:val="24"/>
          <w:szCs w:val="24"/>
        </w:rPr>
        <w:t>.</w:t>
      </w:r>
      <w:proofErr w:type="gramEnd"/>
      <w:r w:rsidRPr="006C4097">
        <w:rPr>
          <w:rFonts w:ascii="Arial" w:hAnsi="Arial" w:cs="Arial"/>
          <w:sz w:val="24"/>
          <w:szCs w:val="24"/>
        </w:rPr>
        <w:t xml:space="preserve"> </w:t>
      </w:r>
      <w:r w:rsidRPr="006C4097">
        <w:rPr>
          <w:rFonts w:ascii="Arial" w:hAnsi="Arial" w:cs="Arial" w:hint="eastAsia"/>
          <w:sz w:val="24"/>
          <w:szCs w:val="24"/>
        </w:rPr>
        <w:t xml:space="preserve">Viability results in the </w:t>
      </w:r>
      <w:r w:rsidRPr="006C4097">
        <w:rPr>
          <w:rFonts w:ascii="Arial" w:hAnsi="Arial" w:cs="Arial" w:hint="eastAsia"/>
          <w:color w:val="000000"/>
          <w:sz w:val="24"/>
          <w:szCs w:val="24"/>
        </w:rPr>
        <w:t>screening</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 xml:space="preserve">of </w:t>
      </w:r>
      <w:r w:rsidRPr="006C4097">
        <w:rPr>
          <w:rFonts w:ascii="Arial" w:hAnsi="Arial" w:cs="Arial"/>
          <w:bCs/>
          <w:color w:val="000000"/>
          <w:sz w:val="24"/>
          <w:szCs w:val="24"/>
        </w:rPr>
        <w:t>benzofuran derivatives</w:t>
      </w:r>
    </w:p>
    <w:p w:rsidR="008228F7" w:rsidRPr="006C4097" w:rsidRDefault="00087C46" w:rsidP="006C4097">
      <w:pPr>
        <w:pStyle w:val="a6"/>
        <w:spacing w:afterLines="100" w:line="480" w:lineRule="auto"/>
        <w:contextualSpacing/>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B9 and B6 showed no</w:t>
      </w:r>
      <w:r w:rsidRPr="006C4097">
        <w:rPr>
          <w:rFonts w:ascii="Arial" w:eastAsiaTheme="minorEastAsia" w:hAnsi="Arial" w:cs="Arial"/>
          <w:color w:val="000000"/>
          <w:sz w:val="24"/>
          <w:szCs w:val="24"/>
        </w:rPr>
        <w:t xml:space="preserve"> </w:t>
      </w:r>
      <w:r w:rsidRPr="006C4097">
        <w:rPr>
          <w:rFonts w:ascii="Arial" w:eastAsiaTheme="minorEastAsia" w:hAnsi="Arial" w:cs="Arial" w:hint="eastAsia"/>
          <w:color w:val="000000"/>
          <w:sz w:val="24"/>
          <w:szCs w:val="24"/>
        </w:rPr>
        <w:t>significant</w:t>
      </w:r>
      <w:r w:rsidRPr="006C4097">
        <w:rPr>
          <w:rFonts w:ascii="Arial" w:eastAsia="SimSun" w:hAnsi="Arial" w:cs="Arial"/>
          <w:color w:val="000000"/>
          <w:sz w:val="24"/>
          <w:szCs w:val="24"/>
        </w:rPr>
        <w:t xml:space="preserve"> toxic effect </w:t>
      </w:r>
      <w:r w:rsidRPr="006C4097">
        <w:rPr>
          <w:rFonts w:ascii="Arial" w:eastAsia="SimSun" w:hAnsi="Arial" w:cs="Arial" w:hint="eastAsia"/>
          <w:color w:val="000000"/>
          <w:sz w:val="24"/>
          <w:szCs w:val="24"/>
        </w:rPr>
        <w:t>to the SMB cells according to the MTT assay</w:t>
      </w:r>
      <w:r w:rsidRPr="006C4097">
        <w:rPr>
          <w:rFonts w:ascii="Arial" w:eastAsiaTheme="minorEastAsia" w:hAnsi="Arial" w:cs="Arial" w:hint="eastAsia"/>
          <w:color w:val="000000"/>
          <w:sz w:val="24"/>
          <w:szCs w:val="24"/>
        </w:rPr>
        <w:t xml:space="preserve"> and all eight concentrations of each sample were higher than 70% by comparing to the negative control</w:t>
      </w:r>
      <w:r w:rsidRPr="006C4097">
        <w:rPr>
          <w:rFonts w:ascii="Arial" w:eastAsia="SimSun" w:hAnsi="Arial" w:cs="Arial" w:hint="eastAsia"/>
          <w:color w:val="000000"/>
          <w:sz w:val="24"/>
          <w:szCs w:val="24"/>
        </w:rPr>
        <w:t>.</w:t>
      </w:r>
      <w:r w:rsidRPr="006C4097">
        <w:rPr>
          <w:rFonts w:ascii="Arial" w:eastAsiaTheme="minorEastAsia" w:hAnsi="Arial" w:cs="Arial" w:hint="eastAsia"/>
          <w:color w:val="000000"/>
          <w:sz w:val="24"/>
          <w:szCs w:val="24"/>
        </w:rPr>
        <w:t xml:space="preserve"> B1, B2, B4 and B7 </w:t>
      </w:r>
      <w:r w:rsidRPr="006C4097">
        <w:rPr>
          <w:rFonts w:ascii="Arial" w:eastAsiaTheme="minorEastAsia" w:hAnsi="Arial" w:cs="Arial"/>
          <w:color w:val="000000"/>
          <w:sz w:val="24"/>
          <w:szCs w:val="24"/>
        </w:rPr>
        <w:t>were the</w:t>
      </w:r>
      <w:r w:rsidRPr="006C4097">
        <w:rPr>
          <w:rFonts w:ascii="Arial" w:eastAsiaTheme="minorEastAsia" w:hAnsi="Arial" w:cs="Arial" w:hint="eastAsia"/>
          <w:color w:val="000000"/>
          <w:sz w:val="24"/>
          <w:szCs w:val="24"/>
        </w:rPr>
        <w:t xml:space="preserve"> toxic concentration of each compound, cell growth </w:t>
      </w:r>
      <w:r w:rsidRPr="006C4097">
        <w:rPr>
          <w:rFonts w:ascii="Arial" w:eastAsiaTheme="minorEastAsia" w:hAnsi="Arial" w:cs="Arial"/>
          <w:color w:val="000000"/>
          <w:sz w:val="24"/>
          <w:szCs w:val="24"/>
        </w:rPr>
        <w:t>being affected, which</w:t>
      </w:r>
      <w:r w:rsidRPr="006C4097">
        <w:rPr>
          <w:rFonts w:ascii="Arial" w:eastAsiaTheme="minorEastAsia" w:hAnsi="Arial" w:cs="Arial" w:hint="eastAsia"/>
          <w:color w:val="000000"/>
          <w:sz w:val="24"/>
          <w:szCs w:val="24"/>
        </w:rPr>
        <w:t xml:space="preserve"> </w:t>
      </w:r>
      <w:r w:rsidRPr="006C4097">
        <w:rPr>
          <w:rFonts w:ascii="Arial" w:eastAsiaTheme="minorEastAsia" w:hAnsi="Arial" w:cs="Arial"/>
          <w:color w:val="000000"/>
          <w:sz w:val="24"/>
          <w:szCs w:val="24"/>
        </w:rPr>
        <w:t>can possibly cause the reduction of the PrP</w:t>
      </w:r>
      <w:r w:rsidRPr="006C4097">
        <w:rPr>
          <w:rFonts w:ascii="Arial" w:eastAsiaTheme="minorEastAsia" w:hAnsi="Arial" w:cs="Arial"/>
          <w:color w:val="000000"/>
          <w:sz w:val="24"/>
          <w:szCs w:val="24"/>
          <w:vertAlign w:val="superscript"/>
        </w:rPr>
        <w:t>Sc</w:t>
      </w:r>
      <w:r w:rsidRPr="006C4097">
        <w:rPr>
          <w:rFonts w:ascii="Arial" w:eastAsiaTheme="minorEastAsia" w:hAnsi="Arial" w:cs="Arial"/>
          <w:color w:val="000000"/>
          <w:sz w:val="24"/>
          <w:szCs w:val="24"/>
        </w:rPr>
        <w:t xml:space="preserve"> production.</w:t>
      </w:r>
    </w:p>
    <w:p w:rsidR="00087C46" w:rsidRPr="006C4097" w:rsidRDefault="00087C46" w:rsidP="00087C46">
      <w:pPr>
        <w:rPr>
          <w:sz w:val="24"/>
          <w:szCs w:val="24"/>
        </w:rPr>
      </w:pPr>
    </w:p>
    <w:p w:rsidR="00087C46" w:rsidRPr="006C4097" w:rsidRDefault="00087C46" w:rsidP="00AB3EFE">
      <w:pPr>
        <w:pStyle w:val="4"/>
        <w:rPr>
          <w:rFonts w:ascii="Arial" w:eastAsia="SimSun" w:hAnsi="Arial" w:cs="Arial"/>
          <w:b w:val="0"/>
          <w:bCs w:val="0"/>
          <w:color w:val="000000"/>
          <w:szCs w:val="24"/>
        </w:rPr>
      </w:pPr>
      <w:bookmarkStart w:id="87" w:name="_Toc382887954"/>
      <w:r w:rsidRPr="006C4097">
        <w:rPr>
          <w:rFonts w:ascii="Arial" w:hAnsi="Arial" w:cs="Arial" w:hint="eastAsia"/>
          <w:b w:val="0"/>
          <w:bCs w:val="0"/>
          <w:color w:val="000000"/>
          <w:szCs w:val="24"/>
        </w:rPr>
        <w:lastRenderedPageBreak/>
        <w:t>3.</w:t>
      </w:r>
      <w:r w:rsidRPr="006C4097">
        <w:rPr>
          <w:rFonts w:ascii="Arial" w:eastAsiaTheme="minorEastAsia" w:hAnsi="Arial" w:cs="Arial" w:hint="eastAsia"/>
          <w:b w:val="0"/>
          <w:bCs w:val="0"/>
          <w:color w:val="000000"/>
          <w:szCs w:val="24"/>
        </w:rPr>
        <w:t>3.3</w:t>
      </w:r>
      <w:r w:rsidRPr="006C4097">
        <w:rPr>
          <w:rFonts w:ascii="Arial" w:hAnsi="Arial" w:cs="Arial" w:hint="eastAsia"/>
          <w:b w:val="0"/>
          <w:bCs w:val="0"/>
          <w:color w:val="000000"/>
          <w:szCs w:val="24"/>
        </w:rPr>
        <w:t xml:space="preserve"> EC</w:t>
      </w:r>
      <w:r w:rsidRPr="006C4097">
        <w:rPr>
          <w:rFonts w:ascii="Arial" w:hAnsi="Arial" w:cs="Arial" w:hint="eastAsia"/>
          <w:b w:val="0"/>
          <w:bCs w:val="0"/>
          <w:color w:val="000000"/>
          <w:szCs w:val="24"/>
          <w:vertAlign w:val="subscript"/>
        </w:rPr>
        <w:t>50</w:t>
      </w:r>
      <w:r w:rsidRPr="006C4097">
        <w:rPr>
          <w:rFonts w:ascii="Arial" w:hAnsi="Arial" w:cs="Arial" w:hint="eastAsia"/>
          <w:b w:val="0"/>
          <w:bCs w:val="0"/>
          <w:color w:val="000000"/>
          <w:szCs w:val="24"/>
        </w:rPr>
        <w:t xml:space="preserve"> screening</w:t>
      </w:r>
      <w:bookmarkEnd w:id="87"/>
      <w:r w:rsidRPr="006C4097">
        <w:rPr>
          <w:rFonts w:ascii="Arial" w:hAnsi="Arial" w:cs="Arial" w:hint="eastAsia"/>
          <w:b w:val="0"/>
          <w:bCs w:val="0"/>
          <w:color w:val="000000"/>
          <w:szCs w:val="24"/>
        </w:rPr>
        <w:t xml:space="preserve"> </w:t>
      </w:r>
    </w:p>
    <w:p w:rsidR="00087C46" w:rsidRPr="006C4097" w:rsidRDefault="00087C46" w:rsidP="00087C46">
      <w:pPr>
        <w:spacing w:line="480" w:lineRule="auto"/>
        <w:rPr>
          <w:rFonts w:ascii="Arial" w:hAnsi="Arial" w:cs="Arial"/>
          <w:sz w:val="24"/>
          <w:szCs w:val="24"/>
        </w:rPr>
      </w:pPr>
      <w:r w:rsidRPr="006C4097">
        <w:rPr>
          <w:rFonts w:ascii="Arial" w:hAnsi="Arial" w:cs="Arial"/>
          <w:noProof/>
          <w:sz w:val="24"/>
          <w:szCs w:val="24"/>
          <w:lang w:val="en-US" w:eastAsia="zh-CN"/>
        </w:rPr>
        <w:drawing>
          <wp:inline distT="0" distB="0" distL="0" distR="0">
            <wp:extent cx="5274310" cy="3678587"/>
            <wp:effectExtent l="19050" t="0" r="21590" b="0"/>
            <wp:docPr id="8"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087C46" w:rsidRPr="006C4097" w:rsidRDefault="00087C46" w:rsidP="00087C46">
      <w:pPr>
        <w:spacing w:line="480" w:lineRule="auto"/>
        <w:jc w:val="center"/>
        <w:rPr>
          <w:rFonts w:ascii="Arial" w:hAnsi="Arial" w:cs="Arial"/>
          <w:bCs/>
          <w:color w:val="000000"/>
          <w:sz w:val="24"/>
          <w:szCs w:val="24"/>
        </w:rPr>
      </w:pPr>
      <w:proofErr w:type="gramStart"/>
      <w:r w:rsidRPr="006C4097">
        <w:rPr>
          <w:rFonts w:ascii="Arial" w:hAnsi="Arial" w:cs="Arial" w:hint="eastAsia"/>
          <w:sz w:val="24"/>
          <w:szCs w:val="24"/>
        </w:rPr>
        <w:t xml:space="preserve">Figure </w:t>
      </w:r>
      <w:r w:rsidR="00437C74" w:rsidRPr="006C4097">
        <w:rPr>
          <w:rFonts w:ascii="Arial" w:hAnsi="Arial" w:cs="Arial" w:hint="eastAsia"/>
          <w:sz w:val="24"/>
          <w:szCs w:val="24"/>
          <w:lang w:eastAsia="zh-CN"/>
        </w:rPr>
        <w:t>1</w:t>
      </w:r>
      <w:r w:rsidRPr="006C4097">
        <w:rPr>
          <w:rFonts w:ascii="Arial" w:hAnsi="Arial" w:cs="Arial" w:hint="eastAsia"/>
          <w:sz w:val="24"/>
          <w:szCs w:val="24"/>
        </w:rPr>
        <w:t>8.</w:t>
      </w:r>
      <w:proofErr w:type="gramEnd"/>
      <w:r w:rsidRPr="006C4097">
        <w:rPr>
          <w:rFonts w:ascii="Arial" w:hAnsi="Arial" w:cs="Arial" w:hint="eastAsia"/>
          <w:sz w:val="24"/>
          <w:szCs w:val="24"/>
        </w:rPr>
        <w:t xml:space="preserve"> The anti-prion effect of six </w:t>
      </w:r>
      <w:r w:rsidRPr="006C4097">
        <w:rPr>
          <w:rFonts w:ascii="Arial" w:hAnsi="Arial" w:cs="Arial"/>
          <w:bCs/>
          <w:color w:val="000000"/>
          <w:sz w:val="24"/>
          <w:szCs w:val="24"/>
        </w:rPr>
        <w:t>benzofuran derivatives</w:t>
      </w:r>
    </w:p>
    <w:p w:rsidR="00087C46" w:rsidRPr="006C4097" w:rsidRDefault="00087C46" w:rsidP="00087C46">
      <w:pPr>
        <w:spacing w:line="480" w:lineRule="auto"/>
        <w:rPr>
          <w:rFonts w:ascii="Arial" w:hAnsi="Arial" w:cs="Arial"/>
          <w:sz w:val="24"/>
          <w:szCs w:val="24"/>
        </w:rPr>
      </w:pPr>
    </w:p>
    <w:p w:rsidR="00087C46" w:rsidRPr="006C4097" w:rsidRDefault="00087C46" w:rsidP="00087C46">
      <w:pPr>
        <w:spacing w:line="480" w:lineRule="auto"/>
        <w:rPr>
          <w:rFonts w:ascii="Arial" w:hAnsi="Arial" w:cs="Arial"/>
          <w:sz w:val="24"/>
          <w:szCs w:val="24"/>
        </w:rPr>
      </w:pPr>
      <w:r w:rsidRPr="006C4097">
        <w:rPr>
          <w:rFonts w:ascii="Arial" w:hAnsi="Arial" w:cs="Arial" w:hint="eastAsia"/>
          <w:bCs/>
          <w:color w:val="000000"/>
          <w:sz w:val="24"/>
          <w:szCs w:val="24"/>
        </w:rPr>
        <w:t>The EC</w:t>
      </w:r>
      <w:r w:rsidRPr="006C4097">
        <w:rPr>
          <w:rFonts w:ascii="Arial" w:hAnsi="Arial" w:cs="Arial"/>
          <w:bCs/>
          <w:color w:val="000000"/>
          <w:sz w:val="24"/>
          <w:szCs w:val="24"/>
          <w:vertAlign w:val="subscript"/>
        </w:rPr>
        <w:t>50</w:t>
      </w:r>
      <w:r w:rsidRPr="006C4097">
        <w:rPr>
          <w:rFonts w:ascii="Arial" w:hAnsi="Arial" w:cs="Arial" w:hint="eastAsia"/>
          <w:bCs/>
          <w:color w:val="000000"/>
          <w:sz w:val="24"/>
          <w:szCs w:val="24"/>
        </w:rPr>
        <w:t xml:space="preserve">s of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were acquired from six individual curves via dot blot assay. B2 and B1 were the top two scores </w:t>
      </w:r>
      <w:r w:rsidRPr="006C4097">
        <w:rPr>
          <w:rFonts w:ascii="Arial" w:hAnsi="Arial" w:cs="Arial"/>
          <w:bCs/>
          <w:color w:val="000000"/>
          <w:sz w:val="24"/>
          <w:szCs w:val="24"/>
        </w:rPr>
        <w:t>having EC</w:t>
      </w:r>
      <w:r w:rsidRPr="006C4097">
        <w:rPr>
          <w:rFonts w:ascii="Arial" w:hAnsi="Arial" w:cs="Arial"/>
          <w:bCs/>
          <w:color w:val="000000"/>
          <w:sz w:val="24"/>
          <w:szCs w:val="24"/>
          <w:vertAlign w:val="subscript"/>
        </w:rPr>
        <w:t>50</w:t>
      </w:r>
      <w:r w:rsidRPr="006C4097">
        <w:rPr>
          <w:rFonts w:ascii="Arial" w:hAnsi="Arial" w:cs="Arial"/>
          <w:bCs/>
          <w:color w:val="000000"/>
          <w:sz w:val="24"/>
          <w:szCs w:val="24"/>
        </w:rPr>
        <w:t xml:space="preserve"> at</w:t>
      </w:r>
      <w:r w:rsidRPr="006C4097">
        <w:rPr>
          <w:rFonts w:ascii="Arial" w:hAnsi="Arial" w:cs="Arial" w:hint="eastAsia"/>
          <w:bCs/>
          <w:color w:val="000000"/>
          <w:sz w:val="24"/>
          <w:szCs w:val="24"/>
        </w:rPr>
        <w:t xml:space="preserve"> 0.75 and 0.48</w:t>
      </w:r>
      <w:r w:rsidRPr="006C4097">
        <w:rPr>
          <w:rFonts w:ascii="Symbol" w:hAnsi="Symbol" w:cs="Arial"/>
          <w:bCs/>
          <w:color w:val="000000"/>
          <w:sz w:val="24"/>
          <w:szCs w:val="24"/>
        </w:rPr>
        <w:t></w:t>
      </w:r>
      <w:r w:rsidRPr="006C4097">
        <w:rPr>
          <w:rFonts w:ascii="Arial" w:hAnsi="Arial" w:cs="Arial" w:hint="eastAsia"/>
          <w:bCs/>
          <w:color w:val="000000"/>
          <w:sz w:val="24"/>
          <w:szCs w:val="24"/>
        </w:rPr>
        <w:t xml:space="preserve">M, respectively. B9 and B6 </w:t>
      </w:r>
      <w:r w:rsidRPr="006C4097">
        <w:rPr>
          <w:rFonts w:ascii="Arial" w:hAnsi="Arial" w:cs="Arial"/>
          <w:bCs/>
          <w:color w:val="000000"/>
          <w:sz w:val="24"/>
          <w:szCs w:val="24"/>
        </w:rPr>
        <w:t>were shown to be less toxic</w:t>
      </w:r>
      <w:r w:rsidRPr="006C4097">
        <w:rPr>
          <w:rFonts w:ascii="Arial" w:hAnsi="Arial" w:cs="Arial" w:hint="eastAsia"/>
          <w:bCs/>
          <w:color w:val="000000"/>
          <w:sz w:val="24"/>
          <w:szCs w:val="24"/>
        </w:rPr>
        <w:t xml:space="preserve"> in MTT </w:t>
      </w:r>
      <w:r w:rsidRPr="006C4097">
        <w:rPr>
          <w:rFonts w:ascii="Arial" w:hAnsi="Arial" w:cs="Arial"/>
          <w:bCs/>
          <w:color w:val="000000"/>
          <w:sz w:val="24"/>
          <w:szCs w:val="24"/>
        </w:rPr>
        <w:t>assays</w:t>
      </w:r>
      <w:r w:rsidRPr="006C4097">
        <w:rPr>
          <w:rFonts w:ascii="Arial" w:hAnsi="Arial" w:cs="Arial" w:hint="eastAsia"/>
          <w:bCs/>
          <w:color w:val="000000"/>
          <w:sz w:val="24"/>
          <w:szCs w:val="24"/>
        </w:rPr>
        <w:t>, however, their anti-prion effect were comparatively weak</w:t>
      </w:r>
      <w:r w:rsidRPr="006C4097">
        <w:rPr>
          <w:rFonts w:ascii="Arial" w:hAnsi="Arial" w:cs="Arial"/>
          <w:bCs/>
          <w:color w:val="000000"/>
          <w:sz w:val="24"/>
          <w:szCs w:val="24"/>
        </w:rPr>
        <w:t>er</w:t>
      </w:r>
      <w:r w:rsidRPr="006C4097">
        <w:rPr>
          <w:rFonts w:ascii="Arial" w:hAnsi="Arial" w:cs="Arial" w:hint="eastAsia"/>
          <w:bCs/>
          <w:color w:val="000000"/>
          <w:sz w:val="24"/>
          <w:szCs w:val="24"/>
        </w:rPr>
        <w:t xml:space="preserve"> which were 6.76 and 10.69</w:t>
      </w:r>
      <w:r w:rsidRPr="006C4097">
        <w:rPr>
          <w:rFonts w:ascii="Symbol" w:hAnsi="Symbol" w:cs="Arial"/>
          <w:bCs/>
          <w:color w:val="000000"/>
          <w:sz w:val="24"/>
          <w:szCs w:val="24"/>
        </w:rPr>
        <w:t></w:t>
      </w:r>
      <w:r w:rsidRPr="006C4097">
        <w:rPr>
          <w:rFonts w:ascii="Arial" w:hAnsi="Arial" w:cs="Arial" w:hint="eastAsia"/>
          <w:bCs/>
          <w:color w:val="000000"/>
          <w:sz w:val="24"/>
          <w:szCs w:val="24"/>
        </w:rPr>
        <w:t>M individually. The EC</w:t>
      </w:r>
      <w:r w:rsidRPr="006C4097">
        <w:rPr>
          <w:rFonts w:ascii="Arial" w:hAnsi="Arial" w:cs="Arial" w:hint="eastAsia"/>
          <w:bCs/>
          <w:color w:val="000000"/>
          <w:sz w:val="24"/>
          <w:szCs w:val="24"/>
          <w:vertAlign w:val="subscript"/>
        </w:rPr>
        <w:t>50</w:t>
      </w:r>
      <w:r w:rsidRPr="006C4097">
        <w:rPr>
          <w:rFonts w:ascii="Arial" w:hAnsi="Arial" w:cs="Arial" w:hint="eastAsia"/>
          <w:bCs/>
          <w:color w:val="000000"/>
          <w:sz w:val="24"/>
          <w:szCs w:val="24"/>
        </w:rPr>
        <w:t xml:space="preserve"> of B7 and B4 were 1.23 and 3.13</w:t>
      </w:r>
      <w:r w:rsidRPr="006C4097">
        <w:rPr>
          <w:rFonts w:ascii="Symbol" w:hAnsi="Symbol" w:cs="Arial"/>
          <w:bCs/>
          <w:color w:val="000000"/>
          <w:sz w:val="24"/>
          <w:szCs w:val="24"/>
        </w:rPr>
        <w:t></w:t>
      </w:r>
      <w:r w:rsidRPr="006C4097">
        <w:rPr>
          <w:rFonts w:ascii="Arial" w:hAnsi="Arial" w:cs="Arial" w:hint="eastAsia"/>
          <w:bCs/>
          <w:color w:val="000000"/>
          <w:sz w:val="24"/>
          <w:szCs w:val="24"/>
        </w:rPr>
        <w:t xml:space="preserve">M individually. (Figure </w:t>
      </w:r>
      <w:r w:rsidR="00437C74"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 xml:space="preserve">8) </w:t>
      </w:r>
      <w:r w:rsidRPr="006C4097">
        <w:rPr>
          <w:rFonts w:ascii="Arial" w:hAnsi="Arial" w:cs="Arial"/>
          <w:bCs/>
          <w:color w:val="000000"/>
          <w:sz w:val="24"/>
          <w:szCs w:val="24"/>
        </w:rPr>
        <w:t>According</w:t>
      </w:r>
      <w:r w:rsidRPr="006C4097">
        <w:rPr>
          <w:rFonts w:ascii="Arial" w:hAnsi="Arial" w:cs="Arial" w:hint="eastAsia"/>
          <w:bCs/>
          <w:color w:val="000000"/>
          <w:sz w:val="24"/>
          <w:szCs w:val="24"/>
        </w:rPr>
        <w:t xml:space="preserve"> to the structure activity </w:t>
      </w:r>
      <w:r w:rsidRPr="006C4097">
        <w:rPr>
          <w:rFonts w:ascii="Arial" w:hAnsi="Arial" w:cs="Arial"/>
          <w:bCs/>
          <w:color w:val="000000"/>
          <w:sz w:val="24"/>
          <w:szCs w:val="24"/>
        </w:rPr>
        <w:t>relationship</w:t>
      </w:r>
      <w:r w:rsidRPr="006C4097">
        <w:rPr>
          <w:rFonts w:ascii="Arial" w:hAnsi="Arial" w:cs="Arial" w:hint="eastAsia"/>
          <w:bCs/>
          <w:color w:val="000000"/>
          <w:sz w:val="24"/>
          <w:szCs w:val="24"/>
        </w:rPr>
        <w:t xml:space="preserve"> (SAR), the </w:t>
      </w:r>
      <w:r w:rsidRPr="006C4097">
        <w:rPr>
          <w:rFonts w:ascii="Arial" w:hAnsi="Arial" w:cs="Arial"/>
          <w:bCs/>
          <w:color w:val="000000"/>
          <w:sz w:val="24"/>
          <w:szCs w:val="24"/>
        </w:rPr>
        <w:t>carbon chain between aryloxy group and</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tertiary amine group</w:t>
      </w:r>
      <w:r w:rsidRPr="006C4097">
        <w:rPr>
          <w:rFonts w:ascii="Arial" w:hAnsi="Arial" w:cs="Arial" w:hint="eastAsia"/>
          <w:bCs/>
          <w:color w:val="000000"/>
          <w:sz w:val="24"/>
          <w:szCs w:val="24"/>
        </w:rPr>
        <w:t xml:space="preserve"> enhanced the anti-prion effect and the </w:t>
      </w:r>
      <w:r w:rsidRPr="006C4097">
        <w:rPr>
          <w:rFonts w:ascii="Arial" w:hAnsi="Arial" w:cs="Arial"/>
          <w:bCs/>
          <w:color w:val="000000"/>
          <w:sz w:val="24"/>
          <w:szCs w:val="24"/>
        </w:rPr>
        <w:t>tertiary amine group</w:t>
      </w:r>
      <w:r w:rsidRPr="006C4097">
        <w:rPr>
          <w:rFonts w:ascii="Arial" w:hAnsi="Arial" w:cs="Arial" w:hint="eastAsia"/>
          <w:bCs/>
          <w:color w:val="000000"/>
          <w:sz w:val="24"/>
          <w:szCs w:val="24"/>
        </w:rPr>
        <w:t xml:space="preserve"> could possibly further increase the </w:t>
      </w:r>
      <w:r w:rsidRPr="006C4097">
        <w:rPr>
          <w:rFonts w:ascii="Arial" w:hAnsi="Arial" w:cs="Arial"/>
          <w:bCs/>
          <w:color w:val="000000"/>
          <w:sz w:val="24"/>
          <w:szCs w:val="24"/>
        </w:rPr>
        <w:t>effect as it is in the known anti</w:t>
      </w:r>
      <w:r w:rsidR="00F45B61" w:rsidRPr="006C4097">
        <w:rPr>
          <w:rFonts w:ascii="Arial" w:hAnsi="Arial" w:cs="Arial" w:hint="eastAsia"/>
          <w:bCs/>
          <w:color w:val="000000"/>
          <w:sz w:val="24"/>
          <w:szCs w:val="24"/>
          <w:lang w:eastAsia="zh-CN"/>
        </w:rPr>
        <w:t>-</w:t>
      </w:r>
      <w:r w:rsidRPr="006C4097">
        <w:rPr>
          <w:rFonts w:ascii="Arial" w:hAnsi="Arial" w:cs="Arial"/>
          <w:bCs/>
          <w:color w:val="000000"/>
          <w:sz w:val="24"/>
          <w:szCs w:val="24"/>
        </w:rPr>
        <w:t>prion compound, qu</w:t>
      </w:r>
      <w:r w:rsidR="00B31C77">
        <w:rPr>
          <w:rFonts w:ascii="Arial" w:hAnsi="Arial" w:cs="Arial" w:hint="eastAsia"/>
          <w:bCs/>
          <w:color w:val="000000"/>
          <w:sz w:val="24"/>
          <w:szCs w:val="24"/>
          <w:lang w:eastAsia="zh-CN"/>
        </w:rPr>
        <w:t>in</w:t>
      </w:r>
      <w:r w:rsidR="00B31C77">
        <w:rPr>
          <w:rFonts w:ascii="Arial" w:hAnsi="Arial" w:cs="Arial"/>
          <w:bCs/>
          <w:color w:val="000000"/>
          <w:sz w:val="24"/>
          <w:szCs w:val="24"/>
        </w:rPr>
        <w:t>a</w:t>
      </w:r>
      <w:r w:rsidRPr="006C4097">
        <w:rPr>
          <w:rFonts w:ascii="Arial" w:hAnsi="Arial" w:cs="Arial"/>
          <w:bCs/>
          <w:color w:val="000000"/>
          <w:sz w:val="24"/>
          <w:szCs w:val="24"/>
        </w:rPr>
        <w:t>crine</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lastRenderedPageBreak/>
        <w:t>Methylphenyl carbonyl group</w:t>
      </w:r>
      <w:r w:rsidRPr="006C4097">
        <w:rPr>
          <w:rFonts w:ascii="Arial" w:hAnsi="Arial" w:cs="Arial" w:hint="eastAsia"/>
          <w:bCs/>
          <w:color w:val="000000"/>
          <w:sz w:val="24"/>
          <w:szCs w:val="24"/>
        </w:rPr>
        <w:t xml:space="preserve"> fused on b</w:t>
      </w:r>
      <w:r w:rsidRPr="006C4097">
        <w:rPr>
          <w:rFonts w:ascii="Arial" w:hAnsi="Arial" w:cs="Arial"/>
          <w:bCs/>
          <w:color w:val="000000"/>
          <w:sz w:val="24"/>
          <w:szCs w:val="24"/>
        </w:rPr>
        <w:t>enzofuran</w:t>
      </w:r>
      <w:r w:rsidRPr="006C4097">
        <w:rPr>
          <w:rFonts w:ascii="Arial" w:hAnsi="Arial" w:cs="Arial" w:hint="eastAsia"/>
          <w:bCs/>
          <w:color w:val="000000"/>
          <w:sz w:val="24"/>
          <w:szCs w:val="24"/>
        </w:rPr>
        <w:t xml:space="preserve"> group was hardly affected </w:t>
      </w:r>
      <w:r w:rsidRPr="006C4097">
        <w:rPr>
          <w:rFonts w:ascii="Arial" w:hAnsi="Arial" w:cs="Arial"/>
          <w:bCs/>
          <w:color w:val="000000"/>
          <w:sz w:val="24"/>
          <w:szCs w:val="24"/>
        </w:rPr>
        <w:t>t</w:t>
      </w:r>
      <w:r w:rsidRPr="006C4097">
        <w:rPr>
          <w:rFonts w:ascii="Arial" w:hAnsi="Arial" w:cs="Arial" w:hint="eastAsia"/>
          <w:bCs/>
          <w:color w:val="000000"/>
          <w:sz w:val="24"/>
          <w:szCs w:val="24"/>
        </w:rPr>
        <w:t>he anti-prion effect.</w:t>
      </w:r>
    </w:p>
    <w:p w:rsidR="00087C46" w:rsidRPr="006C4097" w:rsidRDefault="00087C46" w:rsidP="00087C46">
      <w:pPr>
        <w:jc w:val="center"/>
        <w:rPr>
          <w:rFonts w:ascii="Arial" w:hAnsi="Arial" w:cs="Arial"/>
          <w:bCs/>
          <w:color w:val="000000"/>
          <w:sz w:val="24"/>
          <w:szCs w:val="24"/>
          <w:lang w:eastAsia="zh-CN"/>
        </w:rPr>
      </w:pPr>
      <w:r w:rsidRPr="006C4097">
        <w:rPr>
          <w:rFonts w:ascii="Arial" w:hAnsi="Arial" w:cs="Arial"/>
          <w:bCs/>
          <w:noProof/>
          <w:color w:val="000000"/>
          <w:sz w:val="24"/>
          <w:szCs w:val="24"/>
          <w:lang w:val="en-US" w:eastAsia="zh-CN"/>
        </w:rPr>
        <w:drawing>
          <wp:inline distT="0" distB="0" distL="0" distR="0">
            <wp:extent cx="5246770" cy="3622643"/>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cstate="print"/>
                    <a:srcRect/>
                    <a:stretch>
                      <a:fillRect/>
                    </a:stretch>
                  </pic:blipFill>
                  <pic:spPr bwMode="auto">
                    <a:xfrm>
                      <a:off x="0" y="0"/>
                      <a:ext cx="5248008" cy="3623498"/>
                    </a:xfrm>
                    <a:prstGeom prst="rect">
                      <a:avLst/>
                    </a:prstGeom>
                    <a:noFill/>
                  </pic:spPr>
                </pic:pic>
              </a:graphicData>
            </a:graphic>
          </wp:inline>
        </w:drawing>
      </w:r>
      <w:proofErr w:type="gramStart"/>
      <w:r w:rsidRPr="006C4097">
        <w:rPr>
          <w:rFonts w:ascii="Arial" w:hAnsi="Arial" w:cs="Arial" w:hint="eastAsia"/>
          <w:bCs/>
          <w:color w:val="000000"/>
          <w:sz w:val="24"/>
          <w:szCs w:val="24"/>
        </w:rPr>
        <w:t xml:space="preserve">Figure </w:t>
      </w:r>
      <w:r w:rsidR="00437C74"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9.</w:t>
      </w:r>
      <w:proofErr w:type="gramEnd"/>
      <w:r w:rsidRPr="006C4097">
        <w:rPr>
          <w:rFonts w:ascii="Arial" w:hAnsi="Arial" w:cs="Arial"/>
          <w:bCs/>
          <w:color w:val="000000"/>
          <w:sz w:val="24"/>
          <w:szCs w:val="24"/>
        </w:rPr>
        <w:t xml:space="preserve"> </w:t>
      </w:r>
      <w:r w:rsidRPr="006C4097">
        <w:rPr>
          <w:rFonts w:ascii="Arial" w:hAnsi="Arial" w:cs="Arial" w:hint="eastAsia"/>
          <w:bCs/>
          <w:color w:val="000000"/>
          <w:sz w:val="24"/>
          <w:szCs w:val="24"/>
        </w:rPr>
        <w:t>C</w:t>
      </w:r>
      <w:r w:rsidRPr="006C4097">
        <w:rPr>
          <w:rFonts w:ascii="Arial" w:hAnsi="Arial" w:cs="Arial"/>
          <w:bCs/>
          <w:color w:val="000000"/>
          <w:sz w:val="24"/>
          <w:szCs w:val="24"/>
        </w:rPr>
        <w:t>orrelations of the anti-prion effect</w:t>
      </w:r>
      <w:r w:rsidRPr="006C4097">
        <w:rPr>
          <w:rFonts w:ascii="Arial" w:hAnsi="Arial" w:cs="Arial" w:hint="eastAsia"/>
          <w:bCs/>
          <w:color w:val="000000"/>
          <w:sz w:val="24"/>
          <w:szCs w:val="24"/>
        </w:rPr>
        <w:t>,</w:t>
      </w:r>
      <w:r w:rsidRPr="006C4097">
        <w:rPr>
          <w:rFonts w:ascii="Arial" w:hAnsi="Arial" w:cs="Arial"/>
          <w:bCs/>
          <w:color w:val="000000"/>
          <w:sz w:val="24"/>
          <w:szCs w:val="24"/>
        </w:rPr>
        <w:t xml:space="preserve"> aggregation inhibition, radical quenching</w:t>
      </w:r>
      <w:r w:rsidRPr="006C4097">
        <w:rPr>
          <w:rFonts w:ascii="Arial" w:hAnsi="Arial" w:cs="Arial" w:hint="eastAsia"/>
          <w:bCs/>
          <w:color w:val="000000"/>
          <w:sz w:val="24"/>
          <w:szCs w:val="24"/>
        </w:rPr>
        <w:t>,</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tPSA and AlogP</w:t>
      </w:r>
    </w:p>
    <w:p w:rsidR="00F45B61" w:rsidRPr="006C4097" w:rsidRDefault="00F45B61" w:rsidP="00087C46">
      <w:pPr>
        <w:jc w:val="center"/>
        <w:rPr>
          <w:rFonts w:ascii="Arial" w:hAnsi="Arial" w:cs="Arial"/>
          <w:bCs/>
          <w:color w:val="000000"/>
          <w:sz w:val="24"/>
          <w:szCs w:val="24"/>
          <w:lang w:eastAsia="zh-CN"/>
        </w:rPr>
      </w:pP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Figure 9 was built by using compound names (B1, B2, B6, B7 and B9) as x-axis; five parameters, anti-prion effect, aggregation inhibition, radical quenching, tPSA (</w:t>
      </w:r>
      <w:r w:rsidRPr="006C4097">
        <w:rPr>
          <w:rFonts w:ascii="Arial" w:hAnsi="Arial" w:cs="Arial"/>
          <w:bCs/>
          <w:color w:val="000000"/>
          <w:sz w:val="24"/>
          <w:szCs w:val="24"/>
        </w:rPr>
        <w:t>Topological Polar Surface Area</w:t>
      </w:r>
      <w:r w:rsidRPr="006C4097">
        <w:rPr>
          <w:rFonts w:ascii="Arial" w:hAnsi="Arial" w:cs="Arial" w:hint="eastAsia"/>
          <w:bCs/>
          <w:color w:val="000000"/>
          <w:sz w:val="24"/>
          <w:szCs w:val="24"/>
        </w:rPr>
        <w:t xml:space="preserve">), and AlogP (Computer predict </w:t>
      </w:r>
      <w:r w:rsidRPr="006C4097">
        <w:rPr>
          <w:rFonts w:ascii="Arial" w:hAnsi="Arial" w:cs="Arial"/>
          <w:bCs/>
          <w:color w:val="000000"/>
          <w:sz w:val="24"/>
          <w:szCs w:val="24"/>
        </w:rPr>
        <w:t>value for the lipophilicity of a molecule</w:t>
      </w:r>
      <w:r w:rsidRPr="006C4097">
        <w:rPr>
          <w:rFonts w:ascii="Arial" w:hAnsi="Arial" w:cs="Arial" w:hint="eastAsia"/>
          <w:bCs/>
          <w:color w:val="000000"/>
          <w:sz w:val="24"/>
          <w:szCs w:val="24"/>
        </w:rPr>
        <w:t xml:space="preserve">) were using as y-axis; percentage of corresponding controls was using as z-axis. </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 xml:space="preserve">In the previous </w:t>
      </w:r>
      <w:r w:rsidRPr="006C4097">
        <w:rPr>
          <w:rFonts w:ascii="Arial" w:hAnsi="Arial" w:cs="Arial"/>
          <w:bCs/>
          <w:color w:val="000000"/>
          <w:sz w:val="24"/>
          <w:szCs w:val="24"/>
        </w:rPr>
        <w:t>collaborating</w:t>
      </w:r>
      <w:r w:rsidRPr="006C4097">
        <w:rPr>
          <w:rFonts w:ascii="Arial" w:hAnsi="Arial" w:cs="Arial" w:hint="eastAsia"/>
          <w:bCs/>
          <w:color w:val="000000"/>
          <w:sz w:val="24"/>
          <w:szCs w:val="24"/>
        </w:rPr>
        <w:t xml:space="preserve"> with Lancaster University, five compounds B1, B2 B6, B7 and B9 were showed s</w:t>
      </w:r>
      <w:r w:rsidRPr="006C4097">
        <w:rPr>
          <w:rFonts w:ascii="Arial" w:hAnsi="Arial" w:cs="Arial"/>
          <w:bCs/>
          <w:color w:val="000000"/>
          <w:sz w:val="24"/>
          <w:szCs w:val="24"/>
        </w:rPr>
        <w:t>imilar efficiency trend</w:t>
      </w:r>
      <w:r w:rsidRPr="006C4097">
        <w:rPr>
          <w:rFonts w:ascii="Arial" w:hAnsi="Arial" w:cs="Arial" w:hint="eastAsia"/>
          <w:bCs/>
          <w:color w:val="000000"/>
          <w:sz w:val="24"/>
          <w:szCs w:val="24"/>
        </w:rPr>
        <w:t xml:space="preserve"> in </w:t>
      </w:r>
      <w:r w:rsidRPr="006C4097">
        <w:rPr>
          <w:rFonts w:ascii="Arial" w:hAnsi="Arial" w:cs="Arial"/>
          <w:bCs/>
          <w:color w:val="000000"/>
          <w:sz w:val="24"/>
          <w:szCs w:val="24"/>
        </w:rPr>
        <w:t>Aß aggregation inhibition and radical quenching</w:t>
      </w:r>
      <w:r w:rsidRPr="006C4097">
        <w:rPr>
          <w:rFonts w:ascii="Arial" w:hAnsi="Arial" w:cs="Arial" w:hint="eastAsia"/>
          <w:bCs/>
          <w:color w:val="000000"/>
          <w:sz w:val="24"/>
          <w:szCs w:val="24"/>
        </w:rPr>
        <w:t xml:space="preserve">. (Figure </w:t>
      </w:r>
      <w:r w:rsidR="00437C74"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 xml:space="preserve">9) The anti-prion effect in </w:t>
      </w:r>
      <w:r w:rsidR="00A06E8E" w:rsidRPr="006C4097">
        <w:rPr>
          <w:rFonts w:ascii="Arial" w:hAnsi="Arial" w:cs="Arial" w:hint="eastAsia"/>
          <w:bCs/>
          <w:color w:val="000000"/>
          <w:sz w:val="24"/>
          <w:szCs w:val="24"/>
          <w:lang w:eastAsia="zh-CN"/>
        </w:rPr>
        <w:t>F</w:t>
      </w:r>
      <w:r w:rsidR="00A06E8E" w:rsidRPr="006C4097">
        <w:rPr>
          <w:rFonts w:ascii="Arial" w:hAnsi="Arial" w:cs="Arial" w:hint="eastAsia"/>
          <w:bCs/>
          <w:color w:val="000000"/>
          <w:sz w:val="24"/>
          <w:szCs w:val="24"/>
        </w:rPr>
        <w:t xml:space="preserve">igure </w:t>
      </w:r>
      <w:r w:rsidR="00437C74" w:rsidRPr="006C4097">
        <w:rPr>
          <w:rFonts w:ascii="Arial" w:hAnsi="Arial" w:cs="Arial" w:hint="eastAsia"/>
          <w:bCs/>
          <w:color w:val="000000"/>
          <w:sz w:val="24"/>
          <w:szCs w:val="24"/>
          <w:lang w:eastAsia="zh-CN"/>
        </w:rPr>
        <w:t>1</w:t>
      </w:r>
      <w:r w:rsidRPr="006C4097">
        <w:rPr>
          <w:rFonts w:ascii="Arial" w:hAnsi="Arial" w:cs="Arial" w:hint="eastAsia"/>
          <w:bCs/>
          <w:color w:val="000000"/>
          <w:sz w:val="24"/>
          <w:szCs w:val="24"/>
        </w:rPr>
        <w:t xml:space="preserve">9 </w:t>
      </w:r>
      <w:r w:rsidRPr="006C4097">
        <w:rPr>
          <w:rFonts w:ascii="Arial" w:hAnsi="Arial" w:cs="Arial" w:hint="eastAsia"/>
          <w:bCs/>
          <w:color w:val="000000"/>
          <w:sz w:val="24"/>
          <w:szCs w:val="24"/>
        </w:rPr>
        <w:lastRenderedPageBreak/>
        <w:t>was built by using the highest EC</w:t>
      </w:r>
      <w:r w:rsidRPr="006C4097">
        <w:rPr>
          <w:rFonts w:ascii="Arial" w:hAnsi="Arial" w:cs="Arial" w:hint="eastAsia"/>
          <w:bCs/>
          <w:color w:val="000000"/>
          <w:sz w:val="24"/>
          <w:szCs w:val="24"/>
          <w:vertAlign w:val="subscript"/>
        </w:rPr>
        <w:t>50</w:t>
      </w:r>
      <w:r w:rsidRPr="006C4097">
        <w:rPr>
          <w:rFonts w:ascii="Arial" w:hAnsi="Arial" w:cs="Arial" w:hint="eastAsia"/>
          <w:bCs/>
          <w:color w:val="000000"/>
          <w:sz w:val="24"/>
          <w:szCs w:val="24"/>
        </w:rPr>
        <w:t xml:space="preserve"> of B6 as 100% (</w:t>
      </w:r>
      <w:r w:rsidRPr="006C4097">
        <w:rPr>
          <w:rFonts w:ascii="Arial" w:hAnsi="Arial" w:cs="Arial"/>
          <w:bCs/>
          <w:color w:val="000000"/>
          <w:sz w:val="24"/>
          <w:szCs w:val="24"/>
        </w:rPr>
        <w:t>normalized</w:t>
      </w:r>
      <w:r w:rsidRPr="006C4097">
        <w:rPr>
          <w:rFonts w:ascii="Arial" w:hAnsi="Arial" w:cs="Arial" w:hint="eastAsia"/>
          <w:bCs/>
          <w:color w:val="000000"/>
          <w:sz w:val="24"/>
          <w:szCs w:val="24"/>
        </w:rPr>
        <w:t xml:space="preserve"> point) which represented the weakest anti-prion effect and then using 100% to minus each val</w:t>
      </w:r>
      <w:r w:rsidR="00A838E9" w:rsidRPr="006C4097">
        <w:rPr>
          <w:rFonts w:ascii="Arial" w:hAnsi="Arial" w:cs="Arial" w:hint="eastAsia"/>
          <w:bCs/>
          <w:color w:val="000000"/>
          <w:sz w:val="24"/>
          <w:szCs w:val="24"/>
        </w:rPr>
        <w:t>ue which allows the results hav</w:t>
      </w:r>
      <w:r w:rsidR="00A838E9" w:rsidRPr="006C4097">
        <w:rPr>
          <w:rFonts w:ascii="Arial" w:hAnsi="Arial" w:cs="Arial" w:hint="eastAsia"/>
          <w:bCs/>
          <w:color w:val="000000"/>
          <w:sz w:val="24"/>
          <w:szCs w:val="24"/>
          <w:lang w:eastAsia="zh-CN"/>
        </w:rPr>
        <w:t>ing</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comparability</w:t>
      </w:r>
      <w:r w:rsidRPr="006C4097">
        <w:rPr>
          <w:rFonts w:ascii="Arial" w:hAnsi="Arial" w:cs="Arial" w:hint="eastAsia"/>
          <w:bCs/>
          <w:color w:val="000000"/>
          <w:sz w:val="24"/>
          <w:szCs w:val="24"/>
        </w:rPr>
        <w:t xml:space="preserve"> with the other four parameters</w:t>
      </w:r>
      <w:r w:rsidR="00464A06" w:rsidRPr="006C4097">
        <w:rPr>
          <w:rFonts w:ascii="Arial" w:hAnsi="Arial" w:cs="Arial" w:hint="eastAsia"/>
          <w:bCs/>
          <w:color w:val="000000"/>
          <w:sz w:val="24"/>
          <w:szCs w:val="24"/>
          <w:lang w:eastAsia="zh-CN"/>
        </w:rPr>
        <w:t xml:space="preserve"> (the higher column shows in Figure 19, the stronger effect it has)</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 xml:space="preserve">B1, B2 and B9 were shown a similar trend in all three assays. However, the aggregation inhibition and radical quenching results of B7 were both weak, but the anti-prion effect of it was comparatively high which was less than 2μM. </w:t>
      </w:r>
      <w:r w:rsidRPr="006C4097">
        <w:rPr>
          <w:rFonts w:ascii="Arial" w:hAnsi="Arial" w:cs="Arial" w:hint="eastAsia"/>
          <w:bCs/>
          <w:color w:val="000000"/>
          <w:sz w:val="24"/>
          <w:szCs w:val="24"/>
        </w:rPr>
        <w:t>ALogP and tPSA of all five compounds had similar trend between each other, however, they had no significant correlation with the other three parameters.</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AB3EFE">
      <w:pPr>
        <w:pStyle w:val="3"/>
        <w:rPr>
          <w:rFonts w:ascii="Arial" w:hAnsi="Arial" w:cs="Arial"/>
          <w:b w:val="0"/>
          <w:bCs w:val="0"/>
          <w:color w:val="000000"/>
          <w:sz w:val="28"/>
          <w:szCs w:val="24"/>
        </w:rPr>
      </w:pPr>
      <w:bookmarkStart w:id="88" w:name="_Toc382887955"/>
      <w:r w:rsidRPr="006C4097">
        <w:rPr>
          <w:rFonts w:ascii="Arial" w:hAnsi="Arial" w:cs="Arial" w:hint="eastAsia"/>
          <w:b w:val="0"/>
          <w:sz w:val="28"/>
          <w:szCs w:val="24"/>
        </w:rPr>
        <w:t>3.4</w:t>
      </w:r>
      <w:r w:rsidRPr="006C4097">
        <w:rPr>
          <w:rFonts w:ascii="Arial" w:hAnsi="Arial" w:cs="Arial" w:hint="eastAsia"/>
          <w:b w:val="0"/>
          <w:bCs w:val="0"/>
          <w:color w:val="000000"/>
          <w:sz w:val="28"/>
          <w:szCs w:val="24"/>
        </w:rPr>
        <w:t xml:space="preserve"> Screening </w:t>
      </w:r>
      <w:r w:rsidRPr="006C4097">
        <w:rPr>
          <w:rFonts w:ascii="Arial" w:hAnsi="Arial" w:cs="Arial"/>
          <w:b w:val="0"/>
          <w:bCs w:val="0"/>
          <w:color w:val="000000"/>
          <w:sz w:val="28"/>
          <w:szCs w:val="24"/>
        </w:rPr>
        <w:t>ε-PL</w:t>
      </w:r>
      <w:bookmarkEnd w:id="88"/>
      <w:r w:rsidRPr="006C4097">
        <w:rPr>
          <w:rFonts w:ascii="Arial" w:hAnsi="Arial" w:cs="Arial" w:hint="eastAsia"/>
          <w:b w:val="0"/>
          <w:bCs w:val="0"/>
          <w:color w:val="000000"/>
          <w:sz w:val="28"/>
          <w:szCs w:val="24"/>
        </w:rPr>
        <w:t xml:space="preserve"> </w:t>
      </w:r>
    </w:p>
    <w:p w:rsidR="00087C46" w:rsidRPr="006C4097" w:rsidRDefault="00087C46" w:rsidP="00AB3EFE">
      <w:pPr>
        <w:pStyle w:val="4"/>
        <w:rPr>
          <w:rFonts w:ascii="Arial" w:hAnsi="Arial" w:cs="Arial"/>
          <w:b w:val="0"/>
          <w:bCs w:val="0"/>
          <w:color w:val="000000"/>
          <w:szCs w:val="24"/>
        </w:rPr>
      </w:pPr>
      <w:r w:rsidRPr="006C4097">
        <w:rPr>
          <w:rFonts w:ascii="Arial" w:hAnsi="Arial" w:cs="Arial"/>
          <w:b w:val="0"/>
          <w:bCs w:val="0"/>
          <w:color w:val="000000"/>
          <w:szCs w:val="24"/>
        </w:rPr>
        <w:t> </w:t>
      </w:r>
      <w:bookmarkStart w:id="89" w:name="_Toc382887956"/>
      <w:r w:rsidRPr="006C4097">
        <w:rPr>
          <w:rFonts w:ascii="Arial" w:hAnsi="Arial" w:cs="Arial" w:hint="eastAsia"/>
          <w:b w:val="0"/>
          <w:bCs w:val="0"/>
          <w:color w:val="000000"/>
          <w:szCs w:val="24"/>
        </w:rPr>
        <w:t>3.4.1 Protein determination</w:t>
      </w:r>
      <w:bookmarkEnd w:id="89"/>
    </w:p>
    <w:p w:rsidR="00087C46"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color w:val="000000"/>
          <w:sz w:val="24"/>
          <w:szCs w:val="24"/>
        </w:rPr>
        <w:t xml:space="preserve">The average concentrations of protein in lysate from </w:t>
      </w:r>
      <w:r w:rsidRPr="006C4097">
        <w:rPr>
          <w:rFonts w:ascii="Arial" w:hAnsi="Arial" w:cs="Arial" w:hint="eastAsia"/>
          <w:color w:val="000000"/>
          <w:sz w:val="24"/>
          <w:szCs w:val="24"/>
        </w:rPr>
        <w:t>three</w:t>
      </w:r>
      <w:r w:rsidRPr="006C4097">
        <w:rPr>
          <w:rFonts w:ascii="Arial" w:hAnsi="Arial" w:cs="Arial"/>
          <w:color w:val="000000"/>
          <w:sz w:val="24"/>
          <w:szCs w:val="24"/>
        </w:rPr>
        <w:t xml:space="preserve"> Bradford assays</w:t>
      </w:r>
      <w:r w:rsidRPr="006C4097">
        <w:rPr>
          <w:rFonts w:ascii="Arial" w:hAnsi="Arial" w:cs="Arial" w:hint="eastAsia"/>
          <w:color w:val="000000"/>
          <w:sz w:val="24"/>
          <w:szCs w:val="24"/>
        </w:rPr>
        <w:t xml:space="preserve"> were shown in Table </w:t>
      </w:r>
      <w:r w:rsidR="00A94612" w:rsidRPr="006C4097">
        <w:rPr>
          <w:rFonts w:ascii="Arial" w:hAnsi="Arial" w:cs="Arial" w:hint="eastAsia"/>
          <w:color w:val="000000"/>
          <w:sz w:val="24"/>
          <w:szCs w:val="24"/>
          <w:lang w:eastAsia="zh-CN"/>
        </w:rPr>
        <w:t>13</w:t>
      </w:r>
      <w:r w:rsidRPr="006C4097">
        <w:rPr>
          <w:rFonts w:ascii="Arial" w:hAnsi="Arial" w:cs="Arial"/>
          <w:color w:val="000000"/>
          <w:sz w:val="24"/>
          <w:szCs w:val="24"/>
        </w:rPr>
        <w:t>.</w:t>
      </w:r>
      <w:r w:rsidRPr="006C4097">
        <w:rPr>
          <w:rFonts w:ascii="Arial" w:hAnsi="Arial" w:cs="Arial" w:hint="eastAsia"/>
          <w:color w:val="000000"/>
          <w:sz w:val="24"/>
          <w:szCs w:val="24"/>
        </w:rPr>
        <w:t xml:space="preserve"> The average protein</w:t>
      </w:r>
      <w:r w:rsidRPr="006C4097">
        <w:rPr>
          <w:rFonts w:ascii="Arial" w:hAnsi="Arial" w:cs="Arial"/>
          <w:color w:val="000000"/>
          <w:sz w:val="24"/>
          <w:szCs w:val="24"/>
        </w:rPr>
        <w:t xml:space="preserve"> concentration</w:t>
      </w:r>
      <w:r w:rsidRPr="006C4097">
        <w:rPr>
          <w:rFonts w:ascii="Arial" w:hAnsi="Arial" w:cs="Arial" w:hint="eastAsia"/>
          <w:color w:val="000000"/>
          <w:sz w:val="24"/>
          <w:szCs w:val="24"/>
        </w:rPr>
        <w:t xml:space="preserve"> was </w:t>
      </w:r>
      <w:r w:rsidRPr="006C4097">
        <w:rPr>
          <w:rFonts w:ascii="Arial" w:hAnsi="Arial" w:cs="Arial"/>
          <w:color w:val="000000"/>
          <w:sz w:val="24"/>
          <w:szCs w:val="24"/>
        </w:rPr>
        <w:t xml:space="preserve">calculated to be </w:t>
      </w:r>
      <w:r w:rsidRPr="006C4097">
        <w:rPr>
          <w:rFonts w:ascii="Arial" w:hAnsi="Arial" w:cs="Arial" w:hint="eastAsia"/>
          <w:color w:val="000000"/>
          <w:sz w:val="24"/>
          <w:szCs w:val="24"/>
        </w:rPr>
        <w:t>46</w:t>
      </w:r>
      <w:r w:rsidRPr="006C4097">
        <w:rPr>
          <w:rFonts w:ascii="Arial" w:hAnsi="Arial" w:cs="Arial"/>
          <w:sz w:val="24"/>
          <w:szCs w:val="24"/>
        </w:rPr>
        <w:t>µg/well</w:t>
      </w:r>
      <w:r w:rsidRPr="006C4097">
        <w:rPr>
          <w:sz w:val="24"/>
          <w:szCs w:val="24"/>
          <w:lang w:eastAsia="en-GB"/>
        </w:rPr>
        <w:t xml:space="preserve"> </w:t>
      </w:r>
      <w:r w:rsidRPr="006C4097">
        <w:rPr>
          <w:rFonts w:ascii="Arial" w:hAnsi="Arial" w:cs="Arial"/>
          <w:sz w:val="24"/>
          <w:szCs w:val="24"/>
        </w:rPr>
        <w:t xml:space="preserve">and </w:t>
      </w:r>
      <w:r w:rsidRPr="006C4097">
        <w:rPr>
          <w:rFonts w:ascii="Arial" w:hAnsi="Arial" w:cs="Arial" w:hint="eastAsia"/>
          <w:sz w:val="24"/>
          <w:szCs w:val="24"/>
        </w:rPr>
        <w:t>75</w:t>
      </w:r>
      <w:r w:rsidRPr="006C4097">
        <w:rPr>
          <w:rFonts w:ascii="Arial" w:hAnsi="Arial" w:cs="Arial"/>
          <w:sz w:val="24"/>
          <w:szCs w:val="24"/>
        </w:rPr>
        <w:t xml:space="preserve"> µL of lysate from each well (from 75 µL in each well) and was loaded onto the </w:t>
      </w:r>
      <w:r w:rsidRPr="006C4097">
        <w:rPr>
          <w:rFonts w:ascii="Arial" w:hAnsi="Arial" w:cs="Arial" w:hint="eastAsia"/>
          <w:sz w:val="24"/>
          <w:szCs w:val="24"/>
        </w:rPr>
        <w:t xml:space="preserve">dot blotting </w:t>
      </w:r>
      <w:r w:rsidRPr="006C4097">
        <w:rPr>
          <w:rFonts w:ascii="Arial" w:hAnsi="Arial" w:cs="Arial"/>
          <w:sz w:val="24"/>
          <w:szCs w:val="24"/>
        </w:rPr>
        <w:t>membrane</w:t>
      </w:r>
      <w:r w:rsidRPr="006C4097">
        <w:rPr>
          <w:rFonts w:ascii="Arial" w:hAnsi="Arial" w:cs="Arial" w:hint="eastAsia"/>
          <w:sz w:val="24"/>
          <w:szCs w:val="24"/>
        </w:rPr>
        <w:t>.</w:t>
      </w:r>
      <w:r w:rsidRPr="006C4097">
        <w:rPr>
          <w:rFonts w:ascii="Arial" w:hAnsi="Arial" w:cs="Arial"/>
          <w:sz w:val="24"/>
          <w:szCs w:val="24"/>
        </w:rPr>
        <w:t xml:space="preserve"> </w:t>
      </w:r>
    </w:p>
    <w:p w:rsidR="00F45B61" w:rsidRPr="006C4097" w:rsidRDefault="00F45B61" w:rsidP="006C4097">
      <w:pPr>
        <w:spacing w:afterLines="100" w:line="480" w:lineRule="auto"/>
        <w:contextualSpacing/>
        <w:jc w:val="left"/>
        <w:rPr>
          <w:rFonts w:ascii="Arial" w:hAnsi="Arial" w:cs="Arial"/>
          <w:color w:val="000000"/>
          <w:sz w:val="24"/>
          <w:szCs w:val="24"/>
          <w:lang w:eastAsia="zh-CN"/>
        </w:rPr>
      </w:pPr>
    </w:p>
    <w:p w:rsidR="00F45B61" w:rsidRPr="006C4097" w:rsidRDefault="00F45B61" w:rsidP="006C4097">
      <w:pPr>
        <w:spacing w:afterLines="100" w:line="480" w:lineRule="auto"/>
        <w:contextualSpacing/>
        <w:jc w:val="left"/>
        <w:rPr>
          <w:rFonts w:ascii="Arial" w:hAnsi="Arial" w:cs="Arial"/>
          <w:color w:val="000000"/>
          <w:sz w:val="24"/>
          <w:szCs w:val="24"/>
          <w:lang w:eastAsia="zh-CN"/>
        </w:rPr>
      </w:pPr>
    </w:p>
    <w:p w:rsidR="00F45B61" w:rsidRPr="006C4097" w:rsidRDefault="00F45B61" w:rsidP="006C4097">
      <w:pPr>
        <w:spacing w:afterLines="100" w:line="480" w:lineRule="auto"/>
        <w:contextualSpacing/>
        <w:jc w:val="left"/>
        <w:rPr>
          <w:rFonts w:ascii="Arial" w:hAnsi="Arial" w:cs="Arial"/>
          <w:color w:val="000000"/>
          <w:sz w:val="24"/>
          <w:szCs w:val="24"/>
          <w:lang w:eastAsia="zh-CN"/>
        </w:rPr>
      </w:pPr>
    </w:p>
    <w:p w:rsidR="00F45B61" w:rsidRPr="006C4097" w:rsidRDefault="00F45B61" w:rsidP="006C4097">
      <w:pPr>
        <w:spacing w:afterLines="100" w:line="480" w:lineRule="auto"/>
        <w:contextualSpacing/>
        <w:jc w:val="left"/>
        <w:rPr>
          <w:rFonts w:ascii="Arial" w:hAnsi="Arial" w:cs="Arial"/>
          <w:color w:val="000000"/>
          <w:sz w:val="24"/>
          <w:szCs w:val="24"/>
          <w:lang w:eastAsia="zh-CN"/>
        </w:rPr>
      </w:pPr>
    </w:p>
    <w:p w:rsidR="00F45B61" w:rsidRPr="006C4097" w:rsidRDefault="00F45B61" w:rsidP="006C4097">
      <w:pPr>
        <w:spacing w:afterLines="100" w:line="480" w:lineRule="auto"/>
        <w:contextualSpacing/>
        <w:jc w:val="left"/>
        <w:rPr>
          <w:rFonts w:ascii="Arial" w:hAnsi="Arial" w:cs="Arial"/>
          <w:color w:val="000000"/>
          <w:sz w:val="24"/>
          <w:szCs w:val="24"/>
          <w:lang w:eastAsia="zh-CN"/>
        </w:rPr>
      </w:pPr>
    </w:p>
    <w:p w:rsidR="008228F7" w:rsidRPr="006C4097" w:rsidRDefault="00087C46" w:rsidP="006C4097">
      <w:pPr>
        <w:spacing w:afterLines="100" w:line="480" w:lineRule="auto"/>
        <w:contextualSpacing/>
        <w:jc w:val="left"/>
        <w:rPr>
          <w:rFonts w:ascii="Arial" w:hAnsi="Arial" w:cs="Arial"/>
          <w:color w:val="000000"/>
          <w:sz w:val="24"/>
          <w:szCs w:val="24"/>
          <w:lang w:eastAsia="zh-CN"/>
        </w:rPr>
      </w:pPr>
      <w:proofErr w:type="gramStart"/>
      <w:r w:rsidRPr="006C4097">
        <w:rPr>
          <w:rFonts w:ascii="Arial" w:hAnsi="Arial" w:cs="Arial" w:hint="eastAsia"/>
          <w:color w:val="000000"/>
          <w:sz w:val="24"/>
          <w:szCs w:val="24"/>
        </w:rPr>
        <w:lastRenderedPageBreak/>
        <w:t xml:space="preserve">Table </w:t>
      </w:r>
      <w:r w:rsidR="00A94612" w:rsidRPr="006C4097">
        <w:rPr>
          <w:rFonts w:ascii="Arial" w:hAnsi="Arial" w:cs="Arial" w:hint="eastAsia"/>
          <w:color w:val="000000"/>
          <w:sz w:val="24"/>
          <w:szCs w:val="24"/>
          <w:lang w:eastAsia="zh-CN"/>
        </w:rPr>
        <w:t>13</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Protein determination data during the </w:t>
      </w:r>
      <w:r w:rsidRPr="006C4097">
        <w:rPr>
          <w:rFonts w:ascii="Arial" w:hAnsi="Arial" w:cs="Arial"/>
          <w:bCs/>
          <w:color w:val="000000"/>
          <w:sz w:val="24"/>
          <w:szCs w:val="24"/>
        </w:rPr>
        <w:t>ε-PL</w:t>
      </w:r>
      <w:r w:rsidRPr="006C4097">
        <w:rPr>
          <w:rFonts w:ascii="Arial" w:hAnsi="Arial" w:cs="Arial" w:hint="eastAsia"/>
          <w:color w:val="000000"/>
          <w:sz w:val="24"/>
          <w:szCs w:val="24"/>
        </w:rPr>
        <w:t xml:space="preserve"> screening assays</w:t>
      </w:r>
    </w:p>
    <w:p w:rsidR="00676167" w:rsidRPr="006C4097" w:rsidRDefault="00676167" w:rsidP="006C4097">
      <w:pPr>
        <w:spacing w:afterLines="100" w:line="480" w:lineRule="auto"/>
        <w:contextualSpacing/>
        <w:jc w:val="left"/>
        <w:rPr>
          <w:rFonts w:ascii="Arial" w:hAnsi="Arial" w:cs="Arial"/>
          <w:color w:val="000000"/>
          <w:sz w:val="24"/>
          <w:szCs w:val="24"/>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1"/>
        <w:gridCol w:w="4261"/>
      </w:tblGrid>
      <w:tr w:rsidR="00087C46" w:rsidRPr="006C4097" w:rsidTr="00FE3784">
        <w:tc>
          <w:tcPr>
            <w:tcW w:w="2500" w:type="pct"/>
            <w:vAlign w:val="center"/>
          </w:tcPr>
          <w:p w:rsidR="0067616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sz w:val="24"/>
                <w:szCs w:val="24"/>
              </w:rPr>
              <w:t>Date</w:t>
            </w:r>
          </w:p>
        </w:tc>
        <w:tc>
          <w:tcPr>
            <w:tcW w:w="2500" w:type="pct"/>
            <w:vAlign w:val="center"/>
          </w:tcPr>
          <w:p w:rsidR="0067616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sz w:val="24"/>
                <w:szCs w:val="24"/>
              </w:rPr>
              <w:t>Average protein concentration (µg/well)</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1.05.10</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40.71</w:t>
            </w:r>
            <w:r w:rsidRPr="006C4097">
              <w:rPr>
                <w:rFonts w:ascii="Arial" w:hAnsi="Arial" w:cs="Arial" w:hint="eastAsia"/>
                <w:color w:val="000000"/>
                <w:sz w:val="24"/>
                <w:szCs w:val="24"/>
              </w:rPr>
              <w:t>±</w:t>
            </w:r>
            <w:r w:rsidRPr="006C4097">
              <w:rPr>
                <w:rFonts w:ascii="Arial" w:hAnsi="Arial" w:cs="Arial" w:hint="eastAsia"/>
                <w:color w:val="000000"/>
                <w:sz w:val="24"/>
                <w:szCs w:val="24"/>
              </w:rPr>
              <w:t>9</w:t>
            </w:r>
            <w:r w:rsidRPr="006C4097">
              <w:rPr>
                <w:rFonts w:ascii="Arial" w:hAnsi="Arial" w:cs="Arial"/>
                <w:color w:val="000000"/>
                <w:sz w:val="24"/>
                <w:szCs w:val="24"/>
              </w:rPr>
              <w:t>.</w:t>
            </w:r>
            <w:r w:rsidRPr="006C4097">
              <w:rPr>
                <w:rFonts w:ascii="Arial" w:hAnsi="Arial" w:cs="Arial" w:hint="eastAsia"/>
                <w:color w:val="000000"/>
                <w:sz w:val="24"/>
                <w:szCs w:val="24"/>
              </w:rPr>
              <w:t>91</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1.11.21</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45.67</w:t>
            </w:r>
            <w:r w:rsidRPr="006C4097">
              <w:rPr>
                <w:rFonts w:ascii="Arial" w:hAnsi="Arial" w:cs="Arial" w:hint="eastAsia"/>
                <w:color w:val="000000"/>
                <w:sz w:val="24"/>
                <w:szCs w:val="24"/>
              </w:rPr>
              <w:t>±</w:t>
            </w:r>
            <w:r w:rsidRPr="006C4097">
              <w:rPr>
                <w:rFonts w:ascii="Arial" w:hAnsi="Arial" w:cs="Arial" w:hint="eastAsia"/>
                <w:color w:val="000000"/>
                <w:sz w:val="24"/>
                <w:szCs w:val="24"/>
              </w:rPr>
              <w:t>8.02</w:t>
            </w:r>
          </w:p>
        </w:tc>
      </w:tr>
      <w:tr w:rsidR="00087C46" w:rsidRPr="006C4097" w:rsidTr="00FE3784">
        <w:tc>
          <w:tcPr>
            <w:tcW w:w="2500" w:type="pct"/>
          </w:tcPr>
          <w:p w:rsidR="00087C46"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2011.12.02</w:t>
            </w:r>
          </w:p>
        </w:tc>
        <w:tc>
          <w:tcPr>
            <w:tcW w:w="2500" w:type="pct"/>
          </w:tcPr>
          <w:p w:rsidR="008228F7" w:rsidRPr="006C4097" w:rsidRDefault="00087C46" w:rsidP="006C4097">
            <w:pPr>
              <w:spacing w:afterLines="100" w:line="480" w:lineRule="auto"/>
              <w:contextualSpacing/>
              <w:jc w:val="center"/>
              <w:rPr>
                <w:rFonts w:ascii="Arial" w:hAnsi="Arial" w:cs="Arial"/>
                <w:color w:val="000000"/>
                <w:sz w:val="24"/>
                <w:szCs w:val="24"/>
              </w:rPr>
            </w:pPr>
            <w:r w:rsidRPr="006C4097">
              <w:rPr>
                <w:rFonts w:ascii="Arial" w:hAnsi="Arial" w:cs="Arial" w:hint="eastAsia"/>
                <w:color w:val="000000"/>
                <w:sz w:val="24"/>
                <w:szCs w:val="24"/>
              </w:rPr>
              <w:t>53.31</w:t>
            </w:r>
            <w:r w:rsidRPr="006C4097">
              <w:rPr>
                <w:rFonts w:ascii="Arial" w:hAnsi="Arial" w:cs="Arial" w:hint="eastAsia"/>
                <w:color w:val="000000"/>
                <w:sz w:val="24"/>
                <w:szCs w:val="24"/>
              </w:rPr>
              <w:t>±</w:t>
            </w:r>
            <w:r w:rsidRPr="006C4097">
              <w:rPr>
                <w:rFonts w:ascii="Arial" w:hAnsi="Arial" w:cs="Arial" w:hint="eastAsia"/>
                <w:color w:val="000000"/>
                <w:sz w:val="24"/>
                <w:szCs w:val="24"/>
              </w:rPr>
              <w:t>7.18</w:t>
            </w:r>
          </w:p>
        </w:tc>
      </w:tr>
    </w:tbl>
    <w:p w:rsidR="00087C46" w:rsidRPr="006C4097" w:rsidRDefault="00087C46" w:rsidP="006C4097">
      <w:pPr>
        <w:spacing w:afterLines="100" w:line="480" w:lineRule="auto"/>
        <w:contextualSpacing/>
        <w:rPr>
          <w:rFonts w:ascii="Arial" w:hAnsi="Arial" w:cs="Arial"/>
          <w:bCs/>
          <w:color w:val="000000"/>
          <w:sz w:val="24"/>
          <w:szCs w:val="24"/>
          <w:lang w:eastAsia="zh-CN"/>
        </w:rPr>
      </w:pPr>
    </w:p>
    <w:p w:rsidR="00087C46" w:rsidRPr="006C4097" w:rsidRDefault="00087C46" w:rsidP="00AB3EFE">
      <w:pPr>
        <w:pStyle w:val="4"/>
        <w:rPr>
          <w:rFonts w:ascii="Arial" w:hAnsi="Arial" w:cs="Arial"/>
          <w:b w:val="0"/>
          <w:color w:val="000000"/>
          <w:szCs w:val="24"/>
        </w:rPr>
      </w:pPr>
      <w:bookmarkStart w:id="90" w:name="_Toc382887957"/>
      <w:r w:rsidRPr="006C4097">
        <w:rPr>
          <w:rFonts w:ascii="Arial" w:hAnsi="Arial" w:cs="Arial" w:hint="eastAsia"/>
          <w:b w:val="0"/>
          <w:bCs w:val="0"/>
          <w:color w:val="000000"/>
          <w:szCs w:val="24"/>
        </w:rPr>
        <w:t xml:space="preserve">3.4.2 </w:t>
      </w:r>
      <w:r w:rsidRPr="006C4097">
        <w:rPr>
          <w:rFonts w:ascii="Arial" w:hAnsi="Arial" w:cs="Arial" w:hint="eastAsia"/>
          <w:b w:val="0"/>
          <w:color w:val="000000"/>
          <w:szCs w:val="24"/>
        </w:rPr>
        <w:t>Viability assay</w:t>
      </w:r>
      <w:bookmarkEnd w:id="90"/>
    </w:p>
    <w:p w:rsidR="00546673" w:rsidRPr="006C4097" w:rsidRDefault="00087C46" w:rsidP="006C4097">
      <w:pPr>
        <w:spacing w:afterLines="100" w:line="480" w:lineRule="auto"/>
        <w:contextualSpacing/>
        <w:rPr>
          <w:rFonts w:ascii="Arial" w:hAnsi="Arial" w:cs="Arial"/>
          <w:color w:val="000000"/>
          <w:sz w:val="24"/>
          <w:szCs w:val="24"/>
          <w:lang w:eastAsia="zh-CN"/>
        </w:rPr>
      </w:pPr>
      <w:r w:rsidRPr="006C4097">
        <w:rPr>
          <w:rFonts w:ascii="Arial" w:hAnsi="Arial" w:cs="Arial" w:hint="eastAsia"/>
          <w:color w:val="000000"/>
          <w:sz w:val="24"/>
          <w:szCs w:val="24"/>
        </w:rPr>
        <w:t>The viability results were acquired by comparing</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the read from each well to the blank </w:t>
      </w:r>
      <w:r w:rsidRPr="006C4097">
        <w:rPr>
          <w:rFonts w:ascii="Arial" w:hAnsi="Arial" w:cs="Arial"/>
          <w:color w:val="000000"/>
          <w:sz w:val="24"/>
          <w:szCs w:val="24"/>
        </w:rPr>
        <w:t xml:space="preserve">well of the cells treated with </w:t>
      </w:r>
      <w:r w:rsidRPr="006C4097">
        <w:rPr>
          <w:rFonts w:ascii="Arial" w:hAnsi="Arial" w:cs="Arial" w:hint="eastAsia"/>
          <w:color w:val="000000"/>
          <w:sz w:val="24"/>
          <w:szCs w:val="24"/>
        </w:rPr>
        <w:t xml:space="preserve">negative controls. </w:t>
      </w:r>
      <w:r w:rsidRPr="006C4097">
        <w:rPr>
          <w:rFonts w:ascii="Arial" w:hAnsi="Arial" w:cs="Arial"/>
          <w:color w:val="000000"/>
          <w:sz w:val="24"/>
          <w:szCs w:val="24"/>
        </w:rPr>
        <w:t>The survival rates lower</w:t>
      </w:r>
      <w:r w:rsidRPr="006C4097">
        <w:rPr>
          <w:rFonts w:ascii="Arial" w:hAnsi="Arial" w:cs="Arial" w:hint="eastAsia"/>
          <w:color w:val="000000"/>
          <w:sz w:val="24"/>
          <w:szCs w:val="24"/>
        </w:rPr>
        <w:t xml:space="preserve"> than 70% were </w:t>
      </w:r>
      <w:r w:rsidRPr="006C4097">
        <w:rPr>
          <w:rFonts w:ascii="Arial" w:hAnsi="Arial" w:cs="Arial"/>
          <w:color w:val="000000"/>
          <w:sz w:val="24"/>
          <w:szCs w:val="24"/>
        </w:rPr>
        <w:t>deem</w:t>
      </w:r>
      <w:r w:rsidRPr="006C4097">
        <w:rPr>
          <w:rFonts w:ascii="Arial" w:hAnsi="Arial" w:cs="Arial" w:hint="eastAsia"/>
          <w:color w:val="000000"/>
          <w:sz w:val="24"/>
          <w:szCs w:val="24"/>
        </w:rPr>
        <w:t xml:space="preserve">ed as </w:t>
      </w:r>
      <w:r w:rsidRPr="006C4097">
        <w:rPr>
          <w:rFonts w:ascii="Arial" w:hAnsi="Arial" w:cs="Arial"/>
          <w:color w:val="000000"/>
          <w:sz w:val="24"/>
          <w:szCs w:val="24"/>
        </w:rPr>
        <w:t xml:space="preserve">having a </w:t>
      </w:r>
      <w:r w:rsidRPr="006C4097">
        <w:rPr>
          <w:rFonts w:ascii="Arial" w:hAnsi="Arial" w:cs="Arial" w:hint="eastAsia"/>
          <w:color w:val="000000"/>
          <w:sz w:val="24"/>
          <w:szCs w:val="24"/>
        </w:rPr>
        <w:t xml:space="preserve">toxic effect. </w:t>
      </w:r>
      <w:r w:rsidR="00546673" w:rsidRPr="006C4097">
        <w:rPr>
          <w:rFonts w:ascii="Arial" w:hAnsi="Arial" w:cs="Arial" w:hint="eastAsia"/>
          <w:color w:val="000000"/>
          <w:sz w:val="24"/>
          <w:szCs w:val="24"/>
          <w:lang w:eastAsia="zh-CN"/>
        </w:rPr>
        <w:t xml:space="preserve">The mean value from </w:t>
      </w:r>
      <w:r w:rsidR="00546673" w:rsidRPr="006C4097">
        <w:rPr>
          <w:rFonts w:ascii="Arial" w:hAnsi="Arial" w:cs="Arial"/>
          <w:color w:val="000000"/>
          <w:sz w:val="24"/>
          <w:szCs w:val="24"/>
          <w:lang w:eastAsia="zh-CN"/>
        </w:rPr>
        <w:t>duplicate</w:t>
      </w:r>
      <w:r w:rsidR="00546673" w:rsidRPr="006C4097">
        <w:rPr>
          <w:rFonts w:ascii="Arial" w:hAnsi="Arial" w:cs="Arial" w:hint="eastAsia"/>
          <w:color w:val="000000"/>
          <w:sz w:val="24"/>
          <w:szCs w:val="24"/>
          <w:lang w:eastAsia="zh-CN"/>
        </w:rPr>
        <w:t xml:space="preserve"> results was used to build the figures below. </w:t>
      </w:r>
    </w:p>
    <w:p w:rsidR="00087C46" w:rsidRPr="006C4097" w:rsidRDefault="00087C46" w:rsidP="006C4097">
      <w:pPr>
        <w:spacing w:afterLines="100" w:line="480" w:lineRule="auto"/>
        <w:contextualSpacing/>
        <w:rPr>
          <w:rFonts w:ascii="Arial" w:hAnsi="Arial" w:cs="Arial"/>
          <w:color w:val="000000"/>
          <w:sz w:val="24"/>
          <w:szCs w:val="24"/>
        </w:rPr>
      </w:pPr>
    </w:p>
    <w:p w:rsidR="008228F7" w:rsidRPr="006C4097" w:rsidRDefault="008228F7" w:rsidP="006C4097">
      <w:pPr>
        <w:spacing w:afterLines="100" w:line="480" w:lineRule="auto"/>
        <w:contextualSpacing/>
        <w:jc w:val="center"/>
        <w:rPr>
          <w:sz w:val="24"/>
          <w:szCs w:val="24"/>
        </w:rPr>
      </w:pPr>
    </w:p>
    <w:p w:rsidR="008228F7" w:rsidRPr="006C4097" w:rsidRDefault="00087C46" w:rsidP="006C4097">
      <w:pPr>
        <w:spacing w:afterLines="100" w:line="480" w:lineRule="auto"/>
        <w:contextualSpacing/>
        <w:jc w:val="center"/>
        <w:rPr>
          <w:rFonts w:ascii="Arial" w:hAnsi="Arial" w:cs="Arial"/>
          <w:sz w:val="24"/>
          <w:szCs w:val="24"/>
        </w:rPr>
      </w:pPr>
      <w:r w:rsidRPr="006C4097">
        <w:rPr>
          <w:rFonts w:ascii="Arial" w:hAnsi="Arial" w:cs="Arial"/>
          <w:noProof/>
          <w:sz w:val="24"/>
          <w:szCs w:val="24"/>
          <w:lang w:val="en-US" w:eastAsia="zh-CN"/>
        </w:rPr>
        <w:lastRenderedPageBreak/>
        <w:drawing>
          <wp:inline distT="0" distB="0" distL="0" distR="0">
            <wp:extent cx="4997450" cy="6230620"/>
            <wp:effectExtent l="0" t="0" r="0" b="0"/>
            <wp:docPr id="104" name="图片 104" descr="D:\My Documents\Desktop\Thesis\Pics\e-P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My Documents\Desktop\Thesis\Pics\e-PL.png"/>
                    <pic:cNvPicPr>
                      <a:picLocks noChangeAspect="1" noChangeArrowheads="1"/>
                    </pic:cNvPicPr>
                  </pic:nvPicPr>
                  <pic:blipFill>
                    <a:blip r:embed="rId60" cstate="print"/>
                    <a:srcRect/>
                    <a:stretch>
                      <a:fillRect/>
                    </a:stretch>
                  </pic:blipFill>
                  <pic:spPr bwMode="auto">
                    <a:xfrm>
                      <a:off x="0" y="0"/>
                      <a:ext cx="4997450" cy="6230620"/>
                    </a:xfrm>
                    <a:prstGeom prst="rect">
                      <a:avLst/>
                    </a:prstGeom>
                    <a:noFill/>
                    <a:ln w="9525">
                      <a:noFill/>
                      <a:miter lim="800000"/>
                      <a:headEnd/>
                      <a:tailEnd/>
                    </a:ln>
                  </pic:spPr>
                </pic:pic>
              </a:graphicData>
            </a:graphic>
          </wp:inline>
        </w:drawing>
      </w:r>
    </w:p>
    <w:p w:rsidR="00091ED5" w:rsidRPr="006C4097" w:rsidRDefault="00087C46" w:rsidP="006C4097">
      <w:pPr>
        <w:spacing w:afterLines="100" w:line="480" w:lineRule="auto"/>
        <w:contextualSpacing/>
        <w:jc w:val="center"/>
        <w:rPr>
          <w:rFonts w:ascii="Arial" w:hAnsi="Arial" w:cs="Arial"/>
          <w:sz w:val="24"/>
          <w:szCs w:val="24"/>
          <w:lang w:eastAsia="zh-CN"/>
        </w:rPr>
      </w:pPr>
      <w:proofErr w:type="gramStart"/>
      <w:r w:rsidRPr="006C4097">
        <w:rPr>
          <w:rFonts w:ascii="Arial" w:hAnsi="Arial" w:cs="Arial" w:hint="eastAsia"/>
          <w:sz w:val="24"/>
          <w:szCs w:val="24"/>
        </w:rPr>
        <w:t>Figure</w:t>
      </w:r>
      <w:r w:rsidRPr="006C4097">
        <w:rPr>
          <w:rFonts w:ascii="Arial" w:hAnsi="Arial" w:cs="Arial"/>
          <w:sz w:val="24"/>
          <w:szCs w:val="24"/>
        </w:rPr>
        <w:t xml:space="preserve"> </w:t>
      </w:r>
      <w:r w:rsidR="00437C74" w:rsidRPr="006C4097">
        <w:rPr>
          <w:rFonts w:ascii="Arial" w:hAnsi="Arial" w:cs="Arial" w:hint="eastAsia"/>
          <w:sz w:val="24"/>
          <w:szCs w:val="24"/>
          <w:lang w:eastAsia="zh-CN"/>
        </w:rPr>
        <w:t>2</w:t>
      </w:r>
      <w:r w:rsidR="00437C74" w:rsidRPr="006C4097">
        <w:rPr>
          <w:rFonts w:ascii="Arial" w:hAnsi="Arial" w:cs="Arial" w:hint="eastAsia"/>
          <w:sz w:val="24"/>
          <w:szCs w:val="24"/>
        </w:rPr>
        <w:t>0</w:t>
      </w:r>
      <w:r w:rsidRPr="006C4097">
        <w:rPr>
          <w:rFonts w:ascii="Arial" w:hAnsi="Arial" w:cs="Arial"/>
          <w:sz w:val="24"/>
          <w:szCs w:val="24"/>
        </w:rPr>
        <w:t>.</w:t>
      </w:r>
      <w:proofErr w:type="gramEnd"/>
      <w:r w:rsidRPr="006C4097">
        <w:rPr>
          <w:rFonts w:ascii="Arial" w:hAnsi="Arial" w:cs="Arial"/>
          <w:sz w:val="24"/>
          <w:szCs w:val="24"/>
        </w:rPr>
        <w:t xml:space="preserve"> </w:t>
      </w:r>
      <w:r w:rsidR="00CE69F2" w:rsidRPr="006C4097">
        <w:rPr>
          <w:rFonts w:ascii="Arial" w:hAnsi="Arial" w:cs="Arial" w:hint="eastAsia"/>
          <w:sz w:val="24"/>
          <w:szCs w:val="24"/>
          <w:lang w:eastAsia="zh-CN"/>
        </w:rPr>
        <w:t xml:space="preserve">a) </w:t>
      </w:r>
      <w:r w:rsidRPr="006C4097">
        <w:rPr>
          <w:rFonts w:ascii="Arial" w:hAnsi="Arial" w:cs="Arial" w:hint="eastAsia"/>
          <w:sz w:val="24"/>
          <w:szCs w:val="24"/>
        </w:rPr>
        <w:t xml:space="preserve">Viability results in the </w:t>
      </w:r>
      <w:r w:rsidRPr="006C4097">
        <w:rPr>
          <w:rFonts w:ascii="Arial" w:hAnsi="Arial" w:cs="Arial" w:hint="eastAsia"/>
          <w:color w:val="000000"/>
          <w:sz w:val="24"/>
          <w:szCs w:val="24"/>
        </w:rPr>
        <w:t>screening</w:t>
      </w:r>
      <w:r w:rsidRPr="006C4097">
        <w:rPr>
          <w:rFonts w:ascii="Arial" w:hAnsi="Arial" w:cs="Arial"/>
          <w:bCs/>
          <w:color w:val="000000"/>
          <w:sz w:val="24"/>
          <w:szCs w:val="24"/>
        </w:rPr>
        <w:t xml:space="preserve"> </w:t>
      </w:r>
      <w:r w:rsidRPr="006C4097">
        <w:rPr>
          <w:rFonts w:ascii="Arial" w:hAnsi="Arial" w:cs="Arial" w:hint="eastAsia"/>
          <w:bCs/>
          <w:color w:val="000000"/>
          <w:sz w:val="24"/>
          <w:szCs w:val="24"/>
        </w:rPr>
        <w:t xml:space="preserve">of </w:t>
      </w:r>
      <w:r w:rsidRPr="006C4097">
        <w:rPr>
          <w:rFonts w:ascii="Arial" w:hAnsi="Arial" w:cs="Arial"/>
          <w:bCs/>
          <w:color w:val="000000"/>
          <w:sz w:val="24"/>
          <w:szCs w:val="24"/>
        </w:rPr>
        <w:t>ε-PL</w:t>
      </w:r>
      <w:r w:rsidR="00CE69F2" w:rsidRPr="006C4097">
        <w:rPr>
          <w:rFonts w:ascii="Arial" w:hAnsi="Arial" w:cs="Arial" w:hint="eastAsia"/>
          <w:bCs/>
          <w:color w:val="000000"/>
          <w:sz w:val="24"/>
          <w:szCs w:val="24"/>
          <w:lang w:eastAsia="zh-CN"/>
        </w:rPr>
        <w:t>, b) LD</w:t>
      </w:r>
      <w:r w:rsidR="00674911" w:rsidRPr="006C4097">
        <w:rPr>
          <w:rFonts w:ascii="Arial" w:hAnsi="Arial" w:cs="Arial"/>
          <w:bCs/>
          <w:color w:val="000000"/>
          <w:sz w:val="24"/>
          <w:szCs w:val="24"/>
          <w:vertAlign w:val="subscript"/>
          <w:lang w:eastAsia="zh-CN"/>
        </w:rPr>
        <w:t>50</w:t>
      </w:r>
      <w:r w:rsidR="00CE69F2" w:rsidRPr="006C4097">
        <w:rPr>
          <w:rFonts w:ascii="Arial" w:hAnsi="Arial" w:cs="Arial" w:hint="eastAsia"/>
          <w:bCs/>
          <w:color w:val="000000"/>
          <w:sz w:val="24"/>
          <w:szCs w:val="24"/>
          <w:lang w:eastAsia="zh-CN"/>
        </w:rPr>
        <w:t xml:space="preserve"> of </w:t>
      </w:r>
      <w:r w:rsidR="00CE69F2" w:rsidRPr="006C4097">
        <w:rPr>
          <w:rFonts w:ascii="Arial" w:hAnsi="Arial" w:cs="Arial"/>
          <w:bCs/>
          <w:color w:val="000000"/>
          <w:sz w:val="24"/>
          <w:szCs w:val="24"/>
        </w:rPr>
        <w:t>ε-PL</w:t>
      </w:r>
    </w:p>
    <w:p w:rsidR="00091ED5" w:rsidRPr="006C4097" w:rsidRDefault="00087C46" w:rsidP="006C4097">
      <w:pPr>
        <w:pStyle w:val="a6"/>
        <w:spacing w:afterLines="100" w:line="480" w:lineRule="auto"/>
        <w:contextualSpacing/>
        <w:jc w:val="both"/>
        <w:rPr>
          <w:rFonts w:ascii="Arial" w:eastAsiaTheme="minorEastAsia" w:hAnsi="Arial" w:cs="Arial"/>
          <w:color w:val="000000"/>
          <w:sz w:val="24"/>
          <w:szCs w:val="24"/>
        </w:rPr>
      </w:pPr>
      <w:proofErr w:type="gramStart"/>
      <w:r w:rsidRPr="006C4097">
        <w:rPr>
          <w:rFonts w:ascii="Arial" w:hAnsi="Arial" w:cs="Arial"/>
          <w:bCs/>
          <w:color w:val="000000"/>
          <w:sz w:val="24"/>
          <w:szCs w:val="24"/>
          <w:lang w:val="en-GB"/>
        </w:rPr>
        <w:t>ε-PL</w:t>
      </w:r>
      <w:proofErr w:type="gramEnd"/>
      <w:r w:rsidRPr="006C4097">
        <w:rPr>
          <w:rFonts w:ascii="Arial" w:eastAsiaTheme="minorEastAsia" w:hAnsi="Arial" w:cs="Arial" w:hint="eastAsia"/>
          <w:color w:val="000000"/>
          <w:sz w:val="24"/>
          <w:szCs w:val="24"/>
        </w:rPr>
        <w:t xml:space="preserve"> showed </w:t>
      </w:r>
      <w:r w:rsidR="00727DC8" w:rsidRPr="006C4097">
        <w:rPr>
          <w:rFonts w:ascii="Arial" w:eastAsiaTheme="minorEastAsia" w:hAnsi="Arial" w:cs="Arial"/>
          <w:color w:val="000000"/>
          <w:sz w:val="24"/>
          <w:szCs w:val="24"/>
        </w:rPr>
        <w:t>extremely</w:t>
      </w:r>
      <w:r w:rsidR="00727DC8" w:rsidRPr="006C4097">
        <w:rPr>
          <w:rFonts w:ascii="Arial" w:eastAsiaTheme="minorEastAsia" w:hAnsi="Arial" w:cs="Arial" w:hint="eastAsia"/>
          <w:color w:val="000000"/>
          <w:sz w:val="24"/>
          <w:szCs w:val="24"/>
        </w:rPr>
        <w:t xml:space="preserve"> </w:t>
      </w:r>
      <w:r w:rsidRPr="006C4097">
        <w:rPr>
          <w:rFonts w:ascii="Arial" w:eastAsia="SimSun" w:hAnsi="Arial" w:cs="Arial"/>
          <w:color w:val="000000"/>
          <w:sz w:val="24"/>
          <w:szCs w:val="24"/>
        </w:rPr>
        <w:t>toxic effect</w:t>
      </w:r>
      <w:r w:rsidR="00727DC8" w:rsidRPr="006C4097">
        <w:rPr>
          <w:rFonts w:ascii="Arial" w:eastAsiaTheme="minorEastAsia" w:hAnsi="Arial" w:cs="Arial" w:hint="eastAsia"/>
          <w:color w:val="000000"/>
          <w:sz w:val="24"/>
          <w:szCs w:val="24"/>
        </w:rPr>
        <w:t xml:space="preserve"> (lower than 30%)</w:t>
      </w:r>
      <w:r w:rsidRPr="006C4097">
        <w:rPr>
          <w:rFonts w:ascii="Arial" w:eastAsia="SimSun" w:hAnsi="Arial" w:cs="Arial"/>
          <w:color w:val="000000"/>
          <w:sz w:val="24"/>
          <w:szCs w:val="24"/>
        </w:rPr>
        <w:t xml:space="preserve"> </w:t>
      </w:r>
      <w:r w:rsidRPr="006C4097">
        <w:rPr>
          <w:rFonts w:ascii="Arial" w:eastAsia="SimSun" w:hAnsi="Arial" w:cs="Arial" w:hint="eastAsia"/>
          <w:color w:val="000000"/>
          <w:sz w:val="24"/>
          <w:szCs w:val="24"/>
        </w:rPr>
        <w:t xml:space="preserve">to the SMB cells </w:t>
      </w:r>
      <w:r w:rsidRPr="006C4097">
        <w:rPr>
          <w:rFonts w:ascii="Arial" w:eastAsiaTheme="minorEastAsia" w:hAnsi="Arial" w:cs="Arial" w:hint="eastAsia"/>
          <w:color w:val="000000"/>
          <w:sz w:val="24"/>
          <w:szCs w:val="24"/>
        </w:rPr>
        <w:t>above 200</w:t>
      </w:r>
      <w:r w:rsidRPr="006C4097">
        <w:rPr>
          <w:rFonts w:ascii="Symbol" w:eastAsiaTheme="minorEastAsia" w:hAnsi="Symbol" w:cs="Arial"/>
          <w:color w:val="000000"/>
          <w:sz w:val="24"/>
          <w:szCs w:val="24"/>
        </w:rPr>
        <w:t></w:t>
      </w:r>
      <w:r w:rsidRPr="006C4097">
        <w:rPr>
          <w:rFonts w:ascii="Arial" w:eastAsiaTheme="minorEastAsia" w:hAnsi="Arial" w:cs="Arial" w:hint="eastAsia"/>
          <w:color w:val="000000"/>
          <w:sz w:val="24"/>
          <w:szCs w:val="24"/>
        </w:rPr>
        <w:t xml:space="preserve">M. (Figure </w:t>
      </w:r>
      <w:r w:rsidR="00437C74" w:rsidRPr="006C4097">
        <w:rPr>
          <w:rFonts w:ascii="Arial" w:eastAsiaTheme="minorEastAsia" w:hAnsi="Arial" w:cs="Arial" w:hint="eastAsia"/>
          <w:color w:val="000000"/>
          <w:sz w:val="24"/>
          <w:szCs w:val="24"/>
        </w:rPr>
        <w:t>20a</w:t>
      </w:r>
      <w:r w:rsidRPr="006C4097">
        <w:rPr>
          <w:rFonts w:ascii="Arial" w:eastAsiaTheme="minorEastAsia" w:hAnsi="Arial" w:cs="Arial" w:hint="eastAsia"/>
          <w:color w:val="000000"/>
          <w:sz w:val="24"/>
          <w:szCs w:val="24"/>
        </w:rPr>
        <w:t>)</w:t>
      </w:r>
      <w:r w:rsidRPr="006C4097">
        <w:rPr>
          <w:rFonts w:ascii="Arial" w:eastAsiaTheme="minorEastAsia" w:hAnsi="Arial" w:cs="Arial"/>
          <w:color w:val="000000"/>
          <w:sz w:val="24"/>
          <w:szCs w:val="24"/>
        </w:rPr>
        <w:t xml:space="preserve"> In the</w:t>
      </w:r>
      <w:r w:rsidRPr="006C4097">
        <w:rPr>
          <w:rFonts w:ascii="Arial" w:eastAsiaTheme="minorEastAsia" w:hAnsi="Arial" w:cs="Arial" w:hint="eastAsia"/>
          <w:color w:val="000000"/>
          <w:sz w:val="24"/>
          <w:szCs w:val="24"/>
        </w:rPr>
        <w:t xml:space="preserve"> following EC</w:t>
      </w:r>
      <w:r w:rsidRPr="006C4097">
        <w:rPr>
          <w:rFonts w:ascii="Arial" w:eastAsiaTheme="minorEastAsia" w:hAnsi="Arial" w:cs="Arial" w:hint="eastAsia"/>
          <w:color w:val="000000"/>
          <w:sz w:val="24"/>
          <w:szCs w:val="24"/>
          <w:vertAlign w:val="subscript"/>
        </w:rPr>
        <w:t>50</w:t>
      </w:r>
      <w:r w:rsidRPr="006C4097">
        <w:rPr>
          <w:rFonts w:ascii="Arial" w:eastAsiaTheme="minorEastAsia" w:hAnsi="Arial" w:cs="Arial" w:hint="eastAsia"/>
          <w:color w:val="000000"/>
          <w:sz w:val="24"/>
          <w:szCs w:val="24"/>
        </w:rPr>
        <w:t xml:space="preserve"> assay the toxic concentration</w:t>
      </w:r>
      <w:r w:rsidRPr="006C4097">
        <w:rPr>
          <w:rFonts w:ascii="Arial" w:eastAsiaTheme="minorEastAsia" w:hAnsi="Arial" w:cs="Arial"/>
          <w:color w:val="000000"/>
          <w:sz w:val="24"/>
          <w:szCs w:val="24"/>
        </w:rPr>
        <w:t>s were excluded from the experiments</w:t>
      </w:r>
      <w:r w:rsidRPr="006C4097">
        <w:rPr>
          <w:rFonts w:ascii="Arial" w:eastAsiaTheme="minorEastAsia" w:hAnsi="Arial" w:cs="Arial" w:hint="eastAsia"/>
          <w:color w:val="000000"/>
          <w:sz w:val="24"/>
          <w:szCs w:val="24"/>
        </w:rPr>
        <w:t>. The LD</w:t>
      </w:r>
      <w:r w:rsidRPr="006C4097">
        <w:rPr>
          <w:rFonts w:ascii="Arial" w:eastAsiaTheme="minorEastAsia" w:hAnsi="Arial" w:cs="Arial"/>
          <w:color w:val="000000"/>
          <w:sz w:val="24"/>
          <w:szCs w:val="24"/>
          <w:vertAlign w:val="subscript"/>
        </w:rPr>
        <w:t>50</w:t>
      </w:r>
      <w:r w:rsidRPr="006C4097">
        <w:rPr>
          <w:rFonts w:ascii="Arial" w:eastAsiaTheme="minorEastAsia" w:hAnsi="Arial" w:cs="Arial" w:hint="eastAsia"/>
          <w:color w:val="000000"/>
          <w:sz w:val="24"/>
          <w:szCs w:val="24"/>
        </w:rPr>
        <w:t xml:space="preserve"> of the </w:t>
      </w:r>
      <w:r w:rsidRPr="006C4097">
        <w:rPr>
          <w:rFonts w:ascii="Arial" w:hAnsi="Arial" w:cs="Arial"/>
          <w:bCs/>
          <w:color w:val="000000"/>
          <w:sz w:val="24"/>
          <w:szCs w:val="24"/>
          <w:lang w:val="en-GB"/>
        </w:rPr>
        <w:t>ε-PL</w:t>
      </w:r>
      <w:r w:rsidRPr="006C4097">
        <w:rPr>
          <w:rFonts w:ascii="Arial" w:eastAsiaTheme="minorEastAsia" w:hAnsi="Arial" w:cs="Arial" w:hint="eastAsia"/>
          <w:bCs/>
          <w:color w:val="000000"/>
          <w:sz w:val="24"/>
          <w:szCs w:val="24"/>
          <w:lang w:val="en-GB"/>
        </w:rPr>
        <w:t xml:space="preserve"> was 108.6</w:t>
      </w:r>
      <w:r w:rsidRPr="006C4097">
        <w:rPr>
          <w:rFonts w:ascii="Symbol" w:eastAsiaTheme="minorEastAsia" w:hAnsi="Symbol" w:cs="Arial"/>
          <w:bCs/>
          <w:color w:val="000000"/>
          <w:sz w:val="24"/>
          <w:szCs w:val="24"/>
          <w:lang w:val="en-GB"/>
        </w:rPr>
        <w:t></w:t>
      </w:r>
      <w:r w:rsidRPr="006C4097">
        <w:rPr>
          <w:rFonts w:ascii="Arial" w:eastAsiaTheme="minorEastAsia" w:hAnsi="Arial" w:cs="Arial" w:hint="eastAsia"/>
          <w:bCs/>
          <w:color w:val="000000"/>
          <w:sz w:val="24"/>
          <w:szCs w:val="24"/>
          <w:lang w:val="en-GB"/>
        </w:rPr>
        <w:t xml:space="preserve">M. (Figure </w:t>
      </w:r>
      <w:r w:rsidR="00437C74" w:rsidRPr="006C4097">
        <w:rPr>
          <w:rFonts w:ascii="Arial" w:eastAsiaTheme="minorEastAsia" w:hAnsi="Arial" w:cs="Arial" w:hint="eastAsia"/>
          <w:bCs/>
          <w:color w:val="000000"/>
          <w:sz w:val="24"/>
          <w:szCs w:val="24"/>
          <w:lang w:val="en-GB"/>
        </w:rPr>
        <w:t>20b</w:t>
      </w:r>
      <w:r w:rsidRPr="006C4097">
        <w:rPr>
          <w:rFonts w:ascii="Arial" w:eastAsiaTheme="minorEastAsia" w:hAnsi="Arial" w:cs="Arial" w:hint="eastAsia"/>
          <w:bCs/>
          <w:color w:val="000000"/>
          <w:sz w:val="24"/>
          <w:szCs w:val="24"/>
          <w:lang w:val="en-GB"/>
        </w:rPr>
        <w:t>)</w:t>
      </w:r>
    </w:p>
    <w:p w:rsidR="00087C46" w:rsidRPr="006C4097" w:rsidRDefault="00087C46" w:rsidP="00AB3EFE">
      <w:pPr>
        <w:pStyle w:val="4"/>
        <w:rPr>
          <w:rFonts w:ascii="Arial" w:eastAsia="SimSun" w:hAnsi="Arial" w:cs="Arial"/>
          <w:b w:val="0"/>
          <w:bCs w:val="0"/>
          <w:color w:val="000000"/>
          <w:szCs w:val="24"/>
        </w:rPr>
      </w:pPr>
      <w:bookmarkStart w:id="91" w:name="_Toc382887958"/>
      <w:r w:rsidRPr="006C4097">
        <w:rPr>
          <w:rFonts w:ascii="Arial" w:hAnsi="Arial" w:cs="Arial" w:hint="eastAsia"/>
          <w:b w:val="0"/>
          <w:bCs w:val="0"/>
          <w:color w:val="000000"/>
          <w:szCs w:val="24"/>
        </w:rPr>
        <w:lastRenderedPageBreak/>
        <w:t>3.</w:t>
      </w:r>
      <w:r w:rsidRPr="006C4097">
        <w:rPr>
          <w:rFonts w:ascii="Arial" w:eastAsiaTheme="minorEastAsia" w:hAnsi="Arial" w:cs="Arial" w:hint="eastAsia"/>
          <w:b w:val="0"/>
          <w:bCs w:val="0"/>
          <w:color w:val="000000"/>
          <w:szCs w:val="24"/>
        </w:rPr>
        <w:t>4.3</w:t>
      </w:r>
      <w:r w:rsidRPr="006C4097">
        <w:rPr>
          <w:rFonts w:ascii="Arial" w:hAnsi="Arial" w:cs="Arial" w:hint="eastAsia"/>
          <w:b w:val="0"/>
          <w:bCs w:val="0"/>
          <w:color w:val="000000"/>
          <w:szCs w:val="24"/>
        </w:rPr>
        <w:t xml:space="preserve"> EC</w:t>
      </w:r>
      <w:r w:rsidRPr="006C4097">
        <w:rPr>
          <w:rFonts w:ascii="Arial" w:hAnsi="Arial" w:cs="Arial" w:hint="eastAsia"/>
          <w:b w:val="0"/>
          <w:bCs w:val="0"/>
          <w:color w:val="000000"/>
          <w:szCs w:val="24"/>
          <w:vertAlign w:val="subscript"/>
        </w:rPr>
        <w:t>50</w:t>
      </w:r>
      <w:r w:rsidRPr="006C4097">
        <w:rPr>
          <w:rFonts w:ascii="Arial" w:hAnsi="Arial" w:cs="Arial" w:hint="eastAsia"/>
          <w:b w:val="0"/>
          <w:bCs w:val="0"/>
          <w:color w:val="000000"/>
          <w:szCs w:val="24"/>
        </w:rPr>
        <w:t xml:space="preserve"> screening</w:t>
      </w:r>
      <w:bookmarkEnd w:id="91"/>
      <w:r w:rsidRPr="006C4097">
        <w:rPr>
          <w:rFonts w:ascii="Arial" w:hAnsi="Arial" w:cs="Arial" w:hint="eastAsia"/>
          <w:b w:val="0"/>
          <w:bCs w:val="0"/>
          <w:color w:val="000000"/>
          <w:szCs w:val="24"/>
        </w:rPr>
        <w:t xml:space="preserve"> </w:t>
      </w:r>
    </w:p>
    <w:p w:rsidR="00087C46" w:rsidRPr="006C4097" w:rsidRDefault="00505D7A" w:rsidP="00087C46">
      <w:pPr>
        <w:spacing w:line="480" w:lineRule="auto"/>
        <w:jc w:val="center"/>
        <w:rPr>
          <w:rFonts w:ascii="Arial" w:hAnsi="Arial" w:cs="Arial"/>
          <w:sz w:val="24"/>
          <w:szCs w:val="24"/>
        </w:rPr>
      </w:pPr>
      <w:r w:rsidRPr="006C4097">
        <w:rPr>
          <w:sz w:val="24"/>
          <w:szCs w:val="24"/>
        </w:rPr>
        <w:object w:dxaOrig="6293" w:dyaOrig="4478">
          <v:shape id="_x0000_i1039" type="#_x0000_t75" style="width:315.75pt;height:222.75pt" o:ole="">
            <v:imagedata r:id="rId61" o:title=""/>
          </v:shape>
          <o:OLEObject Type="Embed" ProgID="Prism6.Document" ShapeID="_x0000_i1039" DrawAspect="Content" ObjectID="_1457192303" r:id="rId62"/>
        </w:object>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hint="eastAsia"/>
          <w:sz w:val="24"/>
          <w:szCs w:val="24"/>
        </w:rPr>
        <w:t xml:space="preserve">Figure </w:t>
      </w:r>
      <w:r w:rsidR="00437C74" w:rsidRPr="006C4097">
        <w:rPr>
          <w:rFonts w:ascii="Arial" w:hAnsi="Arial" w:cs="Arial" w:hint="eastAsia"/>
          <w:sz w:val="24"/>
          <w:szCs w:val="24"/>
          <w:lang w:eastAsia="zh-CN"/>
        </w:rPr>
        <w:t>2</w:t>
      </w:r>
      <w:r w:rsidR="00437C74" w:rsidRPr="006C4097">
        <w:rPr>
          <w:rFonts w:ascii="Arial" w:hAnsi="Arial" w:cs="Arial" w:hint="eastAsia"/>
          <w:sz w:val="24"/>
          <w:szCs w:val="24"/>
        </w:rPr>
        <w:t>1</w:t>
      </w:r>
      <w:r w:rsidRPr="006C4097">
        <w:rPr>
          <w:rFonts w:ascii="Arial" w:hAnsi="Arial" w:cs="Arial" w:hint="eastAsia"/>
          <w:sz w:val="24"/>
          <w:szCs w:val="24"/>
        </w:rPr>
        <w:t>.</w:t>
      </w:r>
      <w:proofErr w:type="gramEnd"/>
      <w:r w:rsidRPr="006C4097">
        <w:rPr>
          <w:rFonts w:ascii="Arial" w:hAnsi="Arial" w:cs="Arial" w:hint="eastAsia"/>
          <w:sz w:val="24"/>
          <w:szCs w:val="24"/>
        </w:rPr>
        <w:t xml:space="preserve"> The anti-prion effect of </w:t>
      </w:r>
      <w:r w:rsidRPr="006C4097">
        <w:rPr>
          <w:rFonts w:ascii="Arial" w:hAnsi="Arial" w:cs="Arial"/>
          <w:bCs/>
          <w:color w:val="000000"/>
          <w:sz w:val="24"/>
          <w:szCs w:val="24"/>
        </w:rPr>
        <w:t>ε-PL</w:t>
      </w:r>
      <w:r w:rsidR="00546673" w:rsidRPr="006C4097">
        <w:rPr>
          <w:rFonts w:ascii="Arial" w:hAnsi="Arial" w:cs="Arial" w:hint="eastAsia"/>
          <w:bCs/>
          <w:color w:val="000000"/>
          <w:sz w:val="24"/>
          <w:szCs w:val="24"/>
          <w:lang w:eastAsia="zh-CN"/>
        </w:rPr>
        <w:t xml:space="preserve"> </w:t>
      </w:r>
      <w:r w:rsidR="00546673" w:rsidRPr="006C4097">
        <w:rPr>
          <w:rFonts w:ascii="Arial" w:hAnsi="Arial" w:cs="Arial" w:hint="eastAsia"/>
          <w:color w:val="000000"/>
          <w:sz w:val="24"/>
          <w:szCs w:val="24"/>
          <w:lang w:eastAsia="zh-CN"/>
        </w:rPr>
        <w:t>(</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spacing w:line="480" w:lineRule="auto"/>
        <w:jc w:val="center"/>
        <w:rPr>
          <w:rFonts w:ascii="Arial" w:hAnsi="Arial" w:cs="Arial"/>
          <w:bCs/>
          <w:color w:val="000000"/>
          <w:sz w:val="24"/>
          <w:szCs w:val="24"/>
        </w:rPr>
      </w:pPr>
    </w:p>
    <w:p w:rsidR="00087C46" w:rsidRPr="006C4097" w:rsidRDefault="00087C46" w:rsidP="00087C46">
      <w:pPr>
        <w:spacing w:line="480" w:lineRule="auto"/>
        <w:rPr>
          <w:rFonts w:ascii="Arial" w:hAnsi="Arial" w:cs="Arial"/>
          <w:sz w:val="24"/>
          <w:szCs w:val="24"/>
        </w:rPr>
      </w:pP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The EC</w:t>
      </w:r>
      <w:r w:rsidRPr="006C4097">
        <w:rPr>
          <w:rFonts w:ascii="Arial" w:hAnsi="Arial" w:cs="Arial" w:hint="eastAsia"/>
          <w:bCs/>
          <w:color w:val="000000"/>
          <w:sz w:val="24"/>
          <w:szCs w:val="24"/>
          <w:vertAlign w:val="subscript"/>
        </w:rPr>
        <w:t>50</w:t>
      </w:r>
      <w:r w:rsidRPr="006C4097">
        <w:rPr>
          <w:rFonts w:ascii="Arial" w:hAnsi="Arial" w:cs="Arial" w:hint="eastAsia"/>
          <w:bCs/>
          <w:color w:val="000000"/>
          <w:sz w:val="24"/>
          <w:szCs w:val="24"/>
        </w:rPr>
        <w:t xml:space="preserve"> of </w:t>
      </w:r>
      <w:r w:rsidRPr="006C4097">
        <w:rPr>
          <w:rFonts w:ascii="Arial" w:hAnsi="Arial" w:cs="Arial"/>
          <w:bCs/>
          <w:color w:val="000000"/>
          <w:sz w:val="24"/>
          <w:szCs w:val="24"/>
        </w:rPr>
        <w:t>ε-PL</w:t>
      </w:r>
      <w:r w:rsidRPr="006C4097">
        <w:rPr>
          <w:rFonts w:ascii="Arial" w:hAnsi="Arial" w:cs="Arial" w:hint="eastAsia"/>
          <w:bCs/>
          <w:color w:val="000000"/>
          <w:sz w:val="24"/>
          <w:szCs w:val="24"/>
        </w:rPr>
        <w:t xml:space="preserve"> was 0.474 </w:t>
      </w:r>
      <w:r w:rsidRPr="006C4097">
        <w:rPr>
          <w:rFonts w:ascii="Symbol" w:hAnsi="Symbol" w:cs="Arial"/>
          <w:bCs/>
          <w:color w:val="000000"/>
          <w:sz w:val="24"/>
          <w:szCs w:val="24"/>
        </w:rPr>
        <w:t></w:t>
      </w:r>
      <w:r w:rsidRPr="006C4097">
        <w:rPr>
          <w:rFonts w:ascii="Arial" w:hAnsi="Arial" w:cs="Arial" w:hint="eastAsia"/>
          <w:bCs/>
          <w:color w:val="000000"/>
          <w:sz w:val="24"/>
          <w:szCs w:val="24"/>
        </w:rPr>
        <w:t xml:space="preserve">M. (Figure </w:t>
      </w:r>
      <w:r w:rsidR="00437C74" w:rsidRPr="006C4097">
        <w:rPr>
          <w:rFonts w:ascii="Arial" w:hAnsi="Arial" w:cs="Arial" w:hint="eastAsia"/>
          <w:bCs/>
          <w:color w:val="000000"/>
          <w:sz w:val="24"/>
          <w:szCs w:val="24"/>
          <w:lang w:eastAsia="zh-CN"/>
        </w:rPr>
        <w:t>2</w:t>
      </w:r>
      <w:r w:rsidR="00437C74" w:rsidRPr="006C4097">
        <w:rPr>
          <w:rFonts w:ascii="Arial" w:hAnsi="Arial" w:cs="Arial" w:hint="eastAsia"/>
          <w:bCs/>
          <w:color w:val="000000"/>
          <w:sz w:val="24"/>
          <w:szCs w:val="24"/>
        </w:rPr>
        <w:t>1</w:t>
      </w:r>
      <w:r w:rsidRPr="006C4097">
        <w:rPr>
          <w:rFonts w:ascii="Arial" w:hAnsi="Arial" w:cs="Arial" w:hint="eastAsia"/>
          <w:bCs/>
          <w:color w:val="000000"/>
          <w:sz w:val="24"/>
          <w:szCs w:val="24"/>
        </w:rPr>
        <w:t>) and its LD</w:t>
      </w:r>
      <w:r w:rsidRPr="006C4097">
        <w:rPr>
          <w:rFonts w:ascii="Arial" w:hAnsi="Arial" w:cs="Arial"/>
          <w:bCs/>
          <w:color w:val="000000"/>
          <w:sz w:val="24"/>
          <w:szCs w:val="24"/>
          <w:vertAlign w:val="subscript"/>
        </w:rPr>
        <w:t>50</w:t>
      </w:r>
      <w:r w:rsidRPr="006C4097">
        <w:rPr>
          <w:rFonts w:ascii="Arial" w:hAnsi="Arial" w:cs="Arial" w:hint="eastAsia"/>
          <w:bCs/>
          <w:color w:val="000000"/>
          <w:sz w:val="24"/>
          <w:szCs w:val="24"/>
        </w:rPr>
        <w:t xml:space="preserve"> was around 229 times higher than its EC</w:t>
      </w:r>
      <w:r w:rsidRPr="006C4097">
        <w:rPr>
          <w:rFonts w:ascii="Arial" w:hAnsi="Arial" w:cs="Arial"/>
          <w:bCs/>
          <w:color w:val="000000"/>
          <w:sz w:val="24"/>
          <w:szCs w:val="24"/>
          <w:vertAlign w:val="subscript"/>
        </w:rPr>
        <w:t>50</w:t>
      </w:r>
      <w:r w:rsidRPr="006C4097">
        <w:rPr>
          <w:rFonts w:ascii="Arial" w:hAnsi="Arial" w:cs="Arial" w:hint="eastAsia"/>
          <w:bCs/>
          <w:color w:val="000000"/>
          <w:sz w:val="24"/>
          <w:szCs w:val="24"/>
        </w:rPr>
        <w:t xml:space="preserve"> which indicated the </w:t>
      </w:r>
      <w:r w:rsidRPr="006C4097">
        <w:rPr>
          <w:rFonts w:ascii="Arial" w:hAnsi="Arial" w:cs="Arial"/>
          <w:bCs/>
          <w:color w:val="000000"/>
          <w:sz w:val="24"/>
          <w:szCs w:val="24"/>
        </w:rPr>
        <w:t>therapy</w:t>
      </w:r>
      <w:r w:rsidRPr="006C4097">
        <w:rPr>
          <w:rFonts w:ascii="Arial" w:hAnsi="Arial" w:cs="Arial" w:hint="eastAsia"/>
          <w:bCs/>
          <w:color w:val="000000"/>
          <w:sz w:val="24"/>
          <w:szCs w:val="24"/>
        </w:rPr>
        <w:t xml:space="preserve"> window of </w:t>
      </w:r>
      <w:r w:rsidRPr="006C4097">
        <w:rPr>
          <w:rFonts w:ascii="Arial" w:hAnsi="Arial" w:cs="Arial"/>
          <w:bCs/>
          <w:color w:val="000000"/>
          <w:sz w:val="24"/>
          <w:szCs w:val="24"/>
        </w:rPr>
        <w:t>ε-PL</w:t>
      </w:r>
      <w:r w:rsidRPr="006C4097">
        <w:rPr>
          <w:rFonts w:ascii="Arial" w:hAnsi="Arial" w:cs="Arial" w:hint="eastAsia"/>
          <w:bCs/>
          <w:color w:val="000000"/>
          <w:sz w:val="24"/>
          <w:szCs w:val="24"/>
        </w:rPr>
        <w:t xml:space="preserve">. </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AB3EFE">
      <w:pPr>
        <w:pStyle w:val="10"/>
        <w:spacing w:after="0" w:line="480" w:lineRule="auto"/>
        <w:ind w:left="0"/>
        <w:jc w:val="both"/>
        <w:outlineLvl w:val="1"/>
        <w:rPr>
          <w:rFonts w:ascii="Arial" w:hAnsi="Arial" w:cs="Arial"/>
          <w:b/>
          <w:color w:val="000000"/>
          <w:sz w:val="28"/>
          <w:szCs w:val="24"/>
        </w:rPr>
      </w:pPr>
      <w:bookmarkStart w:id="92" w:name="_Toc382887959"/>
      <w:bookmarkStart w:id="93" w:name="_Toc311062633"/>
      <w:r w:rsidRPr="006C4097">
        <w:rPr>
          <w:rFonts w:ascii="Arial" w:eastAsiaTheme="minorEastAsia" w:hAnsi="Arial" w:cs="Arial" w:hint="eastAsia"/>
          <w:b/>
          <w:color w:val="000000"/>
          <w:sz w:val="28"/>
          <w:szCs w:val="24"/>
        </w:rPr>
        <w:t>4</w:t>
      </w:r>
      <w:r w:rsidRPr="006C4097">
        <w:rPr>
          <w:rFonts w:ascii="Arial" w:hAnsi="Arial" w:cs="Arial"/>
          <w:b/>
          <w:color w:val="000000"/>
          <w:sz w:val="28"/>
          <w:szCs w:val="24"/>
        </w:rPr>
        <w:t>. Conclusions</w:t>
      </w:r>
      <w:bookmarkEnd w:id="92"/>
      <w:r w:rsidRPr="006C4097">
        <w:rPr>
          <w:rFonts w:ascii="Arial" w:hAnsi="Arial" w:cs="Arial"/>
          <w:b/>
          <w:color w:val="000000"/>
          <w:sz w:val="28"/>
          <w:szCs w:val="24"/>
        </w:rPr>
        <w:t xml:space="preserve"> </w:t>
      </w:r>
      <w:bookmarkEnd w:id="93"/>
    </w:p>
    <w:p w:rsidR="00087C46" w:rsidRPr="006C4097" w:rsidRDefault="00087C46" w:rsidP="006C4097">
      <w:pPr>
        <w:pStyle w:val="a6"/>
        <w:spacing w:afterLines="100" w:line="480" w:lineRule="auto"/>
        <w:contextualSpacing/>
        <w:jc w:val="both"/>
        <w:rPr>
          <w:rFonts w:ascii="Arial" w:eastAsiaTheme="minorEastAsia" w:hAnsi="Arial" w:cs="Arial"/>
          <w:color w:val="000000"/>
          <w:sz w:val="24"/>
          <w:szCs w:val="24"/>
        </w:rPr>
      </w:pPr>
      <w:r w:rsidRPr="006C4097">
        <w:rPr>
          <w:rFonts w:ascii="Arial" w:hAnsi="Arial" w:cs="Arial" w:hint="eastAsia"/>
          <w:color w:val="000000"/>
          <w:sz w:val="24"/>
          <w:szCs w:val="24"/>
        </w:rPr>
        <w:t xml:space="preserve">A </w:t>
      </w:r>
      <w:r w:rsidRPr="006C4097">
        <w:rPr>
          <w:rFonts w:ascii="Arial" w:hAnsi="Arial" w:cs="Arial"/>
          <w:color w:val="000000"/>
          <w:sz w:val="24"/>
          <w:szCs w:val="24"/>
        </w:rPr>
        <w:t>biological</w:t>
      </w:r>
      <w:r w:rsidRPr="006C4097">
        <w:rPr>
          <w:rFonts w:ascii="Arial" w:hAnsi="Arial" w:cs="Arial" w:hint="eastAsia"/>
          <w:color w:val="000000"/>
          <w:sz w:val="24"/>
          <w:szCs w:val="24"/>
        </w:rPr>
        <w:t xml:space="preserve"> evaluating system based on </w:t>
      </w:r>
      <w:r w:rsidRPr="006C4097">
        <w:rPr>
          <w:rFonts w:ascii="Arial" w:hAnsi="Arial" w:cs="Arial"/>
          <w:color w:val="000000"/>
          <w:sz w:val="24"/>
          <w:szCs w:val="24"/>
        </w:rPr>
        <w:t xml:space="preserve">an </w:t>
      </w:r>
      <w:r w:rsidRPr="006C4097">
        <w:rPr>
          <w:rFonts w:ascii="Arial" w:hAnsi="Arial" w:cs="Arial" w:hint="eastAsia"/>
          <w:color w:val="000000"/>
          <w:sz w:val="24"/>
          <w:szCs w:val="24"/>
        </w:rPr>
        <w:t xml:space="preserve">SMB cell line was </w:t>
      </w:r>
      <w:r w:rsidR="00CD0DAF" w:rsidRPr="006C4097">
        <w:rPr>
          <w:rFonts w:ascii="Arial" w:eastAsiaTheme="minorEastAsia" w:hAnsi="Arial" w:cs="Arial" w:hint="eastAsia"/>
          <w:color w:val="000000"/>
          <w:sz w:val="24"/>
          <w:szCs w:val="24"/>
        </w:rPr>
        <w:t>adapted</w:t>
      </w:r>
      <w:r w:rsidRPr="006C4097">
        <w:rPr>
          <w:rFonts w:ascii="Arial" w:hAnsi="Arial" w:cs="Arial" w:hint="eastAsia"/>
          <w:color w:val="000000"/>
          <w:sz w:val="24"/>
          <w:szCs w:val="24"/>
        </w:rPr>
        <w:t xml:space="preserve"> and </w:t>
      </w:r>
      <w:r w:rsidRPr="006C4097">
        <w:rPr>
          <w:rFonts w:ascii="Arial" w:hAnsi="Arial" w:cs="Arial"/>
          <w:color w:val="000000"/>
          <w:sz w:val="24"/>
          <w:szCs w:val="24"/>
        </w:rPr>
        <w:t>optimized</w:t>
      </w:r>
      <w:r w:rsidRPr="006C4097">
        <w:rPr>
          <w:rFonts w:ascii="Arial" w:hAnsi="Arial" w:cs="Arial" w:hint="eastAsia"/>
          <w:color w:val="000000"/>
          <w:sz w:val="24"/>
          <w:szCs w:val="24"/>
        </w:rPr>
        <w:t xml:space="preserve">. </w:t>
      </w:r>
      <w:r w:rsidRPr="006C4097">
        <w:rPr>
          <w:rFonts w:ascii="Arial" w:eastAsiaTheme="minorEastAsia" w:hAnsi="Arial" w:cs="Arial" w:hint="eastAsia"/>
          <w:color w:val="000000"/>
          <w:sz w:val="24"/>
          <w:szCs w:val="24"/>
        </w:rPr>
        <w:t xml:space="preserve">Three </w:t>
      </w:r>
      <w:r w:rsidRPr="006C4097">
        <w:rPr>
          <w:rFonts w:ascii="Arial" w:eastAsiaTheme="minorEastAsia" w:hAnsi="Arial" w:cs="Arial"/>
          <w:color w:val="000000"/>
          <w:sz w:val="24"/>
          <w:szCs w:val="24"/>
        </w:rPr>
        <w:t>catalogues</w:t>
      </w:r>
      <w:r w:rsidRPr="006C4097">
        <w:rPr>
          <w:rFonts w:ascii="Arial" w:eastAsiaTheme="minorEastAsia" w:hAnsi="Arial" w:cs="Arial" w:hint="eastAsia"/>
          <w:color w:val="000000"/>
          <w:sz w:val="24"/>
          <w:szCs w:val="24"/>
        </w:rPr>
        <w:t xml:space="preserve"> of compounds were applied</w:t>
      </w:r>
      <w:r w:rsidRPr="006C4097">
        <w:rPr>
          <w:rFonts w:ascii="Arial" w:hAnsi="Arial" w:cs="Arial" w:hint="eastAsia"/>
          <w:color w:val="000000"/>
          <w:sz w:val="24"/>
          <w:szCs w:val="24"/>
        </w:rPr>
        <w:t xml:space="preserve"> to screen through this system</w:t>
      </w:r>
      <w:r w:rsidRPr="006C4097">
        <w:rPr>
          <w:rFonts w:ascii="Arial" w:eastAsiaTheme="minorEastAsia" w:hAnsi="Arial" w:cs="Arial" w:hint="eastAsia"/>
          <w:color w:val="000000"/>
          <w:sz w:val="24"/>
          <w:szCs w:val="24"/>
        </w:rPr>
        <w:t>, and they are</w:t>
      </w:r>
      <w:r w:rsidRPr="006C4097">
        <w:rPr>
          <w:rFonts w:ascii="Arial" w:hAnsi="Arial" w:cs="Arial" w:hint="eastAsia"/>
          <w:color w:val="000000"/>
          <w:sz w:val="24"/>
          <w:szCs w:val="24"/>
        </w:rPr>
        <w:t xml:space="preserve"> compounds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ZINC library</w:t>
      </w:r>
      <w:r w:rsidRPr="006C4097">
        <w:rPr>
          <w:rFonts w:ascii="Arial" w:eastAsiaTheme="minorEastAsia" w:hAnsi="Arial" w:cs="Arial" w:hint="eastAsia"/>
          <w:color w:val="000000"/>
          <w:sz w:val="24"/>
          <w:szCs w:val="24"/>
        </w:rPr>
        <w:t>, six</w:t>
      </w:r>
      <w:r w:rsidRPr="006C4097">
        <w:rPr>
          <w:rFonts w:ascii="Arial" w:hAnsi="Arial" w:cs="Arial"/>
          <w:bCs/>
          <w:color w:val="000000"/>
          <w:sz w:val="24"/>
          <w:szCs w:val="24"/>
          <w:lang w:val="en-GB"/>
        </w:rPr>
        <w:t xml:space="preserve"> benzofuran derivatives</w:t>
      </w:r>
      <w:r w:rsidRPr="006C4097">
        <w:rPr>
          <w:rFonts w:ascii="Arial" w:eastAsiaTheme="minorEastAsia" w:hAnsi="Arial" w:cs="Arial" w:hint="eastAsia"/>
          <w:bCs/>
          <w:color w:val="000000"/>
          <w:sz w:val="24"/>
          <w:szCs w:val="24"/>
          <w:lang w:val="en-GB"/>
        </w:rPr>
        <w:t xml:space="preserve"> and</w:t>
      </w:r>
      <w:r w:rsidR="00727DC8" w:rsidRPr="006C4097">
        <w:rPr>
          <w:rFonts w:ascii="Arial" w:eastAsiaTheme="minorEastAsia" w:hAnsi="Arial" w:cs="Arial" w:hint="eastAsia"/>
          <w:bCs/>
          <w:color w:val="000000"/>
          <w:sz w:val="24"/>
          <w:szCs w:val="24"/>
          <w:lang w:val="en-GB"/>
        </w:rPr>
        <w:t xml:space="preserve"> </w:t>
      </w:r>
      <w:r w:rsidR="00727DC8" w:rsidRPr="006C4097">
        <w:rPr>
          <w:rFonts w:ascii="Arial" w:hAnsi="Arial" w:cs="Arial"/>
          <w:bCs/>
          <w:color w:val="000000"/>
          <w:sz w:val="24"/>
          <w:szCs w:val="24"/>
        </w:rPr>
        <w:t>ε</w:t>
      </w:r>
      <w:r w:rsidRPr="006C4097">
        <w:rPr>
          <w:rFonts w:ascii="Arial" w:eastAsiaTheme="minorEastAsia" w:hAnsi="Arial" w:cs="Arial"/>
          <w:bCs/>
          <w:color w:val="000000"/>
          <w:sz w:val="24"/>
          <w:szCs w:val="24"/>
          <w:lang w:val="en-GB"/>
        </w:rPr>
        <w:t>-PL</w:t>
      </w:r>
      <w:r w:rsidRPr="006C4097">
        <w:rPr>
          <w:rFonts w:ascii="Arial" w:eastAsiaTheme="minorEastAsia" w:hAnsi="Arial" w:cs="Arial" w:hint="eastAsia"/>
          <w:bCs/>
          <w:color w:val="000000"/>
          <w:sz w:val="24"/>
          <w:szCs w:val="24"/>
          <w:lang w:val="en-GB"/>
        </w:rPr>
        <w:t>.</w:t>
      </w:r>
      <w:r w:rsidRPr="006C4097">
        <w:rPr>
          <w:rFonts w:ascii="Arial" w:hAnsi="Arial" w:cs="Arial" w:hint="eastAsia"/>
          <w:color w:val="000000"/>
          <w:sz w:val="24"/>
          <w:szCs w:val="24"/>
        </w:rPr>
        <w:t xml:space="preserve"> </w:t>
      </w:r>
    </w:p>
    <w:p w:rsidR="00087C46" w:rsidRPr="006C4097" w:rsidRDefault="00087C46" w:rsidP="00087C46">
      <w:pPr>
        <w:rPr>
          <w:sz w:val="24"/>
          <w:szCs w:val="24"/>
        </w:rPr>
      </w:pPr>
    </w:p>
    <w:p w:rsidR="00087C46" w:rsidRPr="006C4097" w:rsidRDefault="00087C46" w:rsidP="006C4097">
      <w:pPr>
        <w:pStyle w:val="a6"/>
        <w:spacing w:afterLines="100" w:line="480" w:lineRule="auto"/>
        <w:contextualSpacing/>
        <w:jc w:val="both"/>
        <w:rPr>
          <w:rFonts w:ascii="Arial" w:hAnsi="Arial" w:cs="Arial"/>
          <w:color w:val="000000"/>
          <w:sz w:val="24"/>
          <w:szCs w:val="24"/>
        </w:rPr>
      </w:pPr>
      <w:r w:rsidRPr="006C4097">
        <w:rPr>
          <w:rFonts w:ascii="Arial" w:hAnsi="Arial" w:cs="Arial" w:hint="eastAsia"/>
          <w:color w:val="000000"/>
          <w:sz w:val="24"/>
          <w:szCs w:val="24"/>
        </w:rPr>
        <w:lastRenderedPageBreak/>
        <w:t xml:space="preserve">Most of the compounds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ZINC library </w:t>
      </w:r>
      <w:r w:rsidRPr="006C4097">
        <w:rPr>
          <w:rFonts w:ascii="Arial" w:hAnsi="Arial" w:cs="Arial"/>
          <w:color w:val="000000"/>
          <w:sz w:val="24"/>
          <w:szCs w:val="24"/>
        </w:rPr>
        <w:t>d</w:t>
      </w:r>
      <w:r w:rsidRPr="006C4097">
        <w:rPr>
          <w:rFonts w:ascii="Arial" w:eastAsiaTheme="minorEastAsia" w:hAnsi="Arial" w:cs="Arial" w:hint="eastAsia"/>
          <w:color w:val="000000"/>
          <w:sz w:val="24"/>
          <w:szCs w:val="24"/>
        </w:rPr>
        <w:t>id</w:t>
      </w:r>
      <w:r w:rsidRPr="006C4097">
        <w:rPr>
          <w:rFonts w:ascii="Arial" w:hAnsi="Arial" w:cs="Arial"/>
          <w:color w:val="000000"/>
          <w:sz w:val="24"/>
          <w:szCs w:val="24"/>
        </w:rPr>
        <w:t xml:space="preserve"> not exhibit strong anti</w:t>
      </w:r>
      <w:r w:rsidRPr="006C4097">
        <w:rPr>
          <w:rFonts w:ascii="Arial" w:hAnsi="Arial" w:cs="Arial" w:hint="eastAsia"/>
          <w:color w:val="000000"/>
          <w:sz w:val="24"/>
          <w:szCs w:val="24"/>
        </w:rPr>
        <w:t>-</w:t>
      </w:r>
      <w:r w:rsidRPr="006C4097">
        <w:rPr>
          <w:rFonts w:ascii="Arial" w:hAnsi="Arial" w:cs="Arial"/>
          <w:color w:val="000000"/>
          <w:sz w:val="24"/>
          <w:szCs w:val="24"/>
        </w:rPr>
        <w:t xml:space="preserve">prion activities when compared with </w:t>
      </w:r>
      <w:r w:rsidRPr="006C4097">
        <w:rPr>
          <w:rFonts w:ascii="Arial" w:hAnsi="Arial" w:cs="Arial" w:hint="eastAsia"/>
          <w:color w:val="000000"/>
          <w:sz w:val="24"/>
          <w:szCs w:val="24"/>
        </w:rPr>
        <w:t xml:space="preserve">the previously designed anti-prion </w:t>
      </w:r>
      <w:r w:rsidRPr="006C4097">
        <w:rPr>
          <w:rFonts w:ascii="Arial" w:hAnsi="Arial" w:cs="Arial"/>
          <w:color w:val="000000"/>
          <w:sz w:val="24"/>
          <w:szCs w:val="24"/>
        </w:rPr>
        <w:t>libraries</w:t>
      </w:r>
      <w:r w:rsidRPr="006C4097">
        <w:rPr>
          <w:rFonts w:ascii="Arial" w:hAnsi="Arial" w:cs="Arial" w:hint="eastAsia"/>
          <w:color w:val="000000"/>
          <w:sz w:val="24"/>
          <w:szCs w:val="24"/>
        </w:rPr>
        <w:t xml:space="preserve"> in our group. </w:t>
      </w:r>
      <w:r w:rsidRPr="006C4097">
        <w:rPr>
          <w:rFonts w:ascii="Arial" w:eastAsia="SimSun" w:hAnsi="Arial" w:cs="Arial" w:hint="eastAsia"/>
          <w:color w:val="000000"/>
          <w:sz w:val="24"/>
          <w:szCs w:val="24"/>
        </w:rPr>
        <w:t>A</w:t>
      </w:r>
      <w:r w:rsidRPr="006C4097">
        <w:rPr>
          <w:rFonts w:ascii="Arial" w:eastAsia="SimSun" w:hAnsi="Arial" w:cs="Arial"/>
          <w:color w:val="000000"/>
          <w:sz w:val="24"/>
          <w:szCs w:val="24"/>
        </w:rPr>
        <w:t xml:space="preserve"> few compounds found in the previously study were able to eliminate the PrP</w:t>
      </w:r>
      <w:r w:rsidRPr="006C4097">
        <w:rPr>
          <w:rFonts w:ascii="Arial" w:eastAsia="SimSun" w:hAnsi="Arial" w:cs="Arial" w:hint="eastAsia"/>
          <w:color w:val="000000"/>
          <w:sz w:val="24"/>
          <w:szCs w:val="24"/>
          <w:vertAlign w:val="superscript"/>
        </w:rPr>
        <w:t>S</w:t>
      </w:r>
      <w:r w:rsidRPr="006C4097">
        <w:rPr>
          <w:rFonts w:ascii="Arial" w:eastAsia="SimSun" w:hAnsi="Arial" w:cs="Arial"/>
          <w:color w:val="000000"/>
          <w:sz w:val="24"/>
          <w:szCs w:val="24"/>
          <w:vertAlign w:val="superscript"/>
        </w:rPr>
        <w:t>c</w:t>
      </w:r>
      <w:r w:rsidRPr="006C4097">
        <w:rPr>
          <w:rFonts w:ascii="Arial" w:eastAsia="SimSun" w:hAnsi="Arial" w:cs="Arial"/>
          <w:color w:val="000000"/>
          <w:sz w:val="24"/>
          <w:szCs w:val="24"/>
        </w:rPr>
        <w:t xml:space="preserve"> in </w:t>
      </w:r>
      <w:r w:rsidRPr="006C4097">
        <w:rPr>
          <w:rFonts w:ascii="Arial" w:eastAsia="SimSun" w:hAnsi="Arial" w:cs="Arial" w:hint="eastAsia"/>
          <w:color w:val="000000"/>
          <w:sz w:val="24"/>
          <w:szCs w:val="24"/>
        </w:rPr>
        <w:t>the nanomolar</w:t>
      </w:r>
      <w:r w:rsidRPr="006C4097">
        <w:rPr>
          <w:rFonts w:ascii="Arial" w:eastAsia="SimSun" w:hAnsi="Arial" w:cs="Arial"/>
          <w:color w:val="000000"/>
          <w:sz w:val="24"/>
          <w:szCs w:val="24"/>
        </w:rPr>
        <w:t xml:space="preserve"> scale.</w:t>
      </w:r>
      <w:hyperlink w:anchor="_ENREF_112" w:tooltip="Thompson, 2011 #421" w:history="1">
        <w:r w:rsidR="00A9239B" w:rsidRPr="006C4097">
          <w:rPr>
            <w:rFonts w:ascii="Arial" w:eastAsia="SimSun"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eastAsia="SimSun" w:hAnsi="Arial" w:cs="Arial"/>
            <w:color w:val="000000"/>
            <w:sz w:val="24"/>
            <w:szCs w:val="24"/>
          </w:rPr>
          <w:instrText xml:space="preserve"> ADDIN EN.CITE </w:instrText>
        </w:r>
        <w:r w:rsidR="00A9239B" w:rsidRPr="006C4097">
          <w:rPr>
            <w:rFonts w:ascii="Arial" w:eastAsia="SimSun"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eastAsia="SimSun" w:hAnsi="Arial" w:cs="Arial"/>
            <w:color w:val="000000"/>
            <w:sz w:val="24"/>
            <w:szCs w:val="24"/>
          </w:rPr>
          <w:instrText xml:space="preserve"> ADDIN EN.CITE.DATA </w:instrText>
        </w:r>
        <w:r w:rsidR="00A9239B" w:rsidRPr="006C4097">
          <w:rPr>
            <w:rFonts w:ascii="Arial" w:eastAsia="SimSun" w:hAnsi="Arial" w:cs="Arial"/>
            <w:color w:val="000000"/>
            <w:sz w:val="24"/>
            <w:szCs w:val="24"/>
          </w:rPr>
        </w:r>
        <w:r w:rsidR="00A9239B" w:rsidRPr="006C4097">
          <w:rPr>
            <w:rFonts w:ascii="Arial" w:eastAsia="SimSun" w:hAnsi="Arial" w:cs="Arial"/>
            <w:color w:val="000000"/>
            <w:sz w:val="24"/>
            <w:szCs w:val="24"/>
          </w:rPr>
          <w:fldChar w:fldCharType="end"/>
        </w:r>
        <w:r w:rsidR="00A9239B" w:rsidRPr="006C4097">
          <w:rPr>
            <w:rFonts w:ascii="Arial" w:eastAsia="SimSun" w:hAnsi="Arial" w:cs="Arial"/>
            <w:color w:val="000000"/>
            <w:sz w:val="24"/>
            <w:szCs w:val="24"/>
          </w:rPr>
        </w:r>
        <w:r w:rsidR="00A9239B" w:rsidRPr="006C4097">
          <w:rPr>
            <w:rFonts w:ascii="Arial" w:eastAsia="SimSun" w:hAnsi="Arial" w:cs="Arial"/>
            <w:color w:val="000000"/>
            <w:sz w:val="24"/>
            <w:szCs w:val="24"/>
          </w:rPr>
          <w:fldChar w:fldCharType="separate"/>
        </w:r>
        <w:r w:rsidR="00FB4C64" w:rsidRPr="006C4097">
          <w:rPr>
            <w:rFonts w:ascii="Arial" w:eastAsia="SimSun" w:hAnsi="Arial" w:cs="Arial"/>
            <w:noProof/>
            <w:color w:val="000000"/>
            <w:sz w:val="24"/>
            <w:szCs w:val="24"/>
            <w:vertAlign w:val="superscript"/>
          </w:rPr>
          <w:t>106</w:t>
        </w:r>
        <w:r w:rsidR="00A9239B" w:rsidRPr="006C4097">
          <w:rPr>
            <w:rFonts w:ascii="Arial" w:eastAsia="SimSun" w:hAnsi="Arial" w:cs="Arial"/>
            <w:color w:val="000000"/>
            <w:sz w:val="24"/>
            <w:szCs w:val="24"/>
          </w:rPr>
          <w:fldChar w:fldCharType="end"/>
        </w:r>
      </w:hyperlink>
      <w:r w:rsidRPr="006C4097">
        <w:rPr>
          <w:rFonts w:ascii="Arial" w:eastAsia="SimSun" w:hAnsi="Arial" w:cs="Arial"/>
          <w:color w:val="000000"/>
          <w:sz w:val="24"/>
          <w:szCs w:val="24"/>
        </w:rPr>
        <w:t xml:space="preserve"> </w:t>
      </w:r>
      <w:r w:rsidRPr="006C4097">
        <w:rPr>
          <w:rFonts w:ascii="Arial" w:hAnsi="Arial" w:cs="Arial" w:hint="eastAsia"/>
          <w:color w:val="000000"/>
          <w:sz w:val="24"/>
          <w:szCs w:val="24"/>
        </w:rPr>
        <w:t xml:space="preserve">The comparatively activ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ZINC library have similar function group</w:t>
      </w:r>
      <w:r w:rsidRPr="006C4097">
        <w:rPr>
          <w:rFonts w:ascii="Arial" w:hAnsi="Arial" w:cs="Arial"/>
          <w:color w:val="000000"/>
          <w:sz w:val="24"/>
          <w:szCs w:val="24"/>
        </w:rPr>
        <w:t xml:space="preserve">s to those in the </w:t>
      </w:r>
      <w:r w:rsidRPr="006C4097">
        <w:rPr>
          <w:rFonts w:ascii="Arial" w:hAnsi="Arial" w:cs="Arial" w:hint="eastAsia"/>
          <w:color w:val="000000"/>
          <w:sz w:val="24"/>
          <w:szCs w:val="24"/>
        </w:rPr>
        <w:t>indole</w:t>
      </w:r>
      <w:r w:rsidRPr="006C4097">
        <w:rPr>
          <w:rFonts w:ascii="Arial" w:hAnsi="Arial" w:cs="Arial"/>
          <w:color w:val="000000"/>
          <w:sz w:val="24"/>
          <w:szCs w:val="24"/>
        </w:rPr>
        <w:t xml:space="preserve"> family</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 xml:space="preserve">All six </w:t>
      </w:r>
      <w:r w:rsidRPr="006C4097">
        <w:rPr>
          <w:rFonts w:ascii="Arial" w:hAnsi="Arial" w:cs="Arial"/>
          <w:bCs/>
          <w:color w:val="000000"/>
          <w:sz w:val="24"/>
          <w:szCs w:val="24"/>
        </w:rPr>
        <w:t>benzofuran derivatives</w:t>
      </w:r>
      <w:r w:rsidRPr="006C4097">
        <w:rPr>
          <w:rFonts w:ascii="Arial" w:hAnsi="Arial" w:cs="Arial" w:hint="eastAsia"/>
          <w:bCs/>
          <w:color w:val="000000"/>
          <w:sz w:val="24"/>
          <w:szCs w:val="24"/>
        </w:rPr>
        <w:t xml:space="preserve"> showed anti-prion activities in micromolar scale and the </w:t>
      </w:r>
      <w:r w:rsidRPr="006C4097">
        <w:rPr>
          <w:rFonts w:ascii="Arial" w:hAnsi="Arial" w:cs="Arial"/>
          <w:bCs/>
          <w:color w:val="000000"/>
          <w:sz w:val="24"/>
          <w:szCs w:val="24"/>
        </w:rPr>
        <w:t>carbon chain between aryloxy group and</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tertiary amine group</w:t>
      </w:r>
      <w:r w:rsidRPr="006C4097">
        <w:rPr>
          <w:rFonts w:ascii="Arial" w:hAnsi="Arial" w:cs="Arial" w:hint="eastAsia"/>
          <w:bCs/>
          <w:color w:val="000000"/>
          <w:sz w:val="24"/>
          <w:szCs w:val="24"/>
        </w:rPr>
        <w:t xml:space="preserve"> and the </w:t>
      </w:r>
      <w:r w:rsidRPr="006C4097">
        <w:rPr>
          <w:rFonts w:ascii="Arial" w:hAnsi="Arial" w:cs="Arial"/>
          <w:bCs/>
          <w:color w:val="000000"/>
          <w:sz w:val="24"/>
          <w:szCs w:val="24"/>
        </w:rPr>
        <w:t>tertiary amine group</w:t>
      </w:r>
      <w:r w:rsidRPr="006C4097">
        <w:rPr>
          <w:rFonts w:ascii="Arial" w:hAnsi="Arial" w:cs="Arial" w:hint="eastAsia"/>
          <w:bCs/>
          <w:color w:val="000000"/>
          <w:sz w:val="24"/>
          <w:szCs w:val="24"/>
        </w:rPr>
        <w:t xml:space="preserve"> could possibly enhanced the anti-prion effect. Four of them were toxic effect to the SMB cells.</w:t>
      </w:r>
      <w:r w:rsidR="00CD79C8" w:rsidRPr="006C4097">
        <w:rPr>
          <w:rFonts w:ascii="Arial" w:hAnsi="Arial" w:cs="Arial" w:hint="eastAsia"/>
          <w:bCs/>
          <w:color w:val="000000"/>
          <w:sz w:val="24"/>
          <w:szCs w:val="24"/>
          <w:lang w:eastAsia="zh-CN"/>
        </w:rPr>
        <w:t xml:space="preserve"> </w:t>
      </w:r>
      <w:r w:rsidRPr="006C4097">
        <w:rPr>
          <w:rFonts w:ascii="Arial" w:hAnsi="Arial" w:cs="Arial" w:hint="eastAsia"/>
          <w:bCs/>
          <w:color w:val="000000"/>
          <w:sz w:val="24"/>
          <w:szCs w:val="24"/>
        </w:rPr>
        <w:t xml:space="preserve">Aggregation inhibition and radical quenching of five compounds had similar trend and the anti-prion effect of the three compounds, </w:t>
      </w:r>
      <w:r w:rsidRPr="006C4097">
        <w:rPr>
          <w:rFonts w:ascii="Arial" w:hAnsi="Arial" w:cs="Arial"/>
          <w:bCs/>
          <w:color w:val="000000"/>
          <w:sz w:val="24"/>
          <w:szCs w:val="24"/>
        </w:rPr>
        <w:t>B1, B2 and B9 were shown a similar trend</w:t>
      </w:r>
      <w:r w:rsidRPr="006C4097">
        <w:rPr>
          <w:rFonts w:ascii="Arial" w:hAnsi="Arial" w:cs="Arial" w:hint="eastAsia"/>
          <w:bCs/>
          <w:color w:val="000000"/>
          <w:sz w:val="24"/>
          <w:szCs w:val="24"/>
        </w:rPr>
        <w:t xml:space="preserve"> by comparing the two parameters. AlogP and tPSA had no significant correlation with the other three parameters.</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hint="eastAsia"/>
          <w:bCs/>
          <w:color w:val="000000"/>
          <w:sz w:val="24"/>
          <w:szCs w:val="24"/>
        </w:rPr>
        <w:t>The EC</w:t>
      </w:r>
      <w:r w:rsidRPr="006C4097">
        <w:rPr>
          <w:rFonts w:ascii="Arial" w:hAnsi="Arial" w:cs="Arial"/>
          <w:bCs/>
          <w:color w:val="000000"/>
          <w:sz w:val="24"/>
          <w:szCs w:val="24"/>
          <w:vertAlign w:val="subscript"/>
        </w:rPr>
        <w:t>50</w:t>
      </w:r>
      <w:r w:rsidR="007D3A3C" w:rsidRPr="006C4097">
        <w:rPr>
          <w:rFonts w:ascii="Arial" w:hAnsi="Arial" w:cs="Arial" w:hint="eastAsia"/>
          <w:bCs/>
          <w:color w:val="000000"/>
          <w:sz w:val="24"/>
          <w:szCs w:val="24"/>
          <w:lang w:eastAsia="zh-CN"/>
        </w:rPr>
        <w:t xml:space="preserve"> value</w:t>
      </w:r>
      <w:r w:rsidRPr="006C4097">
        <w:rPr>
          <w:rFonts w:ascii="Arial" w:hAnsi="Arial" w:cs="Arial" w:hint="eastAsia"/>
          <w:bCs/>
          <w:color w:val="000000"/>
          <w:sz w:val="24"/>
          <w:szCs w:val="24"/>
        </w:rPr>
        <w:t xml:space="preserve"> of</w:t>
      </w:r>
      <w:r w:rsidR="00727DC8" w:rsidRPr="006C4097">
        <w:rPr>
          <w:rFonts w:ascii="Arial" w:hAnsi="Arial" w:cs="Arial" w:hint="eastAsia"/>
          <w:bCs/>
          <w:color w:val="000000"/>
          <w:sz w:val="24"/>
          <w:szCs w:val="24"/>
          <w:lang w:eastAsia="zh-CN"/>
        </w:rPr>
        <w:t xml:space="preserve"> </w:t>
      </w:r>
      <w:r w:rsidR="00727DC8" w:rsidRPr="006C4097">
        <w:rPr>
          <w:rFonts w:ascii="Arial" w:hAnsi="Arial" w:cs="Arial"/>
          <w:bCs/>
          <w:color w:val="000000"/>
          <w:sz w:val="24"/>
          <w:szCs w:val="24"/>
        </w:rPr>
        <w:t>ε</w:t>
      </w:r>
      <w:r w:rsidRPr="006C4097">
        <w:rPr>
          <w:rFonts w:ascii="Arial" w:hAnsi="Arial" w:cs="Arial"/>
          <w:bCs/>
          <w:color w:val="000000"/>
          <w:sz w:val="24"/>
          <w:szCs w:val="24"/>
        </w:rPr>
        <w:t>-PL</w:t>
      </w:r>
      <w:r w:rsidRPr="006C4097">
        <w:rPr>
          <w:rFonts w:ascii="Arial" w:hAnsi="Arial" w:cs="Arial" w:hint="eastAsia"/>
          <w:bCs/>
          <w:color w:val="000000"/>
          <w:sz w:val="24"/>
          <w:szCs w:val="24"/>
        </w:rPr>
        <w:t xml:space="preserve"> was 0.474</w:t>
      </w:r>
      <w:r w:rsidRPr="006C4097">
        <w:rPr>
          <w:rFonts w:ascii="Symbol" w:hAnsi="Symbol" w:cs="Arial"/>
          <w:bCs/>
          <w:color w:val="000000"/>
          <w:sz w:val="24"/>
          <w:szCs w:val="24"/>
        </w:rPr>
        <w:t></w:t>
      </w:r>
      <w:r w:rsidRPr="006C4097">
        <w:rPr>
          <w:rFonts w:ascii="Arial" w:hAnsi="Arial" w:cs="Arial" w:hint="eastAsia"/>
          <w:bCs/>
          <w:color w:val="000000"/>
          <w:sz w:val="24"/>
          <w:szCs w:val="24"/>
        </w:rPr>
        <w:t xml:space="preserve">M and </w:t>
      </w:r>
      <w:r w:rsidR="00A838E9" w:rsidRPr="006C4097">
        <w:rPr>
          <w:rFonts w:ascii="Arial" w:hAnsi="Arial" w:cs="Arial" w:hint="eastAsia"/>
          <w:bCs/>
          <w:color w:val="000000"/>
          <w:sz w:val="24"/>
          <w:szCs w:val="24"/>
          <w:lang w:eastAsia="zh-CN"/>
        </w:rPr>
        <w:t>it is</w:t>
      </w:r>
      <w:r w:rsidRPr="006C4097">
        <w:rPr>
          <w:rFonts w:ascii="Arial" w:hAnsi="Arial" w:cs="Arial" w:hint="eastAsia"/>
          <w:bCs/>
          <w:color w:val="000000"/>
          <w:sz w:val="24"/>
          <w:szCs w:val="24"/>
        </w:rPr>
        <w:t xml:space="preserve"> 299 times smaller than</w:t>
      </w:r>
      <w:r w:rsidR="007D3A3C" w:rsidRPr="006C4097">
        <w:rPr>
          <w:rFonts w:ascii="Arial" w:hAnsi="Arial" w:cs="Arial" w:hint="eastAsia"/>
          <w:bCs/>
          <w:color w:val="000000"/>
          <w:sz w:val="24"/>
          <w:szCs w:val="24"/>
          <w:lang w:eastAsia="zh-CN"/>
        </w:rPr>
        <w:t xml:space="preserve"> the value</w:t>
      </w:r>
      <w:r w:rsidRPr="006C4097">
        <w:rPr>
          <w:rFonts w:ascii="Arial" w:hAnsi="Arial" w:cs="Arial" w:hint="eastAsia"/>
          <w:bCs/>
          <w:color w:val="000000"/>
          <w:sz w:val="24"/>
          <w:szCs w:val="24"/>
        </w:rPr>
        <w:t xml:space="preserve"> </w:t>
      </w:r>
      <w:r w:rsidR="00A838E9" w:rsidRPr="006C4097">
        <w:rPr>
          <w:rFonts w:ascii="Arial" w:hAnsi="Arial" w:cs="Arial" w:hint="eastAsia"/>
          <w:bCs/>
          <w:color w:val="000000"/>
          <w:sz w:val="24"/>
          <w:szCs w:val="24"/>
          <w:lang w:eastAsia="zh-CN"/>
        </w:rPr>
        <w:t xml:space="preserve">of </w:t>
      </w:r>
      <w:r w:rsidRPr="006C4097">
        <w:rPr>
          <w:rFonts w:ascii="Arial" w:hAnsi="Arial" w:cs="Arial" w:hint="eastAsia"/>
          <w:bCs/>
          <w:color w:val="000000"/>
          <w:sz w:val="24"/>
          <w:szCs w:val="24"/>
        </w:rPr>
        <w:t>its LD</w:t>
      </w:r>
      <w:r w:rsidR="00674911" w:rsidRPr="006C4097">
        <w:rPr>
          <w:rFonts w:ascii="Arial" w:hAnsi="Arial" w:cs="Arial"/>
          <w:bCs/>
          <w:color w:val="000000"/>
          <w:sz w:val="24"/>
          <w:szCs w:val="24"/>
          <w:vertAlign w:val="subscript"/>
        </w:rPr>
        <w:t>50</w:t>
      </w:r>
      <w:r w:rsidRPr="006C4097">
        <w:rPr>
          <w:rFonts w:ascii="Arial" w:hAnsi="Arial" w:cs="Arial" w:hint="eastAsia"/>
          <w:bCs/>
          <w:color w:val="000000"/>
          <w:sz w:val="24"/>
          <w:szCs w:val="24"/>
        </w:rPr>
        <w:t xml:space="preserve">. </w:t>
      </w:r>
      <w:r w:rsidRPr="006C4097">
        <w:rPr>
          <w:rFonts w:ascii="Arial" w:hAnsi="Arial" w:cs="Arial"/>
          <w:bCs/>
          <w:color w:val="000000"/>
          <w:sz w:val="24"/>
          <w:szCs w:val="24"/>
        </w:rPr>
        <w:t>It will be interesting to see the effects of</w:t>
      </w:r>
      <w:r w:rsidR="00727DC8" w:rsidRPr="006C4097">
        <w:rPr>
          <w:rFonts w:ascii="Arial" w:hAnsi="Arial" w:cs="Arial" w:hint="eastAsia"/>
          <w:bCs/>
          <w:color w:val="000000"/>
          <w:sz w:val="24"/>
          <w:szCs w:val="24"/>
          <w:lang w:eastAsia="zh-CN"/>
        </w:rPr>
        <w:t xml:space="preserve"> </w:t>
      </w:r>
      <w:r w:rsidR="00727DC8" w:rsidRPr="006C4097">
        <w:rPr>
          <w:rFonts w:ascii="Arial" w:hAnsi="Arial" w:cs="Arial"/>
          <w:bCs/>
          <w:color w:val="000000"/>
          <w:sz w:val="24"/>
          <w:szCs w:val="24"/>
        </w:rPr>
        <w:t>ε</w:t>
      </w:r>
      <w:r w:rsidRPr="006C4097">
        <w:rPr>
          <w:rFonts w:ascii="Arial" w:hAnsi="Arial" w:cs="Arial"/>
          <w:bCs/>
          <w:color w:val="000000"/>
          <w:sz w:val="24"/>
          <w:szCs w:val="24"/>
        </w:rPr>
        <w:t>-PL of different molecular weighs upon the anti</w:t>
      </w:r>
      <w:r w:rsidR="0012267B" w:rsidRPr="006C4097">
        <w:rPr>
          <w:rFonts w:ascii="Arial" w:hAnsi="Arial" w:cs="Arial" w:hint="eastAsia"/>
          <w:bCs/>
          <w:color w:val="000000"/>
          <w:sz w:val="24"/>
          <w:szCs w:val="24"/>
          <w:lang w:eastAsia="zh-CN"/>
        </w:rPr>
        <w:t>-</w:t>
      </w:r>
      <w:r w:rsidRPr="006C4097">
        <w:rPr>
          <w:rFonts w:ascii="Arial" w:hAnsi="Arial" w:cs="Arial"/>
          <w:bCs/>
          <w:color w:val="000000"/>
          <w:sz w:val="24"/>
          <w:szCs w:val="24"/>
        </w:rPr>
        <w:t>prion activities.</w:t>
      </w:r>
      <w:bookmarkStart w:id="94" w:name="_GoBack"/>
      <w:bookmarkEnd w:id="94"/>
      <w:r w:rsidRPr="006C4097">
        <w:rPr>
          <w:rFonts w:ascii="Arial" w:hAnsi="Arial" w:cs="Arial"/>
          <w:bCs/>
          <w:color w:val="000000"/>
          <w:sz w:val="24"/>
          <w:szCs w:val="24"/>
        </w:rPr>
        <w:t xml:space="preserve"> </w:t>
      </w:r>
    </w:p>
    <w:p w:rsidR="00087C46" w:rsidRPr="006C4097" w:rsidRDefault="00087C46" w:rsidP="00087C46">
      <w:pPr>
        <w:spacing w:line="480" w:lineRule="auto"/>
        <w:rPr>
          <w:rFonts w:ascii="Arial" w:hAnsi="Arial" w:cs="Arial"/>
          <w:bCs/>
          <w:color w:val="000000"/>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rFonts w:ascii="Arial" w:hAnsi="Arial" w:cs="Arial"/>
          <w:b/>
          <w:sz w:val="28"/>
          <w:szCs w:val="28"/>
          <w:lang w:eastAsia="zh-CN"/>
        </w:rPr>
      </w:pPr>
    </w:p>
    <w:p w:rsidR="00F45B61" w:rsidRPr="006C4097" w:rsidRDefault="00F45B61" w:rsidP="00087C46">
      <w:pPr>
        <w:spacing w:line="480" w:lineRule="auto"/>
        <w:rPr>
          <w:rFonts w:ascii="Arial" w:hAnsi="Arial" w:cs="Arial"/>
          <w:b/>
          <w:sz w:val="28"/>
          <w:szCs w:val="28"/>
          <w:lang w:eastAsia="zh-CN"/>
        </w:rPr>
      </w:pPr>
    </w:p>
    <w:p w:rsidR="00F45B61" w:rsidRPr="006C4097" w:rsidRDefault="00F45B61" w:rsidP="00087C46">
      <w:pPr>
        <w:spacing w:line="480" w:lineRule="auto"/>
        <w:rPr>
          <w:rFonts w:ascii="Arial" w:hAnsi="Arial" w:cs="Arial"/>
          <w:b/>
          <w:sz w:val="28"/>
          <w:szCs w:val="28"/>
          <w:lang w:eastAsia="zh-CN"/>
        </w:rPr>
      </w:pPr>
    </w:p>
    <w:p w:rsidR="00F45B61" w:rsidRPr="006C4097" w:rsidRDefault="00F45B61" w:rsidP="00087C46">
      <w:pPr>
        <w:spacing w:line="480" w:lineRule="auto"/>
        <w:rPr>
          <w:rFonts w:ascii="Arial" w:hAnsi="Arial" w:cs="Arial"/>
          <w:b/>
          <w:sz w:val="28"/>
          <w:szCs w:val="28"/>
          <w:lang w:eastAsia="zh-CN"/>
        </w:rPr>
      </w:pPr>
    </w:p>
    <w:p w:rsidR="00AB763C" w:rsidRPr="006C4097" w:rsidRDefault="00AB763C" w:rsidP="00087C46">
      <w:pPr>
        <w:spacing w:line="480" w:lineRule="auto"/>
        <w:rPr>
          <w:rFonts w:ascii="Arial" w:hAnsi="Arial" w:cs="Arial"/>
          <w:b/>
          <w:sz w:val="28"/>
          <w:szCs w:val="28"/>
          <w:lang w:eastAsia="zh-CN"/>
        </w:rPr>
      </w:pPr>
    </w:p>
    <w:p w:rsidR="00087C46" w:rsidRPr="006C4097" w:rsidRDefault="00087C46" w:rsidP="008478FE">
      <w:pPr>
        <w:pStyle w:val="1"/>
      </w:pPr>
      <w:bookmarkStart w:id="95" w:name="_Toc382887960"/>
      <w:r w:rsidRPr="006C4097">
        <w:t>Part</w:t>
      </w:r>
      <w:r w:rsidRPr="006C4097">
        <w:rPr>
          <w:rFonts w:hint="eastAsia"/>
        </w:rPr>
        <w:t xml:space="preserve"> </w:t>
      </w:r>
      <w:r w:rsidRPr="006C4097">
        <w:rPr>
          <w:rFonts w:ascii="宋体" w:hAnsi="宋体"/>
        </w:rPr>
        <w:t>Ⅲ</w:t>
      </w:r>
      <w:r w:rsidRPr="006C4097">
        <w:t xml:space="preserve"> Drug </w:t>
      </w:r>
      <w:r w:rsidRPr="006C4097">
        <w:rPr>
          <w:rFonts w:hint="eastAsia"/>
        </w:rPr>
        <w:t>D</w:t>
      </w:r>
      <w:r w:rsidRPr="006C4097">
        <w:t xml:space="preserve">elivery </w:t>
      </w:r>
      <w:r w:rsidRPr="006C4097">
        <w:rPr>
          <w:rFonts w:hint="eastAsia"/>
        </w:rPr>
        <w:t>S</w:t>
      </w:r>
      <w:r w:rsidRPr="006C4097">
        <w:t xml:space="preserve">ystems for </w:t>
      </w:r>
      <w:r w:rsidRPr="006C4097">
        <w:rPr>
          <w:rFonts w:hint="eastAsia"/>
        </w:rPr>
        <w:t>A</w:t>
      </w:r>
      <w:r w:rsidRPr="006C4097">
        <w:t xml:space="preserve">nti-prion </w:t>
      </w:r>
      <w:r w:rsidRPr="006C4097">
        <w:rPr>
          <w:rFonts w:hint="eastAsia"/>
        </w:rPr>
        <w:t>C</w:t>
      </w:r>
      <w:r w:rsidRPr="006C4097">
        <w:t>ompounds</w:t>
      </w:r>
      <w:bookmarkEnd w:id="95"/>
    </w:p>
    <w:p w:rsidR="00087C46" w:rsidRPr="006C4097" w:rsidRDefault="00087C46" w:rsidP="00087C46">
      <w:pPr>
        <w:jc w:val="left"/>
        <w:rPr>
          <w:rFonts w:ascii="Arial" w:hAnsi="Arial" w:cs="Arial"/>
          <w:b/>
          <w:sz w:val="44"/>
        </w:rPr>
      </w:pPr>
      <w:r w:rsidRPr="006C4097">
        <w:rPr>
          <w:rFonts w:ascii="Arial" w:hAnsi="Arial" w:cs="Arial"/>
          <w:b/>
          <w:sz w:val="44"/>
        </w:rPr>
        <w:br w:type="page"/>
      </w:r>
    </w:p>
    <w:p w:rsidR="00087C46" w:rsidRPr="006C4097" w:rsidRDefault="00087C46" w:rsidP="00087C46">
      <w:pPr>
        <w:spacing w:line="480" w:lineRule="auto"/>
        <w:rPr>
          <w:rFonts w:ascii="Arial" w:hAnsi="Arial" w:cs="Arial"/>
          <w:b/>
          <w:sz w:val="36"/>
        </w:rPr>
      </w:pPr>
      <w:r w:rsidRPr="006C4097">
        <w:rPr>
          <w:rFonts w:ascii="Arial" w:hAnsi="Arial" w:cs="Arial"/>
          <w:b/>
          <w:sz w:val="36"/>
        </w:rPr>
        <w:lastRenderedPageBreak/>
        <w:t>Introduction</w:t>
      </w:r>
    </w:p>
    <w:p w:rsidR="00087C46" w:rsidRPr="006C4097" w:rsidRDefault="00087C46" w:rsidP="00087C46">
      <w:pPr>
        <w:pStyle w:val="a7"/>
        <w:spacing w:line="480" w:lineRule="auto"/>
        <w:ind w:firstLineChars="0" w:firstLine="0"/>
        <w:rPr>
          <w:rFonts w:ascii="Arial" w:hAnsi="Arial" w:cs="Arial"/>
          <w:color w:val="000000"/>
          <w:sz w:val="24"/>
          <w:szCs w:val="24"/>
        </w:rPr>
      </w:pPr>
      <w:r w:rsidRPr="006C4097">
        <w:rPr>
          <w:rFonts w:ascii="Arial" w:hAnsi="Arial" w:cs="Arial"/>
          <w:color w:val="000000"/>
          <w:sz w:val="24"/>
          <w:szCs w:val="24"/>
        </w:rPr>
        <w:t>The anti-prion compound</w:t>
      </w:r>
      <w:r w:rsidRPr="006C4097">
        <w:rPr>
          <w:rFonts w:ascii="Arial" w:hAnsi="Arial" w:cs="Arial" w:hint="eastAsia"/>
          <w:color w:val="000000"/>
          <w:sz w:val="24"/>
          <w:szCs w:val="24"/>
        </w:rPr>
        <w:t xml:space="preserve">s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indole library </w:t>
      </w:r>
      <w:r w:rsidRPr="006C4097">
        <w:rPr>
          <w:rFonts w:ascii="Arial" w:hAnsi="Arial" w:cs="Arial"/>
          <w:color w:val="000000"/>
          <w:sz w:val="24"/>
          <w:szCs w:val="24"/>
        </w:rPr>
        <w:t>were discovered in the previous cell line</w:t>
      </w:r>
      <w:r w:rsidRPr="006C4097">
        <w:rPr>
          <w:rFonts w:ascii="Arial" w:hAnsi="Arial" w:cs="Arial" w:hint="eastAsia"/>
          <w:color w:val="000000"/>
          <w:sz w:val="24"/>
          <w:szCs w:val="24"/>
        </w:rPr>
        <w:t xml:space="preserve"> </w:t>
      </w:r>
      <w:r w:rsidRPr="006C4097">
        <w:rPr>
          <w:rFonts w:ascii="Arial" w:hAnsi="Arial" w:cs="Arial"/>
          <w:color w:val="000000"/>
          <w:sz w:val="24"/>
          <w:szCs w:val="24"/>
        </w:rPr>
        <w:t>screening of a chemical library collection in our group. The EC</w:t>
      </w:r>
      <w:r w:rsidRPr="006C4097">
        <w:rPr>
          <w:rFonts w:ascii="Arial" w:hAnsi="Arial" w:cs="Arial"/>
          <w:color w:val="000000"/>
          <w:sz w:val="24"/>
          <w:szCs w:val="24"/>
          <w:vertAlign w:val="subscript"/>
        </w:rPr>
        <w:t>50</w:t>
      </w:r>
      <w:r w:rsidRPr="006C4097">
        <w:rPr>
          <w:rFonts w:ascii="Arial" w:hAnsi="Arial" w:cs="Arial"/>
          <w:color w:val="000000"/>
          <w:sz w:val="24"/>
          <w:szCs w:val="24"/>
        </w:rPr>
        <w:t>s of many compounds</w:t>
      </w:r>
      <w:r w:rsidRPr="006C4097">
        <w:rPr>
          <w:rFonts w:ascii="Arial" w:hAnsi="Arial" w:cs="Arial" w:hint="eastAsia"/>
          <w:color w:val="000000"/>
          <w:sz w:val="24"/>
          <w:szCs w:val="24"/>
        </w:rPr>
        <w:t xml:space="preserve"> w</w:t>
      </w:r>
      <w:r w:rsidRPr="006C4097">
        <w:rPr>
          <w:rFonts w:ascii="Arial" w:hAnsi="Arial" w:cs="Arial"/>
          <w:color w:val="000000"/>
          <w:sz w:val="24"/>
          <w:szCs w:val="24"/>
        </w:rPr>
        <w:t>ere</w:t>
      </w:r>
      <w:r w:rsidRPr="006C4097">
        <w:rPr>
          <w:rFonts w:ascii="Arial" w:hAnsi="Arial" w:cs="Arial" w:hint="eastAsia"/>
          <w:color w:val="000000"/>
          <w:sz w:val="24"/>
          <w:szCs w:val="24"/>
        </w:rPr>
        <w:t xml:space="preserve"> measured </w:t>
      </w:r>
      <w:r w:rsidRPr="006C4097">
        <w:rPr>
          <w:rFonts w:ascii="Arial" w:hAnsi="Arial" w:cs="Arial"/>
          <w:color w:val="000000"/>
          <w:sz w:val="24"/>
          <w:szCs w:val="24"/>
        </w:rPr>
        <w:t xml:space="preserve">at nano-molar scales </w:t>
      </w:r>
      <w:r w:rsidRPr="006C4097">
        <w:rPr>
          <w:rFonts w:ascii="Arial" w:hAnsi="Arial" w:cs="Arial" w:hint="eastAsia"/>
          <w:color w:val="000000"/>
          <w:sz w:val="24"/>
          <w:szCs w:val="24"/>
        </w:rPr>
        <w:t>o</w:t>
      </w:r>
      <w:r w:rsidRPr="006C4097">
        <w:rPr>
          <w:rFonts w:ascii="Arial" w:hAnsi="Arial" w:cs="Arial"/>
          <w:color w:val="000000"/>
          <w:sz w:val="24"/>
          <w:szCs w:val="24"/>
        </w:rPr>
        <w:t xml:space="preserve">n the </w:t>
      </w:r>
      <w:r w:rsidRPr="006C4097">
        <w:rPr>
          <w:rFonts w:ascii="Arial" w:hAnsi="Arial" w:cs="Arial" w:hint="eastAsia"/>
          <w:color w:val="000000"/>
          <w:sz w:val="24"/>
          <w:szCs w:val="24"/>
        </w:rPr>
        <w:t xml:space="preserve">SMB </w:t>
      </w:r>
      <w:r w:rsidRPr="006C4097">
        <w:rPr>
          <w:rFonts w:ascii="Arial" w:hAnsi="Arial" w:cs="Arial"/>
          <w:color w:val="000000"/>
          <w:sz w:val="24"/>
          <w:szCs w:val="24"/>
        </w:rPr>
        <w:t>cell line.</w:t>
      </w:r>
      <w:hyperlink w:anchor="_ENREF_112" w:tooltip="Thompson, 2011 #421" w:history="1">
        <w:r w:rsidR="00A9239B" w:rsidRPr="006C4097">
          <w:rPr>
            <w:rFonts w:ascii="Arial"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06</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w:t>
      </w:r>
    </w:p>
    <w:p w:rsidR="00087C46" w:rsidRPr="006C4097" w:rsidRDefault="00087C46" w:rsidP="00087C46">
      <w:pPr>
        <w:pStyle w:val="a7"/>
        <w:spacing w:line="480" w:lineRule="auto"/>
        <w:ind w:firstLineChars="0" w:firstLine="0"/>
        <w:rPr>
          <w:rFonts w:ascii="Arial" w:hAnsi="Arial" w:cs="Arial"/>
          <w:color w:val="000000"/>
          <w:sz w:val="24"/>
          <w:szCs w:val="24"/>
        </w:rPr>
      </w:pPr>
    </w:p>
    <w:p w:rsidR="00087C46" w:rsidRPr="006C4097" w:rsidRDefault="00087C46" w:rsidP="00087C46">
      <w:pPr>
        <w:pStyle w:val="a7"/>
        <w:spacing w:line="480" w:lineRule="auto"/>
        <w:ind w:firstLineChars="0" w:firstLine="0"/>
        <w:rPr>
          <w:rFonts w:ascii="Arial" w:hAnsi="Arial" w:cs="Arial"/>
          <w:color w:val="000000"/>
          <w:sz w:val="24"/>
          <w:szCs w:val="24"/>
        </w:rPr>
      </w:pPr>
      <w:r w:rsidRPr="006C4097">
        <w:rPr>
          <w:rFonts w:ascii="Arial" w:hAnsi="Arial" w:cs="Arial" w:hint="eastAsia"/>
          <w:color w:val="000000"/>
          <w:sz w:val="24"/>
          <w:szCs w:val="24"/>
        </w:rPr>
        <w:t xml:space="preserve">However, there are three main </w:t>
      </w:r>
      <w:r w:rsidRPr="006C4097">
        <w:rPr>
          <w:rFonts w:ascii="Arial" w:hAnsi="Arial" w:cs="Arial"/>
          <w:color w:val="000000"/>
          <w:sz w:val="24"/>
          <w:szCs w:val="24"/>
        </w:rPr>
        <w:t>obstacles associated with</w:t>
      </w:r>
      <w:r w:rsidRPr="006C4097">
        <w:rPr>
          <w:rFonts w:ascii="Arial" w:hAnsi="Arial" w:cs="Arial" w:hint="eastAsia"/>
          <w:color w:val="000000"/>
          <w:sz w:val="24"/>
          <w:szCs w:val="24"/>
        </w:rPr>
        <w:t xml:space="preserve"> </w:t>
      </w:r>
      <w:r w:rsidRPr="006C4097">
        <w:rPr>
          <w:rFonts w:ascii="Arial" w:hAnsi="Arial" w:cs="Arial"/>
          <w:color w:val="000000"/>
          <w:sz w:val="24"/>
          <w:szCs w:val="24"/>
        </w:rPr>
        <w:t>this family of compounds</w:t>
      </w:r>
      <w:r w:rsidRPr="006C4097">
        <w:rPr>
          <w:rFonts w:ascii="Arial" w:hAnsi="Arial" w:cs="Arial" w:hint="eastAsia"/>
          <w:color w:val="000000"/>
          <w:sz w:val="24"/>
          <w:szCs w:val="24"/>
        </w:rPr>
        <w:t xml:space="preserve"> </w:t>
      </w:r>
      <w:r w:rsidRPr="006C4097">
        <w:rPr>
          <w:rFonts w:ascii="Arial" w:hAnsi="Arial" w:cs="Arial"/>
          <w:color w:val="000000"/>
          <w:sz w:val="24"/>
          <w:szCs w:val="24"/>
        </w:rPr>
        <w:t>to exhibit</w:t>
      </w:r>
      <w:r w:rsidRPr="006C4097">
        <w:rPr>
          <w:rFonts w:ascii="Arial" w:hAnsi="Arial" w:cs="Arial" w:hint="eastAsia"/>
          <w:color w:val="000000"/>
          <w:sz w:val="24"/>
          <w:szCs w:val="24"/>
        </w:rPr>
        <w:t xml:space="preserve"> </w:t>
      </w:r>
      <w:r w:rsidRPr="006C4097">
        <w:rPr>
          <w:rFonts w:ascii="Arial" w:hAnsi="Arial" w:cs="Arial"/>
          <w:color w:val="000000"/>
          <w:sz w:val="24"/>
          <w:szCs w:val="24"/>
        </w:rPr>
        <w:t>clinical therapy</w:t>
      </w:r>
      <w:r w:rsidRPr="006C4097">
        <w:rPr>
          <w:rFonts w:ascii="Arial" w:hAnsi="Arial" w:cs="Arial" w:hint="eastAsia"/>
          <w:color w:val="000000"/>
          <w:sz w:val="24"/>
          <w:szCs w:val="24"/>
        </w:rPr>
        <w:t xml:space="preserve"> effects. Firstly</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the active compounds from </w:t>
      </w:r>
      <w:r w:rsidRPr="006C4097">
        <w:rPr>
          <w:rFonts w:ascii="Arial" w:hAnsi="Arial" w:cs="Arial"/>
          <w:color w:val="000000"/>
          <w:sz w:val="24"/>
          <w:szCs w:val="24"/>
        </w:rPr>
        <w:t xml:space="preserve">the </w:t>
      </w:r>
      <w:r w:rsidRPr="006C4097">
        <w:rPr>
          <w:rFonts w:ascii="Arial" w:hAnsi="Arial" w:cs="Arial" w:hint="eastAsia"/>
          <w:color w:val="000000"/>
          <w:sz w:val="24"/>
          <w:szCs w:val="24"/>
        </w:rPr>
        <w:t>indole library</w:t>
      </w:r>
      <w:r w:rsidRPr="006C4097">
        <w:rPr>
          <w:rFonts w:ascii="Arial" w:hAnsi="Arial" w:cs="Arial"/>
          <w:color w:val="000000"/>
          <w:sz w:val="24"/>
          <w:szCs w:val="24"/>
        </w:rPr>
        <w:t xml:space="preserve"> </w:t>
      </w:r>
      <w:r w:rsidRPr="006C4097">
        <w:rPr>
          <w:rFonts w:ascii="Arial" w:hAnsi="Arial" w:cs="Arial" w:hint="eastAsia"/>
          <w:color w:val="000000"/>
          <w:sz w:val="24"/>
          <w:szCs w:val="24"/>
        </w:rPr>
        <w:t>are</w:t>
      </w:r>
      <w:r w:rsidRPr="006C4097">
        <w:rPr>
          <w:rFonts w:ascii="Arial" w:hAnsi="Arial" w:cs="Arial"/>
          <w:color w:val="000000"/>
          <w:sz w:val="24"/>
          <w:szCs w:val="24"/>
        </w:rPr>
        <w:t xml:space="preserve"> insoluble under physiological conditions</w:t>
      </w:r>
      <w:r w:rsidRPr="006C4097">
        <w:rPr>
          <w:rFonts w:ascii="Arial" w:hAnsi="Arial" w:cs="Arial" w:hint="eastAsia"/>
          <w:color w:val="000000"/>
          <w:sz w:val="24"/>
          <w:szCs w:val="24"/>
        </w:rPr>
        <w:t xml:space="preserve"> due to the </w:t>
      </w:r>
      <w:r w:rsidRPr="006C4097">
        <w:rPr>
          <w:rFonts w:ascii="Arial" w:hAnsi="Arial" w:cs="Arial"/>
          <w:color w:val="000000"/>
          <w:sz w:val="24"/>
          <w:szCs w:val="24"/>
        </w:rPr>
        <w:t>relative high LogP values.</w:t>
      </w:r>
      <w:r w:rsidRPr="006C4097">
        <w:rPr>
          <w:rFonts w:ascii="Arial" w:hAnsi="Arial" w:cs="Arial" w:hint="eastAsia"/>
          <w:color w:val="000000"/>
          <w:sz w:val="24"/>
          <w:szCs w:val="24"/>
        </w:rPr>
        <w:t xml:space="preserve"> DMSO </w:t>
      </w:r>
      <w:r w:rsidRPr="006C4097">
        <w:rPr>
          <w:rFonts w:ascii="Arial" w:hAnsi="Arial" w:cs="Arial"/>
          <w:color w:val="000000"/>
          <w:sz w:val="24"/>
          <w:szCs w:val="24"/>
        </w:rPr>
        <w:t xml:space="preserve">was </w:t>
      </w:r>
      <w:r w:rsidRPr="006C4097">
        <w:rPr>
          <w:rFonts w:ascii="Arial" w:hAnsi="Arial" w:cs="Arial" w:hint="eastAsia"/>
          <w:color w:val="000000"/>
          <w:sz w:val="24"/>
          <w:szCs w:val="24"/>
        </w:rPr>
        <w:t xml:space="preserve">therefore chosen as their solvent for </w:t>
      </w:r>
      <w:r w:rsidRPr="006C4097">
        <w:rPr>
          <w:rFonts w:ascii="Arial" w:hAnsi="Arial" w:cs="Arial" w:hint="eastAsia"/>
          <w:i/>
          <w:color w:val="000000"/>
          <w:sz w:val="24"/>
          <w:szCs w:val="24"/>
        </w:rPr>
        <w:t>in vitro</w:t>
      </w:r>
      <w:r w:rsidRPr="006C4097">
        <w:rPr>
          <w:rFonts w:ascii="Arial" w:hAnsi="Arial" w:cs="Arial" w:hint="eastAsia"/>
          <w:color w:val="000000"/>
          <w:sz w:val="24"/>
          <w:szCs w:val="24"/>
        </w:rPr>
        <w:t xml:space="preserve"> tests. However, DMSO </w:t>
      </w:r>
      <w:r w:rsidRPr="006C4097">
        <w:rPr>
          <w:rFonts w:ascii="Arial" w:hAnsi="Arial" w:cs="Arial"/>
          <w:color w:val="000000"/>
          <w:sz w:val="24"/>
          <w:szCs w:val="24"/>
        </w:rPr>
        <w:t>could</w:t>
      </w:r>
      <w:r w:rsidRPr="006C4097">
        <w:rPr>
          <w:rFonts w:ascii="Arial" w:hAnsi="Arial" w:cs="Arial" w:hint="eastAsia"/>
          <w:color w:val="000000"/>
          <w:sz w:val="24"/>
          <w:szCs w:val="24"/>
        </w:rPr>
        <w:t xml:space="preserve"> not only </w:t>
      </w:r>
      <w:r w:rsidRPr="006C4097">
        <w:rPr>
          <w:rFonts w:ascii="Arial" w:hAnsi="Arial" w:cs="Arial"/>
          <w:color w:val="000000"/>
          <w:sz w:val="24"/>
          <w:szCs w:val="24"/>
        </w:rPr>
        <w:t xml:space="preserve">be </w:t>
      </w:r>
      <w:r w:rsidRPr="006C4097">
        <w:rPr>
          <w:rFonts w:ascii="Arial" w:hAnsi="Arial" w:cs="Arial" w:hint="eastAsia"/>
          <w:color w:val="000000"/>
          <w:sz w:val="24"/>
          <w:szCs w:val="24"/>
        </w:rPr>
        <w:t>adding cytotoxic risks</w:t>
      </w:r>
      <w:r w:rsidRPr="006C4097">
        <w:rPr>
          <w:rFonts w:ascii="Arial" w:hAnsi="Arial" w:cs="Arial"/>
          <w:color w:val="000000"/>
          <w:sz w:val="24"/>
          <w:szCs w:val="24"/>
        </w:rPr>
        <w:t>, but</w:t>
      </w:r>
      <w:r w:rsidRPr="006C4097">
        <w:rPr>
          <w:rFonts w:ascii="Arial" w:hAnsi="Arial" w:cs="Arial" w:hint="eastAsia"/>
          <w:color w:val="000000"/>
          <w:sz w:val="24"/>
          <w:szCs w:val="24"/>
        </w:rPr>
        <w:t xml:space="preserve"> also</w:t>
      </w:r>
      <w:r w:rsidRPr="006C4097">
        <w:rPr>
          <w:rFonts w:ascii="Arial" w:hAnsi="Arial" w:cs="Arial"/>
          <w:color w:val="000000"/>
          <w:sz w:val="24"/>
          <w:szCs w:val="24"/>
        </w:rPr>
        <w:t xml:space="preserve"> cause</w:t>
      </w:r>
      <w:r w:rsidRPr="006C4097">
        <w:rPr>
          <w:rFonts w:ascii="Arial" w:hAnsi="Arial" w:cs="Arial" w:hint="eastAsia"/>
          <w:color w:val="000000"/>
          <w:sz w:val="24"/>
          <w:szCs w:val="24"/>
        </w:rPr>
        <w:t xml:space="preserve"> difficult</w:t>
      </w:r>
      <w:r w:rsidRPr="006C4097">
        <w:rPr>
          <w:rFonts w:ascii="Arial" w:hAnsi="Arial" w:cs="Arial"/>
          <w:color w:val="000000"/>
          <w:sz w:val="24"/>
          <w:szCs w:val="24"/>
        </w:rPr>
        <w:t>ies to</w:t>
      </w:r>
      <w:r w:rsidRPr="006C4097">
        <w:rPr>
          <w:rFonts w:ascii="Arial" w:hAnsi="Arial" w:cs="Arial" w:hint="eastAsia"/>
          <w:color w:val="000000"/>
          <w:sz w:val="24"/>
          <w:szCs w:val="24"/>
        </w:rPr>
        <w:t xml:space="preserve"> </w:t>
      </w:r>
      <w:r w:rsidRPr="006C4097">
        <w:rPr>
          <w:rFonts w:ascii="Arial" w:hAnsi="Arial" w:cs="Arial"/>
          <w:color w:val="000000"/>
          <w:sz w:val="24"/>
          <w:szCs w:val="24"/>
        </w:rPr>
        <w:t>interpret</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w:t>
      </w:r>
      <w:r w:rsidR="00674911" w:rsidRPr="006C4097">
        <w:rPr>
          <w:rFonts w:ascii="Arial" w:hAnsi="Arial" w:cs="Arial"/>
          <w:i/>
          <w:color w:val="000000"/>
          <w:sz w:val="24"/>
          <w:szCs w:val="24"/>
        </w:rPr>
        <w:t>in vivo</w:t>
      </w:r>
      <w:r w:rsidRPr="006C4097">
        <w:rPr>
          <w:rFonts w:ascii="Arial" w:hAnsi="Arial" w:cs="Arial"/>
          <w:color w:val="000000"/>
          <w:sz w:val="24"/>
          <w:szCs w:val="24"/>
        </w:rPr>
        <w:t xml:space="preserve"> </w:t>
      </w:r>
      <w:r w:rsidRPr="006C4097">
        <w:rPr>
          <w:rFonts w:ascii="Arial" w:hAnsi="Arial" w:cs="Arial" w:hint="eastAsia"/>
          <w:color w:val="000000"/>
          <w:sz w:val="24"/>
          <w:szCs w:val="24"/>
        </w:rPr>
        <w:t>results of</w:t>
      </w:r>
      <w:r w:rsidRPr="006C4097">
        <w:rPr>
          <w:rFonts w:ascii="Arial" w:hAnsi="Arial" w:cs="Arial" w:hint="eastAsia"/>
          <w:i/>
          <w:color w:val="000000"/>
          <w:sz w:val="24"/>
          <w:szCs w:val="24"/>
        </w:rPr>
        <w:t xml:space="preserve"> </w:t>
      </w:r>
      <w:r w:rsidRPr="006C4097">
        <w:rPr>
          <w:rFonts w:ascii="Arial" w:hAnsi="Arial" w:cs="Arial"/>
          <w:color w:val="000000"/>
          <w:sz w:val="24"/>
          <w:szCs w:val="24"/>
        </w:rPr>
        <w:t xml:space="preserve">compounds themselves. A coordination effect cannot be excluded. </w:t>
      </w:r>
      <w:r w:rsidRPr="006C4097">
        <w:rPr>
          <w:rFonts w:ascii="Arial" w:hAnsi="Arial" w:cs="Arial" w:hint="eastAsia"/>
          <w:color w:val="000000"/>
          <w:sz w:val="24"/>
          <w:szCs w:val="24"/>
        </w:rPr>
        <w:t>Furthermore, as the solubility of DMSO in both polar and non-polar compounds, it could also increase</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w:t>
      </w:r>
      <w:r w:rsidRPr="006C4097">
        <w:rPr>
          <w:rFonts w:ascii="Arial" w:hAnsi="Arial" w:cs="Arial"/>
          <w:color w:val="000000"/>
          <w:sz w:val="24"/>
          <w:szCs w:val="24"/>
        </w:rPr>
        <w:t>permeability</w:t>
      </w:r>
      <w:r w:rsidRPr="006C4097">
        <w:rPr>
          <w:rFonts w:ascii="Arial" w:hAnsi="Arial" w:cs="Arial" w:hint="eastAsia"/>
          <w:color w:val="000000"/>
          <w:sz w:val="24"/>
          <w:szCs w:val="24"/>
        </w:rPr>
        <w:t xml:space="preserve"> in cell membrane</w:t>
      </w:r>
      <w:r w:rsidRPr="006C4097">
        <w:rPr>
          <w:rFonts w:ascii="Arial" w:hAnsi="Arial" w:cs="Arial"/>
          <w:color w:val="000000"/>
          <w:sz w:val="24"/>
          <w:szCs w:val="24"/>
        </w:rPr>
        <w:t>s</w:t>
      </w:r>
      <w:r w:rsidRPr="006C4097">
        <w:rPr>
          <w:rFonts w:ascii="Arial" w:hAnsi="Arial" w:cs="Arial" w:hint="eastAsia"/>
          <w:color w:val="000000"/>
          <w:sz w:val="24"/>
          <w:szCs w:val="24"/>
        </w:rPr>
        <w:t xml:space="preserve"> in high concentration which could affect the cell line screening results.</w:t>
      </w:r>
      <w:hyperlink w:anchor="_ENREF_144" w:tooltip="Da Violante, 2002 #48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Da Violante&lt;/Author&gt;&lt;Year&gt;2002&lt;/Year&gt;&lt;RecNum&gt;485&lt;/RecNum&gt;&lt;DisplayText&gt;&lt;style face="superscript"&gt;132&lt;/style&gt;&lt;/DisplayText&gt;&lt;record&gt;&lt;rec-number&gt;485&lt;/rec-number&gt;&lt;foreign-keys&gt;&lt;key app="EN" db-id="25dxrx9vzdxd0le9ztl5wrxbssasvpps055w"&gt;485&lt;/key&gt;&lt;/foreign-keys&gt;&lt;ref-type name="Journal Article"&gt;17&lt;/ref-type&gt;&lt;contributors&gt;&lt;authors&gt;&lt;author&gt;Da Violante, G.&lt;/author&gt;&lt;author&gt;Zerrouk, N.&lt;/author&gt;&lt;author&gt;Richard, I.&lt;/author&gt;&lt;author&gt;Provot, G.&lt;/author&gt;&lt;author&gt;Chaumeil, J. C.&lt;/author&gt;&lt;author&gt;Arnaud, P.&lt;/author&gt;&lt;/authors&gt;&lt;/contributors&gt;&lt;auth-address&gt;Laboratoire GlaxoSmithkline, New Chemical Entity Unit, Evreux Cedex, France.&lt;/auth-address&gt;&lt;titles&gt;&lt;title&gt;Evaluation of the cytotoxicity effect of dimethyl sulfoxide (DMSO) on Caco2/TC7 colon tumor cell cultures&lt;/title&gt;&lt;secondary-title&gt;Biol Pharm Bull&lt;/secondary-title&gt;&lt;alt-title&gt;Biological &amp;amp; pharmaceutical bulletin&lt;/alt-title&gt;&lt;/titles&gt;&lt;periodical&gt;&lt;full-title&gt;Biol Pharm Bull&lt;/full-title&gt;&lt;abbr-1&gt;Biological &amp;amp; pharmaceutical bulletin&lt;/abbr-1&gt;&lt;/periodical&gt;&lt;alt-periodical&gt;&lt;full-title&gt;Biol Pharm Bull&lt;/full-title&gt;&lt;abbr-1&gt;Biological &amp;amp; pharmaceutical bulletin&lt;/abbr-1&gt;&lt;/alt-periodical&gt;&lt;pages&gt;1600-3&lt;/pages&gt;&lt;volume&gt;25&lt;/volume&gt;&lt;number&gt;12&lt;/number&gt;&lt;edition&gt;2002/12/25&lt;/edition&gt;&lt;keywords&gt;&lt;keyword&gt;Biological Transport/drug effects/physiology&lt;/keyword&gt;&lt;keyword&gt;Caco-2 Cells/ drug effects/metabolism&lt;/keyword&gt;&lt;keyword&gt;Cell Death/drug effects/physiology&lt;/keyword&gt;&lt;keyword&gt;Colonic Neoplasms/metabolism&lt;/keyword&gt;&lt;keyword&gt;Dimethyl Sulfoxide/pharmacokinetics/ toxicity&lt;/keyword&gt;&lt;keyword&gt;Drug Evaluation, Preclinical/methods&lt;/keyword&gt;&lt;keyword&gt;Humans&lt;/keyword&gt;&lt;keyword&gt;Reproducibility of Results&lt;/keyword&gt;&lt;/keywords&gt;&lt;dates&gt;&lt;year&gt;2002&lt;/year&gt;&lt;pub-dates&gt;&lt;date&gt;Dec&lt;/date&gt;&lt;/pub-dates&gt;&lt;/dates&gt;&lt;isbn&gt;0918-6158 (Print)&amp;#xD;0918-6158 (Linking)&lt;/isbn&gt;&lt;accession-num&gt;12499647&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2</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Secondly, the</w:t>
      </w:r>
      <w:r w:rsidRPr="006C4097">
        <w:rPr>
          <w:rFonts w:ascii="Arial" w:hAnsi="Arial" w:cs="Arial"/>
          <w:color w:val="000000"/>
          <w:sz w:val="24"/>
          <w:szCs w:val="24"/>
        </w:rPr>
        <w:t xml:space="preserve"> compounds do not contain fluorophore, therefore</w:t>
      </w:r>
      <w:r w:rsidRPr="006C4097">
        <w:rPr>
          <w:rFonts w:ascii="Arial" w:hAnsi="Arial" w:cs="Arial" w:hint="eastAsia"/>
          <w:color w:val="000000"/>
          <w:sz w:val="24"/>
          <w:szCs w:val="24"/>
        </w:rPr>
        <w:t xml:space="preserve"> are </w:t>
      </w:r>
      <w:r w:rsidRPr="006C4097">
        <w:rPr>
          <w:rFonts w:ascii="Arial" w:hAnsi="Arial" w:cs="Arial"/>
          <w:color w:val="000000"/>
          <w:sz w:val="24"/>
          <w:szCs w:val="24"/>
        </w:rPr>
        <w:t xml:space="preserve">not fluorescent. It is difficult to track down where the drug </w:t>
      </w:r>
      <w:r w:rsidRPr="006C4097">
        <w:rPr>
          <w:rFonts w:ascii="Arial" w:hAnsi="Arial" w:cs="Arial" w:hint="eastAsia"/>
          <w:color w:val="000000"/>
          <w:sz w:val="24"/>
          <w:szCs w:val="24"/>
        </w:rPr>
        <w:t>loca</w:t>
      </w:r>
      <w:r w:rsidRPr="006C4097">
        <w:rPr>
          <w:rFonts w:ascii="Arial" w:hAnsi="Arial" w:cs="Arial"/>
          <w:color w:val="000000"/>
          <w:sz w:val="24"/>
          <w:szCs w:val="24"/>
        </w:rPr>
        <w:t>ted</w:t>
      </w:r>
      <w:r w:rsidRPr="006C4097">
        <w:rPr>
          <w:rFonts w:ascii="Arial" w:hAnsi="Arial" w:cs="Arial" w:hint="eastAsia"/>
          <w:color w:val="000000"/>
          <w:sz w:val="24"/>
          <w:szCs w:val="24"/>
        </w:rPr>
        <w:t xml:space="preserve"> </w:t>
      </w:r>
      <w:r w:rsidRPr="006C4097">
        <w:rPr>
          <w:rFonts w:ascii="Arial" w:hAnsi="Arial" w:cs="Arial"/>
          <w:color w:val="000000"/>
          <w:sz w:val="24"/>
          <w:szCs w:val="24"/>
        </w:rPr>
        <w:t>i</w:t>
      </w:r>
      <w:r w:rsidRPr="006C4097">
        <w:rPr>
          <w:rFonts w:ascii="Arial" w:hAnsi="Arial" w:cs="Arial" w:hint="eastAsia"/>
          <w:color w:val="000000"/>
          <w:sz w:val="24"/>
          <w:szCs w:val="24"/>
        </w:rPr>
        <w:t xml:space="preserve">n </w:t>
      </w:r>
      <w:r w:rsidRPr="006C4097">
        <w:rPr>
          <w:rFonts w:ascii="Arial" w:hAnsi="Arial" w:cs="Arial"/>
          <w:color w:val="000000"/>
          <w:sz w:val="24"/>
          <w:szCs w:val="24"/>
        </w:rPr>
        <w:t>cells which add difficulties in the mode-of-action studies</w:t>
      </w:r>
      <w:r w:rsidRPr="006C4097">
        <w:rPr>
          <w:rFonts w:ascii="Arial" w:hAnsi="Arial" w:cs="Arial" w:hint="eastAsia"/>
          <w:color w:val="000000"/>
          <w:sz w:val="24"/>
          <w:szCs w:val="24"/>
        </w:rPr>
        <w:t>.  Thirdly, they</w:t>
      </w:r>
      <w:r w:rsidRPr="006C4097">
        <w:rPr>
          <w:rFonts w:ascii="Arial" w:hAnsi="Arial" w:cs="Arial"/>
          <w:color w:val="000000"/>
          <w:sz w:val="24"/>
          <w:szCs w:val="24"/>
        </w:rPr>
        <w:t xml:space="preserve"> need</w:t>
      </w:r>
      <w:r w:rsidRPr="006C4097">
        <w:rPr>
          <w:rFonts w:ascii="Arial" w:hAnsi="Arial" w:cs="Arial" w:hint="eastAsia"/>
          <w:color w:val="000000"/>
          <w:sz w:val="24"/>
          <w:szCs w:val="24"/>
        </w:rPr>
        <w:t xml:space="preserve"> to </w:t>
      </w:r>
      <w:r w:rsidRPr="006C4097">
        <w:rPr>
          <w:rFonts w:ascii="Arial" w:hAnsi="Arial" w:cs="Arial"/>
          <w:color w:val="000000"/>
          <w:sz w:val="24"/>
          <w:szCs w:val="24"/>
        </w:rPr>
        <w:t>reach the disease</w:t>
      </w:r>
      <w:r w:rsidRPr="006C4097">
        <w:rPr>
          <w:rFonts w:ascii="Arial" w:hAnsi="Arial" w:cs="Arial" w:hint="eastAsia"/>
          <w:color w:val="000000"/>
          <w:sz w:val="24"/>
          <w:szCs w:val="24"/>
        </w:rPr>
        <w:t xml:space="preserve"> focus</w:t>
      </w:r>
      <w:r w:rsidRPr="006C4097">
        <w:rPr>
          <w:rFonts w:ascii="Arial" w:hAnsi="Arial" w:cs="Arial"/>
          <w:color w:val="000000"/>
          <w:sz w:val="24"/>
          <w:szCs w:val="24"/>
        </w:rPr>
        <w:t xml:space="preserve"> located in the </w:t>
      </w:r>
      <w:r w:rsidRPr="006C4097">
        <w:rPr>
          <w:rFonts w:ascii="Arial" w:hAnsi="Arial" w:cs="Arial" w:hint="eastAsia"/>
          <w:color w:val="000000"/>
          <w:sz w:val="24"/>
          <w:szCs w:val="24"/>
        </w:rPr>
        <w:t xml:space="preserve">central </w:t>
      </w:r>
      <w:r w:rsidRPr="006C4097">
        <w:rPr>
          <w:rFonts w:ascii="Arial" w:hAnsi="Arial" w:cs="Arial"/>
          <w:color w:val="000000"/>
          <w:sz w:val="24"/>
          <w:szCs w:val="24"/>
        </w:rPr>
        <w:t>nervous</w:t>
      </w:r>
      <w:r w:rsidRPr="006C4097">
        <w:rPr>
          <w:rFonts w:ascii="Arial" w:hAnsi="Arial" w:cs="Arial" w:hint="eastAsia"/>
          <w:color w:val="000000"/>
          <w:sz w:val="24"/>
          <w:szCs w:val="24"/>
        </w:rPr>
        <w:t xml:space="preserve"> system (</w:t>
      </w:r>
      <w:r w:rsidRPr="006C4097">
        <w:rPr>
          <w:rFonts w:ascii="Arial" w:hAnsi="Arial" w:cs="Arial"/>
          <w:color w:val="000000"/>
          <w:sz w:val="24"/>
          <w:szCs w:val="24"/>
        </w:rPr>
        <w:t>CNS</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These compounds were computationally designed and filtered via their solubility (</w:t>
      </w:r>
      <w:r w:rsidRPr="006C4097">
        <w:rPr>
          <w:rFonts w:ascii="Arial" w:hAnsi="Arial" w:cs="Arial"/>
          <w:color w:val="000000"/>
          <w:sz w:val="24"/>
          <w:szCs w:val="24"/>
        </w:rPr>
        <w:t>cLogP 2.5~6.0</w:t>
      </w:r>
      <w:r w:rsidRPr="006C4097">
        <w:rPr>
          <w:rFonts w:ascii="Arial" w:hAnsi="Arial" w:cs="Arial" w:hint="eastAsia"/>
          <w:color w:val="000000"/>
          <w:sz w:val="24"/>
          <w:szCs w:val="24"/>
        </w:rPr>
        <w:t xml:space="preserve">) and </w:t>
      </w:r>
      <w:r w:rsidRPr="006C4097">
        <w:rPr>
          <w:rFonts w:ascii="Arial" w:hAnsi="Arial" w:cs="Arial"/>
          <w:color w:val="000000"/>
          <w:sz w:val="24"/>
          <w:szCs w:val="24"/>
        </w:rPr>
        <w:t>GOLD score</w:t>
      </w:r>
      <w:r w:rsidRPr="006C4097">
        <w:rPr>
          <w:rFonts w:ascii="Arial" w:hAnsi="Arial" w:cs="Arial" w:hint="eastAsia"/>
          <w:color w:val="000000"/>
          <w:sz w:val="24"/>
          <w:szCs w:val="24"/>
        </w:rPr>
        <w:t xml:space="preserve"> (&gt;60) before synthesis.</w:t>
      </w:r>
      <w:r w:rsidRPr="006C4097">
        <w:rPr>
          <w:rFonts w:ascii="Arial" w:hAnsi="Arial" w:cs="Arial"/>
          <w:color w:val="000000"/>
          <w:sz w:val="24"/>
          <w:szCs w:val="24"/>
        </w:rPr>
        <w:t xml:space="preserve"> It is yet to confirm whether these compounds can diffuse across membrane, </w:t>
      </w:r>
      <w:r w:rsidRPr="006C4097">
        <w:rPr>
          <w:rFonts w:ascii="Arial" w:hAnsi="Arial" w:cs="Arial"/>
          <w:color w:val="000000"/>
          <w:sz w:val="24"/>
          <w:szCs w:val="24"/>
        </w:rPr>
        <w:lastRenderedPageBreak/>
        <w:t>especially BBB, to reach the drug targets. T</w:t>
      </w:r>
      <w:r w:rsidRPr="006C4097">
        <w:rPr>
          <w:rFonts w:ascii="Arial" w:hAnsi="Arial" w:cs="Arial" w:hint="eastAsia"/>
          <w:color w:val="000000"/>
          <w:sz w:val="24"/>
          <w:szCs w:val="24"/>
        </w:rPr>
        <w:t xml:space="preserve">he lipophilic property </w:t>
      </w:r>
      <w:r w:rsidRPr="006C4097">
        <w:rPr>
          <w:rFonts w:ascii="Arial" w:hAnsi="Arial" w:cs="Arial"/>
          <w:color w:val="000000"/>
          <w:sz w:val="24"/>
          <w:szCs w:val="24"/>
        </w:rPr>
        <w:t xml:space="preserve">also </w:t>
      </w:r>
      <w:r w:rsidRPr="006C4097">
        <w:rPr>
          <w:rFonts w:ascii="Arial" w:hAnsi="Arial" w:cs="Arial" w:hint="eastAsia"/>
          <w:color w:val="000000"/>
          <w:sz w:val="24"/>
          <w:szCs w:val="24"/>
        </w:rPr>
        <w:t>make</w:t>
      </w:r>
      <w:r w:rsidRPr="006C4097">
        <w:rPr>
          <w:rFonts w:ascii="Arial" w:hAnsi="Arial" w:cs="Arial"/>
          <w:color w:val="000000"/>
          <w:sz w:val="24"/>
          <w:szCs w:val="24"/>
        </w:rPr>
        <w:t>s</w:t>
      </w:r>
      <w:r w:rsidRPr="006C4097">
        <w:rPr>
          <w:rFonts w:ascii="Arial" w:hAnsi="Arial" w:cs="Arial" w:hint="eastAsia"/>
          <w:color w:val="000000"/>
          <w:sz w:val="24"/>
          <w:szCs w:val="24"/>
        </w:rPr>
        <w:t xml:space="preserve"> them hard to be prepar</w:t>
      </w:r>
      <w:r w:rsidRPr="006C4097">
        <w:rPr>
          <w:rFonts w:ascii="Arial" w:hAnsi="Arial" w:cs="Arial"/>
          <w:color w:val="000000"/>
          <w:sz w:val="24"/>
          <w:szCs w:val="24"/>
        </w:rPr>
        <w:t>e</w:t>
      </w:r>
      <w:r w:rsidRPr="006C4097">
        <w:rPr>
          <w:rFonts w:ascii="Arial" w:hAnsi="Arial" w:cs="Arial" w:hint="eastAsia"/>
          <w:color w:val="000000"/>
          <w:sz w:val="24"/>
          <w:szCs w:val="24"/>
        </w:rPr>
        <w:t>d into</w:t>
      </w:r>
      <w:r w:rsidRPr="006C4097">
        <w:rPr>
          <w:rFonts w:ascii="Arial" w:hAnsi="Arial" w:cs="Arial"/>
          <w:color w:val="000000"/>
          <w:sz w:val="24"/>
          <w:szCs w:val="24"/>
        </w:rPr>
        <w:t xml:space="preserve"> </w:t>
      </w:r>
      <w:r w:rsidRPr="006C4097">
        <w:rPr>
          <w:rFonts w:ascii="Arial" w:hAnsi="Arial" w:cs="Arial" w:hint="eastAsia"/>
          <w:color w:val="000000"/>
          <w:sz w:val="24"/>
          <w:szCs w:val="24"/>
        </w:rPr>
        <w:t>common</w:t>
      </w:r>
      <w:r w:rsidRPr="006C4097">
        <w:rPr>
          <w:rFonts w:ascii="Arial" w:hAnsi="Arial" w:cs="Arial"/>
          <w:color w:val="000000"/>
          <w:sz w:val="24"/>
          <w:szCs w:val="24"/>
        </w:rPr>
        <w:t>ly used</w:t>
      </w:r>
      <w:r w:rsidRPr="006C4097">
        <w:rPr>
          <w:rFonts w:ascii="Arial" w:hAnsi="Arial" w:cs="Arial" w:hint="eastAsia"/>
          <w:color w:val="000000"/>
          <w:sz w:val="24"/>
          <w:szCs w:val="24"/>
        </w:rPr>
        <w:t xml:space="preserve"> dosage form</w:t>
      </w:r>
      <w:r w:rsidRPr="006C4097">
        <w:rPr>
          <w:rFonts w:ascii="Arial" w:hAnsi="Arial" w:cs="Arial"/>
          <w:color w:val="000000"/>
          <w:sz w:val="24"/>
          <w:szCs w:val="24"/>
        </w:rPr>
        <w:t>s, f</w:t>
      </w:r>
      <w:r w:rsidRPr="006C4097">
        <w:rPr>
          <w:rFonts w:ascii="Arial" w:hAnsi="Arial" w:cs="Arial" w:hint="eastAsia"/>
          <w:color w:val="000000"/>
          <w:sz w:val="24"/>
          <w:szCs w:val="24"/>
        </w:rPr>
        <w:t xml:space="preserve">or example, oral tablets </w:t>
      </w:r>
      <w:r w:rsidRPr="006C4097">
        <w:rPr>
          <w:rFonts w:ascii="Arial" w:hAnsi="Arial" w:cs="Arial"/>
          <w:color w:val="000000"/>
          <w:sz w:val="24"/>
          <w:szCs w:val="24"/>
        </w:rPr>
        <w:t>due to their</w:t>
      </w:r>
      <w:r w:rsidRPr="006C4097">
        <w:rPr>
          <w:rFonts w:ascii="Arial" w:hAnsi="Arial" w:cs="Arial" w:hint="eastAsia"/>
          <w:color w:val="000000"/>
          <w:sz w:val="24"/>
          <w:szCs w:val="24"/>
        </w:rPr>
        <w:t xml:space="preserve"> low bioavailability </w:t>
      </w:r>
      <w:r w:rsidRPr="006C4097">
        <w:rPr>
          <w:rFonts w:ascii="Arial" w:hAnsi="Arial" w:cs="Arial"/>
          <w:color w:val="000000"/>
          <w:sz w:val="24"/>
          <w:szCs w:val="24"/>
        </w:rPr>
        <w:t>caused by the</w:t>
      </w:r>
      <w:r w:rsidRPr="006C4097">
        <w:rPr>
          <w:rFonts w:ascii="Arial" w:hAnsi="Arial" w:cs="Arial" w:hint="eastAsia"/>
          <w:color w:val="000000"/>
          <w:sz w:val="24"/>
          <w:szCs w:val="24"/>
        </w:rPr>
        <w:t xml:space="preserve"> gastrointestinal tract and liver</w:t>
      </w:r>
      <w:r w:rsidRPr="006C4097">
        <w:rPr>
          <w:rFonts w:ascii="Arial" w:hAnsi="Arial" w:cs="Arial"/>
          <w:color w:val="000000"/>
          <w:sz w:val="24"/>
          <w:szCs w:val="24"/>
        </w:rPr>
        <w:t>; and an</w:t>
      </w:r>
      <w:r w:rsidRPr="006C4097">
        <w:rPr>
          <w:rFonts w:ascii="Arial" w:hAnsi="Arial" w:cs="Arial" w:hint="eastAsia"/>
          <w:color w:val="000000"/>
          <w:sz w:val="24"/>
          <w:szCs w:val="24"/>
        </w:rPr>
        <w:t xml:space="preserve"> oil injection</w:t>
      </w:r>
      <w:r w:rsidRPr="006C4097">
        <w:rPr>
          <w:rFonts w:ascii="Arial" w:hAnsi="Arial" w:cs="Arial"/>
          <w:color w:val="000000"/>
          <w:sz w:val="24"/>
          <w:szCs w:val="24"/>
        </w:rPr>
        <w:t xml:space="preserve"> which</w:t>
      </w:r>
      <w:r w:rsidRPr="006C4097">
        <w:rPr>
          <w:rFonts w:ascii="Arial" w:hAnsi="Arial" w:cs="Arial" w:hint="eastAsia"/>
          <w:color w:val="000000"/>
          <w:sz w:val="24"/>
          <w:szCs w:val="24"/>
        </w:rPr>
        <w:t xml:space="preserve"> is normally applied o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muscle instead of CNS.</w:t>
      </w:r>
    </w:p>
    <w:p w:rsidR="003B01D6" w:rsidRPr="006C4097" w:rsidRDefault="003B01D6" w:rsidP="003B01D6">
      <w:pPr>
        <w:keepNext/>
        <w:spacing w:line="480" w:lineRule="auto"/>
        <w:jc w:val="center"/>
        <w:rPr>
          <w:rFonts w:ascii="Calibri" w:hAnsi="Calibri"/>
          <w:color w:val="000000"/>
          <w:sz w:val="22"/>
        </w:rPr>
      </w:pPr>
      <w:r w:rsidRPr="006C4097">
        <w:rPr>
          <w:noProof/>
          <w:lang w:val="en-US" w:eastAsia="zh-CN"/>
        </w:rPr>
        <w:drawing>
          <wp:inline distT="0" distB="0" distL="0" distR="0">
            <wp:extent cx="3590925" cy="3106109"/>
            <wp:effectExtent l="19050" t="0" r="0" b="0"/>
            <wp:docPr id="44" name="图片 20" descr="D:\My Documents\Desktop\Thesis\Pics\anti-prion compounds for D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My Documents\Desktop\Thesis\Pics\anti-prion compounds for DDS.png"/>
                    <pic:cNvPicPr>
                      <a:picLocks noChangeAspect="1" noChangeArrowheads="1"/>
                    </pic:cNvPicPr>
                  </pic:nvPicPr>
                  <pic:blipFill>
                    <a:blip r:embed="rId63" cstate="print"/>
                    <a:srcRect/>
                    <a:stretch>
                      <a:fillRect/>
                    </a:stretch>
                  </pic:blipFill>
                  <pic:spPr bwMode="auto">
                    <a:xfrm>
                      <a:off x="0" y="0"/>
                      <a:ext cx="3591590" cy="3106685"/>
                    </a:xfrm>
                    <a:prstGeom prst="rect">
                      <a:avLst/>
                    </a:prstGeom>
                    <a:noFill/>
                    <a:ln w="9525">
                      <a:noFill/>
                      <a:miter lim="800000"/>
                      <a:headEnd/>
                      <a:tailEnd/>
                    </a:ln>
                  </pic:spPr>
                </pic:pic>
              </a:graphicData>
            </a:graphic>
          </wp:inline>
        </w:drawing>
      </w:r>
    </w:p>
    <w:p w:rsidR="003B01D6" w:rsidRPr="006C4097" w:rsidRDefault="003B01D6" w:rsidP="003B01D6">
      <w:pPr>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437C74" w:rsidRPr="006C4097">
        <w:rPr>
          <w:rFonts w:ascii="Arial" w:hAnsi="Arial" w:cs="Arial" w:hint="eastAsia"/>
          <w:color w:val="000000"/>
          <w:sz w:val="24"/>
          <w:szCs w:val="24"/>
          <w:lang w:eastAsia="zh-CN"/>
        </w:rPr>
        <w:t>2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hemical structure of </w:t>
      </w:r>
      <w:r w:rsidRPr="006C4097">
        <w:rPr>
          <w:rFonts w:ascii="Arial" w:hAnsi="Arial" w:cs="Arial" w:hint="eastAsia"/>
          <w:color w:val="000000"/>
          <w:sz w:val="24"/>
          <w:szCs w:val="24"/>
        </w:rPr>
        <w:t xml:space="preserve">a) </w:t>
      </w:r>
      <w:r w:rsidRPr="006C4097">
        <w:rPr>
          <w:rFonts w:ascii="Arial" w:hAnsi="Arial" w:cs="Arial"/>
          <w:color w:val="000000"/>
          <w:sz w:val="24"/>
          <w:szCs w:val="24"/>
        </w:rPr>
        <w:t>3001126</w:t>
      </w:r>
      <w:r w:rsidRPr="006C4097">
        <w:rPr>
          <w:rFonts w:ascii="Arial" w:hAnsi="Arial" w:cs="Arial" w:hint="eastAsia"/>
          <w:color w:val="000000"/>
          <w:sz w:val="24"/>
          <w:szCs w:val="24"/>
        </w:rPr>
        <w:t xml:space="preserve"> and b) 3001326</w:t>
      </w:r>
    </w:p>
    <w:p w:rsidR="00087C46" w:rsidRPr="006C4097" w:rsidRDefault="00087C46" w:rsidP="00087C46">
      <w:pPr>
        <w:pStyle w:val="a7"/>
        <w:spacing w:line="480" w:lineRule="auto"/>
        <w:ind w:firstLineChars="0" w:firstLine="0"/>
        <w:rPr>
          <w:rFonts w:ascii="Arial" w:hAnsi="Arial" w:cs="Arial"/>
          <w:color w:val="000000"/>
          <w:sz w:val="24"/>
          <w:szCs w:val="24"/>
          <w:lang w:val="en-GB"/>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3 different DDSs (</w:t>
      </w:r>
      <w:r w:rsidRPr="006C4097">
        <w:rPr>
          <w:rFonts w:ascii="Arial" w:hAnsi="Arial" w:cs="Arial" w:hint="eastAsia"/>
          <w:color w:val="000000"/>
          <w:sz w:val="24"/>
          <w:szCs w:val="24"/>
        </w:rPr>
        <w:t>hyperbranched polymer</w:t>
      </w:r>
      <w:r w:rsidRPr="006C4097">
        <w:rPr>
          <w:rFonts w:ascii="Arial" w:hAnsi="Arial" w:cs="Arial"/>
          <w:color w:val="000000"/>
          <w:sz w:val="24"/>
          <w:szCs w:val="24"/>
        </w:rPr>
        <w:t xml:space="preserve">, </w:t>
      </w:r>
      <w:r w:rsidRPr="006C4097">
        <w:rPr>
          <w:rFonts w:ascii="Arial" w:hAnsi="Arial" w:cs="Arial" w:hint="eastAsia"/>
          <w:color w:val="000000"/>
          <w:sz w:val="24"/>
          <w:szCs w:val="24"/>
        </w:rPr>
        <w:t>polymersomes</w:t>
      </w:r>
      <w:r w:rsidRPr="006C4097">
        <w:rPr>
          <w:rFonts w:ascii="Arial" w:hAnsi="Arial" w:cs="Arial"/>
          <w:color w:val="000000"/>
          <w:sz w:val="24"/>
          <w:szCs w:val="24"/>
        </w:rPr>
        <w:t xml:space="preserve"> and quantum dots) were</w:t>
      </w:r>
      <w:r w:rsidR="00BC5A46" w:rsidRPr="006C4097">
        <w:rPr>
          <w:rFonts w:ascii="Arial" w:hAnsi="Arial" w:cs="Arial" w:hint="eastAsia"/>
          <w:color w:val="000000"/>
          <w:sz w:val="24"/>
          <w:szCs w:val="24"/>
          <w:lang w:eastAsia="zh-CN"/>
        </w:rPr>
        <w:t xml:space="preserve"> chosen and</w:t>
      </w:r>
      <w:r w:rsidRPr="006C4097">
        <w:rPr>
          <w:rFonts w:ascii="Arial" w:hAnsi="Arial" w:cs="Arial"/>
          <w:color w:val="000000"/>
          <w:sz w:val="24"/>
          <w:szCs w:val="24"/>
        </w:rPr>
        <w:t xml:space="preserve"> evaluated using two model compounds in this project in order to overcome some aspects of the aforementioned problems associated with this family of compounds. </w:t>
      </w:r>
      <w:r w:rsidRPr="006C4097">
        <w:rPr>
          <w:rFonts w:ascii="Arial" w:hAnsi="Arial" w:cs="Arial" w:hint="eastAsia"/>
          <w:color w:val="000000"/>
          <w:sz w:val="24"/>
          <w:szCs w:val="24"/>
        </w:rPr>
        <w:t xml:space="preserve">3001126 (Figure </w:t>
      </w:r>
      <w:r w:rsidR="00437C74" w:rsidRPr="006C4097">
        <w:rPr>
          <w:rFonts w:ascii="Arial" w:hAnsi="Arial" w:cs="Arial" w:hint="eastAsia"/>
          <w:color w:val="000000"/>
          <w:sz w:val="24"/>
          <w:szCs w:val="24"/>
          <w:lang w:eastAsia="zh-CN"/>
        </w:rPr>
        <w:t>22</w:t>
      </w:r>
      <w:r w:rsidR="00437C74" w:rsidRPr="006C4097">
        <w:rPr>
          <w:rFonts w:ascii="Arial" w:hAnsi="Arial" w:cs="Arial" w:hint="eastAsia"/>
          <w:color w:val="000000"/>
          <w:sz w:val="24"/>
          <w:szCs w:val="24"/>
        </w:rPr>
        <w:t>a</w:t>
      </w:r>
      <w:r w:rsidRPr="006C4097">
        <w:rPr>
          <w:rFonts w:ascii="Arial" w:hAnsi="Arial" w:cs="Arial" w:hint="eastAsia"/>
          <w:color w:val="000000"/>
          <w:sz w:val="24"/>
          <w:szCs w:val="24"/>
        </w:rPr>
        <w:t>), 2-(6-</w:t>
      </w:r>
      <w:r w:rsidRPr="006C4097">
        <w:rPr>
          <w:rFonts w:ascii="Arial" w:hAnsi="Arial" w:cs="Arial"/>
          <w:color w:val="000000"/>
          <w:sz w:val="24"/>
          <w:szCs w:val="24"/>
        </w:rPr>
        <w:t>f</w:t>
      </w:r>
      <w:r w:rsidRPr="006C4097">
        <w:rPr>
          <w:rFonts w:ascii="Arial" w:hAnsi="Arial" w:cs="Arial" w:hint="eastAsia"/>
          <w:color w:val="000000"/>
          <w:sz w:val="24"/>
          <w:szCs w:val="24"/>
        </w:rPr>
        <w:t>luoro-1H-indol-3yl)-N-</w:t>
      </w:r>
      <w:r w:rsidRPr="006C4097">
        <w:rPr>
          <w:rFonts w:ascii="Arial" w:hAnsi="Arial" w:cs="Arial"/>
          <w:color w:val="000000"/>
          <w:sz w:val="24"/>
          <w:szCs w:val="24"/>
        </w:rPr>
        <w:t xml:space="preserve"> </w:t>
      </w:r>
      <w:r w:rsidRPr="006C4097">
        <w:rPr>
          <w:rFonts w:ascii="Arial" w:hAnsi="Arial" w:cs="Arial" w:hint="eastAsia"/>
          <w:color w:val="000000"/>
          <w:sz w:val="24"/>
          <w:szCs w:val="24"/>
        </w:rPr>
        <w:t>(4-methoxy-phenyl)-2-oxo</w:t>
      </w:r>
      <w:r w:rsidRPr="006C4097">
        <w:rPr>
          <w:rFonts w:ascii="Arial" w:hAnsi="Arial" w:cs="Arial"/>
          <w:color w:val="000000"/>
          <w:sz w:val="24"/>
          <w:szCs w:val="24"/>
        </w:rPr>
        <w:t xml:space="preserve"> </w:t>
      </w:r>
      <w:r w:rsidRPr="006C4097">
        <w:rPr>
          <w:rFonts w:ascii="Arial" w:hAnsi="Arial" w:cs="Arial" w:hint="eastAsia"/>
          <w:color w:val="000000"/>
          <w:sz w:val="24"/>
          <w:szCs w:val="24"/>
        </w:rPr>
        <w:t>-acetamide, as one of the top-10 compound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w:t>
      </w:r>
      <w:r w:rsidRPr="006C4097">
        <w:rPr>
          <w:rFonts w:ascii="Arial" w:hAnsi="Arial" w:cs="Arial"/>
          <w:color w:val="000000"/>
          <w:sz w:val="24"/>
          <w:szCs w:val="24"/>
        </w:rPr>
        <w:t>=</w:t>
      </w:r>
      <w:r w:rsidRPr="006C4097">
        <w:rPr>
          <w:rFonts w:ascii="Arial" w:hAnsi="Arial" w:cs="Arial" w:hint="eastAsia"/>
          <w:color w:val="000000"/>
          <w:sz w:val="24"/>
          <w:szCs w:val="24"/>
        </w:rPr>
        <w:t>10nM) from indole library was loaded on</w:t>
      </w:r>
      <w:r w:rsidRPr="006C4097">
        <w:rPr>
          <w:rFonts w:ascii="Arial" w:hAnsi="Arial" w:cs="Arial"/>
          <w:color w:val="000000"/>
          <w:sz w:val="24"/>
          <w:szCs w:val="24"/>
        </w:rPr>
        <w:t xml:space="preserve">to hyperbranched polymers in order to overcome the solubility problem with this </w:t>
      </w:r>
      <w:r w:rsidRPr="006C4097">
        <w:rPr>
          <w:rFonts w:ascii="Arial" w:hAnsi="Arial" w:cs="Arial"/>
          <w:color w:val="000000"/>
          <w:sz w:val="24"/>
          <w:szCs w:val="24"/>
        </w:rPr>
        <w:lastRenderedPageBreak/>
        <w:t xml:space="preserve">family of compounds. This model compound was also loaded onto specifically designed pH responsive fluorescent labelled polymersomes to ensure that the drug is delivered </w:t>
      </w:r>
      <w:r w:rsidRPr="006C4097">
        <w:rPr>
          <w:rFonts w:ascii="Arial" w:hAnsi="Arial" w:cs="Arial" w:hint="eastAsia"/>
          <w:color w:val="000000"/>
          <w:sz w:val="24"/>
          <w:szCs w:val="24"/>
        </w:rPr>
        <w:t>into cells</w:t>
      </w:r>
      <w:r w:rsidRPr="006C4097">
        <w:rPr>
          <w:rFonts w:ascii="Arial" w:hAnsi="Arial" w:cs="Arial"/>
          <w:color w:val="000000"/>
          <w:sz w:val="24"/>
          <w:szCs w:val="24"/>
        </w:rPr>
        <w:t xml:space="preserve"> and compare the </w:t>
      </w:r>
      <w:r w:rsidR="003B01D6" w:rsidRPr="006C4097">
        <w:rPr>
          <w:rFonts w:ascii="Arial" w:hAnsi="Arial" w:cs="Arial" w:hint="eastAsia"/>
          <w:color w:val="000000"/>
          <w:sz w:val="24"/>
          <w:szCs w:val="24"/>
          <w:lang w:eastAsia="zh-CN"/>
        </w:rPr>
        <w:t xml:space="preserve">shape </w:t>
      </w:r>
      <w:r w:rsidRPr="006C4097">
        <w:rPr>
          <w:rFonts w:ascii="Arial" w:hAnsi="Arial" w:cs="Arial"/>
          <w:color w:val="000000"/>
          <w:sz w:val="24"/>
          <w:szCs w:val="24"/>
        </w:rPr>
        <w:t>effect of polymersome DDS on their anti</w:t>
      </w:r>
      <w:r w:rsidRPr="006C4097">
        <w:rPr>
          <w:rFonts w:ascii="Arial" w:hAnsi="Arial" w:cs="Arial" w:hint="eastAsia"/>
          <w:color w:val="000000"/>
          <w:sz w:val="24"/>
          <w:szCs w:val="24"/>
        </w:rPr>
        <w:t>-</w:t>
      </w:r>
      <w:r w:rsidRPr="006C4097">
        <w:rPr>
          <w:rFonts w:ascii="Arial" w:hAnsi="Arial" w:cs="Arial"/>
          <w:color w:val="000000"/>
          <w:sz w:val="24"/>
          <w:szCs w:val="24"/>
        </w:rPr>
        <w:t xml:space="preserve">prion activities.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Another anti-prion </w:t>
      </w:r>
      <w:r w:rsidRPr="006C4097">
        <w:rPr>
          <w:rFonts w:ascii="Arial" w:hAnsi="Arial" w:cs="Arial"/>
          <w:color w:val="000000"/>
          <w:sz w:val="24"/>
          <w:szCs w:val="24"/>
        </w:rPr>
        <w:t xml:space="preserve">model </w:t>
      </w:r>
      <w:r w:rsidRPr="006C4097">
        <w:rPr>
          <w:rFonts w:ascii="Arial" w:hAnsi="Arial" w:cs="Arial" w:hint="eastAsia"/>
          <w:color w:val="000000"/>
          <w:sz w:val="24"/>
          <w:szCs w:val="24"/>
        </w:rPr>
        <w:t>compound 3001326, 2-(1H-indol-3-yl)-N-(4-mercapto</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phenyl)-2-oxo-acetamide </w:t>
      </w:r>
      <w:r w:rsidRPr="006C4097">
        <w:rPr>
          <w:rFonts w:ascii="Arial" w:hAnsi="Arial" w:cs="Arial"/>
          <w:color w:val="000000"/>
          <w:sz w:val="24"/>
          <w:szCs w:val="24"/>
        </w:rPr>
        <w:t xml:space="preserve">(Figure </w:t>
      </w:r>
      <w:r w:rsidR="00437C74" w:rsidRPr="006C4097">
        <w:rPr>
          <w:rFonts w:ascii="Arial" w:hAnsi="Arial" w:cs="Arial" w:hint="eastAsia"/>
          <w:color w:val="000000"/>
          <w:sz w:val="24"/>
          <w:szCs w:val="24"/>
          <w:lang w:eastAsia="zh-CN"/>
        </w:rPr>
        <w:t>22</w:t>
      </w:r>
      <w:r w:rsidR="00437C74" w:rsidRPr="006C4097">
        <w:rPr>
          <w:rFonts w:ascii="Arial" w:hAnsi="Arial" w:cs="Arial" w:hint="eastAsia"/>
          <w:color w:val="000000"/>
          <w:sz w:val="24"/>
          <w:szCs w:val="24"/>
        </w:rPr>
        <w:t>b</w:t>
      </w:r>
      <w:r w:rsidRPr="006C4097">
        <w:rPr>
          <w:rFonts w:ascii="Arial" w:hAnsi="Arial" w:cs="Arial"/>
          <w:color w:val="000000"/>
          <w:sz w:val="24"/>
          <w:szCs w:val="24"/>
        </w:rPr>
        <w:t>)</w:t>
      </w:r>
      <w:r w:rsidRPr="006C4097">
        <w:rPr>
          <w:rFonts w:ascii="Arial" w:hAnsi="Arial" w:cs="Arial" w:hint="eastAsia"/>
          <w:color w:val="000000"/>
          <w:sz w:val="24"/>
          <w:szCs w:val="24"/>
        </w:rPr>
        <w:t>, was</w:t>
      </w:r>
      <w:r w:rsidRPr="006C4097">
        <w:rPr>
          <w:rFonts w:ascii="Arial" w:hAnsi="Arial" w:cs="Arial"/>
          <w:color w:val="000000"/>
          <w:sz w:val="24"/>
          <w:szCs w:val="24"/>
        </w:rPr>
        <w:t xml:space="preserve"> designed and synthesized by chemists in </w:t>
      </w:r>
      <w:r w:rsidRPr="006C4097">
        <w:rPr>
          <w:rFonts w:ascii="Arial" w:hAnsi="Arial" w:cs="Arial" w:hint="eastAsia"/>
          <w:color w:val="000000"/>
          <w:sz w:val="24"/>
          <w:szCs w:val="24"/>
        </w:rPr>
        <w:t>our</w:t>
      </w:r>
      <w:r w:rsidRPr="006C4097">
        <w:rPr>
          <w:rFonts w:ascii="Arial" w:hAnsi="Arial" w:cs="Arial"/>
          <w:color w:val="000000"/>
          <w:sz w:val="24"/>
          <w:szCs w:val="24"/>
        </w:rPr>
        <w:t xml:space="preserve"> group </w:t>
      </w:r>
      <w:r w:rsidRPr="006C4097">
        <w:rPr>
          <w:rFonts w:ascii="Arial" w:hAnsi="Arial" w:cs="Arial" w:hint="eastAsia"/>
          <w:color w:val="000000"/>
          <w:sz w:val="24"/>
          <w:szCs w:val="24"/>
        </w:rPr>
        <w:t>based on the parent structure</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6-substituted indole-3-glyoxylamides,</w:t>
      </w:r>
      <w:r w:rsidRPr="006C4097">
        <w:rPr>
          <w:rFonts w:ascii="Arial" w:hAnsi="Arial" w:cs="Arial" w:hint="eastAsia"/>
          <w:color w:val="000000"/>
          <w:sz w:val="24"/>
          <w:szCs w:val="24"/>
        </w:rPr>
        <w:t xml:space="preserve"> and </w:t>
      </w:r>
      <w:r w:rsidRPr="006C4097">
        <w:rPr>
          <w:rFonts w:ascii="Arial" w:hAnsi="Arial" w:cs="Arial"/>
          <w:color w:val="000000"/>
          <w:sz w:val="24"/>
          <w:szCs w:val="24"/>
        </w:rPr>
        <w:t>the</w:t>
      </w:r>
      <w:r w:rsidRPr="006C4097">
        <w:rPr>
          <w:rFonts w:ascii="Arial" w:hAnsi="Arial" w:cs="Arial" w:hint="eastAsia"/>
          <w:color w:val="000000"/>
          <w:sz w:val="24"/>
          <w:szCs w:val="24"/>
        </w:rPr>
        <w:t xml:space="preserve"> thiol group on the phenyl group was used to couple with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quantum dots </w:t>
      </w:r>
      <w:r w:rsidRPr="006C4097">
        <w:rPr>
          <w:rFonts w:ascii="Arial" w:hAnsi="Arial" w:cs="Arial"/>
          <w:color w:val="000000"/>
          <w:sz w:val="24"/>
          <w:szCs w:val="24"/>
        </w:rPr>
        <w:t xml:space="preserve">(QDs) modified with </w:t>
      </w:r>
      <w:r w:rsidRPr="006C4097">
        <w:rPr>
          <w:rFonts w:ascii="Arial" w:hAnsi="Arial" w:cs="Arial" w:hint="eastAsia"/>
          <w:color w:val="000000"/>
          <w:sz w:val="24"/>
          <w:szCs w:val="24"/>
        </w:rPr>
        <w:t>maleimide group</w:t>
      </w:r>
      <w:r w:rsidRPr="006C4097">
        <w:rPr>
          <w:rFonts w:ascii="Arial" w:hAnsi="Arial" w:cs="Arial"/>
          <w:color w:val="000000"/>
          <w:sz w:val="24"/>
          <w:szCs w:val="24"/>
        </w:rPr>
        <w:t xml:space="preserve"> via covalent bonds</w:t>
      </w:r>
      <w:r w:rsidRPr="006C4097">
        <w:rPr>
          <w:rFonts w:ascii="Arial" w:hAnsi="Arial" w:cs="Arial" w:hint="eastAsia"/>
          <w:color w:val="000000"/>
          <w:sz w:val="24"/>
          <w:szCs w:val="24"/>
        </w:rPr>
        <w:t>.</w:t>
      </w:r>
      <w:r w:rsidRPr="006C4097">
        <w:rPr>
          <w:rFonts w:ascii="Arial" w:hAnsi="Arial" w:cs="Arial"/>
          <w:color w:val="000000"/>
          <w:sz w:val="24"/>
          <w:szCs w:val="24"/>
        </w:rPr>
        <w:t xml:space="preserve"> QD have many unique advantages including natural fluorescent, high loading capacities and stable. They can be used as an imaging tool for real-time tracking the location of the drug action.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pStyle w:val="a7"/>
        <w:spacing w:line="480" w:lineRule="auto"/>
        <w:ind w:firstLineChars="0" w:firstLine="0"/>
        <w:rPr>
          <w:rFonts w:ascii="Arial" w:hAnsi="Arial" w:cs="Arial"/>
          <w:color w:val="000000"/>
          <w:sz w:val="24"/>
          <w:szCs w:val="24"/>
        </w:rPr>
      </w:pPr>
      <w:r w:rsidRPr="006C4097">
        <w:rPr>
          <w:rFonts w:ascii="Arial" w:hAnsi="Arial" w:cs="Arial"/>
          <w:color w:val="000000"/>
          <w:sz w:val="24"/>
          <w:szCs w:val="24"/>
        </w:rPr>
        <w:t>The loading efficiency of covalent and non-covalent bonding of drug to DDSs and their effects upon anti-prion activities are compared. The evaluation of each DDS is detailed in the following chapters.</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br w:type="page"/>
      </w:r>
    </w:p>
    <w:p w:rsidR="00087C46" w:rsidRPr="006C4097" w:rsidRDefault="00087C46" w:rsidP="008478FE">
      <w:pPr>
        <w:pStyle w:val="1"/>
      </w:pPr>
      <w:bookmarkStart w:id="96" w:name="_Toc382887961"/>
      <w:r w:rsidRPr="006C4097">
        <w:rPr>
          <w:rFonts w:hint="eastAsia"/>
        </w:rPr>
        <w:lastRenderedPageBreak/>
        <w:t>Part</w:t>
      </w:r>
      <w:r w:rsidR="008478FE" w:rsidRPr="006C4097">
        <w:rPr>
          <w:rFonts w:asciiTheme="majorEastAsia" w:hAnsiTheme="majorEastAsia" w:hint="eastAsia"/>
        </w:rPr>
        <w:t>Ⅲ</w:t>
      </w:r>
      <w:r w:rsidRPr="006C4097">
        <w:rPr>
          <w:u w:val="single"/>
        </w:rPr>
        <w:t xml:space="preserve">Chapter </w:t>
      </w:r>
      <w:r w:rsidRPr="006C4097">
        <w:rPr>
          <w:rFonts w:hint="eastAsia"/>
          <w:u w:val="single"/>
        </w:rPr>
        <w:t>1</w:t>
      </w:r>
      <w:r w:rsidRPr="006C4097">
        <w:rPr>
          <w:u w:val="single"/>
        </w:rPr>
        <w:t xml:space="preserve"> Hyperbranched </w:t>
      </w:r>
      <w:r w:rsidRPr="006C4097">
        <w:rPr>
          <w:rFonts w:hint="eastAsia"/>
          <w:u w:val="single"/>
        </w:rPr>
        <w:t>P</w:t>
      </w:r>
      <w:r w:rsidRPr="006C4097">
        <w:rPr>
          <w:u w:val="single"/>
        </w:rPr>
        <w:t>olymer</w:t>
      </w:r>
      <w:r w:rsidR="001953D0" w:rsidRPr="006C4097">
        <w:rPr>
          <w:rFonts w:hint="eastAsia"/>
          <w:u w:val="single"/>
          <w:lang w:eastAsia="zh-CN"/>
        </w:rPr>
        <w:t>s</w:t>
      </w:r>
      <w:r w:rsidRPr="006C4097">
        <w:rPr>
          <w:rFonts w:hint="eastAsia"/>
          <w:u w:val="single"/>
        </w:rPr>
        <w:t xml:space="preserve"> </w:t>
      </w:r>
      <w:r w:rsidRPr="006C4097">
        <w:rPr>
          <w:u w:val="single"/>
        </w:rPr>
        <w:t>as Delivery Systems for Hydrophobic Anti-prion Compounds</w:t>
      </w:r>
      <w:bookmarkEnd w:id="96"/>
    </w:p>
    <w:p w:rsidR="00087C46" w:rsidRPr="006C4097" w:rsidRDefault="00087C46" w:rsidP="00087C46">
      <w:pPr>
        <w:spacing w:line="480" w:lineRule="auto"/>
        <w:rPr>
          <w:rFonts w:ascii="Arial" w:hAnsi="Arial" w:cs="Arial"/>
          <w:b/>
          <w:sz w:val="44"/>
        </w:rPr>
      </w:pPr>
    </w:p>
    <w:p w:rsidR="00087C46" w:rsidRPr="006C4097" w:rsidRDefault="00087C46" w:rsidP="00AB3EFE">
      <w:pPr>
        <w:pStyle w:val="a7"/>
        <w:spacing w:line="480" w:lineRule="auto"/>
        <w:ind w:firstLineChars="0" w:firstLine="0"/>
        <w:outlineLvl w:val="1"/>
        <w:rPr>
          <w:sz w:val="28"/>
          <w:szCs w:val="28"/>
        </w:rPr>
      </w:pPr>
      <w:bookmarkStart w:id="97" w:name="_Toc382887962"/>
      <w:r w:rsidRPr="006C4097">
        <w:rPr>
          <w:rFonts w:ascii="Arial" w:hAnsi="Arial" w:cs="Arial" w:hint="eastAsia"/>
          <w:b/>
          <w:sz w:val="28"/>
          <w:szCs w:val="28"/>
        </w:rPr>
        <w:t>1. Introduction</w:t>
      </w:r>
      <w:bookmarkEnd w:id="97"/>
    </w:p>
    <w:p w:rsidR="00087C46" w:rsidRPr="006C4097" w:rsidRDefault="00087C46" w:rsidP="008478FE">
      <w:pPr>
        <w:pStyle w:val="a7"/>
        <w:spacing w:line="480" w:lineRule="auto"/>
        <w:ind w:firstLineChars="0" w:firstLine="0"/>
        <w:rPr>
          <w:rFonts w:ascii="Arial" w:hAnsi="Arial" w:cs="Arial"/>
          <w:color w:val="000000"/>
          <w:sz w:val="24"/>
          <w:szCs w:val="24"/>
        </w:rPr>
      </w:pPr>
      <w:r w:rsidRPr="006C4097">
        <w:rPr>
          <w:rFonts w:ascii="Arial" w:hAnsi="Arial" w:cs="Arial"/>
          <w:color w:val="000000"/>
          <w:sz w:val="24"/>
          <w:szCs w:val="24"/>
        </w:rPr>
        <w:t>A</w:t>
      </w:r>
      <w:r w:rsidRPr="006C4097">
        <w:rPr>
          <w:rFonts w:ascii="Arial" w:hAnsi="Arial" w:cs="Arial" w:hint="eastAsia"/>
          <w:color w:val="000000"/>
          <w:sz w:val="24"/>
          <w:szCs w:val="24"/>
        </w:rPr>
        <w:t xml:space="preserve"> h</w:t>
      </w:r>
      <w:r w:rsidRPr="006C4097">
        <w:rPr>
          <w:rFonts w:ascii="Arial" w:hAnsi="Arial" w:cs="Arial"/>
          <w:color w:val="000000"/>
          <w:sz w:val="24"/>
          <w:szCs w:val="24"/>
        </w:rPr>
        <w:t>yperbranched polymer</w:t>
      </w:r>
      <w:r w:rsidRPr="006C4097">
        <w:rPr>
          <w:rFonts w:ascii="Arial" w:hAnsi="Arial" w:cs="Arial" w:hint="eastAsia"/>
          <w:color w:val="000000"/>
          <w:sz w:val="24"/>
          <w:szCs w:val="24"/>
        </w:rPr>
        <w:t xml:space="preserve"> (HBP) </w:t>
      </w:r>
      <w:r w:rsidRPr="006C4097">
        <w:rPr>
          <w:rFonts w:ascii="Arial" w:hAnsi="Arial" w:cs="Arial"/>
          <w:color w:val="000000"/>
          <w:sz w:val="24"/>
          <w:szCs w:val="24"/>
        </w:rPr>
        <w:t xml:space="preserve">was used as a carrier for this compound to </w:t>
      </w:r>
      <w:r w:rsidRPr="006C4097">
        <w:rPr>
          <w:rFonts w:ascii="Arial" w:hAnsi="Arial" w:cs="Arial" w:hint="eastAsia"/>
          <w:color w:val="000000"/>
          <w:sz w:val="24"/>
          <w:szCs w:val="24"/>
        </w:rPr>
        <w:t>increase the water solubility of t</w:t>
      </w:r>
      <w:r w:rsidRPr="006C4097">
        <w:rPr>
          <w:rFonts w:ascii="Arial" w:hAnsi="Arial" w:cs="Arial"/>
          <w:color w:val="000000"/>
          <w:sz w:val="24"/>
          <w:szCs w:val="24"/>
        </w:rPr>
        <w:t>he anti-prion compound 3001126.</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It was hoping that </w:t>
      </w:r>
      <w:r w:rsidRPr="006C4097">
        <w:rPr>
          <w:rFonts w:ascii="Arial" w:hAnsi="Arial" w:cs="Arial" w:hint="eastAsia"/>
          <w:color w:val="000000"/>
          <w:sz w:val="24"/>
          <w:szCs w:val="24"/>
        </w:rPr>
        <w:t xml:space="preserve">3001126 (Figure </w:t>
      </w:r>
      <w:r w:rsidR="00437C74" w:rsidRPr="006C4097">
        <w:rPr>
          <w:rFonts w:ascii="Arial" w:hAnsi="Arial" w:cs="Arial" w:hint="eastAsia"/>
          <w:color w:val="000000"/>
          <w:sz w:val="24"/>
          <w:szCs w:val="24"/>
        </w:rPr>
        <w:t>22</w:t>
      </w:r>
      <w:r w:rsidRPr="006C4097">
        <w:rPr>
          <w:rFonts w:ascii="Arial" w:hAnsi="Arial" w:cs="Arial" w:hint="eastAsia"/>
          <w:color w:val="000000"/>
          <w:sz w:val="24"/>
          <w:szCs w:val="24"/>
        </w:rPr>
        <w:t xml:space="preserve">) </w:t>
      </w:r>
      <w:r w:rsidRPr="006C4097">
        <w:rPr>
          <w:rFonts w:ascii="Arial" w:hAnsi="Arial" w:cs="Arial"/>
          <w:color w:val="000000"/>
          <w:sz w:val="24"/>
          <w:szCs w:val="24"/>
        </w:rPr>
        <w:t>can be</w:t>
      </w:r>
      <w:r w:rsidRPr="006C4097">
        <w:rPr>
          <w:rFonts w:ascii="Arial" w:hAnsi="Arial" w:cs="Arial" w:hint="eastAsia"/>
          <w:color w:val="000000"/>
          <w:sz w:val="24"/>
          <w:szCs w:val="24"/>
        </w:rPr>
        <w:t xml:space="preserve"> load </w:t>
      </w:r>
      <w:r w:rsidRPr="006C4097">
        <w:rPr>
          <w:rFonts w:ascii="Arial" w:hAnsi="Arial" w:cs="Arial"/>
          <w:color w:val="000000"/>
          <w:sz w:val="24"/>
          <w:szCs w:val="24"/>
        </w:rPr>
        <w:t>on</w:t>
      </w:r>
      <w:r w:rsidRPr="006C4097">
        <w:rPr>
          <w:rFonts w:ascii="Arial" w:hAnsi="Arial" w:cs="Arial" w:hint="eastAsia"/>
          <w:color w:val="000000"/>
          <w:sz w:val="24"/>
          <w:szCs w:val="24"/>
        </w:rPr>
        <w:t xml:space="preserve">to </w:t>
      </w:r>
      <w:r w:rsidRPr="006C4097">
        <w:rPr>
          <w:rFonts w:ascii="Arial" w:hAnsi="Arial" w:cs="Arial"/>
          <w:color w:val="000000"/>
          <w:sz w:val="24"/>
          <w:szCs w:val="24"/>
        </w:rPr>
        <w:t xml:space="preserve">the </w:t>
      </w:r>
      <w:r w:rsidRPr="006C4097">
        <w:rPr>
          <w:rFonts w:ascii="Arial" w:hAnsi="Arial" w:cs="Arial" w:hint="eastAsia"/>
          <w:color w:val="000000"/>
          <w:sz w:val="24"/>
          <w:szCs w:val="24"/>
        </w:rPr>
        <w:t>hydrophobic pocket</w:t>
      </w:r>
      <w:r w:rsidRPr="006C4097">
        <w:rPr>
          <w:rFonts w:ascii="Arial" w:hAnsi="Arial" w:cs="Arial"/>
          <w:color w:val="000000"/>
          <w:sz w:val="24"/>
          <w:szCs w:val="24"/>
        </w:rPr>
        <w:t>/part</w:t>
      </w:r>
      <w:r w:rsidRPr="006C4097">
        <w:rPr>
          <w:rFonts w:ascii="Arial" w:hAnsi="Arial" w:cs="Arial" w:hint="eastAsia"/>
          <w:color w:val="000000"/>
          <w:sz w:val="24"/>
          <w:szCs w:val="24"/>
        </w:rPr>
        <w:t xml:space="preserve"> of HBP. </w:t>
      </w:r>
      <w:r w:rsidRPr="006C4097">
        <w:rPr>
          <w:rFonts w:ascii="Arial" w:hAnsi="Arial" w:cs="Arial"/>
          <w:color w:val="000000"/>
          <w:sz w:val="24"/>
          <w:szCs w:val="24"/>
        </w:rPr>
        <w:t>It was also hoped that the</w:t>
      </w:r>
      <w:r w:rsidRPr="006C4097">
        <w:rPr>
          <w:rFonts w:ascii="Arial" w:hAnsi="Arial" w:cs="Arial" w:hint="eastAsia"/>
          <w:color w:val="000000"/>
          <w:sz w:val="24"/>
          <w:szCs w:val="24"/>
        </w:rPr>
        <w:t xml:space="preserve"> surface of</w:t>
      </w:r>
      <w:r w:rsidRPr="006C4097">
        <w:rPr>
          <w:rFonts w:ascii="Arial" w:hAnsi="Arial" w:cs="Arial"/>
          <w:color w:val="000000"/>
          <w:sz w:val="24"/>
          <w:szCs w:val="24"/>
        </w:rPr>
        <w:t xml:space="preserve"> the HBP</w:t>
      </w:r>
      <w:r w:rsidRPr="006C4097">
        <w:rPr>
          <w:rFonts w:ascii="Arial" w:hAnsi="Arial" w:cs="Arial" w:hint="eastAsia"/>
          <w:color w:val="000000"/>
          <w:sz w:val="24"/>
          <w:szCs w:val="24"/>
        </w:rPr>
        <w:t xml:space="preserve"> can be modified </w:t>
      </w:r>
      <w:r w:rsidRPr="006C4097">
        <w:rPr>
          <w:rFonts w:ascii="Arial" w:hAnsi="Arial" w:cs="Arial"/>
          <w:color w:val="000000"/>
          <w:sz w:val="24"/>
          <w:szCs w:val="24"/>
        </w:rPr>
        <w:t xml:space="preserve">with </w:t>
      </w:r>
      <w:r w:rsidRPr="006C4097">
        <w:rPr>
          <w:rFonts w:ascii="Arial" w:hAnsi="Arial" w:cs="Arial" w:hint="eastAsia"/>
          <w:color w:val="000000"/>
          <w:sz w:val="24"/>
          <w:szCs w:val="24"/>
        </w:rPr>
        <w:t xml:space="preserve">CNS </w:t>
      </w:r>
      <w:r w:rsidRPr="006C4097">
        <w:rPr>
          <w:rFonts w:ascii="Arial" w:hAnsi="Arial" w:cs="Arial"/>
          <w:color w:val="000000"/>
          <w:sz w:val="24"/>
          <w:szCs w:val="24"/>
        </w:rPr>
        <w:t>ligand at a later stage if needed so that</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compound can be specifically delivered to the brain </w:t>
      </w:r>
      <w:r w:rsidRPr="006C4097">
        <w:rPr>
          <w:rFonts w:ascii="Arial" w:hAnsi="Arial" w:cs="Arial" w:hint="eastAsia"/>
          <w:color w:val="000000"/>
          <w:sz w:val="24"/>
          <w:szCs w:val="24"/>
        </w:rPr>
        <w:t>in vivo</w:t>
      </w:r>
      <w:r w:rsidRPr="006C4097">
        <w:rPr>
          <w:rFonts w:ascii="Arial" w:hAnsi="Arial" w:cs="Arial"/>
          <w:color w:val="000000"/>
          <w:sz w:val="24"/>
          <w:szCs w:val="24"/>
        </w:rPr>
        <w:t>. The cell line assay discussed in Part II was used to evaluate th</w:t>
      </w:r>
      <w:r w:rsidRPr="006C4097">
        <w:rPr>
          <w:rFonts w:ascii="Arial" w:hAnsi="Arial" w:cs="Arial" w:hint="eastAsia"/>
          <w:color w:val="000000"/>
          <w:sz w:val="24"/>
          <w:szCs w:val="24"/>
        </w:rPr>
        <w:t>is</w:t>
      </w:r>
      <w:r w:rsidRPr="006C4097">
        <w:rPr>
          <w:rFonts w:ascii="Arial" w:hAnsi="Arial" w:cs="Arial"/>
          <w:color w:val="000000"/>
          <w:sz w:val="24"/>
          <w:szCs w:val="24"/>
        </w:rPr>
        <w:t xml:space="preserve"> delivery system. </w:t>
      </w:r>
    </w:p>
    <w:p w:rsidR="00087C46" w:rsidRPr="006C4097" w:rsidRDefault="00087C46" w:rsidP="008478FE">
      <w:pPr>
        <w:rPr>
          <w:rFonts w:ascii="Arial" w:hAnsi="Arial" w:cs="Arial"/>
          <w:color w:val="FF0000"/>
          <w:sz w:val="24"/>
          <w:szCs w:val="24"/>
        </w:rPr>
      </w:pPr>
    </w:p>
    <w:p w:rsidR="00087C46" w:rsidRPr="006C4097" w:rsidRDefault="00087C46" w:rsidP="008478FE">
      <w:pPr>
        <w:pStyle w:val="a7"/>
        <w:spacing w:line="480" w:lineRule="auto"/>
        <w:ind w:firstLineChars="0" w:firstLine="0"/>
        <w:rPr>
          <w:rFonts w:ascii="Arial" w:hAnsi="Arial" w:cs="Arial"/>
          <w:color w:val="000000"/>
          <w:sz w:val="24"/>
          <w:szCs w:val="24"/>
        </w:rPr>
      </w:pPr>
      <w:r w:rsidRPr="006C4097">
        <w:rPr>
          <w:rFonts w:ascii="Arial" w:hAnsi="Arial" w:cs="Arial" w:hint="eastAsia"/>
          <w:color w:val="000000"/>
          <w:sz w:val="24"/>
          <w:szCs w:val="24"/>
        </w:rPr>
        <w:t xml:space="preserve">HBP is a randomly </w:t>
      </w:r>
      <w:r w:rsidRPr="006C4097">
        <w:rPr>
          <w:rFonts w:ascii="Arial" w:hAnsi="Arial" w:cs="Arial"/>
          <w:color w:val="000000"/>
          <w:sz w:val="24"/>
          <w:szCs w:val="24"/>
        </w:rPr>
        <w:t>branched</w:t>
      </w:r>
      <w:r w:rsidRPr="006C4097">
        <w:rPr>
          <w:rFonts w:ascii="Arial" w:hAnsi="Arial" w:cs="Arial" w:hint="eastAsia"/>
          <w:color w:val="000000"/>
          <w:sz w:val="24"/>
          <w:szCs w:val="24"/>
        </w:rPr>
        <w:t xml:space="preserve"> </w:t>
      </w:r>
      <w:r w:rsidRPr="006C4097">
        <w:rPr>
          <w:rFonts w:ascii="Arial" w:hAnsi="Arial" w:cs="Arial"/>
          <w:color w:val="000000"/>
          <w:sz w:val="24"/>
          <w:szCs w:val="24"/>
        </w:rPr>
        <w:t>polymer</w:t>
      </w:r>
      <w:r w:rsidRPr="006C4097">
        <w:rPr>
          <w:rFonts w:ascii="Arial" w:hAnsi="Arial" w:cs="Arial" w:hint="eastAsia"/>
          <w:color w:val="000000"/>
          <w:sz w:val="24"/>
          <w:szCs w:val="24"/>
        </w:rPr>
        <w:t xml:space="preserve"> which is less symmetrical than the structure of dendrimer but</w:t>
      </w:r>
      <w:r w:rsidRPr="006C4097">
        <w:rPr>
          <w:rFonts w:ascii="Arial" w:hAnsi="Arial" w:cs="Arial"/>
          <w:color w:val="000000"/>
          <w:sz w:val="24"/>
          <w:szCs w:val="24"/>
        </w:rPr>
        <w:t xml:space="preserve"> its synthesis is</w:t>
      </w:r>
      <w:r w:rsidRPr="006C4097">
        <w:rPr>
          <w:rFonts w:ascii="Arial" w:hAnsi="Arial" w:cs="Arial" w:hint="eastAsia"/>
          <w:color w:val="000000"/>
          <w:sz w:val="24"/>
          <w:szCs w:val="24"/>
        </w:rPr>
        <w:t xml:space="preserve"> more cost-effective</w:t>
      </w:r>
      <w:r w:rsidRPr="006C4097">
        <w:rPr>
          <w:rFonts w:ascii="Arial" w:hAnsi="Arial" w:cs="Arial"/>
          <w:color w:val="000000"/>
          <w:sz w:val="24"/>
          <w:szCs w:val="24"/>
        </w:rPr>
        <w:t>.</w:t>
      </w:r>
      <w:hyperlink w:anchor="_ENREF_93" w:tooltip="Irfan, 2010 #493"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Irfan&lt;/Author&gt;&lt;Year&gt;2010&lt;/Year&gt;&lt;RecNum&gt;493&lt;/RecNum&gt;&lt;DisplayText&gt;&lt;style face="superscript"&gt;87&lt;/style&gt;&lt;/DisplayText&gt;&lt;record&gt;&lt;rec-number&gt;493&lt;/rec-number&gt;&lt;foreign-keys&gt;&lt;key app="EN" db-id="25dxrx9vzdxd0le9ztl5wrxbssasvpps055w"&gt;493&lt;/key&gt;&lt;/foreign-keys&gt;&lt;ref-type name="Journal Article"&gt;17&lt;/ref-type&gt;&lt;contributors&gt;&lt;authors&gt;&lt;author&gt;Irfan, Muhammad&lt;/author&gt;&lt;author&gt;Seiler, Matthias&lt;/author&gt;&lt;/authors&gt;&lt;/contributors&gt;&lt;titles&gt;&lt;title&gt;Encapsulation Using Hyperbranched Polymers: From Research and Technologies to Emerging Applications&lt;/title&gt;&lt;secondary-title&gt;Industrial &amp;amp; Engineering Chemistry Research&lt;/secondary-title&gt;&lt;/titles&gt;&lt;periodical&gt;&lt;full-title&gt;Industrial &amp;amp; Engineering Chemistry Research&lt;/full-title&gt;&lt;/periodical&gt;&lt;pages&gt;1169-1196&lt;/pages&gt;&lt;volume&gt;49&lt;/volume&gt;&lt;number&gt;3&lt;/number&gt;&lt;dates&gt;&lt;year&gt;2010&lt;/year&gt;&lt;pub-dates&gt;&lt;date&gt;2010/02/03&lt;/date&gt;&lt;/pub-dates&gt;&lt;/dates&gt;&lt;publisher&gt;American Chemical Society&lt;/publisher&gt;&lt;isbn&gt;0888-5885&lt;/isbn&gt;&lt;urls&gt;&lt;related-urls&gt;&lt;url&gt;http://dx.doi.org/10.1021/ie900216r&lt;/url&gt;&lt;url&gt;http://pubs.acs.org/doi/pdfplus/10.1021/ie900216r&lt;/url&gt;&lt;/related-urls&gt;&lt;/urls&gt;&lt;electronic-resource-num&gt;10.1021/ie900216r&lt;/electronic-resource-num&gt;&lt;access-date&gt;2013/07/26&lt;/access-dat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8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It </w:t>
      </w:r>
      <w:r w:rsidRPr="006C4097">
        <w:rPr>
          <w:rFonts w:ascii="Arial" w:hAnsi="Arial" w:cs="Arial"/>
          <w:color w:val="000000"/>
          <w:sz w:val="24"/>
          <w:szCs w:val="24"/>
        </w:rPr>
        <w:t>has been used</w:t>
      </w:r>
      <w:r w:rsidRPr="006C4097">
        <w:rPr>
          <w:rFonts w:ascii="Arial" w:hAnsi="Arial" w:cs="Arial" w:hint="eastAsia"/>
          <w:color w:val="000000"/>
          <w:sz w:val="24"/>
          <w:szCs w:val="24"/>
        </w:rPr>
        <w:t xml:space="preserve"> as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DDS for controlled drug release </w:t>
      </w:r>
      <w:r w:rsidRPr="006C4097">
        <w:rPr>
          <w:rFonts w:ascii="Arial" w:hAnsi="Arial" w:cs="Arial" w:hint="eastAsia"/>
          <w:i/>
          <w:color w:val="000000"/>
          <w:sz w:val="24"/>
          <w:szCs w:val="24"/>
        </w:rPr>
        <w:t>in vitro</w:t>
      </w:r>
      <w:r w:rsidRPr="006C4097">
        <w:rPr>
          <w:rFonts w:ascii="Arial" w:hAnsi="Arial" w:cs="Arial" w:hint="eastAsia"/>
          <w:color w:val="000000"/>
          <w:sz w:val="24"/>
          <w:szCs w:val="24"/>
        </w:rPr>
        <w:t xml:space="preserve"> and</w:t>
      </w:r>
      <w:r w:rsidRPr="006C4097">
        <w:rPr>
          <w:rFonts w:ascii="Arial" w:hAnsi="Arial" w:cs="Arial" w:hint="eastAsia"/>
          <w:i/>
          <w:color w:val="000000"/>
          <w:sz w:val="24"/>
          <w:szCs w:val="24"/>
        </w:rPr>
        <w:t xml:space="preserve"> in vivo</w:t>
      </w:r>
      <w:r w:rsidRPr="006C4097">
        <w:rPr>
          <w:rFonts w:ascii="Arial" w:hAnsi="Arial" w:cs="Arial" w:hint="eastAsia"/>
          <w:color w:val="000000"/>
          <w:sz w:val="24"/>
          <w:szCs w:val="24"/>
        </w:rPr>
        <w:t>.  A</w:t>
      </w:r>
      <w:r w:rsidRPr="006C4097">
        <w:rPr>
          <w:rFonts w:ascii="Arial" w:hAnsi="Arial" w:cs="Arial"/>
          <w:color w:val="000000"/>
          <w:sz w:val="24"/>
          <w:szCs w:val="24"/>
        </w:rPr>
        <w:t xml:space="preserve">mphiphilic hyperbranched core−shell polymers </w:t>
      </w:r>
      <w:r w:rsidRPr="006C4097">
        <w:rPr>
          <w:rFonts w:ascii="Arial" w:hAnsi="Arial" w:cs="Arial" w:hint="eastAsia"/>
          <w:color w:val="000000"/>
          <w:sz w:val="24"/>
          <w:szCs w:val="24"/>
        </w:rPr>
        <w:t>decorated with</w:t>
      </w:r>
      <w:r w:rsidRPr="006C4097">
        <w:rPr>
          <w:rFonts w:ascii="Arial" w:hAnsi="Arial" w:cs="Arial"/>
          <w:color w:val="000000"/>
          <w:sz w:val="24"/>
          <w:szCs w:val="24"/>
        </w:rPr>
        <w:t xml:space="preserve"> folate moieties </w:t>
      </w:r>
      <w:r w:rsidRPr="006C4097">
        <w:rPr>
          <w:rFonts w:ascii="Arial" w:hAnsi="Arial" w:cs="Arial" w:hint="eastAsia"/>
          <w:color w:val="000000"/>
          <w:sz w:val="24"/>
          <w:szCs w:val="24"/>
        </w:rPr>
        <w:t xml:space="preserve">were achieved </w:t>
      </w:r>
      <w:r w:rsidRPr="006C4097">
        <w:rPr>
          <w:rFonts w:ascii="Arial" w:hAnsi="Arial" w:cs="Arial"/>
          <w:color w:val="000000"/>
          <w:sz w:val="24"/>
          <w:szCs w:val="24"/>
        </w:rPr>
        <w:t xml:space="preserve">for </w:t>
      </w:r>
      <w:r w:rsidRPr="006C4097">
        <w:rPr>
          <w:rFonts w:ascii="Arial" w:hAnsi="Arial" w:cs="Arial" w:hint="eastAsia"/>
          <w:color w:val="000000"/>
          <w:sz w:val="24"/>
          <w:szCs w:val="24"/>
        </w:rPr>
        <w:t>tumor cell targeting.</w:t>
      </w:r>
      <w:hyperlink w:anchor="_ENREF_97" w:tooltip="Chen, 2008 #31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hen&lt;/Author&gt;&lt;Year&gt;2008&lt;/Year&gt;&lt;RecNum&gt;568&lt;/RecNum&gt;&lt;DisplayText&gt;&lt;style face="superscript"&gt;91&lt;/style&gt;&lt;/DisplayText&gt;&lt;record&gt;&lt;rec-number&gt;568&lt;/rec-number&gt;&lt;foreign-keys&gt;&lt;key app="EN" db-id="25dxrx9vzdxd0le9ztl5wrxbssasvpps055w"&gt;568&lt;/key&gt;&lt;/foreign-keys&gt;&lt;ref-type name="Journal Article"&gt;17&lt;/ref-type&gt;&lt;contributors&gt;&lt;authors&gt;&lt;author&gt;Chen, Si&lt;/author&gt;&lt;author&gt;Zhang, Xian-Zheng&lt;/author&gt;&lt;author&gt;Cheng, Si-Xue&lt;/author&gt;&lt;author&gt;Zhuo, Ren-Xi&lt;/author&gt;&lt;author&gt;Gu, Zhong-Wei&lt;/author&gt;&lt;/authors&gt;&lt;/contributors&gt;&lt;titles&gt;&lt;title&gt;Functionalized Amphiphilic Hyperbranched Polymers for Targeted Drug Delivery&lt;/title&gt;&lt;secondary-title&gt;Biomacromolecules&lt;/secondary-title&gt;&lt;/titles&gt;&lt;periodical&gt;&lt;full-title&gt;Biomacromolecules&lt;/full-title&gt;&lt;/periodical&gt;&lt;pages&gt;2578-2585&lt;/pages&gt;&lt;volume&gt;9&lt;/volume&gt;&lt;number&gt;10&lt;/number&gt;&lt;dates&gt;&lt;year&gt;2008&lt;/year&gt;&lt;pub-dates&gt;&lt;date&gt;2008/10/13&lt;/date&gt;&lt;/pub-dates&gt;&lt;/dates&gt;&lt;publisher&gt;American Chemical Society&lt;/publisher&gt;&lt;isbn&gt;1525-7797&lt;/isbn&gt;&lt;urls&gt;&lt;related-urls&gt;&lt;url&gt;http://dx.doi.org/10.1021/bm800371n&lt;/url&gt;&lt;/related-urls&gt;&lt;/urls&gt;&lt;electronic-resource-num&gt;10.1021/bm800371n&lt;/electronic-resource-num&gt;&lt;access-date&gt;2013/09/11&lt;/access-dat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9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HBP conjugated with FITC-i</w:t>
      </w:r>
      <w:r w:rsidRPr="006C4097">
        <w:rPr>
          <w:rFonts w:ascii="Arial" w:hAnsi="Arial" w:cs="Arial"/>
          <w:color w:val="000000"/>
          <w:sz w:val="24"/>
          <w:szCs w:val="24"/>
        </w:rPr>
        <w:t>buprofen</w:t>
      </w:r>
      <w:r w:rsidRPr="006C4097">
        <w:rPr>
          <w:rFonts w:ascii="Arial" w:hAnsi="Arial" w:cs="Arial" w:hint="eastAsia"/>
          <w:color w:val="000000"/>
          <w:sz w:val="24"/>
          <w:szCs w:val="24"/>
        </w:rPr>
        <w:t xml:space="preserve"> molecules was able to </w:t>
      </w:r>
      <w:r w:rsidRPr="006C4097">
        <w:rPr>
          <w:rFonts w:ascii="Arial" w:hAnsi="Arial" w:cs="Arial"/>
          <w:color w:val="000000"/>
          <w:sz w:val="24"/>
          <w:szCs w:val="24"/>
        </w:rPr>
        <w:t>be taken up by</w:t>
      </w:r>
      <w:r w:rsidRPr="006C4097">
        <w:rPr>
          <w:rFonts w:ascii="Arial" w:hAnsi="Arial" w:cs="Arial" w:hint="eastAsia"/>
          <w:color w:val="000000"/>
          <w:sz w:val="24"/>
          <w:szCs w:val="24"/>
        </w:rPr>
        <w:t xml:space="preserve"> </w:t>
      </w:r>
      <w:r w:rsidRPr="006C4097">
        <w:rPr>
          <w:rFonts w:ascii="Arial" w:hAnsi="Arial" w:cs="Arial"/>
          <w:color w:val="000000"/>
          <w:sz w:val="24"/>
          <w:szCs w:val="24"/>
        </w:rPr>
        <w:t>lung epithelial</w:t>
      </w:r>
      <w:r w:rsidRPr="006C4097">
        <w:rPr>
          <w:rFonts w:ascii="Arial" w:hAnsi="Arial" w:cs="Arial" w:hint="eastAsia"/>
          <w:color w:val="000000"/>
          <w:sz w:val="24"/>
          <w:szCs w:val="24"/>
        </w:rPr>
        <w:t xml:space="preserve"> cells and deliver into</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w:t>
      </w:r>
      <w:r w:rsidRPr="006C4097">
        <w:rPr>
          <w:rFonts w:ascii="Arial" w:hAnsi="Arial" w:cs="Arial"/>
          <w:color w:val="000000"/>
          <w:sz w:val="24"/>
          <w:szCs w:val="24"/>
        </w:rPr>
        <w:t>cell cytosol</w:t>
      </w:r>
      <w:r w:rsidRPr="006C4097">
        <w:rPr>
          <w:rFonts w:ascii="Arial" w:hAnsi="Arial" w:cs="Arial" w:hint="eastAsia"/>
          <w:color w:val="000000"/>
          <w:sz w:val="24"/>
          <w:szCs w:val="24"/>
        </w:rPr>
        <w:t>.</w:t>
      </w:r>
      <w:hyperlink w:anchor="_ENREF_145" w:tooltip="Kolhe, 2004 #56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Kolhe&lt;/Author&gt;&lt;Year&gt;2004&lt;/Year&gt;&lt;RecNum&gt;569&lt;/RecNum&gt;&lt;DisplayText&gt;&lt;style face="superscript"&gt;133&lt;/style&gt;&lt;/DisplayText&gt;&lt;record&gt;&lt;rec-number&gt;569&lt;/rec-number&gt;&lt;foreign-keys&gt;&lt;key app="EN" db-id="25dxrx9vzdxd0le9ztl5wrxbssasvpps055w"&gt;569&lt;/key&gt;&lt;/foreign-keys&gt;&lt;ref-type name="Journal Article"&gt;17&lt;/ref-type&gt;&lt;contributors&gt;&lt;authors&gt;&lt;author&gt;Kolhe, P.&lt;/author&gt;&lt;author&gt;Khandare, J.&lt;/author&gt;&lt;author&gt;Pillai, O.&lt;/author&gt;&lt;author&gt;Kannan, S.&lt;/author&gt;&lt;author&gt;Lieh-Lai, M.&lt;/author&gt;&lt;author&gt;Kannan, R.&lt;/author&gt;&lt;/authors&gt;&lt;/contributors&gt;&lt;auth-address&gt;Department of Chemical Engineering and Material Science, and Biomedical Engineering, Wayne State University, Detroit, Michigan 48202, USA.&lt;/auth-address&gt;&lt;titles&gt;&lt;title&gt;Hyperbranched polymer-drug conjugates with high drug payload for enhanced cellular delivery&lt;/title&gt;&lt;secondary-title&gt;Pharm Res&lt;/secondary-title&gt;&lt;alt-title&gt;Pharmaceutical research&lt;/alt-title&gt;&lt;/titles&gt;&lt;alt-periodical&gt;&lt;full-title&gt;Pharmaceutical Research&lt;/full-title&gt;&lt;/alt-periodical&gt;&lt;pages&gt;2185-95&lt;/pages&gt;&lt;volume&gt;21&lt;/volume&gt;&lt;number&gt;12&lt;/number&gt;&lt;edition&gt;2005/01/15&lt;/edition&gt;&lt;keywords&gt;&lt;keyword&gt;Cell Line, Tumor&lt;/keyword&gt;&lt;keyword&gt;Cell Membrane/drug effects/metabolism&lt;/keyword&gt;&lt;keyword&gt;Drug Delivery Systems/ methods&lt;/keyword&gt;&lt;keyword&gt;Fluorescein-5-isothiocyanate/administration &amp;amp; dosage/pharmacokinetics&lt;/keyword&gt;&lt;keyword&gt;Glycerol/administration &amp;amp; dosage/chemical synthesis/pharmacokinetics&lt;/keyword&gt;&lt;keyword&gt;Humans&lt;/keyword&gt;&lt;keyword&gt;Pharmaceutical Preparations/ administration &amp;amp; dosage/metabolism&lt;/keyword&gt;&lt;keyword&gt;Polymers/ administration &amp;amp; dosage/chemical synthesis/chemistry/pharmacokinetics&lt;/keyword&gt;&lt;/keywords&gt;&lt;dates&gt;&lt;year&gt;2004&lt;/year&gt;&lt;pub-dates&gt;&lt;date&gt;Dec&lt;/date&gt;&lt;/pub-dates&gt;&lt;/dates&gt;&lt;isbn&gt;0724-8741 (Print)&amp;#xD;0724-8741 (Linking)&lt;/isbn&gt;&lt;accession-num&gt;15648249&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3</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r w:rsidRPr="006C4097">
        <w:rPr>
          <w:rFonts w:ascii="Arial" w:hAnsi="Arial" w:cs="Arial"/>
          <w:color w:val="000000"/>
          <w:sz w:val="24"/>
          <w:szCs w:val="24"/>
        </w:rPr>
        <w:t>Chlorambucil-loaded phospholipid analogous hyperbranched polymers</w:t>
      </w:r>
      <w:r w:rsidRPr="006C4097">
        <w:rPr>
          <w:rFonts w:ascii="Arial" w:hAnsi="Arial" w:cs="Arial" w:hint="eastAsia"/>
          <w:color w:val="000000"/>
          <w:sz w:val="24"/>
          <w:szCs w:val="24"/>
        </w:rPr>
        <w:t xml:space="preserve"> were applied to investigate</w:t>
      </w:r>
      <w:r w:rsidRPr="006C4097">
        <w:rPr>
          <w:rFonts w:ascii="Arial" w:hAnsi="Arial" w:cs="Arial"/>
          <w:color w:val="000000"/>
          <w:sz w:val="24"/>
          <w:szCs w:val="24"/>
        </w:rPr>
        <w:t xml:space="preserve"> a</w:t>
      </w:r>
      <w:r w:rsidRPr="006C4097">
        <w:rPr>
          <w:rFonts w:ascii="Arial" w:hAnsi="Arial" w:cs="Arial" w:hint="eastAsia"/>
          <w:color w:val="000000"/>
          <w:sz w:val="24"/>
          <w:szCs w:val="24"/>
        </w:rPr>
        <w:t xml:space="preserve"> </w:t>
      </w:r>
      <w:r w:rsidRPr="006C4097">
        <w:rPr>
          <w:rFonts w:ascii="Arial" w:hAnsi="Arial" w:cs="Arial"/>
          <w:color w:val="000000"/>
          <w:sz w:val="24"/>
          <w:szCs w:val="24"/>
        </w:rPr>
        <w:t>breast cancer cell line</w:t>
      </w:r>
      <w:r w:rsidRPr="006C4097">
        <w:rPr>
          <w:rFonts w:ascii="Arial" w:hAnsi="Arial" w:cs="Arial"/>
          <w:i/>
          <w:color w:val="000000"/>
          <w:sz w:val="24"/>
          <w:szCs w:val="24"/>
        </w:rPr>
        <w:t xml:space="preserve"> in vitro</w:t>
      </w:r>
      <w:r w:rsidRPr="006C4097">
        <w:rPr>
          <w:rFonts w:ascii="Arial" w:hAnsi="Arial" w:cs="Arial" w:hint="eastAsia"/>
          <w:color w:val="000000"/>
          <w:sz w:val="24"/>
          <w:szCs w:val="24"/>
        </w:rPr>
        <w:t xml:space="preserve"> and its I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was </w:t>
      </w:r>
      <w:r w:rsidRPr="006C4097">
        <w:rPr>
          <w:rFonts w:ascii="Arial" w:hAnsi="Arial" w:cs="Arial"/>
          <w:color w:val="000000"/>
          <w:sz w:val="24"/>
          <w:szCs w:val="24"/>
        </w:rPr>
        <w:t>5μg/mL</w:t>
      </w:r>
      <w:r w:rsidRPr="006C4097">
        <w:rPr>
          <w:rFonts w:ascii="Arial" w:hAnsi="Arial" w:cs="Arial" w:hint="eastAsia"/>
          <w:color w:val="000000"/>
          <w:sz w:val="24"/>
          <w:szCs w:val="24"/>
        </w:rPr>
        <w:t>.</w:t>
      </w:r>
      <w:hyperlink w:anchor="_ENREF_146" w:tooltip="Liu, 2010 #57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Liu&lt;/Author&gt;&lt;Year&gt;2010&lt;/Year&gt;&lt;RecNum&gt;570&lt;/RecNum&gt;&lt;DisplayText&gt;&lt;style face="superscript"&gt;134&lt;/style&gt;&lt;/DisplayText&gt;&lt;record&gt;&lt;rec-number&gt;570&lt;/rec-number&gt;&lt;foreign-keys&gt;&lt;key app="EN" db-id="25dxrx9vzdxd0le9ztl5wrxbssasvpps055w"&gt;570&lt;/key&gt;&lt;/foreign-keys&gt;&lt;ref-type name="Journal Article"&gt;17&lt;/ref-type&gt;&lt;contributors&gt;&lt;authors&gt;&lt;author&gt;Liu, Jinyao&lt;/author&gt;&lt;author&gt;Pang, Yan&lt;/author&gt;&lt;author&gt;Huang, Wei&lt;/author&gt;&lt;author&gt;Zhu, Xinyuan&lt;/author&gt;&lt;author&gt;Zhou, Yongfeng&lt;/author&gt;&lt;author&gt;Yan, Deyue&lt;/author&gt;&lt;/authors&gt;&lt;/contributors&gt;&lt;titles&gt;&lt;title&gt;Self-Assembly of phospholipid-analogous hyperbranched polymers nanomicelles for drug delivery&lt;/title&gt;&lt;secondary-title&gt;Biomaterials&lt;/secondary-title&gt;&lt;/titles&gt;&lt;periodical&gt;&lt;full-title&gt;Biomaterials&lt;/full-title&gt;&lt;/periodical&gt;&lt;pages&gt;1334-1341&lt;/pages&gt;&lt;volume&gt;31&lt;/volume&gt;&lt;number&gt;6&lt;/number&gt;&lt;keywords&gt;&lt;keyword&gt;Nanomicelles&lt;/keyword&gt;&lt;keyword&gt;Hyperbranched polyphosphate&lt;/keyword&gt;&lt;keyword&gt;Cytotoxicity&lt;/keyword&gt;&lt;keyword&gt;Cellular uptake&lt;/keyword&gt;&lt;keyword&gt;Drug delivery&lt;/keyword&gt;&lt;/keywords&gt;&lt;dates&gt;&lt;year&gt;2010&lt;/year&gt;&lt;/dates&gt;&lt;isbn&gt;0142-9612&lt;/isbn&gt;&lt;urls&gt;&lt;related-urls&gt;&lt;url&gt;http://www.sciencedirect.com/science/article/pii/S0142961209011089&lt;/url&gt;&lt;/related-urls&gt;&lt;/urls&gt;&lt;electronic-resource-num&gt;http://dx.doi.org/10.1016/j.biomaterials.2009.10.021&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4</w:t>
        </w:r>
        <w:r w:rsidR="00A9239B" w:rsidRPr="006C4097">
          <w:rPr>
            <w:rFonts w:ascii="Arial" w:hAnsi="Arial" w:cs="Arial"/>
            <w:color w:val="000000"/>
            <w:sz w:val="24"/>
            <w:szCs w:val="24"/>
          </w:rPr>
          <w:fldChar w:fldCharType="end"/>
        </w:r>
      </w:hyperlink>
      <w:r w:rsidRPr="006C4097">
        <w:rPr>
          <w:sz w:val="24"/>
          <w:szCs w:val="24"/>
        </w:rPr>
        <w:t xml:space="preserve"> </w:t>
      </w:r>
      <w:r w:rsidRPr="006C4097">
        <w:rPr>
          <w:rFonts w:ascii="Arial" w:hAnsi="Arial" w:cs="Arial" w:hint="eastAsia"/>
          <w:color w:val="000000"/>
          <w:sz w:val="24"/>
          <w:szCs w:val="24"/>
        </w:rPr>
        <w:t xml:space="preserve">An </w:t>
      </w:r>
      <w:r w:rsidRPr="006C4097">
        <w:rPr>
          <w:rFonts w:ascii="Arial" w:hAnsi="Arial" w:cs="Arial" w:hint="eastAsia"/>
          <w:i/>
          <w:color w:val="000000"/>
          <w:sz w:val="24"/>
          <w:szCs w:val="24"/>
        </w:rPr>
        <w:t>in vivo</w:t>
      </w:r>
      <w:r w:rsidRPr="006C4097">
        <w:rPr>
          <w:rFonts w:ascii="Arial" w:hAnsi="Arial" w:cs="Arial" w:hint="eastAsia"/>
          <w:color w:val="000000"/>
          <w:sz w:val="24"/>
          <w:szCs w:val="24"/>
        </w:rPr>
        <w:t xml:space="preserve"> model was practiced on mouse recently. H</w:t>
      </w:r>
      <w:r w:rsidRPr="006C4097">
        <w:rPr>
          <w:rFonts w:ascii="Arial" w:hAnsi="Arial" w:cs="Arial"/>
          <w:color w:val="000000"/>
          <w:sz w:val="24"/>
          <w:szCs w:val="24"/>
        </w:rPr>
        <w:t xml:space="preserve">yperbranched polymers conjugated </w:t>
      </w:r>
      <w:r w:rsidRPr="006C4097">
        <w:rPr>
          <w:rFonts w:ascii="Arial" w:hAnsi="Arial" w:cs="Arial" w:hint="eastAsia"/>
          <w:color w:val="000000"/>
          <w:sz w:val="24"/>
          <w:szCs w:val="24"/>
        </w:rPr>
        <w:t>with</w:t>
      </w:r>
      <w:r w:rsidRPr="006C4097">
        <w:rPr>
          <w:rFonts w:ascii="Arial" w:hAnsi="Arial" w:cs="Arial"/>
          <w:color w:val="000000"/>
          <w:sz w:val="24"/>
          <w:szCs w:val="24"/>
        </w:rPr>
        <w:t xml:space="preserve"> peptide-aptamer were</w:t>
      </w:r>
      <w:r w:rsidRPr="006C4097">
        <w:rPr>
          <w:rFonts w:ascii="Arial" w:hAnsi="Arial" w:cs="Arial" w:hint="eastAsia"/>
          <w:color w:val="000000"/>
          <w:sz w:val="24"/>
          <w:szCs w:val="24"/>
        </w:rPr>
        <w:t xml:space="preserve"> able to</w:t>
      </w:r>
      <w:r w:rsidRPr="006C4097">
        <w:rPr>
          <w:rFonts w:ascii="Arial" w:hAnsi="Arial" w:cs="Arial"/>
          <w:color w:val="000000"/>
          <w:sz w:val="24"/>
          <w:szCs w:val="24"/>
        </w:rPr>
        <w:t xml:space="preserve"> </w:t>
      </w:r>
      <w:r w:rsidRPr="006C4097">
        <w:rPr>
          <w:rFonts w:ascii="Arial" w:hAnsi="Arial" w:cs="Arial"/>
          <w:color w:val="000000"/>
          <w:sz w:val="24"/>
          <w:szCs w:val="24"/>
        </w:rPr>
        <w:lastRenderedPageBreak/>
        <w:t>specific</w:t>
      </w:r>
      <w:r w:rsidRPr="006C4097">
        <w:rPr>
          <w:rFonts w:ascii="Arial" w:hAnsi="Arial" w:cs="Arial" w:hint="eastAsia"/>
          <w:color w:val="000000"/>
          <w:sz w:val="24"/>
          <w:szCs w:val="24"/>
        </w:rPr>
        <w:t>ally target</w:t>
      </w:r>
      <w:r w:rsidRPr="006C4097">
        <w:rPr>
          <w:rFonts w:ascii="Arial" w:hAnsi="Arial" w:cs="Arial"/>
          <w:color w:val="000000"/>
          <w:sz w:val="24"/>
          <w:szCs w:val="24"/>
        </w:rPr>
        <w:t xml:space="preserve"> tumo</w:t>
      </w:r>
      <w:r w:rsidRPr="006C4097">
        <w:rPr>
          <w:rFonts w:ascii="Arial" w:hAnsi="Arial" w:cs="Arial" w:hint="eastAsia"/>
          <w:color w:val="000000"/>
          <w:sz w:val="24"/>
          <w:szCs w:val="24"/>
        </w:rPr>
        <w:t>r cells.</w:t>
      </w:r>
      <w:hyperlink w:anchor="_ENREF_147" w:tooltip="Coles, 2013 #57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oles&lt;/Author&gt;&lt;Year&gt;2013&lt;/Year&gt;&lt;RecNum&gt;571&lt;/RecNum&gt;&lt;DisplayText&gt;&lt;style face="superscript"&gt;135&lt;/style&gt;&lt;/DisplayText&gt;&lt;record&gt;&lt;rec-number&gt;571&lt;/rec-number&gt;&lt;foreign-keys&gt;&lt;key app="EN" db-id="25dxrx9vzdxd0le9ztl5wrxbssasvpps055w"&gt;571&lt;/key&gt;&lt;/foreign-keys&gt;&lt;ref-type name="Journal Article"&gt;17&lt;/ref-type&gt;&lt;contributors&gt;&lt;authors&gt;&lt;author&gt;Coles, Daniel J.&lt;/author&gt;&lt;author&gt;Rolfe, Barbara E.&lt;/author&gt;&lt;author&gt;Boase, Nathan R. B.&lt;/author&gt;&lt;author&gt;Veedu, Rakesh N.&lt;/author&gt;&lt;author&gt;Thurecht, Kristofer J.&lt;/author&gt;&lt;/authors&gt;&lt;/contributors&gt;&lt;titles&gt;&lt;title&gt;Aptamer-targeted hyperbranched polymers: towards greater specificity for tumours in vivo&lt;/title&gt;&lt;secondary-title&gt;Chemical Communications&lt;/secondary-title&gt;&lt;/titles&gt;&lt;periodical&gt;&lt;full-title&gt;Chemical Communications&lt;/full-title&gt;&lt;/periodical&gt;&lt;pages&gt;3836-3838&lt;/pages&gt;&lt;volume&gt;49&lt;/volume&gt;&lt;number&gt;37&lt;/number&gt;&lt;dates&gt;&lt;year&gt;2013&lt;/year&gt;&lt;/dates&gt;&lt;publisher&gt;The Royal Society of Chemistry&lt;/publisher&gt;&lt;isbn&gt;1359-7345&lt;/isbn&gt;&lt;work-type&gt;10.1039/C3CC00127J&lt;/work-type&gt;&lt;urls&gt;&lt;related-urls&gt;&lt;url&gt;http://dx.doi.org/10.1039/C3CC00127J&lt;/url&gt;&lt;/related-urls&gt;&lt;/urls&gt;&lt;electronic-resource-num&gt;10.1039/c3cc00127j&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35</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087C46" w:rsidRPr="006C4097" w:rsidRDefault="00087C46" w:rsidP="00AB763C">
      <w:pPr>
        <w:pStyle w:val="a7"/>
        <w:spacing w:line="480" w:lineRule="auto"/>
        <w:ind w:firstLine="480"/>
        <w:rPr>
          <w:rFonts w:ascii="Arial" w:hAnsi="Arial" w:cs="Arial"/>
          <w:color w:val="000000"/>
          <w:sz w:val="24"/>
          <w:szCs w:val="24"/>
        </w:rPr>
      </w:pPr>
    </w:p>
    <w:p w:rsidR="00087C46" w:rsidRPr="006C4097" w:rsidRDefault="00087C46" w:rsidP="008478FE">
      <w:pPr>
        <w:pStyle w:val="a7"/>
        <w:spacing w:line="480" w:lineRule="auto"/>
        <w:ind w:firstLineChars="0" w:firstLine="0"/>
        <w:rPr>
          <w:rFonts w:ascii="Arial" w:hAnsi="Arial" w:cs="Arial"/>
          <w:color w:val="000000"/>
          <w:sz w:val="24"/>
          <w:szCs w:val="24"/>
        </w:rPr>
      </w:pPr>
      <w:r w:rsidRPr="006C4097">
        <w:rPr>
          <w:rFonts w:ascii="Arial" w:hAnsi="Arial" w:cs="Arial"/>
          <w:color w:val="000000"/>
          <w:sz w:val="24"/>
          <w:szCs w:val="24"/>
        </w:rPr>
        <w:t>The HBP</w:t>
      </w:r>
      <w:r w:rsidRPr="006C4097">
        <w:rPr>
          <w:rFonts w:ascii="Arial" w:hAnsi="Arial" w:cs="Arial" w:hint="eastAsia"/>
          <w:color w:val="000000"/>
          <w:sz w:val="24"/>
          <w:szCs w:val="24"/>
        </w:rPr>
        <w:t xml:space="preserve"> used here was synthesized</w:t>
      </w:r>
      <w:r w:rsidRPr="006C4097">
        <w:rPr>
          <w:rFonts w:ascii="Arial" w:hAnsi="Arial" w:cs="Arial"/>
          <w:color w:val="000000"/>
          <w:sz w:val="24"/>
          <w:szCs w:val="24"/>
        </w:rPr>
        <w:t xml:space="preserve"> by </w:t>
      </w:r>
      <w:r w:rsidRPr="006C4097">
        <w:rPr>
          <w:rFonts w:ascii="Arial" w:hAnsi="Arial" w:cs="Arial" w:hint="eastAsia"/>
          <w:color w:val="000000"/>
          <w:sz w:val="24"/>
          <w:szCs w:val="24"/>
        </w:rPr>
        <w:t xml:space="preserve">Dr. </w:t>
      </w:r>
      <w:r w:rsidRPr="006C4097">
        <w:rPr>
          <w:rFonts w:ascii="Arial" w:hAnsi="Arial" w:cs="Arial"/>
          <w:color w:val="000000"/>
          <w:sz w:val="24"/>
          <w:szCs w:val="24"/>
        </w:rPr>
        <w:t>Suriani Shamsudin</w:t>
      </w:r>
      <w:r w:rsidRPr="006C4097">
        <w:rPr>
          <w:rFonts w:ascii="Arial" w:hAnsi="Arial" w:cs="Arial" w:hint="eastAsia"/>
          <w:color w:val="000000"/>
          <w:sz w:val="24"/>
          <w:szCs w:val="24"/>
        </w:rPr>
        <w:t xml:space="preserve"> and </w:t>
      </w:r>
      <w:r w:rsidRPr="006C4097">
        <w:rPr>
          <w:rFonts w:ascii="Arial" w:hAnsi="Arial" w:cs="Arial"/>
          <w:color w:val="000000"/>
          <w:sz w:val="24"/>
          <w:szCs w:val="24"/>
        </w:rPr>
        <w:t xml:space="preserve">the anionic-polymerisation technique, with </w:t>
      </w:r>
      <w:r w:rsidRPr="006C4097">
        <w:rPr>
          <w:rFonts w:ascii="Symbol" w:hAnsi="Symbol" w:cs="Arial"/>
          <w:color w:val="000000"/>
          <w:sz w:val="24"/>
          <w:szCs w:val="24"/>
        </w:rPr>
        <w:t></w:t>
      </w:r>
      <w:r w:rsidRPr="006C4097">
        <w:rPr>
          <w:rFonts w:ascii="Arial" w:hAnsi="Arial" w:cs="Arial"/>
          <w:color w:val="000000"/>
          <w:sz w:val="24"/>
          <w:szCs w:val="24"/>
        </w:rPr>
        <w:t>-nitrophenol as the core</w:t>
      </w:r>
      <w:r w:rsidRPr="006C4097">
        <w:rPr>
          <w:rFonts w:ascii="Arial" w:hAnsi="Arial" w:cs="Arial" w:hint="eastAsia"/>
          <w:color w:val="000000"/>
          <w:sz w:val="24"/>
          <w:szCs w:val="24"/>
        </w:rPr>
        <w:t xml:space="preserve"> </w:t>
      </w:r>
      <w:r w:rsidRPr="006C4097">
        <w:rPr>
          <w:rFonts w:ascii="Arial" w:hAnsi="Arial" w:cs="Arial"/>
          <w:color w:val="000000"/>
          <w:sz w:val="24"/>
          <w:szCs w:val="24"/>
        </w:rPr>
        <w:t>and glycidol as the monomer,</w:t>
      </w:r>
      <w:r w:rsidRPr="006C4097">
        <w:rPr>
          <w:rFonts w:ascii="Arial" w:hAnsi="Arial" w:cs="Arial" w:hint="eastAsia"/>
          <w:color w:val="000000"/>
          <w:sz w:val="24"/>
          <w:szCs w:val="24"/>
        </w:rPr>
        <w:t xml:space="preserve"> (Figure </w:t>
      </w:r>
      <w:r w:rsidR="00437C74" w:rsidRPr="006C4097">
        <w:rPr>
          <w:rFonts w:ascii="Arial" w:hAnsi="Arial" w:cs="Arial" w:hint="eastAsia"/>
          <w:color w:val="000000"/>
          <w:sz w:val="24"/>
          <w:szCs w:val="24"/>
        </w:rPr>
        <w:t>23</w:t>
      </w:r>
      <w:r w:rsidRPr="006C4097">
        <w:rPr>
          <w:rFonts w:ascii="Arial" w:hAnsi="Arial" w:cs="Arial" w:hint="eastAsia"/>
          <w:color w:val="000000"/>
          <w:sz w:val="24"/>
          <w:szCs w:val="24"/>
        </w:rPr>
        <w:t>) was applied</w:t>
      </w:r>
      <w:r w:rsidRPr="006C4097">
        <w:rPr>
          <w:rFonts w:ascii="Arial" w:hAnsi="Arial" w:cs="Arial"/>
          <w:color w:val="000000"/>
          <w:sz w:val="24"/>
          <w:szCs w:val="24"/>
        </w:rPr>
        <w:t xml:space="preserve">. </w:t>
      </w:r>
      <w:r w:rsidRPr="006C4097">
        <w:rPr>
          <w:rFonts w:ascii="Arial" w:hAnsi="Arial" w:cs="Arial" w:hint="eastAsia"/>
          <w:color w:val="000000"/>
          <w:sz w:val="24"/>
          <w:szCs w:val="24"/>
        </w:rPr>
        <w:t>The</w:t>
      </w:r>
      <w:r w:rsidRPr="006C4097">
        <w:rPr>
          <w:rFonts w:ascii="Arial" w:hAnsi="Arial" w:cs="Arial"/>
          <w:color w:val="000000"/>
          <w:sz w:val="24"/>
          <w:szCs w:val="24"/>
        </w:rPr>
        <w:t xml:space="preserve"> molecular weights </w:t>
      </w:r>
      <w:r w:rsidRPr="006C4097">
        <w:rPr>
          <w:rFonts w:ascii="Arial" w:hAnsi="Arial" w:cs="Arial" w:hint="eastAsia"/>
          <w:color w:val="000000"/>
          <w:sz w:val="24"/>
          <w:szCs w:val="24"/>
        </w:rPr>
        <w:t xml:space="preserve">of HBP were produced </w:t>
      </w:r>
      <w:r w:rsidRPr="006C4097">
        <w:rPr>
          <w:rFonts w:ascii="Arial" w:hAnsi="Arial" w:cs="Arial"/>
          <w:color w:val="000000"/>
          <w:sz w:val="24"/>
          <w:szCs w:val="24"/>
        </w:rPr>
        <w:t>by varying the core to monomer ratio,</w:t>
      </w:r>
      <w:r w:rsidRPr="006C4097">
        <w:rPr>
          <w:rFonts w:ascii="Arial" w:hAnsi="Arial" w:cs="Arial" w:hint="eastAsia"/>
          <w:color w:val="000000"/>
          <w:sz w:val="24"/>
          <w:szCs w:val="24"/>
        </w:rPr>
        <w:t xml:space="preserve"> and its</w:t>
      </w:r>
      <w:r w:rsidRPr="006C4097">
        <w:rPr>
          <w:rFonts w:ascii="Arial" w:hAnsi="Arial" w:cs="Arial"/>
          <w:color w:val="000000"/>
          <w:sz w:val="24"/>
          <w:szCs w:val="24"/>
        </w:rPr>
        <w:t xml:space="preserve"> molecular weight</w:t>
      </w:r>
      <w:r w:rsidRPr="006C4097">
        <w:rPr>
          <w:rFonts w:ascii="Arial" w:hAnsi="Arial" w:cs="Arial" w:hint="eastAsia"/>
          <w:color w:val="000000"/>
          <w:sz w:val="24"/>
          <w:szCs w:val="24"/>
        </w:rPr>
        <w:t xml:space="preserve"> and structure were confirmed by </w:t>
      </w:r>
      <w:r w:rsidRPr="006C4097">
        <w:rPr>
          <w:rFonts w:ascii="Arial" w:hAnsi="Arial" w:cs="Arial"/>
          <w:color w:val="000000"/>
          <w:sz w:val="24"/>
          <w:szCs w:val="24"/>
        </w:rPr>
        <w:t xml:space="preserve">gel permeation chromatography </w:t>
      </w:r>
      <w:r w:rsidRPr="006C4097">
        <w:rPr>
          <w:rFonts w:ascii="Arial" w:hAnsi="Arial" w:cs="Arial" w:hint="eastAsia"/>
          <w:color w:val="000000"/>
          <w:sz w:val="24"/>
          <w:szCs w:val="24"/>
        </w:rPr>
        <w:t>(GPC) and n</w:t>
      </w:r>
      <w:r w:rsidRPr="006C4097">
        <w:rPr>
          <w:rFonts w:ascii="Arial" w:hAnsi="Arial" w:cs="Arial"/>
          <w:color w:val="000000"/>
          <w:sz w:val="24"/>
          <w:szCs w:val="24"/>
        </w:rPr>
        <w:t>uclear magnetic resonance</w:t>
      </w:r>
      <w:r w:rsidRPr="006C4097">
        <w:rPr>
          <w:rFonts w:ascii="Arial" w:hAnsi="Arial" w:cs="Arial" w:hint="eastAsia"/>
          <w:color w:val="000000"/>
          <w:sz w:val="24"/>
          <w:szCs w:val="24"/>
        </w:rPr>
        <w:t xml:space="preserve"> (NMR), individually.</w:t>
      </w:r>
      <w:r w:rsidRPr="006C4097">
        <w:rPr>
          <w:rFonts w:ascii="Arial" w:hAnsi="Arial" w:cs="Arial"/>
          <w:color w:val="000000"/>
          <w:sz w:val="24"/>
          <w:szCs w:val="24"/>
        </w:rPr>
        <w:t xml:space="preserve"> </w:t>
      </w:r>
      <w:r w:rsidRPr="006C4097">
        <w:rPr>
          <w:rFonts w:ascii="Arial" w:hAnsi="Arial" w:cs="Arial" w:hint="eastAsia"/>
          <w:color w:val="000000"/>
          <w:sz w:val="24"/>
          <w:szCs w:val="24"/>
        </w:rPr>
        <w:t>It</w:t>
      </w:r>
      <w:r w:rsidRPr="006C4097">
        <w:rPr>
          <w:rFonts w:ascii="Arial" w:hAnsi="Arial" w:cs="Arial"/>
          <w:color w:val="000000"/>
          <w:sz w:val="24"/>
          <w:szCs w:val="24"/>
        </w:rPr>
        <w:t xml:space="preserve"> is highly hydrophilic</w:t>
      </w:r>
      <w:r w:rsidRPr="006C4097">
        <w:rPr>
          <w:rFonts w:ascii="Arial" w:hAnsi="Arial" w:cs="Arial" w:hint="eastAsia"/>
          <w:color w:val="000000"/>
          <w:sz w:val="24"/>
          <w:szCs w:val="24"/>
        </w:rPr>
        <w:t xml:space="preserve"> due to the </w:t>
      </w:r>
      <w:r w:rsidRPr="006C4097">
        <w:rPr>
          <w:rFonts w:ascii="Arial" w:hAnsi="Arial" w:cs="Arial"/>
          <w:color w:val="000000"/>
          <w:sz w:val="24"/>
          <w:szCs w:val="24"/>
        </w:rPr>
        <w:t>large number of</w:t>
      </w:r>
      <w:r w:rsidRPr="006C4097">
        <w:rPr>
          <w:rFonts w:ascii="Arial" w:hAnsi="Arial" w:cs="Arial" w:hint="eastAsia"/>
          <w:color w:val="000000"/>
          <w:sz w:val="24"/>
          <w:szCs w:val="24"/>
        </w:rPr>
        <w:t xml:space="preserve"> hydroxyl group on its surface</w:t>
      </w:r>
      <w:r w:rsidRPr="006C4097">
        <w:rPr>
          <w:rFonts w:ascii="Arial" w:hAnsi="Arial" w:cs="Arial"/>
          <w:color w:val="000000"/>
          <w:sz w:val="24"/>
          <w:szCs w:val="24"/>
        </w:rPr>
        <w:t>. It is believed that it can potentially act</w:t>
      </w:r>
      <w:r w:rsidRPr="006C4097">
        <w:rPr>
          <w:rFonts w:ascii="Arial" w:hAnsi="Arial" w:cs="Arial" w:hint="eastAsia"/>
          <w:color w:val="000000"/>
          <w:sz w:val="24"/>
          <w:szCs w:val="24"/>
        </w:rPr>
        <w:t xml:space="preserve"> as</w:t>
      </w:r>
      <w:r w:rsidRPr="006C4097">
        <w:rPr>
          <w:rFonts w:ascii="Arial" w:hAnsi="Arial" w:cs="Arial"/>
          <w:color w:val="000000"/>
          <w:sz w:val="24"/>
          <w:szCs w:val="24"/>
        </w:rPr>
        <w:t xml:space="preserve"> a delivery system carrying hydrophobic compounds</w:t>
      </w:r>
      <w:r w:rsidRPr="006C4097">
        <w:rPr>
          <w:rFonts w:ascii="Arial" w:hAnsi="Arial" w:cs="Arial" w:hint="eastAsia"/>
          <w:color w:val="000000"/>
          <w:sz w:val="24"/>
          <w:szCs w:val="24"/>
        </w:rPr>
        <w:t xml:space="preserve"> by the internal hydrophobic </w:t>
      </w:r>
      <w:r w:rsidRPr="006C4097">
        <w:rPr>
          <w:rFonts w:ascii="Arial" w:hAnsi="Arial" w:cs="Arial"/>
          <w:color w:val="000000"/>
          <w:sz w:val="24"/>
          <w:szCs w:val="24"/>
        </w:rPr>
        <w:t xml:space="preserve">environment. </w:t>
      </w:r>
    </w:p>
    <w:p w:rsidR="00087C46" w:rsidRPr="006C4097" w:rsidRDefault="00087C46" w:rsidP="00AB763C">
      <w:pPr>
        <w:keepNext/>
        <w:spacing w:line="480" w:lineRule="auto"/>
        <w:ind w:left="480" w:hangingChars="200" w:hanging="480"/>
        <w:jc w:val="center"/>
        <w:rPr>
          <w:sz w:val="24"/>
          <w:szCs w:val="24"/>
        </w:rPr>
      </w:pPr>
      <w:r w:rsidRPr="006C4097">
        <w:rPr>
          <w:noProof/>
          <w:sz w:val="24"/>
          <w:szCs w:val="24"/>
          <w:lang w:val="en-US" w:eastAsia="zh-CN"/>
        </w:rPr>
        <w:drawing>
          <wp:inline distT="0" distB="0" distL="0" distR="0">
            <wp:extent cx="5273979" cy="3458817"/>
            <wp:effectExtent l="19050" t="0" r="2871" b="0"/>
            <wp:docPr id="15"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64" cstate="print"/>
                    <a:srcRect t="1584"/>
                    <a:stretch>
                      <a:fillRect/>
                    </a:stretch>
                  </pic:blipFill>
                  <pic:spPr bwMode="auto">
                    <a:xfrm>
                      <a:off x="0" y="0"/>
                      <a:ext cx="5273979" cy="3458817"/>
                    </a:xfrm>
                    <a:prstGeom prst="rect">
                      <a:avLst/>
                    </a:prstGeom>
                    <a:noFill/>
                    <a:ln w="9525">
                      <a:noFill/>
                      <a:miter lim="800000"/>
                      <a:headEnd/>
                      <a:tailEnd/>
                    </a:ln>
                  </pic:spPr>
                </pic:pic>
              </a:graphicData>
            </a:graphic>
          </wp:inline>
        </w:drawing>
      </w:r>
    </w:p>
    <w:p w:rsidR="00087C46" w:rsidRPr="006C4097" w:rsidRDefault="00087C46" w:rsidP="00AB763C">
      <w:pPr>
        <w:spacing w:line="480" w:lineRule="auto"/>
        <w:ind w:left="480" w:hangingChars="200" w:hanging="480"/>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Pr="006C4097">
        <w:rPr>
          <w:rFonts w:ascii="Arial" w:hAnsi="Arial" w:cs="Arial" w:hint="eastAsia"/>
          <w:color w:val="000000"/>
          <w:sz w:val="24"/>
          <w:szCs w:val="24"/>
        </w:rPr>
        <w:t>2</w:t>
      </w:r>
      <w:r w:rsidR="00437C74" w:rsidRPr="006C4097">
        <w:rPr>
          <w:rFonts w:ascii="Arial" w:hAnsi="Arial" w:cs="Arial" w:hint="eastAsia"/>
          <w:color w:val="000000"/>
          <w:sz w:val="24"/>
          <w:szCs w:val="24"/>
          <w:lang w:eastAsia="zh-CN"/>
        </w:rPr>
        <w:t>3</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synthesis of the hyperbranched polymer </w:t>
      </w:r>
    </w:p>
    <w:p w:rsidR="00087C46" w:rsidRPr="006C4097" w:rsidRDefault="00087C46" w:rsidP="00AB763C">
      <w:pPr>
        <w:spacing w:line="480" w:lineRule="auto"/>
        <w:ind w:left="480" w:hangingChars="200" w:hanging="480"/>
        <w:jc w:val="center"/>
        <w:rPr>
          <w:rFonts w:ascii="Arial" w:hAnsi="Arial" w:cs="Arial"/>
          <w:color w:val="000000"/>
          <w:sz w:val="24"/>
          <w:szCs w:val="24"/>
        </w:rPr>
      </w:pPr>
    </w:p>
    <w:p w:rsidR="00087C46" w:rsidRPr="006C4097" w:rsidRDefault="00087C46" w:rsidP="00AB3EFE">
      <w:pPr>
        <w:pStyle w:val="2"/>
        <w:rPr>
          <w:rFonts w:ascii="Arial" w:hAnsi="Arial" w:cs="Arial"/>
          <w:sz w:val="28"/>
          <w:szCs w:val="24"/>
        </w:rPr>
      </w:pPr>
      <w:bookmarkStart w:id="98" w:name="_Toc382887963"/>
      <w:r w:rsidRPr="006C4097">
        <w:rPr>
          <w:rFonts w:ascii="Arial" w:hAnsi="Arial" w:cs="Arial" w:hint="eastAsia"/>
          <w:sz w:val="28"/>
          <w:szCs w:val="24"/>
        </w:rPr>
        <w:lastRenderedPageBreak/>
        <w:t>2 Materials and methods</w:t>
      </w:r>
      <w:bookmarkStart w:id="99" w:name="_Toc311062650"/>
      <w:bookmarkEnd w:id="98"/>
    </w:p>
    <w:p w:rsidR="00087C46" w:rsidRPr="006C4097" w:rsidRDefault="00087C46" w:rsidP="00AB3EFE">
      <w:pPr>
        <w:tabs>
          <w:tab w:val="left" w:pos="780"/>
        </w:tabs>
        <w:spacing w:line="480" w:lineRule="auto"/>
        <w:outlineLvl w:val="2"/>
        <w:rPr>
          <w:rFonts w:ascii="Arial" w:hAnsi="Arial" w:cs="Arial"/>
          <w:color w:val="000000"/>
          <w:sz w:val="28"/>
          <w:szCs w:val="24"/>
        </w:rPr>
      </w:pPr>
      <w:bookmarkStart w:id="100" w:name="_Toc382887964"/>
      <w:r w:rsidRPr="006C4097">
        <w:rPr>
          <w:rFonts w:ascii="Arial" w:hAnsi="Arial" w:cs="Arial"/>
          <w:color w:val="000000"/>
          <w:sz w:val="28"/>
          <w:szCs w:val="24"/>
        </w:rPr>
        <w:t>2. 1 Materials and instrumentation</w:t>
      </w:r>
      <w:bookmarkEnd w:id="100"/>
    </w:p>
    <w:p w:rsidR="00087C46" w:rsidRPr="006C4097" w:rsidRDefault="00087C46" w:rsidP="00AB3EFE">
      <w:pPr>
        <w:tabs>
          <w:tab w:val="left" w:pos="780"/>
        </w:tabs>
        <w:spacing w:line="480" w:lineRule="auto"/>
        <w:outlineLvl w:val="3"/>
        <w:rPr>
          <w:rFonts w:ascii="Arial" w:hAnsi="Arial" w:cs="Arial"/>
          <w:color w:val="000000"/>
          <w:sz w:val="28"/>
          <w:szCs w:val="24"/>
        </w:rPr>
      </w:pPr>
      <w:bookmarkStart w:id="101" w:name="_Toc382887965"/>
      <w:r w:rsidRPr="006C4097">
        <w:rPr>
          <w:rFonts w:ascii="Arial" w:hAnsi="Arial" w:cs="Arial"/>
          <w:color w:val="000000"/>
          <w:sz w:val="28"/>
          <w:szCs w:val="24"/>
        </w:rPr>
        <w:t>2.1.1 Materials</w:t>
      </w:r>
      <w:bookmarkEnd w:id="101"/>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rPr>
        <w:t>HBP</w:t>
      </w:r>
      <w:r w:rsidRPr="006C4097">
        <w:rPr>
          <w:rFonts w:ascii="Arial" w:hAnsi="Arial" w:cs="Arial"/>
          <w:color w:val="000000"/>
          <w:sz w:val="24"/>
          <w:szCs w:val="24"/>
        </w:rPr>
        <w:t xml:space="preserve"> </w:t>
      </w:r>
      <w:r w:rsidRPr="006C4097">
        <w:rPr>
          <w:rFonts w:ascii="Arial" w:hAnsi="Arial" w:cs="Arial" w:hint="eastAsia"/>
          <w:color w:val="000000"/>
          <w:sz w:val="24"/>
          <w:szCs w:val="24"/>
        </w:rPr>
        <w:t>used</w:t>
      </w:r>
      <w:r w:rsidRPr="006C4097">
        <w:rPr>
          <w:rFonts w:ascii="Arial" w:hAnsi="Arial" w:cs="Arial"/>
          <w:color w:val="000000"/>
          <w:sz w:val="24"/>
          <w:szCs w:val="24"/>
        </w:rPr>
        <w:t xml:space="preserve"> in </w:t>
      </w:r>
      <w:r w:rsidRPr="006C4097">
        <w:rPr>
          <w:rFonts w:ascii="Arial" w:hAnsi="Arial" w:cs="Arial" w:hint="eastAsia"/>
          <w:color w:val="000000"/>
          <w:sz w:val="24"/>
          <w:szCs w:val="24"/>
        </w:rPr>
        <w:t>this research</w:t>
      </w:r>
      <w:r w:rsidRPr="006C4097">
        <w:rPr>
          <w:rFonts w:ascii="Arial" w:hAnsi="Arial" w:cs="Arial"/>
          <w:color w:val="000000"/>
          <w:sz w:val="24"/>
          <w:szCs w:val="24"/>
        </w:rPr>
        <w:t xml:space="preserve"> was kindly provided </w:t>
      </w:r>
      <w:r w:rsidRPr="006C4097">
        <w:rPr>
          <w:rFonts w:ascii="Arial" w:hAnsi="Arial" w:cs="Arial" w:hint="eastAsia"/>
          <w:color w:val="000000"/>
          <w:sz w:val="24"/>
          <w:szCs w:val="24"/>
        </w:rPr>
        <w:t xml:space="preserve">by Dr. </w:t>
      </w:r>
      <w:r w:rsidRPr="006C4097">
        <w:rPr>
          <w:rFonts w:ascii="Arial" w:hAnsi="Arial" w:cs="Arial"/>
          <w:color w:val="000000"/>
          <w:sz w:val="24"/>
          <w:szCs w:val="24"/>
        </w:rPr>
        <w:t xml:space="preserve">Suriani Shamsudin. </w:t>
      </w:r>
      <w:r w:rsidRPr="006C4097">
        <w:rPr>
          <w:rFonts w:ascii="Arial" w:hAnsi="Arial" w:cs="Arial"/>
          <w:color w:val="000000"/>
          <w:sz w:val="24"/>
          <w:szCs w:val="24"/>
          <w:lang w:val="de-DE"/>
        </w:rPr>
        <w:t xml:space="preserve">SMB cells were obtained from the TSE centre at the Institute of Animal Health. The medium for the cell culture was Phenol-red Medium 199 (Invitrogen). 10% New Born Calf Serum (NBCS, Invitrogen), 5% Foetal Bovine Serum (FBS, Invitrogen) and 1% Penicillin-Streptomycin Solution (Sigma) were added into the medium before use. Trypsin-EDTA solution was purchased from Sigma-Aldrich. Hanks Balanced Salt Solution (HBSS, Invitrogen) was used as the compound dilution solution. The SMB cells were cultured and passaged in tissue-culture treated petri dishes (BD Falcon SLS). The sterile 96 well plates (BD Falcon SLS) were </w:t>
      </w:r>
      <w:r w:rsidR="00403588" w:rsidRPr="006C4097">
        <w:rPr>
          <w:rFonts w:ascii="Arial" w:hAnsi="Arial" w:cs="Arial" w:hint="eastAsia"/>
          <w:color w:val="000000"/>
          <w:sz w:val="24"/>
          <w:szCs w:val="24"/>
          <w:lang w:val="de-DE" w:eastAsia="zh-CN"/>
        </w:rPr>
        <w:t xml:space="preserve">purchased </w:t>
      </w:r>
      <w:r w:rsidRPr="006C4097">
        <w:rPr>
          <w:rFonts w:ascii="Arial" w:hAnsi="Arial" w:cs="Arial"/>
          <w:color w:val="000000"/>
          <w:sz w:val="24"/>
          <w:szCs w:val="24"/>
          <w:lang w:val="de-DE"/>
        </w:rPr>
        <w:t>for the cell cultur</w:t>
      </w:r>
      <w:r w:rsidR="00403588" w:rsidRPr="006C4097">
        <w:rPr>
          <w:rFonts w:ascii="Arial" w:hAnsi="Arial" w:cs="Arial" w:hint="eastAsia"/>
          <w:color w:val="000000"/>
          <w:sz w:val="24"/>
          <w:szCs w:val="24"/>
          <w:lang w:val="de-DE" w:eastAsia="zh-CN"/>
        </w:rPr>
        <w:t>ing</w:t>
      </w:r>
      <w:r w:rsidRPr="006C4097">
        <w:rPr>
          <w:rFonts w:ascii="Arial" w:hAnsi="Arial" w:cs="Arial"/>
          <w:color w:val="000000"/>
          <w:sz w:val="24"/>
          <w:szCs w:val="24"/>
          <w:lang w:val="de-DE"/>
        </w:rPr>
        <w:t xml:space="preserve"> and dosing. Chemical reagents for the viability assay and the protein determination were all obtained from Sigma-Aldrich, which include 3-(4,5-dimethylthiazol-2-yl)-2,5-diphenyl tetrazolium bromide (MTT), dimethyl sulfoxide (DMSO), acidic isopropanol, Bradford reagent, and bovine serum albumin (BSA). The reagents for the dot blot assays include proteinase K (PK, Sigma), phenylmethyl-sulfonyl fluoride (PMSF, Sigma), Tris-Buffered Saline (TBS, Sigma), Guan</w:t>
      </w:r>
      <w:r w:rsidRPr="006C4097">
        <w:rPr>
          <w:rFonts w:ascii="Arial" w:hAnsi="Arial" w:cs="Arial" w:hint="eastAsia"/>
          <w:color w:val="000000"/>
          <w:sz w:val="24"/>
          <w:szCs w:val="24"/>
          <w:lang w:val="de-DE"/>
        </w:rPr>
        <w:t>i</w:t>
      </w:r>
      <w:r w:rsidRPr="006C4097">
        <w:rPr>
          <w:rFonts w:ascii="Arial" w:hAnsi="Arial" w:cs="Arial"/>
          <w:color w:val="000000"/>
          <w:sz w:val="24"/>
          <w:szCs w:val="24"/>
          <w:lang w:val="de-DE"/>
        </w:rPr>
        <w:t xml:space="preserve">dine Thiocyanate (Acros), skim milk powder (Fluka), 6H4 primary antibody (Prionics) and the mouse antibody IgG and chemiluminescent solutions (GE Healthcare). The haemcytometer was bought from Fisher Scientific. The 96 well manifold </w:t>
      </w:r>
      <w:r w:rsidRPr="006C4097">
        <w:rPr>
          <w:rFonts w:ascii="Arial" w:hAnsi="Arial" w:cs="Arial"/>
          <w:color w:val="000000"/>
          <w:sz w:val="24"/>
          <w:szCs w:val="24"/>
          <w:lang w:val="de-DE"/>
        </w:rPr>
        <w:lastRenderedPageBreak/>
        <w:t xml:space="preserve">(minifold, GE) was used for dot blot assay. </w:t>
      </w:r>
      <w:r w:rsidRPr="006C4097">
        <w:rPr>
          <w:rFonts w:ascii="Arial" w:hAnsi="Arial" w:cs="Arial" w:hint="eastAsia"/>
          <w:color w:val="000000"/>
          <w:sz w:val="24"/>
          <w:szCs w:val="24"/>
          <w:lang w:val="de-DE"/>
        </w:rPr>
        <w:br/>
      </w:r>
    </w:p>
    <w:p w:rsidR="00087C46" w:rsidRPr="006C4097" w:rsidRDefault="00087C46" w:rsidP="00AB3EFE">
      <w:pPr>
        <w:pStyle w:val="4"/>
        <w:rPr>
          <w:rFonts w:ascii="Arial" w:hAnsi="Arial" w:cs="Arial"/>
          <w:b w:val="0"/>
          <w:color w:val="000000"/>
          <w:szCs w:val="24"/>
          <w:lang w:val="de-DE"/>
        </w:rPr>
      </w:pPr>
      <w:bookmarkStart w:id="102" w:name="_Toc382887966"/>
      <w:r w:rsidRPr="006C4097">
        <w:rPr>
          <w:rFonts w:ascii="Arial" w:hAnsi="Arial" w:cs="Arial" w:hint="eastAsia"/>
          <w:b w:val="0"/>
          <w:color w:val="000000"/>
          <w:szCs w:val="24"/>
          <w:lang w:val="de-DE"/>
        </w:rPr>
        <w:t>2.1.2 Synthesis of the anti-prion compound</w:t>
      </w:r>
      <w:bookmarkEnd w:id="102"/>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The anti-prion compound 3001126 was synthesized by Dr.</w:t>
      </w:r>
      <w:r w:rsidRPr="006C4097">
        <w:rPr>
          <w:rFonts w:ascii="Helvetica" w:eastAsia="MS Mincho" w:hAnsi="Helvetica"/>
          <w:kern w:val="0"/>
          <w:sz w:val="24"/>
          <w:szCs w:val="24"/>
          <w:lang w:eastAsia="ja-JP"/>
        </w:rPr>
        <w:t xml:space="preserve"> </w:t>
      </w:r>
      <w:r w:rsidRPr="006C4097">
        <w:rPr>
          <w:rFonts w:ascii="Arial" w:hAnsi="Arial" w:cs="Arial"/>
          <w:color w:val="000000"/>
          <w:sz w:val="24"/>
          <w:szCs w:val="24"/>
        </w:rPr>
        <w:t>Mark Thompson</w:t>
      </w:r>
      <w:r w:rsidRPr="006C4097">
        <w:rPr>
          <w:rFonts w:ascii="Arial" w:hAnsi="Arial" w:cs="Arial" w:hint="eastAsia"/>
          <w:color w:val="000000"/>
          <w:sz w:val="24"/>
          <w:szCs w:val="24"/>
        </w:rPr>
        <w:t>.</w:t>
      </w:r>
      <w:r w:rsidRPr="006C4097">
        <w:rPr>
          <w:rFonts w:ascii="Arial" w:hAnsi="Arial" w:cs="Arial"/>
          <w:color w:val="000000"/>
          <w:sz w:val="24"/>
          <w:szCs w:val="24"/>
        </w:rPr>
        <w:t xml:space="preserve">  A brief description for the synthesis is documented here to illustrate a complete process of the development. </w:t>
      </w:r>
      <w:r w:rsidRPr="006C4097">
        <w:rPr>
          <w:rFonts w:ascii="Arial" w:hAnsi="Arial" w:cs="Arial"/>
          <w:color w:val="000000"/>
          <w:sz w:val="24"/>
          <w:szCs w:val="24"/>
          <w:lang w:val="de-DE"/>
        </w:rPr>
        <w:t>The model indole glyoxylamide anti</w:t>
      </w:r>
      <w:r w:rsidRPr="006C4097">
        <w:rPr>
          <w:rFonts w:ascii="Arial" w:hAnsi="Arial" w:cs="Arial" w:hint="eastAsia"/>
          <w:color w:val="000000"/>
          <w:sz w:val="24"/>
          <w:szCs w:val="24"/>
          <w:lang w:val="de-DE"/>
        </w:rPr>
        <w:t>-</w:t>
      </w:r>
      <w:r w:rsidRPr="006C4097">
        <w:rPr>
          <w:rFonts w:ascii="Arial" w:hAnsi="Arial" w:cs="Arial"/>
          <w:color w:val="000000"/>
          <w:sz w:val="24"/>
          <w:szCs w:val="24"/>
          <w:lang w:val="de-DE"/>
        </w:rPr>
        <w:t xml:space="preserve">prion compound selected for this delivery study </w:t>
      </w:r>
      <w:r w:rsidRPr="006C4097">
        <w:rPr>
          <w:rFonts w:ascii="Arial" w:hAnsi="Arial" w:cs="Arial" w:hint="eastAsia"/>
          <w:color w:val="000000"/>
          <w:sz w:val="24"/>
          <w:szCs w:val="24"/>
          <w:lang w:val="de-DE"/>
        </w:rPr>
        <w:t xml:space="preserve">is </w:t>
      </w:r>
      <w:r w:rsidRPr="006C4097">
        <w:rPr>
          <w:rFonts w:ascii="Arial" w:hAnsi="Arial" w:cs="Arial"/>
          <w:color w:val="000000"/>
          <w:sz w:val="24"/>
          <w:szCs w:val="24"/>
          <w:lang w:val="de-DE"/>
        </w:rPr>
        <w:t>3001126. This compound has an EC</w:t>
      </w:r>
      <w:r w:rsidRPr="006C4097">
        <w:rPr>
          <w:rFonts w:ascii="Arial" w:hAnsi="Arial" w:cs="Arial"/>
          <w:color w:val="000000"/>
          <w:sz w:val="24"/>
          <w:szCs w:val="24"/>
          <w:vertAlign w:val="subscript"/>
          <w:lang w:val="de-DE"/>
        </w:rPr>
        <w:t xml:space="preserve">50 </w:t>
      </w:r>
      <w:r w:rsidRPr="006C4097">
        <w:rPr>
          <w:rFonts w:ascii="Arial" w:hAnsi="Arial" w:cs="Arial"/>
          <w:color w:val="000000"/>
          <w:sz w:val="24"/>
          <w:szCs w:val="24"/>
          <w:lang w:val="de-DE"/>
        </w:rPr>
        <w:t>of about 10nM in the cell line assay and without observing cellular toxic effect through MTT assay even dosing at 10μM. This compound was synthesised using a two-step on pot procedure as previously reported.</w:t>
      </w:r>
      <w:hyperlink w:anchor="_ENREF_129" w:tooltip="Thompson, 2009 #404"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Thompson&lt;/Author&gt;&lt;Year&gt;2009&lt;/Year&gt;&lt;RecNum&gt;404&lt;/RecNum&gt;&lt;DisplayText&gt;&lt;style face="superscript"&gt;117&lt;/style&gt;&lt;/DisplayText&gt;&lt;record&gt;&lt;rec-number&gt;404&lt;/rec-number&gt;&lt;foreign-keys&gt;&lt;key app="EN" db-id="25dxrx9vzdxd0le9ztl5wrxbssasvpps055w"&gt;404&lt;/key&gt;&lt;/foreign-keys&gt;&lt;ref-type name="Journal Article"&gt;17&lt;/ref-type&gt;&lt;contributors&gt;&lt;authors&gt;&lt;author&gt;Thompson, M. J.&lt;/author&gt;&lt;author&gt;Borsenberger, V.&lt;/author&gt;&lt;author&gt;Louth, J. C.&lt;/author&gt;&lt;author&gt;Judd, K. E.&lt;/author&gt;&lt;author&gt;Chen, B.&lt;/author&gt;&lt;/authors&gt;&lt;/contributors&gt;&lt;auth-address&gt;Department of Chemistry, University of Sheffield, Brook Hill, Sheffield S3 7HF, UK.&lt;/auth-address&gt;&lt;titles&gt;&lt;title&gt;Design, synthesis, and structure-activity relationship of indole-3-glyoxylamide libraries possessing highly potent activity in a cell line model of prion disease&lt;/title&gt;&lt;secondary-title&gt;J Med Chem&lt;/secondary-title&gt;&lt;/titles&gt;&lt;periodical&gt;&lt;full-title&gt;J Med Chem&lt;/full-title&gt;&lt;/periodical&gt;&lt;pages&gt;7503-11&lt;/pages&gt;&lt;volume&gt;52&lt;/volume&gt;&lt;number&gt;23&lt;/number&gt;&lt;edition&gt;2009/10/22&lt;/edition&gt;&lt;keywords&gt;&lt;keyword&gt;Amides/chemical synthesis/ chemistry/ pharmacology/therapeutic use&lt;/keyword&gt;&lt;keyword&gt;Amines/chemistry&lt;/keyword&gt;&lt;keyword&gt;Animals&lt;/keyword&gt;&lt;keyword&gt;Cell Line&lt;/keyword&gt;&lt;keyword&gt;Drug Design&lt;/keyword&gt;&lt;keyword&gt;Indoles/ chemistry&lt;/keyword&gt;&lt;keyword&gt;Mice&lt;/keyword&gt;&lt;keyword&gt;Prion Diseases/drug therapy/ pathology&lt;/keyword&gt;&lt;keyword&gt;Small Molecule Libraries/chemical synthesis/ chemistry/ pharmacology/therapeutic&lt;/keyword&gt;&lt;keyword&gt;use&lt;/keyword&gt;&lt;keyword&gt;Structure-Activity Relationship&lt;/keyword&gt;&lt;/keywords&gt;&lt;dates&gt;&lt;year&gt;2009&lt;/year&gt;&lt;pub-dates&gt;&lt;date&gt;Dec 10&lt;/date&gt;&lt;/pub-dates&gt;&lt;/dates&gt;&lt;isbn&gt;1520-4804 (Electronic)&amp;#xD;0022-2623 (Linking)&lt;/isbn&gt;&lt;accession-num&gt;19842664&lt;/accession-num&gt;&lt;urls&gt;&lt;related-urls&gt;&lt;url&gt;http://pubs.acs.org/doi/pdfplus/10.1021/jm900920x&lt;/url&gt;&lt;/related-urls&gt;&lt;/urls&gt;&lt;electronic-resource-num&gt;10.1021/jm900920x [doi]&lt;/electronic-resource-num&gt;&lt;remote-database-provider&gt;Nlm&lt;/remote-database-provider&gt;&lt;language&gt;eng&lt;/language&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17</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lang w:val="de-DE"/>
        </w:rPr>
        <w:t xml:space="preserve"> Firstly, 6-fluoroindole was dissolved in dry THF, oxalyl chloride was added and the mixture stirred at room temp. After 1 h, appropriate amount of </w:t>
      </w:r>
      <w:r w:rsidRPr="006C4097">
        <w:rPr>
          <w:rFonts w:ascii="Arial" w:hAnsi="Arial" w:cs="Arial"/>
          <w:i/>
          <w:color w:val="000000"/>
          <w:sz w:val="24"/>
          <w:szCs w:val="24"/>
          <w:lang w:val="de-DE"/>
        </w:rPr>
        <w:t>N</w:t>
      </w:r>
      <w:r w:rsidRPr="006C4097">
        <w:rPr>
          <w:rFonts w:ascii="Arial" w:hAnsi="Arial" w:cs="Arial"/>
          <w:color w:val="000000"/>
          <w:sz w:val="24"/>
          <w:szCs w:val="24"/>
          <w:lang w:val="de-DE"/>
        </w:rPr>
        <w:t>,</w:t>
      </w:r>
      <w:r w:rsidRPr="006C4097">
        <w:rPr>
          <w:rFonts w:ascii="Arial" w:hAnsi="Arial" w:cs="Arial"/>
          <w:i/>
          <w:color w:val="000000"/>
          <w:sz w:val="24"/>
          <w:szCs w:val="24"/>
          <w:lang w:val="de-DE"/>
        </w:rPr>
        <w:t>N</w:t>
      </w:r>
      <w:r w:rsidRPr="006C4097">
        <w:rPr>
          <w:rFonts w:ascii="Arial" w:hAnsi="Arial" w:cs="Arial"/>
          <w:color w:val="000000"/>
          <w:sz w:val="24"/>
          <w:szCs w:val="24"/>
          <w:lang w:val="de-DE"/>
        </w:rPr>
        <w:noBreakHyphen/>
        <w:t>diisopropyl-ethylamine was introduced to the reaction, followed by 4-methoxyl ben</w:t>
      </w:r>
      <w:r w:rsidR="00403588" w:rsidRPr="006C4097">
        <w:rPr>
          <w:rFonts w:ascii="Arial" w:hAnsi="Arial" w:cs="Arial" w:hint="eastAsia"/>
          <w:color w:val="000000"/>
          <w:sz w:val="24"/>
          <w:szCs w:val="24"/>
          <w:lang w:val="de-DE" w:eastAsia="zh-CN"/>
        </w:rPr>
        <w:t>z</w:t>
      </w:r>
      <w:r w:rsidRPr="006C4097">
        <w:rPr>
          <w:rFonts w:ascii="Arial" w:hAnsi="Arial" w:cs="Arial"/>
          <w:color w:val="000000"/>
          <w:sz w:val="24"/>
          <w:szCs w:val="24"/>
          <w:lang w:val="de-DE"/>
        </w:rPr>
        <w:t>ylamine. The mixture was stirred at room temperature for 18 h. The solvent was evaporated, then the residue resuspended in a mixture of ethyl acetate and brine and stirred vigorously for 30 min. After passing through a liquid–liquid extraction column, ensuring washing through of the column with additional ethyl acetate, a second extraction was carried out with sat. NH</w:t>
      </w:r>
      <w:r w:rsidRPr="006C4097">
        <w:rPr>
          <w:rFonts w:ascii="Arial" w:hAnsi="Arial" w:cs="Arial"/>
          <w:color w:val="000000"/>
          <w:sz w:val="24"/>
          <w:szCs w:val="24"/>
          <w:vertAlign w:val="subscript"/>
          <w:lang w:val="de-DE"/>
        </w:rPr>
        <w:t>4</w:t>
      </w:r>
      <w:r w:rsidRPr="006C4097">
        <w:rPr>
          <w:rFonts w:ascii="Arial" w:hAnsi="Arial" w:cs="Arial"/>
          <w:color w:val="000000"/>
          <w:sz w:val="24"/>
          <w:szCs w:val="24"/>
          <w:lang w:val="de-DE"/>
        </w:rPr>
        <w:t xml:space="preserve">Cl (10 mL) in the same manner. Product solutions were then evaporated to dryness giving the crude indole-3-glyoxylamides, which were purified by two </w:t>
      </w:r>
      <w:r w:rsidRPr="006C4097">
        <w:rPr>
          <w:rFonts w:ascii="Arial" w:hAnsi="Arial" w:cs="Arial"/>
          <w:color w:val="000000"/>
          <w:sz w:val="24"/>
          <w:szCs w:val="24"/>
          <w:lang w:val="de-DE"/>
        </w:rPr>
        <w:lastRenderedPageBreak/>
        <w:t>sequential recrystallizations, from ethyl acetate–hexane and then by 2-propanol–water, afforded final products of good purity.</w:t>
      </w:r>
      <w:hyperlink w:anchor="_ENREF_129" w:tooltip="Thompson, 2009 #404"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Thompson&lt;/Author&gt;&lt;Year&gt;2009&lt;/Year&gt;&lt;RecNum&gt;404&lt;/RecNum&gt;&lt;DisplayText&gt;&lt;style face="superscript"&gt;117&lt;/style&gt;&lt;/DisplayText&gt;&lt;record&gt;&lt;rec-number&gt;404&lt;/rec-number&gt;&lt;foreign-keys&gt;&lt;key app="EN" db-id="25dxrx9vzdxd0le9ztl5wrxbssasvpps055w"&gt;404&lt;/key&gt;&lt;/foreign-keys&gt;&lt;ref-type name="Journal Article"&gt;17&lt;/ref-type&gt;&lt;contributors&gt;&lt;authors&gt;&lt;author&gt;Thompson, M. J.&lt;/author&gt;&lt;author&gt;Borsenberger, V.&lt;/author&gt;&lt;author&gt;Louth, J. C.&lt;/author&gt;&lt;author&gt;Judd, K. E.&lt;/author&gt;&lt;author&gt;Chen, B.&lt;/author&gt;&lt;/authors&gt;&lt;/contributors&gt;&lt;auth-address&gt;Department of Chemistry, University of Sheffield, Brook Hill, Sheffield S3 7HF, UK.&lt;/auth-address&gt;&lt;titles&gt;&lt;title&gt;Design, synthesis, and structure-activity relationship of indole-3-glyoxylamide libraries possessing highly potent activity in a cell line model of prion disease&lt;/title&gt;&lt;secondary-title&gt;J Med Chem&lt;/secondary-title&gt;&lt;/titles&gt;&lt;periodical&gt;&lt;full-title&gt;J Med Chem&lt;/full-title&gt;&lt;/periodical&gt;&lt;pages&gt;7503-11&lt;/pages&gt;&lt;volume&gt;52&lt;/volume&gt;&lt;number&gt;23&lt;/number&gt;&lt;edition&gt;2009/10/22&lt;/edition&gt;&lt;keywords&gt;&lt;keyword&gt;Amides/chemical synthesis/ chemistry/ pharmacology/therapeutic use&lt;/keyword&gt;&lt;keyword&gt;Amines/chemistry&lt;/keyword&gt;&lt;keyword&gt;Animals&lt;/keyword&gt;&lt;keyword&gt;Cell Line&lt;/keyword&gt;&lt;keyword&gt;Drug Design&lt;/keyword&gt;&lt;keyword&gt;Indoles/ chemistry&lt;/keyword&gt;&lt;keyword&gt;Mice&lt;/keyword&gt;&lt;keyword&gt;Prion Diseases/drug therapy/ pathology&lt;/keyword&gt;&lt;keyword&gt;Small Molecule Libraries/chemical synthesis/ chemistry/ pharmacology/therapeutic&lt;/keyword&gt;&lt;keyword&gt;use&lt;/keyword&gt;&lt;keyword&gt;Structure-Activity Relationship&lt;/keyword&gt;&lt;/keywords&gt;&lt;dates&gt;&lt;year&gt;2009&lt;/year&gt;&lt;pub-dates&gt;&lt;date&gt;Dec 10&lt;/date&gt;&lt;/pub-dates&gt;&lt;/dates&gt;&lt;isbn&gt;1520-4804 (Electronic)&amp;#xD;0022-2623 (Linking)&lt;/isbn&gt;&lt;accession-num&gt;19842664&lt;/accession-num&gt;&lt;urls&gt;&lt;related-urls&gt;&lt;url&gt;http://pubs.acs.org/doi/pdfplus/10.1021/jm900920x&lt;/url&gt;&lt;/related-urls&gt;&lt;/urls&gt;&lt;electronic-resource-num&gt;10.1021/jm900920x [doi]&lt;/electronic-resource-num&gt;&lt;remote-database-provider&gt;Nlm&lt;/remote-database-provider&gt;&lt;language&gt;eng&lt;/language&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17</w:t>
        </w:r>
        <w:r w:rsidR="00A9239B" w:rsidRPr="006C4097">
          <w:rPr>
            <w:rFonts w:ascii="Arial" w:hAnsi="Arial" w:cs="Arial"/>
            <w:color w:val="000000"/>
            <w:sz w:val="24"/>
            <w:szCs w:val="24"/>
            <w:lang w:val="de-DE"/>
          </w:rPr>
          <w:fldChar w:fldCharType="end"/>
        </w:r>
      </w:hyperlink>
    </w:p>
    <w:p w:rsidR="00087C46" w:rsidRPr="006C4097" w:rsidRDefault="00087C46" w:rsidP="00087C46">
      <w:pPr>
        <w:spacing w:line="480" w:lineRule="auto"/>
        <w:rPr>
          <w:rFonts w:ascii="Arial" w:hAnsi="Arial" w:cs="Arial"/>
          <w:color w:val="000000"/>
          <w:sz w:val="24"/>
          <w:szCs w:val="24"/>
          <w:lang w:val="de-DE"/>
        </w:rPr>
      </w:pPr>
      <w:r w:rsidRPr="006C4097">
        <w:rPr>
          <w:sz w:val="24"/>
          <w:szCs w:val="24"/>
        </w:rPr>
        <w:object w:dxaOrig="6226" w:dyaOrig="1085">
          <v:shape id="_x0000_i1040" type="#_x0000_t75" style="width:415.5pt;height:73.5pt" o:ole="">
            <v:imagedata r:id="rId65" o:title=""/>
          </v:shape>
          <o:OLEObject Type="Embed" ProgID="ChemDraw.Document.6.0" ShapeID="_x0000_i1040" DrawAspect="Content" ObjectID="_1457192304" r:id="rId66"/>
        </w:object>
      </w:r>
    </w:p>
    <w:p w:rsidR="00087C46" w:rsidRPr="006C4097" w:rsidRDefault="00087C46" w:rsidP="00087C46">
      <w:pPr>
        <w:spacing w:line="480" w:lineRule="auto"/>
        <w:jc w:val="center"/>
        <w:rPr>
          <w:rFonts w:ascii="Arial" w:hAnsi="Arial" w:cs="Arial"/>
          <w:color w:val="000000"/>
          <w:sz w:val="24"/>
          <w:szCs w:val="24"/>
          <w:lang w:val="de-DE"/>
        </w:rPr>
      </w:pPr>
      <w:r w:rsidRPr="006C4097">
        <w:rPr>
          <w:rFonts w:ascii="Arial" w:hAnsi="Arial" w:cs="Arial"/>
          <w:color w:val="000000"/>
          <w:sz w:val="24"/>
          <w:szCs w:val="24"/>
          <w:lang w:val="de-DE"/>
        </w:rPr>
        <w:t xml:space="preserve">Scheme </w:t>
      </w:r>
      <w:r w:rsidR="003C3621" w:rsidRPr="006C4097">
        <w:rPr>
          <w:rFonts w:ascii="Arial" w:hAnsi="Arial" w:cs="Arial" w:hint="eastAsia"/>
          <w:color w:val="000000"/>
          <w:sz w:val="24"/>
          <w:szCs w:val="24"/>
          <w:lang w:val="de-DE" w:eastAsia="zh-CN"/>
        </w:rPr>
        <w:t>3</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Synthesis of indole-3-glyoxylamides</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 w:val="24"/>
          <w:szCs w:val="24"/>
        </w:rPr>
      </w:pPr>
      <w:bookmarkStart w:id="103" w:name="_Toc382887967"/>
      <w:r w:rsidRPr="006C4097">
        <w:rPr>
          <w:rFonts w:ascii="Arial" w:hAnsi="Arial" w:cs="Arial" w:hint="eastAsia"/>
          <w:b w:val="0"/>
          <w:color w:val="000000"/>
          <w:szCs w:val="24"/>
        </w:rPr>
        <w:t>2.1.3 Instrumentation</w:t>
      </w:r>
      <w:bookmarkEnd w:id="103"/>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rotary evaporator was used to dry the solvent </w:t>
      </w:r>
      <w:r w:rsidR="009E6B76" w:rsidRPr="006C4097">
        <w:rPr>
          <w:rFonts w:ascii="Arial" w:hAnsi="Arial" w:cs="Arial" w:hint="eastAsia"/>
          <w:color w:val="000000"/>
          <w:sz w:val="24"/>
          <w:szCs w:val="24"/>
          <w:lang w:eastAsia="zh-CN"/>
        </w:rPr>
        <w:t>for dissolving</w:t>
      </w:r>
      <w:r w:rsidR="009E6B76" w:rsidRPr="006C4097">
        <w:rPr>
          <w:rFonts w:ascii="Arial" w:hAnsi="Arial" w:cs="Arial"/>
          <w:color w:val="000000"/>
          <w:sz w:val="24"/>
          <w:szCs w:val="24"/>
        </w:rPr>
        <w:t xml:space="preserve"> </w:t>
      </w:r>
      <w:r w:rsidRPr="006C4097">
        <w:rPr>
          <w:rFonts w:ascii="Arial" w:hAnsi="Arial" w:cs="Arial"/>
          <w:color w:val="000000"/>
          <w:sz w:val="24"/>
          <w:szCs w:val="24"/>
        </w:rPr>
        <w:t>polymer</w:t>
      </w:r>
      <w:r w:rsidR="009E6B76" w:rsidRPr="006C4097">
        <w:rPr>
          <w:rFonts w:ascii="Arial" w:hAnsi="Arial" w:cs="Arial" w:hint="eastAsia"/>
          <w:color w:val="000000"/>
          <w:sz w:val="24"/>
          <w:szCs w:val="24"/>
          <w:lang w:eastAsia="zh-CN"/>
        </w:rPr>
        <w:t xml:space="preserve"> and anti-prion compound</w:t>
      </w:r>
      <w:r w:rsidRPr="006C4097">
        <w:rPr>
          <w:rFonts w:ascii="Arial" w:hAnsi="Arial" w:cs="Arial"/>
          <w:color w:val="000000"/>
          <w:sz w:val="24"/>
          <w:szCs w:val="24"/>
        </w:rPr>
        <w:t>.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spectrometry (Specord S600) was applied to determine the absorb</w:t>
      </w:r>
      <w:r w:rsidRPr="006C4097">
        <w:rPr>
          <w:rFonts w:ascii="Arial" w:hAnsi="Arial" w:cs="Arial" w:hint="eastAsia"/>
          <w:color w:val="000000"/>
          <w:sz w:val="24"/>
          <w:szCs w:val="24"/>
        </w:rPr>
        <w:t>ance</w:t>
      </w:r>
      <w:r w:rsidRPr="006C4097">
        <w:rPr>
          <w:rFonts w:ascii="Arial" w:hAnsi="Arial" w:cs="Arial"/>
          <w:color w:val="000000"/>
          <w:sz w:val="24"/>
          <w:szCs w:val="24"/>
        </w:rPr>
        <w:t xml:space="preserve"> of hyperbranched polymer and 3001126. </w:t>
      </w:r>
    </w:p>
    <w:p w:rsidR="00087C46" w:rsidRPr="006C4097" w:rsidRDefault="00087C46" w:rsidP="00AB763C">
      <w:pPr>
        <w:spacing w:line="480" w:lineRule="auto"/>
        <w:ind w:left="480" w:hangingChars="200" w:hanging="480"/>
        <w:jc w:val="left"/>
        <w:rPr>
          <w:rFonts w:ascii="Arial" w:hAnsi="Arial" w:cs="Arial"/>
          <w:sz w:val="24"/>
          <w:szCs w:val="24"/>
        </w:rPr>
      </w:pPr>
    </w:p>
    <w:p w:rsidR="00087C46" w:rsidRPr="006C4097" w:rsidRDefault="00087C46" w:rsidP="00AB3EFE">
      <w:pPr>
        <w:pStyle w:val="3"/>
        <w:rPr>
          <w:rFonts w:ascii="Arial" w:hAnsi="Arial" w:cs="Arial"/>
          <w:b w:val="0"/>
          <w:color w:val="000000"/>
          <w:sz w:val="28"/>
          <w:szCs w:val="24"/>
        </w:rPr>
      </w:pPr>
      <w:bookmarkStart w:id="104" w:name="_Toc382887968"/>
      <w:r w:rsidRPr="006C4097">
        <w:rPr>
          <w:rFonts w:ascii="Arial" w:hAnsi="Arial" w:cs="Arial" w:hint="eastAsia"/>
          <w:b w:val="0"/>
          <w:color w:val="000000"/>
          <w:sz w:val="28"/>
          <w:szCs w:val="24"/>
        </w:rPr>
        <w:t>2.2</w:t>
      </w:r>
      <w:r w:rsidRPr="006C4097">
        <w:rPr>
          <w:rFonts w:ascii="Arial" w:hAnsi="Arial" w:cs="Arial"/>
          <w:b w:val="0"/>
          <w:color w:val="000000"/>
          <w:sz w:val="28"/>
          <w:szCs w:val="24"/>
        </w:rPr>
        <w:t xml:space="preserve"> Solubility assay</w:t>
      </w:r>
      <w:bookmarkEnd w:id="99"/>
      <w:bookmarkEnd w:id="104"/>
      <w:r w:rsidRPr="006C4097">
        <w:rPr>
          <w:rFonts w:ascii="Arial" w:hAnsi="Arial" w:cs="Arial"/>
          <w:b w:val="0"/>
          <w:color w:val="000000"/>
          <w:sz w:val="28"/>
          <w:szCs w:val="24"/>
        </w:rPr>
        <w:t xml:space="preserve"> </w:t>
      </w:r>
    </w:p>
    <w:p w:rsidR="00087C46" w:rsidRPr="006C4097" w:rsidRDefault="00087C46" w:rsidP="00AB3EFE">
      <w:pPr>
        <w:pStyle w:val="4"/>
        <w:rPr>
          <w:rFonts w:ascii="Arial" w:hAnsi="Arial" w:cs="Arial"/>
          <w:b w:val="0"/>
          <w:szCs w:val="24"/>
        </w:rPr>
      </w:pPr>
      <w:bookmarkStart w:id="105" w:name="_Toc382887969"/>
      <w:r w:rsidRPr="006C4097">
        <w:rPr>
          <w:rFonts w:ascii="Arial" w:hAnsi="Arial" w:cs="Arial" w:hint="eastAsia"/>
          <w:b w:val="0"/>
          <w:color w:val="000000"/>
          <w:szCs w:val="24"/>
        </w:rPr>
        <w:t>2.2</w:t>
      </w:r>
      <w:r w:rsidRPr="006C4097">
        <w:rPr>
          <w:rFonts w:ascii="Arial" w:hAnsi="Arial" w:cs="Arial"/>
          <w:b w:val="0"/>
          <w:color w:val="000000"/>
          <w:szCs w:val="24"/>
        </w:rPr>
        <w:t>.1 The UV absorbance of 3001126 in water and in methanol</w:t>
      </w:r>
      <w:bookmarkEnd w:id="105"/>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A calculated</w:t>
      </w:r>
      <w:r w:rsidRPr="006C4097">
        <w:rPr>
          <w:rFonts w:ascii="Arial" w:hAnsi="Arial" w:cs="Arial" w:hint="eastAsia"/>
          <w:color w:val="000000"/>
          <w:sz w:val="24"/>
          <w:szCs w:val="24"/>
        </w:rPr>
        <w:t xml:space="preserve"> </w:t>
      </w:r>
      <w:r w:rsidRPr="006C4097">
        <w:rPr>
          <w:rFonts w:ascii="Arial" w:hAnsi="Arial" w:cs="Arial"/>
          <w:color w:val="000000"/>
          <w:sz w:val="24"/>
          <w:szCs w:val="24"/>
        </w:rPr>
        <w:t>quantity</w:t>
      </w:r>
      <w:r w:rsidRPr="006C4097">
        <w:rPr>
          <w:rFonts w:ascii="Arial" w:hAnsi="Arial" w:cs="Arial" w:hint="eastAsia"/>
          <w:color w:val="000000"/>
          <w:sz w:val="24"/>
          <w:szCs w:val="24"/>
        </w:rPr>
        <w:t xml:space="preserve"> of anti-prion c</w:t>
      </w:r>
      <w:r w:rsidRPr="006C4097">
        <w:rPr>
          <w:rFonts w:ascii="Arial" w:hAnsi="Arial" w:cs="Arial"/>
          <w:color w:val="000000"/>
          <w:sz w:val="24"/>
          <w:szCs w:val="24"/>
        </w:rPr>
        <w:t>ompound 3001126 w</w:t>
      </w:r>
      <w:r w:rsidRPr="006C4097">
        <w:rPr>
          <w:rFonts w:ascii="Arial" w:hAnsi="Arial" w:cs="Arial" w:hint="eastAsia"/>
          <w:color w:val="000000"/>
          <w:sz w:val="24"/>
          <w:szCs w:val="24"/>
        </w:rPr>
        <w:t>as</w:t>
      </w:r>
      <w:r w:rsidRPr="006C4097">
        <w:rPr>
          <w:rFonts w:ascii="Arial" w:hAnsi="Arial" w:cs="Arial"/>
          <w:color w:val="000000"/>
          <w:sz w:val="24"/>
          <w:szCs w:val="24"/>
        </w:rPr>
        <w:t xml:space="preserve"> mixed with water and methanol separately </w:t>
      </w:r>
      <w:r w:rsidRPr="006C4097">
        <w:rPr>
          <w:rFonts w:ascii="Arial" w:hAnsi="Arial" w:cs="Arial" w:hint="eastAsia"/>
          <w:color w:val="000000"/>
          <w:sz w:val="24"/>
          <w:szCs w:val="24"/>
        </w:rPr>
        <w:t xml:space="preserve">by using </w:t>
      </w:r>
      <w:r w:rsidRPr="006C4097">
        <w:rPr>
          <w:rFonts w:ascii="Arial" w:hAnsi="Arial" w:cs="Arial"/>
          <w:color w:val="000000"/>
          <w:sz w:val="24"/>
          <w:szCs w:val="24"/>
        </w:rPr>
        <w:t>a vortex</w:t>
      </w:r>
      <w:r w:rsidRPr="006C4097">
        <w:rPr>
          <w:rFonts w:ascii="Arial" w:hAnsi="Arial" w:cs="Arial" w:hint="eastAsia"/>
          <w:color w:val="000000"/>
          <w:sz w:val="24"/>
          <w:szCs w:val="24"/>
        </w:rPr>
        <w:t xml:space="preserve"> </w:t>
      </w:r>
      <w:r w:rsidR="002B3976" w:rsidRPr="006C4097">
        <w:rPr>
          <w:rFonts w:ascii="Arial" w:hAnsi="Arial" w:cs="Arial" w:hint="eastAsia"/>
          <w:color w:val="000000"/>
          <w:sz w:val="24"/>
          <w:szCs w:val="24"/>
          <w:lang w:eastAsia="zh-CN"/>
        </w:rPr>
        <w:t xml:space="preserve">mixing </w:t>
      </w:r>
      <w:r w:rsidRPr="006C4097">
        <w:rPr>
          <w:rFonts w:ascii="Arial" w:hAnsi="Arial" w:cs="Arial" w:hint="eastAsia"/>
          <w:color w:val="000000"/>
          <w:sz w:val="24"/>
          <w:szCs w:val="24"/>
        </w:rPr>
        <w:t>for 30 seconds.</w:t>
      </w:r>
      <w:r w:rsidRPr="006C4097">
        <w:rPr>
          <w:rFonts w:ascii="Arial" w:hAnsi="Arial" w:cs="Arial"/>
          <w:color w:val="000000"/>
          <w:sz w:val="24"/>
          <w:szCs w:val="24"/>
        </w:rPr>
        <w:t xml:space="preserve"> The solution</w:t>
      </w:r>
      <w:r w:rsidRPr="006C4097">
        <w:rPr>
          <w:rFonts w:ascii="Arial" w:hAnsi="Arial" w:cs="Arial" w:hint="eastAsia"/>
          <w:color w:val="000000"/>
          <w:sz w:val="24"/>
          <w:szCs w:val="24"/>
        </w:rPr>
        <w:t>s</w:t>
      </w:r>
      <w:r w:rsidRPr="006C4097">
        <w:rPr>
          <w:rFonts w:ascii="Arial" w:hAnsi="Arial" w:cs="Arial"/>
          <w:color w:val="000000"/>
          <w:sz w:val="24"/>
          <w:szCs w:val="24"/>
        </w:rPr>
        <w:t xml:space="preserve"> w</w:t>
      </w:r>
      <w:r w:rsidRPr="006C4097">
        <w:rPr>
          <w:rFonts w:ascii="Arial" w:hAnsi="Arial" w:cs="Arial" w:hint="eastAsia"/>
          <w:color w:val="000000"/>
          <w:sz w:val="24"/>
          <w:szCs w:val="24"/>
        </w:rPr>
        <w:t>ere</w:t>
      </w:r>
      <w:r w:rsidRPr="006C4097">
        <w:rPr>
          <w:rFonts w:ascii="Arial" w:hAnsi="Arial" w:cs="Arial"/>
          <w:color w:val="000000"/>
          <w:sz w:val="24"/>
          <w:szCs w:val="24"/>
        </w:rPr>
        <w:t xml:space="preserve"> filtered and </w:t>
      </w:r>
      <w:r w:rsidRPr="006C4097">
        <w:rPr>
          <w:rFonts w:ascii="Arial" w:hAnsi="Arial" w:cs="Arial" w:hint="eastAsia"/>
          <w:color w:val="000000"/>
          <w:sz w:val="24"/>
          <w:szCs w:val="24"/>
        </w:rPr>
        <w:t>the</w:t>
      </w:r>
      <w:r w:rsidRPr="006C4097">
        <w:rPr>
          <w:rFonts w:ascii="Arial" w:hAnsi="Arial" w:cs="Arial"/>
          <w:color w:val="000000"/>
          <w:sz w:val="24"/>
          <w:szCs w:val="24"/>
        </w:rPr>
        <w:t xml:space="preserve"> maximum absorption wavelength (λ</w:t>
      </w:r>
      <w:r w:rsidRPr="006C4097">
        <w:rPr>
          <w:rFonts w:ascii="Arial" w:hAnsi="Arial" w:cs="Arial"/>
          <w:color w:val="000000"/>
          <w:sz w:val="24"/>
          <w:szCs w:val="24"/>
          <w:vertAlign w:val="subscript"/>
        </w:rPr>
        <w:t>max</w:t>
      </w:r>
      <w:r w:rsidRPr="006C4097">
        <w:rPr>
          <w:rFonts w:ascii="Arial" w:hAnsi="Arial" w:cs="Arial"/>
          <w:color w:val="000000"/>
          <w:sz w:val="24"/>
          <w:szCs w:val="24"/>
        </w:rPr>
        <w:t>)</w:t>
      </w:r>
      <w:r w:rsidRPr="006C4097">
        <w:rPr>
          <w:rFonts w:ascii="Arial" w:hAnsi="Arial" w:cs="Arial" w:hint="eastAsia"/>
          <w:color w:val="000000"/>
          <w:sz w:val="24"/>
          <w:szCs w:val="24"/>
        </w:rPr>
        <w:t xml:space="preserve"> was </w:t>
      </w:r>
      <w:r w:rsidRPr="006C4097">
        <w:rPr>
          <w:rFonts w:ascii="Arial" w:hAnsi="Arial" w:cs="Arial"/>
          <w:color w:val="000000"/>
          <w:sz w:val="24"/>
          <w:szCs w:val="24"/>
        </w:rPr>
        <w:t xml:space="preserve">scanned from 200 to </w:t>
      </w:r>
      <w:r w:rsidRPr="006C4097">
        <w:rPr>
          <w:rFonts w:ascii="Arial" w:hAnsi="Arial" w:cs="Arial" w:hint="eastAsia"/>
          <w:color w:val="000000"/>
          <w:sz w:val="24"/>
          <w:szCs w:val="24"/>
        </w:rPr>
        <w:t>7</w:t>
      </w:r>
      <w:r w:rsidRPr="006C4097">
        <w:rPr>
          <w:rFonts w:ascii="Arial" w:hAnsi="Arial" w:cs="Arial"/>
          <w:color w:val="000000"/>
          <w:sz w:val="24"/>
          <w:szCs w:val="24"/>
        </w:rPr>
        <w:t>00nm by</w:t>
      </w:r>
      <w:r w:rsidRPr="006C4097">
        <w:rPr>
          <w:rFonts w:ascii="Arial" w:hAnsi="Arial" w:cs="Arial" w:hint="eastAsia"/>
          <w:color w:val="000000"/>
          <w:sz w:val="24"/>
          <w:szCs w:val="24"/>
        </w:rPr>
        <w:t xml:space="preserve"> applying</w:t>
      </w:r>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spectrometry. </w:t>
      </w:r>
      <w:r w:rsidRPr="006C4097">
        <w:rPr>
          <w:rFonts w:ascii="Arial" w:hAnsi="Arial" w:cs="Arial"/>
          <w:color w:val="000000"/>
          <w:sz w:val="24"/>
          <w:szCs w:val="24"/>
        </w:rPr>
        <w:lastRenderedPageBreak/>
        <w:t>Background for water and methanol controls was subtracted for each corresponding 3001126 solution</w:t>
      </w:r>
      <w:r w:rsidRPr="006C4097">
        <w:rPr>
          <w:rFonts w:ascii="Arial" w:hAnsi="Arial" w:cs="Arial" w:hint="eastAsia"/>
          <w:color w:val="000000"/>
          <w:sz w:val="24"/>
          <w:szCs w:val="24"/>
        </w:rPr>
        <w:t xml:space="preserve"> in the measurement</w:t>
      </w:r>
      <w:r w:rsidRPr="006C4097">
        <w:rPr>
          <w:rFonts w:ascii="Arial" w:hAnsi="Arial" w:cs="Arial"/>
          <w:color w:val="000000"/>
          <w:sz w:val="24"/>
          <w:szCs w:val="24"/>
        </w:rPr>
        <w:t xml:space="preserve">. </w:t>
      </w:r>
    </w:p>
    <w:p w:rsidR="00087C46" w:rsidRPr="006C4097" w:rsidRDefault="00087C46" w:rsidP="00AB3EFE">
      <w:pPr>
        <w:pStyle w:val="4"/>
        <w:rPr>
          <w:rFonts w:ascii="Arial" w:hAnsi="Arial" w:cs="Arial"/>
          <w:b w:val="0"/>
          <w:color w:val="000000"/>
          <w:szCs w:val="24"/>
        </w:rPr>
      </w:pPr>
      <w:bookmarkStart w:id="106" w:name="_Toc382887970"/>
      <w:r w:rsidRPr="006C4097">
        <w:rPr>
          <w:rFonts w:ascii="Arial" w:hAnsi="Arial" w:cs="Arial" w:hint="eastAsia"/>
          <w:b w:val="0"/>
          <w:color w:val="000000"/>
          <w:szCs w:val="24"/>
        </w:rPr>
        <w:t>2</w:t>
      </w:r>
      <w:r w:rsidRPr="006C4097">
        <w:rPr>
          <w:rFonts w:ascii="Arial" w:hAnsi="Arial" w:cs="Arial"/>
          <w:b w:val="0"/>
          <w:color w:val="000000"/>
          <w:szCs w:val="24"/>
        </w:rPr>
        <w:t>.</w:t>
      </w:r>
      <w:r w:rsidRPr="006C4097">
        <w:rPr>
          <w:rFonts w:ascii="Arial" w:hAnsi="Arial" w:cs="Arial" w:hint="eastAsia"/>
          <w:b w:val="0"/>
          <w:color w:val="000000"/>
          <w:szCs w:val="24"/>
        </w:rPr>
        <w:t>2</w:t>
      </w:r>
      <w:r w:rsidRPr="006C4097">
        <w:rPr>
          <w:rFonts w:ascii="Arial" w:hAnsi="Arial" w:cs="Arial"/>
          <w:b w:val="0"/>
          <w:color w:val="000000"/>
          <w:szCs w:val="24"/>
        </w:rPr>
        <w:t>.2 Calibration curve for both 3001126 and the HBP</w:t>
      </w:r>
      <w:bookmarkEnd w:id="106"/>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3001126’s calibration curve was obtained </w:t>
      </w:r>
      <w:r w:rsidRPr="006C4097">
        <w:rPr>
          <w:rFonts w:ascii="Arial" w:hAnsi="Arial" w:cs="Arial" w:hint="eastAsia"/>
          <w:color w:val="000000"/>
          <w:sz w:val="24"/>
          <w:szCs w:val="24"/>
        </w:rPr>
        <w:t xml:space="preserve">by </w:t>
      </w:r>
      <w:r w:rsidRPr="006C4097">
        <w:rPr>
          <w:rFonts w:ascii="Arial" w:hAnsi="Arial" w:cs="Arial"/>
          <w:color w:val="000000"/>
          <w:sz w:val="24"/>
          <w:szCs w:val="24"/>
        </w:rPr>
        <w:t>using</w:t>
      </w:r>
      <w:r w:rsidRPr="006C4097">
        <w:rPr>
          <w:rFonts w:ascii="Arial" w:hAnsi="Arial" w:cs="Arial" w:hint="eastAsia"/>
          <w:color w:val="000000"/>
          <w:sz w:val="24"/>
          <w:szCs w:val="24"/>
        </w:rPr>
        <w:t xml:space="preserve"> UV absorbance </w:t>
      </w:r>
      <w:r w:rsidRPr="006C4097">
        <w:rPr>
          <w:rFonts w:ascii="Arial" w:hAnsi="Arial" w:cs="Arial"/>
          <w:color w:val="000000"/>
          <w:sz w:val="24"/>
          <w:szCs w:val="24"/>
        </w:rPr>
        <w:t>at various</w:t>
      </w:r>
      <w:r w:rsidRPr="006C4097">
        <w:rPr>
          <w:rFonts w:ascii="Arial" w:hAnsi="Arial" w:cs="Arial" w:hint="eastAsia"/>
          <w:color w:val="000000"/>
          <w:sz w:val="24"/>
          <w:szCs w:val="24"/>
        </w:rPr>
        <w:t xml:space="preserve"> concentration</w:t>
      </w:r>
      <w:r w:rsidRPr="006C4097">
        <w:rPr>
          <w:rFonts w:ascii="Arial" w:hAnsi="Arial" w:cs="Arial"/>
          <w:color w:val="000000"/>
          <w:sz w:val="24"/>
          <w:szCs w:val="24"/>
        </w:rPr>
        <w:t>s</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M</w:t>
      </w:r>
      <w:r w:rsidRPr="006C4097">
        <w:rPr>
          <w:rFonts w:ascii="Arial" w:hAnsi="Arial" w:cs="Arial"/>
          <w:color w:val="000000"/>
          <w:sz w:val="24"/>
          <w:szCs w:val="24"/>
        </w:rPr>
        <w:t xml:space="preserve">ethanol </w:t>
      </w:r>
      <w:r w:rsidRPr="006C4097">
        <w:rPr>
          <w:rFonts w:ascii="Arial" w:hAnsi="Arial" w:cs="Arial" w:hint="eastAsia"/>
          <w:color w:val="000000"/>
          <w:sz w:val="24"/>
          <w:szCs w:val="24"/>
        </w:rPr>
        <w:t>was used as</w:t>
      </w:r>
      <w:r w:rsidRPr="006C4097">
        <w:rPr>
          <w:rFonts w:ascii="Arial" w:hAnsi="Arial" w:cs="Arial"/>
          <w:color w:val="000000"/>
          <w:sz w:val="24"/>
          <w:szCs w:val="24"/>
        </w:rPr>
        <w:t xml:space="preserve"> a solvent</w:t>
      </w:r>
      <w:r w:rsidRPr="006C4097">
        <w:rPr>
          <w:rFonts w:ascii="Arial" w:hAnsi="Arial" w:cs="Arial" w:hint="eastAsia"/>
          <w:color w:val="000000"/>
          <w:sz w:val="24"/>
          <w:szCs w:val="24"/>
        </w:rPr>
        <w:t xml:space="preserve"> and 3001126 was diluted</w:t>
      </w:r>
      <w:r w:rsidRPr="006C4097">
        <w:rPr>
          <w:rFonts w:ascii="Arial" w:hAnsi="Arial" w:cs="Arial"/>
          <w:color w:val="000000"/>
          <w:sz w:val="24"/>
          <w:szCs w:val="24"/>
        </w:rPr>
        <w:t xml:space="preserve"> in</w:t>
      </w:r>
      <w:r w:rsidRPr="006C4097">
        <w:rPr>
          <w:rFonts w:ascii="Arial" w:hAnsi="Arial" w:cs="Arial" w:hint="eastAsia"/>
          <w:color w:val="000000"/>
          <w:sz w:val="24"/>
          <w:szCs w:val="24"/>
        </w:rPr>
        <w:t>to</w:t>
      </w:r>
      <w:r w:rsidRPr="006C4097">
        <w:rPr>
          <w:rFonts w:ascii="Arial" w:hAnsi="Arial" w:cs="Arial"/>
          <w:color w:val="000000"/>
          <w:sz w:val="24"/>
          <w:szCs w:val="24"/>
        </w:rPr>
        <w:t xml:space="preserve"> five different concentrations</w:t>
      </w:r>
      <w:r w:rsidR="002B3976" w:rsidRPr="006C4097">
        <w:rPr>
          <w:rFonts w:ascii="Arial" w:hAnsi="Arial" w:cs="Arial" w:hint="eastAsia"/>
          <w:color w:val="000000"/>
          <w:sz w:val="24"/>
          <w:szCs w:val="24"/>
          <w:lang w:eastAsia="zh-CN"/>
        </w:rPr>
        <w:t xml:space="preserve"> of standards</w:t>
      </w:r>
      <w:r w:rsidRPr="006C4097">
        <w:rPr>
          <w:rFonts w:ascii="Arial" w:hAnsi="Arial" w:cs="Arial"/>
          <w:color w:val="000000"/>
          <w:sz w:val="24"/>
          <w:szCs w:val="24"/>
        </w:rPr>
        <w:t>, 0.002, 0.004, 0.006, 0.008</w:t>
      </w:r>
      <w:r w:rsidRPr="006C4097">
        <w:rPr>
          <w:rFonts w:ascii="Arial" w:hAnsi="Arial" w:cs="Arial" w:hint="eastAsia"/>
          <w:color w:val="000000"/>
          <w:sz w:val="24"/>
          <w:szCs w:val="24"/>
        </w:rPr>
        <w:t xml:space="preserve"> and</w:t>
      </w:r>
      <w:r w:rsidRPr="006C4097">
        <w:rPr>
          <w:rFonts w:ascii="Arial" w:hAnsi="Arial" w:cs="Arial"/>
          <w:color w:val="000000"/>
          <w:sz w:val="24"/>
          <w:szCs w:val="24"/>
        </w:rPr>
        <w:t xml:space="preserve"> 0.01mg/ml. The absor</w:t>
      </w:r>
      <w:r w:rsidRPr="006C4097">
        <w:rPr>
          <w:rFonts w:ascii="Arial" w:hAnsi="Arial" w:cs="Arial" w:hint="eastAsia"/>
          <w:color w:val="000000"/>
          <w:sz w:val="24"/>
          <w:szCs w:val="24"/>
        </w:rPr>
        <w:t>bance</w:t>
      </w:r>
      <w:r w:rsidRPr="006C4097">
        <w:rPr>
          <w:rFonts w:ascii="Arial" w:hAnsi="Arial" w:cs="Arial"/>
          <w:color w:val="000000"/>
          <w:sz w:val="24"/>
          <w:szCs w:val="24"/>
        </w:rPr>
        <w:t xml:space="preserve"> of each </w:t>
      </w:r>
      <w:r w:rsidR="002B3976" w:rsidRPr="006C4097">
        <w:rPr>
          <w:rFonts w:ascii="Arial" w:hAnsi="Arial" w:cs="Arial"/>
          <w:color w:val="000000"/>
          <w:sz w:val="24"/>
          <w:szCs w:val="24"/>
          <w:lang w:eastAsia="zh-CN"/>
        </w:rPr>
        <w:t>standard</w:t>
      </w:r>
      <w:r w:rsidR="002B3976" w:rsidRPr="006C4097">
        <w:rPr>
          <w:rFonts w:ascii="Arial" w:hAnsi="Arial" w:cs="Arial"/>
          <w:color w:val="000000"/>
          <w:sz w:val="24"/>
          <w:szCs w:val="24"/>
        </w:rPr>
        <w:t xml:space="preserve"> </w:t>
      </w:r>
      <w:r w:rsidRPr="006C4097">
        <w:rPr>
          <w:rFonts w:ascii="Arial" w:hAnsi="Arial" w:cs="Arial"/>
          <w:color w:val="000000"/>
          <w:sz w:val="24"/>
          <w:szCs w:val="24"/>
        </w:rPr>
        <w:t>was determined in triplicate by</w:t>
      </w:r>
      <w:r w:rsidRPr="006C4097">
        <w:rPr>
          <w:rFonts w:ascii="Arial" w:hAnsi="Arial" w:cs="Arial" w:hint="eastAsia"/>
          <w:color w:val="000000"/>
          <w:sz w:val="24"/>
          <w:szCs w:val="24"/>
        </w:rPr>
        <w:t xml:space="preserve"> using</w:t>
      </w:r>
      <w:r w:rsidRPr="006C4097">
        <w:rPr>
          <w:rFonts w:ascii="Arial" w:hAnsi="Arial" w:cs="Arial"/>
          <w:color w:val="000000"/>
          <w:sz w:val="24"/>
          <w:szCs w:val="24"/>
        </w:rPr>
        <w:t xml:space="preserv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spectrometry, </w:t>
      </w:r>
      <w:r w:rsidRPr="006C4097">
        <w:rPr>
          <w:rFonts w:ascii="Arial" w:hAnsi="Arial" w:cs="Arial" w:hint="eastAsia"/>
          <w:color w:val="000000"/>
          <w:sz w:val="24"/>
          <w:szCs w:val="24"/>
        </w:rPr>
        <w:t>and</w:t>
      </w:r>
      <w:r w:rsidRPr="006C4097">
        <w:rPr>
          <w:rFonts w:ascii="Arial" w:hAnsi="Arial" w:cs="Arial"/>
          <w:color w:val="000000"/>
          <w:sz w:val="24"/>
          <w:szCs w:val="24"/>
        </w:rPr>
        <w:t xml:space="preserve"> methanol </w:t>
      </w:r>
      <w:r w:rsidRPr="006C4097">
        <w:rPr>
          <w:rFonts w:ascii="Arial" w:hAnsi="Arial" w:cs="Arial" w:hint="eastAsia"/>
          <w:color w:val="000000"/>
          <w:sz w:val="24"/>
          <w:szCs w:val="24"/>
        </w:rPr>
        <w:t xml:space="preserve">was used as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control for background </w:t>
      </w:r>
      <w:r w:rsidRPr="006C4097">
        <w:rPr>
          <w:rFonts w:ascii="Arial" w:hAnsi="Arial" w:cs="Arial"/>
          <w:color w:val="000000"/>
          <w:sz w:val="24"/>
          <w:szCs w:val="24"/>
        </w:rPr>
        <w:t>subtraction</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T</w:t>
      </w:r>
      <w:r w:rsidRPr="006C4097">
        <w:rPr>
          <w:rFonts w:ascii="Arial" w:hAnsi="Arial" w:cs="Arial"/>
          <w:color w:val="000000"/>
          <w:sz w:val="24"/>
          <w:szCs w:val="24"/>
        </w:rPr>
        <w:t>he HBP with molecul</w:t>
      </w:r>
      <w:r w:rsidRPr="006C4097">
        <w:rPr>
          <w:rFonts w:ascii="Arial" w:hAnsi="Arial" w:cs="Arial" w:hint="eastAsia"/>
          <w:color w:val="000000"/>
          <w:sz w:val="24"/>
          <w:szCs w:val="24"/>
        </w:rPr>
        <w:t>ar</w:t>
      </w:r>
      <w:r w:rsidRPr="006C4097">
        <w:rPr>
          <w:rFonts w:ascii="Arial" w:hAnsi="Arial" w:cs="Arial"/>
          <w:color w:val="000000"/>
          <w:sz w:val="24"/>
          <w:szCs w:val="24"/>
        </w:rPr>
        <w:t xml:space="preserve"> weight 12700</w:t>
      </w:r>
      <w:r w:rsidRPr="006C4097">
        <w:rPr>
          <w:rFonts w:ascii="Arial" w:hAnsi="Arial" w:cs="Arial" w:hint="eastAsia"/>
          <w:color w:val="000000"/>
          <w:sz w:val="24"/>
          <w:szCs w:val="24"/>
        </w:rPr>
        <w:t xml:space="preserve"> Da</w:t>
      </w:r>
      <w:r w:rsidRPr="006C4097">
        <w:rPr>
          <w:rFonts w:ascii="Arial" w:hAnsi="Arial" w:cs="Arial"/>
          <w:color w:val="000000"/>
          <w:sz w:val="24"/>
          <w:szCs w:val="24"/>
        </w:rPr>
        <w:t xml:space="preserve"> was diluted into 5 concentrations </w:t>
      </w:r>
      <w:r w:rsidR="002B3976" w:rsidRPr="006C4097">
        <w:rPr>
          <w:rFonts w:ascii="Arial" w:hAnsi="Arial" w:cs="Arial" w:hint="eastAsia"/>
          <w:color w:val="000000"/>
          <w:sz w:val="24"/>
          <w:szCs w:val="24"/>
          <w:lang w:eastAsia="zh-CN"/>
        </w:rPr>
        <w:t>of standards</w:t>
      </w:r>
      <w:r w:rsidR="002B3976" w:rsidRPr="006C4097">
        <w:rPr>
          <w:rFonts w:ascii="Arial" w:hAnsi="Arial" w:cs="Arial"/>
          <w:color w:val="000000"/>
          <w:sz w:val="24"/>
          <w:szCs w:val="24"/>
        </w:rPr>
        <w:t xml:space="preserve"> </w:t>
      </w:r>
      <w:r w:rsidRPr="006C4097">
        <w:rPr>
          <w:rFonts w:ascii="Arial" w:hAnsi="Arial" w:cs="Arial"/>
          <w:color w:val="000000"/>
          <w:sz w:val="24"/>
          <w:szCs w:val="24"/>
        </w:rPr>
        <w:t>ranging from 0.2 to 1mg/ml</w:t>
      </w:r>
      <w:r w:rsidRPr="006C4097">
        <w:rPr>
          <w:rFonts w:ascii="Arial" w:hAnsi="Arial" w:cs="Arial" w:hint="eastAsia"/>
          <w:color w:val="000000"/>
          <w:sz w:val="24"/>
          <w:szCs w:val="24"/>
        </w:rPr>
        <w:t xml:space="preserve"> in</w:t>
      </w:r>
      <w:r w:rsidRPr="006C4097">
        <w:rPr>
          <w:rFonts w:ascii="Arial" w:hAnsi="Arial" w:cs="Arial"/>
          <w:color w:val="000000"/>
          <w:sz w:val="24"/>
          <w:szCs w:val="24"/>
        </w:rPr>
        <w:t xml:space="preserve"> methanol. </w:t>
      </w:r>
      <w:r w:rsidRPr="006C4097">
        <w:rPr>
          <w:rFonts w:ascii="Arial" w:hAnsi="Arial" w:cs="Arial" w:hint="eastAsia"/>
          <w:color w:val="000000"/>
          <w:sz w:val="24"/>
          <w:szCs w:val="24"/>
        </w:rPr>
        <w:t>T</w:t>
      </w:r>
      <w:r w:rsidRPr="006C4097">
        <w:rPr>
          <w:rFonts w:ascii="Arial" w:hAnsi="Arial" w:cs="Arial"/>
          <w:color w:val="000000"/>
          <w:sz w:val="24"/>
          <w:szCs w:val="24"/>
        </w:rPr>
        <w:t>he absor</w:t>
      </w:r>
      <w:r w:rsidRPr="006C4097">
        <w:rPr>
          <w:rFonts w:ascii="Arial" w:hAnsi="Arial" w:cs="Arial" w:hint="eastAsia"/>
          <w:color w:val="000000"/>
          <w:sz w:val="24"/>
          <w:szCs w:val="24"/>
        </w:rPr>
        <w:t>bance</w:t>
      </w:r>
      <w:r w:rsidRPr="006C4097">
        <w:rPr>
          <w:rFonts w:ascii="Arial" w:hAnsi="Arial" w:cs="Arial"/>
          <w:color w:val="000000"/>
          <w:sz w:val="24"/>
          <w:szCs w:val="24"/>
        </w:rPr>
        <w:t xml:space="preserve"> of each standard was determined in triplicate by</w:t>
      </w:r>
      <w:r w:rsidRPr="006C4097">
        <w:rPr>
          <w:rFonts w:ascii="Arial" w:hAnsi="Arial" w:cs="Arial" w:hint="eastAsia"/>
          <w:color w:val="000000"/>
          <w:sz w:val="24"/>
          <w:szCs w:val="24"/>
        </w:rPr>
        <w:t xml:space="preserve"> using</w:t>
      </w:r>
      <w:r w:rsidRPr="006C4097">
        <w:rPr>
          <w:rFonts w:ascii="Arial" w:hAnsi="Arial" w:cs="Arial"/>
          <w:color w:val="000000"/>
          <w:sz w:val="24"/>
          <w:szCs w:val="24"/>
        </w:rPr>
        <w:t xml:space="preserv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spectrometry, </w:t>
      </w:r>
      <w:r w:rsidRPr="006C4097">
        <w:rPr>
          <w:rFonts w:ascii="Arial" w:hAnsi="Arial" w:cs="Arial" w:hint="eastAsia"/>
          <w:color w:val="000000"/>
          <w:sz w:val="24"/>
          <w:szCs w:val="24"/>
        </w:rPr>
        <w:t>and</w:t>
      </w:r>
      <w:r w:rsidRPr="006C4097">
        <w:rPr>
          <w:rFonts w:ascii="Arial" w:hAnsi="Arial" w:cs="Arial"/>
          <w:color w:val="000000"/>
          <w:sz w:val="24"/>
          <w:szCs w:val="24"/>
        </w:rPr>
        <w:t xml:space="preserve"> methanol </w:t>
      </w:r>
      <w:r w:rsidRPr="006C4097">
        <w:rPr>
          <w:rFonts w:ascii="Arial" w:hAnsi="Arial" w:cs="Arial" w:hint="eastAsia"/>
          <w:color w:val="000000"/>
          <w:sz w:val="24"/>
          <w:szCs w:val="24"/>
        </w:rPr>
        <w:t xml:space="preserve">was used as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control for background </w:t>
      </w:r>
      <w:r w:rsidRPr="006C4097">
        <w:rPr>
          <w:rFonts w:ascii="Arial" w:hAnsi="Arial" w:cs="Arial"/>
          <w:color w:val="000000"/>
          <w:sz w:val="24"/>
          <w:szCs w:val="24"/>
        </w:rPr>
        <w:t>subtraction</w:t>
      </w:r>
      <w:r w:rsidRPr="006C4097">
        <w:rPr>
          <w:rFonts w:ascii="Arial" w:hAnsi="Arial" w:cs="Arial" w:hint="eastAsia"/>
          <w:color w:val="000000"/>
          <w:sz w:val="24"/>
          <w:szCs w:val="24"/>
        </w:rPr>
        <w:t xml:space="preserve">. </w:t>
      </w:r>
      <w:r w:rsidRPr="006C4097">
        <w:rPr>
          <w:rFonts w:ascii="Arial" w:hAnsi="Arial" w:cs="Arial"/>
          <w:color w:val="000000"/>
          <w:sz w:val="24"/>
          <w:szCs w:val="24"/>
        </w:rPr>
        <w:t>The calibration curve</w:t>
      </w:r>
      <w:r w:rsidRPr="006C4097">
        <w:rPr>
          <w:rFonts w:ascii="Arial" w:hAnsi="Arial" w:cs="Arial" w:hint="eastAsia"/>
          <w:color w:val="000000"/>
          <w:sz w:val="24"/>
          <w:szCs w:val="24"/>
        </w:rPr>
        <w:t>s</w:t>
      </w:r>
      <w:r w:rsidRPr="006C4097">
        <w:rPr>
          <w:rFonts w:ascii="Arial" w:hAnsi="Arial" w:cs="Arial"/>
          <w:color w:val="000000"/>
          <w:sz w:val="24"/>
          <w:szCs w:val="24"/>
        </w:rPr>
        <w:t xml:space="preserve"> </w:t>
      </w:r>
      <w:r w:rsidRPr="006C4097">
        <w:rPr>
          <w:rFonts w:ascii="Arial" w:hAnsi="Arial" w:cs="Arial" w:hint="eastAsia"/>
          <w:color w:val="000000"/>
          <w:sz w:val="24"/>
          <w:szCs w:val="24"/>
        </w:rPr>
        <w:t>for</w:t>
      </w:r>
      <w:r w:rsidRPr="006C4097">
        <w:rPr>
          <w:rFonts w:ascii="Arial" w:hAnsi="Arial" w:cs="Arial"/>
          <w:color w:val="000000"/>
          <w:sz w:val="24"/>
          <w:szCs w:val="24"/>
        </w:rPr>
        <w:t xml:space="preserve"> 3001126 and HBP w</w:t>
      </w:r>
      <w:r w:rsidRPr="006C4097">
        <w:rPr>
          <w:rFonts w:ascii="Arial" w:hAnsi="Arial" w:cs="Arial" w:hint="eastAsia"/>
          <w:color w:val="000000"/>
          <w:sz w:val="24"/>
          <w:szCs w:val="24"/>
        </w:rPr>
        <w:t>ere</w:t>
      </w:r>
      <w:r w:rsidRPr="006C4097">
        <w:rPr>
          <w:rFonts w:ascii="Arial" w:hAnsi="Arial" w:cs="Arial"/>
          <w:color w:val="000000"/>
          <w:sz w:val="24"/>
          <w:szCs w:val="24"/>
        </w:rPr>
        <w:t xml:space="preserve"> built by using concentrations </w:t>
      </w:r>
      <w:r w:rsidRPr="006C4097">
        <w:rPr>
          <w:rFonts w:ascii="Arial" w:hAnsi="Arial" w:cs="Arial" w:hint="eastAsia"/>
          <w:color w:val="000000"/>
          <w:sz w:val="24"/>
          <w:szCs w:val="24"/>
        </w:rPr>
        <w:t>against</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w:t>
      </w:r>
      <w:r w:rsidRPr="006C4097">
        <w:rPr>
          <w:rFonts w:ascii="Arial" w:hAnsi="Arial" w:cs="Arial"/>
          <w:color w:val="000000"/>
          <w:sz w:val="24"/>
          <w:szCs w:val="24"/>
        </w:rPr>
        <w:t>average of the maximum absor</w:t>
      </w:r>
      <w:r w:rsidRPr="006C4097">
        <w:rPr>
          <w:rFonts w:ascii="Arial" w:hAnsi="Arial" w:cs="Arial" w:hint="eastAsia"/>
          <w:color w:val="000000"/>
          <w:sz w:val="24"/>
          <w:szCs w:val="24"/>
        </w:rPr>
        <w:t>bance</w:t>
      </w:r>
      <w:r w:rsidRPr="006C4097">
        <w:rPr>
          <w:rFonts w:ascii="Arial" w:hAnsi="Arial" w:cs="Arial"/>
          <w:color w:val="000000"/>
          <w:sz w:val="24"/>
          <w:szCs w:val="24"/>
        </w:rPr>
        <w:t xml:space="preserve">. </w:t>
      </w:r>
      <w:r w:rsidRPr="006C4097">
        <w:rPr>
          <w:rFonts w:ascii="Arial" w:hAnsi="Arial" w:cs="Arial" w:hint="eastAsia"/>
          <w:color w:val="000000"/>
          <w:sz w:val="24"/>
          <w:szCs w:val="24"/>
        </w:rPr>
        <w:t>Two</w:t>
      </w:r>
      <w:r w:rsidRPr="006C4097">
        <w:rPr>
          <w:rFonts w:ascii="Arial" w:hAnsi="Arial" w:cs="Arial"/>
          <w:color w:val="000000"/>
          <w:sz w:val="24"/>
          <w:szCs w:val="24"/>
        </w:rPr>
        <w:t xml:space="preserve"> formulas generated</w:t>
      </w:r>
      <w:r w:rsidRPr="006C4097">
        <w:rPr>
          <w:rFonts w:ascii="Arial" w:hAnsi="Arial" w:cs="Arial" w:hint="eastAsia"/>
          <w:color w:val="000000"/>
          <w:sz w:val="24"/>
          <w:szCs w:val="24"/>
        </w:rPr>
        <w:t xml:space="preserve"> from </w:t>
      </w:r>
      <w:r w:rsidRPr="006C4097">
        <w:rPr>
          <w:rFonts w:ascii="Arial" w:hAnsi="Arial" w:cs="Arial"/>
          <w:color w:val="000000"/>
          <w:sz w:val="24"/>
          <w:szCs w:val="24"/>
        </w:rPr>
        <w:t>calibration curve</w:t>
      </w:r>
      <w:r w:rsidRPr="006C4097">
        <w:rPr>
          <w:rFonts w:ascii="Arial" w:hAnsi="Arial" w:cs="Arial" w:hint="eastAsia"/>
          <w:color w:val="000000"/>
          <w:sz w:val="24"/>
          <w:szCs w:val="24"/>
        </w:rPr>
        <w:t>s</w:t>
      </w:r>
      <w:r w:rsidRPr="006C4097">
        <w:rPr>
          <w:rFonts w:ascii="Arial" w:hAnsi="Arial" w:cs="Arial"/>
          <w:color w:val="000000"/>
          <w:sz w:val="24"/>
          <w:szCs w:val="24"/>
        </w:rPr>
        <w:t xml:space="preserve"> c</w:t>
      </w:r>
      <w:r w:rsidRPr="006C4097">
        <w:rPr>
          <w:rFonts w:ascii="Arial" w:hAnsi="Arial" w:cs="Arial" w:hint="eastAsia"/>
          <w:color w:val="000000"/>
          <w:sz w:val="24"/>
          <w:szCs w:val="24"/>
        </w:rPr>
        <w:t>ould</w:t>
      </w:r>
      <w:r w:rsidRPr="006C4097">
        <w:rPr>
          <w:rFonts w:ascii="Arial" w:hAnsi="Arial" w:cs="Arial"/>
          <w:color w:val="000000"/>
          <w:sz w:val="24"/>
          <w:szCs w:val="24"/>
        </w:rPr>
        <w:t xml:space="preserve"> be used for calculati</w:t>
      </w:r>
      <w:r w:rsidRPr="006C4097">
        <w:rPr>
          <w:rFonts w:ascii="Arial" w:hAnsi="Arial" w:cs="Arial" w:hint="eastAsia"/>
          <w:color w:val="000000"/>
          <w:sz w:val="24"/>
          <w:szCs w:val="24"/>
        </w:rPr>
        <w:t xml:space="preserve">ng the concentrations of 3001126 and HBP in the 3001126 loaded HBP </w:t>
      </w:r>
      <w:proofErr w:type="gramStart"/>
      <w:r w:rsidRPr="006C4097">
        <w:rPr>
          <w:rFonts w:ascii="Arial" w:hAnsi="Arial" w:cs="Arial" w:hint="eastAsia"/>
          <w:color w:val="000000"/>
          <w:sz w:val="24"/>
          <w:szCs w:val="24"/>
        </w:rPr>
        <w:t>solution</w:t>
      </w:r>
      <w:proofErr w:type="gramEnd"/>
      <w:r w:rsidRPr="006C4097">
        <w:rPr>
          <w:rFonts w:ascii="Arial" w:hAnsi="Arial" w:cs="Arial" w:hint="eastAsia"/>
          <w:color w:val="000000"/>
          <w:sz w:val="24"/>
          <w:szCs w:val="24"/>
        </w:rPr>
        <w:t>, individually.</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 w:val="24"/>
          <w:szCs w:val="24"/>
        </w:rPr>
      </w:pPr>
      <w:bookmarkStart w:id="107" w:name="_Toc382887971"/>
      <w:r w:rsidRPr="006C4097">
        <w:rPr>
          <w:rFonts w:ascii="Arial" w:hAnsi="Arial" w:cs="Arial" w:hint="eastAsia"/>
          <w:b w:val="0"/>
          <w:color w:val="000000"/>
          <w:szCs w:val="24"/>
        </w:rPr>
        <w:lastRenderedPageBreak/>
        <w:t>2</w:t>
      </w:r>
      <w:r w:rsidRPr="006C4097">
        <w:rPr>
          <w:rFonts w:ascii="Arial" w:hAnsi="Arial" w:cs="Arial"/>
          <w:b w:val="0"/>
          <w:color w:val="000000"/>
          <w:szCs w:val="24"/>
        </w:rPr>
        <w:t>.</w:t>
      </w:r>
      <w:r w:rsidRPr="006C4097">
        <w:rPr>
          <w:rFonts w:ascii="Arial" w:hAnsi="Arial" w:cs="Arial" w:hint="eastAsia"/>
          <w:b w:val="0"/>
          <w:color w:val="000000"/>
          <w:szCs w:val="24"/>
        </w:rPr>
        <w:t>2</w:t>
      </w:r>
      <w:r w:rsidRPr="006C4097">
        <w:rPr>
          <w:rFonts w:ascii="Arial" w:hAnsi="Arial" w:cs="Arial"/>
          <w:b w:val="0"/>
          <w:color w:val="000000"/>
          <w:szCs w:val="24"/>
        </w:rPr>
        <w:t>.3 Preparation of the aqueous solution of HBP loaded with compound</w:t>
      </w:r>
      <w:bookmarkEnd w:id="107"/>
      <w:r w:rsidRPr="006C4097">
        <w:rPr>
          <w:rFonts w:ascii="Arial" w:hAnsi="Arial" w:cs="Arial"/>
          <w:b w:val="0"/>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3001126 and the HBP (MW 12500) were dissolved into methanol individually before being mixed</w:t>
      </w:r>
      <w:r w:rsidRPr="006C4097">
        <w:rPr>
          <w:rFonts w:ascii="Arial" w:hAnsi="Arial" w:cs="Arial" w:hint="eastAsia"/>
          <w:color w:val="000000"/>
          <w:sz w:val="24"/>
          <w:szCs w:val="24"/>
        </w:rPr>
        <w:t xml:space="preserve"> together in a round </w:t>
      </w:r>
      <w:r w:rsidRPr="006C4097">
        <w:rPr>
          <w:rFonts w:ascii="Arial" w:hAnsi="Arial" w:cs="Arial"/>
          <w:color w:val="000000"/>
          <w:sz w:val="24"/>
          <w:szCs w:val="24"/>
        </w:rPr>
        <w:t>bottom</w:t>
      </w:r>
      <w:r w:rsidRPr="006C4097">
        <w:rPr>
          <w:rFonts w:ascii="Arial" w:hAnsi="Arial" w:cs="Arial" w:hint="eastAsia"/>
          <w:color w:val="000000"/>
          <w:sz w:val="24"/>
          <w:szCs w:val="24"/>
        </w:rPr>
        <w:t xml:space="preserve"> flask</w:t>
      </w:r>
      <w:r w:rsidRPr="006C4097">
        <w:rPr>
          <w:rFonts w:ascii="Arial" w:hAnsi="Arial" w:cs="Arial"/>
          <w:color w:val="000000"/>
          <w:sz w:val="24"/>
          <w:szCs w:val="24"/>
        </w:rPr>
        <w:t xml:space="preserve">. The solvent was </w:t>
      </w:r>
      <w:r w:rsidRPr="006C4097">
        <w:rPr>
          <w:rFonts w:ascii="Arial" w:hAnsi="Arial" w:cs="Arial" w:hint="eastAsia"/>
          <w:color w:val="000000"/>
          <w:sz w:val="24"/>
          <w:szCs w:val="24"/>
        </w:rPr>
        <w:t xml:space="preserve">then </w:t>
      </w:r>
      <w:r w:rsidRPr="006C4097">
        <w:rPr>
          <w:rFonts w:ascii="Arial" w:hAnsi="Arial" w:cs="Arial"/>
          <w:color w:val="000000"/>
          <w:sz w:val="24"/>
          <w:szCs w:val="24"/>
        </w:rPr>
        <w:t>removed thoroughly by</w:t>
      </w:r>
      <w:r w:rsidRPr="006C4097">
        <w:rPr>
          <w:rFonts w:ascii="Arial" w:hAnsi="Arial" w:cs="Arial" w:hint="eastAsia"/>
          <w:color w:val="000000"/>
          <w:sz w:val="24"/>
          <w:szCs w:val="24"/>
        </w:rPr>
        <w:t xml:space="preserve"> using</w:t>
      </w:r>
      <w:r w:rsidRPr="006C4097">
        <w:rPr>
          <w:rFonts w:ascii="Arial" w:hAnsi="Arial" w:cs="Arial"/>
          <w:color w:val="000000"/>
          <w:sz w:val="24"/>
          <w:szCs w:val="24"/>
        </w:rPr>
        <w:t xml:space="preserve"> the rotary evaporator</w:t>
      </w:r>
      <w:r w:rsidRPr="006C4097">
        <w:rPr>
          <w:rFonts w:ascii="Arial" w:hAnsi="Arial" w:cs="Arial" w:hint="eastAsia"/>
          <w:color w:val="000000"/>
          <w:sz w:val="24"/>
          <w:szCs w:val="24"/>
        </w:rPr>
        <w:t xml:space="preserve"> and a film was left </w:t>
      </w:r>
      <w:r w:rsidRPr="006C4097">
        <w:rPr>
          <w:rFonts w:ascii="Arial" w:hAnsi="Arial" w:cs="Arial"/>
          <w:color w:val="000000"/>
          <w:sz w:val="24"/>
          <w:szCs w:val="24"/>
        </w:rPr>
        <w:t>on the wall of</w:t>
      </w:r>
      <w:r w:rsidRPr="006C4097">
        <w:rPr>
          <w:rFonts w:ascii="Arial" w:hAnsi="Arial" w:cs="Arial" w:hint="eastAsia"/>
          <w:color w:val="000000"/>
          <w:sz w:val="24"/>
          <w:szCs w:val="24"/>
        </w:rPr>
        <w:t xml:space="preserve"> the flask</w:t>
      </w:r>
      <w:r w:rsidRPr="006C4097">
        <w:rPr>
          <w:rFonts w:ascii="Arial" w:hAnsi="Arial" w:cs="Arial"/>
          <w:color w:val="000000"/>
          <w:sz w:val="24"/>
          <w:szCs w:val="24"/>
        </w:rPr>
        <w:t xml:space="preserve">. 1ml of sterilized water was added to dissolve the </w:t>
      </w:r>
      <w:r w:rsidRPr="006C4097">
        <w:rPr>
          <w:rFonts w:ascii="Arial" w:hAnsi="Arial" w:cs="Arial" w:hint="eastAsia"/>
          <w:color w:val="000000"/>
          <w:sz w:val="24"/>
          <w:szCs w:val="24"/>
        </w:rPr>
        <w:t>film</w:t>
      </w:r>
      <w:r w:rsidRPr="006C4097">
        <w:rPr>
          <w:rFonts w:ascii="Arial" w:hAnsi="Arial" w:cs="Arial"/>
          <w:color w:val="000000"/>
          <w:sz w:val="24"/>
          <w:szCs w:val="24"/>
        </w:rPr>
        <w:t xml:space="preserve">. The </w:t>
      </w:r>
      <w:r w:rsidRPr="006C4097">
        <w:rPr>
          <w:rFonts w:ascii="Arial" w:hAnsi="Arial" w:cs="Arial" w:hint="eastAsia"/>
          <w:color w:val="000000"/>
          <w:sz w:val="24"/>
          <w:szCs w:val="24"/>
        </w:rPr>
        <w:t xml:space="preserve">sample </w:t>
      </w:r>
      <w:r w:rsidRPr="006C4097">
        <w:rPr>
          <w:rFonts w:ascii="Arial" w:hAnsi="Arial" w:cs="Arial"/>
          <w:color w:val="000000"/>
          <w:sz w:val="24"/>
          <w:szCs w:val="24"/>
        </w:rPr>
        <w:t>solution was filtered to remove</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compound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which was not taken up by HBP, therefore precipitate</w:t>
      </w:r>
      <w:r w:rsidRPr="006C4097">
        <w:rPr>
          <w:rFonts w:ascii="Arial" w:hAnsi="Arial" w:cs="Arial" w:hint="eastAsia"/>
          <w:color w:val="000000"/>
          <w:sz w:val="24"/>
          <w:szCs w:val="24"/>
        </w:rPr>
        <w:t xml:space="preserve">d </w:t>
      </w:r>
      <w:r w:rsidRPr="006C4097">
        <w:rPr>
          <w:rFonts w:ascii="Arial" w:hAnsi="Arial" w:cs="Arial"/>
          <w:color w:val="000000"/>
          <w:sz w:val="24"/>
          <w:szCs w:val="24"/>
        </w:rPr>
        <w:t xml:space="preserve">out from water. The </w:t>
      </w:r>
      <w:r w:rsidRPr="006C4097">
        <w:rPr>
          <w:rFonts w:ascii="Arial" w:hAnsi="Arial" w:cs="Arial" w:hint="eastAsia"/>
          <w:color w:val="000000"/>
          <w:sz w:val="24"/>
          <w:szCs w:val="24"/>
        </w:rPr>
        <w:t xml:space="preserve">absorbance </w:t>
      </w:r>
      <w:r w:rsidRPr="006C4097">
        <w:rPr>
          <w:rFonts w:ascii="Arial" w:hAnsi="Arial" w:cs="Arial"/>
          <w:color w:val="000000"/>
          <w:sz w:val="24"/>
          <w:szCs w:val="24"/>
        </w:rPr>
        <w:t xml:space="preserve">of compound 3001126 in the </w:t>
      </w:r>
      <w:r w:rsidRPr="006C4097">
        <w:rPr>
          <w:rFonts w:ascii="Arial" w:hAnsi="Arial" w:cs="Arial" w:hint="eastAsia"/>
          <w:color w:val="000000"/>
          <w:sz w:val="24"/>
          <w:szCs w:val="24"/>
        </w:rPr>
        <w:t>sample</w:t>
      </w:r>
      <w:r w:rsidRPr="006C4097">
        <w:rPr>
          <w:rFonts w:ascii="Arial" w:hAnsi="Arial" w:cs="Arial"/>
          <w:color w:val="000000"/>
          <w:sz w:val="24"/>
          <w:szCs w:val="24"/>
        </w:rPr>
        <w:t xml:space="preserve"> solution was determined by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spectrometry</w:t>
      </w:r>
      <w:r w:rsidRPr="006C4097">
        <w:rPr>
          <w:rFonts w:ascii="Arial" w:hAnsi="Arial" w:cs="Arial" w:hint="eastAsia"/>
          <w:color w:val="000000"/>
          <w:sz w:val="24"/>
          <w:szCs w:val="24"/>
        </w:rPr>
        <w:t xml:space="preserve"> </w:t>
      </w:r>
      <w:r w:rsidRPr="006C4097">
        <w:rPr>
          <w:rFonts w:ascii="Arial" w:hAnsi="Arial" w:cs="Arial"/>
          <w:color w:val="000000"/>
          <w:sz w:val="24"/>
          <w:szCs w:val="24"/>
        </w:rPr>
        <w:t>scanning</w:t>
      </w:r>
      <w:r w:rsidRPr="006C4097">
        <w:rPr>
          <w:rFonts w:ascii="Arial" w:hAnsi="Arial" w:cs="Arial" w:hint="eastAsia"/>
          <w:color w:val="000000"/>
          <w:sz w:val="24"/>
          <w:szCs w:val="24"/>
        </w:rPr>
        <w:t xml:space="preserve"> from </w:t>
      </w:r>
      <w:r w:rsidRPr="006C4097">
        <w:rPr>
          <w:rFonts w:ascii="Arial" w:hAnsi="Arial" w:cs="Arial"/>
          <w:color w:val="000000"/>
          <w:sz w:val="24"/>
          <w:szCs w:val="24"/>
        </w:rPr>
        <w:t xml:space="preserve">200 to </w:t>
      </w:r>
      <w:r w:rsidRPr="006C4097">
        <w:rPr>
          <w:rFonts w:ascii="Arial" w:hAnsi="Arial" w:cs="Arial" w:hint="eastAsia"/>
          <w:color w:val="000000"/>
          <w:sz w:val="24"/>
          <w:szCs w:val="24"/>
        </w:rPr>
        <w:t>7</w:t>
      </w:r>
      <w:r w:rsidRPr="006C4097">
        <w:rPr>
          <w:rFonts w:ascii="Arial" w:hAnsi="Arial" w:cs="Arial"/>
          <w:color w:val="000000"/>
          <w:sz w:val="24"/>
          <w:szCs w:val="24"/>
        </w:rPr>
        <w:t>00nm,</w:t>
      </w:r>
      <w:r w:rsidRPr="006C4097">
        <w:rPr>
          <w:rFonts w:ascii="Arial" w:hAnsi="Arial" w:cs="Arial" w:hint="eastAsia"/>
          <w:color w:val="000000"/>
          <w:sz w:val="24"/>
          <w:szCs w:val="24"/>
        </w:rPr>
        <w:t xml:space="preserve"> and the </w:t>
      </w:r>
      <w:r w:rsidRPr="006C4097">
        <w:rPr>
          <w:rFonts w:ascii="Arial" w:hAnsi="Arial" w:cs="Arial"/>
          <w:color w:val="000000"/>
          <w:sz w:val="24"/>
          <w:szCs w:val="24"/>
        </w:rPr>
        <w:t>concentration</w:t>
      </w:r>
      <w:r w:rsidRPr="006C4097">
        <w:rPr>
          <w:rFonts w:ascii="Arial" w:hAnsi="Arial" w:cs="Arial" w:hint="eastAsia"/>
          <w:color w:val="000000"/>
          <w:sz w:val="24"/>
          <w:szCs w:val="24"/>
        </w:rPr>
        <w:t xml:space="preserve"> was calculated via </w:t>
      </w:r>
      <w:r w:rsidRPr="006C4097">
        <w:rPr>
          <w:rFonts w:ascii="Arial" w:hAnsi="Arial" w:cs="Arial"/>
          <w:color w:val="000000"/>
          <w:sz w:val="24"/>
          <w:szCs w:val="24"/>
        </w:rPr>
        <w:t xml:space="preserve">the </w:t>
      </w:r>
      <w:r w:rsidRPr="006C4097">
        <w:rPr>
          <w:rFonts w:ascii="Arial" w:hAnsi="Arial" w:cs="Arial" w:hint="eastAsia"/>
          <w:color w:val="000000"/>
          <w:sz w:val="24"/>
          <w:szCs w:val="24"/>
        </w:rPr>
        <w:t>formula from</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calibration curve</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3"/>
        <w:rPr>
          <w:rFonts w:ascii="Arial" w:hAnsi="Arial" w:cs="Arial"/>
          <w:b w:val="0"/>
          <w:color w:val="000000"/>
          <w:sz w:val="28"/>
          <w:szCs w:val="24"/>
        </w:rPr>
      </w:pPr>
      <w:bookmarkStart w:id="108" w:name="_Toc382887972"/>
      <w:r w:rsidRPr="006C4097">
        <w:rPr>
          <w:rFonts w:ascii="Arial" w:hAnsi="Arial" w:cs="Arial" w:hint="eastAsia"/>
          <w:b w:val="0"/>
          <w:color w:val="000000"/>
          <w:sz w:val="28"/>
          <w:szCs w:val="24"/>
        </w:rPr>
        <w:t>2</w:t>
      </w:r>
      <w:r w:rsidRPr="006C4097">
        <w:rPr>
          <w:rFonts w:ascii="Arial" w:hAnsi="Arial" w:cs="Arial"/>
          <w:b w:val="0"/>
          <w:color w:val="000000"/>
          <w:sz w:val="28"/>
          <w:szCs w:val="24"/>
        </w:rPr>
        <w:t>.</w:t>
      </w:r>
      <w:r w:rsidRPr="006C4097">
        <w:rPr>
          <w:rFonts w:ascii="Arial" w:hAnsi="Arial" w:cs="Arial" w:hint="eastAsia"/>
          <w:b w:val="0"/>
          <w:color w:val="000000"/>
          <w:sz w:val="28"/>
          <w:szCs w:val="24"/>
        </w:rPr>
        <w:t>3</w:t>
      </w:r>
      <w:r w:rsidRPr="006C4097">
        <w:rPr>
          <w:rFonts w:ascii="Arial" w:hAnsi="Arial" w:cs="Arial"/>
          <w:b w:val="0"/>
          <w:color w:val="000000"/>
          <w:sz w:val="28"/>
          <w:szCs w:val="24"/>
        </w:rPr>
        <w:t xml:space="preserve"> Cell line analysis</w:t>
      </w:r>
      <w:bookmarkEnd w:id="108"/>
      <w:r w:rsidRPr="006C4097">
        <w:rPr>
          <w:rFonts w:ascii="Arial" w:hAnsi="Arial" w:cs="Arial"/>
          <w:b w:val="0"/>
          <w:color w:val="000000"/>
          <w:sz w:val="28"/>
          <w:szCs w:val="24"/>
        </w:rPr>
        <w:t xml:space="preserve"> </w:t>
      </w:r>
    </w:p>
    <w:p w:rsidR="00087C46"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09" w:name="_Toc382887973"/>
      <w:r w:rsidRPr="006C4097">
        <w:rPr>
          <w:rFonts w:ascii="Arial" w:hAnsi="Arial" w:cs="Arial" w:hint="eastAsia"/>
          <w:color w:val="000000"/>
          <w:sz w:val="28"/>
          <w:szCs w:val="24"/>
        </w:rPr>
        <w:t>2.3.1 Cell culture</w:t>
      </w:r>
      <w:bookmarkEnd w:id="109"/>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color w:val="000000"/>
          <w:sz w:val="24"/>
          <w:szCs w:val="24"/>
          <w:lang w:val="de-DE"/>
        </w:rPr>
        <w:t xml:space="preserve">The scrapie-infected mouse brain (SMB) cells were </w:t>
      </w:r>
      <w:r w:rsidRPr="006C4097">
        <w:rPr>
          <w:rFonts w:ascii="Arial" w:hAnsi="Arial" w:cs="Arial" w:hint="eastAsia"/>
          <w:color w:val="000000"/>
          <w:sz w:val="24"/>
          <w:szCs w:val="24"/>
          <w:lang w:val="de-DE"/>
        </w:rPr>
        <w:t>cultured for</w:t>
      </w:r>
      <w:r w:rsidRPr="006C4097">
        <w:rPr>
          <w:rFonts w:ascii="Arial" w:hAnsi="Arial" w:cs="Arial"/>
          <w:color w:val="000000"/>
          <w:sz w:val="24"/>
          <w:szCs w:val="24"/>
          <w:lang w:val="de-DE"/>
        </w:rPr>
        <w:t xml:space="preserve"> cell line assays</w:t>
      </w:r>
      <w:r w:rsidRPr="006C4097">
        <w:rPr>
          <w:rFonts w:ascii="Arial" w:hAnsi="Arial" w:cs="Arial" w:hint="eastAsia"/>
          <w:color w:val="000000"/>
          <w:sz w:val="24"/>
          <w:szCs w:val="24"/>
          <w:lang w:val="de-DE"/>
        </w:rPr>
        <w:t xml:space="preserve"> and the culture </w:t>
      </w:r>
      <w:r w:rsidRPr="006C4097">
        <w:rPr>
          <w:rFonts w:ascii="Arial" w:hAnsi="Arial" w:cs="Arial"/>
          <w:color w:val="000000"/>
          <w:sz w:val="24"/>
          <w:szCs w:val="24"/>
          <w:lang w:val="de-DE"/>
        </w:rPr>
        <w:t xml:space="preserve">followed the same </w:t>
      </w:r>
      <w:r w:rsidRPr="006C4097">
        <w:rPr>
          <w:rFonts w:ascii="Arial" w:hAnsi="Arial" w:cs="Arial" w:hint="eastAsia"/>
          <w:color w:val="000000"/>
          <w:sz w:val="24"/>
          <w:szCs w:val="24"/>
          <w:lang w:val="de-DE"/>
        </w:rPr>
        <w:t>p</w:t>
      </w:r>
      <w:r w:rsidRPr="006C4097">
        <w:rPr>
          <w:rFonts w:ascii="Arial" w:hAnsi="Arial" w:cs="Arial"/>
          <w:color w:val="000000"/>
          <w:sz w:val="24"/>
          <w:szCs w:val="24"/>
          <w:lang w:val="de-DE"/>
        </w:rPr>
        <w:t>r</w:t>
      </w:r>
      <w:r w:rsidRPr="006C4097">
        <w:rPr>
          <w:rFonts w:ascii="Arial" w:hAnsi="Arial" w:cs="Arial" w:hint="eastAsia"/>
          <w:color w:val="000000"/>
          <w:sz w:val="24"/>
          <w:szCs w:val="24"/>
          <w:lang w:val="de-DE"/>
        </w:rPr>
        <w:t>otoc</w:t>
      </w:r>
      <w:r w:rsidRPr="006C4097">
        <w:rPr>
          <w:rFonts w:ascii="Arial" w:hAnsi="Arial" w:cs="Arial"/>
          <w:color w:val="000000"/>
          <w:sz w:val="24"/>
          <w:szCs w:val="24"/>
          <w:lang w:val="de-DE"/>
        </w:rPr>
        <w:t>o</w:t>
      </w:r>
      <w:r w:rsidRPr="006C4097">
        <w:rPr>
          <w:rFonts w:ascii="Arial" w:hAnsi="Arial" w:cs="Arial" w:hint="eastAsia"/>
          <w:color w:val="000000"/>
          <w:sz w:val="24"/>
          <w:szCs w:val="24"/>
          <w:lang w:val="de-DE"/>
        </w:rPr>
        <w:t xml:space="preserve">l </w:t>
      </w:r>
      <w:r w:rsidRPr="006C4097">
        <w:rPr>
          <w:rFonts w:ascii="Arial" w:hAnsi="Arial" w:cs="Arial"/>
          <w:color w:val="000000"/>
          <w:sz w:val="24"/>
          <w:szCs w:val="24"/>
          <w:lang w:val="de-DE"/>
        </w:rPr>
        <w:t>as detailed in</w:t>
      </w:r>
      <w:r w:rsidRPr="006C4097">
        <w:rPr>
          <w:rFonts w:ascii="Arial" w:hAnsi="Arial" w:cs="Arial" w:hint="eastAsia"/>
          <w:color w:val="000000"/>
          <w:sz w:val="24"/>
          <w:szCs w:val="24"/>
          <w:lang w:val="de-DE"/>
        </w:rPr>
        <w:t xml:space="preserve">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color w:val="000000"/>
          <w:sz w:val="24"/>
          <w:szCs w:val="24"/>
          <w:lang w:val="de-DE"/>
        </w:rPr>
        <w:t xml:space="preserve">Section </w:t>
      </w:r>
      <w:r w:rsidRPr="006C4097">
        <w:rPr>
          <w:rFonts w:ascii="Arial" w:hAnsi="Arial" w:cs="Arial" w:hint="eastAsia"/>
          <w:color w:val="000000"/>
          <w:sz w:val="24"/>
          <w:szCs w:val="24"/>
          <w:lang w:val="de-DE"/>
        </w:rPr>
        <w:t>2.2.1.1</w:t>
      </w:r>
      <w:r w:rsidRPr="006C4097">
        <w:rPr>
          <w:rFonts w:ascii="Arial" w:hAnsi="Arial" w:cs="Arial"/>
          <w:color w:val="000000"/>
          <w:sz w:val="24"/>
          <w:szCs w:val="24"/>
          <w:lang w:val="de-DE"/>
        </w:rPr>
        <w:t xml:space="preserve">. </w:t>
      </w:r>
    </w:p>
    <w:p w:rsidR="008228F7" w:rsidRPr="006C4097" w:rsidRDefault="008228F7" w:rsidP="006C4097">
      <w:pPr>
        <w:pStyle w:val="10"/>
        <w:tabs>
          <w:tab w:val="left" w:pos="0"/>
        </w:tabs>
        <w:spacing w:afterLines="100" w:line="480" w:lineRule="auto"/>
        <w:ind w:left="0"/>
        <w:jc w:val="both"/>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10" w:name="_Toc382887974"/>
      <w:r w:rsidRPr="006C4097">
        <w:rPr>
          <w:rFonts w:ascii="Arial" w:hAnsi="Arial" w:cs="Arial" w:hint="eastAsia"/>
          <w:b w:val="0"/>
          <w:color w:val="000000"/>
          <w:szCs w:val="24"/>
        </w:rPr>
        <w:lastRenderedPageBreak/>
        <w:t>2</w:t>
      </w:r>
      <w:r w:rsidRPr="006C4097">
        <w:rPr>
          <w:rFonts w:ascii="Arial" w:hAnsi="Arial" w:cs="Arial"/>
          <w:b w:val="0"/>
          <w:color w:val="000000"/>
          <w:szCs w:val="24"/>
        </w:rPr>
        <w:t>.</w:t>
      </w:r>
      <w:r w:rsidRPr="006C4097">
        <w:rPr>
          <w:rFonts w:ascii="Arial" w:hAnsi="Arial" w:cs="Arial" w:hint="eastAsia"/>
          <w:b w:val="0"/>
          <w:color w:val="000000"/>
          <w:szCs w:val="24"/>
        </w:rPr>
        <w:t>3</w:t>
      </w:r>
      <w:r w:rsidRPr="006C4097">
        <w:rPr>
          <w:rFonts w:ascii="Arial" w:hAnsi="Arial" w:cs="Arial"/>
          <w:b w:val="0"/>
          <w:color w:val="000000"/>
          <w:szCs w:val="24"/>
        </w:rPr>
        <w:t xml:space="preserve">.2 </w:t>
      </w:r>
      <w:r w:rsidRPr="006C4097">
        <w:rPr>
          <w:rFonts w:ascii="Arial" w:hAnsi="Arial" w:cs="Arial" w:hint="eastAsia"/>
          <w:b w:val="0"/>
          <w:color w:val="000000"/>
          <w:szCs w:val="24"/>
        </w:rPr>
        <w:t>Dosing plan for anti-prion activity of 3001126 loaded HBP</w:t>
      </w:r>
      <w:bookmarkEnd w:id="110"/>
    </w:p>
    <w:p w:rsidR="00087C46"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The SMB cells </w:t>
      </w:r>
      <w:r w:rsidRPr="006C4097">
        <w:rPr>
          <w:rFonts w:ascii="Arial" w:hAnsi="Arial" w:cs="Arial"/>
          <w:color w:val="000000"/>
          <w:sz w:val="24"/>
          <w:szCs w:val="24"/>
        </w:rPr>
        <w:t>i</w:t>
      </w:r>
      <w:r w:rsidRPr="006C4097">
        <w:rPr>
          <w:rFonts w:ascii="Arial" w:hAnsi="Arial" w:cs="Arial" w:hint="eastAsia"/>
          <w:color w:val="000000"/>
          <w:sz w:val="24"/>
          <w:szCs w:val="24"/>
        </w:rPr>
        <w:t xml:space="preserve">n 96 well plates were ready </w:t>
      </w:r>
      <w:r w:rsidRPr="006C4097">
        <w:rPr>
          <w:rFonts w:ascii="Arial" w:hAnsi="Arial" w:cs="Arial"/>
          <w:color w:val="000000"/>
          <w:sz w:val="24"/>
          <w:szCs w:val="24"/>
        </w:rPr>
        <w:t>for</w:t>
      </w:r>
      <w:r w:rsidRPr="006C4097">
        <w:rPr>
          <w:rFonts w:ascii="Arial" w:hAnsi="Arial" w:cs="Arial" w:hint="eastAsia"/>
          <w:color w:val="000000"/>
          <w:sz w:val="24"/>
          <w:szCs w:val="24"/>
        </w:rPr>
        <w:t xml:space="preserve"> dos</w:t>
      </w:r>
      <w:r w:rsidRPr="006C4097">
        <w:rPr>
          <w:rFonts w:ascii="Arial" w:hAnsi="Arial" w:cs="Arial"/>
          <w:color w:val="000000"/>
          <w:sz w:val="24"/>
          <w:szCs w:val="24"/>
        </w:rPr>
        <w:t>ing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eeding for </w:t>
      </w:r>
      <w:r w:rsidRPr="006C4097">
        <w:rPr>
          <w:rFonts w:ascii="Arial" w:hAnsi="Arial" w:cs="Arial" w:hint="eastAsia"/>
          <w:color w:val="000000"/>
          <w:sz w:val="24"/>
          <w:szCs w:val="24"/>
        </w:rPr>
        <w:t xml:space="preserve">24 </w:t>
      </w:r>
      <w:r w:rsidRPr="006C4097">
        <w:rPr>
          <w:rFonts w:ascii="Arial" w:hAnsi="Arial" w:cs="Arial"/>
          <w:color w:val="000000"/>
          <w:sz w:val="24"/>
          <w:szCs w:val="24"/>
        </w:rPr>
        <w:t xml:space="preserve">hours. The concentration of </w:t>
      </w:r>
      <w:r w:rsidRPr="006C4097">
        <w:rPr>
          <w:rFonts w:ascii="Arial" w:hAnsi="Arial" w:cs="Arial" w:hint="eastAsia"/>
          <w:color w:val="000000"/>
          <w:sz w:val="24"/>
          <w:szCs w:val="24"/>
        </w:rPr>
        <w:t>3001126 encapsulated in HBP w</w:t>
      </w:r>
      <w:r w:rsidRPr="006C4097">
        <w:rPr>
          <w:rFonts w:ascii="Arial" w:hAnsi="Arial" w:cs="Arial"/>
          <w:color w:val="000000"/>
          <w:sz w:val="24"/>
          <w:szCs w:val="24"/>
        </w:rPr>
        <w:t>as</w:t>
      </w:r>
      <w:r w:rsidRPr="006C4097">
        <w:rPr>
          <w:rFonts w:ascii="Arial" w:hAnsi="Arial" w:cs="Arial" w:hint="eastAsia"/>
          <w:color w:val="000000"/>
          <w:sz w:val="24"/>
          <w:szCs w:val="24"/>
        </w:rPr>
        <w:t xml:space="preserve"> </w:t>
      </w:r>
      <w:r w:rsidRPr="006C4097">
        <w:rPr>
          <w:rFonts w:ascii="Arial" w:hAnsi="Arial" w:cs="Arial"/>
          <w:color w:val="000000"/>
          <w:sz w:val="24"/>
          <w:szCs w:val="24"/>
        </w:rPr>
        <w:t>quantified</w:t>
      </w:r>
      <w:r w:rsidRPr="006C4097">
        <w:rPr>
          <w:rFonts w:ascii="Arial" w:hAnsi="Arial" w:cs="Arial" w:hint="eastAsia"/>
          <w:color w:val="000000"/>
          <w:sz w:val="24"/>
          <w:szCs w:val="24"/>
        </w:rPr>
        <w:t xml:space="preserve"> by UV-visible spectrometry. It was</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diluted into </w:t>
      </w:r>
      <w:r w:rsidRPr="006C4097">
        <w:rPr>
          <w:rFonts w:ascii="Arial" w:hAnsi="Arial" w:cs="Arial"/>
          <w:color w:val="000000"/>
          <w:sz w:val="24"/>
          <w:szCs w:val="24"/>
        </w:rPr>
        <w:t>eight different concentrations</w:t>
      </w:r>
      <w:r w:rsidRPr="006C4097">
        <w:rPr>
          <w:rFonts w:ascii="Arial" w:hAnsi="Arial" w:cs="Arial" w:hint="eastAsia"/>
          <w:color w:val="000000"/>
          <w:sz w:val="24"/>
          <w:szCs w:val="24"/>
        </w:rPr>
        <w:t xml:space="preserve"> from 0.0001 to 10</w:t>
      </w:r>
      <w:r w:rsidRPr="006C4097">
        <w:rPr>
          <w:rFonts w:ascii="Symbol" w:hAnsi="Symbol" w:cs="Arial"/>
          <w:color w:val="000000"/>
          <w:sz w:val="24"/>
          <w:szCs w:val="24"/>
        </w:rPr>
        <w:t></w:t>
      </w:r>
      <w:r w:rsidRPr="006C4097">
        <w:rPr>
          <w:rFonts w:ascii="Arial" w:hAnsi="Arial" w:cs="Arial" w:hint="eastAsia"/>
          <w:color w:val="000000"/>
          <w:sz w:val="24"/>
          <w:szCs w:val="24"/>
        </w:rPr>
        <w:t xml:space="preserve">M and then </w:t>
      </w:r>
      <w:r w:rsidRPr="006C4097">
        <w:rPr>
          <w:rFonts w:ascii="Arial" w:hAnsi="Arial" w:cs="Arial"/>
          <w:color w:val="000000"/>
          <w:sz w:val="24"/>
          <w:szCs w:val="24"/>
        </w:rPr>
        <w:t>dose</w:t>
      </w:r>
      <w:r w:rsidRPr="006C4097">
        <w:rPr>
          <w:rFonts w:ascii="Arial" w:hAnsi="Arial" w:cs="Arial" w:hint="eastAsia"/>
          <w:color w:val="000000"/>
          <w:sz w:val="24"/>
          <w:szCs w:val="24"/>
        </w:rPr>
        <w:t>d on</w:t>
      </w:r>
      <w:r w:rsidRPr="006C4097">
        <w:rPr>
          <w:rFonts w:ascii="Arial" w:hAnsi="Arial" w:cs="Arial"/>
          <w:color w:val="000000"/>
          <w:sz w:val="24"/>
          <w:szCs w:val="24"/>
        </w:rPr>
        <w:t xml:space="preserve"> the SMB cells. The </w:t>
      </w:r>
      <w:r w:rsidRPr="006C4097">
        <w:rPr>
          <w:rFonts w:ascii="Arial" w:hAnsi="Arial" w:cs="Arial" w:hint="eastAsia"/>
          <w:color w:val="000000"/>
          <w:sz w:val="24"/>
          <w:szCs w:val="24"/>
        </w:rPr>
        <w:t xml:space="preserve">stock solution </w:t>
      </w:r>
      <w:r w:rsidRPr="006C4097">
        <w:rPr>
          <w:rFonts w:ascii="Arial" w:hAnsi="Arial" w:cs="Arial"/>
          <w:color w:val="000000"/>
          <w:sz w:val="24"/>
          <w:szCs w:val="24"/>
        </w:rPr>
        <w:t xml:space="preserve">of pure compound </w:t>
      </w:r>
      <w:r w:rsidRPr="006C4097">
        <w:rPr>
          <w:rFonts w:ascii="Arial" w:hAnsi="Arial" w:cs="Arial" w:hint="eastAsia"/>
          <w:color w:val="000000"/>
          <w:sz w:val="24"/>
          <w:szCs w:val="24"/>
        </w:rPr>
        <w:t xml:space="preserve">3001126 was prepared </w:t>
      </w:r>
      <w:r w:rsidRPr="006C4097">
        <w:rPr>
          <w:rFonts w:ascii="Arial" w:hAnsi="Arial" w:cs="Arial"/>
          <w:color w:val="000000"/>
          <w:sz w:val="24"/>
          <w:szCs w:val="24"/>
        </w:rPr>
        <w:t>at</w:t>
      </w:r>
      <w:r w:rsidRPr="006C4097">
        <w:rPr>
          <w:rFonts w:ascii="Arial" w:hAnsi="Arial" w:cs="Arial" w:hint="eastAsia"/>
          <w:color w:val="000000"/>
          <w:sz w:val="24"/>
          <w:szCs w:val="24"/>
        </w:rPr>
        <w:t xml:space="preserve"> a concentration of 10mM </w:t>
      </w:r>
      <w:r w:rsidRPr="006C4097">
        <w:rPr>
          <w:rFonts w:ascii="Arial" w:hAnsi="Arial" w:cs="Arial"/>
          <w:color w:val="000000"/>
          <w:sz w:val="24"/>
          <w:szCs w:val="24"/>
        </w:rPr>
        <w:t>in</w:t>
      </w:r>
      <w:r w:rsidRPr="006C4097">
        <w:rPr>
          <w:rFonts w:ascii="Arial" w:hAnsi="Arial" w:cs="Arial" w:hint="eastAsia"/>
          <w:color w:val="000000"/>
          <w:sz w:val="24"/>
          <w:szCs w:val="24"/>
        </w:rPr>
        <w:t xml:space="preserve"> DMSO. </w:t>
      </w:r>
      <w:r w:rsidRPr="006C4097">
        <w:rPr>
          <w:rFonts w:ascii="Arial" w:hAnsi="Arial" w:cs="Arial"/>
          <w:color w:val="000000"/>
          <w:sz w:val="24"/>
          <w:szCs w:val="24"/>
        </w:rPr>
        <w:t xml:space="preserve">It was then diluted using DMSO and followed by </w:t>
      </w:r>
      <w:r w:rsidRPr="006C4097">
        <w:rPr>
          <w:rFonts w:ascii="Arial" w:hAnsi="Arial" w:cs="Arial" w:hint="eastAsia"/>
          <w:color w:val="000000"/>
          <w:sz w:val="24"/>
          <w:szCs w:val="24"/>
        </w:rPr>
        <w:t>PBS</w:t>
      </w:r>
      <w:r w:rsidRPr="006C4097">
        <w:rPr>
          <w:rFonts w:ascii="Arial" w:hAnsi="Arial" w:cs="Arial"/>
          <w:color w:val="000000"/>
          <w:sz w:val="24"/>
          <w:szCs w:val="24"/>
        </w:rPr>
        <w:t xml:space="preserve"> to </w:t>
      </w:r>
      <w:r w:rsidRPr="006C4097">
        <w:rPr>
          <w:rFonts w:ascii="Arial" w:hAnsi="Arial" w:cs="Arial" w:hint="eastAsia"/>
          <w:color w:val="000000"/>
          <w:sz w:val="24"/>
          <w:szCs w:val="24"/>
        </w:rPr>
        <w:t>8</w:t>
      </w:r>
      <w:r w:rsidRPr="006C4097">
        <w:rPr>
          <w:rFonts w:ascii="Arial" w:hAnsi="Arial" w:cs="Arial"/>
          <w:color w:val="000000"/>
          <w:sz w:val="24"/>
          <w:szCs w:val="24"/>
        </w:rPr>
        <w:t xml:space="preserve"> concentration</w:t>
      </w:r>
      <w:r w:rsidRPr="006C4097">
        <w:rPr>
          <w:rFonts w:ascii="Arial" w:hAnsi="Arial" w:cs="Arial" w:hint="eastAsia"/>
          <w:color w:val="000000"/>
          <w:sz w:val="24"/>
          <w:szCs w:val="24"/>
        </w:rPr>
        <w:t>s from 0.0001 to 10</w:t>
      </w:r>
      <w:r w:rsidRPr="006C4097">
        <w:rPr>
          <w:rFonts w:ascii="Symbol" w:hAnsi="Symbol" w:cs="Arial"/>
          <w:color w:val="000000"/>
          <w:sz w:val="24"/>
          <w:szCs w:val="24"/>
        </w:rPr>
        <w:t></w:t>
      </w:r>
      <w:r w:rsidRPr="006C4097">
        <w:rPr>
          <w:rFonts w:ascii="Arial" w:hAnsi="Arial" w:cs="Arial" w:hint="eastAsia"/>
          <w:color w:val="000000"/>
          <w:sz w:val="24"/>
          <w:szCs w:val="24"/>
        </w:rPr>
        <w:t>M</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Th</w:t>
      </w:r>
      <w:r w:rsidRPr="006C4097">
        <w:rPr>
          <w:rFonts w:ascii="Arial" w:hAnsi="Arial" w:cs="Arial" w:hint="eastAsia"/>
          <w:color w:val="000000"/>
          <w:sz w:val="24"/>
          <w:szCs w:val="24"/>
        </w:rPr>
        <w:t xml:space="preserve">e </w:t>
      </w:r>
      <w:r w:rsidRPr="006C4097">
        <w:rPr>
          <w:rFonts w:ascii="Arial" w:hAnsi="Arial" w:cs="Arial"/>
          <w:color w:val="000000"/>
          <w:sz w:val="24"/>
          <w:szCs w:val="24"/>
        </w:rPr>
        <w:t xml:space="preserve">final </w:t>
      </w:r>
      <w:r w:rsidRPr="006C4097">
        <w:rPr>
          <w:rFonts w:ascii="Arial" w:hAnsi="Arial" w:cs="Arial" w:hint="eastAsia"/>
          <w:color w:val="000000"/>
          <w:sz w:val="24"/>
          <w:szCs w:val="24"/>
        </w:rPr>
        <w:t xml:space="preserve">DMSO </w:t>
      </w:r>
      <w:r w:rsidRPr="006C4097">
        <w:rPr>
          <w:rFonts w:ascii="Arial" w:hAnsi="Arial" w:cs="Arial"/>
          <w:color w:val="000000"/>
          <w:sz w:val="24"/>
          <w:szCs w:val="24"/>
        </w:rPr>
        <w:t xml:space="preserve">composition was </w:t>
      </w:r>
      <w:r w:rsidRPr="006C4097">
        <w:rPr>
          <w:rFonts w:ascii="Arial" w:hAnsi="Arial" w:cs="Arial" w:hint="eastAsia"/>
          <w:color w:val="000000"/>
          <w:sz w:val="24"/>
          <w:szCs w:val="24"/>
        </w:rPr>
        <w:t xml:space="preserve">required no more </w:t>
      </w:r>
      <w:r w:rsidRPr="006C4097">
        <w:rPr>
          <w:rFonts w:ascii="Arial" w:hAnsi="Arial" w:cs="Arial"/>
          <w:color w:val="000000"/>
          <w:sz w:val="24"/>
          <w:szCs w:val="24"/>
        </w:rPr>
        <w:t>than</w:t>
      </w:r>
      <w:r w:rsidRPr="006C4097">
        <w:rPr>
          <w:rFonts w:ascii="Arial" w:eastAsiaTheme="minorEastAsia" w:hAnsi="Arial" w:cs="Arial"/>
          <w:color w:val="000000"/>
          <w:sz w:val="24"/>
          <w:szCs w:val="24"/>
        </w:rPr>
        <w:t xml:space="preserve"> 0.5</w:t>
      </w:r>
      <w:r w:rsidRPr="006C4097">
        <w:rPr>
          <w:rFonts w:ascii="Arial" w:hAnsi="Arial" w:cs="Arial"/>
          <w:color w:val="000000"/>
          <w:sz w:val="24"/>
          <w:szCs w:val="24"/>
        </w:rPr>
        <w:t>%</w:t>
      </w:r>
      <w:r w:rsidRPr="006C4097">
        <w:rPr>
          <w:rFonts w:ascii="Arial" w:hAnsi="Arial" w:cs="Arial" w:hint="eastAsia"/>
          <w:color w:val="000000"/>
          <w:sz w:val="24"/>
          <w:szCs w:val="24"/>
        </w:rPr>
        <w:t xml:space="preserve"> by </w:t>
      </w:r>
      <w:r w:rsidRPr="006C4097">
        <w:rPr>
          <w:rFonts w:ascii="Arial" w:hAnsi="Arial" w:cs="Arial"/>
          <w:color w:val="000000"/>
          <w:sz w:val="24"/>
          <w:szCs w:val="24"/>
        </w:rPr>
        <w:t xml:space="preserve">volume. The pure compound </w:t>
      </w:r>
      <w:r w:rsidRPr="006C4097">
        <w:rPr>
          <w:rFonts w:ascii="Arial" w:hAnsi="Arial" w:cs="Arial" w:hint="eastAsia"/>
          <w:color w:val="000000"/>
          <w:sz w:val="24"/>
          <w:szCs w:val="24"/>
        </w:rPr>
        <w:t>with</w:t>
      </w:r>
      <w:r w:rsidRPr="006C4097">
        <w:rPr>
          <w:rFonts w:ascii="Arial" w:hAnsi="Arial" w:cs="Arial"/>
          <w:color w:val="000000"/>
          <w:sz w:val="24"/>
          <w:szCs w:val="24"/>
        </w:rPr>
        <w:t xml:space="preserve"> various concentrations w</w:t>
      </w:r>
      <w:r w:rsidRPr="006C4097">
        <w:rPr>
          <w:rFonts w:ascii="Arial" w:hAnsi="Arial" w:cs="Arial" w:hint="eastAsia"/>
          <w:color w:val="000000"/>
          <w:sz w:val="24"/>
          <w:szCs w:val="24"/>
        </w:rPr>
        <w:t>as</w:t>
      </w:r>
      <w:r w:rsidRPr="006C4097">
        <w:rPr>
          <w:rFonts w:ascii="Arial" w:hAnsi="Arial" w:cs="Arial"/>
          <w:color w:val="000000"/>
          <w:sz w:val="24"/>
          <w:szCs w:val="24"/>
        </w:rPr>
        <w:t xml:space="preserve"> used to dose cell in parallel to the HBP loaded with the compound. </w:t>
      </w:r>
      <w:r w:rsidRPr="006C4097">
        <w:rPr>
          <w:rFonts w:ascii="Arial" w:hAnsi="Arial" w:cs="Arial" w:hint="eastAsia"/>
          <w:color w:val="000000"/>
          <w:sz w:val="24"/>
          <w:szCs w:val="24"/>
        </w:rPr>
        <w:t xml:space="preserve">Based on the drug/polymer ratio, </w:t>
      </w:r>
      <w:r w:rsidRPr="006C4097">
        <w:rPr>
          <w:rFonts w:ascii="Arial" w:hAnsi="Arial" w:cs="Arial"/>
          <w:color w:val="000000"/>
          <w:sz w:val="24"/>
          <w:szCs w:val="24"/>
        </w:rPr>
        <w:t>the calculated equal quantity of the pure HBP</w:t>
      </w:r>
      <w:r w:rsidRPr="006C4097">
        <w:rPr>
          <w:rFonts w:ascii="Arial" w:hAnsi="Arial" w:cs="Arial" w:hint="eastAsia"/>
          <w:color w:val="000000"/>
          <w:sz w:val="24"/>
          <w:szCs w:val="24"/>
        </w:rPr>
        <w:t xml:space="preserve"> polymer </w:t>
      </w:r>
      <w:r w:rsidRPr="006C4097">
        <w:rPr>
          <w:rFonts w:ascii="Arial" w:hAnsi="Arial" w:cs="Arial"/>
          <w:color w:val="000000"/>
          <w:sz w:val="24"/>
          <w:szCs w:val="24"/>
        </w:rPr>
        <w:t xml:space="preserve">corresponding to the same quantity of HBP used for encapsulating the compound was </w:t>
      </w:r>
      <w:r w:rsidRPr="006C4097">
        <w:rPr>
          <w:rFonts w:ascii="Arial" w:hAnsi="Arial" w:cs="Arial" w:hint="eastAsia"/>
          <w:color w:val="000000"/>
          <w:sz w:val="24"/>
          <w:szCs w:val="24"/>
        </w:rPr>
        <w:t>dilut</w:t>
      </w:r>
      <w:r w:rsidRPr="006C4097">
        <w:rPr>
          <w:rFonts w:ascii="Arial" w:hAnsi="Arial" w:cs="Arial"/>
          <w:color w:val="000000"/>
          <w:sz w:val="24"/>
          <w:szCs w:val="24"/>
        </w:rPr>
        <w:t xml:space="preserve">ed accordingly and tested on the cell line. </w:t>
      </w:r>
      <w:r w:rsidRPr="006C4097">
        <w:rPr>
          <w:rFonts w:ascii="Arial" w:hAnsi="Arial" w:cs="Arial" w:hint="eastAsia"/>
          <w:color w:val="000000"/>
          <w:sz w:val="24"/>
          <w:szCs w:val="24"/>
        </w:rPr>
        <w:t xml:space="preserve">. </w:t>
      </w:r>
    </w:p>
    <w:p w:rsidR="008228F7" w:rsidRPr="006C4097" w:rsidRDefault="008228F7" w:rsidP="006C4097">
      <w:pPr>
        <w:pStyle w:val="10"/>
        <w:tabs>
          <w:tab w:val="left" w:pos="0"/>
        </w:tabs>
        <w:spacing w:afterLines="100" w:line="480" w:lineRule="auto"/>
        <w:ind w:left="0"/>
        <w:jc w:val="both"/>
        <w:rPr>
          <w:rFonts w:ascii="Arial" w:hAnsi="Arial" w:cs="Arial"/>
          <w:color w:val="000000"/>
          <w:sz w:val="24"/>
          <w:szCs w:val="24"/>
        </w:rPr>
      </w:pPr>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Each concentration was dosed for three times for both viability and dot blotting assays. Two negative and a positive controls </w:t>
      </w:r>
      <w:r w:rsidRPr="006C4097">
        <w:rPr>
          <w:rFonts w:ascii="Arial" w:hAnsi="Arial" w:cs="Arial"/>
          <w:color w:val="000000"/>
          <w:sz w:val="24"/>
          <w:szCs w:val="24"/>
        </w:rPr>
        <w:t>used are</w:t>
      </w:r>
      <w:r w:rsidRPr="006C4097">
        <w:rPr>
          <w:rFonts w:ascii="Arial" w:hAnsi="Arial" w:cs="Arial" w:hint="eastAsia"/>
          <w:color w:val="000000"/>
          <w:sz w:val="24"/>
          <w:szCs w:val="24"/>
        </w:rPr>
        <w:t xml:space="preserve"> DMSO (0.5% v/v), PBS (5% v/v) and curcumin (10</w:t>
      </w:r>
      <w:r w:rsidRPr="006C4097">
        <w:rPr>
          <w:rFonts w:ascii="Arial" w:hAnsi="Arial" w:cs="Arial"/>
          <w:color w:val="000000"/>
          <w:sz w:val="24"/>
          <w:szCs w:val="24"/>
        </w:rPr>
        <w:t>μ</w:t>
      </w:r>
      <w:r w:rsidRPr="006C4097">
        <w:rPr>
          <w:rFonts w:ascii="Arial" w:hAnsi="Arial" w:cs="Arial" w:hint="eastAsia"/>
          <w:color w:val="000000"/>
          <w:sz w:val="24"/>
          <w:szCs w:val="24"/>
        </w:rPr>
        <w:t xml:space="preserve">M) respectively. </w:t>
      </w:r>
    </w:p>
    <w:p w:rsidR="008228F7" w:rsidRPr="006C4097" w:rsidRDefault="008228F7" w:rsidP="006C4097">
      <w:pPr>
        <w:pStyle w:val="10"/>
        <w:tabs>
          <w:tab w:val="left" w:pos="0"/>
        </w:tabs>
        <w:spacing w:afterLines="100" w:line="480" w:lineRule="auto"/>
        <w:ind w:left="0"/>
        <w:jc w:val="both"/>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11" w:name="_Toc382887975"/>
      <w:r w:rsidRPr="006C4097">
        <w:rPr>
          <w:rFonts w:ascii="Arial" w:hAnsi="Arial" w:cs="Arial" w:hint="eastAsia"/>
          <w:b w:val="0"/>
          <w:color w:val="000000"/>
          <w:szCs w:val="24"/>
        </w:rPr>
        <w:t xml:space="preserve">2.3.3 </w:t>
      </w:r>
      <w:proofErr w:type="gramStart"/>
      <w:r w:rsidRPr="006C4097">
        <w:rPr>
          <w:rFonts w:ascii="Arial" w:hAnsi="Arial" w:cs="Arial" w:hint="eastAsia"/>
          <w:b w:val="0"/>
          <w:color w:val="000000"/>
          <w:szCs w:val="24"/>
        </w:rPr>
        <w:t>Five</w:t>
      </w:r>
      <w:r w:rsidRPr="006C4097">
        <w:rPr>
          <w:rFonts w:ascii="Arial" w:hAnsi="Arial" w:cs="Arial"/>
          <w:b w:val="0"/>
          <w:color w:val="000000"/>
          <w:szCs w:val="24"/>
        </w:rPr>
        <w:t>-</w:t>
      </w:r>
      <w:proofErr w:type="gramEnd"/>
      <w:r w:rsidRPr="006C4097">
        <w:rPr>
          <w:rFonts w:ascii="Arial" w:hAnsi="Arial" w:cs="Arial"/>
          <w:b w:val="0"/>
          <w:color w:val="000000"/>
          <w:szCs w:val="24"/>
        </w:rPr>
        <w:t>day time course</w:t>
      </w:r>
      <w:bookmarkEnd w:id="111"/>
    </w:p>
    <w:p w:rsidR="00087C46" w:rsidRPr="006C4097" w:rsidRDefault="00087C46" w:rsidP="00087C46">
      <w:pPr>
        <w:spacing w:line="480" w:lineRule="auto"/>
        <w:rPr>
          <w:rFonts w:ascii="Arial" w:hAnsi="Arial" w:cs="Arial"/>
          <w:color w:val="000000"/>
          <w:sz w:val="24"/>
          <w:szCs w:val="24"/>
          <w:lang w:eastAsia="zh-CN"/>
        </w:rPr>
      </w:pPr>
      <w:r w:rsidRPr="006C4097">
        <w:rPr>
          <w:rFonts w:ascii="Arial" w:hAnsi="Arial" w:cs="Arial"/>
          <w:color w:val="000000"/>
          <w:sz w:val="24"/>
          <w:szCs w:val="24"/>
        </w:rPr>
        <w:t xml:space="preserve">The SMB cells in 96-well plates had a growth cycle time of </w:t>
      </w:r>
      <w:r w:rsidRPr="006C4097">
        <w:rPr>
          <w:rFonts w:ascii="Arial" w:hAnsi="Arial" w:cs="Arial" w:hint="eastAsia"/>
          <w:color w:val="000000"/>
          <w:sz w:val="24"/>
          <w:szCs w:val="24"/>
        </w:rPr>
        <w:t>7</w:t>
      </w:r>
      <w:r w:rsidRPr="006C4097">
        <w:rPr>
          <w:rFonts w:ascii="Arial" w:hAnsi="Arial" w:cs="Arial"/>
          <w:color w:val="000000"/>
          <w:sz w:val="24"/>
          <w:szCs w:val="24"/>
        </w:rPr>
        <w:t xml:space="preserve"> days. The cells were settled</w:t>
      </w:r>
      <w:r w:rsidRPr="006C4097">
        <w:rPr>
          <w:rFonts w:ascii="Arial" w:hAnsi="Arial" w:cs="Arial" w:hint="eastAsia"/>
          <w:color w:val="000000"/>
          <w:sz w:val="24"/>
          <w:szCs w:val="24"/>
        </w:rPr>
        <w:t xml:space="preserve"> down</w:t>
      </w:r>
      <w:r w:rsidRPr="006C4097">
        <w:rPr>
          <w:rFonts w:ascii="Arial" w:hAnsi="Arial" w:cs="Arial"/>
          <w:color w:val="000000"/>
          <w:sz w:val="24"/>
          <w:szCs w:val="24"/>
        </w:rPr>
        <w:t xml:space="preserve"> to the bottom on the 1</w:t>
      </w:r>
      <w:r w:rsidRPr="006C4097">
        <w:rPr>
          <w:rFonts w:ascii="Arial" w:hAnsi="Arial" w:cs="Arial"/>
          <w:color w:val="000000"/>
          <w:sz w:val="24"/>
          <w:szCs w:val="24"/>
          <w:vertAlign w:val="superscript"/>
        </w:rPr>
        <w:t>st</w:t>
      </w:r>
      <w:r w:rsidRPr="006C4097">
        <w:rPr>
          <w:rFonts w:ascii="Arial" w:hAnsi="Arial" w:cs="Arial"/>
          <w:color w:val="000000"/>
          <w:sz w:val="24"/>
          <w:szCs w:val="24"/>
        </w:rPr>
        <w:t xml:space="preserve"> day. HBP encapsulated 3001126</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rPr>
        <w:lastRenderedPageBreak/>
        <w:t>(2</w:t>
      </w:r>
      <w:r w:rsidRPr="006C4097">
        <w:rPr>
          <w:rFonts w:ascii="Symbol" w:hAnsi="Symbol" w:cs="Arial"/>
          <w:color w:val="000000"/>
          <w:sz w:val="24"/>
          <w:szCs w:val="24"/>
        </w:rPr>
        <w:t></w:t>
      </w:r>
      <w:r w:rsidRPr="006C4097">
        <w:rPr>
          <w:rFonts w:ascii="Arial" w:hAnsi="Arial" w:cs="Arial" w:hint="eastAsia"/>
          <w:color w:val="000000"/>
          <w:sz w:val="24"/>
          <w:szCs w:val="24"/>
        </w:rPr>
        <w:t>M)</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and </w:t>
      </w:r>
      <w:r w:rsidRPr="006C4097">
        <w:rPr>
          <w:rFonts w:ascii="Arial" w:hAnsi="Arial" w:cs="Arial"/>
          <w:color w:val="000000"/>
          <w:sz w:val="24"/>
          <w:szCs w:val="24"/>
        </w:rPr>
        <w:t>3001126</w:t>
      </w:r>
      <w:r w:rsidRPr="006C4097">
        <w:rPr>
          <w:rFonts w:ascii="Arial" w:hAnsi="Arial" w:cs="Arial" w:hint="eastAsia"/>
          <w:color w:val="000000"/>
          <w:sz w:val="24"/>
          <w:szCs w:val="24"/>
        </w:rPr>
        <w:t xml:space="preserve"> in DMSO (30nM and 2</w:t>
      </w:r>
      <w:r w:rsidRPr="006C4097">
        <w:rPr>
          <w:rFonts w:ascii="Symbol" w:hAnsi="Symbol" w:cs="Arial"/>
          <w:color w:val="000000"/>
          <w:sz w:val="24"/>
          <w:szCs w:val="24"/>
        </w:rPr>
        <w:t></w:t>
      </w:r>
      <w:r w:rsidRPr="006C4097">
        <w:rPr>
          <w:rFonts w:ascii="Arial" w:hAnsi="Arial" w:cs="Arial" w:hint="eastAsia"/>
          <w:color w:val="000000"/>
          <w:sz w:val="24"/>
          <w:szCs w:val="24"/>
        </w:rPr>
        <w:t>M)</w:t>
      </w:r>
      <w:r w:rsidRPr="006C4097">
        <w:rPr>
          <w:rFonts w:ascii="Arial" w:hAnsi="Arial" w:cs="Arial"/>
          <w:color w:val="000000"/>
          <w:sz w:val="24"/>
          <w:szCs w:val="24"/>
        </w:rPr>
        <w:t xml:space="preserve"> as well as pure empty HBP w</w:t>
      </w:r>
      <w:r w:rsidRPr="006C4097">
        <w:rPr>
          <w:rFonts w:ascii="Arial" w:hAnsi="Arial" w:cs="Arial" w:hint="eastAsia"/>
          <w:color w:val="000000"/>
          <w:sz w:val="24"/>
          <w:szCs w:val="24"/>
        </w:rPr>
        <w:t>ere</w:t>
      </w:r>
      <w:r w:rsidRPr="006C4097">
        <w:rPr>
          <w:rFonts w:ascii="Arial" w:hAnsi="Arial" w:cs="Arial"/>
          <w:color w:val="000000"/>
          <w:sz w:val="24"/>
          <w:szCs w:val="24"/>
        </w:rPr>
        <w:t xml:space="preserve"> dosed in one batch </w:t>
      </w:r>
      <w:r w:rsidRPr="006C4097">
        <w:rPr>
          <w:rFonts w:ascii="Arial" w:hAnsi="Arial" w:cs="Arial" w:hint="eastAsia"/>
          <w:color w:val="000000"/>
          <w:sz w:val="24"/>
          <w:szCs w:val="24"/>
        </w:rPr>
        <w:t xml:space="preserve">per </w:t>
      </w:r>
      <w:r w:rsidRPr="006C4097">
        <w:rPr>
          <w:rFonts w:ascii="Arial" w:hAnsi="Arial" w:cs="Arial"/>
          <w:color w:val="000000"/>
          <w:sz w:val="24"/>
          <w:szCs w:val="24"/>
        </w:rPr>
        <w:t>day</w:t>
      </w:r>
      <w:r w:rsidRPr="006C4097">
        <w:rPr>
          <w:rFonts w:ascii="Arial" w:hAnsi="Arial" w:cs="Arial" w:hint="eastAsia"/>
          <w:color w:val="000000"/>
          <w:sz w:val="24"/>
          <w:szCs w:val="24"/>
        </w:rPr>
        <w:t xml:space="preserve"> from </w:t>
      </w:r>
      <w:r w:rsidRPr="006C4097">
        <w:rPr>
          <w:rFonts w:ascii="Arial" w:hAnsi="Arial" w:cs="Arial"/>
          <w:color w:val="000000"/>
          <w:sz w:val="24"/>
          <w:szCs w:val="24"/>
        </w:rPr>
        <w:t>the 2</w:t>
      </w:r>
      <w:r w:rsidRPr="006C4097">
        <w:rPr>
          <w:rFonts w:ascii="Arial" w:hAnsi="Arial" w:cs="Arial"/>
          <w:color w:val="000000"/>
          <w:sz w:val="24"/>
          <w:szCs w:val="24"/>
          <w:vertAlign w:val="superscript"/>
        </w:rPr>
        <w:t>nd</w:t>
      </w:r>
      <w:r w:rsidRPr="006C4097">
        <w:rPr>
          <w:rFonts w:ascii="Arial" w:hAnsi="Arial" w:cs="Arial"/>
          <w:color w:val="000000"/>
          <w:sz w:val="24"/>
          <w:szCs w:val="24"/>
        </w:rPr>
        <w:t xml:space="preserve"> to 6</w:t>
      </w:r>
      <w:r w:rsidRPr="006C4097">
        <w:rPr>
          <w:rFonts w:ascii="Arial" w:hAnsi="Arial" w:cs="Arial"/>
          <w:color w:val="000000"/>
          <w:sz w:val="24"/>
          <w:szCs w:val="24"/>
          <w:vertAlign w:val="superscript"/>
        </w:rPr>
        <w:t>th</w:t>
      </w:r>
      <w:r w:rsidRPr="006C4097">
        <w:rPr>
          <w:rFonts w:ascii="Arial" w:hAnsi="Arial" w:cs="Arial"/>
          <w:color w:val="000000"/>
          <w:sz w:val="24"/>
          <w:szCs w:val="24"/>
        </w:rPr>
        <w:t xml:space="preserve"> day in the different well</w:t>
      </w:r>
      <w:r w:rsidRPr="006C4097">
        <w:rPr>
          <w:rFonts w:ascii="Arial" w:hAnsi="Arial" w:cs="Arial" w:hint="eastAsia"/>
          <w:color w:val="000000"/>
          <w:sz w:val="24"/>
          <w:szCs w:val="24"/>
        </w:rPr>
        <w:t>s</w:t>
      </w:r>
      <w:r w:rsidRPr="006C4097">
        <w:rPr>
          <w:rFonts w:ascii="Arial" w:hAnsi="Arial" w:cs="Arial"/>
          <w:color w:val="000000"/>
          <w:sz w:val="24"/>
          <w:szCs w:val="24"/>
        </w:rPr>
        <w:t xml:space="preserve"> on </w:t>
      </w:r>
      <w:r w:rsidRPr="006C4097">
        <w:rPr>
          <w:rFonts w:ascii="Arial" w:hAnsi="Arial" w:cs="Arial" w:hint="eastAsia"/>
          <w:color w:val="000000"/>
          <w:sz w:val="24"/>
          <w:szCs w:val="24"/>
        </w:rPr>
        <w:t xml:space="preserve">the </w:t>
      </w:r>
      <w:r w:rsidRPr="006C4097">
        <w:rPr>
          <w:rFonts w:ascii="Arial" w:hAnsi="Arial" w:cs="Arial"/>
          <w:color w:val="000000"/>
          <w:sz w:val="24"/>
          <w:szCs w:val="24"/>
        </w:rPr>
        <w:t>same plate</w:t>
      </w:r>
      <w:r w:rsidRPr="006C4097">
        <w:rPr>
          <w:rFonts w:ascii="Arial" w:hAnsi="Arial" w:cs="Arial" w:hint="eastAsia"/>
          <w:color w:val="000000"/>
          <w:sz w:val="24"/>
          <w:szCs w:val="24"/>
        </w:rPr>
        <w:t xml:space="preserve"> and all the wells were lysed in the 7</w:t>
      </w:r>
      <w:r w:rsidRPr="006C4097">
        <w:rPr>
          <w:rFonts w:ascii="Arial" w:hAnsi="Arial" w:cs="Arial"/>
          <w:color w:val="000000"/>
          <w:sz w:val="24"/>
          <w:szCs w:val="24"/>
          <w:vertAlign w:val="superscript"/>
        </w:rPr>
        <w:t>th</w:t>
      </w:r>
      <w:r w:rsidRPr="006C4097">
        <w:rPr>
          <w:rFonts w:ascii="Arial" w:hAnsi="Arial" w:cs="Arial" w:hint="eastAsia"/>
          <w:color w:val="000000"/>
          <w:sz w:val="24"/>
          <w:szCs w:val="24"/>
        </w:rPr>
        <w:t xml:space="preserve"> day to ensure cells in every well have the same growth time length. Both 2</w:t>
      </w:r>
      <w:r w:rsidRPr="006C4097">
        <w:rPr>
          <w:rFonts w:ascii="Symbol" w:hAnsi="Symbol" w:cs="Arial"/>
          <w:color w:val="000000"/>
          <w:sz w:val="24"/>
          <w:szCs w:val="24"/>
        </w:rPr>
        <w:t></w:t>
      </w:r>
      <w:r w:rsidRPr="006C4097">
        <w:rPr>
          <w:rFonts w:ascii="Arial" w:hAnsi="Arial" w:cs="Arial" w:hint="eastAsia"/>
          <w:color w:val="000000"/>
          <w:sz w:val="24"/>
          <w:szCs w:val="24"/>
        </w:rPr>
        <w:t>M of 3001126 in HBP and 30nM of 3001126 in DMSO are approximately three times higher than their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value </w:t>
      </w:r>
      <w:r w:rsidRPr="006C4097">
        <w:rPr>
          <w:rFonts w:ascii="Arial" w:hAnsi="Arial" w:cs="Arial" w:hint="eastAsia"/>
          <w:color w:val="000000"/>
          <w:sz w:val="24"/>
          <w:szCs w:val="24"/>
        </w:rPr>
        <w:t>individually and they</w:t>
      </w:r>
      <w:r w:rsidRPr="006C4097">
        <w:rPr>
          <w:rFonts w:ascii="Arial" w:hAnsi="Arial" w:cs="Arial"/>
          <w:color w:val="000000"/>
          <w:sz w:val="24"/>
          <w:szCs w:val="24"/>
        </w:rPr>
        <w:t xml:space="preserve"> w</w:t>
      </w:r>
      <w:r w:rsidRPr="006C4097">
        <w:rPr>
          <w:rFonts w:ascii="Arial" w:hAnsi="Arial" w:cs="Arial" w:hint="eastAsia"/>
          <w:color w:val="000000"/>
          <w:sz w:val="24"/>
          <w:szCs w:val="24"/>
        </w:rPr>
        <w:t>ere</w:t>
      </w:r>
      <w:r w:rsidRPr="006C4097">
        <w:rPr>
          <w:rFonts w:ascii="Arial" w:hAnsi="Arial" w:cs="Arial"/>
          <w:color w:val="000000"/>
          <w:sz w:val="24"/>
          <w:szCs w:val="24"/>
        </w:rPr>
        <w:t xml:space="preserve"> chosen to ensure eliminate </w:t>
      </w:r>
      <w:r w:rsidRPr="006C4097">
        <w:rPr>
          <w:rFonts w:ascii="Arial" w:hAnsi="Arial" w:cs="Arial" w:hint="eastAsia"/>
          <w:color w:val="000000"/>
          <w:sz w:val="24"/>
          <w:szCs w:val="24"/>
        </w:rPr>
        <w:t>PrP</w:t>
      </w:r>
      <w:r w:rsidRPr="006C4097">
        <w:rPr>
          <w:rFonts w:ascii="Arial" w:hAnsi="Arial" w:cs="Arial" w:hint="eastAsia"/>
          <w:color w:val="000000"/>
          <w:sz w:val="24"/>
          <w:szCs w:val="24"/>
          <w:vertAlign w:val="superscript"/>
        </w:rPr>
        <w:t>S</w:t>
      </w:r>
      <w:r w:rsidRPr="006C4097">
        <w:rPr>
          <w:rFonts w:ascii="Arial" w:hAnsi="Arial" w:cs="Arial"/>
          <w:color w:val="000000"/>
          <w:sz w:val="24"/>
          <w:szCs w:val="24"/>
          <w:vertAlign w:val="superscript"/>
        </w:rPr>
        <w:t>c</w:t>
      </w:r>
      <w:r w:rsidRPr="006C4097">
        <w:rPr>
          <w:rFonts w:ascii="Arial" w:hAnsi="Arial" w:cs="Arial"/>
          <w:color w:val="000000"/>
          <w:sz w:val="24"/>
          <w:szCs w:val="24"/>
        </w:rPr>
        <w:t xml:space="preserve"> more than 80% in 5 days</w:t>
      </w:r>
      <w:r w:rsidRPr="006C4097">
        <w:rPr>
          <w:rFonts w:ascii="Arial" w:hAnsi="Arial" w:cs="Arial" w:hint="eastAsia"/>
          <w:color w:val="000000"/>
          <w:sz w:val="24"/>
          <w:szCs w:val="24"/>
        </w:rPr>
        <w:t>. After</w:t>
      </w:r>
      <w:r w:rsidRPr="006C4097">
        <w:rPr>
          <w:rFonts w:ascii="Arial" w:hAnsi="Arial" w:cs="Arial"/>
          <w:color w:val="000000"/>
          <w:sz w:val="24"/>
          <w:szCs w:val="24"/>
        </w:rPr>
        <w:t xml:space="preserve"> </w:t>
      </w:r>
      <w:r w:rsidRPr="006C4097">
        <w:rPr>
          <w:rFonts w:ascii="Arial" w:hAnsi="Arial" w:cs="Arial" w:hint="eastAsia"/>
          <w:color w:val="000000"/>
          <w:sz w:val="24"/>
          <w:szCs w:val="24"/>
        </w:rPr>
        <w:t>a</w:t>
      </w:r>
      <w:r w:rsidRPr="006C4097">
        <w:rPr>
          <w:rFonts w:ascii="Arial" w:hAnsi="Arial" w:cs="Arial"/>
          <w:color w:val="000000"/>
          <w:sz w:val="24"/>
          <w:szCs w:val="24"/>
        </w:rPr>
        <w:t>ll treated cells</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harvested on day </w:t>
      </w:r>
      <w:r w:rsidRPr="006C4097">
        <w:rPr>
          <w:rFonts w:ascii="Arial" w:hAnsi="Arial" w:cs="Arial" w:hint="eastAsia"/>
          <w:color w:val="000000"/>
          <w:sz w:val="24"/>
          <w:szCs w:val="24"/>
        </w:rPr>
        <w:t>7,</w:t>
      </w:r>
      <w:r w:rsidRPr="006C4097">
        <w:rPr>
          <w:rFonts w:ascii="Arial" w:hAnsi="Arial" w:cs="Arial"/>
          <w:color w:val="000000"/>
          <w:sz w:val="24"/>
          <w:szCs w:val="24"/>
        </w:rPr>
        <w:t xml:space="preserve"> the </w:t>
      </w:r>
      <w:r w:rsidRPr="006C4097">
        <w:rPr>
          <w:rFonts w:ascii="Arial" w:hAnsi="Arial" w:cs="Arial" w:hint="eastAsia"/>
          <w:color w:val="000000"/>
          <w:sz w:val="24"/>
          <w:szCs w:val="24"/>
        </w:rPr>
        <w:t>cell line</w:t>
      </w:r>
      <w:r w:rsidRPr="006C4097">
        <w:rPr>
          <w:rFonts w:ascii="Arial" w:hAnsi="Arial" w:cs="Arial"/>
          <w:color w:val="000000"/>
          <w:sz w:val="24"/>
          <w:szCs w:val="24"/>
        </w:rPr>
        <w:t xml:space="preserve"> assays</w:t>
      </w:r>
      <w:r w:rsidRPr="006C4097">
        <w:rPr>
          <w:rFonts w:ascii="Arial" w:hAnsi="Arial" w:cs="Arial" w:hint="eastAsia"/>
          <w:color w:val="000000"/>
          <w:sz w:val="24"/>
          <w:szCs w:val="24"/>
        </w:rPr>
        <w:t xml:space="preserve"> (MTT and dot blot assays)</w:t>
      </w:r>
      <w:r w:rsidRPr="006C4097">
        <w:rPr>
          <w:rFonts w:ascii="Arial" w:hAnsi="Arial" w:cs="Arial"/>
          <w:color w:val="000000"/>
          <w:sz w:val="24"/>
          <w:szCs w:val="24"/>
        </w:rPr>
        <w:t xml:space="preserve"> were applied by following the previous protocol. The relationship between the reduction in PrP</w:t>
      </w:r>
      <w:r w:rsidRPr="006C4097">
        <w:rPr>
          <w:rFonts w:ascii="Arial" w:hAnsi="Arial" w:cs="Arial"/>
          <w:color w:val="000000"/>
          <w:sz w:val="24"/>
          <w:szCs w:val="24"/>
          <w:vertAlign w:val="superscript"/>
        </w:rPr>
        <w:t xml:space="preserve">Sc </w:t>
      </w:r>
      <w:r w:rsidRPr="006C4097">
        <w:rPr>
          <w:rFonts w:ascii="Arial" w:hAnsi="Arial" w:cs="Arial"/>
          <w:color w:val="000000"/>
          <w:sz w:val="24"/>
          <w:szCs w:val="24"/>
        </w:rPr>
        <w:t>production and the duration of treatment can be established and presented by a graph.</w:t>
      </w:r>
    </w:p>
    <w:p w:rsidR="0011155E" w:rsidRPr="006C4097" w:rsidRDefault="0011155E" w:rsidP="00087C46">
      <w:pPr>
        <w:spacing w:line="480" w:lineRule="auto"/>
        <w:rPr>
          <w:rFonts w:ascii="Arial" w:hAnsi="Arial" w:cs="Arial"/>
          <w:color w:val="000000"/>
          <w:sz w:val="24"/>
          <w:szCs w:val="24"/>
          <w:lang w:eastAsia="zh-CN"/>
        </w:rPr>
      </w:pPr>
    </w:p>
    <w:p w:rsidR="0011155E" w:rsidRPr="006C4097" w:rsidRDefault="0011155E"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11155E" w:rsidRPr="006C4097" w:rsidRDefault="0011155E" w:rsidP="00087C46">
      <w:pPr>
        <w:spacing w:line="480" w:lineRule="auto"/>
        <w:rPr>
          <w:rFonts w:ascii="Arial" w:hAnsi="Arial" w:cs="Arial"/>
          <w:color w:val="000000"/>
          <w:sz w:val="24"/>
          <w:szCs w:val="24"/>
          <w:lang w:eastAsia="zh-CN"/>
        </w:rPr>
      </w:pPr>
    </w:p>
    <w:p w:rsidR="00087C46"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12" w:name="_Toc382887976"/>
      <w:r w:rsidRPr="006C4097">
        <w:rPr>
          <w:rFonts w:ascii="Arial" w:hAnsi="Arial" w:cs="Arial" w:hint="eastAsia"/>
          <w:color w:val="000000"/>
          <w:sz w:val="28"/>
          <w:szCs w:val="24"/>
        </w:rPr>
        <w:t>2.3.4 Viability assay (MTT assay)</w:t>
      </w:r>
      <w:bookmarkEnd w:id="112"/>
    </w:p>
    <w:p w:rsidR="008228F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r w:rsidRPr="006C4097">
        <w:rPr>
          <w:rFonts w:ascii="Arial" w:hAnsi="Arial" w:cs="Arial" w:hint="eastAsia"/>
          <w:color w:val="000000"/>
          <w:sz w:val="24"/>
          <w:szCs w:val="24"/>
        </w:rPr>
        <w:t xml:space="preserve">The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assay was set for evaluate the cytotoxicity of th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lang w:val="de-DE"/>
        </w:rPr>
        <w:t>and the p</w:t>
      </w:r>
      <w:r w:rsidRPr="006C4097">
        <w:rPr>
          <w:rFonts w:ascii="Arial" w:hAnsi="Arial" w:cs="Arial"/>
          <w:color w:val="000000"/>
          <w:sz w:val="24"/>
          <w:szCs w:val="24"/>
          <w:lang w:val="de-DE"/>
        </w:rPr>
        <w:t>r</w:t>
      </w:r>
      <w:r w:rsidRPr="006C4097">
        <w:rPr>
          <w:rFonts w:ascii="Arial" w:hAnsi="Arial" w:cs="Arial" w:hint="eastAsia"/>
          <w:color w:val="000000"/>
          <w:sz w:val="24"/>
          <w:szCs w:val="24"/>
          <w:lang w:val="de-DE"/>
        </w:rPr>
        <w:t>otoc</w:t>
      </w:r>
      <w:r w:rsidRPr="006C4097">
        <w:rPr>
          <w:rFonts w:ascii="Arial" w:hAnsi="Arial" w:cs="Arial"/>
          <w:color w:val="000000"/>
          <w:sz w:val="24"/>
          <w:szCs w:val="24"/>
          <w:lang w:val="de-DE"/>
        </w:rPr>
        <w:t>o</w:t>
      </w:r>
      <w:r w:rsidRPr="006C4097">
        <w:rPr>
          <w:rFonts w:ascii="Arial" w:hAnsi="Arial" w:cs="Arial" w:hint="eastAsia"/>
          <w:color w:val="000000"/>
          <w:sz w:val="24"/>
          <w:szCs w:val="24"/>
          <w:lang w:val="de-DE"/>
        </w:rPr>
        <w:t>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eastAsiaTheme="minorEastAsia"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3</w:t>
      </w:r>
      <w:r w:rsidRPr="006C4097">
        <w:rPr>
          <w:rFonts w:ascii="Arial" w:hAnsi="Arial" w:cs="Arial"/>
          <w:color w:val="000000"/>
          <w:sz w:val="24"/>
          <w:szCs w:val="24"/>
          <w:lang w:val="de-DE"/>
        </w:rPr>
        <w:t>.</w:t>
      </w:r>
    </w:p>
    <w:p w:rsidR="0011155E" w:rsidRPr="006C4097" w:rsidRDefault="0011155E"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11155E" w:rsidRPr="006C4097" w:rsidRDefault="0011155E"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w:t>
      </w:r>
      <w:r w:rsidRPr="006C4097">
        <w:rPr>
          <w:rFonts w:ascii="Arial" w:eastAsiaTheme="minorEastAsia" w:hAnsi="Arial" w:cs="Arial"/>
          <w:color w:val="000000"/>
          <w:sz w:val="24"/>
          <w:szCs w:val="24"/>
        </w:rPr>
        <w:t>duplicate</w:t>
      </w:r>
      <w:r w:rsidRPr="006C4097">
        <w:rPr>
          <w:rFonts w:ascii="Arial" w:eastAsiaTheme="minorEastAsia" w:hAnsi="Arial" w:cs="Arial" w:hint="eastAsia"/>
          <w:color w:val="000000"/>
          <w:sz w:val="24"/>
          <w:szCs w:val="24"/>
        </w:rPr>
        <w:t xml:space="preserve"> and the mean value was applied in data analysis. </w:t>
      </w:r>
    </w:p>
    <w:p w:rsidR="008228F7" w:rsidRPr="006C4097" w:rsidRDefault="008228F7" w:rsidP="006C4097">
      <w:pPr>
        <w:pStyle w:val="10"/>
        <w:tabs>
          <w:tab w:val="left" w:pos="0"/>
        </w:tabs>
        <w:spacing w:afterLines="100" w:line="480" w:lineRule="auto"/>
        <w:ind w:left="0"/>
        <w:rPr>
          <w:rFonts w:ascii="Arial" w:hAnsi="Arial" w:cs="Arial"/>
          <w:color w:val="000000"/>
          <w:sz w:val="24"/>
          <w:szCs w:val="24"/>
        </w:rPr>
      </w:pPr>
    </w:p>
    <w:p w:rsidR="008228F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13" w:name="_Toc382887977"/>
      <w:r w:rsidRPr="006C4097">
        <w:rPr>
          <w:rFonts w:ascii="Arial" w:hAnsi="Arial" w:cs="Arial" w:hint="eastAsia"/>
          <w:color w:val="000000"/>
          <w:sz w:val="28"/>
          <w:szCs w:val="24"/>
        </w:rPr>
        <w:t>2.3.5 Cell lysis</w:t>
      </w:r>
      <w:bookmarkEnd w:id="113"/>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lastRenderedPageBreak/>
        <w:t>The cells in 96 well plates were lysed after 5 days</w:t>
      </w:r>
      <w:proofErr w:type="gramStart"/>
      <w:r w:rsidRPr="006C4097">
        <w:rPr>
          <w:rFonts w:ascii="Arial" w:hAnsi="Arial" w:cs="Arial"/>
          <w:color w:val="000000"/>
          <w:sz w:val="24"/>
          <w:szCs w:val="24"/>
        </w:rPr>
        <w:t>’</w:t>
      </w:r>
      <w:proofErr w:type="gramEnd"/>
      <w:r w:rsidRPr="006C4097">
        <w:rPr>
          <w:rFonts w:ascii="Arial" w:hAnsi="Arial" w:cs="Arial" w:hint="eastAsia"/>
          <w:color w:val="000000"/>
          <w:sz w:val="24"/>
          <w:szCs w:val="24"/>
        </w:rPr>
        <w:t xml:space="preserve"> incubation to release </w:t>
      </w:r>
      <w:r w:rsidRPr="006C4097">
        <w:rPr>
          <w:rFonts w:ascii="Arial" w:hAnsi="Arial" w:cs="Arial"/>
          <w:color w:val="000000"/>
          <w:sz w:val="24"/>
          <w:szCs w:val="24"/>
        </w:rPr>
        <w:t>PrP</w:t>
      </w:r>
      <w:r w:rsidRPr="006C4097">
        <w:rPr>
          <w:rFonts w:ascii="Arial" w:hAnsi="Arial" w:cs="Arial"/>
          <w:color w:val="000000"/>
          <w:sz w:val="24"/>
          <w:szCs w:val="24"/>
          <w:vertAlign w:val="superscript"/>
        </w:rPr>
        <w:t>Sc</w:t>
      </w:r>
      <w:r w:rsidRPr="006C4097">
        <w:rPr>
          <w:rFonts w:ascii="Arial" w:hAnsi="Arial" w:cs="Arial" w:hint="eastAsia"/>
          <w:color w:val="000000"/>
          <w:sz w:val="24"/>
          <w:szCs w:val="24"/>
        </w:rPr>
        <w:t xml:space="preserve"> for the quantitative analysis</w:t>
      </w:r>
      <w:r w:rsidRPr="006C4097">
        <w:rPr>
          <w:rFonts w:ascii="Arial" w:hAnsi="Arial" w:cs="Arial" w:hint="eastAsia"/>
          <w:color w:val="000000"/>
          <w:sz w:val="24"/>
          <w:szCs w:val="24"/>
          <w:lang w:val="de-DE"/>
        </w:rPr>
        <w:t xml:space="preserve"> and the p</w:t>
      </w:r>
      <w:r w:rsidRPr="006C4097">
        <w:rPr>
          <w:rFonts w:ascii="Arial" w:hAnsi="Arial" w:cs="Arial"/>
          <w:color w:val="000000"/>
          <w:sz w:val="24"/>
          <w:szCs w:val="24"/>
          <w:lang w:val="de-DE"/>
        </w:rPr>
        <w:t>r</w:t>
      </w:r>
      <w:r w:rsidRPr="006C4097">
        <w:rPr>
          <w:rFonts w:ascii="Arial" w:hAnsi="Arial" w:cs="Arial" w:hint="eastAsia"/>
          <w:color w:val="000000"/>
          <w:sz w:val="24"/>
          <w:szCs w:val="24"/>
          <w:lang w:val="de-DE"/>
        </w:rPr>
        <w:t>otoc</w:t>
      </w:r>
      <w:r w:rsidRPr="006C4097">
        <w:rPr>
          <w:rFonts w:ascii="Arial" w:hAnsi="Arial" w:cs="Arial"/>
          <w:color w:val="000000"/>
          <w:sz w:val="24"/>
          <w:szCs w:val="24"/>
          <w:lang w:val="de-DE"/>
        </w:rPr>
        <w:t>o</w:t>
      </w:r>
      <w:r w:rsidRPr="006C4097">
        <w:rPr>
          <w:rFonts w:ascii="Arial" w:hAnsi="Arial" w:cs="Arial" w:hint="eastAsia"/>
          <w:color w:val="000000"/>
          <w:sz w:val="24"/>
          <w:szCs w:val="24"/>
          <w:lang w:val="de-DE"/>
        </w:rPr>
        <w:t>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4</w:t>
      </w:r>
      <w:r w:rsidRPr="006C4097">
        <w:rPr>
          <w:rFonts w:ascii="Arial" w:hAnsi="Arial" w:cs="Arial"/>
          <w:color w:val="000000"/>
          <w:sz w:val="24"/>
          <w:szCs w:val="24"/>
          <w:lang w:val="de-DE"/>
        </w:rPr>
        <w:t>.</w:t>
      </w:r>
      <w:r w:rsidRPr="006C4097">
        <w:rPr>
          <w:rFonts w:ascii="Arial" w:hAnsi="Arial" w:cs="Arial" w:hint="eastAsia"/>
          <w:color w:val="000000"/>
          <w:sz w:val="24"/>
          <w:szCs w:val="24"/>
        </w:rPr>
        <w:t xml:space="preserve"> </w:t>
      </w:r>
    </w:p>
    <w:p w:rsidR="00676167" w:rsidRPr="006C4097" w:rsidRDefault="00676167" w:rsidP="006C4097">
      <w:pPr>
        <w:pStyle w:val="10"/>
        <w:tabs>
          <w:tab w:val="left" w:pos="0"/>
        </w:tabs>
        <w:spacing w:afterLines="100" w:line="480" w:lineRule="auto"/>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14" w:name="_Toc382887978"/>
      <w:r w:rsidRPr="006C4097">
        <w:rPr>
          <w:rFonts w:ascii="Arial" w:hAnsi="Arial" w:cs="Arial" w:hint="eastAsia"/>
          <w:color w:val="000000"/>
          <w:sz w:val="28"/>
          <w:szCs w:val="24"/>
        </w:rPr>
        <w:t>2.3.6 Protein determination</w:t>
      </w:r>
      <w:bookmarkEnd w:id="114"/>
      <w:r w:rsidRPr="006C4097">
        <w:rPr>
          <w:rFonts w:ascii="Arial" w:hAnsi="Arial" w:cs="Arial" w:hint="eastAsia"/>
          <w:color w:val="000000"/>
          <w:sz w:val="28"/>
          <w:szCs w:val="24"/>
        </w:rPr>
        <w:t xml:space="preserve"> </w:t>
      </w:r>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Bradford reagent was used to determine the protein concentration in the cell lysate</w:t>
      </w:r>
      <w:r w:rsidRPr="006C4097">
        <w:rPr>
          <w:rFonts w:ascii="Arial" w:hAnsi="Arial" w:cs="Arial" w:hint="eastAsia"/>
          <w:color w:val="000000"/>
          <w:sz w:val="24"/>
          <w:szCs w:val="24"/>
          <w:lang w:val="de-DE"/>
        </w:rPr>
        <w:t xml:space="preserve"> 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5</w:t>
      </w:r>
      <w:r w:rsidRPr="006C4097">
        <w:rPr>
          <w:rFonts w:ascii="Arial" w:hAnsi="Arial" w:cs="Arial"/>
          <w:color w:val="000000"/>
          <w:sz w:val="24"/>
          <w:szCs w:val="24"/>
          <w:lang w:val="de-DE"/>
        </w:rPr>
        <w:t>.</w:t>
      </w:r>
      <w:r w:rsidRPr="006C4097">
        <w:rPr>
          <w:rFonts w:ascii="Arial" w:hAnsi="Arial" w:cs="Arial" w:hint="eastAsia"/>
          <w:color w:val="000000"/>
          <w:sz w:val="24"/>
          <w:szCs w:val="24"/>
        </w:rPr>
        <w:t xml:space="preserve"> </w:t>
      </w:r>
    </w:p>
    <w:p w:rsidR="00676167" w:rsidRPr="006C4097" w:rsidRDefault="00676167" w:rsidP="006C4097">
      <w:pPr>
        <w:pStyle w:val="10"/>
        <w:tabs>
          <w:tab w:val="left" w:pos="0"/>
        </w:tabs>
        <w:spacing w:afterLines="100" w:line="480" w:lineRule="auto"/>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15" w:name="_Toc382887979"/>
      <w:r w:rsidRPr="006C4097">
        <w:rPr>
          <w:rFonts w:ascii="Arial" w:hAnsi="Arial" w:cs="Arial" w:hint="eastAsia"/>
          <w:color w:val="000000"/>
          <w:sz w:val="28"/>
          <w:szCs w:val="24"/>
        </w:rPr>
        <w:t>2.3.7 Dot blot analysis</w:t>
      </w:r>
      <w:bookmarkEnd w:id="115"/>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r w:rsidRPr="006C4097">
        <w:rPr>
          <w:rFonts w:ascii="Arial" w:hAnsi="Arial" w:cs="Arial"/>
          <w:color w:val="000000"/>
          <w:sz w:val="24"/>
          <w:szCs w:val="24"/>
        </w:rPr>
        <w:t>Dot bolt analysis was applied for determining the concentration of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w:t>
      </w:r>
      <w:r w:rsidRPr="006C4097">
        <w:rPr>
          <w:rFonts w:ascii="Arial" w:hAnsi="Arial" w:cs="Arial" w:hint="eastAsia"/>
          <w:color w:val="000000"/>
          <w:sz w:val="24"/>
          <w:szCs w:val="24"/>
          <w:lang w:val="de-DE"/>
        </w:rPr>
        <w:t>and the cultur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6</w:t>
      </w:r>
      <w:r w:rsidRPr="006C4097">
        <w:rPr>
          <w:rFonts w:ascii="Arial" w:hAnsi="Arial" w:cs="Arial"/>
          <w:color w:val="000000"/>
          <w:sz w:val="24"/>
          <w:szCs w:val="24"/>
          <w:lang w:val="de-DE"/>
        </w:rPr>
        <w:t>.</w:t>
      </w:r>
    </w:p>
    <w:p w:rsidR="0011155E" w:rsidRPr="006C4097" w:rsidRDefault="0011155E"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p>
    <w:p w:rsidR="0011155E" w:rsidRPr="006C4097" w:rsidRDefault="0011155E"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tabs>
          <w:tab w:val="left" w:pos="780"/>
        </w:tabs>
        <w:spacing w:line="480" w:lineRule="auto"/>
        <w:outlineLvl w:val="1"/>
        <w:rPr>
          <w:rFonts w:ascii="Arial" w:hAnsi="Arial" w:cs="Arial"/>
          <w:b/>
          <w:sz w:val="28"/>
          <w:szCs w:val="24"/>
        </w:rPr>
      </w:pPr>
      <w:bookmarkStart w:id="116" w:name="_Toc382887981"/>
      <w:r w:rsidRPr="006C4097">
        <w:rPr>
          <w:rFonts w:ascii="Arial" w:hAnsi="Arial" w:cs="Arial" w:hint="eastAsia"/>
          <w:b/>
          <w:sz w:val="28"/>
          <w:szCs w:val="24"/>
        </w:rPr>
        <w:t>3 Results and discussion</w:t>
      </w:r>
      <w:bookmarkStart w:id="117" w:name="_Toc311062660"/>
      <w:bookmarkEnd w:id="116"/>
    </w:p>
    <w:p w:rsidR="00087C46" w:rsidRPr="006C4097" w:rsidRDefault="00087C46" w:rsidP="00AB3EFE">
      <w:pPr>
        <w:tabs>
          <w:tab w:val="left" w:pos="780"/>
        </w:tabs>
        <w:spacing w:line="480" w:lineRule="auto"/>
        <w:outlineLvl w:val="2"/>
        <w:rPr>
          <w:rFonts w:ascii="Arial" w:hAnsi="Arial" w:cs="Arial"/>
          <w:sz w:val="28"/>
          <w:szCs w:val="24"/>
        </w:rPr>
      </w:pPr>
      <w:bookmarkStart w:id="118" w:name="_Toc382887982"/>
      <w:r w:rsidRPr="006C4097">
        <w:rPr>
          <w:rFonts w:ascii="Arial" w:hAnsi="Arial" w:cs="Arial" w:hint="eastAsia"/>
          <w:color w:val="000000"/>
          <w:sz w:val="28"/>
          <w:szCs w:val="24"/>
        </w:rPr>
        <w:t>3</w:t>
      </w:r>
      <w:r w:rsidRPr="006C4097">
        <w:rPr>
          <w:rFonts w:ascii="Arial" w:hAnsi="Arial" w:cs="Arial"/>
          <w:color w:val="000000"/>
          <w:sz w:val="28"/>
          <w:szCs w:val="24"/>
        </w:rPr>
        <w:t>.1 The UV absorbance of 3001126 in water</w:t>
      </w:r>
      <w:bookmarkEnd w:id="117"/>
      <w:bookmarkEnd w:id="118"/>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The anti-prion compound </w:t>
      </w:r>
      <w:r w:rsidRPr="006C4097">
        <w:rPr>
          <w:rFonts w:ascii="Arial" w:hAnsi="Arial" w:cs="Arial"/>
          <w:color w:val="000000"/>
          <w:sz w:val="24"/>
          <w:szCs w:val="24"/>
        </w:rPr>
        <w:t xml:space="preserve">3001126 </w:t>
      </w:r>
      <w:r w:rsidRPr="006C4097">
        <w:rPr>
          <w:rFonts w:ascii="Arial" w:hAnsi="Arial" w:cs="Arial" w:hint="eastAsia"/>
          <w:color w:val="000000"/>
          <w:sz w:val="24"/>
          <w:szCs w:val="24"/>
        </w:rPr>
        <w:t>is</w:t>
      </w:r>
      <w:r w:rsidRPr="006C4097">
        <w:rPr>
          <w:rFonts w:ascii="Arial" w:hAnsi="Arial" w:cs="Arial"/>
          <w:color w:val="000000"/>
          <w:sz w:val="24"/>
          <w:szCs w:val="24"/>
        </w:rPr>
        <w:t xml:space="preserve"> </w:t>
      </w:r>
      <w:r w:rsidRPr="006C4097">
        <w:rPr>
          <w:rFonts w:ascii="Arial" w:hAnsi="Arial" w:cs="Arial" w:hint="eastAsia"/>
          <w:color w:val="000000"/>
          <w:sz w:val="24"/>
          <w:szCs w:val="24"/>
        </w:rPr>
        <w:t>poor</w:t>
      </w:r>
      <w:r w:rsidRPr="006C4097">
        <w:rPr>
          <w:rFonts w:ascii="Arial" w:hAnsi="Arial" w:cs="Arial"/>
          <w:color w:val="000000"/>
          <w:sz w:val="24"/>
          <w:szCs w:val="24"/>
        </w:rPr>
        <w:t>ly water solub</w:t>
      </w:r>
      <w:r w:rsidRPr="006C4097">
        <w:rPr>
          <w:rFonts w:ascii="Arial" w:hAnsi="Arial" w:cs="Arial" w:hint="eastAsia"/>
          <w:color w:val="000000"/>
          <w:sz w:val="24"/>
          <w:szCs w:val="24"/>
        </w:rPr>
        <w:t>le</w:t>
      </w:r>
      <w:r w:rsidRPr="006C4097">
        <w:rPr>
          <w:rFonts w:ascii="Arial" w:hAnsi="Arial" w:cs="Arial"/>
          <w:color w:val="000000"/>
          <w:sz w:val="24"/>
          <w:szCs w:val="24"/>
        </w:rPr>
        <w:t>. The UV absorbance of the aqueous solution of 3001126</w:t>
      </w:r>
      <w:r w:rsidRPr="006C4097">
        <w:rPr>
          <w:rFonts w:ascii="Arial" w:hAnsi="Arial" w:cs="Arial" w:hint="eastAsia"/>
          <w:color w:val="000000"/>
          <w:sz w:val="24"/>
          <w:szCs w:val="24"/>
        </w:rPr>
        <w:t xml:space="preserve"> </w:t>
      </w:r>
      <w:r w:rsidRPr="006C4097">
        <w:rPr>
          <w:rFonts w:ascii="Arial" w:hAnsi="Arial" w:cs="Arial"/>
          <w:color w:val="000000"/>
          <w:sz w:val="24"/>
          <w:szCs w:val="24"/>
        </w:rPr>
        <w:t>was measured after filtration by 0.22μm filter membrane (Fig</w:t>
      </w:r>
      <w:r w:rsidRPr="006C4097">
        <w:rPr>
          <w:rFonts w:ascii="Arial" w:hAnsi="Arial" w:cs="Arial" w:hint="eastAsia"/>
          <w:color w:val="000000"/>
          <w:sz w:val="24"/>
          <w:szCs w:val="24"/>
        </w:rPr>
        <w:t>ure</w:t>
      </w:r>
      <w:r w:rsidRPr="006C4097">
        <w:rPr>
          <w:rFonts w:ascii="Arial" w:hAnsi="Arial" w:cs="Arial"/>
          <w:color w:val="000000"/>
          <w:sz w:val="24"/>
          <w:szCs w:val="24"/>
        </w:rPr>
        <w:t xml:space="preserve"> </w:t>
      </w:r>
      <w:r w:rsidR="00437C74" w:rsidRPr="006C4097">
        <w:rPr>
          <w:rFonts w:ascii="Arial" w:hAnsi="Arial" w:cs="Arial" w:hint="eastAsia"/>
          <w:color w:val="000000"/>
          <w:sz w:val="24"/>
          <w:szCs w:val="24"/>
          <w:lang w:eastAsia="zh-CN"/>
        </w:rPr>
        <w:t>24</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It is hard to </w:t>
      </w:r>
      <w:r w:rsidRPr="006C4097">
        <w:rPr>
          <w:rFonts w:ascii="Arial" w:hAnsi="Arial" w:cs="Arial"/>
          <w:color w:val="000000"/>
          <w:sz w:val="24"/>
          <w:szCs w:val="24"/>
        </w:rPr>
        <w:t>observe</w:t>
      </w:r>
      <w:r w:rsidRPr="006C4097">
        <w:rPr>
          <w:rFonts w:ascii="Arial" w:hAnsi="Arial" w:cs="Arial" w:hint="eastAsia"/>
          <w:color w:val="000000"/>
          <w:sz w:val="24"/>
          <w:szCs w:val="24"/>
        </w:rPr>
        <w:t xml:space="preserve"> </w:t>
      </w:r>
      <w:r w:rsidR="002167DA" w:rsidRPr="006C4097">
        <w:rPr>
          <w:rFonts w:ascii="Arial" w:hAnsi="Arial" w:cs="Arial" w:hint="eastAsia"/>
          <w:color w:val="000000"/>
          <w:sz w:val="24"/>
          <w:szCs w:val="24"/>
          <w:lang w:eastAsia="zh-CN"/>
        </w:rPr>
        <w:t>the</w:t>
      </w:r>
      <w:r w:rsidR="002167DA" w:rsidRPr="006C4097">
        <w:rPr>
          <w:rFonts w:ascii="Arial" w:hAnsi="Arial" w:cs="Arial" w:hint="eastAsia"/>
          <w:color w:val="000000"/>
          <w:sz w:val="24"/>
          <w:szCs w:val="24"/>
        </w:rPr>
        <w:t xml:space="preserve"> </w:t>
      </w:r>
      <w:r w:rsidRPr="006C4097">
        <w:rPr>
          <w:rFonts w:ascii="Arial" w:hAnsi="Arial" w:cs="Arial"/>
          <w:color w:val="000000"/>
          <w:sz w:val="24"/>
          <w:szCs w:val="24"/>
        </w:rPr>
        <w:t>characteristic</w:t>
      </w:r>
      <w:r w:rsidRPr="006C4097">
        <w:rPr>
          <w:rFonts w:ascii="Arial" w:hAnsi="Arial" w:cs="Arial" w:hint="eastAsia"/>
          <w:color w:val="000000"/>
          <w:sz w:val="24"/>
          <w:szCs w:val="24"/>
        </w:rPr>
        <w:t xml:space="preserve"> </w:t>
      </w:r>
      <w:r w:rsidRPr="006C4097">
        <w:rPr>
          <w:rFonts w:ascii="Arial" w:hAnsi="Arial" w:cs="Arial"/>
          <w:color w:val="000000"/>
          <w:sz w:val="24"/>
          <w:szCs w:val="24"/>
        </w:rPr>
        <w:t>peak</w:t>
      </w:r>
      <w:r w:rsidR="002167DA" w:rsidRPr="006C4097">
        <w:rPr>
          <w:rFonts w:ascii="Arial" w:hAnsi="Arial" w:cs="Arial" w:hint="eastAsia"/>
          <w:color w:val="000000"/>
          <w:sz w:val="24"/>
          <w:szCs w:val="24"/>
          <w:lang w:eastAsia="zh-CN"/>
        </w:rPr>
        <w:t xml:space="preserve"> of 3001126</w:t>
      </w:r>
      <w:r w:rsidRPr="006C4097">
        <w:rPr>
          <w:rFonts w:ascii="Arial" w:hAnsi="Arial" w:cs="Arial" w:hint="eastAsia"/>
          <w:color w:val="000000"/>
          <w:sz w:val="24"/>
          <w:szCs w:val="24"/>
        </w:rPr>
        <w:t xml:space="preserve"> in the UV-visible spectrum. </w:t>
      </w:r>
      <w:r w:rsidRPr="006C4097">
        <w:rPr>
          <w:rFonts w:ascii="Arial" w:hAnsi="Arial" w:cs="Arial"/>
          <w:color w:val="000000"/>
          <w:sz w:val="24"/>
          <w:szCs w:val="24"/>
        </w:rPr>
        <w:t>Conversely</w:t>
      </w:r>
      <w:r w:rsidRPr="006C4097">
        <w:rPr>
          <w:rFonts w:ascii="Arial" w:hAnsi="Arial" w:cs="Arial" w:hint="eastAsia"/>
          <w:color w:val="000000"/>
          <w:sz w:val="24"/>
          <w:szCs w:val="24"/>
        </w:rPr>
        <w:t xml:space="preserve">, </w:t>
      </w:r>
      <w:r w:rsidRPr="006C4097">
        <w:rPr>
          <w:rFonts w:ascii="Arial" w:hAnsi="Arial" w:cs="Arial"/>
          <w:color w:val="000000"/>
          <w:sz w:val="24"/>
          <w:szCs w:val="24"/>
        </w:rPr>
        <w:t>characteristic</w:t>
      </w:r>
      <w:r w:rsidRPr="006C4097">
        <w:rPr>
          <w:rFonts w:ascii="Arial" w:hAnsi="Arial" w:cs="Arial" w:hint="eastAsia"/>
          <w:color w:val="000000"/>
          <w:sz w:val="24"/>
          <w:szCs w:val="24"/>
        </w:rPr>
        <w:t xml:space="preserve"> peak</w:t>
      </w:r>
      <w:r w:rsidRPr="006C4097">
        <w:rPr>
          <w:rFonts w:ascii="Arial" w:hAnsi="Arial" w:cs="Arial"/>
          <w:color w:val="000000"/>
          <w:sz w:val="24"/>
          <w:szCs w:val="24"/>
        </w:rPr>
        <w:t>s</w:t>
      </w:r>
      <w:r w:rsidRPr="006C4097">
        <w:rPr>
          <w:rFonts w:ascii="Arial" w:hAnsi="Arial" w:cs="Arial" w:hint="eastAsia"/>
          <w:color w:val="000000"/>
          <w:sz w:val="24"/>
          <w:szCs w:val="24"/>
        </w:rPr>
        <w:t xml:space="preserve"> at </w:t>
      </w:r>
      <w:r w:rsidRPr="006C4097">
        <w:rPr>
          <w:rFonts w:ascii="Arial" w:hAnsi="Arial" w:cs="Arial" w:hint="eastAsia"/>
          <w:color w:val="000000"/>
          <w:sz w:val="24"/>
          <w:szCs w:val="24"/>
        </w:rPr>
        <w:lastRenderedPageBreak/>
        <w:t xml:space="preserve">220nm and 328nm could be found its spectrum in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methanol solution. (Figure </w:t>
      </w:r>
      <w:r w:rsidR="00437C74" w:rsidRPr="006C4097">
        <w:rPr>
          <w:rFonts w:ascii="Arial" w:hAnsi="Arial" w:cs="Arial" w:hint="eastAsia"/>
          <w:color w:val="000000"/>
          <w:sz w:val="24"/>
          <w:szCs w:val="24"/>
          <w:lang w:eastAsia="zh-CN"/>
        </w:rPr>
        <w:t>25</w:t>
      </w:r>
      <w:r w:rsidRPr="006C4097">
        <w:rPr>
          <w:rFonts w:ascii="Arial" w:hAnsi="Arial" w:cs="Arial" w:hint="eastAsia"/>
          <w:color w:val="000000"/>
          <w:sz w:val="24"/>
          <w:szCs w:val="24"/>
        </w:rPr>
        <w:t>)</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drawing>
          <wp:inline distT="0" distB="0" distL="0" distR="0">
            <wp:extent cx="4191000" cy="2495550"/>
            <wp:effectExtent l="19050" t="0" r="19050" b="0"/>
            <wp:docPr id="19" name="图片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087C46" w:rsidRPr="006C4097" w:rsidRDefault="00087C46" w:rsidP="00087C46">
      <w:pPr>
        <w:pStyle w:val="a6"/>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437C74" w:rsidRPr="006C4097">
        <w:rPr>
          <w:rFonts w:ascii="Arial" w:eastAsiaTheme="minorEastAsia" w:hAnsi="Arial" w:cs="Arial" w:hint="eastAsia"/>
          <w:color w:val="000000"/>
          <w:sz w:val="24"/>
          <w:szCs w:val="24"/>
        </w:rPr>
        <w:t>24</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absorbance of 3001126 in water </w:t>
      </w:r>
    </w:p>
    <w:p w:rsidR="00087C46" w:rsidRPr="006C4097" w:rsidRDefault="00087C46" w:rsidP="00087C46">
      <w:pPr>
        <w:tabs>
          <w:tab w:val="left" w:pos="4635"/>
        </w:tabs>
        <w:spacing w:line="480" w:lineRule="auto"/>
        <w:jc w:val="center"/>
        <w:rPr>
          <w:rFonts w:ascii="Arial" w:hAnsi="Arial" w:cs="Arial"/>
          <w:sz w:val="24"/>
          <w:szCs w:val="24"/>
        </w:rPr>
      </w:pPr>
      <w:r w:rsidRPr="006C4097">
        <w:rPr>
          <w:rFonts w:ascii="Arial" w:hAnsi="Arial" w:cs="Arial"/>
          <w:noProof/>
          <w:sz w:val="24"/>
          <w:szCs w:val="24"/>
          <w:lang w:val="en-US" w:eastAsia="zh-CN"/>
        </w:rPr>
        <w:drawing>
          <wp:inline distT="0" distB="0" distL="0" distR="0">
            <wp:extent cx="4114800" cy="2505075"/>
            <wp:effectExtent l="19050" t="0" r="19050" b="0"/>
            <wp:docPr id="2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087C46" w:rsidRPr="006C4097" w:rsidRDefault="00087C46" w:rsidP="00087C46">
      <w:pPr>
        <w:pStyle w:val="a6"/>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437C74" w:rsidRPr="006C4097">
        <w:rPr>
          <w:rFonts w:ascii="Arial" w:eastAsiaTheme="minorEastAsia" w:hAnsi="Arial" w:cs="Arial" w:hint="eastAsia"/>
          <w:color w:val="000000"/>
          <w:sz w:val="24"/>
          <w:szCs w:val="24"/>
        </w:rPr>
        <w:t>2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absorbance of 3001126 in </w:t>
      </w:r>
      <w:r w:rsidRPr="006C4097">
        <w:rPr>
          <w:rFonts w:ascii="Arial" w:hAnsi="Arial" w:cs="Arial" w:hint="eastAsia"/>
          <w:color w:val="000000"/>
          <w:sz w:val="24"/>
          <w:szCs w:val="24"/>
        </w:rPr>
        <w:t>methanol</w:t>
      </w:r>
      <w:bookmarkStart w:id="119" w:name="_Toc311062661"/>
    </w:p>
    <w:p w:rsidR="00087C46" w:rsidRPr="006C4097" w:rsidRDefault="00087C46" w:rsidP="00087C46">
      <w:pPr>
        <w:rPr>
          <w:sz w:val="24"/>
          <w:szCs w:val="24"/>
        </w:rPr>
      </w:pPr>
    </w:p>
    <w:p w:rsidR="00087C46" w:rsidRPr="006C4097" w:rsidRDefault="00087C46" w:rsidP="00AB3EFE">
      <w:pPr>
        <w:pStyle w:val="3"/>
        <w:rPr>
          <w:rFonts w:ascii="Arial" w:hAnsi="Arial" w:cs="Arial"/>
          <w:b w:val="0"/>
          <w:color w:val="000000"/>
          <w:sz w:val="28"/>
          <w:szCs w:val="24"/>
        </w:rPr>
      </w:pPr>
      <w:bookmarkStart w:id="120" w:name="_Toc382887983"/>
      <w:r w:rsidRPr="006C4097">
        <w:rPr>
          <w:rFonts w:ascii="Arial" w:hAnsi="Arial" w:cs="Arial" w:hint="eastAsia"/>
          <w:b w:val="0"/>
          <w:color w:val="000000"/>
          <w:sz w:val="28"/>
          <w:szCs w:val="24"/>
        </w:rPr>
        <w:lastRenderedPageBreak/>
        <w:t>3.</w:t>
      </w:r>
      <w:r w:rsidRPr="006C4097">
        <w:rPr>
          <w:rFonts w:ascii="Arial" w:hAnsi="Arial" w:cs="Arial"/>
          <w:b w:val="0"/>
          <w:color w:val="000000"/>
          <w:sz w:val="28"/>
          <w:szCs w:val="24"/>
        </w:rPr>
        <w:t>2 The</w:t>
      </w:r>
      <w:r w:rsidRPr="006C4097">
        <w:rPr>
          <w:rFonts w:ascii="Arial" w:hAnsi="Arial" w:cs="Arial" w:hint="eastAsia"/>
          <w:b w:val="0"/>
          <w:color w:val="000000"/>
          <w:sz w:val="28"/>
          <w:szCs w:val="24"/>
        </w:rPr>
        <w:t xml:space="preserve"> </w:t>
      </w:r>
      <w:r w:rsidRPr="006C4097">
        <w:rPr>
          <w:rFonts w:ascii="Arial" w:hAnsi="Arial" w:cs="Arial"/>
          <w:b w:val="0"/>
          <w:color w:val="000000"/>
          <w:sz w:val="28"/>
          <w:szCs w:val="24"/>
        </w:rPr>
        <w:t>calibration curve of both 3001126 and HBP</w:t>
      </w:r>
      <w:bookmarkEnd w:id="119"/>
      <w:bookmarkEnd w:id="120"/>
    </w:p>
    <w:p w:rsidR="00087C46" w:rsidRPr="006C4097" w:rsidRDefault="00087C46" w:rsidP="00AB3EFE">
      <w:pPr>
        <w:pStyle w:val="4"/>
        <w:rPr>
          <w:rFonts w:ascii="Arial" w:hAnsi="Arial" w:cs="Arial"/>
          <w:b w:val="0"/>
          <w:color w:val="000000"/>
          <w:szCs w:val="24"/>
        </w:rPr>
      </w:pPr>
      <w:bookmarkStart w:id="121" w:name="_Toc382887984"/>
      <w:r w:rsidRPr="006C4097">
        <w:rPr>
          <w:rFonts w:ascii="Arial" w:hAnsi="Arial" w:cs="Arial"/>
          <w:b w:val="0"/>
          <w:color w:val="000000"/>
          <w:szCs w:val="24"/>
        </w:rPr>
        <w:t>3.2.1 3001126’s calibration curve in methanol</w:t>
      </w:r>
      <w:bookmarkEnd w:id="121"/>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Five concentrations of 3001126 in methanol, 0.002, 0.004, 0.006, 0.008, 0.01mg/ml, were prepared. The UV absorbance of each standard was determined and five UV-visible spectrums were overlaid</w:t>
      </w:r>
      <w:r w:rsidRPr="006C4097">
        <w:rPr>
          <w:rFonts w:ascii="Arial" w:hAnsi="Arial" w:cs="Arial" w:hint="eastAsia"/>
          <w:color w:val="000000"/>
          <w:sz w:val="24"/>
          <w:szCs w:val="24"/>
        </w:rPr>
        <w:t xml:space="preserve"> and</w:t>
      </w:r>
      <w:r w:rsidRPr="006C4097">
        <w:rPr>
          <w:rFonts w:ascii="Arial" w:hAnsi="Arial" w:cs="Arial"/>
          <w:color w:val="000000"/>
          <w:sz w:val="24"/>
          <w:szCs w:val="24"/>
        </w:rPr>
        <w:t xml:space="preserve"> are shown in Fig</w:t>
      </w:r>
      <w:r w:rsidRPr="006C4097">
        <w:rPr>
          <w:rFonts w:ascii="Arial" w:hAnsi="Arial" w:cs="Arial" w:hint="eastAsia"/>
          <w:color w:val="000000"/>
          <w:sz w:val="24"/>
          <w:szCs w:val="24"/>
        </w:rPr>
        <w:t>ure</w:t>
      </w:r>
      <w:r w:rsidRPr="006C4097">
        <w:rPr>
          <w:rFonts w:ascii="Arial" w:hAnsi="Arial" w:cs="Arial"/>
          <w:color w:val="000000"/>
          <w:sz w:val="24"/>
          <w:szCs w:val="24"/>
        </w:rPr>
        <w:t xml:space="preserve"> </w:t>
      </w:r>
      <w:r w:rsidR="00437C74" w:rsidRPr="006C4097">
        <w:rPr>
          <w:rFonts w:ascii="Arial" w:hAnsi="Arial" w:cs="Arial" w:hint="eastAsia"/>
          <w:color w:val="000000"/>
          <w:sz w:val="24"/>
          <w:szCs w:val="24"/>
          <w:lang w:eastAsia="zh-CN"/>
        </w:rPr>
        <w:t>26</w:t>
      </w:r>
      <w:r w:rsidRPr="006C4097">
        <w:rPr>
          <w:rFonts w:ascii="Arial" w:hAnsi="Arial" w:cs="Arial"/>
          <w:color w:val="000000"/>
          <w:sz w:val="24"/>
          <w:szCs w:val="24"/>
        </w:rPr>
        <w:t>. The two characteristic peaks are displayed at 220</w:t>
      </w:r>
      <w:r w:rsidRPr="006C4097">
        <w:rPr>
          <w:rFonts w:ascii="Arial" w:hAnsi="Arial" w:cs="Arial" w:hint="eastAsia"/>
          <w:color w:val="000000"/>
          <w:sz w:val="24"/>
          <w:szCs w:val="24"/>
        </w:rPr>
        <w:t>nm</w:t>
      </w:r>
      <w:r w:rsidRPr="006C4097">
        <w:rPr>
          <w:rFonts w:ascii="Arial" w:hAnsi="Arial" w:cs="Arial"/>
          <w:color w:val="000000"/>
          <w:sz w:val="24"/>
          <w:szCs w:val="24"/>
        </w:rPr>
        <w:t xml:space="preserve"> and 328nm correspondingly. 328 nm was chosen as the detection wavelength for constructing a calibration curve for the compound 3001126. The equation, y = 59.97x - 0.009 was acquired by using 3001126’s concentrations</w:t>
      </w:r>
      <w:r w:rsidRPr="006C4097">
        <w:rPr>
          <w:rFonts w:ascii="Arial" w:hAnsi="Arial" w:cs="Arial" w:hint="eastAsia"/>
          <w:color w:val="000000"/>
          <w:sz w:val="24"/>
          <w:szCs w:val="24"/>
        </w:rPr>
        <w:t xml:space="preserve"> against</w:t>
      </w:r>
      <w:r w:rsidRPr="006C4097">
        <w:rPr>
          <w:rFonts w:ascii="Arial" w:hAnsi="Arial" w:cs="Arial"/>
          <w:color w:val="000000"/>
          <w:sz w:val="24"/>
          <w:szCs w:val="24"/>
        </w:rPr>
        <w:t xml:space="preserve"> the </w:t>
      </w:r>
      <w:r w:rsidRPr="006C4097">
        <w:rPr>
          <w:rFonts w:ascii="Arial" w:hAnsi="Arial" w:cs="Arial" w:hint="eastAsia"/>
          <w:color w:val="000000"/>
          <w:sz w:val="24"/>
          <w:szCs w:val="24"/>
        </w:rPr>
        <w:t>corresponding</w:t>
      </w:r>
      <w:r w:rsidRPr="006C4097">
        <w:rPr>
          <w:rFonts w:ascii="Arial" w:hAnsi="Arial" w:cs="Arial"/>
          <w:color w:val="000000"/>
          <w:sz w:val="24"/>
          <w:szCs w:val="24"/>
        </w:rPr>
        <w:t xml:space="preserve"> absorbance at 328 nm. (Fig</w:t>
      </w:r>
      <w:r w:rsidRPr="006C4097">
        <w:rPr>
          <w:rFonts w:ascii="Arial" w:hAnsi="Arial" w:cs="Arial" w:hint="eastAsia"/>
          <w:color w:val="000000"/>
          <w:sz w:val="24"/>
          <w:szCs w:val="24"/>
        </w:rPr>
        <w:t xml:space="preserve">ure </w:t>
      </w:r>
      <w:r w:rsidR="00437C74" w:rsidRPr="006C4097">
        <w:rPr>
          <w:rFonts w:ascii="Arial" w:hAnsi="Arial" w:cs="Arial" w:hint="eastAsia"/>
          <w:color w:val="000000"/>
          <w:sz w:val="24"/>
          <w:szCs w:val="24"/>
          <w:lang w:eastAsia="zh-CN"/>
        </w:rPr>
        <w:t>27</w:t>
      </w:r>
      <w:r w:rsidRPr="006C4097">
        <w:rPr>
          <w:rFonts w:ascii="Arial" w:hAnsi="Arial" w:cs="Arial"/>
          <w:color w:val="000000"/>
          <w:sz w:val="24"/>
          <w:szCs w:val="24"/>
        </w:rPr>
        <w:t xml:space="preserve">) The linearity of the calibration </w:t>
      </w:r>
      <w:r w:rsidRPr="006C4097">
        <w:rPr>
          <w:rFonts w:ascii="Arial" w:hAnsi="Arial" w:cs="Arial" w:hint="eastAsia"/>
          <w:color w:val="000000"/>
          <w:sz w:val="24"/>
          <w:szCs w:val="24"/>
        </w:rPr>
        <w:t xml:space="preserve">curve </w:t>
      </w:r>
      <w:r w:rsidRPr="006C4097">
        <w:rPr>
          <w:rFonts w:ascii="Arial" w:hAnsi="Arial" w:cs="Arial"/>
          <w:color w:val="000000"/>
          <w:sz w:val="24"/>
          <w:szCs w:val="24"/>
        </w:rPr>
        <w:t>was satisf</w:t>
      </w:r>
      <w:r w:rsidRPr="006C4097">
        <w:rPr>
          <w:rFonts w:ascii="Arial" w:hAnsi="Arial" w:cs="Arial" w:hint="eastAsia"/>
          <w:color w:val="000000"/>
          <w:sz w:val="24"/>
          <w:szCs w:val="24"/>
        </w:rPr>
        <w:t>ied</w:t>
      </w:r>
      <w:r w:rsidRPr="006C4097">
        <w:rPr>
          <w:rFonts w:ascii="Arial" w:hAnsi="Arial" w:cs="Arial"/>
          <w:color w:val="000000"/>
          <w:sz w:val="24"/>
          <w:szCs w:val="24"/>
        </w:rPr>
        <w:t xml:space="preserve"> (R</w:t>
      </w:r>
      <w:r w:rsidRPr="006C4097">
        <w:rPr>
          <w:rFonts w:ascii="Arial" w:hAnsi="Arial" w:cs="Arial"/>
          <w:color w:val="000000"/>
          <w:sz w:val="24"/>
          <w:szCs w:val="24"/>
          <w:vertAlign w:val="superscript"/>
        </w:rPr>
        <w:t>2</w:t>
      </w:r>
      <w:r w:rsidRPr="006C4097">
        <w:rPr>
          <w:rFonts w:ascii="Arial" w:hAnsi="Arial" w:cs="Arial"/>
          <w:color w:val="000000"/>
          <w:sz w:val="24"/>
          <w:szCs w:val="24"/>
        </w:rPr>
        <w:t>=0.997</w:t>
      </w:r>
      <w:r w:rsidRPr="006C4097">
        <w:rPr>
          <w:rFonts w:ascii="Arial" w:hAnsi="Arial" w:cs="Arial" w:hint="eastAsia"/>
          <w:color w:val="000000"/>
          <w:sz w:val="24"/>
          <w:szCs w:val="24"/>
        </w:rPr>
        <w:t>5</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drawing>
          <wp:inline distT="0" distB="0" distL="0" distR="0">
            <wp:extent cx="5086350" cy="2486025"/>
            <wp:effectExtent l="0" t="0" r="0" b="0"/>
            <wp:docPr id="26"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087C46" w:rsidRPr="006C4097" w:rsidRDefault="00087C46" w:rsidP="00087C46">
      <w:pPr>
        <w:pStyle w:val="a6"/>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437C74" w:rsidRPr="006C4097">
        <w:rPr>
          <w:rFonts w:ascii="Arial" w:eastAsiaTheme="minorEastAsia" w:hAnsi="Arial" w:cs="Arial" w:hint="eastAsia"/>
          <w:color w:val="000000"/>
          <w:sz w:val="24"/>
          <w:szCs w:val="24"/>
        </w:rPr>
        <w:t>26</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w:t>
      </w:r>
      <w:r w:rsidRPr="006C4097">
        <w:rPr>
          <w:rFonts w:ascii="Arial" w:hAnsi="Arial" w:cs="Arial" w:hint="eastAsia"/>
          <w:color w:val="000000"/>
          <w:sz w:val="24"/>
          <w:szCs w:val="24"/>
        </w:rPr>
        <w:t>spectrums</w:t>
      </w:r>
      <w:r w:rsidRPr="006C4097">
        <w:rPr>
          <w:rFonts w:ascii="Arial" w:hAnsi="Arial" w:cs="Arial"/>
          <w:color w:val="000000"/>
          <w:sz w:val="24"/>
          <w:szCs w:val="24"/>
        </w:rPr>
        <w:t xml:space="preserve"> of 3001126 </w:t>
      </w:r>
      <w:r w:rsidRPr="006C4097">
        <w:rPr>
          <w:rFonts w:ascii="Arial" w:hAnsi="Arial" w:cs="Arial" w:hint="eastAsia"/>
          <w:color w:val="000000"/>
          <w:sz w:val="24"/>
          <w:szCs w:val="24"/>
        </w:rPr>
        <w:t xml:space="preserve">in 5 </w:t>
      </w:r>
      <w:r w:rsidRPr="006C4097">
        <w:rPr>
          <w:rFonts w:ascii="Arial" w:hAnsi="Arial" w:cs="Arial"/>
          <w:color w:val="000000"/>
          <w:sz w:val="24"/>
          <w:szCs w:val="24"/>
        </w:rPr>
        <w:t>concentrations</w:t>
      </w:r>
    </w:p>
    <w:p w:rsidR="00087C46" w:rsidRPr="006C4097" w:rsidRDefault="00087C46" w:rsidP="00087C46">
      <w:pPr>
        <w:rPr>
          <w:sz w:val="24"/>
          <w:szCs w:val="24"/>
        </w:rPr>
      </w:pPr>
    </w:p>
    <w:p w:rsidR="00087C46" w:rsidRPr="006C4097" w:rsidRDefault="0099605C" w:rsidP="00087C46">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lastRenderedPageBreak/>
        <w:drawing>
          <wp:inline distT="0" distB="0" distL="0" distR="0">
            <wp:extent cx="5105400" cy="2476500"/>
            <wp:effectExtent l="19050" t="0" r="19050" b="0"/>
            <wp:docPr id="3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087C46" w:rsidRPr="006C4097" w:rsidRDefault="00546673" w:rsidP="006C4097">
      <w:pPr>
        <w:spacing w:afterLines="100" w:line="480" w:lineRule="auto"/>
        <w:contextualSpacing/>
        <w:jc w:val="center"/>
        <w:rPr>
          <w:rFonts w:ascii="Arial" w:hAnsi="Arial" w:cs="Arial"/>
          <w:color w:val="000000"/>
          <w:sz w:val="24"/>
          <w:szCs w:val="24"/>
          <w:lang w:eastAsia="zh-CN"/>
        </w:rPr>
      </w:pPr>
      <w:r w:rsidRPr="006C4097">
        <w:rPr>
          <w:rFonts w:ascii="Arial" w:hAnsi="Arial" w:cs="Arial"/>
          <w:color w:val="000000"/>
          <w:sz w:val="24"/>
          <w:szCs w:val="24"/>
        </w:rPr>
        <w:tab/>
      </w:r>
      <w:proofErr w:type="gramStart"/>
      <w:r w:rsidR="00087C46" w:rsidRPr="006C4097">
        <w:rPr>
          <w:rFonts w:ascii="Arial" w:hAnsi="Arial" w:cs="Arial"/>
          <w:color w:val="000000"/>
          <w:sz w:val="24"/>
          <w:szCs w:val="24"/>
        </w:rPr>
        <w:t xml:space="preserve">Figure </w:t>
      </w:r>
      <w:r w:rsidR="00437C74" w:rsidRPr="006C4097">
        <w:rPr>
          <w:rFonts w:ascii="Arial" w:eastAsiaTheme="minorEastAsia" w:hAnsi="Arial" w:cs="Arial" w:hint="eastAsia"/>
          <w:color w:val="000000"/>
          <w:sz w:val="24"/>
          <w:szCs w:val="24"/>
        </w:rPr>
        <w:t>27</w:t>
      </w:r>
      <w:r w:rsidR="00087C46" w:rsidRPr="006C4097">
        <w:rPr>
          <w:rFonts w:ascii="Arial" w:hAnsi="Arial" w:cs="Arial"/>
          <w:color w:val="000000"/>
          <w:sz w:val="24"/>
          <w:szCs w:val="24"/>
        </w:rPr>
        <w:t>.</w:t>
      </w:r>
      <w:proofErr w:type="gramEnd"/>
      <w:r w:rsidR="00087C46" w:rsidRPr="006C4097">
        <w:rPr>
          <w:rFonts w:ascii="Arial" w:hAnsi="Arial" w:cs="Arial"/>
          <w:color w:val="000000"/>
          <w:sz w:val="24"/>
          <w:szCs w:val="24"/>
        </w:rPr>
        <w:t xml:space="preserve"> The calibration curve of 3001126</w:t>
      </w:r>
      <w:r w:rsidRPr="006C4097">
        <w:rPr>
          <w:rFonts w:ascii="Arial" w:hAnsi="Arial" w:cs="Arial" w:hint="eastAsia"/>
          <w:color w:val="000000"/>
          <w:sz w:val="24"/>
          <w:szCs w:val="24"/>
          <w:lang w:eastAsia="zh-CN"/>
        </w:rPr>
        <w:t xml:space="preserve"> (</w:t>
      </w:r>
      <w:r w:rsidRPr="006C4097">
        <w:rPr>
          <w:rFonts w:ascii="Arial" w:hAnsi="Arial" w:cs="Arial"/>
          <w:color w:val="000000"/>
          <w:sz w:val="24"/>
          <w:szCs w:val="24"/>
          <w:lang w:eastAsia="zh-CN"/>
        </w:rPr>
        <w:t>the error bars indicate standard deviation</w:t>
      </w:r>
      <w:r w:rsidRPr="006C4097">
        <w:rPr>
          <w:rFonts w:ascii="Arial" w:hAnsi="Arial" w:cs="Arial" w:hint="eastAsia"/>
          <w:color w:val="000000"/>
          <w:sz w:val="24"/>
          <w:szCs w:val="24"/>
          <w:lang w:eastAsia="zh-CN"/>
        </w:rPr>
        <w:t xml:space="preserve"> of mean)</w:t>
      </w:r>
    </w:p>
    <w:p w:rsidR="00087C46" w:rsidRPr="006C4097" w:rsidRDefault="00087C46" w:rsidP="00087C46">
      <w:pPr>
        <w:pStyle w:val="a6"/>
        <w:spacing w:line="480" w:lineRule="auto"/>
        <w:jc w:val="center"/>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22" w:name="_Toc382887985"/>
      <w:r w:rsidRPr="006C4097">
        <w:rPr>
          <w:rFonts w:ascii="Arial" w:hAnsi="Arial" w:cs="Arial" w:hint="eastAsia"/>
          <w:b w:val="0"/>
          <w:color w:val="000000"/>
          <w:szCs w:val="24"/>
        </w:rPr>
        <w:t>3</w:t>
      </w:r>
      <w:r w:rsidRPr="006C4097">
        <w:rPr>
          <w:rFonts w:ascii="Arial" w:hAnsi="Arial" w:cs="Arial"/>
          <w:b w:val="0"/>
          <w:color w:val="000000"/>
          <w:szCs w:val="24"/>
        </w:rPr>
        <w:t>.2.2 The HBP’s calibration</w:t>
      </w:r>
      <w:r w:rsidRPr="006C4097">
        <w:rPr>
          <w:rFonts w:ascii="Arial" w:hAnsi="Arial" w:cs="Arial" w:hint="eastAsia"/>
          <w:b w:val="0"/>
          <w:color w:val="000000"/>
          <w:szCs w:val="24"/>
        </w:rPr>
        <w:t xml:space="preserve"> curve</w:t>
      </w:r>
      <w:r w:rsidRPr="006C4097">
        <w:rPr>
          <w:rFonts w:ascii="Arial" w:hAnsi="Arial" w:cs="Arial"/>
          <w:b w:val="0"/>
          <w:color w:val="000000"/>
          <w:szCs w:val="24"/>
        </w:rPr>
        <w:t xml:space="preserve"> in methanol</w:t>
      </w:r>
      <w:bookmarkEnd w:id="122"/>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Five concentrations of HBP’s methanol solution, 0.2, 0.4, 0.6, 0.8</w:t>
      </w:r>
      <w:r w:rsidRPr="006C4097">
        <w:rPr>
          <w:rFonts w:ascii="Arial" w:hAnsi="Arial" w:cs="Arial" w:hint="eastAsia"/>
          <w:color w:val="000000"/>
          <w:sz w:val="24"/>
          <w:szCs w:val="24"/>
        </w:rPr>
        <w:t xml:space="preserve"> and</w:t>
      </w:r>
      <w:r w:rsidRPr="006C4097">
        <w:rPr>
          <w:rFonts w:ascii="Arial" w:hAnsi="Arial" w:cs="Arial"/>
          <w:color w:val="000000"/>
          <w:sz w:val="24"/>
          <w:szCs w:val="24"/>
        </w:rPr>
        <w:t xml:space="preserve"> 1mg/ml, were prepared. The UV absorbance </w:t>
      </w:r>
      <w:r w:rsidRPr="006C4097">
        <w:rPr>
          <w:rFonts w:ascii="Arial" w:hAnsi="Arial" w:cs="Arial" w:hint="eastAsia"/>
          <w:color w:val="000000"/>
          <w:sz w:val="24"/>
          <w:szCs w:val="24"/>
        </w:rPr>
        <w:t xml:space="preserve">of each standard </w:t>
      </w:r>
      <w:r w:rsidRPr="006C4097">
        <w:rPr>
          <w:rFonts w:ascii="Arial" w:hAnsi="Arial" w:cs="Arial"/>
          <w:color w:val="000000"/>
          <w:sz w:val="24"/>
          <w:szCs w:val="24"/>
        </w:rPr>
        <w:t>was determined and</w:t>
      </w:r>
      <w:r w:rsidRPr="006C4097">
        <w:rPr>
          <w:rFonts w:ascii="Arial" w:hAnsi="Arial" w:cs="Arial" w:hint="eastAsia"/>
          <w:color w:val="000000"/>
          <w:sz w:val="24"/>
          <w:szCs w:val="24"/>
        </w:rPr>
        <w:t xml:space="preserve"> five UV-visible spectr</w:t>
      </w:r>
      <w:r w:rsidRPr="006C4097">
        <w:rPr>
          <w:rFonts w:ascii="Arial" w:hAnsi="Arial" w:cs="Arial"/>
          <w:color w:val="000000"/>
          <w:sz w:val="24"/>
          <w:szCs w:val="24"/>
        </w:rPr>
        <w:t>a w</w:t>
      </w:r>
      <w:r w:rsidRPr="006C4097">
        <w:rPr>
          <w:rFonts w:ascii="Arial" w:hAnsi="Arial" w:cs="Arial" w:hint="eastAsia"/>
          <w:color w:val="000000"/>
          <w:sz w:val="24"/>
          <w:szCs w:val="24"/>
        </w:rPr>
        <w:t>ere</w:t>
      </w:r>
      <w:r w:rsidRPr="006C4097">
        <w:rPr>
          <w:rFonts w:ascii="Arial" w:hAnsi="Arial" w:cs="Arial"/>
          <w:color w:val="000000"/>
          <w:sz w:val="24"/>
          <w:szCs w:val="24"/>
        </w:rPr>
        <w:t xml:space="preserve"> shown in the graph (Fig</w:t>
      </w:r>
      <w:r w:rsidR="00437C74" w:rsidRPr="006C4097">
        <w:rPr>
          <w:rFonts w:ascii="Arial" w:hAnsi="Arial" w:cs="Arial" w:hint="eastAsia"/>
          <w:color w:val="000000"/>
          <w:sz w:val="24"/>
          <w:szCs w:val="24"/>
          <w:lang w:eastAsia="zh-CN"/>
        </w:rPr>
        <w:t>ure</w:t>
      </w:r>
      <w:r w:rsidRPr="006C4097">
        <w:rPr>
          <w:rFonts w:ascii="Arial" w:hAnsi="Arial" w:cs="Arial"/>
          <w:color w:val="000000"/>
          <w:sz w:val="24"/>
          <w:szCs w:val="24"/>
        </w:rPr>
        <w:t xml:space="preserve"> </w:t>
      </w:r>
      <w:r w:rsidR="00437C74" w:rsidRPr="006C4097">
        <w:rPr>
          <w:rFonts w:ascii="Arial" w:hAnsi="Arial" w:cs="Arial" w:hint="eastAsia"/>
          <w:color w:val="000000"/>
          <w:sz w:val="24"/>
          <w:szCs w:val="24"/>
          <w:lang w:eastAsia="zh-CN"/>
        </w:rPr>
        <w:t>28</w:t>
      </w:r>
      <w:r w:rsidRPr="006C4097">
        <w:rPr>
          <w:rFonts w:ascii="Arial" w:hAnsi="Arial" w:cs="Arial"/>
          <w:color w:val="000000"/>
          <w:sz w:val="24"/>
          <w:szCs w:val="24"/>
        </w:rPr>
        <w:t xml:space="preserve">) 306.5nm was </w:t>
      </w:r>
      <w:r w:rsidRPr="006C4097">
        <w:rPr>
          <w:rFonts w:ascii="Arial" w:hAnsi="Arial" w:cs="Arial" w:hint="eastAsia"/>
          <w:color w:val="000000"/>
          <w:sz w:val="24"/>
          <w:szCs w:val="24"/>
        </w:rPr>
        <w:t>chosen</w:t>
      </w:r>
      <w:r w:rsidRPr="006C4097">
        <w:rPr>
          <w:rFonts w:ascii="Arial" w:hAnsi="Arial" w:cs="Arial"/>
          <w:color w:val="000000"/>
          <w:sz w:val="24"/>
          <w:szCs w:val="24"/>
        </w:rPr>
        <w:t xml:space="preserve"> as the characteristic peak of the HBP. The linearity of the calibration </w:t>
      </w:r>
      <w:r w:rsidRPr="006C4097">
        <w:rPr>
          <w:rFonts w:ascii="Arial" w:hAnsi="Arial" w:cs="Arial" w:hint="eastAsia"/>
          <w:color w:val="000000"/>
          <w:sz w:val="24"/>
          <w:szCs w:val="24"/>
        </w:rPr>
        <w:t xml:space="preserve">curve </w:t>
      </w:r>
      <w:r w:rsidRPr="006C4097">
        <w:rPr>
          <w:rFonts w:ascii="Arial" w:hAnsi="Arial" w:cs="Arial"/>
          <w:color w:val="000000"/>
          <w:sz w:val="24"/>
          <w:szCs w:val="24"/>
        </w:rPr>
        <w:t>was satisfied (R</w:t>
      </w:r>
      <w:r w:rsidRPr="006C4097">
        <w:rPr>
          <w:rFonts w:ascii="Arial" w:hAnsi="Arial" w:cs="Arial"/>
          <w:color w:val="000000"/>
          <w:sz w:val="24"/>
          <w:szCs w:val="24"/>
          <w:vertAlign w:val="superscript"/>
        </w:rPr>
        <w:t>2</w:t>
      </w:r>
      <w:r w:rsidRPr="006C4097">
        <w:rPr>
          <w:rFonts w:ascii="Arial" w:hAnsi="Arial" w:cs="Arial"/>
          <w:color w:val="000000"/>
          <w:sz w:val="24"/>
          <w:szCs w:val="24"/>
        </w:rPr>
        <w:t xml:space="preserve">=0.987). The equation, y = 0.838x + 0.033, was built by using the HBP’s concentrations </w:t>
      </w:r>
      <w:r w:rsidRPr="006C4097">
        <w:rPr>
          <w:rFonts w:ascii="Arial" w:hAnsi="Arial" w:cs="Arial" w:hint="eastAsia"/>
          <w:color w:val="000000"/>
          <w:sz w:val="24"/>
          <w:szCs w:val="24"/>
        </w:rPr>
        <w:t>against</w:t>
      </w:r>
      <w:r w:rsidRPr="006C4097">
        <w:rPr>
          <w:rFonts w:ascii="Arial" w:hAnsi="Arial" w:cs="Arial"/>
          <w:color w:val="000000"/>
          <w:sz w:val="24"/>
          <w:szCs w:val="24"/>
        </w:rPr>
        <w:t xml:space="preserve"> the </w:t>
      </w:r>
      <w:r w:rsidRPr="006C4097">
        <w:rPr>
          <w:rFonts w:ascii="Arial" w:hAnsi="Arial" w:cs="Arial" w:hint="eastAsia"/>
          <w:color w:val="000000"/>
          <w:sz w:val="24"/>
          <w:szCs w:val="24"/>
        </w:rPr>
        <w:t>corresponding</w:t>
      </w:r>
      <w:r w:rsidRPr="006C4097">
        <w:rPr>
          <w:rFonts w:ascii="Arial" w:hAnsi="Arial" w:cs="Arial"/>
          <w:color w:val="000000"/>
          <w:sz w:val="24"/>
          <w:szCs w:val="24"/>
        </w:rPr>
        <w:t xml:space="preserve"> absorbance. (Fig</w:t>
      </w:r>
      <w:r w:rsidR="00437C74" w:rsidRPr="006C4097">
        <w:rPr>
          <w:rFonts w:ascii="Arial" w:hAnsi="Arial" w:cs="Arial" w:hint="eastAsia"/>
          <w:color w:val="000000"/>
          <w:sz w:val="24"/>
          <w:szCs w:val="24"/>
          <w:lang w:eastAsia="zh-CN"/>
        </w:rPr>
        <w:t>ure</w:t>
      </w:r>
      <w:r w:rsidRPr="006C4097">
        <w:rPr>
          <w:rFonts w:ascii="Arial" w:hAnsi="Arial" w:cs="Arial"/>
          <w:color w:val="000000"/>
          <w:sz w:val="24"/>
          <w:szCs w:val="24"/>
        </w:rPr>
        <w:t xml:space="preserve"> </w:t>
      </w:r>
      <w:r w:rsidR="00437C74" w:rsidRPr="006C4097">
        <w:rPr>
          <w:rFonts w:ascii="Arial" w:hAnsi="Arial" w:cs="Arial" w:hint="eastAsia"/>
          <w:color w:val="000000"/>
          <w:sz w:val="24"/>
          <w:szCs w:val="24"/>
          <w:lang w:eastAsia="zh-CN"/>
        </w:rPr>
        <w:t>29</w:t>
      </w:r>
      <w:r w:rsidRPr="006C4097">
        <w:rPr>
          <w:rFonts w:ascii="Arial" w:hAnsi="Arial" w:cs="Arial"/>
          <w:color w:val="000000"/>
          <w:sz w:val="24"/>
          <w:szCs w:val="24"/>
        </w:rPr>
        <w:t xml:space="preserve">) </w:t>
      </w:r>
    </w:p>
    <w:p w:rsidR="00087C46" w:rsidRPr="006C4097" w:rsidRDefault="00087C46" w:rsidP="00087C46">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lastRenderedPageBreak/>
        <w:drawing>
          <wp:inline distT="0" distB="0" distL="0" distR="0">
            <wp:extent cx="5162550" cy="3143250"/>
            <wp:effectExtent l="0" t="0" r="0" b="0"/>
            <wp:docPr id="31"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087C46" w:rsidRPr="006C4097" w:rsidRDefault="00087C46" w:rsidP="00087C46">
      <w:pPr>
        <w:pStyle w:val="a6"/>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437C74" w:rsidRPr="006C4097">
        <w:rPr>
          <w:rFonts w:ascii="Arial" w:eastAsiaTheme="minorEastAsia" w:hAnsi="Arial" w:cs="Arial" w:hint="eastAsia"/>
          <w:color w:val="000000"/>
          <w:sz w:val="24"/>
          <w:szCs w:val="24"/>
        </w:rPr>
        <w:t>28</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w:t>
      </w:r>
      <w:r w:rsidRPr="006C4097">
        <w:rPr>
          <w:rFonts w:ascii="Arial" w:hAnsi="Arial" w:cs="Arial" w:hint="eastAsia"/>
          <w:color w:val="000000"/>
          <w:sz w:val="24"/>
          <w:szCs w:val="24"/>
        </w:rPr>
        <w:t>-visible</w:t>
      </w:r>
      <w:r w:rsidRPr="006C4097">
        <w:rPr>
          <w:rFonts w:ascii="Arial" w:hAnsi="Arial" w:cs="Arial"/>
          <w:color w:val="000000"/>
          <w:sz w:val="24"/>
          <w:szCs w:val="24"/>
        </w:rPr>
        <w:t xml:space="preserve"> </w:t>
      </w:r>
      <w:r w:rsidRPr="006C4097">
        <w:rPr>
          <w:rFonts w:ascii="Arial" w:hAnsi="Arial" w:cs="Arial" w:hint="eastAsia"/>
          <w:color w:val="000000"/>
          <w:sz w:val="24"/>
          <w:szCs w:val="24"/>
        </w:rPr>
        <w:t>spectrums</w:t>
      </w:r>
      <w:r w:rsidRPr="006C4097">
        <w:rPr>
          <w:rFonts w:ascii="Arial" w:hAnsi="Arial" w:cs="Arial"/>
          <w:color w:val="000000"/>
          <w:sz w:val="24"/>
          <w:szCs w:val="24"/>
        </w:rPr>
        <w:t xml:space="preserve"> of </w:t>
      </w:r>
      <w:r w:rsidRPr="006C4097">
        <w:rPr>
          <w:rFonts w:ascii="Arial" w:hAnsi="Arial" w:cs="Arial" w:hint="eastAsia"/>
          <w:color w:val="000000"/>
          <w:sz w:val="24"/>
          <w:szCs w:val="24"/>
        </w:rPr>
        <w:t xml:space="preserve">HBP in 5 </w:t>
      </w:r>
      <w:r w:rsidRPr="006C4097">
        <w:rPr>
          <w:rFonts w:ascii="Arial" w:hAnsi="Arial" w:cs="Arial"/>
          <w:color w:val="000000"/>
          <w:sz w:val="24"/>
          <w:szCs w:val="24"/>
        </w:rPr>
        <w:t>concentrations</w:t>
      </w:r>
    </w:p>
    <w:p w:rsidR="00087C46" w:rsidRPr="006C4097" w:rsidRDefault="00087C46" w:rsidP="00087C46">
      <w:pPr>
        <w:pStyle w:val="a6"/>
        <w:spacing w:line="480" w:lineRule="auto"/>
        <w:jc w:val="center"/>
        <w:rPr>
          <w:rFonts w:ascii="Arial" w:hAnsi="Arial" w:cs="Arial"/>
          <w:color w:val="000000"/>
          <w:sz w:val="24"/>
          <w:szCs w:val="24"/>
        </w:rPr>
      </w:pPr>
    </w:p>
    <w:p w:rsidR="00087C46" w:rsidRPr="006C4097" w:rsidRDefault="0099605C" w:rsidP="00087C46">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drawing>
          <wp:inline distT="0" distB="0" distL="0" distR="0">
            <wp:extent cx="5124450" cy="2914650"/>
            <wp:effectExtent l="19050" t="0" r="19050" b="0"/>
            <wp:docPr id="2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437C74" w:rsidRPr="006C4097">
        <w:rPr>
          <w:rFonts w:ascii="Arial" w:eastAsiaTheme="minorEastAsia" w:hAnsi="Arial" w:cs="Arial" w:hint="eastAsia"/>
          <w:color w:val="000000"/>
          <w:sz w:val="24"/>
          <w:szCs w:val="24"/>
        </w:rPr>
        <w:t>29</w:t>
      </w:r>
      <w:r w:rsidRPr="006C4097">
        <w:rPr>
          <w:rFonts w:ascii="Arial" w:cs="Arial"/>
          <w:color w:val="000000"/>
          <w:sz w:val="24"/>
          <w:szCs w:val="24"/>
        </w:rPr>
        <w:t>.</w:t>
      </w:r>
      <w:proofErr w:type="gramEnd"/>
      <w:r w:rsidRPr="006C4097">
        <w:rPr>
          <w:rFonts w:ascii="Arial" w:cs="Arial"/>
          <w:color w:val="000000"/>
          <w:sz w:val="24"/>
          <w:szCs w:val="24"/>
        </w:rPr>
        <w:t xml:space="preserve"> </w:t>
      </w:r>
      <w:r w:rsidRPr="006C4097">
        <w:rPr>
          <w:rFonts w:ascii="Arial" w:hAnsi="Arial" w:cs="Arial"/>
          <w:color w:val="000000"/>
          <w:sz w:val="24"/>
          <w:szCs w:val="24"/>
        </w:rPr>
        <w:t>The calibration curve of HBP</w:t>
      </w:r>
      <w:bookmarkStart w:id="123" w:name="_Toc311062662"/>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1F5E0A">
      <w:pPr>
        <w:pStyle w:val="a6"/>
        <w:spacing w:line="480" w:lineRule="auto"/>
        <w:jc w:val="center"/>
        <w:rPr>
          <w:rFonts w:ascii="Arial" w:eastAsiaTheme="minorEastAsia" w:hAnsi="Arial" w:cs="Arial"/>
          <w:color w:val="000000"/>
          <w:sz w:val="24"/>
          <w:szCs w:val="24"/>
          <w:lang w:val="en-GB"/>
        </w:rPr>
      </w:pPr>
    </w:p>
    <w:p w:rsidR="00087C46" w:rsidRPr="006C4097" w:rsidRDefault="00087C46" w:rsidP="00AB3EFE">
      <w:pPr>
        <w:pStyle w:val="4"/>
        <w:rPr>
          <w:rFonts w:ascii="Arial" w:hAnsi="Arial" w:cs="Arial"/>
          <w:b w:val="0"/>
          <w:color w:val="000000"/>
          <w:szCs w:val="24"/>
        </w:rPr>
      </w:pPr>
      <w:bookmarkStart w:id="124" w:name="_Toc382887986"/>
      <w:r w:rsidRPr="006C4097">
        <w:rPr>
          <w:rFonts w:ascii="Arial" w:hAnsi="Arial" w:cs="Arial" w:hint="eastAsia"/>
          <w:b w:val="0"/>
          <w:color w:val="000000"/>
          <w:szCs w:val="24"/>
        </w:rPr>
        <w:lastRenderedPageBreak/>
        <w:t>3.2</w:t>
      </w:r>
      <w:r w:rsidRPr="006C4097">
        <w:rPr>
          <w:rFonts w:ascii="Arial" w:hAnsi="Arial" w:cs="Arial"/>
          <w:b w:val="0"/>
          <w:color w:val="000000"/>
          <w:szCs w:val="24"/>
        </w:rPr>
        <w:t>.3 UV</w:t>
      </w:r>
      <w:r w:rsidRPr="006C4097">
        <w:rPr>
          <w:rFonts w:ascii="Arial" w:hAnsi="Arial" w:cs="Arial" w:hint="eastAsia"/>
          <w:b w:val="0"/>
          <w:color w:val="000000"/>
          <w:szCs w:val="24"/>
        </w:rPr>
        <w:t>-visible</w:t>
      </w:r>
      <w:r w:rsidRPr="006C4097">
        <w:rPr>
          <w:rFonts w:ascii="Arial" w:hAnsi="Arial" w:cs="Arial"/>
          <w:b w:val="0"/>
          <w:color w:val="000000"/>
          <w:szCs w:val="24"/>
        </w:rPr>
        <w:t xml:space="preserve"> absorbance of the HBP encapsulated 3001126 in aqueous solution</w:t>
      </w:r>
      <w:bookmarkEnd w:id="123"/>
      <w:bookmarkEnd w:id="124"/>
      <w:r w:rsidRPr="006C4097">
        <w:rPr>
          <w:rFonts w:ascii="Arial" w:hAnsi="Arial" w:cs="Arial"/>
          <w:b w:val="0"/>
          <w:color w:val="000000"/>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Based on the comparison of three UV-</w:t>
      </w:r>
      <w:r w:rsidRPr="006C4097">
        <w:rPr>
          <w:rFonts w:ascii="Arial" w:hAnsi="Arial" w:cs="Arial"/>
          <w:color w:val="000000"/>
          <w:sz w:val="24"/>
          <w:szCs w:val="24"/>
        </w:rPr>
        <w:t xml:space="preserve">visible </w:t>
      </w:r>
      <w:r w:rsidRPr="006C4097">
        <w:rPr>
          <w:rFonts w:ascii="Arial" w:hAnsi="Arial" w:cs="Arial" w:hint="eastAsia"/>
          <w:color w:val="000000"/>
          <w:sz w:val="24"/>
          <w:szCs w:val="24"/>
        </w:rPr>
        <w:t>spectr</w:t>
      </w:r>
      <w:r w:rsidRPr="006C4097">
        <w:rPr>
          <w:rFonts w:ascii="Arial" w:hAnsi="Arial" w:cs="Arial"/>
          <w:color w:val="000000"/>
          <w:sz w:val="24"/>
          <w:szCs w:val="24"/>
        </w:rPr>
        <w:t>a</w:t>
      </w:r>
      <w:r w:rsidRPr="006C4097">
        <w:rPr>
          <w:rFonts w:ascii="Arial" w:hAnsi="Arial" w:cs="Arial" w:hint="eastAsia"/>
          <w:color w:val="000000"/>
          <w:sz w:val="24"/>
          <w:szCs w:val="24"/>
        </w:rPr>
        <w:t xml:space="preserve"> of 3001126 in methanol, HBP in methanol and </w:t>
      </w:r>
      <w:r w:rsidRPr="006C4097">
        <w:rPr>
          <w:rFonts w:ascii="Arial" w:hAnsi="Arial" w:cs="Arial"/>
          <w:color w:val="000000"/>
          <w:sz w:val="24"/>
          <w:szCs w:val="24"/>
        </w:rPr>
        <w:t>aqueous</w:t>
      </w:r>
      <w:r w:rsidRPr="006C4097">
        <w:rPr>
          <w:rFonts w:ascii="Arial" w:hAnsi="Arial" w:cs="Arial" w:hint="eastAsia"/>
          <w:color w:val="000000"/>
          <w:sz w:val="24"/>
          <w:szCs w:val="24"/>
        </w:rPr>
        <w:t xml:space="preserve"> solution </w:t>
      </w:r>
      <w:r w:rsidRPr="006C4097">
        <w:rPr>
          <w:rFonts w:ascii="Arial" w:hAnsi="Arial" w:cs="Arial"/>
          <w:color w:val="000000"/>
          <w:sz w:val="24"/>
          <w:szCs w:val="24"/>
        </w:rPr>
        <w:t xml:space="preserve">of </w:t>
      </w:r>
      <w:r w:rsidRPr="006C4097">
        <w:rPr>
          <w:rFonts w:ascii="Arial" w:hAnsi="Arial" w:cs="Arial" w:hint="eastAsia"/>
          <w:color w:val="000000"/>
          <w:sz w:val="24"/>
          <w:szCs w:val="24"/>
        </w:rPr>
        <w:t xml:space="preserve">3001126 loaded HBP, (Figure </w:t>
      </w:r>
      <w:r w:rsidR="00437C74" w:rsidRPr="006C4097">
        <w:rPr>
          <w:rFonts w:ascii="Arial" w:hAnsi="Arial" w:cs="Arial" w:hint="eastAsia"/>
          <w:color w:val="000000"/>
          <w:sz w:val="24"/>
          <w:szCs w:val="24"/>
          <w:lang w:eastAsia="zh-CN"/>
        </w:rPr>
        <w:t>30</w:t>
      </w:r>
      <w:r w:rsidRPr="006C4097">
        <w:rPr>
          <w:rFonts w:ascii="Arial" w:hAnsi="Arial" w:cs="Arial" w:hint="eastAsia"/>
          <w:color w:val="000000"/>
          <w:sz w:val="24"/>
          <w:szCs w:val="24"/>
        </w:rPr>
        <w:t>) t</w:t>
      </w:r>
      <w:r w:rsidRPr="006C4097">
        <w:rPr>
          <w:rFonts w:ascii="Arial" w:hAnsi="Arial" w:cs="Arial"/>
          <w:color w:val="000000"/>
          <w:sz w:val="24"/>
          <w:szCs w:val="24"/>
        </w:rPr>
        <w:t xml:space="preserve">he shoulder peak on the </w:t>
      </w:r>
      <w:r w:rsidRPr="006C4097">
        <w:rPr>
          <w:rFonts w:ascii="Arial" w:hAnsi="Arial" w:cs="Arial" w:hint="eastAsia"/>
          <w:color w:val="000000"/>
          <w:sz w:val="24"/>
          <w:szCs w:val="24"/>
        </w:rPr>
        <w:t>spectrum of</w:t>
      </w:r>
      <w:r w:rsidRPr="006C4097">
        <w:rPr>
          <w:rFonts w:ascii="Arial" w:hAnsi="Arial" w:cs="Arial"/>
          <w:color w:val="000000"/>
          <w:sz w:val="24"/>
          <w:szCs w:val="24"/>
        </w:rPr>
        <w:t xml:space="preserve"> </w:t>
      </w:r>
      <w:r w:rsidRPr="006C4097">
        <w:rPr>
          <w:rFonts w:ascii="Arial" w:hAnsi="Arial" w:cs="Arial" w:hint="eastAsia"/>
          <w:color w:val="000000"/>
          <w:sz w:val="24"/>
          <w:szCs w:val="24"/>
        </w:rPr>
        <w:t>300</w:t>
      </w:r>
      <w:r w:rsidRPr="006C4097">
        <w:rPr>
          <w:rFonts w:ascii="Arial" w:hAnsi="Arial" w:cs="Arial"/>
          <w:color w:val="000000"/>
          <w:sz w:val="24"/>
          <w:szCs w:val="24"/>
        </w:rPr>
        <w:t xml:space="preserve">1126 loaded HBP at 328nm </w:t>
      </w:r>
      <w:r w:rsidRPr="006C4097">
        <w:rPr>
          <w:rFonts w:ascii="Arial" w:hAnsi="Arial" w:cs="Arial" w:hint="eastAsia"/>
          <w:color w:val="000000"/>
          <w:sz w:val="24"/>
          <w:szCs w:val="24"/>
        </w:rPr>
        <w:t xml:space="preserve">was </w:t>
      </w:r>
      <w:r w:rsidRPr="006C4097">
        <w:rPr>
          <w:rFonts w:ascii="Arial" w:hAnsi="Arial" w:cs="Arial"/>
          <w:color w:val="000000"/>
          <w:sz w:val="24"/>
          <w:szCs w:val="24"/>
        </w:rPr>
        <w:t>believed</w:t>
      </w:r>
      <w:r w:rsidRPr="006C4097">
        <w:rPr>
          <w:rFonts w:ascii="Arial" w:hAnsi="Arial" w:cs="Arial" w:hint="eastAsia"/>
          <w:color w:val="000000"/>
          <w:sz w:val="24"/>
          <w:szCs w:val="24"/>
        </w:rPr>
        <w:t xml:space="preserve"> to be evidence of </w:t>
      </w:r>
      <w:r w:rsidRPr="006C4097">
        <w:rPr>
          <w:rFonts w:ascii="Arial" w:hAnsi="Arial" w:cs="Arial"/>
          <w:color w:val="000000"/>
          <w:sz w:val="24"/>
          <w:szCs w:val="24"/>
        </w:rPr>
        <w:t>the successful</w:t>
      </w:r>
      <w:r w:rsidRPr="006C4097">
        <w:rPr>
          <w:rFonts w:ascii="Arial" w:hAnsi="Arial" w:cs="Arial" w:hint="eastAsia"/>
          <w:color w:val="000000"/>
          <w:sz w:val="24"/>
          <w:szCs w:val="24"/>
        </w:rPr>
        <w:t xml:space="preserve"> loading of </w:t>
      </w:r>
      <w:r w:rsidRPr="006C4097">
        <w:rPr>
          <w:rFonts w:ascii="Arial" w:hAnsi="Arial" w:cs="Arial"/>
          <w:color w:val="000000"/>
          <w:sz w:val="24"/>
          <w:szCs w:val="24"/>
        </w:rPr>
        <w:t>3001126</w:t>
      </w:r>
      <w:r w:rsidRPr="006C4097">
        <w:rPr>
          <w:rFonts w:ascii="Arial" w:hAnsi="Arial" w:cs="Arial" w:hint="eastAsia"/>
          <w:color w:val="000000"/>
          <w:sz w:val="24"/>
          <w:szCs w:val="24"/>
        </w:rPr>
        <w:t xml:space="preserve">. It </w:t>
      </w:r>
      <w:r w:rsidRPr="006C4097">
        <w:rPr>
          <w:rFonts w:ascii="Arial" w:hAnsi="Arial" w:cs="Arial"/>
          <w:color w:val="000000"/>
          <w:sz w:val="24"/>
          <w:szCs w:val="24"/>
        </w:rPr>
        <w:t>was therefore</w:t>
      </w:r>
      <w:r w:rsidRPr="006C4097">
        <w:rPr>
          <w:rFonts w:ascii="Arial" w:hAnsi="Arial" w:cs="Arial" w:hint="eastAsia"/>
          <w:color w:val="000000"/>
          <w:sz w:val="24"/>
          <w:szCs w:val="24"/>
        </w:rPr>
        <w:t xml:space="preserve"> </w:t>
      </w:r>
      <w:r w:rsidRPr="006C4097">
        <w:rPr>
          <w:rFonts w:ascii="Arial" w:hAnsi="Arial" w:cs="Arial"/>
          <w:color w:val="000000"/>
          <w:sz w:val="24"/>
          <w:szCs w:val="24"/>
        </w:rPr>
        <w:t>chosen as the 3001126’s characteristic absorption peak</w:t>
      </w:r>
      <w:r w:rsidRPr="006C4097">
        <w:rPr>
          <w:rFonts w:ascii="Arial" w:hAnsi="Arial" w:cs="Arial" w:hint="eastAsia"/>
          <w:color w:val="000000"/>
          <w:sz w:val="24"/>
          <w:szCs w:val="24"/>
        </w:rPr>
        <w:t xml:space="preserve"> for </w:t>
      </w:r>
      <w:r w:rsidRPr="006C4097">
        <w:rPr>
          <w:rFonts w:ascii="Arial" w:hAnsi="Arial" w:cs="Arial"/>
          <w:color w:val="000000"/>
          <w:sz w:val="24"/>
          <w:szCs w:val="24"/>
        </w:rPr>
        <w:t>further</w:t>
      </w:r>
      <w:r w:rsidRPr="006C4097">
        <w:rPr>
          <w:rFonts w:ascii="Arial" w:hAnsi="Arial" w:cs="Arial" w:hint="eastAsia"/>
          <w:color w:val="000000"/>
          <w:sz w:val="24"/>
          <w:szCs w:val="24"/>
        </w:rPr>
        <w:t xml:space="preserve"> calculation</w:t>
      </w:r>
      <w:r w:rsidRPr="006C4097">
        <w:rPr>
          <w:rFonts w:ascii="Arial" w:hAnsi="Arial" w:cs="Arial"/>
          <w:color w:val="000000"/>
          <w:sz w:val="24"/>
          <w:szCs w:val="24"/>
        </w:rPr>
        <w:t xml:space="preserve">. The </w:t>
      </w:r>
      <w:r w:rsidRPr="006C4097">
        <w:rPr>
          <w:rFonts w:ascii="Arial" w:hAnsi="Arial" w:cs="Arial" w:hint="eastAsia"/>
          <w:color w:val="000000"/>
          <w:sz w:val="24"/>
          <w:szCs w:val="24"/>
        </w:rPr>
        <w:t>sample solution was diluted with water</w:t>
      </w:r>
      <w:r w:rsidRPr="006C4097">
        <w:rPr>
          <w:rFonts w:ascii="Arial" w:hAnsi="Arial" w:cs="Arial"/>
          <w:color w:val="000000"/>
          <w:sz w:val="24"/>
          <w:szCs w:val="24"/>
        </w:rPr>
        <w:t xml:space="preserve"> in order</w:t>
      </w:r>
      <w:r w:rsidRPr="006C4097">
        <w:rPr>
          <w:rFonts w:ascii="Arial" w:hAnsi="Arial" w:cs="Arial" w:hint="eastAsia"/>
          <w:color w:val="000000"/>
          <w:sz w:val="24"/>
          <w:szCs w:val="24"/>
        </w:rPr>
        <w:t xml:space="preserve"> to ensure </w:t>
      </w:r>
      <w:r w:rsidRPr="006C4097">
        <w:rPr>
          <w:rFonts w:ascii="Arial" w:hAnsi="Arial" w:cs="Arial"/>
          <w:color w:val="000000"/>
          <w:sz w:val="24"/>
          <w:szCs w:val="24"/>
        </w:rPr>
        <w:t xml:space="preserve">that </w:t>
      </w:r>
      <w:r w:rsidRPr="006C4097">
        <w:rPr>
          <w:rFonts w:ascii="Arial" w:hAnsi="Arial" w:cs="Arial" w:hint="eastAsia"/>
          <w:color w:val="000000"/>
          <w:sz w:val="24"/>
          <w:szCs w:val="24"/>
        </w:rPr>
        <w:t xml:space="preserve">the UV-visible absorbance </w:t>
      </w:r>
      <w:r w:rsidRPr="006C4097">
        <w:rPr>
          <w:rFonts w:ascii="Arial" w:hAnsi="Arial" w:cs="Arial"/>
          <w:color w:val="000000"/>
          <w:sz w:val="24"/>
          <w:szCs w:val="24"/>
        </w:rPr>
        <w:t xml:space="preserve">was </w:t>
      </w:r>
      <w:r w:rsidRPr="006C4097">
        <w:rPr>
          <w:rFonts w:ascii="Arial" w:hAnsi="Arial" w:cs="Arial" w:hint="eastAsia"/>
          <w:color w:val="000000"/>
          <w:sz w:val="24"/>
          <w:szCs w:val="24"/>
        </w:rPr>
        <w:t>lower than 1</w:t>
      </w:r>
      <w:r w:rsidRPr="006C4097">
        <w:rPr>
          <w:rFonts w:ascii="Arial" w:hAnsi="Arial" w:cs="Arial"/>
          <w:color w:val="000000"/>
          <w:sz w:val="24"/>
          <w:szCs w:val="24"/>
        </w:rPr>
        <w:t>,</w:t>
      </w:r>
      <w:r w:rsidRPr="006C4097">
        <w:rPr>
          <w:rFonts w:ascii="Arial" w:hAnsi="Arial" w:cs="Arial" w:hint="eastAsia"/>
          <w:color w:val="000000"/>
          <w:sz w:val="24"/>
          <w:szCs w:val="24"/>
        </w:rPr>
        <w:t xml:space="preserve"> and </w:t>
      </w:r>
      <w:r w:rsidRPr="006C4097">
        <w:rPr>
          <w:rFonts w:ascii="Arial" w:hAnsi="Arial" w:cs="Arial"/>
          <w:color w:val="000000"/>
          <w:sz w:val="24"/>
          <w:szCs w:val="24"/>
        </w:rPr>
        <w:t xml:space="preserve">3001126’s </w:t>
      </w:r>
      <w:r w:rsidRPr="006C4097">
        <w:rPr>
          <w:rFonts w:ascii="Arial" w:hAnsi="Arial" w:cs="Arial" w:hint="eastAsia"/>
          <w:color w:val="000000"/>
          <w:sz w:val="24"/>
          <w:szCs w:val="24"/>
        </w:rPr>
        <w:t xml:space="preserve">the </w:t>
      </w:r>
      <w:r w:rsidRPr="006C4097">
        <w:rPr>
          <w:rFonts w:ascii="Arial" w:hAnsi="Arial" w:cs="Arial"/>
          <w:color w:val="000000"/>
          <w:sz w:val="24"/>
          <w:szCs w:val="24"/>
        </w:rPr>
        <w:t>original</w:t>
      </w:r>
      <w:r w:rsidRPr="006C4097">
        <w:rPr>
          <w:rFonts w:ascii="Arial" w:hAnsi="Arial" w:cs="Arial" w:hint="eastAsia"/>
          <w:color w:val="000000"/>
          <w:sz w:val="24"/>
          <w:szCs w:val="24"/>
        </w:rPr>
        <w:t xml:space="preserve"> </w:t>
      </w:r>
      <w:r w:rsidRPr="006C4097">
        <w:rPr>
          <w:rFonts w:ascii="Arial" w:hAnsi="Arial" w:cs="Arial"/>
          <w:color w:val="000000"/>
          <w:sz w:val="24"/>
          <w:szCs w:val="24"/>
        </w:rPr>
        <w:t>concentration was calculated as 1X10</w:t>
      </w:r>
      <w:r w:rsidRPr="006C4097">
        <w:rPr>
          <w:rFonts w:ascii="Arial" w:hAnsi="Arial" w:cs="Arial"/>
          <w:color w:val="000000"/>
          <w:sz w:val="24"/>
          <w:szCs w:val="24"/>
          <w:vertAlign w:val="superscript"/>
        </w:rPr>
        <w:t xml:space="preserve">-4 </w:t>
      </w:r>
      <w:r w:rsidRPr="006C4097">
        <w:rPr>
          <w:rFonts w:ascii="Arial" w:hAnsi="Arial" w:cs="Arial"/>
          <w:color w:val="000000"/>
          <w:sz w:val="24"/>
          <w:szCs w:val="24"/>
        </w:rPr>
        <w:t xml:space="preserve">M by using the equation in </w:t>
      </w:r>
      <w:r w:rsidR="00A06E8E" w:rsidRPr="006C4097">
        <w:rPr>
          <w:rFonts w:ascii="Arial" w:hAnsi="Arial" w:cs="Arial" w:hint="eastAsia"/>
          <w:color w:val="000000"/>
          <w:sz w:val="24"/>
          <w:szCs w:val="24"/>
          <w:lang w:eastAsia="zh-CN"/>
        </w:rPr>
        <w:t>F</w:t>
      </w:r>
      <w:r w:rsidR="00A06E8E" w:rsidRPr="006C4097">
        <w:rPr>
          <w:rFonts w:ascii="Arial" w:hAnsi="Arial" w:cs="Arial"/>
          <w:color w:val="000000"/>
          <w:sz w:val="24"/>
          <w:szCs w:val="24"/>
        </w:rPr>
        <w:t xml:space="preserve">igure </w:t>
      </w:r>
      <w:r w:rsidR="00437C74" w:rsidRPr="006C4097">
        <w:rPr>
          <w:rFonts w:ascii="Arial" w:hAnsi="Arial" w:cs="Arial" w:hint="eastAsia"/>
          <w:color w:val="000000"/>
          <w:sz w:val="24"/>
          <w:szCs w:val="24"/>
          <w:lang w:eastAsia="zh-CN"/>
        </w:rPr>
        <w:t>27</w:t>
      </w:r>
      <w:r w:rsidR="00437C74"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and therefore the loading capacity was calculated as 0.33%.</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4591050" cy="2752725"/>
            <wp:effectExtent l="19050" t="0" r="19050" b="0"/>
            <wp:docPr id="33" name="图片 9"/>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087C46" w:rsidRPr="006C4097" w:rsidRDefault="00087C46" w:rsidP="001F5E0A">
      <w:pPr>
        <w:spacing w:line="120" w:lineRule="auto"/>
        <w:jc w:val="cente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437C74" w:rsidRPr="006C4097">
        <w:rPr>
          <w:rFonts w:ascii="Arial" w:hAnsi="Arial" w:cs="Arial" w:hint="eastAsia"/>
          <w:color w:val="000000"/>
          <w:sz w:val="24"/>
          <w:szCs w:val="24"/>
          <w:lang w:eastAsia="zh-CN"/>
        </w:rPr>
        <w:t>30</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UV chromatograms of 3001126, HBP and 3001126 loaded HBP</w:t>
      </w:r>
      <w:bookmarkStart w:id="125" w:name="_Toc311062663"/>
    </w:p>
    <w:p w:rsidR="00087C46" w:rsidRPr="006C4097" w:rsidRDefault="00087C46" w:rsidP="00AB3EFE">
      <w:pPr>
        <w:pStyle w:val="3"/>
        <w:rPr>
          <w:rFonts w:ascii="Arial" w:hAnsi="Arial" w:cs="Arial"/>
          <w:b w:val="0"/>
          <w:color w:val="000000"/>
          <w:sz w:val="28"/>
          <w:szCs w:val="24"/>
        </w:rPr>
      </w:pPr>
      <w:bookmarkStart w:id="126" w:name="_Toc382887987"/>
      <w:r w:rsidRPr="006C4097">
        <w:rPr>
          <w:rFonts w:ascii="Arial" w:hAnsi="Arial" w:cs="Arial" w:hint="eastAsia"/>
          <w:b w:val="0"/>
          <w:color w:val="000000"/>
          <w:sz w:val="28"/>
          <w:szCs w:val="24"/>
        </w:rPr>
        <w:lastRenderedPageBreak/>
        <w:t>3.3</w:t>
      </w:r>
      <w:r w:rsidRPr="006C4097">
        <w:rPr>
          <w:rFonts w:ascii="Arial" w:hAnsi="Arial" w:cs="Arial"/>
          <w:b w:val="0"/>
          <w:color w:val="000000"/>
          <w:sz w:val="28"/>
          <w:szCs w:val="24"/>
        </w:rPr>
        <w:t xml:space="preserve"> Cell line analysis</w:t>
      </w:r>
      <w:bookmarkEnd w:id="125"/>
      <w:bookmarkEnd w:id="126"/>
      <w:r w:rsidRPr="006C4097">
        <w:rPr>
          <w:rFonts w:ascii="Arial" w:hAnsi="Arial" w:cs="Arial"/>
          <w:b w:val="0"/>
          <w:color w:val="000000"/>
          <w:sz w:val="28"/>
          <w:szCs w:val="24"/>
        </w:rPr>
        <w:t xml:space="preserve"> </w:t>
      </w:r>
    </w:p>
    <w:p w:rsidR="00087C46" w:rsidRPr="006C4097" w:rsidRDefault="00087C46" w:rsidP="00AB3EFE">
      <w:pPr>
        <w:pStyle w:val="4"/>
        <w:rPr>
          <w:rFonts w:ascii="Arial" w:hAnsi="Arial" w:cs="Arial"/>
          <w:b w:val="0"/>
          <w:color w:val="000000"/>
          <w:szCs w:val="24"/>
        </w:rPr>
      </w:pPr>
      <w:bookmarkStart w:id="127" w:name="_Toc382887988"/>
      <w:r w:rsidRPr="006C4097">
        <w:rPr>
          <w:rFonts w:ascii="Arial" w:hAnsi="Arial" w:cs="Arial" w:hint="eastAsia"/>
          <w:b w:val="0"/>
          <w:color w:val="000000"/>
          <w:szCs w:val="24"/>
        </w:rPr>
        <w:t>3.3</w:t>
      </w:r>
      <w:r w:rsidRPr="006C4097">
        <w:rPr>
          <w:rFonts w:ascii="Arial" w:hAnsi="Arial" w:cs="Arial"/>
          <w:b w:val="0"/>
          <w:color w:val="000000"/>
          <w:szCs w:val="24"/>
        </w:rPr>
        <w:t xml:space="preserve">.1 </w:t>
      </w:r>
      <w:r w:rsidRPr="006C4097">
        <w:rPr>
          <w:rFonts w:ascii="Arial" w:hAnsi="Arial" w:cs="Arial" w:hint="eastAsia"/>
          <w:b w:val="0"/>
          <w:color w:val="000000"/>
          <w:szCs w:val="24"/>
        </w:rPr>
        <w:t>MTT results</w:t>
      </w:r>
      <w:r w:rsidRPr="006C4097">
        <w:rPr>
          <w:rFonts w:ascii="Arial" w:hAnsi="Arial" w:cs="Arial"/>
          <w:b w:val="0"/>
          <w:color w:val="000000"/>
          <w:szCs w:val="24"/>
        </w:rPr>
        <w:t xml:space="preserve"> </w:t>
      </w:r>
      <w:r w:rsidRPr="006C4097">
        <w:rPr>
          <w:rFonts w:ascii="Arial" w:hAnsi="Arial" w:cs="Arial" w:hint="eastAsia"/>
          <w:b w:val="0"/>
          <w:color w:val="000000"/>
          <w:szCs w:val="24"/>
        </w:rPr>
        <w:t xml:space="preserve">and </w:t>
      </w:r>
      <w:r w:rsidRPr="006C4097">
        <w:rPr>
          <w:rFonts w:ascii="Arial" w:hAnsi="Arial" w:cs="Arial"/>
          <w:b w:val="0"/>
          <w:color w:val="000000"/>
          <w:szCs w:val="24"/>
        </w:rPr>
        <w:t>EC</w:t>
      </w:r>
      <w:r w:rsidRPr="006C4097">
        <w:rPr>
          <w:rFonts w:ascii="Arial" w:hAnsi="Arial" w:cs="Arial"/>
          <w:b w:val="0"/>
          <w:color w:val="000000"/>
          <w:szCs w:val="24"/>
          <w:vertAlign w:val="subscript"/>
        </w:rPr>
        <w:t>50</w:t>
      </w:r>
      <w:r w:rsidRPr="006C4097">
        <w:rPr>
          <w:rFonts w:ascii="Arial" w:hAnsi="Arial" w:cs="Arial"/>
          <w:b w:val="0"/>
          <w:color w:val="000000"/>
          <w:szCs w:val="24"/>
        </w:rPr>
        <w:t xml:space="preserve"> analysis</w:t>
      </w:r>
      <w:bookmarkEnd w:id="127"/>
      <w:r w:rsidRPr="006C4097">
        <w:rPr>
          <w:rFonts w:ascii="Arial" w:hAnsi="Arial" w:cs="Arial"/>
          <w:b w:val="0"/>
          <w:color w:val="000000"/>
          <w:szCs w:val="24"/>
        </w:rPr>
        <w:t xml:space="preserve"> </w:t>
      </w:r>
    </w:p>
    <w:p w:rsidR="00087C46" w:rsidRPr="006C4097" w:rsidRDefault="00087C46" w:rsidP="00087C46">
      <w:pPr>
        <w:spacing w:line="480" w:lineRule="auto"/>
        <w:jc w:val="left"/>
        <w:rPr>
          <w:rFonts w:ascii="Arial" w:hAnsi="Arial" w:cs="Arial"/>
          <w:color w:val="000000"/>
          <w:sz w:val="24"/>
          <w:szCs w:val="24"/>
        </w:rPr>
      </w:pPr>
      <w:r w:rsidRPr="006C4097">
        <w:rPr>
          <w:sz w:val="24"/>
          <w:szCs w:val="24"/>
        </w:rPr>
        <w:object w:dxaOrig="8323" w:dyaOrig="4399">
          <v:shape id="_x0000_i1041" type="#_x0000_t75" style="width:399.75pt;height:210pt" o:ole="">
            <v:imagedata r:id="rId74" o:title=""/>
          </v:shape>
          <o:OLEObject Type="Embed" ProgID="Prism6.Document" ShapeID="_x0000_i1041" DrawAspect="Content" ObjectID="_1457192305" r:id="rId75"/>
        </w:object>
      </w:r>
    </w:p>
    <w:p w:rsidR="00087C46" w:rsidRPr="006C4097" w:rsidRDefault="00437C74" w:rsidP="004053E8">
      <w:pPr>
        <w:pStyle w:val="a6"/>
        <w:spacing w:line="240" w:lineRule="auto"/>
        <w:jc w:val="center"/>
        <w:rPr>
          <w:rFonts w:ascii="Arial" w:eastAsiaTheme="minorEastAsia" w:hAnsi="Arial" w:cs="Arial"/>
          <w:color w:val="000000"/>
          <w:sz w:val="24"/>
          <w:szCs w:val="24"/>
        </w:rPr>
      </w:pPr>
      <w:proofErr w:type="gramStart"/>
      <w:r w:rsidRPr="006C4097">
        <w:rPr>
          <w:rFonts w:ascii="Arial" w:hAnsi="Arial" w:cs="Arial" w:hint="eastAsia"/>
          <w:color w:val="000000"/>
          <w:sz w:val="24"/>
          <w:szCs w:val="24"/>
        </w:rPr>
        <w:t>Figure</w:t>
      </w:r>
      <w:r w:rsidRPr="006C4097">
        <w:rPr>
          <w:rFonts w:ascii="Arial" w:eastAsiaTheme="minorEastAsia" w:hAnsi="Arial" w:cs="Arial" w:hint="eastAsia"/>
          <w:color w:val="000000"/>
          <w:sz w:val="24"/>
          <w:szCs w:val="24"/>
        </w:rPr>
        <w:t xml:space="preserve"> 31</w:t>
      </w:r>
      <w:r w:rsidR="00087C46" w:rsidRPr="006C4097">
        <w:rPr>
          <w:rFonts w:ascii="Arial" w:hAnsi="Arial" w:cs="Arial"/>
          <w:color w:val="000000"/>
          <w:sz w:val="24"/>
          <w:szCs w:val="24"/>
        </w:rPr>
        <w:t>.</w:t>
      </w:r>
      <w:proofErr w:type="gramEnd"/>
      <w:r w:rsidR="00087C46" w:rsidRPr="006C4097">
        <w:rPr>
          <w:rFonts w:ascii="Arial" w:hAnsi="Arial" w:cs="Arial"/>
          <w:color w:val="000000"/>
          <w:sz w:val="24"/>
          <w:szCs w:val="24"/>
        </w:rPr>
        <w:t xml:space="preserve"> The viability results </w:t>
      </w:r>
      <w:r w:rsidR="00087C46" w:rsidRPr="006C4097">
        <w:rPr>
          <w:rFonts w:ascii="Arial" w:hAnsi="Arial" w:cs="Arial" w:hint="eastAsia"/>
          <w:color w:val="000000"/>
          <w:sz w:val="24"/>
          <w:szCs w:val="24"/>
        </w:rPr>
        <w:t>of 3001126 loaded HBP and 3001126 in DMSO</w:t>
      </w:r>
    </w:p>
    <w:p w:rsidR="00087C46" w:rsidRPr="006C4097" w:rsidRDefault="00087C46" w:rsidP="00087C46">
      <w:pPr>
        <w:rPr>
          <w:sz w:val="24"/>
          <w:szCs w:val="24"/>
        </w:rPr>
      </w:pPr>
    </w:p>
    <w:p w:rsidR="00087C46" w:rsidRPr="006C4097" w:rsidRDefault="00087C46" w:rsidP="00087C46">
      <w:pPr>
        <w:pStyle w:val="a6"/>
        <w:spacing w:line="480" w:lineRule="auto"/>
        <w:jc w:val="center"/>
        <w:rPr>
          <w:rFonts w:eastAsia="宋体"/>
          <w:color w:val="000000"/>
          <w:sz w:val="24"/>
          <w:szCs w:val="24"/>
        </w:rPr>
      </w:pPr>
      <w:r w:rsidRPr="006C4097">
        <w:rPr>
          <w:sz w:val="24"/>
          <w:szCs w:val="24"/>
        </w:rPr>
        <w:object w:dxaOrig="7970" w:dyaOrig="4198">
          <v:shape id="_x0000_i1042" type="#_x0000_t75" style="width:409.5pt;height:216.75pt" o:ole="">
            <v:imagedata r:id="rId76" o:title=""/>
          </v:shape>
          <o:OLEObject Type="Embed" ProgID="Prism6.Document" ShapeID="_x0000_i1042" DrawAspect="Content" ObjectID="_1457192306" r:id="rId77"/>
        </w:object>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color w:val="000000"/>
          <w:sz w:val="24"/>
          <w:szCs w:val="24"/>
        </w:rPr>
        <w:t>Figure</w:t>
      </w:r>
      <w:r w:rsidRPr="006C4097">
        <w:rPr>
          <w:rFonts w:ascii="Arial" w:hAnsi="Arial" w:cs="Arial" w:hint="eastAsia"/>
          <w:color w:val="000000"/>
          <w:sz w:val="24"/>
          <w:szCs w:val="24"/>
        </w:rPr>
        <w:t xml:space="preserve"> </w:t>
      </w:r>
      <w:r w:rsidR="00437C74" w:rsidRPr="006C4097">
        <w:rPr>
          <w:rFonts w:ascii="Arial" w:eastAsiaTheme="minorEastAsia" w:hAnsi="Arial" w:cs="Arial" w:hint="eastAsia"/>
          <w:color w:val="000000"/>
          <w:sz w:val="24"/>
          <w:szCs w:val="24"/>
        </w:rPr>
        <w:t>3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curve of the HBP encapsulated 3001126</w:t>
      </w:r>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pStyle w:val="a6"/>
        <w:spacing w:line="480" w:lineRule="auto"/>
        <w:jc w:val="center"/>
        <w:rPr>
          <w:rFonts w:ascii="Arial" w:eastAsiaTheme="minorEastAsia" w:hAnsi="Arial" w:cs="Arial"/>
          <w:color w:val="000000"/>
          <w:sz w:val="24"/>
          <w:szCs w:val="24"/>
          <w:lang w:val="en-GB"/>
        </w:rPr>
      </w:pPr>
    </w:p>
    <w:p w:rsidR="00087C46" w:rsidRPr="006C4097" w:rsidRDefault="00087C46" w:rsidP="006C4097">
      <w:pPr>
        <w:spacing w:afterLines="100" w:line="480" w:lineRule="auto"/>
        <w:contextualSpacing/>
        <w:rPr>
          <w:rFonts w:ascii="Arial" w:hAnsi="Arial" w:cs="Arial"/>
          <w:color w:val="000000"/>
          <w:sz w:val="24"/>
          <w:szCs w:val="24"/>
          <w:lang w:eastAsia="zh-CN"/>
        </w:rPr>
      </w:pPr>
      <w:r w:rsidRPr="006C4097">
        <w:rPr>
          <w:rFonts w:ascii="Arial" w:hAnsi="Arial" w:cs="Arial"/>
          <w:color w:val="000000"/>
          <w:sz w:val="24"/>
          <w:szCs w:val="24"/>
        </w:rPr>
        <w:lastRenderedPageBreak/>
        <w:t xml:space="preserve">Both 301126 DMSO stock solution and HBP loaded with the compound were tested on SMB cells at </w:t>
      </w:r>
      <w:r w:rsidRPr="006C4097">
        <w:rPr>
          <w:rFonts w:ascii="Arial" w:hAnsi="Arial" w:cs="Arial" w:hint="eastAsia"/>
          <w:color w:val="000000"/>
          <w:sz w:val="24"/>
          <w:szCs w:val="24"/>
        </w:rPr>
        <w:t>8</w:t>
      </w:r>
      <w:r w:rsidRPr="006C4097">
        <w:rPr>
          <w:rFonts w:ascii="Arial" w:hAnsi="Arial" w:cs="Arial"/>
          <w:color w:val="000000"/>
          <w:sz w:val="24"/>
          <w:szCs w:val="24"/>
        </w:rPr>
        <w:t xml:space="preserve"> different concentrations </w:t>
      </w:r>
      <w:r w:rsidRPr="006C4097">
        <w:rPr>
          <w:rFonts w:ascii="Arial" w:hAnsi="Arial" w:cs="Arial" w:hint="eastAsia"/>
          <w:color w:val="000000"/>
          <w:sz w:val="24"/>
          <w:szCs w:val="24"/>
        </w:rPr>
        <w:t>from 0.0001 to 10</w:t>
      </w:r>
      <w:r w:rsidRPr="006C4097">
        <w:rPr>
          <w:rFonts w:ascii="Symbol" w:hAnsi="Symbol" w:cs="Arial"/>
          <w:color w:val="000000"/>
          <w:sz w:val="24"/>
          <w:szCs w:val="24"/>
        </w:rPr>
        <w:t></w:t>
      </w:r>
      <w:r w:rsidRPr="006C4097">
        <w:rPr>
          <w:rFonts w:ascii="Arial" w:hAnsi="Arial" w:cs="Arial" w:hint="eastAsia"/>
          <w:color w:val="000000"/>
          <w:sz w:val="24"/>
          <w:szCs w:val="24"/>
        </w:rPr>
        <w:t>M</w:t>
      </w:r>
      <w:r w:rsidRPr="006C4097">
        <w:rPr>
          <w:rFonts w:ascii="Arial" w:hAnsi="Arial" w:cs="Arial"/>
          <w:color w:val="000000"/>
          <w:sz w:val="24"/>
          <w:szCs w:val="24"/>
        </w:rPr>
        <w:t>. Their toxicity by MTT assay and anti</w:t>
      </w:r>
      <w:r w:rsidR="00AC67DE" w:rsidRPr="006C4097">
        <w:rPr>
          <w:rFonts w:ascii="Arial" w:hAnsi="Arial" w:cs="Arial" w:hint="eastAsia"/>
          <w:color w:val="000000"/>
          <w:sz w:val="24"/>
          <w:szCs w:val="24"/>
          <w:lang w:eastAsia="zh-CN"/>
        </w:rPr>
        <w:t>-</w:t>
      </w:r>
      <w:r w:rsidRPr="006C4097">
        <w:rPr>
          <w:rFonts w:ascii="Arial" w:hAnsi="Arial" w:cs="Arial"/>
          <w:color w:val="000000"/>
          <w:sz w:val="24"/>
          <w:szCs w:val="24"/>
        </w:rPr>
        <w:t xml:space="preserve">prion effects by dot blotting assay were measured and presented in Figure </w:t>
      </w:r>
      <w:r w:rsidR="00437C74" w:rsidRPr="006C4097">
        <w:rPr>
          <w:rFonts w:ascii="Arial" w:hAnsi="Arial" w:cs="Arial" w:hint="eastAsia"/>
          <w:color w:val="000000"/>
          <w:sz w:val="24"/>
          <w:szCs w:val="24"/>
          <w:lang w:eastAsia="zh-CN"/>
        </w:rPr>
        <w:t>31</w:t>
      </w:r>
      <w:r w:rsidRPr="006C4097">
        <w:rPr>
          <w:rFonts w:ascii="Arial" w:hAnsi="Arial" w:cs="Arial"/>
          <w:color w:val="000000"/>
          <w:sz w:val="24"/>
          <w:szCs w:val="24"/>
        </w:rPr>
        <w:t xml:space="preserve"> and </w:t>
      </w:r>
      <w:r w:rsidR="00437C74" w:rsidRPr="006C4097">
        <w:rPr>
          <w:rFonts w:ascii="Arial" w:hAnsi="Arial" w:cs="Arial" w:hint="eastAsia"/>
          <w:color w:val="000000"/>
          <w:sz w:val="24"/>
          <w:szCs w:val="24"/>
          <w:lang w:eastAsia="zh-CN"/>
        </w:rPr>
        <w:t>32</w:t>
      </w:r>
      <w:r w:rsidRPr="006C4097">
        <w:rPr>
          <w:rFonts w:ascii="Arial" w:hAnsi="Arial" w:cs="Arial"/>
          <w:color w:val="000000"/>
          <w:sz w:val="24"/>
          <w:szCs w:val="24"/>
        </w:rPr>
        <w:t>.</w:t>
      </w:r>
      <w:r w:rsidR="00AC67DE" w:rsidRPr="006C4097">
        <w:rPr>
          <w:rFonts w:ascii="Arial" w:hAnsi="Arial" w:cs="Arial" w:hint="eastAsia"/>
          <w:color w:val="000000"/>
          <w:sz w:val="24"/>
          <w:szCs w:val="24"/>
          <w:lang w:eastAsia="zh-CN"/>
        </w:rPr>
        <w:t xml:space="preserve"> The mean value from </w:t>
      </w:r>
      <w:r w:rsidR="00AC67DE" w:rsidRPr="006C4097">
        <w:rPr>
          <w:rFonts w:ascii="Arial" w:hAnsi="Arial" w:cs="Arial"/>
          <w:color w:val="000000"/>
          <w:sz w:val="24"/>
          <w:szCs w:val="24"/>
          <w:lang w:eastAsia="zh-CN"/>
        </w:rPr>
        <w:t>duplicate</w:t>
      </w:r>
      <w:r w:rsidR="00AC67DE" w:rsidRPr="006C4097">
        <w:rPr>
          <w:rFonts w:ascii="Arial" w:hAnsi="Arial" w:cs="Arial" w:hint="eastAsia"/>
          <w:color w:val="000000"/>
          <w:sz w:val="24"/>
          <w:szCs w:val="24"/>
          <w:lang w:eastAsia="zh-CN"/>
        </w:rPr>
        <w:t xml:space="preserve"> results was used to build the Figure 31. </w:t>
      </w:r>
      <w:r w:rsidRPr="006C4097">
        <w:rPr>
          <w:rFonts w:ascii="Arial" w:hAnsi="Arial" w:cs="Arial"/>
          <w:color w:val="000000"/>
          <w:sz w:val="24"/>
          <w:szCs w:val="24"/>
        </w:rPr>
        <w:t xml:space="preserve">Of all concentrations tested, parent compound 3001126, the HBP loaded with encapsulated drug and blank HBP all displayed a viability of greater than 80%, showing any toxicity effect to the tested cells (Figure </w:t>
      </w:r>
      <w:r w:rsidR="007E3A84" w:rsidRPr="006C4097">
        <w:rPr>
          <w:rFonts w:ascii="Arial" w:hAnsi="Arial" w:cs="Arial" w:hint="eastAsia"/>
          <w:color w:val="000000"/>
          <w:sz w:val="24"/>
          <w:szCs w:val="24"/>
          <w:lang w:eastAsia="zh-CN"/>
        </w:rPr>
        <w:t>31</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anti-prion </w:t>
      </w:r>
      <w:r w:rsidRPr="006C4097">
        <w:rPr>
          <w:rFonts w:ascii="Arial" w:hAnsi="Arial" w:cs="Arial"/>
          <w:color w:val="000000"/>
          <w:sz w:val="24"/>
          <w:szCs w:val="24"/>
        </w:rPr>
        <w:t>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of HBP encapsulated 3001126</w:t>
      </w:r>
      <w:r w:rsidRPr="006C4097">
        <w:rPr>
          <w:rFonts w:ascii="Arial" w:hAnsi="Arial" w:cs="Arial" w:hint="eastAsia"/>
          <w:color w:val="000000"/>
          <w:sz w:val="24"/>
          <w:szCs w:val="24"/>
        </w:rPr>
        <w:t xml:space="preserve"> and 3001126</w:t>
      </w:r>
      <w:r w:rsidRPr="006C4097">
        <w:rPr>
          <w:rFonts w:ascii="Arial" w:hAnsi="Arial" w:cs="Arial"/>
          <w:color w:val="000000"/>
          <w:sz w:val="24"/>
          <w:szCs w:val="24"/>
        </w:rPr>
        <w:t xml:space="preserve"> in DMSO </w:t>
      </w:r>
      <w:proofErr w:type="gramStart"/>
      <w:r w:rsidRPr="006C4097">
        <w:rPr>
          <w:rFonts w:ascii="Arial" w:hAnsi="Arial" w:cs="Arial"/>
          <w:color w:val="000000"/>
          <w:sz w:val="24"/>
          <w:szCs w:val="24"/>
        </w:rPr>
        <w:t>w</w:t>
      </w:r>
      <w:r w:rsidRPr="006C4097">
        <w:rPr>
          <w:rFonts w:ascii="Arial" w:hAnsi="Arial" w:cs="Arial" w:hint="eastAsia"/>
          <w:color w:val="000000"/>
          <w:sz w:val="24"/>
          <w:szCs w:val="24"/>
        </w:rPr>
        <w:t>ere</w:t>
      </w:r>
      <w:proofErr w:type="gramEnd"/>
      <w:r w:rsidRPr="006C4097">
        <w:rPr>
          <w:rFonts w:ascii="Arial" w:hAnsi="Arial" w:cs="Arial" w:hint="eastAsia"/>
          <w:color w:val="000000"/>
          <w:sz w:val="24"/>
          <w:szCs w:val="24"/>
        </w:rPr>
        <w:t xml:space="preserve"> </w:t>
      </w:r>
      <w:r w:rsidRPr="006C4097">
        <w:rPr>
          <w:rFonts w:ascii="Arial" w:hAnsi="Arial" w:cs="Arial"/>
          <w:color w:val="000000"/>
          <w:sz w:val="24"/>
          <w:szCs w:val="24"/>
        </w:rPr>
        <w:t>0.6</w:t>
      </w:r>
      <w:r w:rsidRPr="006C4097">
        <w:rPr>
          <w:rFonts w:ascii="Arial" w:hAnsi="Arial" w:cs="Arial" w:hint="eastAsia"/>
          <w:color w:val="000000"/>
          <w:sz w:val="24"/>
          <w:szCs w:val="24"/>
        </w:rPr>
        <w:t>58</w:t>
      </w:r>
      <w:r w:rsidRPr="006C4097">
        <w:rPr>
          <w:rFonts w:ascii="Arial" w:hAnsi="Arial" w:cs="Arial"/>
          <w:color w:val="000000"/>
          <w:sz w:val="24"/>
          <w:szCs w:val="24"/>
        </w:rPr>
        <w:t xml:space="preserve"> </w:t>
      </w:r>
      <w:r w:rsidRPr="006C4097">
        <w:rPr>
          <w:rFonts w:ascii="Arial" w:hAnsi="Arial" w:cs="Arial" w:hint="eastAsia"/>
          <w:color w:val="000000"/>
          <w:sz w:val="24"/>
          <w:szCs w:val="24"/>
        </w:rPr>
        <w:t>and 0.0097</w:t>
      </w:r>
      <w:r w:rsidRPr="006C4097">
        <w:rPr>
          <w:rFonts w:ascii="Arial" w:hAnsi="Arial" w:cs="Arial"/>
          <w:color w:val="000000"/>
          <w:sz w:val="24"/>
          <w:szCs w:val="24"/>
        </w:rPr>
        <w:t>μM</w:t>
      </w:r>
      <w:r w:rsidR="00A838E9" w:rsidRPr="006C4097">
        <w:rPr>
          <w:rFonts w:ascii="Arial" w:hAnsi="Arial" w:cs="Arial" w:hint="eastAsia"/>
          <w:color w:val="000000"/>
          <w:sz w:val="24"/>
          <w:szCs w:val="24"/>
          <w:lang w:eastAsia="zh-CN"/>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respectively</w:t>
      </w:r>
      <w:r w:rsidRPr="006C4097">
        <w:rPr>
          <w:rFonts w:ascii="Arial" w:hAnsi="Arial" w:cs="Arial" w:hint="eastAsia"/>
          <w:color w:val="000000"/>
          <w:sz w:val="24"/>
          <w:szCs w:val="24"/>
        </w:rPr>
        <w:t xml:space="preserve">. </w:t>
      </w:r>
      <w:r w:rsidRPr="006C4097">
        <w:rPr>
          <w:rFonts w:ascii="Arial" w:hAnsi="Arial" w:cs="Arial"/>
          <w:color w:val="000000"/>
          <w:sz w:val="24"/>
          <w:szCs w:val="24"/>
        </w:rPr>
        <w:t>(</w:t>
      </w:r>
      <w:r w:rsidRPr="006C4097">
        <w:rPr>
          <w:rFonts w:ascii="Arial" w:hAnsi="Arial" w:cs="Arial" w:hint="eastAsia"/>
          <w:color w:val="000000"/>
          <w:sz w:val="24"/>
          <w:szCs w:val="24"/>
        </w:rPr>
        <w:t xml:space="preserve">Figure </w:t>
      </w:r>
      <w:r w:rsidR="007E3A84" w:rsidRPr="006C4097">
        <w:rPr>
          <w:rFonts w:ascii="Arial" w:hAnsi="Arial" w:cs="Arial" w:hint="eastAsia"/>
          <w:color w:val="000000"/>
          <w:sz w:val="24"/>
          <w:szCs w:val="24"/>
          <w:lang w:eastAsia="zh-CN"/>
        </w:rPr>
        <w:t>32</w:t>
      </w:r>
      <w:r w:rsidRPr="006C4097">
        <w:rPr>
          <w:rFonts w:ascii="Arial" w:hAnsi="Arial" w:cs="Arial"/>
          <w:color w:val="000000"/>
          <w:sz w:val="24"/>
          <w:szCs w:val="24"/>
        </w:rPr>
        <w:t xml:space="preserve">) An equal quantity of </w:t>
      </w:r>
      <w:r w:rsidRPr="006C4097">
        <w:rPr>
          <w:rFonts w:ascii="Arial" w:hAnsi="Arial" w:cs="Arial" w:hint="eastAsia"/>
          <w:color w:val="000000"/>
          <w:sz w:val="24"/>
          <w:szCs w:val="24"/>
        </w:rPr>
        <w:t>HBP</w:t>
      </w:r>
      <w:r w:rsidRPr="006C4097">
        <w:rPr>
          <w:rFonts w:ascii="Arial" w:hAnsi="Arial" w:cs="Arial"/>
          <w:color w:val="000000"/>
          <w:sz w:val="24"/>
          <w:szCs w:val="24"/>
        </w:rPr>
        <w:t xml:space="preserve"> alone </w:t>
      </w:r>
      <w:r w:rsidRPr="006C4097">
        <w:rPr>
          <w:rFonts w:ascii="Arial" w:hAnsi="Arial" w:cs="Arial" w:hint="eastAsia"/>
          <w:color w:val="000000"/>
          <w:sz w:val="24"/>
          <w:szCs w:val="24"/>
        </w:rPr>
        <w:t xml:space="preserve">showed no significant anti-prion effect to the cells. </w:t>
      </w:r>
      <w:r w:rsidRPr="006C4097">
        <w:rPr>
          <w:rFonts w:ascii="Arial" w:hAnsi="Arial" w:cs="Arial"/>
          <w:color w:val="000000"/>
          <w:sz w:val="24"/>
          <w:szCs w:val="24"/>
        </w:rPr>
        <w:t>Th</w:t>
      </w:r>
      <w:r w:rsidRPr="006C4097">
        <w:rPr>
          <w:rFonts w:ascii="Arial" w:hAnsi="Arial" w:cs="Arial" w:hint="eastAsia"/>
          <w:color w:val="000000"/>
          <w:sz w:val="24"/>
          <w:szCs w:val="24"/>
        </w:rPr>
        <w:t>e</w:t>
      </w:r>
      <w:r w:rsidRPr="006C4097">
        <w:rPr>
          <w:rFonts w:ascii="Arial" w:hAnsi="Arial" w:cs="Arial"/>
          <w:color w:val="000000"/>
          <w:sz w:val="24"/>
          <w:szCs w:val="24"/>
        </w:rPr>
        <w:t xml:space="preserve"> </w:t>
      </w:r>
      <w:r w:rsidRPr="006C4097">
        <w:rPr>
          <w:rFonts w:ascii="Arial" w:hAnsi="Arial" w:cs="Arial" w:hint="eastAsia"/>
          <w:color w:val="000000"/>
          <w:sz w:val="24"/>
          <w:szCs w:val="24"/>
        </w:rPr>
        <w:t>anti-prion effect of HBP encapsulated 3001126</w:t>
      </w:r>
      <w:r w:rsidRPr="006C4097">
        <w:rPr>
          <w:rFonts w:ascii="Arial" w:hAnsi="Arial" w:cs="Arial"/>
          <w:color w:val="000000"/>
          <w:sz w:val="24"/>
          <w:szCs w:val="24"/>
        </w:rPr>
        <w:t xml:space="preserve"> was approximately </w:t>
      </w:r>
      <w:r w:rsidRPr="006C4097">
        <w:rPr>
          <w:rFonts w:ascii="Arial" w:hAnsi="Arial" w:cs="Arial" w:hint="eastAsia"/>
          <w:color w:val="000000"/>
          <w:sz w:val="24"/>
          <w:szCs w:val="24"/>
        </w:rPr>
        <w:t>65</w:t>
      </w:r>
      <w:r w:rsidRPr="006C4097">
        <w:rPr>
          <w:rFonts w:ascii="Arial" w:hAnsi="Arial" w:cs="Arial"/>
          <w:color w:val="000000"/>
          <w:sz w:val="24"/>
          <w:szCs w:val="24"/>
        </w:rPr>
        <w:t xml:space="preserve"> times </w:t>
      </w:r>
      <w:r w:rsidRPr="006C4097">
        <w:rPr>
          <w:rFonts w:ascii="Arial" w:hAnsi="Arial" w:cs="Arial" w:hint="eastAsia"/>
          <w:color w:val="000000"/>
          <w:sz w:val="24"/>
          <w:szCs w:val="24"/>
        </w:rPr>
        <w:t>weaker</w:t>
      </w:r>
      <w:r w:rsidRPr="006C4097">
        <w:rPr>
          <w:rFonts w:ascii="Arial" w:hAnsi="Arial" w:cs="Arial"/>
          <w:color w:val="000000"/>
          <w:sz w:val="24"/>
          <w:szCs w:val="24"/>
        </w:rPr>
        <w:t xml:space="preserve"> than the 3001126’s DMSO solution</w:t>
      </w:r>
      <w:r w:rsidRPr="006C4097">
        <w:rPr>
          <w:rFonts w:ascii="Arial" w:hAnsi="Arial" w:cs="Arial" w:hint="eastAsia"/>
          <w:color w:val="000000"/>
          <w:sz w:val="24"/>
          <w:szCs w:val="24"/>
        </w:rPr>
        <w:t xml:space="preserve"> after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five-day </w:t>
      </w:r>
      <w:r w:rsidRPr="006C4097">
        <w:rPr>
          <w:rFonts w:ascii="Arial" w:hAnsi="Arial" w:cs="Arial"/>
          <w:color w:val="000000"/>
          <w:sz w:val="24"/>
          <w:szCs w:val="24"/>
        </w:rPr>
        <w:t>treatment course</w:t>
      </w:r>
      <w:r w:rsidRPr="006C4097">
        <w:rPr>
          <w:rFonts w:ascii="Arial" w:hAnsi="Arial" w:cs="Arial" w:hint="eastAsia"/>
          <w:color w:val="000000"/>
          <w:sz w:val="24"/>
          <w:szCs w:val="24"/>
        </w:rPr>
        <w:t xml:space="preserve">. It is possible that a part of the drug was still trapped in the HBP after </w:t>
      </w:r>
      <w:r w:rsidRPr="006C4097">
        <w:rPr>
          <w:rFonts w:ascii="Arial" w:hAnsi="Arial" w:cs="Arial"/>
          <w:color w:val="000000"/>
          <w:sz w:val="24"/>
          <w:szCs w:val="24"/>
        </w:rPr>
        <w:t xml:space="preserve">the </w:t>
      </w:r>
      <w:r w:rsidRPr="006C4097">
        <w:rPr>
          <w:rFonts w:ascii="Arial" w:hAnsi="Arial" w:cs="Arial" w:hint="eastAsia"/>
          <w:color w:val="000000"/>
          <w:sz w:val="24"/>
          <w:szCs w:val="24"/>
        </w:rPr>
        <w:t>five-day incubation</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is might be the reason </w:t>
      </w:r>
      <w:r w:rsidRPr="006C4097">
        <w:rPr>
          <w:rFonts w:ascii="Arial" w:hAnsi="Arial" w:cs="Arial"/>
          <w:color w:val="000000"/>
          <w:sz w:val="24"/>
          <w:szCs w:val="24"/>
        </w:rPr>
        <w:t>why</w:t>
      </w:r>
      <w:r w:rsidRPr="006C4097">
        <w:rPr>
          <w:rFonts w:ascii="Arial" w:hAnsi="Arial" w:cs="Arial" w:hint="eastAsia"/>
          <w:color w:val="000000"/>
          <w:sz w:val="24"/>
          <w:szCs w:val="24"/>
        </w:rPr>
        <w:t xml:space="preserve">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decreas</w:t>
      </w:r>
      <w:r w:rsidRPr="006C4097">
        <w:rPr>
          <w:rFonts w:ascii="Arial" w:hAnsi="Arial" w:cs="Arial"/>
          <w:color w:val="000000"/>
          <w:sz w:val="24"/>
          <w:szCs w:val="24"/>
        </w:rPr>
        <w:t>es</w:t>
      </w:r>
      <w:r w:rsidRPr="006C4097">
        <w:rPr>
          <w:rFonts w:ascii="Arial" w:hAnsi="Arial" w:cs="Arial" w:hint="eastAsia"/>
          <w:color w:val="000000"/>
          <w:sz w:val="24"/>
          <w:szCs w:val="24"/>
        </w:rPr>
        <w:t xml:space="preserve"> after </w:t>
      </w:r>
      <w:r w:rsidRPr="006C4097">
        <w:rPr>
          <w:rFonts w:ascii="Arial" w:hAnsi="Arial" w:cs="Arial"/>
          <w:color w:val="000000"/>
          <w:sz w:val="24"/>
          <w:szCs w:val="24"/>
        </w:rPr>
        <w:t>the compound being l</w:t>
      </w:r>
      <w:r w:rsidRPr="006C4097">
        <w:rPr>
          <w:rFonts w:ascii="Arial" w:hAnsi="Arial" w:cs="Arial" w:hint="eastAsia"/>
          <w:color w:val="000000"/>
          <w:sz w:val="24"/>
          <w:szCs w:val="24"/>
        </w:rPr>
        <w:t>oad</w:t>
      </w:r>
      <w:r w:rsidRPr="006C4097">
        <w:rPr>
          <w:rFonts w:ascii="Arial" w:hAnsi="Arial" w:cs="Arial"/>
          <w:color w:val="000000"/>
          <w:sz w:val="24"/>
          <w:szCs w:val="24"/>
        </w:rPr>
        <w:t>ed</w:t>
      </w:r>
      <w:r w:rsidRPr="006C4097">
        <w:rPr>
          <w:rFonts w:ascii="Arial" w:hAnsi="Arial" w:cs="Arial" w:hint="eastAsia"/>
          <w:color w:val="000000"/>
          <w:sz w:val="24"/>
          <w:szCs w:val="24"/>
        </w:rPr>
        <w:t xml:space="preserve"> into HBP. </w:t>
      </w:r>
      <w:r w:rsidRPr="006C4097">
        <w:rPr>
          <w:rFonts w:ascii="Arial" w:hAnsi="Arial" w:cs="Arial"/>
          <w:color w:val="000000"/>
          <w:sz w:val="24"/>
          <w:szCs w:val="24"/>
        </w:rPr>
        <w:t xml:space="preserve">The key advantage is </w:t>
      </w:r>
      <w:r w:rsidRPr="006C4097">
        <w:rPr>
          <w:rFonts w:ascii="Arial" w:hAnsi="Arial" w:cs="Arial" w:hint="eastAsia"/>
          <w:color w:val="000000"/>
          <w:sz w:val="24"/>
          <w:szCs w:val="24"/>
        </w:rPr>
        <w:t xml:space="preserve">that </w:t>
      </w:r>
      <w:r w:rsidRPr="006C4097">
        <w:rPr>
          <w:rFonts w:ascii="Arial" w:hAnsi="Arial" w:cs="Arial"/>
          <w:color w:val="000000"/>
          <w:sz w:val="24"/>
          <w:szCs w:val="24"/>
        </w:rPr>
        <w:t>the hydrophobic 3001126 easily dissolve in the aqueous phase</w:t>
      </w:r>
      <w:r w:rsidRPr="006C4097">
        <w:rPr>
          <w:rFonts w:ascii="Arial" w:hAnsi="Arial" w:cs="Arial" w:hint="eastAsia"/>
          <w:color w:val="000000"/>
          <w:sz w:val="24"/>
          <w:szCs w:val="24"/>
        </w:rPr>
        <w:t xml:space="preserve"> DMSO as solvent</w:t>
      </w:r>
      <w:r w:rsidRPr="006C4097">
        <w:rPr>
          <w:rFonts w:ascii="Arial" w:hAnsi="Arial" w:cs="Arial"/>
          <w:color w:val="000000"/>
          <w:sz w:val="24"/>
          <w:szCs w:val="24"/>
        </w:rPr>
        <w:t xml:space="preserve"> is no longer required</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28" w:name="_Toc382887989"/>
      <w:r w:rsidRPr="006C4097">
        <w:rPr>
          <w:rFonts w:ascii="Arial" w:hAnsi="Arial" w:cs="Arial" w:hint="eastAsia"/>
          <w:b w:val="0"/>
          <w:color w:val="000000"/>
          <w:szCs w:val="24"/>
        </w:rPr>
        <w:lastRenderedPageBreak/>
        <w:t>3.3.</w:t>
      </w:r>
      <w:r w:rsidR="00C4096B" w:rsidRPr="006C4097">
        <w:rPr>
          <w:rFonts w:ascii="Arial" w:hAnsi="Arial" w:cs="Arial" w:hint="eastAsia"/>
          <w:b w:val="0"/>
          <w:color w:val="000000"/>
          <w:szCs w:val="24"/>
        </w:rPr>
        <w:t>2</w:t>
      </w:r>
      <w:r w:rsidR="00C4096B" w:rsidRPr="006C4097">
        <w:rPr>
          <w:rFonts w:ascii="Arial" w:hAnsi="Arial" w:cs="Arial"/>
          <w:b w:val="0"/>
          <w:color w:val="000000"/>
          <w:szCs w:val="24"/>
        </w:rPr>
        <w:t xml:space="preserve"> </w:t>
      </w:r>
      <w:proofErr w:type="gramStart"/>
      <w:r w:rsidR="00F45B61" w:rsidRPr="006C4097">
        <w:rPr>
          <w:rFonts w:ascii="Arial" w:hAnsi="Arial" w:cs="Arial" w:hint="eastAsia"/>
          <w:b w:val="0"/>
          <w:color w:val="000000"/>
          <w:szCs w:val="24"/>
        </w:rPr>
        <w:t>Five</w:t>
      </w:r>
      <w:r w:rsidRPr="006C4097">
        <w:rPr>
          <w:rFonts w:ascii="Arial" w:hAnsi="Arial" w:cs="Arial"/>
          <w:b w:val="0"/>
          <w:color w:val="000000"/>
          <w:szCs w:val="24"/>
        </w:rPr>
        <w:t>-</w:t>
      </w:r>
      <w:proofErr w:type="gramEnd"/>
      <w:r w:rsidRPr="006C4097">
        <w:rPr>
          <w:rFonts w:ascii="Arial" w:hAnsi="Arial" w:cs="Arial"/>
          <w:b w:val="0"/>
          <w:color w:val="000000"/>
          <w:szCs w:val="24"/>
        </w:rPr>
        <w:t>day</w:t>
      </w:r>
      <w:r w:rsidRPr="006C4097">
        <w:rPr>
          <w:rFonts w:ascii="Arial" w:hAnsi="Arial" w:cs="Arial" w:hint="eastAsia"/>
          <w:b w:val="0"/>
          <w:color w:val="000000"/>
          <w:szCs w:val="24"/>
        </w:rPr>
        <w:t xml:space="preserve"> </w:t>
      </w:r>
      <w:r w:rsidRPr="006C4097">
        <w:rPr>
          <w:rFonts w:ascii="Arial" w:hAnsi="Arial" w:cs="Arial"/>
          <w:b w:val="0"/>
          <w:color w:val="000000"/>
          <w:szCs w:val="24"/>
        </w:rPr>
        <w:t>time course</w:t>
      </w:r>
      <w:bookmarkEnd w:id="128"/>
    </w:p>
    <w:p w:rsidR="00087C46" w:rsidRPr="006C4097" w:rsidRDefault="00087C46" w:rsidP="00087C46">
      <w:pPr>
        <w:spacing w:line="480" w:lineRule="auto"/>
        <w:rPr>
          <w:rFonts w:ascii="Arial" w:hAnsi="Arial" w:cs="Arial"/>
          <w:color w:val="000000"/>
          <w:sz w:val="24"/>
          <w:szCs w:val="24"/>
        </w:rPr>
      </w:pPr>
      <w:r w:rsidRPr="006C4097">
        <w:rPr>
          <w:sz w:val="24"/>
          <w:szCs w:val="24"/>
        </w:rPr>
        <w:object w:dxaOrig="8914" w:dyaOrig="4234">
          <v:shape id="_x0000_i1043" type="#_x0000_t75" style="width:409.5pt;height:195pt" o:ole="">
            <v:imagedata r:id="rId78" o:title=""/>
          </v:shape>
          <o:OLEObject Type="Embed" ProgID="Prism6.Document" ShapeID="_x0000_i1043" DrawAspect="Content" ObjectID="_1457192307" r:id="rId79"/>
        </w:object>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4099E" w:rsidRPr="006C4097">
        <w:rPr>
          <w:rFonts w:ascii="Arial" w:hAnsi="Arial" w:cs="Arial" w:hint="eastAsia"/>
          <w:color w:val="000000"/>
          <w:sz w:val="24"/>
          <w:szCs w:val="24"/>
          <w:lang w:eastAsia="zh-CN"/>
        </w:rPr>
        <w:t>33</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viability results</w:t>
      </w:r>
      <w:r w:rsidRPr="006C4097">
        <w:rPr>
          <w:rFonts w:ascii="Arial" w:hAnsi="Arial" w:cs="Arial" w:hint="eastAsia"/>
          <w:color w:val="000000"/>
          <w:sz w:val="24"/>
          <w:szCs w:val="24"/>
        </w:rPr>
        <w:t xml:space="preserve"> of 3001126 in DMSO (30nM and 2</w:t>
      </w:r>
      <w:r w:rsidRPr="006C4097">
        <w:rPr>
          <w:rFonts w:ascii="Symbol" w:hAnsi="Symbol" w:cs="Arial"/>
          <w:color w:val="000000"/>
          <w:sz w:val="24"/>
          <w:szCs w:val="24"/>
        </w:rPr>
        <w:t></w:t>
      </w:r>
      <w:r w:rsidRPr="006C4097">
        <w:rPr>
          <w:rFonts w:ascii="Arial" w:hAnsi="Arial" w:cs="Arial" w:hint="eastAsia"/>
          <w:color w:val="000000"/>
          <w:sz w:val="24"/>
          <w:szCs w:val="24"/>
        </w:rPr>
        <w:t>M) and 3001126 (2</w:t>
      </w:r>
      <w:r w:rsidRPr="006C4097">
        <w:rPr>
          <w:rFonts w:ascii="Symbol" w:hAnsi="Symbol" w:cs="Arial"/>
          <w:color w:val="000000"/>
          <w:sz w:val="24"/>
          <w:szCs w:val="24"/>
        </w:rPr>
        <w:t></w:t>
      </w:r>
      <w:r w:rsidRPr="006C4097">
        <w:rPr>
          <w:rFonts w:ascii="Arial" w:hAnsi="Arial" w:cs="Arial" w:hint="eastAsia"/>
          <w:color w:val="000000"/>
          <w:sz w:val="24"/>
          <w:szCs w:val="24"/>
        </w:rPr>
        <w:t>M) loaded in HBP</w:t>
      </w:r>
      <w:r w:rsidRPr="006C4097">
        <w:rPr>
          <w:rFonts w:ascii="Arial" w:hAnsi="Arial" w:cs="Arial"/>
          <w:color w:val="000000"/>
          <w:sz w:val="24"/>
          <w:szCs w:val="24"/>
        </w:rPr>
        <w:t xml:space="preserve"> in 5-day dosing assay</w:t>
      </w:r>
    </w:p>
    <w:p w:rsidR="00087C46" w:rsidRPr="006C4097" w:rsidRDefault="00087C46" w:rsidP="00087C46">
      <w:pPr>
        <w:jc w:val="center"/>
        <w:rPr>
          <w:sz w:val="24"/>
          <w:szCs w:val="24"/>
        </w:rPr>
      </w:pPr>
    </w:p>
    <w:p w:rsidR="00087C46" w:rsidRPr="006C4097" w:rsidRDefault="00087C46" w:rsidP="00087C46">
      <w:pPr>
        <w:keepNext/>
        <w:spacing w:line="480" w:lineRule="auto"/>
        <w:jc w:val="center"/>
        <w:rPr>
          <w:rFonts w:ascii="Calibri" w:hAnsi="Calibri"/>
          <w:color w:val="000000"/>
          <w:sz w:val="24"/>
          <w:szCs w:val="24"/>
        </w:rPr>
      </w:pPr>
      <w:r w:rsidRPr="006C4097">
        <w:rPr>
          <w:sz w:val="24"/>
          <w:szCs w:val="24"/>
        </w:rPr>
        <w:object w:dxaOrig="8669" w:dyaOrig="4176">
          <v:shape id="_x0000_i1044" type="#_x0000_t75" style="width:387pt;height:189pt" o:ole="">
            <v:imagedata r:id="rId80" o:title=""/>
          </v:shape>
          <o:OLEObject Type="Embed" ProgID="Prism6.Document" ShapeID="_x0000_i1044" DrawAspect="Content" ObjectID="_1457192308" r:id="rId81"/>
        </w:object>
      </w:r>
    </w:p>
    <w:p w:rsidR="00087C46"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94099E" w:rsidRPr="006C4097">
        <w:rPr>
          <w:rFonts w:ascii="Arial" w:eastAsiaTheme="minorEastAsia" w:hAnsi="Arial" w:cs="Arial" w:hint="eastAsia"/>
          <w:color w:val="000000"/>
          <w:sz w:val="24"/>
          <w:szCs w:val="24"/>
        </w:rPr>
        <w:t>34</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comparison of the </w:t>
      </w:r>
      <w:r w:rsidRPr="006C4097">
        <w:rPr>
          <w:rFonts w:ascii="Arial" w:hAnsi="Arial" w:cs="Arial" w:hint="eastAsia"/>
          <w:color w:val="000000"/>
          <w:sz w:val="24"/>
          <w:szCs w:val="24"/>
        </w:rPr>
        <w:t xml:space="preserve">anti-prion </w:t>
      </w:r>
      <w:r w:rsidRPr="006C4097">
        <w:rPr>
          <w:rFonts w:ascii="Arial" w:hAnsi="Arial" w:cs="Arial"/>
          <w:color w:val="000000"/>
          <w:sz w:val="24"/>
          <w:szCs w:val="24"/>
        </w:rPr>
        <w:t>activity curves</w:t>
      </w:r>
      <w:r w:rsidRPr="006C4097">
        <w:rPr>
          <w:rFonts w:ascii="Arial" w:hAnsi="Arial" w:cs="Arial" w:hint="eastAsia"/>
          <w:color w:val="000000"/>
          <w:sz w:val="24"/>
          <w:szCs w:val="24"/>
        </w:rPr>
        <w:t xml:space="preserve"> of 3001126 in DMSO (30nM and 2</w:t>
      </w:r>
      <w:r w:rsidRPr="006C4097">
        <w:rPr>
          <w:rFonts w:ascii="Symbol" w:hAnsi="Symbol" w:cs="Arial"/>
          <w:color w:val="000000"/>
          <w:sz w:val="24"/>
          <w:szCs w:val="24"/>
        </w:rPr>
        <w:t></w:t>
      </w:r>
      <w:r w:rsidRPr="006C4097">
        <w:rPr>
          <w:rFonts w:ascii="Arial" w:hAnsi="Arial" w:cs="Arial" w:hint="eastAsia"/>
          <w:color w:val="000000"/>
          <w:sz w:val="24"/>
          <w:szCs w:val="24"/>
        </w:rPr>
        <w:t>M) and 3001126 (2</w:t>
      </w:r>
      <w:r w:rsidRPr="006C4097">
        <w:rPr>
          <w:rFonts w:ascii="Symbol" w:hAnsi="Symbol" w:cs="Arial"/>
          <w:color w:val="000000"/>
          <w:sz w:val="24"/>
          <w:szCs w:val="24"/>
        </w:rPr>
        <w:t></w:t>
      </w:r>
      <w:r w:rsidRPr="006C4097">
        <w:rPr>
          <w:rFonts w:ascii="Arial" w:hAnsi="Arial" w:cs="Arial" w:hint="eastAsia"/>
          <w:color w:val="000000"/>
          <w:sz w:val="24"/>
          <w:szCs w:val="24"/>
        </w:rPr>
        <w:t>M) loaded in HBP</w:t>
      </w:r>
      <w:r w:rsidRPr="006C4097">
        <w:rPr>
          <w:rFonts w:ascii="Arial" w:hAnsi="Arial" w:cs="Arial"/>
          <w:color w:val="000000"/>
          <w:sz w:val="24"/>
          <w:szCs w:val="24"/>
        </w:rPr>
        <w:t xml:space="preserve"> in 5-day dosing assay </w:t>
      </w:r>
      <w:r w:rsidR="00546673" w:rsidRPr="006C4097">
        <w:rPr>
          <w:rFonts w:ascii="Arial" w:hAnsi="Arial" w:cs="Arial" w:hint="eastAsia"/>
          <w:color w:val="000000"/>
          <w:sz w:val="24"/>
          <w:szCs w:val="24"/>
          <w:lang w:eastAsia="zh-CN"/>
        </w:rPr>
        <w:t>(</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rPr>
          <w:sz w:val="24"/>
          <w:szCs w:val="24"/>
        </w:rPr>
      </w:pPr>
    </w:p>
    <w:p w:rsidR="00087C46" w:rsidRPr="006C4097" w:rsidRDefault="00087C46" w:rsidP="006C4097">
      <w:pPr>
        <w:spacing w:afterLines="100" w:line="480" w:lineRule="auto"/>
        <w:contextualSpacing/>
        <w:rPr>
          <w:rFonts w:ascii="Arial" w:hAnsi="Arial" w:cs="Arial"/>
          <w:color w:val="000000"/>
          <w:sz w:val="24"/>
          <w:szCs w:val="24"/>
          <w:lang w:eastAsia="zh-CN"/>
        </w:rPr>
      </w:pPr>
      <w:r w:rsidRPr="006C4097">
        <w:rPr>
          <w:rFonts w:ascii="Arial" w:hAnsi="Arial" w:cs="Arial" w:hint="eastAsia"/>
          <w:color w:val="000000"/>
          <w:sz w:val="24"/>
          <w:szCs w:val="24"/>
        </w:rPr>
        <w:t>Three concentrations of sample solutions (30nM and 2</w:t>
      </w:r>
      <w:r w:rsidRPr="006C4097">
        <w:rPr>
          <w:rFonts w:ascii="Symbol" w:hAnsi="Symbol" w:cs="Arial"/>
          <w:color w:val="000000"/>
          <w:sz w:val="24"/>
          <w:szCs w:val="24"/>
        </w:rPr>
        <w:t></w:t>
      </w:r>
      <w:r w:rsidRPr="006C4097">
        <w:rPr>
          <w:rFonts w:ascii="Arial" w:hAnsi="Arial" w:cs="Arial" w:hint="eastAsia"/>
          <w:color w:val="000000"/>
          <w:sz w:val="24"/>
          <w:szCs w:val="24"/>
        </w:rPr>
        <w:t>M of 3001126 in DMSO and 2</w:t>
      </w:r>
      <w:r w:rsidRPr="006C4097">
        <w:rPr>
          <w:rFonts w:ascii="Symbol" w:hAnsi="Symbol" w:cs="Arial"/>
          <w:color w:val="000000"/>
          <w:sz w:val="24"/>
          <w:szCs w:val="24"/>
        </w:rPr>
        <w:t></w:t>
      </w:r>
      <w:r w:rsidRPr="006C4097">
        <w:rPr>
          <w:rFonts w:ascii="Arial" w:hAnsi="Arial" w:cs="Arial" w:hint="eastAsia"/>
          <w:color w:val="000000"/>
          <w:sz w:val="24"/>
          <w:szCs w:val="24"/>
        </w:rPr>
        <w:t xml:space="preserve">M 3001126 in HBP) were applied to the five-day time course assay. Dot blot and MTT assays were applied for </w:t>
      </w:r>
      <w:r w:rsidRPr="006C4097">
        <w:rPr>
          <w:rFonts w:ascii="Arial" w:hAnsi="Arial" w:cs="Arial"/>
          <w:color w:val="000000"/>
          <w:sz w:val="24"/>
          <w:szCs w:val="24"/>
        </w:rPr>
        <w:t>analyzing</w:t>
      </w:r>
      <w:r w:rsidRPr="006C4097">
        <w:rPr>
          <w:rFonts w:ascii="Arial" w:hAnsi="Arial" w:cs="Arial" w:hint="eastAsia"/>
          <w:color w:val="000000"/>
          <w:sz w:val="24"/>
          <w:szCs w:val="24"/>
        </w:rPr>
        <w:t xml:space="preserve"> anti-prion effect </w:t>
      </w:r>
      <w:r w:rsidRPr="006C4097">
        <w:rPr>
          <w:rFonts w:ascii="Arial" w:hAnsi="Arial" w:cs="Arial" w:hint="eastAsia"/>
          <w:color w:val="000000"/>
          <w:sz w:val="24"/>
          <w:szCs w:val="24"/>
        </w:rPr>
        <w:lastRenderedPageBreak/>
        <w:t>and cell viability of the samples individually.</w:t>
      </w:r>
      <w:r w:rsidR="006F3564" w:rsidRPr="006C4097">
        <w:rPr>
          <w:rFonts w:ascii="Arial" w:hAnsi="Arial" w:cs="Arial" w:hint="eastAsia"/>
          <w:color w:val="000000"/>
          <w:sz w:val="24"/>
          <w:szCs w:val="24"/>
          <w:lang w:eastAsia="zh-CN"/>
        </w:rPr>
        <w:t xml:space="preserve"> </w:t>
      </w:r>
      <w:r w:rsidR="001633D1" w:rsidRPr="006C4097">
        <w:rPr>
          <w:rFonts w:ascii="Arial" w:hAnsi="Arial" w:cs="Arial" w:hint="eastAsia"/>
          <w:color w:val="000000"/>
          <w:sz w:val="24"/>
          <w:szCs w:val="24"/>
          <w:lang w:eastAsia="zh-CN"/>
        </w:rPr>
        <w:t xml:space="preserve">The mean value from </w:t>
      </w:r>
      <w:r w:rsidR="001633D1" w:rsidRPr="006C4097">
        <w:rPr>
          <w:rFonts w:ascii="Arial" w:hAnsi="Arial" w:cs="Arial"/>
          <w:color w:val="000000"/>
          <w:sz w:val="24"/>
          <w:szCs w:val="24"/>
          <w:lang w:eastAsia="zh-CN"/>
        </w:rPr>
        <w:t>duplicate</w:t>
      </w:r>
      <w:r w:rsidR="001633D1" w:rsidRPr="006C4097">
        <w:rPr>
          <w:rFonts w:ascii="Arial" w:hAnsi="Arial" w:cs="Arial" w:hint="eastAsia"/>
          <w:color w:val="000000"/>
          <w:sz w:val="24"/>
          <w:szCs w:val="24"/>
          <w:lang w:eastAsia="zh-CN"/>
        </w:rPr>
        <w:t xml:space="preserve"> results was used to build the Figure 33. </w:t>
      </w:r>
      <w:r w:rsidRPr="006C4097">
        <w:rPr>
          <w:rFonts w:ascii="Arial" w:hAnsi="Arial" w:cs="Arial" w:hint="eastAsia"/>
          <w:color w:val="000000"/>
          <w:sz w:val="24"/>
          <w:szCs w:val="24"/>
        </w:rPr>
        <w:t>Both 2</w:t>
      </w:r>
      <w:r w:rsidRPr="006C4097">
        <w:rPr>
          <w:rFonts w:ascii="Symbol" w:hAnsi="Symbol" w:cs="Arial"/>
          <w:color w:val="000000"/>
          <w:sz w:val="24"/>
          <w:szCs w:val="24"/>
        </w:rPr>
        <w:t></w:t>
      </w:r>
      <w:r w:rsidRPr="006C4097">
        <w:rPr>
          <w:rFonts w:ascii="Arial" w:hAnsi="Arial" w:cs="Arial" w:hint="eastAsia"/>
          <w:color w:val="000000"/>
          <w:sz w:val="24"/>
          <w:szCs w:val="24"/>
        </w:rPr>
        <w:t>M of 3001126 in HBP and 30nM of 3001126 in DMSO are approximately three times higher than their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value </w:t>
      </w:r>
      <w:r w:rsidRPr="006C4097">
        <w:rPr>
          <w:rFonts w:ascii="Arial" w:hAnsi="Arial" w:cs="Arial" w:hint="eastAsia"/>
          <w:color w:val="000000"/>
          <w:sz w:val="24"/>
          <w:szCs w:val="24"/>
        </w:rPr>
        <w:t>individually</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w:t>
      </w:r>
      <w:r w:rsidRPr="006C4097">
        <w:rPr>
          <w:rFonts w:ascii="Arial" w:hAnsi="Arial" w:cs="Arial"/>
          <w:color w:val="000000"/>
          <w:sz w:val="24"/>
          <w:szCs w:val="24"/>
        </w:rPr>
        <w:t>reduced</w:t>
      </w:r>
      <w:r w:rsidRPr="006C4097">
        <w:rPr>
          <w:rFonts w:ascii="Arial" w:hAnsi="Arial" w:cs="Arial" w:hint="eastAsia"/>
          <w:color w:val="000000"/>
          <w:sz w:val="24"/>
          <w:szCs w:val="24"/>
        </w:rPr>
        <w:t xml:space="preserve"> th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level to less than 20% after 5 days</w:t>
      </w:r>
      <w:r w:rsidRPr="006C4097">
        <w:rPr>
          <w:rFonts w:ascii="Arial" w:hAnsi="Arial" w:cs="Arial"/>
          <w:color w:val="000000"/>
          <w:sz w:val="24"/>
          <w:szCs w:val="24"/>
        </w:rPr>
        <w:t>’</w:t>
      </w:r>
      <w:r w:rsidRPr="006C4097">
        <w:rPr>
          <w:rFonts w:ascii="Arial" w:hAnsi="Arial" w:cs="Arial" w:hint="eastAsia"/>
          <w:color w:val="000000"/>
          <w:sz w:val="24"/>
          <w:szCs w:val="24"/>
        </w:rPr>
        <w:t xml:space="preserve"> incubation. 2</w:t>
      </w:r>
      <w:r w:rsidRPr="006C4097">
        <w:rPr>
          <w:rFonts w:ascii="Symbol" w:hAnsi="Symbol" w:cs="Arial"/>
          <w:color w:val="000000"/>
          <w:sz w:val="24"/>
          <w:szCs w:val="24"/>
        </w:rPr>
        <w:t></w:t>
      </w:r>
      <w:r w:rsidRPr="006C4097">
        <w:rPr>
          <w:rFonts w:ascii="Arial" w:hAnsi="Arial" w:cs="Arial" w:hint="eastAsia"/>
          <w:color w:val="000000"/>
          <w:sz w:val="24"/>
          <w:szCs w:val="24"/>
        </w:rPr>
        <w:t xml:space="preserve">M of 3001126 in DMSO was set up as the </w:t>
      </w:r>
      <w:r w:rsidRPr="006C4097">
        <w:rPr>
          <w:rFonts w:ascii="Arial" w:hAnsi="Arial" w:cs="Arial"/>
          <w:color w:val="000000"/>
          <w:sz w:val="24"/>
          <w:szCs w:val="24"/>
        </w:rPr>
        <w:t>parallel</w:t>
      </w:r>
      <w:r w:rsidRPr="006C4097">
        <w:rPr>
          <w:rFonts w:ascii="Arial" w:hAnsi="Arial" w:cs="Arial" w:hint="eastAsia"/>
          <w:color w:val="000000"/>
          <w:sz w:val="24"/>
          <w:szCs w:val="24"/>
        </w:rPr>
        <w:t xml:space="preserve"> concentration of </w:t>
      </w:r>
      <w:r w:rsidRPr="006C4097">
        <w:rPr>
          <w:rFonts w:ascii="Arial" w:hAnsi="Arial" w:cs="Arial"/>
          <w:color w:val="000000"/>
          <w:sz w:val="24"/>
          <w:szCs w:val="24"/>
        </w:rPr>
        <w:t xml:space="preserve">the </w:t>
      </w:r>
      <w:r w:rsidRPr="006C4097">
        <w:rPr>
          <w:rFonts w:ascii="Arial" w:hAnsi="Arial" w:cs="Arial" w:hint="eastAsia"/>
          <w:color w:val="000000"/>
          <w:sz w:val="24"/>
          <w:szCs w:val="24"/>
        </w:rPr>
        <w:t>drug in DMSO.</w:t>
      </w:r>
      <w:r w:rsidRPr="006C4097">
        <w:rPr>
          <w:rFonts w:ascii="Arial" w:hAnsi="Arial" w:cs="Arial"/>
          <w:color w:val="000000"/>
          <w:sz w:val="24"/>
          <w:szCs w:val="24"/>
        </w:rPr>
        <w:t xml:space="preserve"> The </w:t>
      </w:r>
      <w:r w:rsidRPr="006C4097">
        <w:rPr>
          <w:rFonts w:ascii="Arial" w:hAnsi="Arial" w:cs="Arial" w:hint="eastAsia"/>
          <w:color w:val="000000"/>
          <w:sz w:val="24"/>
          <w:szCs w:val="24"/>
        </w:rPr>
        <w:t>PrP</w:t>
      </w:r>
      <w:r w:rsidRPr="006C4097">
        <w:rPr>
          <w:rFonts w:ascii="Arial" w:hAnsi="Arial" w:cs="Arial"/>
          <w:color w:val="000000"/>
          <w:sz w:val="24"/>
          <w:szCs w:val="24"/>
          <w:vertAlign w:val="superscript"/>
        </w:rPr>
        <w:t>Sc</w:t>
      </w:r>
      <w:r w:rsidRPr="006C4097">
        <w:rPr>
          <w:rFonts w:ascii="Arial" w:hAnsi="Arial" w:cs="Arial" w:hint="eastAsia"/>
          <w:color w:val="000000"/>
          <w:sz w:val="24"/>
          <w:szCs w:val="24"/>
        </w:rPr>
        <w:t xml:space="preserve"> level</w:t>
      </w:r>
      <w:r w:rsidRPr="006C4097">
        <w:rPr>
          <w:rFonts w:ascii="Arial" w:hAnsi="Arial" w:cs="Arial"/>
          <w:color w:val="000000"/>
          <w:sz w:val="24"/>
          <w:szCs w:val="24"/>
        </w:rPr>
        <w:t>s</w:t>
      </w:r>
      <w:r w:rsidRPr="006C4097">
        <w:rPr>
          <w:rFonts w:ascii="Arial" w:hAnsi="Arial" w:cs="Arial" w:hint="eastAsia"/>
          <w:color w:val="000000"/>
          <w:sz w:val="24"/>
          <w:szCs w:val="24"/>
        </w:rPr>
        <w:t xml:space="preserve"> of three sample solutions decreased</w:t>
      </w:r>
      <w:r w:rsidRPr="006C4097">
        <w:rPr>
          <w:rFonts w:ascii="Arial" w:hAnsi="Arial" w:cs="Arial"/>
          <w:color w:val="000000"/>
          <w:sz w:val="24"/>
          <w:szCs w:val="24"/>
        </w:rPr>
        <w:t xml:space="preserve"> as the incubation time was increased</w:t>
      </w:r>
      <w:r w:rsidRPr="006C4097">
        <w:rPr>
          <w:rFonts w:ascii="Arial" w:hAnsi="Arial" w:cs="Arial" w:hint="eastAsia"/>
          <w:color w:val="000000"/>
          <w:sz w:val="24"/>
          <w:szCs w:val="24"/>
        </w:rPr>
        <w:t xml:space="preserve"> from day</w:t>
      </w:r>
      <w:r w:rsidRPr="006C4097">
        <w:rPr>
          <w:rFonts w:ascii="Arial" w:hAnsi="Arial" w:cs="Arial"/>
          <w:color w:val="000000"/>
          <w:sz w:val="24"/>
          <w:szCs w:val="24"/>
        </w:rPr>
        <w:t>s</w:t>
      </w:r>
      <w:r w:rsidRPr="006C4097">
        <w:rPr>
          <w:rFonts w:ascii="Arial" w:hAnsi="Arial" w:cs="Arial" w:hint="eastAsia"/>
          <w:color w:val="000000"/>
          <w:sz w:val="24"/>
          <w:szCs w:val="24"/>
        </w:rPr>
        <w:t xml:space="preserve"> 1 to 5 and the DMSO dissolved drug at both 2</w:t>
      </w:r>
      <w:r w:rsidRPr="006C4097">
        <w:rPr>
          <w:rFonts w:ascii="Symbol" w:hAnsi="Symbol" w:cs="Arial"/>
          <w:color w:val="000000"/>
          <w:sz w:val="24"/>
          <w:szCs w:val="24"/>
        </w:rPr>
        <w:t></w:t>
      </w:r>
      <w:r w:rsidRPr="006C4097">
        <w:rPr>
          <w:rFonts w:ascii="Arial" w:hAnsi="Arial" w:cs="Arial" w:hint="eastAsia"/>
          <w:color w:val="000000"/>
          <w:sz w:val="24"/>
          <w:szCs w:val="24"/>
        </w:rPr>
        <w:t>M and 30nM could eliminate mor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than </w:t>
      </w:r>
      <w:r w:rsidRPr="006C4097">
        <w:rPr>
          <w:rFonts w:ascii="Arial" w:hAnsi="Arial" w:cs="Arial"/>
          <w:color w:val="000000"/>
          <w:sz w:val="24"/>
          <w:szCs w:val="24"/>
        </w:rPr>
        <w:t xml:space="preserve">the </w:t>
      </w:r>
      <w:r w:rsidRPr="006C4097">
        <w:rPr>
          <w:rFonts w:ascii="Arial" w:hAnsi="Arial" w:cs="Arial" w:hint="eastAsia"/>
          <w:color w:val="000000"/>
          <w:sz w:val="24"/>
          <w:szCs w:val="24"/>
        </w:rPr>
        <w:t>drug loaded in HBP</w:t>
      </w:r>
      <w:r w:rsidRPr="006C4097">
        <w:rPr>
          <w:rFonts w:ascii="Arial" w:hAnsi="Arial" w:cs="Arial"/>
          <w:color w:val="000000"/>
          <w:sz w:val="24"/>
          <w:szCs w:val="24"/>
        </w:rPr>
        <w:t>,</w:t>
      </w:r>
      <w:r w:rsidRPr="006C4097">
        <w:rPr>
          <w:rFonts w:ascii="Arial" w:hAnsi="Arial" w:cs="Arial" w:hint="eastAsia"/>
          <w:color w:val="000000"/>
          <w:sz w:val="24"/>
          <w:szCs w:val="24"/>
        </w:rPr>
        <w:t xml:space="preserve"> especially in the incubation period from day</w:t>
      </w:r>
      <w:r w:rsidRPr="006C4097">
        <w:rPr>
          <w:rFonts w:ascii="Arial" w:hAnsi="Arial" w:cs="Arial"/>
          <w:color w:val="000000"/>
          <w:sz w:val="24"/>
          <w:szCs w:val="24"/>
        </w:rPr>
        <w:t>s</w:t>
      </w:r>
      <w:r w:rsidRPr="006C4097">
        <w:rPr>
          <w:rFonts w:ascii="Arial" w:hAnsi="Arial" w:cs="Arial" w:hint="eastAsia"/>
          <w:color w:val="000000"/>
          <w:sz w:val="24"/>
          <w:szCs w:val="24"/>
        </w:rPr>
        <w:t xml:space="preserve"> 1 to 3. (Figure </w:t>
      </w:r>
      <w:r w:rsidR="0094099E" w:rsidRPr="006C4097">
        <w:rPr>
          <w:rFonts w:ascii="Arial" w:hAnsi="Arial" w:cs="Arial" w:hint="eastAsia"/>
          <w:color w:val="000000"/>
          <w:sz w:val="24"/>
          <w:szCs w:val="24"/>
          <w:lang w:eastAsia="zh-CN"/>
        </w:rPr>
        <w:t>3</w:t>
      </w:r>
      <w:r w:rsidR="0094099E" w:rsidRPr="006C4097">
        <w:rPr>
          <w:rFonts w:ascii="Arial" w:hAnsi="Arial" w:cs="Arial" w:hint="eastAsia"/>
          <w:color w:val="000000"/>
          <w:sz w:val="24"/>
          <w:szCs w:val="24"/>
        </w:rPr>
        <w:t>4</w:t>
      </w:r>
      <w:r w:rsidRPr="006C4097">
        <w:rPr>
          <w:rFonts w:ascii="Arial" w:hAnsi="Arial" w:cs="Arial" w:hint="eastAsia"/>
          <w:color w:val="000000"/>
          <w:sz w:val="24"/>
          <w:szCs w:val="24"/>
        </w:rPr>
        <w:t xml:space="preserve">) Cell viabilities of all three </w:t>
      </w:r>
      <w:r w:rsidRPr="006C4097">
        <w:rPr>
          <w:rFonts w:ascii="Arial" w:hAnsi="Arial" w:cs="Arial"/>
          <w:color w:val="000000"/>
          <w:sz w:val="24"/>
          <w:szCs w:val="24"/>
        </w:rPr>
        <w:t>samples</w:t>
      </w:r>
      <w:r w:rsidRPr="006C4097">
        <w:rPr>
          <w:rFonts w:ascii="Arial" w:hAnsi="Arial" w:cs="Arial" w:hint="eastAsia"/>
          <w:color w:val="000000"/>
          <w:sz w:val="24"/>
          <w:szCs w:val="24"/>
        </w:rPr>
        <w:t xml:space="preserve"> were higher than 80%. (Figure </w:t>
      </w:r>
      <w:r w:rsidR="0094099E" w:rsidRPr="006C4097">
        <w:rPr>
          <w:rFonts w:ascii="Arial" w:hAnsi="Arial" w:cs="Arial" w:hint="eastAsia"/>
          <w:color w:val="000000"/>
          <w:sz w:val="24"/>
          <w:szCs w:val="24"/>
          <w:lang w:eastAsia="zh-CN"/>
        </w:rPr>
        <w:t>3</w:t>
      </w:r>
      <w:r w:rsidR="0094099E" w:rsidRPr="006C4097">
        <w:rPr>
          <w:rFonts w:ascii="Arial" w:hAnsi="Arial" w:cs="Arial" w:hint="eastAsia"/>
          <w:color w:val="000000"/>
          <w:sz w:val="24"/>
          <w:szCs w:val="24"/>
        </w:rPr>
        <w:t>3</w:t>
      </w:r>
      <w:r w:rsidRPr="006C4097">
        <w:rPr>
          <w:rFonts w:ascii="Arial" w:hAnsi="Arial" w:cs="Arial" w:hint="eastAsia"/>
          <w:color w:val="000000"/>
          <w:sz w:val="24"/>
          <w:szCs w:val="24"/>
        </w:rPr>
        <w:t>) Most of the PrP</w:t>
      </w:r>
      <w:r w:rsidRPr="006C4097">
        <w:rPr>
          <w:rFonts w:ascii="Arial" w:hAnsi="Arial" w:cs="Arial"/>
          <w:color w:val="000000"/>
          <w:sz w:val="24"/>
          <w:szCs w:val="24"/>
          <w:vertAlign w:val="superscript"/>
        </w:rPr>
        <w:t>Sc</w:t>
      </w:r>
      <w:r w:rsidRPr="006C4097">
        <w:rPr>
          <w:rFonts w:ascii="Arial" w:hAnsi="Arial" w:cs="Arial" w:hint="eastAsia"/>
          <w:color w:val="000000"/>
          <w:sz w:val="24"/>
          <w:szCs w:val="24"/>
        </w:rPr>
        <w:t xml:space="preserve"> was cleared after being incubated for 4 to 5 days for all three samples. </w:t>
      </w:r>
      <w:r w:rsidRPr="006C4097">
        <w:rPr>
          <w:rFonts w:ascii="Arial" w:hAnsi="Arial" w:cs="Arial"/>
          <w:color w:val="000000"/>
          <w:sz w:val="24"/>
          <w:szCs w:val="24"/>
        </w:rPr>
        <w:t>The d</w:t>
      </w:r>
      <w:r w:rsidRPr="006C4097">
        <w:rPr>
          <w:rFonts w:ascii="Arial" w:hAnsi="Arial" w:cs="Arial" w:hint="eastAsia"/>
          <w:color w:val="000000"/>
          <w:sz w:val="24"/>
          <w:szCs w:val="24"/>
        </w:rPr>
        <w:t xml:space="preserve">rug in HBP took </w:t>
      </w:r>
      <w:r w:rsidRPr="006C4097">
        <w:rPr>
          <w:rFonts w:ascii="Arial" w:hAnsi="Arial" w:cs="Arial"/>
          <w:color w:val="000000"/>
          <w:sz w:val="24"/>
          <w:szCs w:val="24"/>
        </w:rPr>
        <w:t xml:space="preserve">a </w:t>
      </w:r>
      <w:r w:rsidRPr="006C4097">
        <w:rPr>
          <w:rFonts w:ascii="Arial" w:hAnsi="Arial" w:cs="Arial" w:hint="eastAsia"/>
          <w:color w:val="000000"/>
          <w:sz w:val="24"/>
          <w:szCs w:val="24"/>
        </w:rPr>
        <w:t>longer time period to eliminate 80%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compar</w:t>
      </w:r>
      <w:r w:rsidRPr="006C4097">
        <w:rPr>
          <w:rFonts w:ascii="Arial" w:hAnsi="Arial" w:cs="Arial"/>
          <w:color w:val="000000"/>
          <w:sz w:val="24"/>
          <w:szCs w:val="24"/>
        </w:rPr>
        <w:t>ed to</w:t>
      </w:r>
      <w:r w:rsidRPr="006C4097">
        <w:rPr>
          <w:rFonts w:ascii="Arial" w:hAnsi="Arial" w:cs="Arial" w:hint="eastAsia"/>
          <w:color w:val="000000"/>
          <w:sz w:val="24"/>
          <w:szCs w:val="24"/>
        </w:rPr>
        <w:t xml:space="preserve"> the same concentration of 3001126 in DMSO. This could be caused by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sustained releasing effect of HBP after </w:t>
      </w:r>
      <w:r w:rsidRPr="006C4097">
        <w:rPr>
          <w:rFonts w:ascii="Arial" w:hAnsi="Arial" w:cs="Arial"/>
          <w:color w:val="000000"/>
          <w:sz w:val="24"/>
          <w:szCs w:val="24"/>
        </w:rPr>
        <w:t xml:space="preserve">the </w:t>
      </w:r>
      <w:r w:rsidRPr="006C4097">
        <w:rPr>
          <w:rFonts w:ascii="Arial" w:hAnsi="Arial" w:cs="Arial" w:hint="eastAsia"/>
          <w:color w:val="000000"/>
          <w:sz w:val="24"/>
          <w:szCs w:val="24"/>
        </w:rPr>
        <w:t>drug</w:t>
      </w:r>
      <w:r w:rsidRPr="006C4097">
        <w:rPr>
          <w:rFonts w:ascii="Arial" w:hAnsi="Arial" w:cs="Arial"/>
          <w:color w:val="000000"/>
          <w:sz w:val="24"/>
          <w:szCs w:val="24"/>
        </w:rPr>
        <w:t xml:space="preserve"> is</w:t>
      </w:r>
      <w:r w:rsidRPr="006C4097">
        <w:rPr>
          <w:rFonts w:ascii="Arial" w:hAnsi="Arial" w:cs="Arial" w:hint="eastAsia"/>
          <w:color w:val="000000"/>
          <w:sz w:val="24"/>
          <w:szCs w:val="24"/>
        </w:rPr>
        <w:t xml:space="preserve"> encapsulated. </w:t>
      </w:r>
      <w:bookmarkStart w:id="129" w:name="_Toc311062669"/>
    </w:p>
    <w:p w:rsidR="00C4096B" w:rsidRPr="006C4097" w:rsidRDefault="00C4096B" w:rsidP="001633D1">
      <w:pPr>
        <w:pStyle w:val="4"/>
        <w:spacing w:before="360" w:line="377" w:lineRule="auto"/>
        <w:rPr>
          <w:rFonts w:ascii="Arial" w:hAnsi="Arial" w:cs="Arial"/>
          <w:b w:val="0"/>
          <w:color w:val="000000"/>
          <w:szCs w:val="24"/>
        </w:rPr>
      </w:pPr>
      <w:bookmarkStart w:id="130" w:name="_Toc382887990"/>
      <w:r w:rsidRPr="006C4097">
        <w:rPr>
          <w:rFonts w:ascii="Arial" w:hAnsi="Arial" w:cs="Arial" w:hint="eastAsia"/>
          <w:b w:val="0"/>
          <w:color w:val="000000"/>
          <w:szCs w:val="24"/>
        </w:rPr>
        <w:lastRenderedPageBreak/>
        <w:t>3.3</w:t>
      </w:r>
      <w:r w:rsidRPr="006C4097">
        <w:rPr>
          <w:rFonts w:ascii="Arial" w:hAnsi="Arial" w:cs="Arial"/>
          <w:b w:val="0"/>
          <w:color w:val="000000"/>
          <w:szCs w:val="24"/>
        </w:rPr>
        <w:t>.</w:t>
      </w:r>
      <w:r w:rsidRPr="006C4097">
        <w:rPr>
          <w:rFonts w:ascii="Arial" w:hAnsi="Arial" w:cs="Arial" w:hint="eastAsia"/>
          <w:b w:val="0"/>
          <w:color w:val="000000"/>
          <w:szCs w:val="24"/>
        </w:rPr>
        <w:t>3</w:t>
      </w:r>
      <w:r w:rsidRPr="006C4097">
        <w:rPr>
          <w:rFonts w:ascii="Arial" w:hAnsi="Arial" w:cs="Arial"/>
          <w:b w:val="0"/>
          <w:color w:val="000000"/>
          <w:szCs w:val="24"/>
        </w:rPr>
        <w:t xml:space="preserve"> The MTT </w:t>
      </w:r>
      <w:r w:rsidRPr="006C4097">
        <w:rPr>
          <w:rFonts w:ascii="Arial" w:hAnsi="Arial" w:cs="Arial" w:hint="eastAsia"/>
          <w:b w:val="0"/>
          <w:color w:val="000000"/>
          <w:szCs w:val="24"/>
        </w:rPr>
        <w:t>results of</w:t>
      </w:r>
      <w:r w:rsidRPr="006C4097">
        <w:rPr>
          <w:rFonts w:ascii="Arial" w:hAnsi="Arial" w:cs="Arial"/>
          <w:b w:val="0"/>
          <w:color w:val="000000"/>
          <w:szCs w:val="24"/>
        </w:rPr>
        <w:t xml:space="preserve"> different </w:t>
      </w:r>
      <w:r w:rsidRPr="006C4097">
        <w:rPr>
          <w:rFonts w:ascii="Arial" w:hAnsi="Arial" w:cs="Arial" w:hint="eastAsia"/>
          <w:b w:val="0"/>
          <w:color w:val="000000"/>
          <w:szCs w:val="24"/>
        </w:rPr>
        <w:t xml:space="preserve">molecular </w:t>
      </w:r>
      <w:r w:rsidRPr="006C4097">
        <w:rPr>
          <w:rFonts w:ascii="Arial" w:hAnsi="Arial" w:cs="Arial"/>
          <w:b w:val="0"/>
          <w:color w:val="000000"/>
          <w:szCs w:val="24"/>
        </w:rPr>
        <w:t>weight HBPs</w:t>
      </w:r>
      <w:bookmarkEnd w:id="130"/>
    </w:p>
    <w:p w:rsidR="00C4096B" w:rsidRPr="006C4097" w:rsidRDefault="00C4096B" w:rsidP="00C4096B">
      <w:pPr>
        <w:keepNext/>
        <w:spacing w:line="480" w:lineRule="auto"/>
        <w:jc w:val="center"/>
        <w:rPr>
          <w:rFonts w:ascii="Calibri" w:hAnsi="Calibri"/>
          <w:color w:val="000000"/>
          <w:sz w:val="24"/>
          <w:szCs w:val="24"/>
        </w:rPr>
      </w:pPr>
      <w:r w:rsidRPr="006C4097">
        <w:rPr>
          <w:rFonts w:ascii="Calibri" w:hAnsi="Calibri"/>
          <w:noProof/>
          <w:color w:val="000000"/>
          <w:sz w:val="24"/>
          <w:szCs w:val="24"/>
          <w:lang w:val="en-US" w:eastAsia="zh-CN"/>
        </w:rPr>
        <w:drawing>
          <wp:inline distT="0" distB="0" distL="0" distR="0">
            <wp:extent cx="4591050" cy="2752725"/>
            <wp:effectExtent l="19050" t="0" r="19050" b="0"/>
            <wp:docPr id="53" name="图片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C4096B" w:rsidRPr="006C4097" w:rsidRDefault="00C4096B" w:rsidP="00C4096B">
      <w:pPr>
        <w:pStyle w:val="a6"/>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t>Figure</w:t>
      </w:r>
      <w:r w:rsidRPr="006C4097">
        <w:rPr>
          <w:rFonts w:ascii="Arial" w:hAnsi="Arial" w:cs="Arial" w:hint="eastAsia"/>
          <w:color w:val="000000"/>
          <w:sz w:val="24"/>
          <w:szCs w:val="24"/>
        </w:rPr>
        <w:t xml:space="preserve"> </w:t>
      </w:r>
      <w:r w:rsidR="0094099E" w:rsidRPr="006C4097">
        <w:rPr>
          <w:rFonts w:ascii="Arial" w:eastAsiaTheme="minorEastAsia" w:hAnsi="Arial" w:cs="Arial" w:hint="eastAsia"/>
          <w:color w:val="000000"/>
          <w:sz w:val="24"/>
          <w:szCs w:val="24"/>
        </w:rPr>
        <w:t>3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viability assay for the HBP in 3 concentrations</w:t>
      </w:r>
    </w:p>
    <w:p w:rsidR="00C4096B" w:rsidRPr="006C4097" w:rsidRDefault="00C4096B" w:rsidP="00C4096B">
      <w:pPr>
        <w:rPr>
          <w:sz w:val="24"/>
          <w:szCs w:val="24"/>
        </w:rPr>
      </w:pPr>
    </w:p>
    <w:p w:rsidR="00C4096B" w:rsidRPr="006C4097" w:rsidRDefault="00C4096B" w:rsidP="006C4097">
      <w:pPr>
        <w:spacing w:afterLines="100" w:line="480" w:lineRule="auto"/>
        <w:contextualSpacing/>
        <w:rPr>
          <w:rFonts w:ascii="Arial" w:hAnsi="Arial" w:cs="Arial"/>
          <w:color w:val="000000"/>
          <w:sz w:val="24"/>
          <w:szCs w:val="24"/>
          <w:lang w:eastAsia="zh-CN"/>
        </w:rPr>
      </w:pPr>
      <w:r w:rsidRPr="006C4097">
        <w:rPr>
          <w:rFonts w:ascii="Arial" w:hAnsi="Arial" w:cs="Arial" w:hint="eastAsia"/>
          <w:color w:val="000000"/>
          <w:sz w:val="24"/>
          <w:szCs w:val="24"/>
        </w:rPr>
        <w:t xml:space="preserve">This is an independent assay </w:t>
      </w:r>
      <w:r w:rsidRPr="006C4097">
        <w:rPr>
          <w:rFonts w:ascii="Arial" w:hAnsi="Arial" w:cs="Arial"/>
          <w:color w:val="000000"/>
          <w:sz w:val="24"/>
          <w:szCs w:val="24"/>
        </w:rPr>
        <w:t xml:space="preserve">aiming </w:t>
      </w:r>
      <w:r w:rsidRPr="006C4097">
        <w:rPr>
          <w:rFonts w:ascii="Arial" w:hAnsi="Arial" w:cs="Arial" w:hint="eastAsia"/>
          <w:color w:val="000000"/>
          <w:sz w:val="24"/>
          <w:szCs w:val="24"/>
        </w:rPr>
        <w:t xml:space="preserve">to </w:t>
      </w:r>
      <w:r w:rsidR="00C949FB" w:rsidRPr="006C4097">
        <w:rPr>
          <w:rFonts w:ascii="Arial" w:hAnsi="Arial" w:cs="Arial" w:hint="eastAsia"/>
          <w:color w:val="000000"/>
          <w:sz w:val="24"/>
          <w:szCs w:val="24"/>
          <w:lang w:eastAsia="zh-CN"/>
        </w:rPr>
        <w:t>evaluate</w:t>
      </w:r>
      <w:r w:rsidR="00C949FB"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the </w:t>
      </w:r>
      <w:r w:rsidRPr="006C4097">
        <w:rPr>
          <w:rFonts w:ascii="Arial" w:hAnsi="Arial" w:cs="Arial"/>
          <w:color w:val="000000"/>
          <w:sz w:val="24"/>
          <w:szCs w:val="24"/>
        </w:rPr>
        <w:t>cytotoxicity</w:t>
      </w:r>
      <w:r w:rsidRPr="006C4097">
        <w:rPr>
          <w:rFonts w:ascii="Arial" w:hAnsi="Arial" w:cs="Arial" w:hint="eastAsia"/>
          <w:color w:val="000000"/>
          <w:sz w:val="24"/>
          <w:szCs w:val="24"/>
        </w:rPr>
        <w:t xml:space="preserve"> of HBP </w:t>
      </w:r>
      <w:r w:rsidR="00C949FB" w:rsidRPr="006C4097">
        <w:rPr>
          <w:rFonts w:ascii="Arial" w:hAnsi="Arial" w:cs="Arial" w:hint="eastAsia"/>
          <w:color w:val="000000"/>
          <w:sz w:val="24"/>
          <w:szCs w:val="24"/>
          <w:lang w:eastAsia="zh-CN"/>
        </w:rPr>
        <w:t>with</w:t>
      </w:r>
      <w:r w:rsidR="00C949FB"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three molecular weights. </w:t>
      </w:r>
      <w:r w:rsidRPr="006C4097">
        <w:rPr>
          <w:rFonts w:ascii="Arial" w:hAnsi="Arial" w:cs="Arial"/>
          <w:color w:val="000000"/>
          <w:sz w:val="24"/>
          <w:szCs w:val="24"/>
        </w:rPr>
        <w:t>Three HBP samples with different molecul</w:t>
      </w:r>
      <w:r w:rsidRPr="006C4097">
        <w:rPr>
          <w:rFonts w:ascii="Arial" w:hAnsi="Arial" w:cs="Arial" w:hint="eastAsia"/>
          <w:color w:val="000000"/>
          <w:sz w:val="24"/>
          <w:szCs w:val="24"/>
        </w:rPr>
        <w:t>ar</w:t>
      </w:r>
      <w:r w:rsidRPr="006C4097">
        <w:rPr>
          <w:rFonts w:ascii="Arial" w:hAnsi="Arial" w:cs="Arial"/>
          <w:color w:val="000000"/>
          <w:sz w:val="24"/>
          <w:szCs w:val="24"/>
        </w:rPr>
        <w:t xml:space="preserve"> weights (4000, 12700, 50000) were </w:t>
      </w:r>
      <w:r w:rsidRPr="006C4097">
        <w:rPr>
          <w:rFonts w:ascii="Arial" w:hAnsi="Arial" w:cs="Arial" w:hint="eastAsia"/>
          <w:color w:val="000000"/>
          <w:sz w:val="24"/>
          <w:szCs w:val="24"/>
        </w:rPr>
        <w:t>diluted</w:t>
      </w:r>
      <w:r w:rsidRPr="006C4097">
        <w:rPr>
          <w:rFonts w:ascii="Arial" w:hAnsi="Arial" w:cs="Arial"/>
          <w:color w:val="000000"/>
          <w:sz w:val="24"/>
          <w:szCs w:val="24"/>
        </w:rPr>
        <w:t xml:space="preserve"> into 3 concentrations </w:t>
      </w:r>
      <w:r w:rsidRPr="006C4097">
        <w:rPr>
          <w:rFonts w:ascii="Arial" w:hAnsi="Arial" w:cs="Arial" w:hint="eastAsia"/>
          <w:color w:val="000000"/>
          <w:sz w:val="24"/>
          <w:szCs w:val="24"/>
        </w:rPr>
        <w:t>individually</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nd </w:t>
      </w:r>
      <w:r w:rsidRPr="006C4097">
        <w:rPr>
          <w:rFonts w:ascii="Arial" w:hAnsi="Arial" w:cs="Arial" w:hint="eastAsia"/>
          <w:color w:val="000000"/>
          <w:sz w:val="24"/>
          <w:szCs w:val="24"/>
        </w:rPr>
        <w:t xml:space="preserve">the cell viability </w:t>
      </w:r>
      <w:r w:rsidRPr="006C4097">
        <w:rPr>
          <w:rFonts w:ascii="Arial" w:hAnsi="Arial" w:cs="Arial"/>
          <w:color w:val="000000"/>
          <w:sz w:val="24"/>
          <w:szCs w:val="24"/>
        </w:rPr>
        <w:t>w</w:t>
      </w:r>
      <w:r w:rsidRPr="006C4097">
        <w:rPr>
          <w:rFonts w:ascii="Arial" w:hAnsi="Arial" w:cs="Arial" w:hint="eastAsia"/>
          <w:color w:val="000000"/>
          <w:sz w:val="24"/>
          <w:szCs w:val="24"/>
        </w:rPr>
        <w:t>as</w:t>
      </w:r>
      <w:r w:rsidRPr="006C4097">
        <w:rPr>
          <w:rFonts w:ascii="Arial" w:hAnsi="Arial" w:cs="Arial"/>
          <w:color w:val="000000"/>
          <w:sz w:val="24"/>
          <w:szCs w:val="24"/>
        </w:rPr>
        <w:t xml:space="preserve"> determined </w:t>
      </w:r>
      <w:r w:rsidRPr="006C4097">
        <w:rPr>
          <w:rFonts w:ascii="Arial" w:hAnsi="Arial" w:cs="Arial" w:hint="eastAsia"/>
          <w:color w:val="000000"/>
          <w:sz w:val="24"/>
          <w:szCs w:val="24"/>
        </w:rPr>
        <w:t>via</w:t>
      </w:r>
      <w:r w:rsidRPr="006C4097">
        <w:rPr>
          <w:rFonts w:ascii="Arial" w:hAnsi="Arial" w:cs="Arial"/>
          <w:color w:val="000000"/>
          <w:sz w:val="24"/>
          <w:szCs w:val="24"/>
        </w:rPr>
        <w:t xml:space="preserve"> MTT assays.</w:t>
      </w:r>
      <w:r w:rsidR="001633D1" w:rsidRPr="006C4097">
        <w:rPr>
          <w:rFonts w:ascii="Arial" w:hAnsi="Arial" w:cs="Arial" w:hint="eastAsia"/>
          <w:color w:val="000000"/>
          <w:sz w:val="24"/>
          <w:szCs w:val="24"/>
          <w:lang w:eastAsia="zh-CN"/>
        </w:rPr>
        <w:t xml:space="preserve"> The mean value from </w:t>
      </w:r>
      <w:r w:rsidR="001633D1" w:rsidRPr="006C4097">
        <w:rPr>
          <w:rFonts w:ascii="Arial" w:hAnsi="Arial" w:cs="Arial"/>
          <w:color w:val="000000"/>
          <w:sz w:val="24"/>
          <w:szCs w:val="24"/>
          <w:lang w:eastAsia="zh-CN"/>
        </w:rPr>
        <w:t>duplicate</w:t>
      </w:r>
      <w:r w:rsidR="001633D1" w:rsidRPr="006C4097">
        <w:rPr>
          <w:rFonts w:ascii="Arial" w:hAnsi="Arial" w:cs="Arial" w:hint="eastAsia"/>
          <w:color w:val="000000"/>
          <w:sz w:val="24"/>
          <w:szCs w:val="24"/>
          <w:lang w:eastAsia="zh-CN"/>
        </w:rPr>
        <w:t xml:space="preserve"> results was used to build the figure 35. </w:t>
      </w:r>
      <w:r w:rsidRPr="006C4097">
        <w:rPr>
          <w:rFonts w:ascii="Arial" w:hAnsi="Arial" w:cs="Arial"/>
          <w:color w:val="000000"/>
          <w:sz w:val="24"/>
          <w:szCs w:val="24"/>
        </w:rPr>
        <w:t xml:space="preserve"> None of them showed cytotoxicity (&lt;70%) to the SMB cells.</w:t>
      </w:r>
      <w:r w:rsidRPr="006C4097">
        <w:rPr>
          <w:rFonts w:ascii="Arial" w:hAnsi="Arial" w:cs="Arial" w:hint="eastAsia"/>
          <w:color w:val="000000"/>
          <w:sz w:val="24"/>
          <w:szCs w:val="24"/>
        </w:rPr>
        <w:t xml:space="preserve"> (Figure </w:t>
      </w:r>
      <w:r w:rsidR="0094099E" w:rsidRPr="006C4097">
        <w:rPr>
          <w:rFonts w:ascii="Arial" w:hAnsi="Arial" w:cs="Arial" w:hint="eastAsia"/>
          <w:color w:val="000000"/>
          <w:sz w:val="24"/>
          <w:szCs w:val="24"/>
          <w:lang w:eastAsia="zh-CN"/>
        </w:rPr>
        <w:t>35</w:t>
      </w:r>
      <w:r w:rsidRPr="006C4097">
        <w:rPr>
          <w:rFonts w:ascii="Arial" w:hAnsi="Arial" w:cs="Arial" w:hint="eastAsia"/>
          <w:color w:val="000000"/>
          <w:sz w:val="24"/>
          <w:szCs w:val="24"/>
        </w:rPr>
        <w:t xml:space="preserve">) </w:t>
      </w:r>
    </w:p>
    <w:p w:rsidR="00C4096B" w:rsidRPr="006C4097" w:rsidRDefault="00C4096B" w:rsidP="00C4096B">
      <w:pPr>
        <w:spacing w:line="480" w:lineRule="auto"/>
        <w:rPr>
          <w:rFonts w:ascii="Arial" w:hAnsi="Arial" w:cs="Arial"/>
          <w:color w:val="000000"/>
          <w:sz w:val="24"/>
          <w:szCs w:val="24"/>
        </w:rPr>
      </w:pPr>
    </w:p>
    <w:p w:rsidR="00087C46" w:rsidRPr="006C4097" w:rsidRDefault="00087C46" w:rsidP="00AB3EFE">
      <w:pPr>
        <w:pStyle w:val="2"/>
        <w:rPr>
          <w:rFonts w:ascii="Arial" w:hAnsi="Arial" w:cs="Arial"/>
          <w:color w:val="000000"/>
          <w:sz w:val="28"/>
          <w:szCs w:val="24"/>
        </w:rPr>
      </w:pPr>
      <w:bookmarkStart w:id="131" w:name="_Toc382887991"/>
      <w:r w:rsidRPr="006C4097">
        <w:rPr>
          <w:rFonts w:ascii="Arial" w:hAnsi="Arial" w:cs="Arial" w:hint="eastAsia"/>
          <w:color w:val="000000"/>
          <w:sz w:val="28"/>
          <w:szCs w:val="24"/>
        </w:rPr>
        <w:t>4</w:t>
      </w:r>
      <w:r w:rsidRPr="006C4097">
        <w:rPr>
          <w:rFonts w:ascii="Arial" w:hAnsi="Arial" w:cs="Arial"/>
          <w:color w:val="000000"/>
          <w:sz w:val="28"/>
          <w:szCs w:val="24"/>
        </w:rPr>
        <w:t>. Conclusion</w:t>
      </w:r>
      <w:bookmarkEnd w:id="129"/>
      <w:r w:rsidRPr="006C4097">
        <w:rPr>
          <w:rFonts w:ascii="Arial" w:hAnsi="Arial" w:cs="Arial" w:hint="eastAsia"/>
          <w:color w:val="000000"/>
          <w:sz w:val="28"/>
          <w:szCs w:val="24"/>
        </w:rPr>
        <w:t>s</w:t>
      </w:r>
      <w:bookmarkEnd w:id="131"/>
    </w:p>
    <w:p w:rsidR="00087C46" w:rsidRPr="006C4097" w:rsidRDefault="00087C46" w:rsidP="00087C46">
      <w:pPr>
        <w:spacing w:line="480" w:lineRule="auto"/>
        <w:rPr>
          <w:rFonts w:ascii="Arial" w:hAnsi="Arial" w:cs="Arial"/>
          <w:color w:val="000000"/>
          <w:sz w:val="28"/>
          <w:szCs w:val="28"/>
        </w:rPr>
      </w:pPr>
      <w:r w:rsidRPr="006C4097">
        <w:rPr>
          <w:rFonts w:ascii="Arial" w:hAnsi="Arial" w:cs="Arial"/>
          <w:color w:val="000000"/>
          <w:sz w:val="24"/>
          <w:szCs w:val="24"/>
        </w:rPr>
        <w:t xml:space="preserve">Firstly, the hyperbranched polymer was able to carry the anti-prion compound 3001126 </w:t>
      </w:r>
      <w:r w:rsidRPr="006C4097">
        <w:rPr>
          <w:rFonts w:ascii="Arial" w:hAnsi="Arial" w:cs="Arial" w:hint="eastAsia"/>
          <w:color w:val="000000"/>
          <w:sz w:val="24"/>
          <w:szCs w:val="24"/>
        </w:rPr>
        <w:t xml:space="preserve">into </w:t>
      </w:r>
      <w:r w:rsidRPr="006C4097">
        <w:rPr>
          <w:rFonts w:ascii="Arial" w:hAnsi="Arial" w:cs="Arial"/>
          <w:color w:val="000000"/>
          <w:sz w:val="24"/>
          <w:szCs w:val="24"/>
        </w:rPr>
        <w:t>aqueous</w:t>
      </w:r>
      <w:r w:rsidRPr="006C4097">
        <w:rPr>
          <w:rFonts w:ascii="Arial" w:hAnsi="Arial" w:cs="Arial" w:hint="eastAsia"/>
          <w:color w:val="000000"/>
          <w:sz w:val="24"/>
          <w:szCs w:val="24"/>
        </w:rPr>
        <w:t xml:space="preserve"> phase. </w:t>
      </w:r>
      <w:r w:rsidRPr="006C4097">
        <w:rPr>
          <w:rFonts w:ascii="Arial" w:hAnsi="Arial" w:cs="Arial"/>
          <w:color w:val="000000"/>
          <w:sz w:val="24"/>
          <w:szCs w:val="24"/>
        </w:rPr>
        <w:t>Secondly, the anti-prion activity</w:t>
      </w:r>
      <w:r w:rsidRPr="006C4097">
        <w:rPr>
          <w:rFonts w:ascii="Arial" w:hAnsi="Arial" w:cs="Arial" w:hint="eastAsia"/>
          <w:color w:val="000000"/>
          <w:sz w:val="24"/>
          <w:szCs w:val="24"/>
        </w:rPr>
        <w:t xml:space="preserve"> of 3001126 loaded in HBP was 0.658</w:t>
      </w:r>
      <w:r w:rsidRPr="006C4097">
        <w:rPr>
          <w:rFonts w:ascii="Symbol" w:hAnsi="Symbol" w:cs="Arial"/>
          <w:color w:val="000000"/>
          <w:sz w:val="24"/>
          <w:szCs w:val="24"/>
        </w:rPr>
        <w:t></w:t>
      </w:r>
      <w:r w:rsidRPr="006C4097">
        <w:rPr>
          <w:rFonts w:ascii="Arial" w:hAnsi="Arial" w:cs="Arial" w:hint="eastAsia"/>
          <w:color w:val="000000"/>
          <w:sz w:val="24"/>
          <w:szCs w:val="24"/>
        </w:rPr>
        <w:t>M</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which was 65 times weaker than 3001126 in </w:t>
      </w:r>
      <w:r w:rsidRPr="006C4097">
        <w:rPr>
          <w:rFonts w:ascii="Arial" w:hAnsi="Arial" w:cs="Arial" w:hint="eastAsia"/>
          <w:color w:val="000000"/>
          <w:sz w:val="24"/>
          <w:szCs w:val="24"/>
        </w:rPr>
        <w:lastRenderedPageBreak/>
        <w:t>DMSO</w:t>
      </w:r>
      <w:r w:rsidRPr="006C4097">
        <w:rPr>
          <w:rFonts w:ascii="Arial" w:hAnsi="Arial" w:cs="Arial"/>
          <w:color w:val="000000"/>
          <w:sz w:val="24"/>
          <w:szCs w:val="24"/>
        </w:rPr>
        <w:t xml:space="preserve">. </w:t>
      </w:r>
      <w:r w:rsidRPr="006C4097">
        <w:rPr>
          <w:rFonts w:ascii="Arial" w:hAnsi="Arial" w:cs="Arial" w:hint="eastAsia"/>
          <w:color w:val="000000"/>
          <w:sz w:val="24"/>
          <w:szCs w:val="24"/>
        </w:rPr>
        <w:t>Thirdly,</w:t>
      </w:r>
      <w:r w:rsidRPr="006C4097">
        <w:rPr>
          <w:rFonts w:ascii="Arial" w:hAnsi="Arial" w:cs="Arial"/>
          <w:color w:val="000000"/>
          <w:sz w:val="24"/>
          <w:szCs w:val="24"/>
        </w:rPr>
        <w:t xml:space="preserve"> the </w:t>
      </w:r>
      <w:r w:rsidRPr="006C4097">
        <w:rPr>
          <w:rFonts w:ascii="Arial" w:hAnsi="Arial" w:cs="Arial" w:hint="eastAsia"/>
          <w:color w:val="000000"/>
          <w:sz w:val="24"/>
          <w:szCs w:val="24"/>
        </w:rPr>
        <w:t>complex</w:t>
      </w:r>
      <w:r w:rsidRPr="006C4097">
        <w:rPr>
          <w:rFonts w:ascii="Arial" w:hAnsi="Arial" w:cs="Arial"/>
          <w:color w:val="000000"/>
          <w:sz w:val="24"/>
          <w:szCs w:val="24"/>
        </w:rPr>
        <w:t xml:space="preserve"> did not show toxicity to the SMB cells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 </w:t>
      </w:r>
      <w:r w:rsidRPr="006C4097">
        <w:rPr>
          <w:rFonts w:ascii="Arial" w:hAnsi="Arial" w:cs="Arial" w:hint="eastAsia"/>
          <w:color w:val="000000"/>
          <w:sz w:val="24"/>
          <w:szCs w:val="24"/>
        </w:rPr>
        <w:t>maximum 5 days</w:t>
      </w:r>
      <w:r w:rsidRPr="006C4097">
        <w:rPr>
          <w:rFonts w:ascii="Arial" w:hAnsi="Arial" w:cs="Arial"/>
          <w:color w:val="000000"/>
          <w:sz w:val="24"/>
          <w:szCs w:val="24"/>
        </w:rPr>
        <w:t xml:space="preserve">’ incubation. </w:t>
      </w:r>
      <w:r w:rsidRPr="006C4097">
        <w:rPr>
          <w:rFonts w:ascii="Arial" w:hAnsi="Arial" w:cs="Arial" w:hint="eastAsia"/>
          <w:color w:val="000000"/>
          <w:sz w:val="24"/>
          <w:szCs w:val="24"/>
        </w:rPr>
        <w:t>F</w:t>
      </w:r>
      <w:r w:rsidRPr="006C4097">
        <w:rPr>
          <w:rFonts w:ascii="Arial" w:hAnsi="Arial" w:cs="Arial"/>
          <w:color w:val="000000"/>
          <w:sz w:val="24"/>
          <w:szCs w:val="24"/>
        </w:rPr>
        <w:t>ourthly</w:t>
      </w:r>
      <w:r w:rsidRPr="006C4097">
        <w:rPr>
          <w:rFonts w:ascii="Arial" w:hAnsi="Arial" w:cs="Arial" w:hint="eastAsia"/>
          <w:color w:val="000000"/>
          <w:sz w:val="24"/>
          <w:szCs w:val="24"/>
        </w:rPr>
        <w:t>, the five-day time course assay results showed that 3001126 in DMSO could eliminate mor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tha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drug loaded in HBP from day</w:t>
      </w:r>
      <w:r w:rsidRPr="006C4097">
        <w:rPr>
          <w:rFonts w:ascii="Arial" w:hAnsi="Arial" w:cs="Arial"/>
          <w:color w:val="000000"/>
          <w:sz w:val="24"/>
          <w:szCs w:val="24"/>
        </w:rPr>
        <w:t>s</w:t>
      </w:r>
      <w:r w:rsidRPr="006C4097">
        <w:rPr>
          <w:rFonts w:ascii="Arial" w:hAnsi="Arial" w:cs="Arial" w:hint="eastAsia"/>
          <w:color w:val="000000"/>
          <w:sz w:val="24"/>
          <w:szCs w:val="24"/>
        </w:rPr>
        <w:t xml:space="preserve"> 1 to 3 that could indicate that the HBP has sustained release effect. However, this DDS was </w:t>
      </w:r>
      <w:r w:rsidRPr="006C4097">
        <w:rPr>
          <w:rFonts w:ascii="Arial" w:hAnsi="Arial" w:cs="Arial"/>
          <w:color w:val="000000"/>
          <w:sz w:val="24"/>
          <w:szCs w:val="24"/>
        </w:rPr>
        <w:t>not further investigated due to the fact that it showed much weakened anti</w:t>
      </w:r>
      <w:r w:rsidRPr="006C4097">
        <w:rPr>
          <w:rFonts w:ascii="Arial" w:hAnsi="Arial" w:cs="Arial" w:hint="eastAsia"/>
          <w:color w:val="000000"/>
          <w:sz w:val="24"/>
          <w:szCs w:val="24"/>
        </w:rPr>
        <w:t>-</w:t>
      </w:r>
      <w:r w:rsidRPr="006C4097">
        <w:rPr>
          <w:rFonts w:ascii="Arial" w:hAnsi="Arial" w:cs="Arial"/>
          <w:color w:val="000000"/>
          <w:sz w:val="24"/>
          <w:szCs w:val="24"/>
        </w:rPr>
        <w:t xml:space="preserve">prion effect and it doesn’t contain </w:t>
      </w:r>
      <w:r w:rsidR="0068584F" w:rsidRPr="006C4097">
        <w:rPr>
          <w:rFonts w:ascii="Arial" w:hAnsi="Arial" w:cs="Arial"/>
          <w:color w:val="000000"/>
          <w:sz w:val="24"/>
          <w:szCs w:val="24"/>
        </w:rPr>
        <w:t>fluorophore</w:t>
      </w:r>
      <w:r w:rsidRPr="006C4097">
        <w:rPr>
          <w:rFonts w:ascii="Arial" w:hAnsi="Arial" w:cs="Arial"/>
          <w:color w:val="000000"/>
          <w:sz w:val="24"/>
          <w:szCs w:val="24"/>
        </w:rPr>
        <w:t xml:space="preserve"> that can be tracked during the course of delivery. </w:t>
      </w:r>
      <w:r w:rsidRPr="006C4097">
        <w:rPr>
          <w:rFonts w:ascii="Arial" w:hAnsi="Arial" w:cs="Arial"/>
          <w:color w:val="000000"/>
          <w:sz w:val="28"/>
          <w:szCs w:val="28"/>
        </w:rPr>
        <w:t xml:space="preserve"> </w:t>
      </w:r>
    </w:p>
    <w:p w:rsidR="00087C46" w:rsidRPr="006C4097" w:rsidRDefault="00087C46" w:rsidP="00087C46">
      <w:pPr>
        <w:spacing w:line="480" w:lineRule="auto"/>
        <w:rPr>
          <w:rFonts w:ascii="Arial" w:hAnsi="Arial" w:cs="Arial"/>
          <w:b/>
          <w:color w:val="000000"/>
          <w:sz w:val="28"/>
          <w:szCs w:val="28"/>
        </w:rPr>
      </w:pPr>
    </w:p>
    <w:p w:rsidR="00087C46" w:rsidRPr="006C4097" w:rsidRDefault="00087C46" w:rsidP="00087C46">
      <w:pPr>
        <w:spacing w:line="480" w:lineRule="auto"/>
        <w:rPr>
          <w:rFonts w:ascii="Arial" w:hAnsi="Arial" w:cs="Arial"/>
          <w:b/>
          <w:color w:val="000000"/>
          <w:sz w:val="28"/>
          <w:szCs w:val="28"/>
        </w:rPr>
      </w:pPr>
    </w:p>
    <w:p w:rsidR="00087C46" w:rsidRPr="006C4097" w:rsidRDefault="00087C46" w:rsidP="00087C46">
      <w:pPr>
        <w:spacing w:line="480" w:lineRule="auto"/>
        <w:rPr>
          <w:rFonts w:ascii="Arial" w:hAnsi="Arial" w:cs="Arial"/>
          <w:b/>
          <w:color w:val="000000"/>
          <w:sz w:val="28"/>
          <w:szCs w:val="28"/>
        </w:rPr>
      </w:pPr>
    </w:p>
    <w:p w:rsidR="00087C46" w:rsidRPr="006C4097" w:rsidRDefault="00087C46" w:rsidP="00087C46">
      <w:pPr>
        <w:spacing w:line="480" w:lineRule="auto"/>
        <w:rPr>
          <w:rFonts w:ascii="Arial" w:hAnsi="Arial" w:cs="Arial"/>
          <w:b/>
          <w:color w:val="000000"/>
          <w:sz w:val="28"/>
          <w:szCs w:val="28"/>
        </w:rPr>
      </w:pPr>
    </w:p>
    <w:p w:rsidR="00087C46" w:rsidRPr="006C4097" w:rsidRDefault="00087C46"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471229" w:rsidRPr="006C4097" w:rsidRDefault="00471229" w:rsidP="00087C46">
      <w:pPr>
        <w:spacing w:line="480" w:lineRule="auto"/>
        <w:rPr>
          <w:rFonts w:ascii="Arial" w:hAnsi="Arial" w:cs="Arial"/>
          <w:b/>
          <w:color w:val="000000"/>
          <w:sz w:val="28"/>
          <w:szCs w:val="28"/>
          <w:lang w:eastAsia="zh-CN"/>
        </w:rPr>
      </w:pPr>
    </w:p>
    <w:p w:rsidR="00087C46" w:rsidRPr="006C4097" w:rsidRDefault="00087C46" w:rsidP="008478FE">
      <w:pPr>
        <w:pStyle w:val="1"/>
      </w:pPr>
      <w:bookmarkStart w:id="132" w:name="_Toc382887992"/>
      <w:r w:rsidRPr="006C4097">
        <w:rPr>
          <w:rFonts w:hint="eastAsia"/>
        </w:rPr>
        <w:lastRenderedPageBreak/>
        <w:t>Part</w:t>
      </w:r>
      <w:r w:rsidR="008478FE" w:rsidRPr="006C4097">
        <w:rPr>
          <w:rFonts w:asciiTheme="majorEastAsia" w:hAnsiTheme="majorEastAsia" w:hint="eastAsia"/>
        </w:rPr>
        <w:t>Ⅲ</w:t>
      </w:r>
      <w:r w:rsidRPr="006C4097">
        <w:rPr>
          <w:u w:val="single"/>
        </w:rPr>
        <w:t xml:space="preserve">Chapter </w:t>
      </w:r>
      <w:r w:rsidRPr="006C4097">
        <w:rPr>
          <w:rFonts w:hint="eastAsia"/>
          <w:u w:val="single"/>
        </w:rPr>
        <w:t>2</w:t>
      </w:r>
      <w:r w:rsidRPr="006C4097">
        <w:rPr>
          <w:u w:val="single"/>
        </w:rPr>
        <w:t xml:space="preserve"> pH Sensitive Biocompatible Polymersomes as Delivery Systems for Hydrophobic Anti-prion Compounds</w:t>
      </w:r>
      <w:bookmarkEnd w:id="132"/>
    </w:p>
    <w:p w:rsidR="00087C46" w:rsidRPr="006C4097" w:rsidRDefault="00087C46" w:rsidP="00087C46">
      <w:pPr>
        <w:spacing w:line="480" w:lineRule="auto"/>
        <w:rPr>
          <w:rFonts w:ascii="Arial" w:hAnsi="Arial" w:cs="Arial"/>
          <w:b/>
          <w:color w:val="000000"/>
          <w:sz w:val="24"/>
          <w:szCs w:val="24"/>
        </w:rPr>
      </w:pPr>
    </w:p>
    <w:p w:rsidR="00087C46" w:rsidRPr="006C4097" w:rsidRDefault="00087C46" w:rsidP="00AB3EFE">
      <w:pPr>
        <w:pStyle w:val="2"/>
        <w:rPr>
          <w:rFonts w:ascii="Arial" w:hAnsi="Arial" w:cs="Arial"/>
          <w:color w:val="000000"/>
          <w:sz w:val="28"/>
          <w:szCs w:val="28"/>
        </w:rPr>
      </w:pPr>
      <w:bookmarkStart w:id="133" w:name="_Toc382887993"/>
      <w:r w:rsidRPr="006C4097">
        <w:rPr>
          <w:rFonts w:ascii="Arial" w:hAnsi="Arial" w:cs="Arial"/>
          <w:color w:val="000000"/>
          <w:sz w:val="28"/>
          <w:szCs w:val="28"/>
        </w:rPr>
        <w:t>1</w:t>
      </w:r>
      <w:r w:rsidRPr="006C4097">
        <w:rPr>
          <w:rFonts w:ascii="Arial" w:hAnsi="Arial" w:cs="Arial" w:hint="eastAsia"/>
          <w:color w:val="000000"/>
          <w:sz w:val="28"/>
          <w:szCs w:val="28"/>
        </w:rPr>
        <w:t>.</w:t>
      </w:r>
      <w:r w:rsidRPr="006C4097">
        <w:rPr>
          <w:rFonts w:ascii="Arial" w:hAnsi="Arial" w:cs="Arial"/>
          <w:color w:val="000000"/>
          <w:sz w:val="28"/>
          <w:szCs w:val="28"/>
        </w:rPr>
        <w:t xml:space="preserve"> Introduction</w:t>
      </w:r>
      <w:bookmarkEnd w:id="133"/>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Polymersomes are supra-macromolecular structures formed by the self-assembly of synthetic amphiphilic block co-polymers in aqueous environments in a similar fashion to</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the formation of lipid membrane bilayer</w:t>
      </w:r>
      <w:r w:rsidRPr="006C4097">
        <w:rPr>
          <w:rFonts w:ascii="Arial" w:hAnsi="Arial" w:cs="Arial" w:hint="eastAsia"/>
          <w:color w:val="000000"/>
          <w:sz w:val="24"/>
          <w:szCs w:val="24"/>
          <w:lang w:val="de-DE"/>
        </w:rPr>
        <w:t>s.</w:t>
      </w:r>
      <w:hyperlink w:anchor="_ENREF_148" w:tooltip="Bangham, 1961 #351"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Bangham&lt;/Author&gt;&lt;Year&gt;1961&lt;/Year&gt;&lt;RecNum&gt;351&lt;/RecNum&gt;&lt;DisplayText&gt;&lt;style face="superscript"&gt;136&lt;/style&gt;&lt;/DisplayText&gt;&lt;record&gt;&lt;rec-number&gt;351&lt;/rec-number&gt;&lt;foreign-keys&gt;&lt;key app="EN" db-id="25dxrx9vzdxd0le9ztl5wrxbssasvpps055w"&gt;351&lt;/key&gt;&lt;/foreign-keys&gt;&lt;ref-type name="Journal Article"&gt;17&lt;/ref-type&gt;&lt;contributors&gt;&lt;authors&gt;&lt;author&gt;Bangham, A. D.&lt;/author&gt;&lt;/authors&gt;&lt;/contributors&gt;&lt;titles&gt;&lt;title&gt;A correlation between surface charge and coagulant action of phospholipids&lt;/title&gt;&lt;secondary-title&gt;Nature&lt;/secondary-title&gt;&lt;/titles&gt;&lt;periodical&gt;&lt;full-title&gt;Nature&lt;/full-title&gt;&lt;/periodical&gt;&lt;pages&gt;1197-8&lt;/pages&gt;&lt;volume&gt;192&lt;/volume&gt;&lt;edition&gt;1961/12/23&lt;/edition&gt;&lt;keywords&gt;&lt;keyword&gt;Blood Coagulation/ pharmacology&lt;/keyword&gt;&lt;keyword&gt;Phospholipids/ pharmacology&lt;/keyword&gt;&lt;/keywords&gt;&lt;dates&gt;&lt;year&gt;1961&lt;/year&gt;&lt;pub-dates&gt;&lt;date&gt;Dec 23&lt;/date&gt;&lt;/pub-dates&gt;&lt;/dates&gt;&lt;isbn&gt;0028-0836 (Print)&amp;#xD;0028-0836 (Linking)&lt;/isbn&gt;&lt;accession-num&gt;13864660&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36</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vertAlign w:val="superscript"/>
          <w:lang w:val="de-DE"/>
        </w:rPr>
        <w:t xml:space="preserve"> </w:t>
      </w:r>
      <w:r w:rsidRPr="006C4097">
        <w:rPr>
          <w:rFonts w:ascii="Arial" w:hAnsi="Arial" w:cs="Arial"/>
          <w:color w:val="000000"/>
          <w:sz w:val="24"/>
          <w:szCs w:val="24"/>
          <w:lang w:val="de-DE"/>
        </w:rPr>
        <w:t>The concept of polymersomes was introduced by Discher et al more than two decades ago when polymersomes were successfully made from diblock co-polymers.</w:t>
      </w:r>
      <w:hyperlink w:anchor="_ENREF_149" w:tooltip="Discher, 1999 #365"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Discher&lt;/Author&gt;&lt;Year&gt;1999&lt;/Year&gt;&lt;RecNum&gt;365&lt;/RecNum&gt;&lt;DisplayText&gt;&lt;style face="superscript"&gt;137&lt;/style&gt;&lt;/DisplayText&gt;&lt;record&gt;&lt;rec-number&gt;365&lt;/rec-number&gt;&lt;foreign-keys&gt;&lt;key app="EN" db-id="25dxrx9vzdxd0le9ztl5wrxbssasvpps055w"&gt;365&lt;/key&gt;&lt;/foreign-keys&gt;&lt;ref-type name="Journal Article"&gt;17&lt;/ref-type&gt;&lt;contributors&gt;&lt;authors&gt;&lt;author&gt;Discher, B. M.&lt;/author&gt;&lt;author&gt;Won, Y. Y.&lt;/author&gt;&lt;author&gt;Ege, D. S.&lt;/author&gt;&lt;author&gt;Lee, J. C.&lt;/author&gt;&lt;author&gt;Bates, F. S.&lt;/author&gt;&lt;author&gt;Discher, D. E.&lt;/author&gt;&lt;author&gt;Hammer, D. A.&lt;/author&gt;&lt;/authors&gt;&lt;/contributors&gt;&lt;auth-address&gt;School of Engineering and Applied Science, and Institute for Medicine and Engineering, University of Pennsylvania, Philadelphia, PA 19104, USA.&lt;/auth-address&gt;&lt;titles&gt;&lt;title&gt;Polymersomes: tough vesicles made from diblock copolymers&lt;/title&gt;&lt;secondary-title&gt;Science&lt;/secondary-title&gt;&lt;/titles&gt;&lt;periodical&gt;&lt;full-title&gt;Science&lt;/full-title&gt;&lt;/periodical&gt;&lt;pages&gt;1143-6&lt;/pages&gt;&lt;volume&gt;284&lt;/volume&gt;&lt;number&gt;5417&lt;/number&gt;&lt;edition&gt;1999/05/15&lt;/edition&gt;&lt;keywords&gt;&lt;keyword&gt;Chemistry, Physical&lt;/keyword&gt;&lt;keyword&gt;Lipid Bilayers/chemistry&lt;/keyword&gt;&lt;keyword&gt;Liposomes&lt;/keyword&gt;&lt;keyword&gt;Membranes, Artificial&lt;/keyword&gt;&lt;keyword&gt;Molecular Weight&lt;/keyword&gt;&lt;keyword&gt;Osmotic Pressure&lt;/keyword&gt;&lt;keyword&gt;Permeability&lt;/keyword&gt;&lt;keyword&gt;Phospholipids/chemistry&lt;/keyword&gt;&lt;keyword&gt;Physicochemical Phenomena&lt;/keyword&gt;&lt;keyword&gt;Polyethylenes/ chemistry&lt;/keyword&gt;&lt;keyword&gt;Polymers/ chemistry&lt;/keyword&gt;&lt;keyword&gt;Surface Tension&lt;/keyword&gt;&lt;/keywords&gt;&lt;dates&gt;&lt;year&gt;1999&lt;/year&gt;&lt;pub-dates&gt;&lt;date&gt;May 14&lt;/date&gt;&lt;/pub-dates&gt;&lt;/dates&gt;&lt;isbn&gt;0036-8075 (Print)&amp;#xD;0036-8075 (Linking)&lt;/isbn&gt;&lt;accession-num&gt;10325219&lt;/accession-num&gt;&lt;urls&gt;&lt;/urls&gt;&lt;remote-database-provider&gt;Nlm&lt;/remote-database-provider&gt;&lt;language&gt;eng&lt;/language&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37</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lang w:val="de-DE"/>
        </w:rPr>
        <w:t xml:space="preserve"> Much progress has been made to improve their circulation time in blood stream</w:t>
      </w:r>
      <w:hyperlink w:anchor="_ENREF_150" w:tooltip="Photos, 2003 #368"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Photos&lt;/Author&gt;&lt;Year&gt;2003&lt;/Year&gt;&lt;RecNum&gt;368&lt;/RecNum&gt;&lt;DisplayText&gt;&lt;style face="superscript"&gt;138&lt;/style&gt;&lt;/DisplayText&gt;&lt;record&gt;&lt;rec-number&gt;368&lt;/rec-number&gt;&lt;foreign-keys&gt;&lt;key app="EN" db-id="25dxrx9vzdxd0le9ztl5wrxbssasvpps055w"&gt;368&lt;/key&gt;&lt;/foreign-keys&gt;&lt;ref-type name="Journal Article"&gt;17&lt;/ref-type&gt;&lt;contributors&gt;&lt;authors&gt;&lt;author&gt;Photos, P. J.&lt;/author&gt;&lt;author&gt;Bacakova, L.&lt;/author&gt;&lt;author&gt;Discher, B.&lt;/author&gt;&lt;author&gt;Bates, F. S.&lt;/author&gt;&lt;author&gt;Discher, D. E.&lt;/author&gt;&lt;/authors&gt;&lt;/contributors&gt;&lt;auth-address&gt;Department of Chemical and Biomolecular Engineering, School of Engineering and Applied Science, University of Pennsylvania, Philadelphia, PA 19104-6393, USA.&lt;/auth-address&gt;&lt;titles&gt;&lt;title&gt;Polymer vesicles in vivo: correlations with PEG molecular weight&lt;/title&gt;&lt;secondary-title&gt;J Control Release&lt;/secondary-title&gt;&lt;/titles&gt;&lt;periodical&gt;&lt;full-title&gt;J Control Release&lt;/full-title&gt;&lt;/periodical&gt;&lt;pages&gt;323-34&lt;/pages&gt;&lt;volume&gt;90&lt;/volume&gt;&lt;number&gt;3&lt;/number&gt;&lt;edition&gt;2003/07/26&lt;/edition&gt;&lt;keywords&gt;&lt;keyword&gt;Animals&lt;/keyword&gt;&lt;keyword&gt;Cattle&lt;/keyword&gt;&lt;keyword&gt;Cell Survival/drug effects&lt;/keyword&gt;&lt;keyword&gt;Cells, Cultured&lt;/keyword&gt;&lt;keyword&gt;Drug Carriers/ chemistry/pharmacokinetics/pharmacology&lt;/keyword&gt;&lt;keyword&gt;Endothelium, Vascular/cytology&lt;/keyword&gt;&lt;keyword&gt;Molecular Weight&lt;/keyword&gt;&lt;keyword&gt;Muscle, Smooth, Vascular/cytology&lt;/keyword&gt;&lt;keyword&gt;Polyethylene Glycols/ chemistry/pharmacokinetics/pharmacology&lt;/keyword&gt;&lt;keyword&gt;Rats&lt;/keyword&gt;&lt;keyword&gt;Rats, Sprague-Dawley&lt;/keyword&gt;&lt;keyword&gt;Rats, Wistar&lt;/keyword&gt;&lt;keyword&gt;Tissue Distribution&lt;/keyword&gt;&lt;/keywords&gt;&lt;dates&gt;&lt;year&gt;2003&lt;/year&gt;&lt;pub-dates&gt;&lt;date&gt;Jul 31&lt;/date&gt;&lt;/pub-dates&gt;&lt;/dates&gt;&lt;isbn&gt;0168-3659 (Print)&amp;#xD;0168-3659 (Linking)&lt;/isbn&gt;&lt;accession-num&gt;12880699&lt;/accession-num&gt;&lt;urls&gt;&lt;/urls&gt;&lt;electronic-resource-num&gt;S0168365903002013 [pii]&lt;/electronic-resource-num&gt;&lt;remote-database-provider&gt;Nlm&lt;/remote-database-provider&gt;&lt;language&gt;eng&lt;/language&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38</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lang w:val="de-DE"/>
        </w:rPr>
        <w:t xml:space="preserve"> and colloidal stability</w:t>
      </w:r>
      <w:hyperlink w:anchor="_ENREF_100" w:tooltip="Battaglia, 2005 #295"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Battaglia&lt;/Author&gt;&lt;Year&gt;2005&lt;/Year&gt;&lt;RecNum&gt;295&lt;/RecNum&gt;&lt;DisplayText&gt;&lt;style face="superscript"&gt;94&lt;/style&gt;&lt;/DisplayText&gt;&lt;record&gt;&lt;rec-number&gt;295&lt;/rec-number&gt;&lt;foreign-keys&gt;&lt;key app="EN" db-id="25dxrx9vzdxd0le9ztl5wrxbssasvpps055w"&gt;295&lt;/key&gt;&lt;/foreign-keys&gt;&lt;ref-type name="Journal Article"&gt;17&lt;/ref-type&gt;&lt;contributors&gt;&lt;authors&gt;&lt;author&gt;Battaglia, Giuseppe&lt;/author&gt;&lt;author&gt;Ryan, Anthony J.&lt;/author&gt;&lt;/authors&gt;&lt;/contributors&gt;&lt;titles&gt;&lt;title&gt;Bilayers and Interdigitation in Block Copolymer Vesicles&lt;/title&gt;&lt;secondary-title&gt;Journal of the American Chemical Society&lt;/secondary-title&gt;&lt;/titles&gt;&lt;periodical&gt;&lt;full-title&gt;Journal of the American Chemical Society&lt;/full-title&gt;&lt;/periodical&gt;&lt;pages&gt;8757-8764&lt;/pages&gt;&lt;volume&gt;127&lt;/volume&gt;&lt;number&gt;24&lt;/number&gt;&lt;dates&gt;&lt;year&gt;2005&lt;/year&gt;&lt;/dates&gt;&lt;publisher&gt;American Chemical Society&lt;/publisher&gt;&lt;isbn&gt;0002-7863&lt;/isbn&gt;&lt;urls&gt;&lt;related-urls&gt;&lt;url&gt;http://dx.doi.org/10.1021/ja050742y&lt;/url&gt;&lt;url&gt;http://pubs.acs.org/doi/pdfplus/10.1021/ja050742y&lt;/url&gt;&lt;/related-urls&gt;&lt;/urls&gt;&lt;electronic-resource-num&gt;10.1021/ja050742y&lt;/electronic-resource-num&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94</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lang w:val="de-DE"/>
        </w:rPr>
        <w:t>. Polymersomes have found many applications as carriers for both hydrophobic and hydrophilic molecules such as anti-cancer drugs</w:t>
      </w:r>
      <w:hyperlink w:anchor="_ENREF_151" w:tooltip="Pegoraro,  #323" w:history="1">
        <w:r w:rsidR="00A9239B" w:rsidRPr="006C4097">
          <w:rPr>
            <w:rFonts w:ascii="Arial" w:hAnsi="Arial" w:cs="Arial"/>
            <w:color w:val="000000"/>
            <w:sz w:val="24"/>
            <w:szCs w:val="24"/>
            <w:lang w:val="de-DE"/>
          </w:rPr>
          <w:fldChar w:fldCharType="begin">
            <w:fldData xml:space="preserve">PEVuZE5vdGU+PENpdGU+PEF1dGhvcj5QZWdvcmFybzwvQXV0aG9yPjxSZWNOdW0+MzIzPC9SZWNO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</w:fldData>
          </w:fldChar>
        </w:r>
        <w:r w:rsidR="00FB4C64" w:rsidRPr="006C4097">
          <w:rPr>
            <w:rFonts w:ascii="Arial" w:hAnsi="Arial" w:cs="Arial"/>
            <w:color w:val="000000"/>
            <w:sz w:val="24"/>
            <w:szCs w:val="24"/>
            <w:lang w:val="de-DE"/>
          </w:rPr>
          <w:instrText xml:space="preserve"> ADDIN EN.CITE </w:instrText>
        </w:r>
        <w:r w:rsidR="00A9239B" w:rsidRPr="006C4097">
          <w:rPr>
            <w:rFonts w:ascii="Arial" w:hAnsi="Arial" w:cs="Arial"/>
            <w:color w:val="000000"/>
            <w:sz w:val="24"/>
            <w:szCs w:val="24"/>
            <w:lang w:val="de-DE"/>
          </w:rPr>
          <w:fldChar w:fldCharType="begin">
            <w:fldData xml:space="preserve">PEVuZE5vdGU+PENpdGU+PEF1dGhvcj5QZWdvcmFybzwvQXV0aG9yPjxSZWNOdW0+MzIzPC9SZWNO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</w:fldData>
          </w:fldChar>
        </w:r>
        <w:r w:rsidR="00FB4C64" w:rsidRPr="006C4097">
          <w:rPr>
            <w:rFonts w:ascii="Arial" w:hAnsi="Arial" w:cs="Arial"/>
            <w:color w:val="000000"/>
            <w:sz w:val="24"/>
            <w:szCs w:val="24"/>
            <w:lang w:val="de-DE"/>
          </w:rPr>
          <w:instrText xml:space="preserve"> ADDIN EN.CITE.DATA </w:instrText>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end"/>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39</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lang w:val="de-DE"/>
        </w:rPr>
        <w:t>, DNA used in gene therapy</w:t>
      </w:r>
      <w:r w:rsidR="00A9239B" w:rsidRPr="006C4097">
        <w:rPr>
          <w:rFonts w:ascii="Arial" w:hAnsi="Arial" w:cs="Arial"/>
          <w:color w:val="000000"/>
          <w:sz w:val="24"/>
          <w:szCs w:val="24"/>
          <w:lang w:val="de-DE"/>
        </w:rPr>
        <w:fldChar w:fldCharType="begin">
          <w:fldData xml:space="preserve">PEVuZE5vdGU+PENpdGU+PEF1dGhvcj5MYXNpYzwvQXV0aG9yPjxZZWFyPjE5OTc8L1llYXI+PFJl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==
</w:fldData>
        </w:fldChar>
      </w:r>
      <w:r w:rsidR="00FB4C64" w:rsidRPr="006C4097">
        <w:rPr>
          <w:rFonts w:ascii="Arial" w:hAnsi="Arial" w:cs="Arial"/>
          <w:color w:val="000000"/>
          <w:sz w:val="24"/>
          <w:szCs w:val="24"/>
          <w:lang w:val="de-DE"/>
        </w:rPr>
        <w:instrText xml:space="preserve"> ADDIN EN.CITE </w:instrText>
      </w:r>
      <w:r w:rsidR="00A9239B" w:rsidRPr="006C4097">
        <w:rPr>
          <w:rFonts w:ascii="Arial" w:hAnsi="Arial" w:cs="Arial"/>
          <w:color w:val="000000"/>
          <w:sz w:val="24"/>
          <w:szCs w:val="24"/>
          <w:lang w:val="de-DE"/>
        </w:rPr>
        <w:fldChar w:fldCharType="begin">
          <w:fldData xml:space="preserve">PEVuZE5vdGU+PENpdGU+PEF1dGhvcj5MYXNpYzwvQXV0aG9yPjxZZWFyPjE5OTc8L1llYXI+PFJl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==
</w:fldData>
        </w:fldChar>
      </w:r>
      <w:r w:rsidR="00FB4C64" w:rsidRPr="006C4097">
        <w:rPr>
          <w:rFonts w:ascii="Arial" w:hAnsi="Arial" w:cs="Arial"/>
          <w:color w:val="000000"/>
          <w:sz w:val="24"/>
          <w:szCs w:val="24"/>
          <w:lang w:val="de-DE"/>
        </w:rPr>
        <w:instrText xml:space="preserve"> ADDIN EN.CITE.DATA </w:instrText>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end"/>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separate"/>
      </w:r>
      <w:hyperlink w:anchor="_ENREF_102" w:tooltip="Lomas, 2007 #386" w:history="1">
        <w:r w:rsidR="00FB4C64" w:rsidRPr="006C4097">
          <w:rPr>
            <w:rFonts w:ascii="Arial" w:hAnsi="Arial" w:cs="Arial"/>
            <w:noProof/>
            <w:color w:val="000000"/>
            <w:sz w:val="24"/>
            <w:szCs w:val="24"/>
            <w:vertAlign w:val="superscript"/>
            <w:lang w:val="de-DE"/>
          </w:rPr>
          <w:t>96</w:t>
        </w:r>
      </w:hyperlink>
      <w:r w:rsidR="00FB4C64" w:rsidRPr="006C4097">
        <w:rPr>
          <w:rFonts w:ascii="Arial" w:hAnsi="Arial" w:cs="Arial"/>
          <w:noProof/>
          <w:color w:val="000000"/>
          <w:sz w:val="24"/>
          <w:szCs w:val="24"/>
          <w:vertAlign w:val="superscript"/>
          <w:lang w:val="de-DE"/>
        </w:rPr>
        <w:t xml:space="preserve">, </w:t>
      </w:r>
      <w:hyperlink w:anchor="_ENREF_155" w:tooltip="Lasic, 1997 #363" w:history="1">
        <w:r w:rsidR="00FB4C64" w:rsidRPr="006C4097">
          <w:rPr>
            <w:rFonts w:ascii="Arial" w:hAnsi="Arial" w:cs="Arial"/>
            <w:noProof/>
            <w:color w:val="000000"/>
            <w:sz w:val="24"/>
            <w:szCs w:val="24"/>
            <w:vertAlign w:val="superscript"/>
            <w:lang w:val="de-DE"/>
          </w:rPr>
          <w:t>140</w:t>
        </w:r>
      </w:hyperlink>
      <w:r w:rsidR="00A9239B" w:rsidRPr="006C4097">
        <w:rPr>
          <w:rFonts w:ascii="Arial" w:hAnsi="Arial" w:cs="Arial"/>
          <w:color w:val="000000"/>
          <w:sz w:val="24"/>
          <w:szCs w:val="24"/>
          <w:lang w:val="de-DE"/>
        </w:rPr>
        <w:fldChar w:fldCharType="end"/>
      </w:r>
      <w:r w:rsidRPr="006C4097">
        <w:rPr>
          <w:rFonts w:ascii="Arial" w:hAnsi="Arial" w:cs="Arial"/>
          <w:color w:val="000000"/>
          <w:sz w:val="24"/>
          <w:szCs w:val="24"/>
          <w:lang w:val="de-DE"/>
        </w:rPr>
        <w:t>, for proteins including hemologlobin</w:t>
      </w:r>
      <w:hyperlink w:anchor="_ENREF_157" w:tooltip="Wang, 2012 #324" w:history="1">
        <w:r w:rsidR="00A9239B" w:rsidRPr="006C4097">
          <w:rPr>
            <w:rFonts w:ascii="Arial" w:hAnsi="Arial" w:cs="Arial"/>
            <w:color w:val="000000"/>
            <w:sz w:val="24"/>
            <w:szCs w:val="24"/>
            <w:lang w:val="de-DE"/>
          </w:rPr>
          <w:fldChar w:fldCharType="begin">
            <w:fldData xml:space="preserve">PEVuZE5vdGU+PENpdGU+PEF1dGhvcj5XYW5nPC9BdXRob3I+PFllYXI+MjAxMjwvWWVhcj48UmVj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</w:fldData>
          </w:fldChar>
        </w:r>
        <w:r w:rsidR="00FB4C64" w:rsidRPr="006C4097">
          <w:rPr>
            <w:rFonts w:ascii="Arial" w:hAnsi="Arial" w:cs="Arial"/>
            <w:color w:val="000000"/>
            <w:sz w:val="24"/>
            <w:szCs w:val="24"/>
            <w:lang w:val="de-DE"/>
          </w:rPr>
          <w:instrText xml:space="preserve"> ADDIN EN.CITE </w:instrText>
        </w:r>
        <w:r w:rsidR="00A9239B" w:rsidRPr="006C4097">
          <w:rPr>
            <w:rFonts w:ascii="Arial" w:hAnsi="Arial" w:cs="Arial"/>
            <w:color w:val="000000"/>
            <w:sz w:val="24"/>
            <w:szCs w:val="24"/>
            <w:lang w:val="de-DE"/>
          </w:rPr>
          <w:fldChar w:fldCharType="begin">
            <w:fldData xml:space="preserve">PEVuZE5vdGU+PENpdGU+PEF1dGhvcj5XYW5nPC9BdXRob3I+PFllYXI+MjAxMjwvWWVhcj48UmVj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</w:fldData>
          </w:fldChar>
        </w:r>
        <w:r w:rsidR="00FB4C64" w:rsidRPr="006C4097">
          <w:rPr>
            <w:rFonts w:ascii="Arial" w:hAnsi="Arial" w:cs="Arial"/>
            <w:color w:val="000000"/>
            <w:sz w:val="24"/>
            <w:szCs w:val="24"/>
            <w:lang w:val="de-DE"/>
          </w:rPr>
          <w:instrText xml:space="preserve"> ADDIN EN.CITE.DATA </w:instrText>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end"/>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41</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lang w:val="de-DE"/>
        </w:rPr>
        <w:t xml:space="preserve"> and therapeutic antibodies</w:t>
      </w:r>
      <w:hyperlink w:anchor="_ENREF_161" w:tooltip="Canton, 2013 #431" w:history="1">
        <w:r w:rsidR="00A9239B" w:rsidRPr="006C4097">
          <w:rPr>
            <w:rFonts w:ascii="Arial" w:hAnsi="Arial" w:cs="Arial"/>
            <w:color w:val="000000"/>
            <w:sz w:val="24"/>
            <w:szCs w:val="24"/>
            <w:lang w:val="de-DE"/>
          </w:rPr>
          <w:fldChar w:fldCharType="begin"/>
        </w:r>
        <w:r w:rsidR="00FB4C64" w:rsidRPr="006C4097">
          <w:rPr>
            <w:rFonts w:ascii="Arial" w:hAnsi="Arial" w:cs="Arial"/>
            <w:color w:val="000000"/>
            <w:sz w:val="24"/>
            <w:szCs w:val="24"/>
            <w:lang w:val="de-DE"/>
          </w:rPr>
          <w:instrText xml:space="preserve"> ADDIN EN.CITE &lt;EndNote&gt;&lt;Cite&gt;&lt;Author&gt;Canton&lt;/Author&gt;&lt;Year&gt;2013&lt;/Year&gt;&lt;RecNum&gt;431&lt;/RecNum&gt;&lt;DisplayText&gt;&lt;style face="superscript"&gt;142&lt;/style&gt;&lt;/DisplayText&gt;&lt;record&gt;&lt;rec-number&gt;431&lt;/rec-number&gt;&lt;foreign-keys&gt;&lt;key app="EN" db-id="25dxrx9vzdxd0le9ztl5wrxbssasvpps055w"&gt;431&lt;/key&gt;&lt;/foreign-keys&gt;&lt;ref-type name="Journal Article"&gt;17&lt;/ref-type&gt;&lt;contributors&gt;&lt;authors&gt;&lt;author&gt;Canton, I.&lt;/author&gt;&lt;author&gt;Massignani, M.&lt;/author&gt;&lt;author&gt;Patikarnmonthon, N.&lt;/author&gt;&lt;author&gt;Chierico, L.&lt;/author&gt;&lt;author&gt;Robertson, J.&lt;/author&gt;&lt;author&gt;Renshaw, S. A.&lt;/author&gt;&lt;author&gt;Warren, N. J.&lt;/author&gt;&lt;author&gt;Madsen, J. P.&lt;/author&gt;&lt;author&gt;Armes, S. P.&lt;/author&gt;&lt;author&gt;Lewis, A. L.&lt;/author&gt;&lt;author&gt;Battaglia, G.&lt;/author&gt;&lt;/authors&gt;&lt;/contributors&gt;&lt;auth-address&gt;The Krebs Institute, University of Sheffield, Sheffield, UK.&lt;/auth-address&gt;&lt;titles&gt;&lt;title&gt;Fully synthetic polymer vesicles for intracellular delivery of antibodies in live cells&lt;/title&gt;&lt;secondary-title&gt;FASEB J&lt;/secondary-title&gt;&lt;/titles&gt;&lt;periodical&gt;&lt;full-title&gt;FASEB J&lt;/full-title&gt;&lt;/periodical&gt;&lt;pages&gt;98-108&lt;/pages&gt;&lt;volume&gt;27&lt;/volume&gt;&lt;number&gt;1&lt;/number&gt;&lt;edition&gt;2012/10/04&lt;/edition&gt;&lt;keywords&gt;&lt;keyword&gt;Animals&lt;/keyword&gt;&lt;keyword&gt;Antibodies/ administration &amp;amp; dosage&lt;/keyword&gt;&lt;keyword&gt;Cells, Cultured&lt;/keyword&gt;&lt;keyword&gt;Humans&lt;/keyword&gt;&lt;keyword&gt;Mice&lt;/keyword&gt;&lt;keyword&gt;Microscopy, Electron, Transmission&lt;/keyword&gt;&lt;keyword&gt;Microscopy, Fluorescence&lt;/keyword&gt;&lt;keyword&gt;NIH 3T3 Cells&lt;/keyword&gt;&lt;keyword&gt;Phosphorylcholine/ analogs &amp;amp; derivatives/chemistry&lt;/keyword&gt;&lt;keyword&gt;Polymethacrylic Acids/ chemistry&lt;/keyword&gt;&lt;keyword&gt;Subcellular Fractions/immunology&lt;/keyword&gt;&lt;/keywords&gt;&lt;dates&gt;&lt;year&gt;2013&lt;/year&gt;&lt;pub-dates&gt;&lt;date&gt;Jan&lt;/date&gt;&lt;/pub-dates&gt;&lt;/dates&gt;&lt;isbn&gt;1530-6860 (Electronic)&amp;#xD;0892-6638 (Linking)&lt;/isbn&gt;&lt;accession-num&gt;23033321&lt;/accession-num&gt;&lt;urls&gt;&lt;related-urls&gt;&lt;url&gt;http://www.fasebj.org/content/27/1/98&lt;/url&gt;&lt;/related-urls&gt;&lt;/urls&gt;&lt;electronic-resource-num&gt;fj.12-212183 [pii]&amp;#xD;10.1096/fj.12-212183 [doi]&lt;/electronic-resource-num&gt;&lt;remote-database-provider&gt;Nlm&lt;/remote-database-provider&gt;&lt;language&gt;eng&lt;/language&gt;&lt;/record&gt;&lt;/Cite&gt;&lt;/EndNote&gt;</w:instrText>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42</w:t>
        </w:r>
        <w:r w:rsidR="00A9239B" w:rsidRPr="006C4097">
          <w:rPr>
            <w:rFonts w:ascii="Arial" w:hAnsi="Arial" w:cs="Arial"/>
            <w:color w:val="000000"/>
            <w:sz w:val="24"/>
            <w:szCs w:val="24"/>
            <w:lang w:val="de-DE"/>
          </w:rPr>
          <w:fldChar w:fldCharType="end"/>
        </w:r>
      </w:hyperlink>
      <w:r w:rsidRPr="006C4097">
        <w:rPr>
          <w:rFonts w:ascii="Arial" w:hAnsi="Arial" w:cs="Arial"/>
          <w:color w:val="000000"/>
          <w:sz w:val="24"/>
          <w:szCs w:val="24"/>
          <w:lang w:val="de-DE"/>
        </w:rPr>
        <w:t xml:space="preserve">, and contrast agents for </w:t>
      </w:r>
      <w:r w:rsidRPr="006C4097">
        <w:rPr>
          <w:rFonts w:ascii="Arial" w:hAnsi="Arial" w:cs="Arial"/>
          <w:i/>
          <w:color w:val="000000"/>
          <w:sz w:val="24"/>
          <w:szCs w:val="24"/>
          <w:lang w:val="de-DE"/>
        </w:rPr>
        <w:t>in vivo</w:t>
      </w:r>
      <w:r w:rsidRPr="006C4097">
        <w:rPr>
          <w:rFonts w:ascii="Arial" w:hAnsi="Arial" w:cs="Arial"/>
          <w:color w:val="000000"/>
          <w:sz w:val="24"/>
          <w:szCs w:val="24"/>
          <w:lang w:val="de-DE"/>
        </w:rPr>
        <w:t xml:space="preserve"> imaging etc.</w:t>
      </w:r>
      <w:hyperlink w:anchor="_ENREF_162" w:tooltip="Ghoroghchian, 2005 #378" w:history="1">
        <w:r w:rsidR="00A9239B" w:rsidRPr="006C4097">
          <w:rPr>
            <w:rFonts w:ascii="Arial" w:hAnsi="Arial" w:cs="Arial"/>
            <w:color w:val="000000"/>
            <w:sz w:val="24"/>
            <w:szCs w:val="24"/>
            <w:lang w:val="de-DE"/>
          </w:rPr>
          <w:fldChar w:fldCharType="begin">
            <w:fldData xml:space="preserve">PEVuZE5vdGU+PENpdGU+PEF1dGhvcj5HaG9yb2doY2hpYW48L0F1dGhvcj48WWVhcj4yMDA1PC9Z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jkyMi0yOTI3PC9wYWdlcz48dm9sdW1lPjEwMjwvdm9s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</w:fldData>
          </w:fldChar>
        </w:r>
        <w:r w:rsidR="00FB4C64" w:rsidRPr="006C4097">
          <w:rPr>
            <w:rFonts w:ascii="Arial" w:hAnsi="Arial" w:cs="Arial"/>
            <w:color w:val="000000"/>
            <w:sz w:val="24"/>
            <w:szCs w:val="24"/>
            <w:lang w:val="de-DE"/>
          </w:rPr>
          <w:instrText xml:space="preserve"> ADDIN EN.CITE </w:instrText>
        </w:r>
        <w:r w:rsidR="00A9239B" w:rsidRPr="006C4097">
          <w:rPr>
            <w:rFonts w:ascii="Arial" w:hAnsi="Arial" w:cs="Arial"/>
            <w:color w:val="000000"/>
            <w:sz w:val="24"/>
            <w:szCs w:val="24"/>
            <w:lang w:val="de-DE"/>
          </w:rPr>
          <w:fldChar w:fldCharType="begin">
            <w:fldData xml:space="preserve">PEVuZE5vdGU+PENpdGU+PEF1dGhvcj5HaG9yb2doY2hpYW48L0F1dGhvcj48WWVhcj4yMDA1PC9Z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</w:fldData>
          </w:fldChar>
        </w:r>
        <w:r w:rsidR="00FB4C64" w:rsidRPr="006C4097">
          <w:rPr>
            <w:rFonts w:ascii="Arial" w:hAnsi="Arial" w:cs="Arial"/>
            <w:color w:val="000000"/>
            <w:sz w:val="24"/>
            <w:szCs w:val="24"/>
            <w:lang w:val="de-DE"/>
          </w:rPr>
          <w:instrText xml:space="preserve"> ADDIN EN.CITE.DATA </w:instrText>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end"/>
        </w:r>
        <w:r w:rsidR="00A9239B" w:rsidRPr="006C4097">
          <w:rPr>
            <w:rFonts w:ascii="Arial" w:hAnsi="Arial" w:cs="Arial"/>
            <w:color w:val="000000"/>
            <w:sz w:val="24"/>
            <w:szCs w:val="24"/>
            <w:lang w:val="de-DE"/>
          </w:rPr>
        </w:r>
        <w:r w:rsidR="00A9239B" w:rsidRPr="006C4097">
          <w:rPr>
            <w:rFonts w:ascii="Arial" w:hAnsi="Arial" w:cs="Arial"/>
            <w:color w:val="000000"/>
            <w:sz w:val="24"/>
            <w:szCs w:val="24"/>
            <w:lang w:val="de-DE"/>
          </w:rPr>
          <w:fldChar w:fldCharType="separate"/>
        </w:r>
        <w:r w:rsidR="00FB4C64" w:rsidRPr="006C4097">
          <w:rPr>
            <w:rFonts w:ascii="Arial" w:hAnsi="Arial" w:cs="Arial"/>
            <w:noProof/>
            <w:color w:val="000000"/>
            <w:sz w:val="24"/>
            <w:szCs w:val="24"/>
            <w:vertAlign w:val="superscript"/>
            <w:lang w:val="de-DE"/>
          </w:rPr>
          <w:t>143</w:t>
        </w:r>
        <w:r w:rsidR="00A9239B" w:rsidRPr="006C4097">
          <w:rPr>
            <w:rFonts w:ascii="Arial" w:hAnsi="Arial" w:cs="Arial"/>
            <w:color w:val="000000"/>
            <w:sz w:val="24"/>
            <w:szCs w:val="24"/>
            <w:lang w:val="de-DE"/>
          </w:rPr>
          <w:fldChar w:fldCharType="end"/>
        </w:r>
      </w:hyperlink>
      <w:r w:rsidR="00AE6F5B" w:rsidRPr="006C4097">
        <w:rPr>
          <w:rFonts w:hint="eastAsia"/>
          <w:lang w:eastAsia="zh-CN"/>
        </w:rPr>
        <w:t xml:space="preserve"> </w:t>
      </w:r>
      <w:r w:rsidRPr="006C4097">
        <w:rPr>
          <w:rFonts w:ascii="Arial" w:hAnsi="Arial" w:cs="Arial"/>
          <w:color w:val="000000"/>
          <w:sz w:val="24"/>
          <w:szCs w:val="24"/>
          <w:lang w:val="de-DE"/>
        </w:rPr>
        <w:t>However, its application as delivery system for small molecule anti-prion compound has not been reported before.</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087C46">
      <w:pPr>
        <w:spacing w:line="480" w:lineRule="auto"/>
        <w:rPr>
          <w:rFonts w:ascii="Arial" w:hAnsi="Arial" w:cs="Arial"/>
          <w:color w:val="000000"/>
          <w:sz w:val="24"/>
          <w:szCs w:val="24"/>
        </w:rPr>
      </w:pPr>
      <w:proofErr w:type="gramStart"/>
      <w:r w:rsidRPr="006C4097">
        <w:rPr>
          <w:rFonts w:ascii="Arial" w:hAnsi="Arial" w:cs="Arial"/>
          <w:color w:val="000000"/>
          <w:sz w:val="24"/>
          <w:szCs w:val="24"/>
        </w:rPr>
        <w:t>pH</w:t>
      </w:r>
      <w:proofErr w:type="gramEnd"/>
      <w:r w:rsidRPr="006C4097">
        <w:rPr>
          <w:rFonts w:ascii="Arial" w:hAnsi="Arial" w:cs="Arial"/>
          <w:color w:val="000000"/>
          <w:sz w:val="24"/>
          <w:szCs w:val="24"/>
        </w:rPr>
        <w:t xml:space="preserve"> sensitive and biocompatible polymersomes were designed and synthesised as carriers for our potent hydrophobic anti-prion compound based </w:t>
      </w:r>
      <w:r w:rsidRPr="006C4097">
        <w:rPr>
          <w:rFonts w:ascii="Arial" w:hAnsi="Arial" w:cs="Arial"/>
          <w:color w:val="000000"/>
          <w:sz w:val="24"/>
          <w:szCs w:val="24"/>
        </w:rPr>
        <w:lastRenderedPageBreak/>
        <w:t>on the fact that it has been used for delivering anti-cancer and antibiotics with a good DMPK properties</w:t>
      </w:r>
      <w:r w:rsidRPr="006C4097">
        <w:rPr>
          <w:rFonts w:ascii="Arial" w:hAnsi="Arial" w:cs="Arial" w:hint="eastAsia"/>
          <w:color w:val="000000"/>
          <w:sz w:val="24"/>
          <w:szCs w:val="24"/>
        </w:rPr>
        <w:t>.</w:t>
      </w:r>
      <w:hyperlink w:anchor="_ENREF_164" w:tooltip="Jeong, 2013 #592" w:history="1">
        <w:r w:rsidR="00A9239B" w:rsidRPr="006C4097">
          <w:rPr>
            <w:rFonts w:ascii="Arial" w:hAnsi="Arial" w:cs="Arial"/>
            <w:color w:val="000000"/>
            <w:sz w:val="24"/>
            <w:szCs w:val="24"/>
          </w:rPr>
          <w:fldChar w:fldCharType="begin">
            <w:fldData xml:space="preserve">PEVuZE5vdGU+PENpdGU+PEF1dGhvcj5KZW9uZzwvQXV0aG9yPjxZZWFyPjIwMTM8L1llYXI+PFJl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=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KZW9uZzwvQXV0aG9yPjxZZWFyPjIwMTM8L1llYXI+PFJl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=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4</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polymersomes were synthesised from diblock copolymers, </w:t>
      </w:r>
      <w:proofErr w:type="gramStart"/>
      <w:r w:rsidRPr="006C4097">
        <w:rPr>
          <w:rFonts w:ascii="Arial" w:hAnsi="Arial" w:cs="Arial"/>
          <w:color w:val="000000"/>
          <w:sz w:val="24"/>
          <w:szCs w:val="24"/>
        </w:rPr>
        <w:t>poly(</w:t>
      </w:r>
      <w:proofErr w:type="gramEnd"/>
      <w:r w:rsidRPr="006C4097">
        <w:rPr>
          <w:rFonts w:ascii="Arial" w:hAnsi="Arial" w:cs="Arial"/>
          <w:color w:val="000000"/>
          <w:sz w:val="24"/>
          <w:szCs w:val="24"/>
        </w:rPr>
        <w:t>2-(methacryloyloxy)ethylphosphorylcholine)</w:t>
      </w:r>
      <w:r w:rsidRPr="006C4097">
        <w:rPr>
          <w:rFonts w:ascii="Arial" w:hAnsi="Arial" w:cs="Arial"/>
          <w:color w:val="000000"/>
          <w:sz w:val="24"/>
          <w:szCs w:val="24"/>
          <w:vertAlign w:val="subscript"/>
        </w:rPr>
        <w:t>25</w:t>
      </w:r>
      <w:r w:rsidRPr="006C4097">
        <w:rPr>
          <w:rFonts w:ascii="Arial" w:hAnsi="Arial" w:cs="Arial"/>
          <w:color w:val="000000"/>
          <w:sz w:val="24"/>
          <w:szCs w:val="24"/>
        </w:rPr>
        <w:t>-co-poly-(2-(di isopropylamino)ethylmethacrylate)</w:t>
      </w:r>
      <w:r w:rsidRPr="006C4097">
        <w:rPr>
          <w:rFonts w:ascii="Arial" w:hAnsi="Arial" w:cs="Arial"/>
          <w:color w:val="000000"/>
          <w:sz w:val="24"/>
          <w:szCs w:val="24"/>
          <w:vertAlign w:val="subscript"/>
        </w:rPr>
        <w:t>70</w:t>
      </w:r>
      <w:r w:rsidRPr="006C4097">
        <w:rPr>
          <w:rFonts w:ascii="Arial" w:hAnsi="Arial" w:cs="Arial"/>
          <w:color w:val="000000"/>
          <w:sz w:val="24"/>
          <w:szCs w:val="24"/>
        </w:rPr>
        <w:t xml:space="preserve"> (PMPC</w:t>
      </w:r>
      <w:r w:rsidRPr="006C4097">
        <w:rPr>
          <w:rFonts w:ascii="Arial" w:hAnsi="Arial" w:cs="Arial"/>
          <w:color w:val="000000"/>
          <w:sz w:val="24"/>
          <w:szCs w:val="24"/>
          <w:vertAlign w:val="subscript"/>
        </w:rPr>
        <w:t>25</w:t>
      </w:r>
      <w:r w:rsidRPr="006C4097">
        <w:rPr>
          <w:rFonts w:ascii="Arial" w:hAnsi="Arial" w:cs="Arial"/>
          <w:color w:val="000000"/>
          <w:sz w:val="24"/>
          <w:szCs w:val="24"/>
        </w:rPr>
        <w:t>–PDPA</w:t>
      </w:r>
      <w:r w:rsidRPr="006C4097">
        <w:rPr>
          <w:rFonts w:ascii="Arial" w:hAnsi="Arial" w:cs="Arial"/>
          <w:color w:val="000000"/>
          <w:sz w:val="24"/>
          <w:szCs w:val="24"/>
          <w:vertAlign w:val="subscript"/>
        </w:rPr>
        <w:t>70</w:t>
      </w:r>
      <w:r w:rsidRPr="006C4097">
        <w:rPr>
          <w:rFonts w:ascii="Arial" w:hAnsi="Arial" w:cs="Arial"/>
          <w:color w:val="000000"/>
          <w:sz w:val="24"/>
          <w:szCs w:val="24"/>
        </w:rPr>
        <w:t xml:space="preserve">) </w:t>
      </w:r>
      <w:r w:rsidR="00674911" w:rsidRPr="006C4097">
        <w:rPr>
          <w:rFonts w:ascii="Arial" w:hAnsi="Arial" w:cs="Arial"/>
          <w:b/>
          <w:color w:val="000000"/>
          <w:sz w:val="24"/>
          <w:szCs w:val="24"/>
        </w:rPr>
        <w:t>4</w:t>
      </w:r>
      <w:r w:rsidRPr="006C4097">
        <w:rPr>
          <w:rFonts w:ascii="Arial" w:hAnsi="Arial" w:cs="Arial"/>
          <w:color w:val="000000"/>
          <w:sz w:val="24"/>
          <w:szCs w:val="24"/>
        </w:rPr>
        <w:t xml:space="preserve"> and poly (rhodamine(Rho)-2-(methacryloyloxy) ethylphosphorylcholine)</w:t>
      </w:r>
      <w:r w:rsidRPr="006C4097">
        <w:rPr>
          <w:rFonts w:ascii="Arial" w:hAnsi="Arial" w:cs="Arial"/>
          <w:color w:val="000000"/>
          <w:sz w:val="24"/>
          <w:szCs w:val="24"/>
          <w:vertAlign w:val="subscript"/>
        </w:rPr>
        <w:t>30</w:t>
      </w:r>
      <w:r w:rsidRPr="006C4097">
        <w:rPr>
          <w:rFonts w:ascii="Arial" w:hAnsi="Arial" w:cs="Arial"/>
          <w:color w:val="000000"/>
          <w:sz w:val="24"/>
          <w:szCs w:val="24"/>
        </w:rPr>
        <w:t>-co-poly-(2-(di isopropylamino) ethylmethacrylate)</w:t>
      </w:r>
      <w:r w:rsidRPr="006C4097">
        <w:rPr>
          <w:rFonts w:ascii="Arial" w:hAnsi="Arial" w:cs="Arial"/>
          <w:color w:val="000000"/>
          <w:sz w:val="24"/>
          <w:szCs w:val="24"/>
          <w:vertAlign w:val="subscript"/>
        </w:rPr>
        <w:t>60</w:t>
      </w:r>
      <w:r w:rsidRPr="006C4097">
        <w:rPr>
          <w:rFonts w:ascii="Arial" w:hAnsi="Arial" w:cs="Arial"/>
          <w:color w:val="000000"/>
          <w:sz w:val="24"/>
          <w:szCs w:val="24"/>
        </w:rPr>
        <w:t xml:space="preserve"> ((Rho)-PMPC</w:t>
      </w:r>
      <w:r w:rsidRPr="006C4097">
        <w:rPr>
          <w:rFonts w:ascii="Arial" w:hAnsi="Arial" w:cs="Arial"/>
          <w:color w:val="000000"/>
          <w:sz w:val="24"/>
          <w:szCs w:val="24"/>
          <w:vertAlign w:val="subscript"/>
        </w:rPr>
        <w:t>30</w:t>
      </w:r>
      <w:r w:rsidRPr="006C4097">
        <w:rPr>
          <w:rFonts w:ascii="Arial" w:hAnsi="Arial" w:cs="Arial"/>
          <w:color w:val="000000"/>
          <w:sz w:val="24"/>
          <w:szCs w:val="24"/>
        </w:rPr>
        <w:t>–PDPA</w:t>
      </w:r>
      <w:r w:rsidRPr="006C4097">
        <w:rPr>
          <w:rFonts w:ascii="Arial" w:hAnsi="Arial" w:cs="Arial"/>
          <w:color w:val="000000"/>
          <w:sz w:val="24"/>
          <w:szCs w:val="24"/>
          <w:vertAlign w:val="subscript"/>
        </w:rPr>
        <w:t>60</w:t>
      </w:r>
      <w:r w:rsidRPr="006C4097">
        <w:rPr>
          <w:rFonts w:ascii="Arial" w:hAnsi="Arial" w:cs="Arial"/>
          <w:color w:val="000000"/>
          <w:sz w:val="24"/>
          <w:szCs w:val="24"/>
        </w:rPr>
        <w:t xml:space="preserve">) 5 at a ratio of 9:1 (Scheme </w:t>
      </w:r>
      <w:r w:rsidR="003C3621" w:rsidRPr="006C4097">
        <w:rPr>
          <w:rFonts w:ascii="Arial" w:hAnsi="Arial" w:cs="Arial" w:hint="eastAsia"/>
          <w:color w:val="000000"/>
          <w:sz w:val="24"/>
          <w:szCs w:val="24"/>
          <w:lang w:eastAsia="zh-CN"/>
        </w:rPr>
        <w:t>4</w:t>
      </w:r>
      <w:r w:rsidRPr="006C4097">
        <w:rPr>
          <w:rFonts w:ascii="Arial" w:hAnsi="Arial" w:cs="Arial"/>
          <w:color w:val="000000"/>
          <w:sz w:val="24"/>
          <w:szCs w:val="24"/>
        </w:rPr>
        <w:t>). Rhodamine-labelled copolymer was used so that the uptake of the polymersomes can be tracked using a fluorescent microscope. Each diblock copolymer was synthesised from its corresponding monomers, i.e. PMPC</w:t>
      </w:r>
      <w:r w:rsidRPr="006C4097">
        <w:rPr>
          <w:rFonts w:ascii="Arial" w:hAnsi="Arial" w:cs="Arial"/>
          <w:color w:val="000000"/>
          <w:sz w:val="24"/>
          <w:szCs w:val="24"/>
          <w:vertAlign w:val="subscript"/>
        </w:rPr>
        <w:t>25</w:t>
      </w:r>
      <w:r w:rsidRPr="006C4097">
        <w:rPr>
          <w:rFonts w:ascii="Arial" w:hAnsi="Arial" w:cs="Arial"/>
          <w:color w:val="000000"/>
          <w:sz w:val="24"/>
          <w:szCs w:val="24"/>
        </w:rPr>
        <w:t>-PDPA</w:t>
      </w:r>
      <w:r w:rsidRPr="006C4097">
        <w:rPr>
          <w:rFonts w:ascii="Arial" w:hAnsi="Arial" w:cs="Arial"/>
          <w:color w:val="000000"/>
          <w:sz w:val="24"/>
          <w:szCs w:val="24"/>
          <w:vertAlign w:val="subscript"/>
        </w:rPr>
        <w:t>70</w:t>
      </w:r>
      <w:r w:rsidRPr="006C4097">
        <w:rPr>
          <w:rFonts w:ascii="Arial" w:hAnsi="Arial" w:cs="Arial"/>
          <w:color w:val="000000"/>
          <w:sz w:val="24"/>
          <w:szCs w:val="24"/>
        </w:rPr>
        <w:t xml:space="preserve"> was synthesised from 2-(methacryloyloxy)ethylphosphoryl choline (PMPC) </w:t>
      </w:r>
      <w:r w:rsidR="00674911" w:rsidRPr="006C4097">
        <w:rPr>
          <w:rFonts w:ascii="Arial" w:hAnsi="Arial" w:cs="Arial"/>
          <w:b/>
          <w:color w:val="000000"/>
          <w:sz w:val="24"/>
          <w:szCs w:val="24"/>
        </w:rPr>
        <w:t>1</w:t>
      </w:r>
      <w:r w:rsidRPr="006C4097">
        <w:rPr>
          <w:rFonts w:ascii="Arial" w:hAnsi="Arial" w:cs="Arial"/>
          <w:color w:val="000000"/>
          <w:sz w:val="24"/>
          <w:szCs w:val="24"/>
        </w:rPr>
        <w:t xml:space="preserve"> and 2-(diisopropylamino)ethylmethacrylate (PDPA) </w:t>
      </w:r>
      <w:r w:rsidR="00674911" w:rsidRPr="006C4097">
        <w:rPr>
          <w:rFonts w:ascii="Arial" w:hAnsi="Arial" w:cs="Arial"/>
          <w:b/>
          <w:color w:val="000000"/>
          <w:sz w:val="24"/>
          <w:szCs w:val="24"/>
        </w:rPr>
        <w:t>3</w:t>
      </w:r>
      <w:r w:rsidRPr="006C4097">
        <w:rPr>
          <w:rFonts w:ascii="Arial" w:hAnsi="Arial" w:cs="Arial"/>
          <w:color w:val="000000"/>
          <w:sz w:val="24"/>
          <w:szCs w:val="24"/>
        </w:rPr>
        <w:t>; and (Rho)-PMPC</w:t>
      </w:r>
      <w:r w:rsidRPr="006C4097">
        <w:rPr>
          <w:rFonts w:ascii="Arial" w:hAnsi="Arial" w:cs="Arial"/>
          <w:color w:val="000000"/>
          <w:sz w:val="24"/>
          <w:szCs w:val="24"/>
          <w:vertAlign w:val="subscript"/>
        </w:rPr>
        <w:t>30</w:t>
      </w:r>
      <w:r w:rsidRPr="006C4097">
        <w:rPr>
          <w:rFonts w:ascii="Arial" w:hAnsi="Arial" w:cs="Arial"/>
          <w:color w:val="000000"/>
          <w:sz w:val="24"/>
          <w:szCs w:val="24"/>
        </w:rPr>
        <w:t>–PDPA</w:t>
      </w:r>
      <w:r w:rsidRPr="006C4097">
        <w:rPr>
          <w:rFonts w:ascii="Arial" w:hAnsi="Arial" w:cs="Arial"/>
          <w:color w:val="000000"/>
          <w:sz w:val="24"/>
          <w:szCs w:val="24"/>
          <w:vertAlign w:val="subscript"/>
        </w:rPr>
        <w:t>60</w:t>
      </w:r>
      <w:r w:rsidRPr="006C4097">
        <w:rPr>
          <w:rFonts w:ascii="Arial" w:hAnsi="Arial" w:cs="Arial"/>
          <w:color w:val="000000"/>
          <w:sz w:val="24"/>
          <w:szCs w:val="24"/>
        </w:rPr>
        <w:t xml:space="preserve"> was synthesised from (Rho)- 2-(methacryloyloxy)ethylphosphoryl choline </w:t>
      </w:r>
      <w:r w:rsidR="00674911" w:rsidRPr="006C4097">
        <w:rPr>
          <w:rFonts w:ascii="Arial" w:hAnsi="Arial" w:cs="Arial"/>
          <w:b/>
          <w:color w:val="000000"/>
          <w:sz w:val="24"/>
          <w:szCs w:val="24"/>
        </w:rPr>
        <w:t>2</w:t>
      </w:r>
      <w:r w:rsidRPr="006C4097">
        <w:rPr>
          <w:rFonts w:ascii="Arial" w:hAnsi="Arial" w:cs="Arial"/>
          <w:color w:val="000000"/>
          <w:sz w:val="24"/>
          <w:szCs w:val="24"/>
        </w:rPr>
        <w:t xml:space="preserve"> and 2-(diisopropylamino)ethylmethacrylate </w:t>
      </w:r>
      <w:r w:rsidR="00674911" w:rsidRPr="006C4097">
        <w:rPr>
          <w:rFonts w:ascii="Arial" w:hAnsi="Arial" w:cs="Arial"/>
          <w:b/>
          <w:color w:val="000000"/>
          <w:sz w:val="24"/>
          <w:szCs w:val="24"/>
        </w:rPr>
        <w:t>3</w:t>
      </w:r>
      <w:r w:rsidRPr="006C4097">
        <w:rPr>
          <w:rFonts w:ascii="Arial" w:hAnsi="Arial" w:cs="Arial"/>
          <w:color w:val="000000"/>
          <w:sz w:val="24"/>
          <w:szCs w:val="24"/>
        </w:rPr>
        <w:t xml:space="preserve">. In each case, the co-polymer was synthesised by an </w:t>
      </w:r>
      <w:r w:rsidR="00054246" w:rsidRPr="006C4097">
        <w:rPr>
          <w:rFonts w:ascii="Arial" w:hAnsi="Arial" w:cs="Arial" w:hint="eastAsia"/>
          <w:color w:val="000000"/>
          <w:sz w:val="24"/>
          <w:szCs w:val="24"/>
          <w:lang w:eastAsia="zh-CN"/>
        </w:rPr>
        <w:t>Atom Transfer radical polymerization (</w:t>
      </w:r>
      <w:r w:rsidRPr="006C4097">
        <w:rPr>
          <w:rFonts w:ascii="Arial" w:hAnsi="Arial" w:cs="Arial"/>
          <w:color w:val="000000"/>
          <w:sz w:val="24"/>
          <w:szCs w:val="24"/>
        </w:rPr>
        <w:t>ATRP</w:t>
      </w:r>
      <w:r w:rsidR="00054246" w:rsidRPr="006C4097">
        <w:rPr>
          <w:rFonts w:ascii="Arial" w:hAnsi="Arial" w:cs="Arial" w:hint="eastAsia"/>
          <w:color w:val="000000"/>
          <w:sz w:val="24"/>
          <w:szCs w:val="24"/>
          <w:lang w:eastAsia="zh-CN"/>
        </w:rPr>
        <w:t>)</w:t>
      </w:r>
      <w:r w:rsidRPr="006C4097">
        <w:rPr>
          <w:rFonts w:ascii="Arial" w:hAnsi="Arial" w:cs="Arial"/>
          <w:color w:val="000000"/>
          <w:sz w:val="24"/>
          <w:szCs w:val="24"/>
        </w:rPr>
        <w:t xml:space="preserve"> procedure as previous reported.</w:t>
      </w:r>
      <w:hyperlink w:anchor="_ENREF_167" w:tooltip="Du, 2005 #320"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Du&lt;/Author&gt;&lt;Year&gt;2005&lt;/Year&gt;&lt;RecNum&gt;320&lt;/RecNum&gt;&lt;DisplayText&gt;&lt;style face="superscript"&gt;145&lt;/style&gt;&lt;/DisplayText&gt;&lt;record&gt;&lt;rec-number&gt;320&lt;/rec-number&gt;&lt;foreign-keys&gt;&lt;key app="EN" db-id="25dxrx9vzdxd0le9ztl5wrxbssasvpps055w"&gt;320&lt;/key&gt;&lt;/foreign-keys&gt;&lt;ref-type name="Journal Article"&gt;17&lt;/ref-type&gt;&lt;contributors&gt;&lt;authors&gt;&lt;author&gt;Du, Jianzhong&lt;/author&gt;&lt;author&gt;Tang, Yiqing&lt;/author&gt;&lt;author&gt;Lewis, Andrew L.&lt;/author&gt;&lt;author&gt;Armes, Steven P.&lt;/author&gt;&lt;/authors&gt;&lt;/contributors&gt;&lt;titles&gt;&lt;title&gt;pH-Sensitive Vesicles Based on a Biocompatible Zwitterionic Diblock Copolymer&lt;/title&gt;&lt;secondary-title&gt;Journal of the American Chemical Society&lt;/secondary-title&gt;&lt;/titles&gt;&lt;periodical&gt;&lt;full-title&gt;Journal of the American Chemical Society&lt;/full-title&gt;&lt;/periodical&gt;&lt;pages&gt;17982-17983&lt;/pages&gt;&lt;volume&gt;127&lt;/volume&gt;&lt;number&gt;51&lt;/number&gt;&lt;dates&gt;&lt;year&gt;2005&lt;/year&gt;&lt;pub-dates&gt;&lt;date&gt;2005/12/01&lt;/date&gt;&lt;/pub-dates&gt;&lt;/dates&gt;&lt;publisher&gt;American Chemical Society&lt;/publisher&gt;&lt;isbn&gt;0002-7863&lt;/isbn&gt;&lt;urls&gt;&lt;related-urls&gt;&lt;url&gt;http://dx.doi.org/10.1021/ja056514l&lt;/url&gt;&lt;url&gt;http://pubs.acs.org/doi/pdfplus/10.1021/ja056514l&lt;/url&gt;&lt;/related-urls&gt;&lt;/urls&gt;&lt;electronic-resource-num&gt;10.1021/ja056514l&lt;/electronic-resource-num&gt;&lt;access-date&gt;2012/11/11&lt;/access-date&gt;&lt;/record&gt;&lt;/Cite&gt;&lt;Cite&gt;&lt;Author&gt;Madsen&lt;/Author&gt;&lt;Year&gt;2009&lt;/Year&gt;&lt;RecNum&gt;402&lt;/RecNum&gt;&lt;record&gt;&lt;rec-number&gt;402&lt;/rec-number&gt;&lt;foreign-keys&gt;&lt;key app="EN" db-id="25dxrx9vzdxd0le9ztl5wrxbssasvpps055w"&gt;402&lt;/key&gt;&lt;/foreign-keys&gt;&lt;ref-type name="Journal Article"&gt;17&lt;/ref-type&gt;&lt;contributors&gt;&lt;authors&gt;&lt;author&gt;Jeppe Madsen &lt;/author&gt;&lt;/authors&gt;&lt;/contributors&gt;&lt;titles&gt;&lt;title&gt; PhD thesis, University of Sheffield&lt;/title&gt;&lt;secondary-title&gt; PhD thesis, University of Sheffield&lt;/secondary-title&gt;&lt;/titles&gt;&lt;dates&gt;&lt;year&gt;2009&lt;/year&gt;&lt;/dates&gt;&lt;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5</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lastRenderedPageBreak/>
        <w:drawing>
          <wp:inline distT="0" distB="0" distL="0" distR="0">
            <wp:extent cx="5170994" cy="3632730"/>
            <wp:effectExtent l="19050" t="0" r="0" b="0"/>
            <wp:docPr id="25" name="图片 13" descr="D:\My Documents\Desktop\Thesis\Pics\Schem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My Documents\Desktop\Thesis\Pics\Scheme1.tif"/>
                    <pic:cNvPicPr>
                      <a:picLocks noChangeAspect="1" noChangeArrowheads="1"/>
                    </pic:cNvPicPr>
                  </pic:nvPicPr>
                  <pic:blipFill>
                    <a:blip r:embed="rId83" cstate="print"/>
                    <a:srcRect/>
                    <a:stretch>
                      <a:fillRect/>
                    </a:stretch>
                  </pic:blipFill>
                  <pic:spPr bwMode="auto">
                    <a:xfrm>
                      <a:off x="0" y="0"/>
                      <a:ext cx="5174105" cy="3634915"/>
                    </a:xfrm>
                    <a:prstGeom prst="rect">
                      <a:avLst/>
                    </a:prstGeom>
                    <a:noFill/>
                    <a:ln w="9525">
                      <a:noFill/>
                      <a:miter lim="800000"/>
                      <a:headEnd/>
                      <a:tailEnd/>
                    </a:ln>
                  </pic:spPr>
                </pic:pic>
              </a:graphicData>
            </a:graphic>
          </wp:inline>
        </w:drawing>
      </w:r>
      <w:r w:rsidRPr="006C4097">
        <w:rPr>
          <w:rFonts w:ascii="Arial" w:hAnsi="Arial" w:cs="Arial"/>
          <w:noProof/>
          <w:color w:val="000000"/>
          <w:sz w:val="24"/>
          <w:szCs w:val="24"/>
        </w:rPr>
        <w:t xml:space="preserve"> </w:t>
      </w:r>
    </w:p>
    <w:p w:rsidR="00087C46" w:rsidRPr="006C4097" w:rsidRDefault="00087C46" w:rsidP="00087C46">
      <w:pPr>
        <w:rPr>
          <w:rFonts w:ascii="Arial" w:hAnsi="Arial" w:cs="Arial"/>
          <w:color w:val="000000"/>
          <w:sz w:val="24"/>
          <w:szCs w:val="24"/>
        </w:rPr>
      </w:pPr>
      <w:proofErr w:type="gramStart"/>
      <w:r w:rsidRPr="006C4097">
        <w:rPr>
          <w:rFonts w:ascii="Arial" w:hAnsi="Arial" w:cs="Arial" w:hint="eastAsia"/>
          <w:color w:val="000000"/>
          <w:sz w:val="24"/>
          <w:szCs w:val="24"/>
        </w:rPr>
        <w:t xml:space="preserve">Scheme </w:t>
      </w:r>
      <w:r w:rsidR="003C3621" w:rsidRPr="006C4097">
        <w:rPr>
          <w:rFonts w:ascii="Arial" w:hAnsi="Arial" w:cs="Arial" w:hint="eastAsia"/>
          <w:color w:val="000000"/>
          <w:sz w:val="24"/>
          <w:szCs w:val="24"/>
          <w:lang w:eastAsia="zh-CN"/>
        </w:rPr>
        <w:t>4</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color w:val="000000"/>
          <w:sz w:val="24"/>
          <w:szCs w:val="24"/>
        </w:rPr>
        <w:t>Synthesis of labelled and non-labelled diblock polymer and the assembly of drug carrying spherical and tubular polymersomes and the release of the encapsulated drug upon pH changes.</w:t>
      </w:r>
      <w:proofErr w:type="gramEnd"/>
    </w:p>
    <w:p w:rsidR="00087C46" w:rsidRPr="006C4097" w:rsidRDefault="00087C46" w:rsidP="00087C46">
      <w:pPr>
        <w:spacing w:line="480" w:lineRule="auto"/>
        <w:rPr>
          <w:rFonts w:ascii="Arial" w:hAnsi="Arial" w:cs="Arial"/>
          <w:color w:val="000000"/>
          <w:sz w:val="24"/>
          <w:szCs w:val="24"/>
        </w:rPr>
      </w:pPr>
    </w:p>
    <w:p w:rsidR="00087C46" w:rsidRPr="006C4097" w:rsidRDefault="00075E36" w:rsidP="00087C46">
      <w:pPr>
        <w:spacing w:line="480" w:lineRule="auto"/>
        <w:rPr>
          <w:rFonts w:ascii="Arial" w:hAnsi="Arial" w:cs="Arial"/>
          <w:color w:val="000000"/>
          <w:sz w:val="24"/>
          <w:szCs w:val="24"/>
        </w:rPr>
      </w:pPr>
      <w:r w:rsidRPr="006C4097">
        <w:rPr>
          <w:rFonts w:ascii="Arial" w:hAnsi="Arial" w:cs="Arial"/>
          <w:color w:val="000000"/>
          <w:sz w:val="24"/>
          <w:szCs w:val="24"/>
          <w:lang w:val="de-DE"/>
        </w:rPr>
        <w:t>The p</w:t>
      </w:r>
      <w:r w:rsidRPr="006C4097">
        <w:rPr>
          <w:rFonts w:ascii="Arial" w:hAnsi="Arial" w:cs="Arial"/>
          <w:i/>
          <w:color w:val="000000"/>
          <w:sz w:val="24"/>
          <w:szCs w:val="24"/>
          <w:lang w:val="de-DE"/>
        </w:rPr>
        <w:t>K</w:t>
      </w:r>
      <w:r w:rsidRPr="006C4097">
        <w:rPr>
          <w:rFonts w:ascii="Arial" w:hAnsi="Arial" w:cs="Arial"/>
          <w:color w:val="000000"/>
          <w:sz w:val="24"/>
          <w:szCs w:val="24"/>
          <w:vertAlign w:val="subscript"/>
          <w:lang w:val="de-DE"/>
        </w:rPr>
        <w:t>a</w:t>
      </w:r>
      <w:r w:rsidRPr="006C4097">
        <w:rPr>
          <w:rFonts w:ascii="Arial" w:hAnsi="Arial" w:cs="Arial"/>
          <w:color w:val="000000"/>
          <w:sz w:val="24"/>
          <w:szCs w:val="24"/>
          <w:lang w:val="de-DE"/>
        </w:rPr>
        <w:t xml:space="preserve"> of the tertiary amine in PDPA is about 6.4.</w:t>
      </w:r>
      <w:hyperlink w:anchor="_ENREF_169" w:tooltip="Pearson, 2013 #58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earson&lt;/Author&gt;&lt;Year&gt;2013&lt;/Year&gt;&lt;RecNum&gt;585&lt;/RecNum&gt;&lt;DisplayText&gt;&lt;style face="superscript"&gt;146&lt;/style&gt;&lt;/DisplayText&gt;&lt;record&gt;&lt;rec-number&gt;585&lt;/rec-number&gt;&lt;foreign-keys&gt;&lt;key app="EN" db-id="25dxrx9vzdxd0le9ztl5wrxbssasvpps055w"&gt;585&lt;/key&gt;&lt;/foreign-keys&gt;&lt;ref-type name="Journal Article"&gt;17&lt;/ref-type&gt;&lt;contributors&gt;&lt;authors&gt;&lt;author&gt;Pearson, Russell T.&lt;/author&gt;&lt;author&gt;Warren, Nicholas J.&lt;/author&gt;&lt;author&gt;Lewis, Andrew L.&lt;/author&gt;&lt;author&gt;Armes, Steven P.&lt;/author&gt;&lt;author&gt;Battaglia, Giuseppe&lt;/author&gt;&lt;/authors&gt;&lt;/contributors&gt;&lt;titles&gt;&lt;title&gt;Effect of pH and Temperature on PMPC–PDPA Copolymer Self-Assembly&lt;/title&gt;&lt;secondary-title&gt;Macromolecules&lt;/secondary-title&gt;&lt;/titles&gt;&lt;periodical&gt;&lt;full-title&gt;Macromolecules&lt;/full-title&gt;&lt;/periodical&gt;&lt;pages&gt;1400-1407&lt;/pages&gt;&lt;volume&gt;46&lt;/volume&gt;&lt;number&gt;4&lt;/number&gt;&lt;dates&gt;&lt;year&gt;2013&lt;/year&gt;&lt;pub-dates&gt;&lt;date&gt;2013/02/26&lt;/date&gt;&lt;/pub-dates&gt;&lt;/dates&gt;&lt;publisher&gt;American Chemical Society&lt;/publisher&gt;&lt;isbn&gt;0024-9297&lt;/isbn&gt;&lt;urls&gt;&lt;related-urls&gt;&lt;url&gt;http://dx.doi.org/10.1021/ma302228m&lt;/url&gt;&lt;/related-urls&gt;&lt;/urls&gt;&lt;electronic-resource-num&gt;10.1021/ma302228m&lt;/electronic-resource-num&gt;&lt;access-date&gt;2013/10/30&lt;/access-dat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6</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lang w:val="de-DE"/>
        </w:rPr>
        <w:t xml:space="preserve"> This means that at pH7.4, the ratio of neutral and protonated amine is 10:1, but this figure drops down to 0.4:1 at pH 6, a drop of 25 fold.</w:t>
      </w:r>
      <w:r w:rsidR="003D436B" w:rsidRPr="006C4097">
        <w:rPr>
          <w:rFonts w:ascii="Arial" w:hAnsi="Arial" w:cs="Arial" w:hint="eastAsia"/>
          <w:color w:val="000000"/>
          <w:sz w:val="24"/>
          <w:szCs w:val="24"/>
          <w:lang w:eastAsia="zh-CN"/>
        </w:rPr>
        <w:t xml:space="preserve"> </w:t>
      </w:r>
      <w:r w:rsidR="00087C46" w:rsidRPr="006C4097">
        <w:rPr>
          <w:rFonts w:ascii="Arial" w:hAnsi="Arial" w:cs="Arial"/>
          <w:color w:val="000000"/>
          <w:sz w:val="24"/>
          <w:szCs w:val="24"/>
        </w:rPr>
        <w:t xml:space="preserve">This change in protonation state of the amine has profound effects upon the stability of the polymersomes. Therefore, it is expected that after drug carrying polymersomes enter into the cell or organelles where pH is dropped from physiological pH of 7.4 to slightly acidic pH of 6, 25 times more side chain amines will be protonated which destabilise the polymersomes and result in the disassembly of the polymersomes into diblock polymers </w:t>
      </w:r>
      <w:r w:rsidR="00674911" w:rsidRPr="006C4097">
        <w:rPr>
          <w:rFonts w:ascii="Arial" w:hAnsi="Arial" w:cs="Arial"/>
          <w:b/>
          <w:color w:val="000000"/>
          <w:sz w:val="24"/>
          <w:szCs w:val="24"/>
        </w:rPr>
        <w:t>7</w:t>
      </w:r>
      <w:r w:rsidR="00087C46" w:rsidRPr="006C4097">
        <w:rPr>
          <w:rFonts w:ascii="Arial" w:hAnsi="Arial" w:cs="Arial"/>
          <w:color w:val="000000"/>
          <w:sz w:val="24"/>
          <w:szCs w:val="24"/>
        </w:rPr>
        <w:t xml:space="preserve"> and </w:t>
      </w:r>
      <w:r w:rsidR="00674911" w:rsidRPr="006C4097">
        <w:rPr>
          <w:rFonts w:ascii="Arial" w:hAnsi="Arial" w:cs="Arial"/>
          <w:b/>
          <w:color w:val="000000"/>
          <w:sz w:val="24"/>
          <w:szCs w:val="24"/>
        </w:rPr>
        <w:t>8</w:t>
      </w:r>
      <w:r w:rsidR="00087C46" w:rsidRPr="006C4097">
        <w:rPr>
          <w:rFonts w:ascii="Arial" w:hAnsi="Arial" w:cs="Arial"/>
          <w:color w:val="000000"/>
          <w:sz w:val="24"/>
          <w:szCs w:val="24"/>
        </w:rPr>
        <w:t xml:space="preserve">, at the same time </w:t>
      </w:r>
      <w:r w:rsidR="00087C46" w:rsidRPr="006C4097">
        <w:rPr>
          <w:rFonts w:ascii="Arial" w:hAnsi="Arial" w:cs="Arial" w:hint="eastAsia"/>
          <w:color w:val="000000"/>
          <w:sz w:val="24"/>
          <w:szCs w:val="24"/>
        </w:rPr>
        <w:t>3001126 (</w:t>
      </w:r>
      <w:r w:rsidR="00087C46" w:rsidRPr="006C4097">
        <w:rPr>
          <w:rFonts w:ascii="Arial" w:hAnsi="Arial" w:cs="Arial"/>
          <w:color w:val="000000"/>
          <w:sz w:val="24"/>
          <w:szCs w:val="24"/>
        </w:rPr>
        <w:t xml:space="preserve">compound </w:t>
      </w:r>
      <w:r w:rsidR="00674911" w:rsidRPr="006C4097">
        <w:rPr>
          <w:rFonts w:ascii="Arial" w:hAnsi="Arial" w:cs="Arial"/>
          <w:b/>
          <w:color w:val="000000"/>
          <w:sz w:val="24"/>
          <w:szCs w:val="24"/>
        </w:rPr>
        <w:t>6</w:t>
      </w:r>
      <w:r w:rsidR="00087C46" w:rsidRPr="006C4097">
        <w:rPr>
          <w:rFonts w:ascii="Arial" w:hAnsi="Arial" w:cs="Arial" w:hint="eastAsia"/>
          <w:color w:val="000000"/>
          <w:sz w:val="24"/>
          <w:szCs w:val="24"/>
        </w:rPr>
        <w:t>)</w:t>
      </w:r>
      <w:r w:rsidR="00087C46" w:rsidRPr="006C4097">
        <w:rPr>
          <w:rFonts w:ascii="Arial" w:hAnsi="Arial" w:cs="Arial"/>
          <w:color w:val="000000"/>
          <w:sz w:val="24"/>
          <w:szCs w:val="24"/>
        </w:rPr>
        <w:t xml:space="preserve"> is released.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lastRenderedPageBreak/>
        <w:t>Two different shapes of the polymersomes</w:t>
      </w:r>
      <w:r w:rsidRPr="006C4097">
        <w:rPr>
          <w:rFonts w:ascii="Arial" w:hAnsi="Arial" w:cs="Arial" w:hint="eastAsia"/>
          <w:color w:val="000000"/>
          <w:sz w:val="24"/>
          <w:szCs w:val="24"/>
        </w:rPr>
        <w:t>, spherical and tubular polymersomes</w:t>
      </w:r>
      <w:r w:rsidRPr="006C4097">
        <w:rPr>
          <w:rFonts w:ascii="Arial" w:hAnsi="Arial" w:cs="Arial"/>
          <w:color w:val="000000"/>
          <w:sz w:val="24"/>
          <w:szCs w:val="24"/>
        </w:rPr>
        <w:t xml:space="preserve"> were discovered </w:t>
      </w:r>
      <w:r w:rsidRPr="006C4097">
        <w:rPr>
          <w:rFonts w:ascii="Arial" w:hAnsi="Arial" w:cs="Arial" w:hint="eastAsia"/>
          <w:color w:val="000000"/>
          <w:sz w:val="24"/>
          <w:szCs w:val="24"/>
        </w:rPr>
        <w:t xml:space="preserve">and separated </w:t>
      </w:r>
      <w:r w:rsidRPr="006C4097">
        <w:rPr>
          <w:rFonts w:ascii="Arial" w:hAnsi="Arial" w:cs="Arial"/>
          <w:color w:val="000000"/>
          <w:sz w:val="24"/>
          <w:szCs w:val="24"/>
        </w:rPr>
        <w:t>during the preparation of the polymersomes and their encapsulation loading and effects of shapes upon the anti</w:t>
      </w:r>
      <w:r w:rsidRPr="006C4097">
        <w:rPr>
          <w:rFonts w:ascii="Arial" w:hAnsi="Arial" w:cs="Arial" w:hint="eastAsia"/>
          <w:color w:val="000000"/>
          <w:sz w:val="24"/>
          <w:szCs w:val="24"/>
        </w:rPr>
        <w:t>-</w:t>
      </w:r>
      <w:r w:rsidRPr="006C4097">
        <w:rPr>
          <w:rFonts w:ascii="Arial" w:hAnsi="Arial" w:cs="Arial"/>
          <w:color w:val="000000"/>
          <w:sz w:val="24"/>
          <w:szCs w:val="24"/>
        </w:rPr>
        <w:t>prion effects were tested and compared.</w:t>
      </w:r>
      <w:r w:rsidRPr="006C4097">
        <w:rPr>
          <w:rFonts w:ascii="Arial" w:hAnsi="Arial" w:cs="Arial" w:hint="eastAsia"/>
          <w:color w:val="000000"/>
          <w:sz w:val="24"/>
          <w:szCs w:val="24"/>
        </w:rPr>
        <w:t xml:space="preserve"> Also, the intracellular </w:t>
      </w:r>
      <w:r w:rsidRPr="006C4097">
        <w:rPr>
          <w:rFonts w:ascii="Arial" w:hAnsi="Arial" w:cs="Arial"/>
          <w:color w:val="000000"/>
          <w:sz w:val="24"/>
          <w:szCs w:val="24"/>
        </w:rPr>
        <w:t>localization</w:t>
      </w:r>
      <w:r w:rsidRPr="006C4097">
        <w:rPr>
          <w:rFonts w:ascii="Arial" w:hAnsi="Arial" w:cs="Arial" w:hint="eastAsia"/>
          <w:color w:val="000000"/>
          <w:sz w:val="24"/>
          <w:szCs w:val="24"/>
        </w:rPr>
        <w:t xml:space="preserve"> of both shapes of polymersomes were </w:t>
      </w:r>
      <w:r w:rsidRPr="006C4097">
        <w:rPr>
          <w:rFonts w:ascii="Arial" w:hAnsi="Arial" w:cs="Arial"/>
          <w:color w:val="000000"/>
          <w:sz w:val="24"/>
          <w:szCs w:val="24"/>
        </w:rPr>
        <w:t>observed</w:t>
      </w:r>
      <w:r w:rsidRPr="006C4097">
        <w:rPr>
          <w:rFonts w:ascii="Arial" w:hAnsi="Arial" w:cs="Arial" w:hint="eastAsia"/>
          <w:color w:val="000000"/>
          <w:sz w:val="24"/>
          <w:szCs w:val="24"/>
        </w:rPr>
        <w:t xml:space="preserve"> and compared. </w:t>
      </w:r>
    </w:p>
    <w:p w:rsidR="00087C46" w:rsidRPr="006C4097" w:rsidRDefault="00087C46" w:rsidP="00087C46">
      <w:pPr>
        <w:spacing w:line="480" w:lineRule="auto"/>
        <w:rPr>
          <w:rFonts w:ascii="Arial" w:hAnsi="Arial" w:cs="Arial"/>
          <w:b/>
          <w:color w:val="000000"/>
          <w:sz w:val="24"/>
          <w:szCs w:val="24"/>
        </w:rPr>
      </w:pPr>
    </w:p>
    <w:p w:rsidR="00087C46" w:rsidRPr="006C4097" w:rsidRDefault="00087C46" w:rsidP="00AB3EFE">
      <w:pPr>
        <w:pStyle w:val="2"/>
        <w:rPr>
          <w:rFonts w:ascii="Arial" w:hAnsi="Arial" w:cs="Arial"/>
          <w:color w:val="000000"/>
          <w:sz w:val="28"/>
          <w:szCs w:val="24"/>
        </w:rPr>
      </w:pPr>
      <w:bookmarkStart w:id="134" w:name="_Toc382887994"/>
      <w:r w:rsidRPr="006C4097">
        <w:rPr>
          <w:rFonts w:ascii="Arial" w:hAnsi="Arial" w:cs="Arial"/>
          <w:color w:val="000000"/>
          <w:sz w:val="28"/>
          <w:szCs w:val="24"/>
        </w:rPr>
        <w:t xml:space="preserve">2. </w:t>
      </w:r>
      <w:r w:rsidRPr="006C4097">
        <w:rPr>
          <w:rFonts w:ascii="Arial" w:hAnsi="Arial" w:cs="Arial" w:hint="eastAsia"/>
          <w:color w:val="000000"/>
          <w:sz w:val="28"/>
          <w:szCs w:val="24"/>
        </w:rPr>
        <w:t xml:space="preserve">Materials and </w:t>
      </w:r>
      <w:r w:rsidRPr="006C4097">
        <w:rPr>
          <w:rFonts w:ascii="Arial" w:hAnsi="Arial" w:cs="Arial"/>
          <w:color w:val="000000"/>
          <w:sz w:val="28"/>
          <w:szCs w:val="24"/>
        </w:rPr>
        <w:t>Methods</w:t>
      </w:r>
      <w:bookmarkEnd w:id="134"/>
    </w:p>
    <w:p w:rsidR="00087C46" w:rsidRPr="006C4097" w:rsidRDefault="00087C46" w:rsidP="00AB3EFE">
      <w:pPr>
        <w:pStyle w:val="3"/>
        <w:rPr>
          <w:rFonts w:ascii="Arial" w:hAnsi="Arial" w:cs="Arial"/>
          <w:b w:val="0"/>
          <w:color w:val="000000"/>
          <w:sz w:val="28"/>
          <w:szCs w:val="24"/>
          <w:lang w:val="de-DE"/>
        </w:rPr>
      </w:pPr>
      <w:bookmarkStart w:id="135" w:name="_Toc382887995"/>
      <w:r w:rsidRPr="006C4097">
        <w:rPr>
          <w:rFonts w:ascii="Arial" w:hAnsi="Arial" w:cs="Arial"/>
          <w:b w:val="0"/>
          <w:color w:val="000000"/>
          <w:sz w:val="28"/>
          <w:szCs w:val="24"/>
          <w:lang w:val="de-DE"/>
        </w:rPr>
        <w:t>2.1 Materials and instrumentation</w:t>
      </w:r>
      <w:bookmarkEnd w:id="135"/>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lang w:val="de-DE"/>
        </w:rPr>
        <w:t xml:space="preserve">SMB cells were obtained from the TSE centre at the Institute of Animal Health. The medium for the cell culture was Phenol-red Medium 199 (Invitrogen). 10% New Born Calf Serum (NBCS, Invitrogen), 5% Foetal Bovine Serum (FBS, Invitrogen) and 1% Penicillin-Streptomycin Solution (Sigma) were added into the medium before use. Trypsin-EDTA solution was purchased from Sigma-Aldrich. Hanks Balanced Salt Solution (HBSS, Invitrogen) was used as the compound dilution solution. The SMB cells were cultured and passaged in tissue-culture treated petri dishes (BD Falcon SLS). The sterile 96 well plates (BD Falcon SLS) were for the cell culture and dosing. Chemical reagents for the viability assay and the protein determination were all obtained from Sigma-Aldrich, which include 3-(4,5-dimethylthiazol-2-yl)-2,5-diphenyl tetrazolium bromide (MTT), dimethyl sulfoxide (DMSO), acidic isopropanol, Bradford reagent, and bovine serum albumin (BSA). The reagents for the dot </w:t>
      </w:r>
      <w:r w:rsidRPr="006C4097">
        <w:rPr>
          <w:rFonts w:ascii="Arial" w:hAnsi="Arial" w:cs="Arial"/>
          <w:color w:val="000000"/>
          <w:sz w:val="24"/>
          <w:szCs w:val="24"/>
          <w:lang w:val="de-DE"/>
        </w:rPr>
        <w:lastRenderedPageBreak/>
        <w:t xml:space="preserve">blot assays include proteinase K (PK, Sigma), phenylmethyl-sulfonyl fluoride (PMSF, Sigma), </w:t>
      </w:r>
      <w:r w:rsidR="00C949FB" w:rsidRPr="006C4097">
        <w:rPr>
          <w:rFonts w:ascii="Arial" w:hAnsi="Arial" w:cs="Arial" w:hint="eastAsia"/>
          <w:color w:val="000000"/>
          <w:sz w:val="24"/>
          <w:szCs w:val="24"/>
          <w:lang w:val="de-DE" w:eastAsia="zh-CN"/>
        </w:rPr>
        <w:t>t</w:t>
      </w:r>
      <w:r w:rsidR="00C949FB" w:rsidRPr="006C4097">
        <w:rPr>
          <w:rFonts w:ascii="Arial" w:hAnsi="Arial" w:cs="Arial"/>
          <w:color w:val="000000"/>
          <w:sz w:val="24"/>
          <w:szCs w:val="24"/>
          <w:lang w:val="de-DE"/>
        </w:rPr>
        <w:t>ris</w:t>
      </w:r>
      <w:r w:rsidRPr="006C4097">
        <w:rPr>
          <w:rFonts w:ascii="Arial" w:hAnsi="Arial" w:cs="Arial"/>
          <w:color w:val="000000"/>
          <w:sz w:val="24"/>
          <w:szCs w:val="24"/>
          <w:lang w:val="de-DE"/>
        </w:rPr>
        <w:t>-</w:t>
      </w:r>
      <w:r w:rsidR="00C949FB" w:rsidRPr="006C4097">
        <w:rPr>
          <w:rFonts w:ascii="Arial" w:hAnsi="Arial" w:cs="Arial" w:hint="eastAsia"/>
          <w:color w:val="000000"/>
          <w:sz w:val="24"/>
          <w:szCs w:val="24"/>
          <w:lang w:val="de-DE" w:eastAsia="zh-CN"/>
        </w:rPr>
        <w:t>b</w:t>
      </w:r>
      <w:r w:rsidR="00C949FB" w:rsidRPr="006C4097">
        <w:rPr>
          <w:rFonts w:ascii="Arial" w:hAnsi="Arial" w:cs="Arial"/>
          <w:color w:val="000000"/>
          <w:sz w:val="24"/>
          <w:szCs w:val="24"/>
          <w:lang w:val="de-DE"/>
        </w:rPr>
        <w:t xml:space="preserve">uffered </w:t>
      </w:r>
      <w:r w:rsidR="00C949FB" w:rsidRPr="006C4097">
        <w:rPr>
          <w:rFonts w:ascii="Arial" w:hAnsi="Arial" w:cs="Arial" w:hint="eastAsia"/>
          <w:color w:val="000000"/>
          <w:sz w:val="24"/>
          <w:szCs w:val="24"/>
          <w:lang w:val="de-DE" w:eastAsia="zh-CN"/>
        </w:rPr>
        <w:t>s</w:t>
      </w:r>
      <w:r w:rsidR="00C949FB" w:rsidRPr="006C4097">
        <w:rPr>
          <w:rFonts w:ascii="Arial" w:hAnsi="Arial" w:cs="Arial"/>
          <w:color w:val="000000"/>
          <w:sz w:val="24"/>
          <w:szCs w:val="24"/>
          <w:lang w:val="de-DE"/>
        </w:rPr>
        <w:t xml:space="preserve">aline </w:t>
      </w:r>
      <w:r w:rsidRPr="006C4097">
        <w:rPr>
          <w:rFonts w:ascii="Arial" w:hAnsi="Arial" w:cs="Arial"/>
          <w:color w:val="000000"/>
          <w:sz w:val="24"/>
          <w:szCs w:val="24"/>
          <w:lang w:val="de-DE"/>
        </w:rPr>
        <w:t xml:space="preserve">(TBS, Sigma), </w:t>
      </w:r>
      <w:r w:rsidR="00C949FB" w:rsidRPr="006C4097">
        <w:rPr>
          <w:rFonts w:ascii="Arial" w:hAnsi="Arial" w:cs="Arial" w:hint="eastAsia"/>
          <w:color w:val="000000"/>
          <w:sz w:val="24"/>
          <w:szCs w:val="24"/>
          <w:lang w:val="de-DE" w:eastAsia="zh-CN"/>
        </w:rPr>
        <w:t>g</w:t>
      </w:r>
      <w:r w:rsidR="00C949FB" w:rsidRPr="006C4097">
        <w:rPr>
          <w:rFonts w:ascii="Arial" w:hAnsi="Arial" w:cs="Arial"/>
          <w:color w:val="000000"/>
          <w:sz w:val="24"/>
          <w:szCs w:val="24"/>
          <w:lang w:val="de-DE"/>
        </w:rPr>
        <w:t xml:space="preserve">uanadine </w:t>
      </w:r>
      <w:r w:rsidR="00C949FB" w:rsidRPr="006C4097">
        <w:rPr>
          <w:rFonts w:ascii="Arial" w:hAnsi="Arial" w:cs="Arial" w:hint="eastAsia"/>
          <w:color w:val="000000"/>
          <w:sz w:val="24"/>
          <w:szCs w:val="24"/>
          <w:lang w:val="de-DE" w:eastAsia="zh-CN"/>
        </w:rPr>
        <w:t>t</w:t>
      </w:r>
      <w:r w:rsidR="00C949FB" w:rsidRPr="006C4097">
        <w:rPr>
          <w:rFonts w:ascii="Arial" w:hAnsi="Arial" w:cs="Arial"/>
          <w:color w:val="000000"/>
          <w:sz w:val="24"/>
          <w:szCs w:val="24"/>
          <w:lang w:val="de-DE"/>
        </w:rPr>
        <w:t xml:space="preserve">hiocyanate </w:t>
      </w:r>
      <w:r w:rsidRPr="006C4097">
        <w:rPr>
          <w:rFonts w:ascii="Arial" w:hAnsi="Arial" w:cs="Arial"/>
          <w:color w:val="000000"/>
          <w:sz w:val="24"/>
          <w:szCs w:val="24"/>
          <w:lang w:val="de-DE"/>
        </w:rPr>
        <w:t xml:space="preserve">(Acros), skim milk powder (Fluka), 6H4 primary antibody (Prionics) and the mouse antibody IgG and chemiluminescent solutions (GE Healthcare). The haemcytometer was bought from Fisher Scientific. The 96 well manifold (minifold, GE) was used for dot blot assay. Phosphate buffer saline (PBS) tablets from Oxoid Ltd., and </w:t>
      </w:r>
      <w:r w:rsidR="00A72C78" w:rsidRPr="006C4097">
        <w:rPr>
          <w:rFonts w:ascii="Arial" w:hAnsi="Arial" w:cs="Arial" w:hint="eastAsia"/>
          <w:color w:val="000000"/>
          <w:sz w:val="24"/>
          <w:szCs w:val="24"/>
          <w:lang w:val="de-DE" w:eastAsia="zh-CN"/>
        </w:rPr>
        <w:t>S</w:t>
      </w:r>
      <w:r w:rsidR="00A72C78" w:rsidRPr="006C4097">
        <w:rPr>
          <w:rFonts w:ascii="Arial" w:hAnsi="Arial" w:cs="Arial"/>
          <w:color w:val="000000"/>
          <w:sz w:val="24"/>
          <w:szCs w:val="24"/>
          <w:lang w:val="de-DE"/>
        </w:rPr>
        <w:t xml:space="preserve">epharose </w:t>
      </w:r>
      <w:r w:rsidRPr="006C4097">
        <w:rPr>
          <w:rFonts w:ascii="Arial" w:hAnsi="Arial" w:cs="Arial"/>
          <w:color w:val="000000"/>
          <w:sz w:val="24"/>
          <w:szCs w:val="24"/>
          <w:lang w:val="de-DE"/>
        </w:rPr>
        <w:t xml:space="preserve">4B from Sigma-Aldrich. HPLC was applied to quantify the polymer and the compound. Syto9, cell-mask deep red and DAPI were purchased from Invitrogen. </w:t>
      </w:r>
      <w:r w:rsidRPr="006C4097">
        <w:rPr>
          <w:rFonts w:ascii="Arial" w:hAnsi="Arial" w:cs="Arial"/>
          <w:color w:val="000000"/>
          <w:sz w:val="24"/>
          <w:szCs w:val="24"/>
        </w:rPr>
        <w:t xml:space="preserve">Sterile PBS </w:t>
      </w:r>
      <w:r w:rsidRPr="006C4097">
        <w:rPr>
          <w:rFonts w:ascii="Arial" w:hAnsi="Arial" w:cs="Arial" w:hint="eastAsia"/>
          <w:color w:val="000000"/>
          <w:sz w:val="24"/>
          <w:szCs w:val="24"/>
        </w:rPr>
        <w:t xml:space="preserve">was </w:t>
      </w:r>
      <w:r w:rsidRPr="006C4097">
        <w:rPr>
          <w:rFonts w:ascii="Arial" w:hAnsi="Arial" w:cs="Arial"/>
          <w:color w:val="000000"/>
          <w:sz w:val="24"/>
          <w:szCs w:val="24"/>
        </w:rPr>
        <w:t>from OXOID tablets.</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 xml:space="preserve">IKA multiplate stirrer was applied in the polymersomes’ preparation process. The DLS </w:t>
      </w:r>
      <w:r w:rsidRPr="006C4097">
        <w:rPr>
          <w:rFonts w:ascii="Arial" w:hAnsi="Arial" w:cs="Arial" w:hint="eastAsia"/>
          <w:color w:val="000000"/>
          <w:sz w:val="24"/>
          <w:szCs w:val="24"/>
          <w:lang w:val="de-DE"/>
        </w:rPr>
        <w:t xml:space="preserve">for </w:t>
      </w:r>
      <w:r w:rsidRPr="006C4097">
        <w:rPr>
          <w:rFonts w:ascii="Arial" w:hAnsi="Arial" w:cs="Arial"/>
          <w:color w:val="000000"/>
          <w:sz w:val="24"/>
          <w:szCs w:val="24"/>
          <w:lang w:val="de-DE"/>
        </w:rPr>
        <w:t>vesicles‘</w:t>
      </w:r>
      <w:r w:rsidRPr="006C4097">
        <w:rPr>
          <w:rFonts w:ascii="Arial" w:hAnsi="Arial" w:cs="Arial" w:hint="eastAsia"/>
          <w:color w:val="000000"/>
          <w:sz w:val="24"/>
          <w:szCs w:val="24"/>
          <w:lang w:val="de-DE"/>
        </w:rPr>
        <w:t xml:space="preserve"> size measuring was from Malvern</w:t>
      </w:r>
      <w:r w:rsidRPr="006C4097">
        <w:rPr>
          <w:rFonts w:ascii="Arial" w:hAnsi="Arial" w:cs="Arial"/>
          <w:color w:val="000000"/>
          <w:sz w:val="24"/>
          <w:szCs w:val="24"/>
          <w:lang w:val="de-DE"/>
        </w:rPr>
        <w:t>. TEM images was taken by using FEI Tecnai instrument operating at 80 kV equipped with a Gatan 1 k CCD Camera. The UV-vis plate reader was from BioTek instruments. Cellular uptaking images were taken under Zeiss LSM 510 META upright confocal-laser scanning microscope with 40×and 100× water-dipping lenses. Image data were acquired and processed by using Zeiss LSM Image Browser, Zeiss LSM Image Expert and ImageJ.</w:t>
      </w:r>
    </w:p>
    <w:p w:rsidR="00087C46" w:rsidRPr="006C4097" w:rsidRDefault="00087C46" w:rsidP="00AB3EFE">
      <w:pPr>
        <w:pStyle w:val="4"/>
        <w:rPr>
          <w:rFonts w:ascii="Arial" w:hAnsi="Arial" w:cs="Arial"/>
          <w:b w:val="0"/>
          <w:color w:val="000000"/>
          <w:szCs w:val="24"/>
        </w:rPr>
      </w:pPr>
      <w:bookmarkStart w:id="136" w:name="_Toc382887996"/>
      <w:r w:rsidRPr="006C4097">
        <w:rPr>
          <w:rFonts w:ascii="Arial" w:hAnsi="Arial" w:cs="Arial"/>
          <w:b w:val="0"/>
          <w:color w:val="000000"/>
          <w:szCs w:val="24"/>
        </w:rPr>
        <w:lastRenderedPageBreak/>
        <w:t>2.1.1 Synthesis of PMPC-PDPA</w:t>
      </w:r>
      <w:bookmarkEnd w:id="136"/>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The polymer synthesis work was accomplished by Dr.</w:t>
      </w:r>
      <w:r w:rsidRPr="006C4097">
        <w:rPr>
          <w:rFonts w:ascii="Helvetica" w:eastAsia="MS Mincho" w:hAnsi="Helvetica"/>
          <w:kern w:val="0"/>
          <w:sz w:val="24"/>
          <w:szCs w:val="24"/>
          <w:lang w:eastAsia="ja-JP"/>
        </w:rPr>
        <w:t xml:space="preserve"> </w:t>
      </w:r>
      <w:r w:rsidRPr="006C4097">
        <w:rPr>
          <w:rFonts w:ascii="Arial" w:hAnsi="Arial" w:cs="Arial"/>
          <w:color w:val="000000"/>
          <w:sz w:val="24"/>
          <w:szCs w:val="24"/>
        </w:rPr>
        <w:t>Jeppe Madsen</w:t>
      </w:r>
      <w:r w:rsidRPr="006C4097">
        <w:rPr>
          <w:rFonts w:ascii="Arial" w:hAnsi="Arial" w:cs="Arial" w:hint="eastAsia"/>
          <w:color w:val="000000"/>
          <w:sz w:val="24"/>
          <w:szCs w:val="24"/>
        </w:rPr>
        <w:t>.</w:t>
      </w:r>
      <w:r w:rsidRPr="006C4097">
        <w:rPr>
          <w:rFonts w:ascii="Arial" w:hAnsi="Arial" w:cs="Arial"/>
          <w:color w:val="000000"/>
          <w:sz w:val="24"/>
          <w:szCs w:val="24"/>
          <w:lang w:val="de-DE"/>
        </w:rPr>
        <w:t xml:space="preserve"> </w:t>
      </w:r>
      <w:r w:rsidRPr="006C4097">
        <w:rPr>
          <w:rFonts w:ascii="Arial" w:hAnsi="Arial" w:cs="Arial"/>
          <w:color w:val="000000"/>
          <w:sz w:val="24"/>
          <w:szCs w:val="24"/>
        </w:rPr>
        <w:t>A brief description for the synthesis is documented here to illustrate a complete process of the development.</w:t>
      </w:r>
      <w:r w:rsidRPr="006C4097">
        <w:rPr>
          <w:rFonts w:ascii="Arial" w:hAnsi="Arial" w:cs="Arial" w:hint="eastAsia"/>
          <w:color w:val="000000"/>
          <w:sz w:val="24"/>
          <w:szCs w:val="24"/>
        </w:rPr>
        <w:t xml:space="preserve"> </w:t>
      </w:r>
      <w:r w:rsidRPr="006C4097">
        <w:rPr>
          <w:rFonts w:ascii="Arial" w:hAnsi="Arial" w:cs="Arial"/>
          <w:color w:val="000000"/>
          <w:sz w:val="24"/>
          <w:szCs w:val="24"/>
          <w:lang w:val="de-DE"/>
        </w:rPr>
        <w:t>PMPC</w:t>
      </w:r>
      <w:r w:rsidRPr="006C4097">
        <w:rPr>
          <w:rFonts w:ascii="Arial" w:hAnsi="Arial" w:cs="Arial"/>
          <w:color w:val="000000"/>
          <w:sz w:val="24"/>
          <w:szCs w:val="24"/>
          <w:vertAlign w:val="subscript"/>
          <w:lang w:val="de-DE"/>
        </w:rPr>
        <w:t>25</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70</w:t>
      </w:r>
      <w:r w:rsidRPr="006C4097">
        <w:rPr>
          <w:rFonts w:ascii="Arial" w:hAnsi="Arial" w:cs="Arial"/>
          <w:color w:val="000000"/>
          <w:sz w:val="24"/>
          <w:szCs w:val="24"/>
          <w:lang w:val="de-DE"/>
        </w:rPr>
        <w:t xml:space="preserve"> co-polymer 4 was synthesised by dissolving ME-Br initiator and bpy in methanol and solution deoxygenated using N</w:t>
      </w:r>
      <w:r w:rsidRPr="006C4097">
        <w:rPr>
          <w:rFonts w:ascii="Arial" w:hAnsi="Arial" w:cs="Arial"/>
          <w:color w:val="000000"/>
          <w:sz w:val="24"/>
          <w:szCs w:val="24"/>
          <w:vertAlign w:val="subscript"/>
          <w:lang w:val="de-DE"/>
        </w:rPr>
        <w:t>2</w:t>
      </w:r>
      <w:r w:rsidRPr="006C4097">
        <w:rPr>
          <w:rFonts w:ascii="Arial" w:hAnsi="Arial" w:cs="Arial"/>
          <w:color w:val="000000"/>
          <w:sz w:val="24"/>
          <w:szCs w:val="24"/>
          <w:lang w:val="de-DE"/>
        </w:rPr>
        <w:t xml:space="preserve"> for 30 min, then injected into a septum sealed flask containing CuBr and MPC 1. The [MPC]:[ME-Br]:[CuBr]:[bpy] relative molar ratio was 25:1:1:2. The polymerization was conducted under a nitrogen atmosphere at 20°C. After 65 min, a mixture of 2 molar equivalent deoxygenated DPA 3 in methanol was injected into the flask. The reaction was continued for 48 hours before diluted with appropriate volume of isopropanol and then passed through a silica column to remove the spent Cu catalyst. After removal of the solvent, the solid was dissolved in chloroform containing methanol (3:1) and dialyzed for 3 days against this solvent mixture with daily changes of the solvent to remove residual bpy ligand. After evaporation of solvent, the solid was dispersed in water, freeze-dried in a vacuum oven at 80°C for 48 h. </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The same procedure was applied for the synthesis of Rho-PMPC</w:t>
      </w:r>
      <w:r w:rsidRPr="006C4097">
        <w:rPr>
          <w:rFonts w:ascii="Arial" w:hAnsi="Arial" w:cs="Arial"/>
          <w:color w:val="000000"/>
          <w:sz w:val="24"/>
          <w:szCs w:val="24"/>
          <w:vertAlign w:val="subscript"/>
          <w:lang w:val="de-DE"/>
        </w:rPr>
        <w:t>30</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60</w:t>
      </w:r>
      <w:r w:rsidRPr="006C4097">
        <w:rPr>
          <w:rFonts w:ascii="Arial" w:hAnsi="Arial" w:cs="Arial"/>
          <w:color w:val="000000"/>
          <w:sz w:val="24"/>
          <w:szCs w:val="24"/>
          <w:lang w:val="de-DE"/>
        </w:rPr>
        <w:t xml:space="preserve"> </w:t>
      </w:r>
      <w:r w:rsidR="00674911" w:rsidRPr="006C4097">
        <w:rPr>
          <w:rFonts w:ascii="Arial" w:hAnsi="Arial" w:cs="Arial"/>
          <w:b/>
          <w:color w:val="000000"/>
          <w:sz w:val="24"/>
          <w:szCs w:val="24"/>
          <w:lang w:val="de-DE"/>
        </w:rPr>
        <w:t xml:space="preserve">5 </w:t>
      </w:r>
      <w:r w:rsidRPr="006C4097">
        <w:rPr>
          <w:rFonts w:ascii="Arial" w:hAnsi="Arial" w:cs="Arial"/>
          <w:color w:val="000000"/>
          <w:sz w:val="24"/>
          <w:szCs w:val="24"/>
          <w:lang w:val="de-DE"/>
        </w:rPr>
        <w:t xml:space="preserve">where rhodamine 6G-based initiator (Rho initiator) was used instead of ME-Br initiator and relative molar ratio of [MPC]: [Rho]:[CuBr]:[bpy] was maintained at 30:1:1:2. The final reaction mixture was diluted with methanol first, then chloroform before passing through a silica column to remove Cu catalyst. </w:t>
      </w:r>
    </w:p>
    <w:p w:rsidR="00087C46" w:rsidRPr="006C4097" w:rsidRDefault="00087C46" w:rsidP="00AB3EFE">
      <w:pPr>
        <w:pStyle w:val="4"/>
        <w:rPr>
          <w:rFonts w:ascii="Arial" w:hAnsi="Arial" w:cs="Arial"/>
          <w:b w:val="0"/>
          <w:color w:val="000000"/>
          <w:szCs w:val="24"/>
          <w:lang w:val="de-DE"/>
        </w:rPr>
      </w:pPr>
      <w:bookmarkStart w:id="137" w:name="_Toc382887997"/>
      <w:r w:rsidRPr="006C4097">
        <w:rPr>
          <w:rFonts w:ascii="Arial" w:hAnsi="Arial" w:cs="Arial" w:hint="eastAsia"/>
          <w:b w:val="0"/>
          <w:color w:val="000000"/>
          <w:szCs w:val="24"/>
          <w:lang w:val="de-DE"/>
        </w:rPr>
        <w:lastRenderedPageBreak/>
        <w:t>2.</w:t>
      </w:r>
      <w:r w:rsidR="00490C9F" w:rsidRPr="006C4097">
        <w:rPr>
          <w:rFonts w:ascii="Arial" w:hAnsi="Arial" w:cs="Arial" w:hint="eastAsia"/>
          <w:b w:val="0"/>
          <w:color w:val="000000"/>
          <w:szCs w:val="24"/>
          <w:lang w:val="de-DE"/>
        </w:rPr>
        <w:t>1</w:t>
      </w:r>
      <w:r w:rsidRPr="006C4097">
        <w:rPr>
          <w:rFonts w:ascii="Arial" w:hAnsi="Arial" w:cs="Arial" w:hint="eastAsia"/>
          <w:b w:val="0"/>
          <w:color w:val="000000"/>
          <w:szCs w:val="24"/>
          <w:lang w:val="de-DE"/>
        </w:rPr>
        <w:t>.2 Synthesis of the anti-prion compound</w:t>
      </w:r>
      <w:bookmarkEnd w:id="137"/>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The anti-prion compound 3001126 was synthesized by Dr.</w:t>
      </w:r>
      <w:r w:rsidRPr="006C4097">
        <w:rPr>
          <w:rFonts w:ascii="Helvetica" w:eastAsia="MS Mincho" w:hAnsi="Helvetica"/>
          <w:kern w:val="0"/>
          <w:sz w:val="24"/>
          <w:szCs w:val="24"/>
          <w:lang w:eastAsia="ja-JP"/>
        </w:rPr>
        <w:t xml:space="preserve"> </w:t>
      </w:r>
      <w:r w:rsidRPr="006C4097">
        <w:rPr>
          <w:rFonts w:ascii="Arial" w:hAnsi="Arial" w:cs="Arial"/>
          <w:color w:val="000000"/>
          <w:sz w:val="24"/>
          <w:szCs w:val="24"/>
        </w:rPr>
        <w:t>Mark Thompson</w:t>
      </w:r>
      <w:r w:rsidRPr="006C4097">
        <w:rPr>
          <w:rFonts w:ascii="Arial" w:hAnsi="Arial" w:cs="Arial" w:hint="eastAsia"/>
          <w:color w:val="000000"/>
          <w:sz w:val="24"/>
          <w:szCs w:val="24"/>
        </w:rPr>
        <w:t xml:space="preserve"> and the brief synthesis steps are referred to Part </w:t>
      </w:r>
      <w:r w:rsidRPr="006C4097">
        <w:rPr>
          <w:rFonts w:ascii="宋体" w:hAnsi="宋体" w:cs="Arial" w:hint="eastAsia"/>
          <w:color w:val="000000"/>
          <w:sz w:val="24"/>
          <w:szCs w:val="24"/>
        </w:rPr>
        <w:t>Ⅲ</w:t>
      </w:r>
      <w:r w:rsidRPr="006C4097">
        <w:rPr>
          <w:rFonts w:ascii="Arial" w:hAnsi="Arial" w:cs="Arial" w:hint="eastAsia"/>
          <w:color w:val="000000"/>
          <w:sz w:val="24"/>
          <w:szCs w:val="24"/>
        </w:rPr>
        <w:t xml:space="preserve"> Chapter 1 </w:t>
      </w:r>
      <w:r w:rsidRPr="006C4097">
        <w:rPr>
          <w:rFonts w:ascii="Arial" w:hAnsi="Arial" w:cs="Arial"/>
          <w:color w:val="000000"/>
          <w:sz w:val="24"/>
          <w:szCs w:val="24"/>
          <w:lang w:val="de-DE"/>
        </w:rPr>
        <w:t>Section</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lang w:val="de-DE"/>
        </w:rPr>
        <w:t>2.3.2.</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AB3EFE">
      <w:pPr>
        <w:pStyle w:val="3"/>
        <w:rPr>
          <w:rFonts w:ascii="Arial" w:hAnsi="Arial" w:cs="Arial"/>
          <w:b w:val="0"/>
          <w:color w:val="000000"/>
          <w:sz w:val="28"/>
          <w:szCs w:val="24"/>
          <w:lang w:val="de-DE"/>
        </w:rPr>
      </w:pPr>
      <w:bookmarkStart w:id="138" w:name="_Toc382887998"/>
      <w:r w:rsidRPr="006C4097">
        <w:rPr>
          <w:rFonts w:ascii="Arial" w:hAnsi="Arial" w:cs="Arial" w:hint="eastAsia"/>
          <w:b w:val="0"/>
          <w:color w:val="000000"/>
          <w:sz w:val="28"/>
          <w:szCs w:val="24"/>
          <w:lang w:val="de-DE"/>
        </w:rPr>
        <w:t>2.2 Experimental methods</w:t>
      </w:r>
      <w:bookmarkEnd w:id="138"/>
    </w:p>
    <w:p w:rsidR="00087C46" w:rsidRPr="006C4097" w:rsidRDefault="00087C46" w:rsidP="00AB3EFE">
      <w:pPr>
        <w:pStyle w:val="4"/>
        <w:rPr>
          <w:rFonts w:ascii="Arial" w:hAnsi="Arial" w:cs="Arial"/>
          <w:b w:val="0"/>
          <w:color w:val="000000"/>
          <w:szCs w:val="24"/>
          <w:lang w:val="de-DE"/>
        </w:rPr>
      </w:pPr>
      <w:bookmarkStart w:id="139" w:name="_Toc382887999"/>
      <w:r w:rsidRPr="006C4097">
        <w:rPr>
          <w:rFonts w:ascii="Arial" w:hAnsi="Arial" w:cs="Arial" w:hint="eastAsia"/>
          <w:b w:val="0"/>
          <w:color w:val="000000"/>
          <w:szCs w:val="24"/>
          <w:lang w:val="de-DE"/>
        </w:rPr>
        <w:t>2.2.1 Preparation of the two shapes of drug loaded polymersomes</w:t>
      </w:r>
      <w:bookmarkEnd w:id="139"/>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The drug carrying polymersomes were prepared using PMPC</w:t>
      </w:r>
      <w:r w:rsidRPr="006C4097">
        <w:rPr>
          <w:rFonts w:ascii="Arial" w:hAnsi="Arial" w:cs="Arial"/>
          <w:color w:val="000000"/>
          <w:sz w:val="24"/>
          <w:szCs w:val="24"/>
          <w:vertAlign w:val="subscript"/>
          <w:lang w:val="de-DE"/>
        </w:rPr>
        <w:t>25</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70</w:t>
      </w:r>
      <w:r w:rsidRPr="006C4097">
        <w:rPr>
          <w:rFonts w:ascii="Arial" w:hAnsi="Arial" w:cs="Arial"/>
          <w:color w:val="000000"/>
          <w:sz w:val="24"/>
          <w:szCs w:val="24"/>
          <w:lang w:val="de-DE"/>
        </w:rPr>
        <w:t xml:space="preserve"> containing 5% (v/v) Rho-PMPC</w:t>
      </w:r>
      <w:r w:rsidRPr="006C4097">
        <w:rPr>
          <w:rFonts w:ascii="Arial" w:hAnsi="Arial" w:cs="Arial"/>
          <w:color w:val="000000"/>
          <w:sz w:val="24"/>
          <w:szCs w:val="24"/>
          <w:vertAlign w:val="subscript"/>
          <w:lang w:val="de-DE"/>
        </w:rPr>
        <w:t>30</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60</w:t>
      </w:r>
      <w:r w:rsidRPr="006C4097">
        <w:rPr>
          <w:rFonts w:ascii="Arial" w:hAnsi="Arial" w:cs="Arial"/>
          <w:color w:val="000000"/>
          <w:sz w:val="24"/>
          <w:szCs w:val="24"/>
          <w:lang w:val="de-DE"/>
        </w:rPr>
        <w:t xml:space="preserve">. (Scheme </w:t>
      </w:r>
      <w:r w:rsidR="003C3621" w:rsidRPr="006C4097">
        <w:rPr>
          <w:rFonts w:ascii="Arial" w:hAnsi="Arial" w:cs="Arial" w:hint="eastAsia"/>
          <w:color w:val="000000"/>
          <w:sz w:val="24"/>
          <w:szCs w:val="24"/>
          <w:lang w:val="de-DE" w:eastAsia="zh-CN"/>
        </w:rPr>
        <w:t>4</w:t>
      </w:r>
      <w:r w:rsidRPr="006C4097">
        <w:rPr>
          <w:rFonts w:ascii="Arial" w:hAnsi="Arial" w:cs="Arial"/>
          <w:color w:val="000000"/>
          <w:sz w:val="24"/>
          <w:szCs w:val="24"/>
          <w:lang w:val="de-DE"/>
        </w:rPr>
        <w:t>) Briefly, the diblock</w:t>
      </w:r>
      <w:r w:rsidRPr="006C4097">
        <w:rPr>
          <w:rFonts w:ascii="Arial" w:hAnsi="Arial" w:cs="Arial"/>
          <w:color w:val="000000"/>
          <w:sz w:val="24"/>
          <w:szCs w:val="24"/>
          <w:vertAlign w:val="subscript"/>
          <w:lang w:val="de-DE"/>
        </w:rPr>
        <w:t xml:space="preserve"> </w:t>
      </w:r>
      <w:r w:rsidRPr="006C4097">
        <w:rPr>
          <w:rFonts w:ascii="Arial" w:hAnsi="Arial" w:cs="Arial"/>
          <w:color w:val="000000"/>
          <w:sz w:val="24"/>
          <w:szCs w:val="24"/>
          <w:lang w:val="de-DE"/>
        </w:rPr>
        <w:t xml:space="preserve">copolymers </w:t>
      </w:r>
      <w:r w:rsidR="00674911" w:rsidRPr="006C4097">
        <w:rPr>
          <w:rFonts w:ascii="Arial" w:hAnsi="Arial" w:cs="Arial"/>
          <w:b/>
          <w:color w:val="000000"/>
          <w:sz w:val="24"/>
          <w:szCs w:val="24"/>
          <w:lang w:val="de-DE"/>
        </w:rPr>
        <w:t>4</w:t>
      </w:r>
      <w:r w:rsidRPr="006C4097">
        <w:rPr>
          <w:rFonts w:ascii="Arial" w:hAnsi="Arial" w:cs="Arial"/>
          <w:color w:val="000000"/>
          <w:sz w:val="24"/>
          <w:szCs w:val="24"/>
          <w:lang w:val="de-DE"/>
        </w:rPr>
        <w:t xml:space="preserve"> and </w:t>
      </w:r>
      <w:r w:rsidR="00674911" w:rsidRPr="006C4097">
        <w:rPr>
          <w:rFonts w:ascii="Arial" w:hAnsi="Arial" w:cs="Arial"/>
          <w:b/>
          <w:color w:val="000000"/>
          <w:sz w:val="24"/>
          <w:szCs w:val="24"/>
          <w:lang w:val="de-DE"/>
        </w:rPr>
        <w:t>5</w:t>
      </w:r>
      <w:r w:rsidRPr="006C4097">
        <w:rPr>
          <w:rFonts w:ascii="Arial" w:hAnsi="Arial" w:cs="Arial"/>
          <w:color w:val="000000"/>
          <w:sz w:val="24"/>
          <w:szCs w:val="24"/>
          <w:lang w:val="de-DE"/>
        </w:rPr>
        <w:t xml:space="preserve"> and </w:t>
      </w:r>
      <w:r w:rsidRPr="006C4097">
        <w:rPr>
          <w:rFonts w:ascii="Arial" w:hAnsi="Arial" w:cs="Arial" w:hint="eastAsia"/>
          <w:color w:val="000000"/>
          <w:sz w:val="24"/>
          <w:szCs w:val="24"/>
          <w:lang w:val="de-DE"/>
        </w:rPr>
        <w:t>3001126</w:t>
      </w:r>
      <w:r w:rsidRPr="006C4097">
        <w:rPr>
          <w:rFonts w:ascii="Arial" w:hAnsi="Arial" w:cs="Arial"/>
          <w:color w:val="000000"/>
          <w:sz w:val="24"/>
          <w:szCs w:val="24"/>
          <w:lang w:val="de-DE"/>
        </w:rPr>
        <w:t xml:space="preserve"> were dissolved in a 2:1 mixture of chloroform:methanol in a glass vial. A drug carrying copolymer film was formed by evaporating the solvent overnight in a vacuum oven at 50° C. The film was then rehydrated using 2 ml pH 2 PBS (100 mM). Once the film dissolved the pH was increased to 7.4. </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This solution was stirred at room temperature for 1 week to form spherical and filo shaped polymersomes. The suspension was centrifuged at 10,000 rpm and the filo-shaped polymersome was isolated as a pellet. The supernatant was then further centrifuged at 15,000 rpm and the spherical shaped polymersomes were isolated as a pellet.</w:t>
      </w:r>
      <w:r w:rsidR="00F44F5E" w:rsidRPr="006C4097" w:rsidDel="00F44F5E">
        <w:rPr>
          <w:rFonts w:ascii="Arial" w:hAnsi="Arial" w:cs="Arial"/>
          <w:color w:val="000000"/>
          <w:sz w:val="24"/>
          <w:szCs w:val="24"/>
          <w:lang w:val="de-DE"/>
        </w:rPr>
        <w:t xml:space="preserve"> </w:t>
      </w:r>
    </w:p>
    <w:p w:rsidR="00676167" w:rsidRPr="006C4097" w:rsidRDefault="00676167" w:rsidP="000B43B2">
      <w:pPr>
        <w:pStyle w:val="4"/>
        <w:rPr>
          <w:rFonts w:ascii="Arial" w:hAnsi="Arial" w:cs="Arial"/>
          <w:b w:val="0"/>
          <w:color w:val="000000"/>
          <w:szCs w:val="24"/>
          <w:lang w:val="de-DE"/>
        </w:rPr>
      </w:pPr>
      <w:bookmarkStart w:id="140" w:name="_Toc382888000"/>
      <w:r w:rsidRPr="006C4097">
        <w:rPr>
          <w:rFonts w:ascii="Arial" w:hAnsi="Arial" w:cs="Arial"/>
          <w:b w:val="0"/>
          <w:color w:val="000000"/>
          <w:szCs w:val="24"/>
          <w:lang w:val="de-DE"/>
        </w:rPr>
        <w:lastRenderedPageBreak/>
        <w:t>2.2.2 HPLC conditions</w:t>
      </w:r>
      <w:bookmarkEnd w:id="140"/>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Chromatographic separations were carried out on an Shimadzu prominence UFLCXR chromatographic system (Shimadzu Scientific Instruments, UK) using a Jupiter 5μ C18 300A column (1.0 I.D. × 150 mm in length; particle size, 3.5 μm) The gradient elution program was as follows: The 80% mobile phase A (0.05% TFA in H2O) was maintained for 5 min, then mobile phase B (0.05% TFA in MeOH) was increased from 20 to 95% in 5 min and maintain for 5 min, the mobile phase B was dropped back to 20% in 1 min and maintain for 5 min with a flow rate of 0.5 mL min</w:t>
      </w:r>
      <w:r w:rsidRPr="006C4097">
        <w:rPr>
          <w:rFonts w:ascii="Arial" w:hAnsi="Arial" w:cs="Arial"/>
          <w:color w:val="000000"/>
          <w:sz w:val="24"/>
          <w:szCs w:val="24"/>
          <w:vertAlign w:val="superscript"/>
          <w:lang w:val="de-DE"/>
        </w:rPr>
        <w:t>-1</w:t>
      </w:r>
      <w:r w:rsidRPr="006C4097">
        <w:rPr>
          <w:rFonts w:ascii="Arial" w:hAnsi="Arial" w:cs="Arial"/>
          <w:color w:val="000000"/>
          <w:sz w:val="24"/>
          <w:szCs w:val="24"/>
          <w:lang w:val="de-DE"/>
        </w:rPr>
        <w:t>.</w:t>
      </w:r>
      <w:r w:rsidRPr="006C4097">
        <w:rPr>
          <w:rFonts w:ascii="Arial" w:hAnsi="Arial" w:cs="Arial" w:hint="eastAsia"/>
          <w:color w:val="000000"/>
          <w:sz w:val="24"/>
          <w:szCs w:val="24"/>
          <w:lang w:val="de-DE"/>
        </w:rPr>
        <w:t xml:space="preserve"> Sample for HPLC was freeze dried overnight and then redissolved with MeOH the volume of which was the same as the volume before freeze dry.</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1</w:t>
      </w:r>
      <w:r w:rsidRPr="006C4097">
        <w:rPr>
          <w:rFonts w:ascii="Arial" w:hAnsi="Arial" w:cs="Arial"/>
          <w:color w:val="000000"/>
          <w:sz w:val="24"/>
          <w:szCs w:val="24"/>
          <w:lang w:val="de-DE"/>
        </w:rPr>
        <w:t>μl</w:t>
      </w:r>
      <w:r w:rsidRPr="006C4097">
        <w:rPr>
          <w:rFonts w:ascii="Arial" w:hAnsi="Arial" w:cs="Arial" w:hint="eastAsia"/>
          <w:color w:val="000000"/>
          <w:sz w:val="24"/>
          <w:szCs w:val="24"/>
          <w:lang w:val="de-DE"/>
        </w:rPr>
        <w:t xml:space="preserve"> of the sample after pretreatment was automatically sampled into HPLC and 3 times were applied for each sample. </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HPLC standard calibration curve: 3001126 was prepared into a 1mg/ml MeOH solution and</w:t>
      </w:r>
      <w:r w:rsidRPr="006C4097">
        <w:rPr>
          <w:rFonts w:ascii="Arial" w:hAnsi="Arial" w:cs="Arial"/>
          <w:color w:val="000000"/>
          <w:sz w:val="24"/>
          <w:szCs w:val="24"/>
          <w:lang w:val="de-DE"/>
        </w:rPr>
        <w:t xml:space="preserve"> six different </w:t>
      </w:r>
      <w:r w:rsidRPr="006C4097">
        <w:rPr>
          <w:rFonts w:ascii="Arial" w:hAnsi="Arial" w:cs="Arial" w:hint="eastAsia"/>
          <w:color w:val="000000"/>
          <w:sz w:val="24"/>
          <w:szCs w:val="24"/>
          <w:lang w:val="de-DE"/>
        </w:rPr>
        <w:t>volumes of solutions were injected and the mass of injected samples are 0.1, 0.2, 0.4, 0.6, 0.8 to 1</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g in triplicate. The reason of choosing this mass range was that the maximum drug concentration in the polymeric solution was 1mg/ml and the mass for 1</w:t>
      </w:r>
      <w:r w:rsidRPr="006C4097">
        <w:rPr>
          <w:rFonts w:ascii="Arial" w:hAnsi="Arial" w:cs="Arial"/>
          <w:color w:val="000000"/>
          <w:sz w:val="24"/>
          <w:szCs w:val="24"/>
          <w:lang w:val="de-DE"/>
        </w:rPr>
        <w:t>μl</w:t>
      </w:r>
      <w:r w:rsidRPr="006C4097">
        <w:rPr>
          <w:rFonts w:ascii="Arial" w:hAnsi="Arial" w:cs="Arial" w:hint="eastAsia"/>
          <w:color w:val="000000"/>
          <w:sz w:val="24"/>
          <w:szCs w:val="24"/>
          <w:lang w:val="de-DE"/>
        </w:rPr>
        <w:t xml:space="preserve"> injection was 1</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 xml:space="preserve">g. Accrodingly, the standard curve of </w:t>
      </w:r>
      <w:r w:rsidRPr="006C4097">
        <w:rPr>
          <w:rFonts w:ascii="Arial" w:hAnsi="Arial" w:cs="Arial"/>
          <w:color w:val="000000"/>
          <w:sz w:val="24"/>
          <w:szCs w:val="24"/>
          <w:lang w:val="de-DE"/>
        </w:rPr>
        <w:t>PMPC</w:t>
      </w:r>
      <w:r w:rsidRPr="006C4097">
        <w:rPr>
          <w:rFonts w:ascii="Arial" w:hAnsi="Arial" w:cs="Arial"/>
          <w:color w:val="000000"/>
          <w:sz w:val="24"/>
          <w:szCs w:val="24"/>
          <w:vertAlign w:val="subscript"/>
          <w:lang w:val="de-DE"/>
        </w:rPr>
        <w:t>25</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70</w:t>
      </w:r>
      <w:r w:rsidRPr="006C4097">
        <w:rPr>
          <w:rFonts w:ascii="Arial" w:hAnsi="Arial" w:cs="Arial" w:hint="eastAsia"/>
          <w:color w:val="000000"/>
          <w:sz w:val="24"/>
          <w:szCs w:val="24"/>
          <w:lang w:val="de-DE"/>
        </w:rPr>
        <w:t xml:space="preserve"> was built from 50 to 300</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g.</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AB3EFE">
      <w:pPr>
        <w:pStyle w:val="4"/>
        <w:rPr>
          <w:rFonts w:ascii="Arial" w:hAnsi="Arial" w:cs="Arial"/>
          <w:b w:val="0"/>
          <w:color w:val="000000"/>
          <w:szCs w:val="24"/>
          <w:lang w:val="de-DE"/>
        </w:rPr>
      </w:pPr>
      <w:bookmarkStart w:id="141" w:name="_Toc382888001"/>
      <w:r w:rsidRPr="006C4097">
        <w:rPr>
          <w:rFonts w:ascii="Arial" w:hAnsi="Arial" w:cs="Arial" w:hint="eastAsia"/>
          <w:b w:val="0"/>
          <w:color w:val="000000"/>
          <w:szCs w:val="24"/>
          <w:lang w:val="de-DE"/>
        </w:rPr>
        <w:lastRenderedPageBreak/>
        <w:t xml:space="preserve">2.2.3 </w:t>
      </w:r>
      <w:r w:rsidRPr="006C4097">
        <w:rPr>
          <w:rFonts w:ascii="Arial" w:hAnsi="Arial" w:cs="Arial"/>
          <w:b w:val="0"/>
          <w:color w:val="000000"/>
          <w:szCs w:val="24"/>
          <w:lang w:val="de-DE"/>
        </w:rPr>
        <w:t>Dynamic light scattering</w:t>
      </w:r>
      <w:r w:rsidRPr="006C4097">
        <w:rPr>
          <w:rFonts w:ascii="Arial" w:hAnsi="Arial" w:cs="Arial" w:hint="eastAsia"/>
          <w:b w:val="0"/>
          <w:color w:val="000000"/>
          <w:szCs w:val="24"/>
          <w:lang w:val="de-DE"/>
        </w:rPr>
        <w:t xml:space="preserve"> (DLS)</w:t>
      </w:r>
      <w:bookmarkEnd w:id="141"/>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The DLS is used to measure the size distribution of the spherical polymersomes samples. The</w:t>
      </w:r>
      <w:r w:rsidRPr="006C4097">
        <w:rPr>
          <w:rFonts w:ascii="Arial" w:hAnsi="Arial" w:cs="Arial" w:hint="eastAsia"/>
          <w:color w:val="000000"/>
          <w:sz w:val="24"/>
          <w:szCs w:val="24"/>
          <w:lang w:val="de-DE"/>
        </w:rPr>
        <w:t xml:space="preserve"> polymersome sample</w:t>
      </w:r>
      <w:r w:rsidRPr="006C4097">
        <w:rPr>
          <w:rFonts w:ascii="Arial" w:hAnsi="Arial" w:cs="Arial"/>
          <w:color w:val="000000"/>
          <w:sz w:val="24"/>
          <w:szCs w:val="24"/>
          <w:lang w:val="de-DE"/>
        </w:rPr>
        <w:t>s</w:t>
      </w:r>
      <w:r w:rsidRPr="006C4097">
        <w:rPr>
          <w:rFonts w:ascii="Arial" w:hAnsi="Arial" w:cs="Arial" w:hint="eastAsia"/>
          <w:color w:val="000000"/>
          <w:sz w:val="24"/>
          <w:szCs w:val="24"/>
          <w:lang w:val="de-DE"/>
        </w:rPr>
        <w:t xml:space="preserve"> were </w:t>
      </w:r>
      <w:r w:rsidRPr="006C4097">
        <w:rPr>
          <w:rFonts w:ascii="Arial" w:hAnsi="Arial" w:cs="Arial"/>
          <w:color w:val="000000"/>
          <w:sz w:val="24"/>
          <w:szCs w:val="24"/>
          <w:lang w:val="de-DE"/>
        </w:rPr>
        <w:t>separated by</w:t>
      </w:r>
      <w:r w:rsidRPr="006C4097">
        <w:rPr>
          <w:rFonts w:ascii="Arial" w:hAnsi="Arial" w:cs="Arial" w:hint="eastAsia"/>
          <w:color w:val="000000"/>
          <w:sz w:val="24"/>
          <w:szCs w:val="24"/>
          <w:lang w:val="de-DE"/>
        </w:rPr>
        <w:t xml:space="preserve"> sepharose column</w:t>
      </w:r>
      <w:r w:rsidRPr="006C4097">
        <w:rPr>
          <w:rFonts w:ascii="Arial" w:hAnsi="Arial" w:cs="Arial"/>
          <w:color w:val="000000"/>
          <w:sz w:val="24"/>
          <w:szCs w:val="24"/>
          <w:lang w:val="de-DE"/>
        </w:rPr>
        <w:t xml:space="preserve">, the fractions were collected and diluted </w:t>
      </w:r>
      <w:r w:rsidRPr="006C4097">
        <w:rPr>
          <w:rFonts w:ascii="Arial" w:hAnsi="Arial" w:cs="Arial" w:hint="eastAsia"/>
          <w:color w:val="000000"/>
          <w:sz w:val="24"/>
          <w:szCs w:val="24"/>
          <w:lang w:val="de-DE"/>
        </w:rPr>
        <w:t xml:space="preserve">10 times </w:t>
      </w:r>
      <w:r w:rsidRPr="006C4097">
        <w:rPr>
          <w:rFonts w:ascii="Arial" w:hAnsi="Arial" w:cs="Arial"/>
          <w:color w:val="000000"/>
          <w:sz w:val="24"/>
          <w:szCs w:val="24"/>
          <w:lang w:val="de-DE"/>
        </w:rPr>
        <w:t>using</w:t>
      </w:r>
      <w:r w:rsidRPr="006C4097">
        <w:rPr>
          <w:rFonts w:ascii="Arial" w:hAnsi="Arial" w:cs="Arial" w:hint="eastAsia"/>
          <w:color w:val="000000"/>
          <w:sz w:val="24"/>
          <w:szCs w:val="24"/>
          <w:lang w:val="de-DE"/>
        </w:rPr>
        <w:t xml:space="preserve"> PBS (filtered by 0.2 membrane filter). </w:t>
      </w:r>
      <w:r w:rsidRPr="006C4097">
        <w:rPr>
          <w:rFonts w:ascii="Arial" w:hAnsi="Arial" w:cs="Arial"/>
          <w:color w:val="000000"/>
          <w:sz w:val="24"/>
          <w:szCs w:val="24"/>
          <w:lang w:val="de-DE"/>
        </w:rPr>
        <w:t>T</w:t>
      </w:r>
      <w:r w:rsidRPr="006C4097">
        <w:rPr>
          <w:rFonts w:ascii="Arial" w:hAnsi="Arial" w:cs="Arial" w:hint="eastAsia"/>
          <w:color w:val="000000"/>
          <w:sz w:val="24"/>
          <w:szCs w:val="24"/>
          <w:lang w:val="de-DE"/>
        </w:rPr>
        <w:t xml:space="preserve">he sample was </w:t>
      </w:r>
      <w:r w:rsidRPr="006C4097">
        <w:rPr>
          <w:rFonts w:ascii="Arial" w:hAnsi="Arial" w:cs="Arial"/>
          <w:color w:val="000000"/>
          <w:sz w:val="24"/>
          <w:szCs w:val="24"/>
          <w:lang w:val="de-DE"/>
        </w:rPr>
        <w:t xml:space="preserve">then </w:t>
      </w:r>
      <w:r w:rsidRPr="006C4097">
        <w:rPr>
          <w:rFonts w:ascii="Arial" w:hAnsi="Arial" w:cs="Arial" w:hint="eastAsia"/>
          <w:color w:val="000000"/>
          <w:sz w:val="24"/>
          <w:szCs w:val="24"/>
          <w:lang w:val="de-DE"/>
        </w:rPr>
        <w:t>transferred in</w:t>
      </w:r>
      <w:r w:rsidRPr="006C4097">
        <w:rPr>
          <w:rFonts w:ascii="Arial" w:hAnsi="Arial" w:cs="Arial"/>
          <w:color w:val="000000"/>
          <w:sz w:val="24"/>
          <w:szCs w:val="24"/>
          <w:lang w:val="de-DE"/>
        </w:rPr>
        <w:t>to</w:t>
      </w:r>
      <w:r w:rsidRPr="006C4097">
        <w:rPr>
          <w:rFonts w:ascii="Arial" w:hAnsi="Arial" w:cs="Arial" w:hint="eastAsia"/>
          <w:color w:val="000000"/>
          <w:sz w:val="24"/>
          <w:szCs w:val="24"/>
          <w:lang w:val="de-DE"/>
        </w:rPr>
        <w:t xml:space="preserve"> a DLS cuvette and t</w:t>
      </w:r>
      <w:r w:rsidRPr="006C4097">
        <w:rPr>
          <w:rFonts w:ascii="Arial" w:hAnsi="Arial" w:cs="Arial"/>
          <w:color w:val="000000"/>
          <w:sz w:val="24"/>
          <w:szCs w:val="24"/>
          <w:lang w:val="de-DE"/>
        </w:rPr>
        <w:t>he average size of polymersomes was determined by DLS. A Zetaseizer Nano ZS (Malvern Instruments) with a 633 nm HeNe laser</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 xml:space="preserve">was used. Samples were scanned for 10 s at </w:t>
      </w:r>
      <w:r w:rsidRPr="006C4097">
        <w:rPr>
          <w:rFonts w:ascii="Arial" w:hAnsi="Arial" w:cs="Arial" w:hint="eastAsia"/>
          <w:color w:val="000000"/>
          <w:sz w:val="24"/>
          <w:szCs w:val="24"/>
          <w:lang w:val="de-DE"/>
        </w:rPr>
        <w:t xml:space="preserve">an angle of </w:t>
      </w:r>
      <w:r w:rsidRPr="006C4097">
        <w:rPr>
          <w:rFonts w:ascii="Arial" w:hAnsi="Arial" w:cs="Arial"/>
          <w:color w:val="000000"/>
          <w:sz w:val="24"/>
          <w:szCs w:val="24"/>
          <w:lang w:val="de-DE"/>
        </w:rPr>
        <w:t>173</w:t>
      </w:r>
      <w:r w:rsidRPr="006C4097">
        <w:rPr>
          <w:rFonts w:ascii="宋体" w:hAnsi="宋体" w:cs="Arial" w:hint="eastAsia"/>
          <w:color w:val="000000"/>
          <w:sz w:val="24"/>
          <w:szCs w:val="24"/>
          <w:lang w:val="de-DE"/>
        </w:rPr>
        <w:t>º</w:t>
      </w:r>
      <w:r w:rsidRPr="006C4097">
        <w:rPr>
          <w:rFonts w:ascii="Arial" w:hAnsi="Arial" w:cs="Arial"/>
          <w:color w:val="000000"/>
          <w:sz w:val="24"/>
          <w:szCs w:val="24"/>
          <w:lang w:val="de-DE"/>
        </w:rPr>
        <w:t xml:space="preserve"> and averaged over 13 runs. This was</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repeated three times and then averaged. Particle size and polydispersity were estimated</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using the CONTIN multiple-pass method.</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AB3EFE">
      <w:pPr>
        <w:pStyle w:val="4"/>
        <w:rPr>
          <w:rFonts w:ascii="Arial" w:hAnsi="Arial" w:cs="Arial"/>
          <w:b w:val="0"/>
          <w:color w:val="000000"/>
          <w:szCs w:val="24"/>
          <w:lang w:val="de-DE"/>
        </w:rPr>
      </w:pPr>
      <w:bookmarkStart w:id="142" w:name="_Toc382888002"/>
      <w:r w:rsidRPr="006C4097">
        <w:rPr>
          <w:rFonts w:ascii="Arial" w:hAnsi="Arial" w:cs="Arial" w:hint="eastAsia"/>
          <w:b w:val="0"/>
          <w:color w:val="000000"/>
          <w:szCs w:val="24"/>
          <w:lang w:val="de-DE"/>
        </w:rPr>
        <w:t>2.2.4 T</w:t>
      </w:r>
      <w:r w:rsidRPr="006C4097">
        <w:rPr>
          <w:rFonts w:ascii="Arial" w:hAnsi="Arial" w:cs="Arial"/>
          <w:b w:val="0"/>
          <w:color w:val="000000"/>
          <w:szCs w:val="24"/>
          <w:lang w:val="de-DE"/>
        </w:rPr>
        <w:t xml:space="preserve">ransmission electron microscope </w:t>
      </w:r>
      <w:r w:rsidRPr="006C4097">
        <w:rPr>
          <w:rFonts w:ascii="Arial" w:hAnsi="Arial" w:cs="Arial" w:hint="eastAsia"/>
          <w:b w:val="0"/>
          <w:color w:val="000000"/>
          <w:szCs w:val="24"/>
          <w:lang w:val="de-DE"/>
        </w:rPr>
        <w:t>(TEM) sample preparation</w:t>
      </w:r>
      <w:bookmarkEnd w:id="142"/>
    </w:p>
    <w:p w:rsidR="00087C46" w:rsidRPr="006C4097" w:rsidRDefault="00087C46" w:rsidP="00087C46">
      <w:pPr>
        <w:autoSpaceDE w:val="0"/>
        <w:autoSpaceDN w:val="0"/>
        <w:adjustRightInd w:val="0"/>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 xml:space="preserve">Polymersomes solution was diluted 20 times with PBS which was </w:t>
      </w:r>
      <w:r w:rsidRPr="006C4097">
        <w:rPr>
          <w:rFonts w:ascii="Arial" w:hAnsi="Arial" w:cs="Arial"/>
          <w:color w:val="000000"/>
          <w:sz w:val="24"/>
          <w:szCs w:val="24"/>
          <w:lang w:val="de-DE"/>
        </w:rPr>
        <w:t>filtered</w:t>
      </w:r>
      <w:r w:rsidRPr="006C4097">
        <w:rPr>
          <w:rFonts w:ascii="Arial" w:hAnsi="Arial" w:cs="Arial" w:hint="eastAsia"/>
          <w:color w:val="000000"/>
          <w:sz w:val="24"/>
          <w:szCs w:val="24"/>
          <w:lang w:val="de-DE"/>
        </w:rPr>
        <w:t xml:space="preserve"> by 0.2</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 xml:space="preserve">m filter. Then around 20 </w:t>
      </w:r>
      <w:r w:rsidRPr="006C4097">
        <w:rPr>
          <w:rFonts w:ascii="Arial" w:hAnsi="Arial" w:cs="Arial"/>
          <w:color w:val="000000"/>
          <w:sz w:val="24"/>
          <w:szCs w:val="24"/>
          <w:lang w:val="de-DE"/>
        </w:rPr>
        <w:t>μl</w:t>
      </w:r>
      <w:r w:rsidRPr="006C4097">
        <w:rPr>
          <w:rFonts w:ascii="Arial" w:hAnsi="Arial" w:cs="Arial" w:hint="eastAsia"/>
          <w:color w:val="000000"/>
          <w:sz w:val="24"/>
          <w:szCs w:val="24"/>
          <w:lang w:val="de-DE"/>
        </w:rPr>
        <w:t xml:space="preserve"> of the sample was transferred onto the </w:t>
      </w:r>
      <w:r w:rsidRPr="006C4097">
        <w:rPr>
          <w:rFonts w:ascii="Arial" w:hAnsi="Arial" w:cs="Arial"/>
          <w:color w:val="000000"/>
          <w:sz w:val="24"/>
          <w:szCs w:val="24"/>
          <w:lang w:val="de-DE"/>
        </w:rPr>
        <w:t>glow-discharged copper grids</w:t>
      </w:r>
      <w:r w:rsidRPr="006C4097">
        <w:rPr>
          <w:rFonts w:ascii="Arial" w:hAnsi="Arial" w:cs="Arial" w:hint="eastAsia"/>
          <w:color w:val="000000"/>
          <w:sz w:val="24"/>
          <w:szCs w:val="24"/>
          <w:lang w:val="de-DE"/>
        </w:rPr>
        <w:t xml:space="preserve"> (carbon coated). T</w:t>
      </w:r>
      <w:r w:rsidRPr="006C4097">
        <w:rPr>
          <w:rFonts w:ascii="Arial" w:hAnsi="Arial" w:cs="Arial"/>
          <w:color w:val="000000"/>
          <w:sz w:val="24"/>
          <w:szCs w:val="24"/>
          <w:lang w:val="de-DE"/>
        </w:rPr>
        <w:t xml:space="preserve">he grids were </w:t>
      </w:r>
      <w:r w:rsidRPr="006C4097">
        <w:rPr>
          <w:rFonts w:ascii="Arial" w:hAnsi="Arial" w:cs="Arial" w:hint="eastAsia"/>
          <w:color w:val="000000"/>
          <w:sz w:val="24"/>
          <w:szCs w:val="24"/>
          <w:lang w:val="de-DE"/>
        </w:rPr>
        <w:t>dried</w:t>
      </w:r>
      <w:r w:rsidRPr="006C4097">
        <w:rPr>
          <w:rFonts w:ascii="Arial" w:hAnsi="Arial" w:cs="Arial"/>
          <w:color w:val="000000"/>
          <w:sz w:val="24"/>
          <w:szCs w:val="24"/>
          <w:lang w:val="de-DE"/>
        </w:rPr>
        <w:t xml:space="preserve"> with filter paper</w:t>
      </w:r>
      <w:r w:rsidRPr="006C4097">
        <w:rPr>
          <w:rFonts w:ascii="Arial" w:hAnsi="Arial" w:cs="Arial" w:hint="eastAsia"/>
          <w:color w:val="000000"/>
          <w:sz w:val="24"/>
          <w:szCs w:val="24"/>
          <w:lang w:val="de-DE"/>
        </w:rPr>
        <w:t xml:space="preserve"> a</w:t>
      </w:r>
      <w:r w:rsidRPr="006C4097">
        <w:rPr>
          <w:rFonts w:ascii="Arial" w:hAnsi="Arial" w:cs="Arial"/>
          <w:color w:val="000000"/>
          <w:sz w:val="24"/>
          <w:szCs w:val="24"/>
          <w:lang w:val="de-DE"/>
        </w:rPr>
        <w:t>fter 1 min</w:t>
      </w:r>
      <w:r w:rsidRPr="006C4097">
        <w:rPr>
          <w:rFonts w:ascii="Arial" w:hAnsi="Arial" w:cs="Arial" w:hint="eastAsia"/>
          <w:color w:val="000000"/>
          <w:sz w:val="24"/>
          <w:szCs w:val="24"/>
          <w:lang w:val="de-DE"/>
        </w:rPr>
        <w:t>ute</w:t>
      </w:r>
      <w:r w:rsidRPr="006C4097">
        <w:rPr>
          <w:rFonts w:ascii="Arial" w:hAnsi="Arial" w:cs="Arial"/>
          <w:color w:val="000000"/>
          <w:sz w:val="24"/>
          <w:szCs w:val="24"/>
          <w:lang w:val="de-DE"/>
        </w:rPr>
        <w:t xml:space="preserve">, and then immersed into the </w:t>
      </w:r>
      <w:r w:rsidRPr="006C4097">
        <w:rPr>
          <w:rFonts w:ascii="Arial" w:hAnsi="Arial" w:cs="Arial" w:hint="eastAsia"/>
          <w:color w:val="000000"/>
          <w:sz w:val="24"/>
          <w:szCs w:val="24"/>
          <w:lang w:val="de-DE"/>
        </w:rPr>
        <w:t>p</w:t>
      </w:r>
      <w:r w:rsidRPr="006C4097">
        <w:rPr>
          <w:rFonts w:ascii="Arial" w:hAnsi="Arial" w:cs="Arial"/>
          <w:color w:val="000000"/>
          <w:sz w:val="24"/>
          <w:szCs w:val="24"/>
          <w:lang w:val="de-DE"/>
        </w:rPr>
        <w:t xml:space="preserve">hosphotungstic acid </w:t>
      </w:r>
      <w:r w:rsidRPr="006C4097">
        <w:rPr>
          <w:rFonts w:ascii="Arial" w:hAnsi="Arial" w:cs="Arial" w:hint="eastAsia"/>
          <w:color w:val="000000"/>
          <w:sz w:val="24"/>
          <w:szCs w:val="24"/>
          <w:lang w:val="de-DE"/>
        </w:rPr>
        <w:t>(</w:t>
      </w:r>
      <w:r w:rsidRPr="006C4097">
        <w:rPr>
          <w:rFonts w:ascii="Arial" w:hAnsi="Arial" w:cs="Arial"/>
          <w:color w:val="000000"/>
          <w:sz w:val="24"/>
          <w:szCs w:val="24"/>
          <w:lang w:val="de-DE"/>
        </w:rPr>
        <w:t>PTA</w:t>
      </w:r>
      <w:r w:rsidRPr="006C4097">
        <w:rPr>
          <w:rFonts w:ascii="Arial" w:hAnsi="Arial" w:cs="Arial" w:hint="eastAsia"/>
          <w:color w:val="000000"/>
          <w:sz w:val="24"/>
          <w:szCs w:val="24"/>
          <w:lang w:val="de-DE"/>
        </w:rPr>
        <w:t>)</w:t>
      </w:r>
      <w:r w:rsidRPr="006C4097">
        <w:rPr>
          <w:rFonts w:ascii="Arial" w:hAnsi="Arial" w:cs="Arial"/>
          <w:color w:val="000000"/>
          <w:sz w:val="24"/>
          <w:szCs w:val="24"/>
          <w:lang w:val="de-DE"/>
        </w:rPr>
        <w:t xml:space="preserve"> staining solution</w:t>
      </w:r>
      <w:r w:rsidRPr="006C4097">
        <w:rPr>
          <w:rFonts w:ascii="Arial" w:hAnsi="Arial" w:cs="Arial" w:hint="eastAsia"/>
          <w:color w:val="000000"/>
          <w:sz w:val="24"/>
          <w:szCs w:val="24"/>
          <w:lang w:val="de-DE"/>
        </w:rPr>
        <w:t xml:space="preserve"> (7.5mg/ml</w:t>
      </w:r>
      <w:r w:rsidRPr="006C4097">
        <w:rPr>
          <w:rFonts w:ascii="Arial" w:hAnsi="Arial" w:cs="Arial"/>
          <w:color w:val="000000"/>
          <w:sz w:val="24"/>
          <w:szCs w:val="24"/>
          <w:lang w:val="de-DE"/>
        </w:rPr>
        <w:t xml:space="preserve"> at pH 7.0</w:t>
      </w:r>
      <w:r w:rsidRPr="006C4097">
        <w:rPr>
          <w:rFonts w:ascii="Arial" w:hAnsi="Arial" w:cs="Arial" w:hint="eastAsia"/>
          <w:color w:val="000000"/>
          <w:sz w:val="24"/>
          <w:szCs w:val="24"/>
          <w:lang w:val="de-DE"/>
        </w:rPr>
        <w:t xml:space="preserve">) for 5 seconds. </w:t>
      </w:r>
      <w:r w:rsidRPr="006C4097">
        <w:rPr>
          <w:rFonts w:ascii="Arial" w:hAnsi="Arial" w:cs="Arial"/>
          <w:color w:val="000000"/>
          <w:sz w:val="24"/>
          <w:szCs w:val="24"/>
          <w:lang w:val="de-DE"/>
        </w:rPr>
        <w:t>The copper grids were dried under vacuum</w:t>
      </w:r>
      <w:r w:rsidRPr="006C4097">
        <w:rPr>
          <w:rFonts w:ascii="Arial" w:hAnsi="Arial" w:cs="Arial" w:hint="eastAsia"/>
          <w:color w:val="000000"/>
          <w:sz w:val="24"/>
          <w:szCs w:val="24"/>
          <w:lang w:val="de-DE"/>
        </w:rPr>
        <w:t xml:space="preserve"> and they are ready to be analysed by TEM.</w:t>
      </w:r>
      <w:r w:rsidRPr="006C4097">
        <w:rPr>
          <w:rFonts w:ascii="Arial" w:hAnsi="Arial" w:cs="Arial"/>
          <w:color w:val="000000"/>
          <w:sz w:val="24"/>
          <w:szCs w:val="24"/>
          <w:lang w:val="de-DE"/>
        </w:rPr>
        <w:t xml:space="preserve"> TEM images were taken by using FEI Tecnai instrument operating at 80 kV equipped with a Gatan 1 k CCD Camera.</w:t>
      </w:r>
    </w:p>
    <w:p w:rsidR="00087C46" w:rsidRPr="006C4097" w:rsidRDefault="00087C46" w:rsidP="00087C46">
      <w:pPr>
        <w:autoSpaceDE w:val="0"/>
        <w:autoSpaceDN w:val="0"/>
        <w:adjustRightInd w:val="0"/>
        <w:spacing w:line="480" w:lineRule="auto"/>
        <w:rPr>
          <w:rFonts w:ascii="Arial" w:hAnsi="Arial" w:cs="Arial"/>
          <w:color w:val="000000"/>
          <w:sz w:val="24"/>
          <w:szCs w:val="24"/>
          <w:lang w:val="de-DE"/>
        </w:rPr>
      </w:pPr>
    </w:p>
    <w:p w:rsidR="00087C46" w:rsidRPr="006C4097" w:rsidRDefault="00087C46" w:rsidP="00087C46">
      <w:pPr>
        <w:autoSpaceDE w:val="0"/>
        <w:autoSpaceDN w:val="0"/>
        <w:adjustRightInd w:val="0"/>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lastRenderedPageBreak/>
        <w:t xml:space="preserve">Morphology of polymersomes (both tubular and spherical samples) were </w:t>
      </w:r>
      <w:r w:rsidR="00A72C78" w:rsidRPr="006C4097">
        <w:rPr>
          <w:rFonts w:ascii="Arial" w:hAnsi="Arial" w:cs="Arial" w:hint="eastAsia"/>
          <w:color w:val="000000"/>
          <w:sz w:val="24"/>
          <w:szCs w:val="24"/>
          <w:lang w:val="de-DE" w:eastAsia="zh-CN"/>
        </w:rPr>
        <w:t>imaged by TEM</w:t>
      </w:r>
      <w:r w:rsidRPr="006C4097">
        <w:rPr>
          <w:rFonts w:ascii="Arial" w:hAnsi="Arial" w:cs="Arial" w:hint="eastAsia"/>
          <w:color w:val="000000"/>
          <w:sz w:val="24"/>
          <w:szCs w:val="24"/>
          <w:lang w:val="de-DE"/>
        </w:rPr>
        <w:t xml:space="preserve"> and measured</w:t>
      </w:r>
      <w:r w:rsidR="00A72C78" w:rsidRPr="006C4097">
        <w:rPr>
          <w:rFonts w:ascii="Arial" w:hAnsi="Arial" w:cs="Arial" w:hint="eastAsia"/>
          <w:color w:val="000000"/>
          <w:sz w:val="24"/>
          <w:szCs w:val="24"/>
          <w:lang w:val="de-DE" w:eastAsia="zh-CN"/>
        </w:rPr>
        <w:t xml:space="preserve"> by ImageJ which</w:t>
      </w:r>
      <w:r w:rsidRPr="006C4097">
        <w:rPr>
          <w:rFonts w:ascii="Arial" w:hAnsi="Arial" w:cs="Arial" w:hint="eastAsia"/>
          <w:color w:val="000000"/>
          <w:sz w:val="24"/>
          <w:szCs w:val="24"/>
          <w:lang w:val="de-DE"/>
        </w:rPr>
        <w:t xml:space="preserve"> was applied to quantitative the diameter of spherical size by the steps: chose 30 samples -- draw straight line as their diamters -- Analyze </w:t>
      </w:r>
      <w:r w:rsidRPr="006C4097">
        <w:rPr>
          <w:rFonts w:ascii="Arial" w:hAnsi="Arial" w:cs="Arial"/>
          <w:color w:val="000000"/>
          <w:sz w:val="24"/>
          <w:szCs w:val="24"/>
          <w:lang w:val="de-DE"/>
        </w:rPr>
        <w:t>–</w:t>
      </w:r>
      <w:r w:rsidRPr="006C4097">
        <w:rPr>
          <w:rFonts w:ascii="Arial" w:hAnsi="Arial" w:cs="Arial" w:hint="eastAsia"/>
          <w:color w:val="000000"/>
          <w:sz w:val="24"/>
          <w:szCs w:val="24"/>
          <w:lang w:val="de-DE"/>
        </w:rPr>
        <w:t xml:space="preserve"> Measure </w:t>
      </w:r>
      <w:r w:rsidRPr="006C4097">
        <w:rPr>
          <w:rFonts w:ascii="Arial" w:hAnsi="Arial" w:cs="Arial"/>
          <w:color w:val="000000"/>
          <w:sz w:val="24"/>
          <w:szCs w:val="24"/>
          <w:lang w:val="de-DE"/>
        </w:rPr>
        <w:t>–</w:t>
      </w:r>
      <w:r w:rsidRPr="006C4097">
        <w:rPr>
          <w:rFonts w:ascii="Arial" w:hAnsi="Arial" w:cs="Arial" w:hint="eastAsia"/>
          <w:color w:val="000000"/>
          <w:sz w:val="24"/>
          <w:szCs w:val="24"/>
          <w:lang w:val="de-DE"/>
        </w:rPr>
        <w:t xml:space="preserve"> Calculate the average length. T</w:t>
      </w:r>
      <w:r w:rsidRPr="006C4097">
        <w:rPr>
          <w:rFonts w:ascii="Arial" w:hAnsi="Arial" w:cs="Arial"/>
          <w:color w:val="000000"/>
          <w:sz w:val="24"/>
          <w:szCs w:val="24"/>
        </w:rPr>
        <w:t>he lengths</w:t>
      </w:r>
      <w:r w:rsidRPr="006C4097">
        <w:rPr>
          <w:rFonts w:ascii="Arial" w:hAnsi="Arial" w:cs="Arial" w:hint="eastAsia"/>
          <w:color w:val="000000"/>
          <w:sz w:val="24"/>
          <w:szCs w:val="24"/>
        </w:rPr>
        <w:t xml:space="preserve"> and </w:t>
      </w:r>
      <w:r w:rsidRPr="006C4097">
        <w:rPr>
          <w:rFonts w:ascii="Arial" w:hAnsi="Arial" w:cs="Arial"/>
          <w:color w:val="000000"/>
          <w:sz w:val="24"/>
          <w:szCs w:val="24"/>
        </w:rPr>
        <w:t>cross</w:t>
      </w:r>
      <w:r w:rsidRPr="006C4097">
        <w:rPr>
          <w:rFonts w:ascii="Arial" w:hAnsi="Arial" w:cs="Arial" w:hint="eastAsia"/>
          <w:color w:val="000000"/>
          <w:sz w:val="24"/>
          <w:szCs w:val="24"/>
        </w:rPr>
        <w:t>-sections</w:t>
      </w:r>
      <w:r w:rsidRPr="006C4097">
        <w:rPr>
          <w:rFonts w:ascii="Arial" w:hAnsi="Arial" w:cs="Arial"/>
          <w:color w:val="000000"/>
          <w:sz w:val="24"/>
          <w:szCs w:val="24"/>
        </w:rPr>
        <w:t xml:space="preserve"> of the tubular samples were analysed by aspect ratio (AR)</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maximum feret (MaxFeret) </w:t>
      </w:r>
      <w:r w:rsidRPr="006C4097">
        <w:rPr>
          <w:rFonts w:ascii="Arial" w:hAnsi="Arial" w:cs="Arial"/>
          <w:color w:val="000000"/>
          <w:sz w:val="24"/>
          <w:szCs w:val="24"/>
        </w:rPr>
        <w:t>and minimal feret (MinFeret)</w:t>
      </w:r>
      <w:r w:rsidRPr="006C4097">
        <w:rPr>
          <w:rFonts w:ascii="Arial" w:hAnsi="Arial" w:cs="Arial" w:hint="eastAsia"/>
          <w:color w:val="000000"/>
          <w:sz w:val="24"/>
          <w:szCs w:val="24"/>
        </w:rPr>
        <w:t xml:space="preserve"> with ImageJ and the steps were Set measurement </w:t>
      </w:r>
      <w:r w:rsidRPr="006C4097">
        <w:rPr>
          <w:rFonts w:ascii="Arial" w:hAnsi="Arial" w:cs="Arial"/>
          <w:color w:val="000000"/>
          <w:sz w:val="24"/>
          <w:szCs w:val="24"/>
        </w:rPr>
        <w:t>–</w:t>
      </w:r>
      <w:r w:rsidRPr="006C4097">
        <w:rPr>
          <w:rFonts w:ascii="Arial" w:hAnsi="Arial" w:cs="Arial" w:hint="eastAsia"/>
          <w:color w:val="000000"/>
          <w:sz w:val="24"/>
          <w:szCs w:val="24"/>
        </w:rPr>
        <w:t xml:space="preserve"> Tick Feret diameter </w:t>
      </w:r>
      <w:r w:rsidRPr="006C4097">
        <w:rPr>
          <w:rFonts w:ascii="Arial" w:hAnsi="Arial" w:cs="Arial"/>
          <w:color w:val="000000"/>
          <w:sz w:val="24"/>
          <w:szCs w:val="24"/>
        </w:rPr>
        <w:t>–</w:t>
      </w:r>
      <w:r w:rsidRPr="006C4097">
        <w:rPr>
          <w:rFonts w:ascii="Arial" w:hAnsi="Arial" w:cs="Arial" w:hint="eastAsia"/>
          <w:color w:val="000000"/>
          <w:sz w:val="24"/>
          <w:szCs w:val="24"/>
        </w:rPr>
        <w:t xml:space="preserve"> Choose the TEM picture </w:t>
      </w:r>
      <w:r w:rsidRPr="006C4097">
        <w:rPr>
          <w:rFonts w:ascii="Arial" w:hAnsi="Arial" w:cs="Arial"/>
          <w:color w:val="000000"/>
          <w:sz w:val="24"/>
          <w:szCs w:val="24"/>
        </w:rPr>
        <w:t>–</w:t>
      </w:r>
      <w:r w:rsidRPr="006C4097">
        <w:rPr>
          <w:rFonts w:ascii="Arial" w:hAnsi="Arial" w:cs="Arial" w:hint="eastAsia"/>
          <w:color w:val="000000"/>
          <w:sz w:val="24"/>
          <w:szCs w:val="24"/>
        </w:rPr>
        <w:t xml:space="preserve"> Image </w:t>
      </w:r>
      <w:r w:rsidRPr="006C4097">
        <w:rPr>
          <w:rFonts w:ascii="Arial" w:hAnsi="Arial" w:cs="Arial"/>
          <w:color w:val="000000"/>
          <w:sz w:val="24"/>
          <w:szCs w:val="24"/>
        </w:rPr>
        <w:t>–</w:t>
      </w:r>
      <w:r w:rsidRPr="006C4097">
        <w:rPr>
          <w:rFonts w:ascii="Arial" w:hAnsi="Arial" w:cs="Arial" w:hint="eastAsia"/>
          <w:color w:val="000000"/>
          <w:sz w:val="24"/>
          <w:szCs w:val="24"/>
        </w:rPr>
        <w:t xml:space="preserve"> Adjust </w:t>
      </w:r>
      <w:r w:rsidRPr="006C4097">
        <w:rPr>
          <w:rFonts w:ascii="Arial" w:hAnsi="Arial" w:cs="Arial"/>
          <w:color w:val="000000"/>
          <w:sz w:val="24"/>
          <w:szCs w:val="24"/>
        </w:rPr>
        <w:t>–</w:t>
      </w:r>
      <w:r w:rsidRPr="006C4097">
        <w:rPr>
          <w:rFonts w:ascii="Arial" w:hAnsi="Arial" w:cs="Arial" w:hint="eastAsia"/>
          <w:color w:val="000000"/>
          <w:sz w:val="24"/>
          <w:szCs w:val="24"/>
        </w:rPr>
        <w:t xml:space="preserve"> Threshold </w:t>
      </w:r>
      <w:r w:rsidRPr="006C4097">
        <w:rPr>
          <w:rFonts w:ascii="Arial" w:hAnsi="Arial" w:cs="Arial"/>
          <w:color w:val="000000"/>
          <w:sz w:val="24"/>
          <w:szCs w:val="24"/>
        </w:rPr>
        <w:t>–</w:t>
      </w:r>
      <w:r w:rsidRPr="006C4097">
        <w:rPr>
          <w:rFonts w:ascii="Arial" w:hAnsi="Arial" w:cs="Arial" w:hint="eastAsia"/>
          <w:color w:val="000000"/>
          <w:sz w:val="24"/>
          <w:szCs w:val="24"/>
        </w:rPr>
        <w:t xml:space="preserve"> Analysis </w:t>
      </w:r>
      <w:r w:rsidRPr="006C4097">
        <w:rPr>
          <w:rFonts w:ascii="Arial" w:hAnsi="Arial" w:cs="Arial"/>
          <w:color w:val="000000"/>
          <w:sz w:val="24"/>
          <w:szCs w:val="24"/>
        </w:rPr>
        <w:t>–</w:t>
      </w:r>
      <w:r w:rsidRPr="006C4097">
        <w:rPr>
          <w:rFonts w:ascii="Arial" w:hAnsi="Arial" w:cs="Arial" w:hint="eastAsia"/>
          <w:color w:val="000000"/>
          <w:sz w:val="24"/>
          <w:szCs w:val="24"/>
        </w:rPr>
        <w:t xml:space="preserve"> Analysis </w:t>
      </w:r>
      <w:r w:rsidRPr="006C4097">
        <w:rPr>
          <w:rFonts w:ascii="Arial" w:hAnsi="Arial" w:cs="Arial"/>
          <w:color w:val="000000"/>
          <w:sz w:val="24"/>
          <w:szCs w:val="24"/>
        </w:rPr>
        <w:t>–</w:t>
      </w:r>
      <w:r w:rsidRPr="006C4097">
        <w:rPr>
          <w:rFonts w:ascii="Arial" w:hAnsi="Arial" w:cs="Arial" w:hint="eastAsia"/>
          <w:color w:val="000000"/>
          <w:sz w:val="24"/>
          <w:szCs w:val="24"/>
        </w:rPr>
        <w:t xml:space="preserve"> Particles </w:t>
      </w:r>
      <w:r w:rsidRPr="006C4097">
        <w:rPr>
          <w:rFonts w:ascii="Arial" w:hAnsi="Arial" w:cs="Arial"/>
          <w:color w:val="000000"/>
          <w:sz w:val="24"/>
          <w:szCs w:val="24"/>
        </w:rPr>
        <w:t>–</w:t>
      </w:r>
      <w:r w:rsidRPr="006C4097">
        <w:rPr>
          <w:rFonts w:ascii="Arial" w:hAnsi="Arial" w:cs="Arial" w:hint="eastAsia"/>
          <w:color w:val="000000"/>
          <w:sz w:val="24"/>
          <w:szCs w:val="24"/>
        </w:rPr>
        <w:t xml:space="preserve"> Calculate the </w:t>
      </w:r>
      <w:r w:rsidR="00F45B61" w:rsidRPr="006C4097">
        <w:rPr>
          <w:rFonts w:ascii="Arial" w:hAnsi="Arial" w:cs="Arial"/>
          <w:color w:val="000000"/>
          <w:sz w:val="24"/>
          <w:szCs w:val="24"/>
        </w:rPr>
        <w:t>average</w:t>
      </w:r>
      <w:r w:rsidRPr="006C4097">
        <w:rPr>
          <w:rFonts w:ascii="Arial" w:hAnsi="Arial" w:cs="Arial" w:hint="eastAsia"/>
          <w:color w:val="000000"/>
          <w:sz w:val="24"/>
          <w:szCs w:val="24"/>
        </w:rPr>
        <w:t xml:space="preserve"> AR, MaxFeret and MinFeret.</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6C4097">
      <w:pPr>
        <w:pStyle w:val="10"/>
        <w:tabs>
          <w:tab w:val="left" w:pos="0"/>
        </w:tabs>
        <w:spacing w:afterLines="100" w:line="480" w:lineRule="auto"/>
        <w:ind w:left="0"/>
        <w:jc w:val="both"/>
        <w:outlineLvl w:val="3"/>
        <w:rPr>
          <w:rFonts w:ascii="Arial" w:hAnsi="Arial" w:cs="Arial"/>
          <w:color w:val="000000"/>
          <w:sz w:val="28"/>
          <w:szCs w:val="24"/>
        </w:rPr>
      </w:pPr>
      <w:bookmarkStart w:id="143" w:name="_Toc382888003"/>
      <w:r w:rsidRPr="006C4097">
        <w:rPr>
          <w:rFonts w:ascii="Arial" w:hAnsi="Arial" w:cs="Arial"/>
          <w:color w:val="000000"/>
          <w:sz w:val="28"/>
          <w:szCs w:val="24"/>
          <w:lang w:val="de-DE"/>
        </w:rPr>
        <w:t>2</w:t>
      </w:r>
      <w:r w:rsidRPr="006C4097">
        <w:rPr>
          <w:rFonts w:ascii="Arial" w:hAnsi="Arial" w:cs="Arial" w:hint="eastAsia"/>
          <w:color w:val="000000"/>
          <w:sz w:val="28"/>
          <w:szCs w:val="24"/>
          <w:lang w:val="de-DE"/>
        </w:rPr>
        <w:t>.</w:t>
      </w:r>
      <w:r w:rsidRPr="006C4097">
        <w:rPr>
          <w:rFonts w:ascii="Arial" w:hAnsi="Arial" w:cs="Arial"/>
          <w:color w:val="000000"/>
          <w:sz w:val="28"/>
          <w:szCs w:val="24"/>
          <w:lang w:val="de-DE"/>
        </w:rPr>
        <w:t>2.</w:t>
      </w:r>
      <w:r w:rsidRPr="006C4097">
        <w:rPr>
          <w:rFonts w:ascii="Arial" w:hAnsi="Arial" w:cs="Arial" w:hint="eastAsia"/>
          <w:color w:val="000000"/>
          <w:sz w:val="28"/>
          <w:szCs w:val="24"/>
          <w:lang w:val="de-DE"/>
        </w:rPr>
        <w:t>5</w:t>
      </w:r>
      <w:r w:rsidRPr="006C4097">
        <w:rPr>
          <w:rFonts w:ascii="Arial" w:hAnsi="Arial" w:cs="Arial"/>
          <w:color w:val="000000"/>
          <w:sz w:val="28"/>
          <w:szCs w:val="24"/>
          <w:lang w:val="de-DE"/>
        </w:rPr>
        <w:t xml:space="preserve"> Cell line assays</w:t>
      </w:r>
      <w:bookmarkEnd w:id="143"/>
    </w:p>
    <w:p w:rsidR="008228F7"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144" w:name="_Toc382888004"/>
      <w:r w:rsidRPr="006C4097">
        <w:rPr>
          <w:rFonts w:ascii="Arial" w:hAnsi="Arial" w:cs="Arial" w:hint="eastAsia"/>
          <w:color w:val="000000"/>
          <w:sz w:val="28"/>
          <w:szCs w:val="24"/>
        </w:rPr>
        <w:t>2.2.5.1 Cell culture</w:t>
      </w:r>
      <w:bookmarkEnd w:id="144"/>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lang w:val="de-DE"/>
        </w:rPr>
      </w:pPr>
      <w:r w:rsidRPr="006C4097">
        <w:rPr>
          <w:rFonts w:ascii="Arial" w:hAnsi="Arial" w:cs="Arial"/>
          <w:color w:val="000000"/>
          <w:sz w:val="24"/>
          <w:szCs w:val="24"/>
          <w:lang w:val="de-DE"/>
        </w:rPr>
        <w:t xml:space="preserve">The scrapie-infected mouse brain (SMB) cells were </w:t>
      </w:r>
      <w:r w:rsidRPr="006C4097">
        <w:rPr>
          <w:rFonts w:ascii="Arial" w:hAnsi="Arial" w:cs="Arial" w:hint="eastAsia"/>
          <w:color w:val="000000"/>
          <w:sz w:val="24"/>
          <w:szCs w:val="24"/>
          <w:lang w:val="de-DE"/>
        </w:rPr>
        <w:t>cultured for</w:t>
      </w:r>
      <w:r w:rsidRPr="006C4097">
        <w:rPr>
          <w:rFonts w:ascii="Arial" w:hAnsi="Arial" w:cs="Arial"/>
          <w:color w:val="000000"/>
          <w:sz w:val="24"/>
          <w:szCs w:val="24"/>
          <w:lang w:val="de-DE"/>
        </w:rPr>
        <w:t xml:space="preserve"> cell line assays</w:t>
      </w:r>
      <w:r w:rsidRPr="006C4097">
        <w:rPr>
          <w:rFonts w:ascii="Arial" w:hAnsi="Arial" w:cs="Arial" w:hint="eastAsia"/>
          <w:color w:val="000000"/>
          <w:sz w:val="24"/>
          <w:szCs w:val="24"/>
          <w:lang w:val="de-DE"/>
        </w:rPr>
        <w:t xml:space="preserve"> and the cultur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eastAsiaTheme="minorEastAsia" w:hAnsi="Arial" w:cs="Arial" w:hint="eastAsia"/>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eastAsiaTheme="minorEastAsia" w:hAnsi="Arial" w:cs="Arial" w:hint="eastAsia"/>
          <w:color w:val="000000"/>
          <w:sz w:val="24"/>
          <w:szCs w:val="24"/>
          <w:lang w:val="de-DE"/>
        </w:rPr>
        <w:t>Section</w:t>
      </w:r>
      <w:r w:rsidRPr="006C4097">
        <w:rPr>
          <w:rFonts w:ascii="Arial" w:hAnsi="Arial" w:cs="Arial" w:hint="eastAsia"/>
          <w:color w:val="000000"/>
          <w:sz w:val="24"/>
          <w:szCs w:val="24"/>
          <w:lang w:val="de-DE"/>
        </w:rPr>
        <w:t xml:space="preserve"> 2.2.1.1</w:t>
      </w:r>
      <w:r w:rsidRPr="006C4097">
        <w:rPr>
          <w:rFonts w:ascii="Arial" w:hAnsi="Arial" w:cs="Arial"/>
          <w:color w:val="000000"/>
          <w:sz w:val="24"/>
          <w:szCs w:val="24"/>
          <w:lang w:val="de-DE"/>
        </w:rPr>
        <w:t xml:space="preserve">. </w:t>
      </w:r>
    </w:p>
    <w:p w:rsidR="00676167" w:rsidRPr="006C4097" w:rsidRDefault="00676167" w:rsidP="006C4097">
      <w:pPr>
        <w:pStyle w:val="10"/>
        <w:tabs>
          <w:tab w:val="left" w:pos="0"/>
        </w:tabs>
        <w:spacing w:afterLines="100" w:line="480" w:lineRule="auto"/>
        <w:ind w:left="0"/>
        <w:jc w:val="both"/>
        <w:rPr>
          <w:rFonts w:ascii="Arial" w:hAnsi="Arial" w:cs="Arial"/>
          <w:color w:val="000000"/>
          <w:sz w:val="24"/>
          <w:szCs w:val="24"/>
          <w:lang w:val="de-DE"/>
        </w:rPr>
      </w:pPr>
    </w:p>
    <w:p w:rsidR="00676167"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145" w:name="_Toc382888005"/>
      <w:r w:rsidRPr="006C4097">
        <w:rPr>
          <w:rFonts w:ascii="Arial" w:hAnsi="Arial" w:cs="Arial" w:hint="eastAsia"/>
          <w:color w:val="000000"/>
          <w:sz w:val="28"/>
          <w:szCs w:val="24"/>
        </w:rPr>
        <w:t>2.2.5.2 Dosing cells</w:t>
      </w:r>
      <w:bookmarkEnd w:id="145"/>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The cells on 96 well plates were ready </w:t>
      </w:r>
      <w:r w:rsidRPr="006C4097">
        <w:rPr>
          <w:rFonts w:ascii="Arial" w:hAnsi="Arial" w:cs="Arial"/>
          <w:color w:val="000000"/>
          <w:sz w:val="24"/>
          <w:szCs w:val="24"/>
        </w:rPr>
        <w:t>for</w:t>
      </w:r>
      <w:r w:rsidRPr="006C4097">
        <w:rPr>
          <w:rFonts w:ascii="Arial" w:hAnsi="Arial" w:cs="Arial" w:hint="eastAsia"/>
          <w:color w:val="000000"/>
          <w:sz w:val="24"/>
          <w:szCs w:val="24"/>
        </w:rPr>
        <w:t xml:space="preserve"> dos</w:t>
      </w:r>
      <w:r w:rsidRPr="006C4097">
        <w:rPr>
          <w:rFonts w:ascii="Arial" w:hAnsi="Arial" w:cs="Arial"/>
          <w:color w:val="000000"/>
          <w:sz w:val="24"/>
          <w:szCs w:val="24"/>
        </w:rPr>
        <w:t>ing with compounds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eeding </w:t>
      </w:r>
      <w:r w:rsidRPr="006C4097">
        <w:rPr>
          <w:rFonts w:ascii="Arial" w:hAnsi="Arial" w:cs="Arial" w:hint="eastAsia"/>
          <w:color w:val="000000"/>
          <w:sz w:val="24"/>
          <w:szCs w:val="24"/>
        </w:rPr>
        <w:t xml:space="preserve">24 </w:t>
      </w:r>
      <w:r w:rsidRPr="006C4097">
        <w:rPr>
          <w:rFonts w:ascii="Arial" w:hAnsi="Arial" w:cs="Arial"/>
          <w:color w:val="000000"/>
          <w:sz w:val="24"/>
          <w:szCs w:val="24"/>
        </w:rPr>
        <w:t xml:space="preserve">hours. </w:t>
      </w:r>
      <w:r w:rsidRPr="006C4097">
        <w:rPr>
          <w:rFonts w:ascii="Arial" w:hAnsi="Arial" w:cs="Arial" w:hint="eastAsia"/>
          <w:color w:val="000000"/>
          <w:sz w:val="24"/>
          <w:szCs w:val="24"/>
        </w:rPr>
        <w:t xml:space="preserve">The stock solution of anti-prion </w:t>
      </w:r>
      <w:r w:rsidRPr="006C4097">
        <w:rPr>
          <w:rFonts w:ascii="Arial" w:hAnsi="Arial" w:cs="Arial"/>
          <w:color w:val="000000"/>
          <w:sz w:val="24"/>
          <w:szCs w:val="24"/>
        </w:rPr>
        <w:t>compound</w:t>
      </w:r>
      <w:r w:rsidRPr="006C4097">
        <w:rPr>
          <w:rFonts w:ascii="Arial" w:hAnsi="Arial" w:cs="Arial" w:hint="eastAsia"/>
          <w:color w:val="000000"/>
          <w:sz w:val="24"/>
          <w:szCs w:val="24"/>
        </w:rPr>
        <w:t xml:space="preserve"> was prepared </w:t>
      </w:r>
      <w:r w:rsidRPr="006C4097">
        <w:rPr>
          <w:rFonts w:ascii="Arial" w:hAnsi="Arial" w:cs="Arial"/>
          <w:color w:val="000000"/>
          <w:sz w:val="24"/>
          <w:szCs w:val="24"/>
        </w:rPr>
        <w:t>at</w:t>
      </w:r>
      <w:r w:rsidRPr="006C4097">
        <w:rPr>
          <w:rFonts w:ascii="Arial" w:hAnsi="Arial" w:cs="Arial" w:hint="eastAsia"/>
          <w:color w:val="000000"/>
          <w:sz w:val="24"/>
          <w:szCs w:val="24"/>
        </w:rPr>
        <w:t xml:space="preserve"> a concentration of 10mM </w:t>
      </w:r>
      <w:r w:rsidRPr="006C4097">
        <w:rPr>
          <w:rFonts w:ascii="Arial" w:hAnsi="Arial" w:cs="Arial"/>
          <w:color w:val="000000"/>
          <w:sz w:val="24"/>
          <w:szCs w:val="24"/>
        </w:rPr>
        <w:t>in</w:t>
      </w:r>
      <w:r w:rsidRPr="006C4097">
        <w:rPr>
          <w:rFonts w:ascii="Arial" w:hAnsi="Arial" w:cs="Arial" w:hint="eastAsia"/>
          <w:color w:val="000000"/>
          <w:sz w:val="24"/>
          <w:szCs w:val="24"/>
        </w:rPr>
        <w:t xml:space="preserve"> DMSO. </w:t>
      </w:r>
      <w:r w:rsidRPr="006C4097">
        <w:rPr>
          <w:rFonts w:ascii="Arial" w:hAnsi="Arial" w:cs="Arial"/>
          <w:color w:val="000000"/>
          <w:sz w:val="24"/>
          <w:szCs w:val="24"/>
        </w:rPr>
        <w:t xml:space="preserve">The stock solution was diluted using DMSO and followed by </w:t>
      </w:r>
      <w:r w:rsidRPr="006C4097">
        <w:rPr>
          <w:rFonts w:ascii="Arial" w:hAnsi="Arial" w:cs="Arial" w:hint="eastAsia"/>
          <w:color w:val="000000"/>
          <w:sz w:val="24"/>
          <w:szCs w:val="24"/>
        </w:rPr>
        <w:t>PBS</w:t>
      </w:r>
      <w:r w:rsidRPr="006C4097">
        <w:rPr>
          <w:rFonts w:ascii="Arial" w:hAnsi="Arial" w:cs="Arial"/>
          <w:color w:val="000000"/>
          <w:sz w:val="24"/>
          <w:szCs w:val="24"/>
        </w:rPr>
        <w:t xml:space="preserve"> to </w:t>
      </w:r>
      <w:r w:rsidRPr="006C4097">
        <w:rPr>
          <w:rFonts w:ascii="Arial" w:hAnsi="Arial" w:cs="Arial" w:hint="eastAsia"/>
          <w:color w:val="000000"/>
          <w:sz w:val="24"/>
          <w:szCs w:val="24"/>
        </w:rPr>
        <w:t>16</w:t>
      </w:r>
      <w:r w:rsidRPr="006C4097">
        <w:rPr>
          <w:rFonts w:ascii="Arial" w:hAnsi="Arial" w:cs="Arial"/>
          <w:color w:val="000000"/>
          <w:sz w:val="24"/>
          <w:szCs w:val="24"/>
        </w:rPr>
        <w:t xml:space="preserve"> concentration</w:t>
      </w:r>
      <w:r w:rsidRPr="006C4097">
        <w:rPr>
          <w:rFonts w:ascii="Arial" w:hAnsi="Arial" w:cs="Arial" w:hint="eastAsia"/>
          <w:color w:val="000000"/>
          <w:sz w:val="24"/>
          <w:szCs w:val="24"/>
        </w:rPr>
        <w:t>s from 0.1nM to 10000nM</w:t>
      </w:r>
      <w:r w:rsidRPr="006C4097">
        <w:rPr>
          <w:rFonts w:ascii="Arial" w:hAnsi="Arial" w:cs="Arial"/>
          <w:color w:val="000000"/>
          <w:sz w:val="24"/>
          <w:szCs w:val="24"/>
        </w:rPr>
        <w:t>. Th</w:t>
      </w:r>
      <w:r w:rsidRPr="006C4097">
        <w:rPr>
          <w:rFonts w:ascii="Arial" w:hAnsi="Arial" w:cs="Arial" w:hint="eastAsia"/>
          <w:color w:val="000000"/>
          <w:sz w:val="24"/>
          <w:szCs w:val="24"/>
        </w:rPr>
        <w:t xml:space="preserve">e </w:t>
      </w:r>
      <w:r w:rsidRPr="006C4097">
        <w:rPr>
          <w:rFonts w:ascii="Arial" w:hAnsi="Arial" w:cs="Arial"/>
          <w:color w:val="000000"/>
          <w:sz w:val="24"/>
          <w:szCs w:val="24"/>
        </w:rPr>
        <w:t xml:space="preserve">final </w:t>
      </w:r>
      <w:r w:rsidRPr="006C4097">
        <w:rPr>
          <w:rFonts w:ascii="Arial" w:hAnsi="Arial" w:cs="Arial" w:hint="eastAsia"/>
          <w:color w:val="000000"/>
          <w:sz w:val="24"/>
          <w:szCs w:val="24"/>
        </w:rPr>
        <w:t xml:space="preserve">DMSO </w:t>
      </w:r>
      <w:r w:rsidRPr="006C4097">
        <w:rPr>
          <w:rFonts w:ascii="Arial" w:hAnsi="Arial" w:cs="Arial"/>
          <w:color w:val="000000"/>
          <w:sz w:val="24"/>
          <w:szCs w:val="24"/>
        </w:rPr>
        <w:t xml:space="preserve">composition was </w:t>
      </w:r>
      <w:r w:rsidRPr="006C4097">
        <w:rPr>
          <w:rFonts w:ascii="Arial" w:hAnsi="Arial" w:cs="Arial" w:hint="eastAsia"/>
          <w:color w:val="000000"/>
          <w:sz w:val="24"/>
          <w:szCs w:val="24"/>
        </w:rPr>
        <w:t>required no more than</w:t>
      </w:r>
      <w:r w:rsidRPr="006C4097">
        <w:rPr>
          <w:rFonts w:ascii="Arial" w:hAnsi="Arial" w:cs="Arial"/>
          <w:color w:val="000000"/>
          <w:sz w:val="24"/>
          <w:szCs w:val="24"/>
        </w:rPr>
        <w:t xml:space="preserve"> 0.5%</w:t>
      </w:r>
      <w:r w:rsidRPr="006C4097">
        <w:rPr>
          <w:rFonts w:ascii="Arial" w:hAnsi="Arial" w:cs="Arial" w:hint="eastAsia"/>
          <w:color w:val="000000"/>
          <w:sz w:val="24"/>
          <w:szCs w:val="24"/>
        </w:rPr>
        <w:t xml:space="preserve"> by </w:t>
      </w:r>
      <w:r w:rsidRPr="006C4097">
        <w:rPr>
          <w:rFonts w:ascii="Arial" w:hAnsi="Arial" w:cs="Arial"/>
          <w:color w:val="000000"/>
          <w:sz w:val="24"/>
          <w:szCs w:val="24"/>
        </w:rPr>
        <w:t xml:space="preserve">volume. </w:t>
      </w:r>
      <w:r w:rsidRPr="006C4097">
        <w:rPr>
          <w:rFonts w:ascii="Arial" w:hAnsi="Arial" w:cs="Arial" w:hint="eastAsia"/>
          <w:color w:val="000000"/>
          <w:sz w:val="24"/>
          <w:szCs w:val="24"/>
        </w:rPr>
        <w:t xml:space="preserve">Otherwise, the DMSO would cause cytotoxicity effect. DTP and DSP were </w:t>
      </w:r>
      <w:r w:rsidRPr="006C4097">
        <w:rPr>
          <w:rFonts w:ascii="Arial" w:hAnsi="Arial" w:cs="Arial" w:hint="eastAsia"/>
          <w:color w:val="000000"/>
          <w:sz w:val="24"/>
          <w:szCs w:val="24"/>
        </w:rPr>
        <w:lastRenderedPageBreak/>
        <w:t xml:space="preserve">diluted by PBS to the same 3001126 concentrations. Based on the drug/polymer ratio, same polymer concentrations of corresponding DTP and DSP </w:t>
      </w:r>
      <w:r w:rsidRPr="006C4097">
        <w:rPr>
          <w:rFonts w:ascii="Arial" w:hAnsi="Arial" w:cs="Arial"/>
          <w:color w:val="000000"/>
          <w:sz w:val="24"/>
          <w:szCs w:val="24"/>
        </w:rPr>
        <w:t>concentration</w:t>
      </w:r>
      <w:r w:rsidRPr="006C4097">
        <w:rPr>
          <w:rFonts w:ascii="Arial" w:hAnsi="Arial" w:cs="Arial" w:hint="eastAsia"/>
          <w:color w:val="000000"/>
          <w:sz w:val="24"/>
          <w:szCs w:val="24"/>
        </w:rPr>
        <w:t xml:space="preserve"> were calculated and prepared by diluting ETP and ESP samples. Each concentration was dosed for three times for both viability and dot blotting assays. Two negative and a positive controls were set as DMSO (0.5% v/v) PBS (5% v/v) and curcumin (10 </w:t>
      </w:r>
      <w:r w:rsidRPr="006C4097">
        <w:rPr>
          <w:rFonts w:ascii="Arial" w:hAnsi="Arial" w:cs="Arial"/>
          <w:color w:val="000000"/>
          <w:sz w:val="24"/>
          <w:szCs w:val="24"/>
        </w:rPr>
        <w:t>μ</w:t>
      </w:r>
      <w:r w:rsidRPr="006C4097">
        <w:rPr>
          <w:rFonts w:ascii="Arial" w:hAnsi="Arial" w:cs="Arial" w:hint="eastAsia"/>
          <w:color w:val="000000"/>
          <w:sz w:val="24"/>
          <w:szCs w:val="24"/>
        </w:rPr>
        <w:t xml:space="preserve">M) respectively. </w:t>
      </w:r>
      <w:r w:rsidRPr="006C4097">
        <w:rPr>
          <w:rFonts w:ascii="Arial" w:hAnsi="Arial" w:cs="Arial"/>
          <w:color w:val="000000"/>
          <w:sz w:val="24"/>
          <w:szCs w:val="24"/>
        </w:rPr>
        <w:t>PBS</w:t>
      </w:r>
      <w:r w:rsidRPr="006C4097">
        <w:rPr>
          <w:rFonts w:ascii="Arial" w:hAnsi="Arial" w:cs="Arial" w:hint="eastAsia"/>
          <w:color w:val="000000"/>
          <w:sz w:val="24"/>
          <w:szCs w:val="24"/>
        </w:rPr>
        <w:t xml:space="preserve"> (5% v/v) </w:t>
      </w:r>
      <w:r w:rsidRPr="006C4097">
        <w:rPr>
          <w:rFonts w:ascii="Arial" w:hAnsi="Arial" w:cs="Arial"/>
          <w:color w:val="000000"/>
          <w:sz w:val="24"/>
          <w:szCs w:val="24"/>
        </w:rPr>
        <w:t xml:space="preserve"> buffer was used as the negative control and the levels of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from those wells were defined as 100% and the levels of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in other treated SMB cells were normalised against this control.</w:t>
      </w:r>
    </w:p>
    <w:p w:rsidR="00676167" w:rsidRPr="006C4097" w:rsidRDefault="00676167" w:rsidP="006C4097">
      <w:pPr>
        <w:pStyle w:val="10"/>
        <w:tabs>
          <w:tab w:val="left" w:pos="0"/>
        </w:tabs>
        <w:spacing w:afterLines="100" w:line="480" w:lineRule="auto"/>
        <w:ind w:left="0"/>
        <w:jc w:val="center"/>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outlineLvl w:val="4"/>
        <w:rPr>
          <w:rFonts w:ascii="Arial" w:hAnsi="Arial" w:cs="Arial"/>
          <w:color w:val="000000"/>
          <w:sz w:val="28"/>
          <w:szCs w:val="24"/>
        </w:rPr>
      </w:pPr>
      <w:bookmarkStart w:id="146" w:name="_Toc382888006"/>
      <w:r w:rsidRPr="006C4097">
        <w:rPr>
          <w:rFonts w:ascii="Arial" w:hAnsi="Arial" w:cs="Arial" w:hint="eastAsia"/>
          <w:color w:val="000000"/>
          <w:sz w:val="28"/>
          <w:szCs w:val="24"/>
        </w:rPr>
        <w:t>2.2.5.3 Viability assay (MTT assay)</w:t>
      </w:r>
      <w:bookmarkEnd w:id="146"/>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r w:rsidRPr="006C4097">
        <w:rPr>
          <w:rFonts w:ascii="Arial" w:hAnsi="Arial" w:cs="Arial" w:hint="eastAsia"/>
          <w:color w:val="000000"/>
          <w:sz w:val="24"/>
          <w:szCs w:val="24"/>
        </w:rPr>
        <w:t xml:space="preserve">The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assay was set for evaluate the cytotoxicity of th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lang w:val="de-DE"/>
        </w:rPr>
        <w:t>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3</w:t>
      </w:r>
      <w:r w:rsidRPr="006C4097">
        <w:rPr>
          <w:rFonts w:ascii="Arial" w:hAnsi="Arial" w:cs="Arial"/>
          <w:color w:val="000000"/>
          <w:sz w:val="24"/>
          <w:szCs w:val="24"/>
          <w:lang w:val="de-DE"/>
        </w:rPr>
        <w:t>.</w:t>
      </w:r>
    </w:p>
    <w:p w:rsidR="00FD62E5" w:rsidRPr="006C4097" w:rsidRDefault="00FD62E5"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FD62E5" w:rsidRPr="006C4097" w:rsidRDefault="00FD62E5"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676167" w:rsidRPr="006C4097" w:rsidRDefault="00676167" w:rsidP="006C4097">
      <w:pPr>
        <w:pStyle w:val="10"/>
        <w:tabs>
          <w:tab w:val="left" w:pos="0"/>
        </w:tabs>
        <w:spacing w:afterLines="100" w:line="480" w:lineRule="auto"/>
        <w:ind w:left="0"/>
        <w:jc w:val="both"/>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147" w:name="_Toc382888007"/>
      <w:r w:rsidRPr="006C4097">
        <w:rPr>
          <w:rFonts w:ascii="Arial" w:hAnsi="Arial" w:cs="Arial" w:hint="eastAsia"/>
          <w:color w:val="000000"/>
          <w:sz w:val="28"/>
          <w:szCs w:val="24"/>
        </w:rPr>
        <w:t>2.2.5.4 Cell lysis</w:t>
      </w:r>
      <w:bookmarkEnd w:id="147"/>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The cells in 96 well plates were lysed after 5 days</w:t>
      </w:r>
      <w:proofErr w:type="gramStart"/>
      <w:r w:rsidRPr="006C4097">
        <w:rPr>
          <w:rFonts w:ascii="Arial" w:hAnsi="Arial" w:cs="Arial"/>
          <w:color w:val="000000"/>
          <w:sz w:val="24"/>
          <w:szCs w:val="24"/>
        </w:rPr>
        <w:t>’</w:t>
      </w:r>
      <w:proofErr w:type="gramEnd"/>
      <w:r w:rsidRPr="006C4097">
        <w:rPr>
          <w:rFonts w:ascii="Arial" w:hAnsi="Arial" w:cs="Arial" w:hint="eastAsia"/>
          <w:color w:val="000000"/>
          <w:sz w:val="24"/>
          <w:szCs w:val="24"/>
        </w:rPr>
        <w:t xml:space="preserve"> incubation to release </w:t>
      </w:r>
      <w:r w:rsidRPr="006C4097">
        <w:rPr>
          <w:rFonts w:ascii="Arial" w:hAnsi="Arial" w:cs="Arial"/>
          <w:color w:val="000000"/>
          <w:sz w:val="24"/>
          <w:szCs w:val="24"/>
        </w:rPr>
        <w:t>PrP</w:t>
      </w:r>
      <w:r w:rsidRPr="006C4097">
        <w:rPr>
          <w:rFonts w:ascii="Arial" w:hAnsi="Arial" w:cs="Arial"/>
          <w:color w:val="000000"/>
          <w:sz w:val="24"/>
          <w:szCs w:val="24"/>
          <w:vertAlign w:val="superscript"/>
        </w:rPr>
        <w:t>Sc</w:t>
      </w:r>
      <w:r w:rsidRPr="006C4097">
        <w:rPr>
          <w:rFonts w:ascii="Arial" w:hAnsi="Arial" w:cs="Arial" w:hint="eastAsia"/>
          <w:color w:val="000000"/>
          <w:sz w:val="24"/>
          <w:szCs w:val="24"/>
        </w:rPr>
        <w:t xml:space="preserve"> for the quantitative analysis</w:t>
      </w:r>
      <w:r w:rsidRPr="006C4097">
        <w:rPr>
          <w:rFonts w:ascii="Arial" w:hAnsi="Arial" w:cs="Arial" w:hint="eastAsia"/>
          <w:color w:val="000000"/>
          <w:sz w:val="24"/>
          <w:szCs w:val="24"/>
          <w:lang w:val="de-DE"/>
        </w:rPr>
        <w:t xml:space="preserve"> 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4</w:t>
      </w:r>
      <w:r w:rsidRPr="006C4097">
        <w:rPr>
          <w:rFonts w:ascii="Arial" w:hAnsi="Arial" w:cs="Arial"/>
          <w:color w:val="000000"/>
          <w:sz w:val="24"/>
          <w:szCs w:val="24"/>
          <w:lang w:val="de-DE"/>
        </w:rPr>
        <w:t>.</w:t>
      </w:r>
      <w:r w:rsidRPr="006C4097">
        <w:rPr>
          <w:rFonts w:ascii="Arial" w:hAnsi="Arial" w:cs="Arial" w:hint="eastAsia"/>
          <w:color w:val="000000"/>
          <w:sz w:val="24"/>
          <w:szCs w:val="24"/>
        </w:rPr>
        <w:t xml:space="preserve">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148" w:name="_Toc382888008"/>
      <w:r w:rsidRPr="006C4097">
        <w:rPr>
          <w:rFonts w:ascii="Arial" w:hAnsi="Arial" w:cs="Arial" w:hint="eastAsia"/>
          <w:color w:val="000000"/>
          <w:sz w:val="28"/>
          <w:szCs w:val="24"/>
        </w:rPr>
        <w:lastRenderedPageBreak/>
        <w:t>2.2.5.5 Protein determination</w:t>
      </w:r>
      <w:bookmarkEnd w:id="148"/>
      <w:r w:rsidRPr="006C4097">
        <w:rPr>
          <w:rFonts w:ascii="Arial" w:hAnsi="Arial" w:cs="Arial" w:hint="eastAsia"/>
          <w:color w:val="000000"/>
          <w:sz w:val="28"/>
          <w:szCs w:val="24"/>
        </w:rPr>
        <w:t xml:space="preserve"> </w:t>
      </w:r>
    </w:p>
    <w:p w:rsidR="00E61275"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Bradford reagent was used to determine the protein concentration in the cell lysate</w:t>
      </w:r>
      <w:r w:rsidRPr="006C4097">
        <w:rPr>
          <w:rFonts w:ascii="Arial" w:hAnsi="Arial" w:cs="Arial" w:hint="eastAsia"/>
          <w:color w:val="000000"/>
          <w:sz w:val="24"/>
          <w:szCs w:val="24"/>
          <w:lang w:val="de-DE"/>
        </w:rPr>
        <w:t xml:space="preserve"> 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5</w:t>
      </w:r>
      <w:r w:rsidRPr="006C4097">
        <w:rPr>
          <w:rFonts w:ascii="Arial" w:hAnsi="Arial" w:cs="Arial"/>
          <w:color w:val="000000"/>
          <w:sz w:val="24"/>
          <w:szCs w:val="24"/>
          <w:lang w:val="de-DE"/>
        </w:rPr>
        <w:t>.</w:t>
      </w:r>
      <w:r w:rsidRPr="006C4097">
        <w:rPr>
          <w:rFonts w:ascii="Arial" w:hAnsi="Arial" w:cs="Arial" w:hint="eastAsia"/>
          <w:color w:val="000000"/>
          <w:sz w:val="24"/>
          <w:szCs w:val="24"/>
        </w:rPr>
        <w:t xml:space="preserve"> </w:t>
      </w:r>
    </w:p>
    <w:p w:rsidR="00E61275" w:rsidRPr="006C4097" w:rsidRDefault="00E61275" w:rsidP="006C4097">
      <w:pPr>
        <w:pStyle w:val="10"/>
        <w:tabs>
          <w:tab w:val="left" w:pos="0"/>
        </w:tabs>
        <w:spacing w:afterLines="100" w:line="480" w:lineRule="auto"/>
        <w:ind w:left="0"/>
        <w:jc w:val="both"/>
        <w:rPr>
          <w:rFonts w:ascii="Arial" w:hAnsi="Arial" w:cs="Arial"/>
          <w:color w:val="000000"/>
          <w:sz w:val="24"/>
          <w:szCs w:val="24"/>
        </w:rPr>
      </w:pPr>
    </w:p>
    <w:p w:rsidR="00E61275" w:rsidRPr="006C4097" w:rsidRDefault="00087C46" w:rsidP="006C4097">
      <w:pPr>
        <w:pStyle w:val="10"/>
        <w:tabs>
          <w:tab w:val="left" w:pos="0"/>
        </w:tabs>
        <w:spacing w:afterLines="100" w:line="480" w:lineRule="auto"/>
        <w:ind w:left="0"/>
        <w:jc w:val="both"/>
        <w:outlineLvl w:val="4"/>
        <w:rPr>
          <w:rFonts w:ascii="Arial" w:hAnsi="Arial" w:cs="Arial"/>
          <w:color w:val="000000"/>
          <w:sz w:val="28"/>
          <w:szCs w:val="24"/>
        </w:rPr>
      </w:pPr>
      <w:bookmarkStart w:id="149" w:name="_Toc382888009"/>
      <w:r w:rsidRPr="006C4097">
        <w:rPr>
          <w:rFonts w:ascii="Arial" w:hAnsi="Arial" w:cs="Arial" w:hint="eastAsia"/>
          <w:color w:val="000000"/>
          <w:sz w:val="28"/>
          <w:szCs w:val="24"/>
        </w:rPr>
        <w:t>2.2.5.6 Dot blot analysis</w:t>
      </w:r>
      <w:bookmarkEnd w:id="149"/>
    </w:p>
    <w:p w:rsidR="00E61275"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r w:rsidRPr="006C4097">
        <w:rPr>
          <w:rFonts w:ascii="Arial" w:hAnsi="Arial" w:cs="Arial"/>
          <w:color w:val="000000"/>
          <w:sz w:val="24"/>
          <w:szCs w:val="24"/>
        </w:rPr>
        <w:t>Dot bolt analysis was applied for determining the concentration of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w:t>
      </w:r>
      <w:r w:rsidRPr="006C4097">
        <w:rPr>
          <w:rFonts w:ascii="Arial" w:hAnsi="Arial" w:cs="Arial" w:hint="eastAsia"/>
          <w:color w:val="000000"/>
          <w:sz w:val="24"/>
          <w:szCs w:val="24"/>
          <w:lang w:val="de-DE"/>
        </w:rPr>
        <w:t>and the cultur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6</w:t>
      </w:r>
      <w:r w:rsidRPr="006C4097">
        <w:rPr>
          <w:rFonts w:ascii="Arial" w:hAnsi="Arial" w:cs="Arial"/>
          <w:color w:val="000000"/>
          <w:sz w:val="24"/>
          <w:szCs w:val="24"/>
          <w:lang w:val="de-DE"/>
        </w:rPr>
        <w:t>.</w:t>
      </w:r>
    </w:p>
    <w:p w:rsidR="00FD62E5" w:rsidRPr="006C4097" w:rsidRDefault="00FD62E5" w:rsidP="006C4097">
      <w:pPr>
        <w:pStyle w:val="10"/>
        <w:tabs>
          <w:tab w:val="left" w:pos="0"/>
        </w:tabs>
        <w:spacing w:afterLines="100" w:line="480" w:lineRule="auto"/>
        <w:ind w:left="0"/>
        <w:jc w:val="both"/>
        <w:rPr>
          <w:rFonts w:ascii="Arial" w:eastAsiaTheme="minorEastAsia" w:hAnsi="Arial" w:cs="Arial"/>
          <w:color w:val="000000"/>
          <w:sz w:val="24"/>
          <w:szCs w:val="24"/>
          <w:lang w:val="de-DE"/>
        </w:rPr>
      </w:pPr>
    </w:p>
    <w:p w:rsidR="00FD62E5" w:rsidRPr="006C4097" w:rsidRDefault="00FD62E5"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FD62E5" w:rsidRPr="006C4097" w:rsidRDefault="00FD62E5" w:rsidP="006C4097">
      <w:pPr>
        <w:pStyle w:val="10"/>
        <w:tabs>
          <w:tab w:val="left" w:pos="0"/>
        </w:tabs>
        <w:spacing w:afterLines="100" w:line="480" w:lineRule="auto"/>
        <w:ind w:left="0"/>
        <w:jc w:val="both"/>
        <w:rPr>
          <w:rFonts w:eastAsiaTheme="minorEastAsia"/>
          <w:sz w:val="24"/>
          <w:szCs w:val="24"/>
        </w:rPr>
      </w:pPr>
    </w:p>
    <w:p w:rsidR="00087C46" w:rsidRPr="006C4097" w:rsidRDefault="00087C46" w:rsidP="0079107A">
      <w:pPr>
        <w:pStyle w:val="4"/>
        <w:rPr>
          <w:rFonts w:ascii="Arial" w:hAnsi="Arial" w:cs="Arial"/>
          <w:b w:val="0"/>
          <w:color w:val="000000"/>
          <w:szCs w:val="24"/>
        </w:rPr>
      </w:pPr>
      <w:bookmarkStart w:id="150" w:name="_Toc382888010"/>
      <w:r w:rsidRPr="006C4097">
        <w:rPr>
          <w:rFonts w:ascii="Arial" w:hAnsi="Arial" w:cs="Arial"/>
          <w:b w:val="0"/>
          <w:color w:val="000000"/>
          <w:szCs w:val="24"/>
        </w:rPr>
        <w:t>2</w:t>
      </w:r>
      <w:r w:rsidRPr="006C4097">
        <w:rPr>
          <w:rFonts w:ascii="Arial" w:hAnsi="Arial" w:cs="Arial" w:hint="eastAsia"/>
          <w:b w:val="0"/>
          <w:color w:val="000000"/>
          <w:szCs w:val="24"/>
        </w:rPr>
        <w:t>.2.6</w:t>
      </w:r>
      <w:r w:rsidRPr="006C4097">
        <w:rPr>
          <w:rFonts w:ascii="Arial" w:hAnsi="Arial" w:cs="Arial"/>
          <w:b w:val="0"/>
          <w:color w:val="000000"/>
          <w:szCs w:val="24"/>
        </w:rPr>
        <w:t xml:space="preserve"> Cell live image</w:t>
      </w:r>
      <w:bookmarkEnd w:id="150"/>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 xml:space="preserve">Cells were cultured in a 96-well plate after </w:t>
      </w:r>
      <w:r w:rsidRPr="006C4097">
        <w:rPr>
          <w:rFonts w:ascii="Arial" w:hAnsi="Arial" w:cs="Arial" w:hint="eastAsia"/>
          <w:color w:val="000000"/>
          <w:sz w:val="24"/>
          <w:szCs w:val="24"/>
          <w:lang w:val="de-DE"/>
        </w:rPr>
        <w:t>five</w:t>
      </w:r>
      <w:r w:rsidRPr="006C4097">
        <w:rPr>
          <w:rFonts w:ascii="Arial" w:hAnsi="Arial" w:cs="Arial"/>
          <w:color w:val="000000"/>
          <w:sz w:val="24"/>
          <w:szCs w:val="24"/>
          <w:lang w:val="de-DE"/>
        </w:rPr>
        <w:t xml:space="preserve">-hour treatment by </w:t>
      </w:r>
      <w:r w:rsidRPr="006C4097">
        <w:rPr>
          <w:rFonts w:ascii="Arial" w:hAnsi="Arial" w:cs="Arial" w:hint="eastAsia"/>
          <w:color w:val="000000"/>
          <w:sz w:val="24"/>
          <w:szCs w:val="24"/>
          <w:lang w:val="de-DE"/>
        </w:rPr>
        <w:t>5</w:t>
      </w:r>
      <w:r w:rsidRPr="006C4097">
        <w:rPr>
          <w:rFonts w:ascii="Arial" w:hAnsi="Arial" w:cs="Arial"/>
          <w:color w:val="000000"/>
          <w:sz w:val="24"/>
          <w:szCs w:val="24"/>
          <w:lang w:val="de-DE"/>
        </w:rPr>
        <w:t>00nM</w:t>
      </w:r>
      <w:r w:rsidRPr="006C4097">
        <w:rPr>
          <w:rFonts w:ascii="Arial" w:hAnsi="Arial" w:cs="Arial" w:hint="eastAsia"/>
          <w:color w:val="000000"/>
          <w:sz w:val="24"/>
          <w:szCs w:val="24"/>
          <w:lang w:val="de-DE"/>
        </w:rPr>
        <w:t xml:space="preserve"> polymerconcentration</w:t>
      </w:r>
      <w:r w:rsidRPr="006C4097">
        <w:rPr>
          <w:rFonts w:ascii="Arial" w:hAnsi="Arial" w:cs="Arial"/>
          <w:color w:val="000000"/>
          <w:sz w:val="24"/>
          <w:szCs w:val="24"/>
          <w:lang w:val="de-DE"/>
        </w:rPr>
        <w:t xml:space="preserve"> equivalent of </w:t>
      </w:r>
      <w:r w:rsidRPr="006C4097">
        <w:rPr>
          <w:rFonts w:ascii="Arial" w:hAnsi="Arial" w:cs="Arial" w:hint="eastAsia"/>
          <w:color w:val="000000"/>
          <w:sz w:val="24"/>
          <w:szCs w:val="24"/>
          <w:lang w:val="de-DE"/>
        </w:rPr>
        <w:t>DSP</w:t>
      </w:r>
      <w:r w:rsidRPr="006C4097">
        <w:rPr>
          <w:rFonts w:ascii="Arial" w:hAnsi="Arial" w:cs="Arial"/>
          <w:color w:val="000000"/>
          <w:sz w:val="24"/>
          <w:szCs w:val="24"/>
          <w:lang w:val="de-DE"/>
        </w:rPr>
        <w:t xml:space="preserve"> and </w:t>
      </w:r>
      <w:r w:rsidRPr="006C4097">
        <w:rPr>
          <w:rFonts w:ascii="Arial" w:hAnsi="Arial" w:cs="Arial" w:hint="eastAsia"/>
          <w:color w:val="000000"/>
          <w:sz w:val="24"/>
          <w:szCs w:val="24"/>
          <w:lang w:val="de-DE"/>
        </w:rPr>
        <w:t>DTP</w:t>
      </w:r>
      <w:r w:rsidRPr="006C4097">
        <w:rPr>
          <w:rFonts w:ascii="Arial" w:hAnsi="Arial" w:cs="Arial"/>
          <w:color w:val="000000"/>
          <w:sz w:val="24"/>
          <w:szCs w:val="24"/>
          <w:lang w:val="de-DE"/>
        </w:rPr>
        <w:t xml:space="preserve"> individually. The cellular dyes (</w:t>
      </w:r>
      <w:r w:rsidRPr="006C4097">
        <w:rPr>
          <w:rFonts w:ascii="Arial" w:hAnsi="Arial" w:cs="Arial" w:hint="eastAsia"/>
          <w:color w:val="000000"/>
          <w:sz w:val="24"/>
          <w:szCs w:val="24"/>
          <w:lang w:val="de-DE"/>
        </w:rPr>
        <w:t>DAPI</w:t>
      </w:r>
      <w:r w:rsidRPr="006C4097">
        <w:rPr>
          <w:rFonts w:ascii="Arial" w:hAnsi="Arial" w:cs="Arial"/>
          <w:color w:val="000000"/>
          <w:sz w:val="24"/>
          <w:szCs w:val="24"/>
          <w:lang w:val="de-DE"/>
        </w:rPr>
        <w:t xml:space="preserve">, Syto9 and </w:t>
      </w:r>
      <w:r w:rsidRPr="006C4097">
        <w:rPr>
          <w:rFonts w:ascii="Arial" w:hAnsi="Arial" w:cs="Arial" w:hint="eastAsia"/>
          <w:color w:val="000000"/>
          <w:sz w:val="24"/>
          <w:szCs w:val="24"/>
          <w:lang w:val="de-DE"/>
        </w:rPr>
        <w:t>Cell Mask</w:t>
      </w:r>
      <w:r w:rsidRPr="006C4097">
        <w:rPr>
          <w:rFonts w:ascii="Arial" w:hAnsi="Arial" w:cs="Arial"/>
          <w:color w:val="000000"/>
          <w:sz w:val="24"/>
          <w:szCs w:val="24"/>
          <w:lang w:val="de-DE"/>
        </w:rPr>
        <w:t>) were added to cells for 10 mintues followed by washing with PBS. PBS treated cells were used as the negative control. The incubation chamber was used to take live images and it was connected with ZEISS Temp-control and CO</w:t>
      </w:r>
      <w:r w:rsidRPr="006C4097">
        <w:rPr>
          <w:rFonts w:ascii="Arial" w:hAnsi="Arial" w:cs="Arial"/>
          <w:color w:val="000000"/>
          <w:sz w:val="24"/>
          <w:szCs w:val="24"/>
          <w:vertAlign w:val="subscript"/>
          <w:lang w:val="de-DE"/>
        </w:rPr>
        <w:t>2</w:t>
      </w:r>
      <w:r w:rsidRPr="006C4097">
        <w:rPr>
          <w:rFonts w:ascii="Arial" w:hAnsi="Arial" w:cs="Arial"/>
          <w:color w:val="000000"/>
          <w:sz w:val="24"/>
          <w:szCs w:val="24"/>
          <w:lang w:val="de-DE"/>
        </w:rPr>
        <w:t xml:space="preserve"> controller. The excitation wavelength for </w:t>
      </w:r>
      <w:r w:rsidRPr="006C4097">
        <w:rPr>
          <w:rFonts w:ascii="Arial" w:hAnsi="Arial" w:cs="Arial" w:hint="eastAsia"/>
          <w:color w:val="000000"/>
          <w:sz w:val="24"/>
          <w:szCs w:val="24"/>
          <w:lang w:val="de-DE"/>
        </w:rPr>
        <w:t>DAPI</w:t>
      </w:r>
      <w:r w:rsidRPr="006C4097">
        <w:rPr>
          <w:rFonts w:ascii="Arial" w:hAnsi="Arial" w:cs="Arial"/>
          <w:color w:val="000000"/>
          <w:sz w:val="24"/>
          <w:szCs w:val="24"/>
          <w:lang w:val="de-DE"/>
        </w:rPr>
        <w:t>, Syto9</w:t>
      </w:r>
      <w:r w:rsidRPr="006C4097">
        <w:rPr>
          <w:rFonts w:ascii="Arial" w:hAnsi="Arial" w:cs="Arial" w:hint="eastAsia"/>
          <w:color w:val="000000"/>
          <w:sz w:val="24"/>
          <w:szCs w:val="24"/>
          <w:lang w:val="de-DE"/>
        </w:rPr>
        <w:t>, Rho-polymersomes</w:t>
      </w:r>
      <w:r w:rsidRPr="006C4097">
        <w:rPr>
          <w:rFonts w:ascii="Arial" w:hAnsi="Arial" w:cs="Arial"/>
          <w:color w:val="000000"/>
          <w:sz w:val="24"/>
          <w:szCs w:val="24"/>
          <w:lang w:val="de-DE"/>
        </w:rPr>
        <w:t xml:space="preserve"> and </w:t>
      </w:r>
      <w:r w:rsidRPr="006C4097">
        <w:rPr>
          <w:rFonts w:ascii="Arial" w:hAnsi="Arial" w:cs="Arial" w:hint="eastAsia"/>
          <w:color w:val="000000"/>
          <w:sz w:val="24"/>
          <w:szCs w:val="24"/>
          <w:lang w:val="de-DE"/>
        </w:rPr>
        <w:t>Cell Mask</w:t>
      </w:r>
      <w:r w:rsidRPr="006C4097">
        <w:rPr>
          <w:rFonts w:ascii="Arial" w:hAnsi="Arial" w:cs="Arial"/>
          <w:color w:val="000000"/>
          <w:sz w:val="24"/>
          <w:szCs w:val="24"/>
          <w:lang w:val="de-DE"/>
        </w:rPr>
        <w:t xml:space="preserve"> were 4</w:t>
      </w:r>
      <w:r w:rsidRPr="006C4097">
        <w:rPr>
          <w:rFonts w:ascii="Arial" w:hAnsi="Arial" w:cs="Arial" w:hint="eastAsia"/>
          <w:color w:val="000000"/>
          <w:sz w:val="24"/>
          <w:szCs w:val="24"/>
          <w:lang w:val="de-DE"/>
        </w:rPr>
        <w:t>05</w:t>
      </w:r>
      <w:r w:rsidRPr="006C4097">
        <w:rPr>
          <w:rFonts w:ascii="Arial" w:hAnsi="Arial" w:cs="Arial"/>
          <w:color w:val="000000"/>
          <w:sz w:val="24"/>
          <w:szCs w:val="24"/>
          <w:lang w:val="de-DE"/>
        </w:rPr>
        <w:t>/488/</w:t>
      </w:r>
      <w:r w:rsidRPr="006C4097">
        <w:rPr>
          <w:rFonts w:ascii="Arial" w:hAnsi="Arial" w:cs="Arial" w:hint="eastAsia"/>
          <w:color w:val="000000"/>
          <w:sz w:val="24"/>
          <w:szCs w:val="24"/>
          <w:lang w:val="de-DE"/>
        </w:rPr>
        <w:t>561</w:t>
      </w:r>
      <w:r w:rsidRPr="006C4097">
        <w:rPr>
          <w:rFonts w:ascii="Arial" w:hAnsi="Arial" w:cs="Arial"/>
          <w:color w:val="000000"/>
          <w:sz w:val="24"/>
          <w:szCs w:val="24"/>
          <w:lang w:val="de-DE"/>
        </w:rPr>
        <w:t>/</w:t>
      </w:r>
      <w:r w:rsidRPr="006C4097">
        <w:rPr>
          <w:rFonts w:ascii="Arial" w:hAnsi="Arial" w:cs="Arial" w:hint="eastAsia"/>
          <w:color w:val="000000"/>
          <w:sz w:val="24"/>
          <w:szCs w:val="24"/>
          <w:lang w:val="de-DE"/>
        </w:rPr>
        <w:t>647</w:t>
      </w:r>
      <w:r w:rsidRPr="006C4097">
        <w:rPr>
          <w:rFonts w:ascii="Arial" w:hAnsi="Arial" w:cs="Arial"/>
          <w:color w:val="000000"/>
          <w:sz w:val="24"/>
          <w:szCs w:val="24"/>
          <w:lang w:val="de-DE"/>
        </w:rPr>
        <w:t xml:space="preserve"> respectively.</w:t>
      </w:r>
    </w:p>
    <w:p w:rsidR="00087C46" w:rsidRPr="006C4097" w:rsidRDefault="00087C46" w:rsidP="00AB3EFE">
      <w:pPr>
        <w:pStyle w:val="2"/>
        <w:rPr>
          <w:rFonts w:ascii="Arial" w:hAnsi="Arial" w:cs="Arial"/>
          <w:color w:val="000000"/>
          <w:sz w:val="28"/>
          <w:szCs w:val="24"/>
        </w:rPr>
      </w:pPr>
      <w:bookmarkStart w:id="151" w:name="_Toc382888012"/>
      <w:r w:rsidRPr="006C4097">
        <w:rPr>
          <w:rFonts w:ascii="Arial" w:hAnsi="Arial" w:cs="Arial" w:hint="eastAsia"/>
          <w:color w:val="000000"/>
          <w:sz w:val="28"/>
          <w:szCs w:val="24"/>
        </w:rPr>
        <w:lastRenderedPageBreak/>
        <w:t>3. Results and discussion</w:t>
      </w:r>
      <w:bookmarkEnd w:id="151"/>
    </w:p>
    <w:p w:rsidR="00087C46" w:rsidRPr="006C4097" w:rsidRDefault="00087C46" w:rsidP="00AB3EFE">
      <w:pPr>
        <w:pStyle w:val="3"/>
        <w:rPr>
          <w:rFonts w:ascii="Arial" w:hAnsi="Arial" w:cs="Arial"/>
          <w:b w:val="0"/>
          <w:color w:val="000000"/>
          <w:sz w:val="28"/>
          <w:szCs w:val="24"/>
          <w:lang w:val="de-DE"/>
        </w:rPr>
      </w:pPr>
      <w:bookmarkStart w:id="152" w:name="_Toc382888013"/>
      <w:r w:rsidRPr="006C4097">
        <w:rPr>
          <w:rFonts w:ascii="Arial" w:hAnsi="Arial" w:cs="Arial"/>
          <w:b w:val="0"/>
          <w:color w:val="000000"/>
          <w:sz w:val="28"/>
          <w:szCs w:val="24"/>
          <w:lang w:val="de-DE"/>
        </w:rPr>
        <w:t>3.1 Optimisation</w:t>
      </w:r>
      <w:r w:rsidRPr="006C4097">
        <w:rPr>
          <w:rFonts w:ascii="Arial" w:hAnsi="Arial" w:cs="Arial" w:hint="eastAsia"/>
          <w:b w:val="0"/>
          <w:color w:val="000000"/>
          <w:sz w:val="28"/>
          <w:szCs w:val="24"/>
          <w:lang w:val="de-DE"/>
        </w:rPr>
        <w:t>s</w:t>
      </w:r>
      <w:bookmarkEnd w:id="152"/>
    </w:p>
    <w:p w:rsidR="00087C46" w:rsidRPr="006C4097" w:rsidRDefault="00087C46" w:rsidP="00AB3EFE">
      <w:pPr>
        <w:pStyle w:val="4"/>
        <w:rPr>
          <w:rFonts w:ascii="Arial" w:hAnsi="Arial" w:cs="Arial"/>
          <w:b w:val="0"/>
          <w:color w:val="000000"/>
          <w:szCs w:val="24"/>
          <w:lang w:val="de-DE"/>
        </w:rPr>
      </w:pPr>
      <w:bookmarkStart w:id="153" w:name="_Toc382888014"/>
      <w:r w:rsidRPr="006C4097">
        <w:rPr>
          <w:rFonts w:ascii="Arial" w:hAnsi="Arial" w:cs="Arial" w:hint="eastAsia"/>
          <w:b w:val="0"/>
          <w:color w:val="000000"/>
          <w:szCs w:val="24"/>
        </w:rPr>
        <w:t>3.1.1</w:t>
      </w:r>
      <w:r w:rsidRPr="006C4097">
        <w:rPr>
          <w:rFonts w:ascii="Arial" w:hAnsi="Arial" w:cs="Arial"/>
          <w:b w:val="0"/>
          <w:color w:val="000000"/>
          <w:szCs w:val="24"/>
        </w:rPr>
        <w:t xml:space="preserve"> HPLC conditions</w:t>
      </w:r>
      <w:bookmarkEnd w:id="153"/>
    </w:p>
    <w:p w:rsidR="00087C46" w:rsidRPr="006C4097" w:rsidRDefault="00087C46" w:rsidP="00087C46">
      <w:pPr>
        <w:spacing w:line="480" w:lineRule="auto"/>
        <w:rPr>
          <w:rFonts w:ascii="Arial" w:hAnsi="Arial" w:cs="Arial"/>
          <w:bCs/>
          <w:color w:val="000000"/>
          <w:sz w:val="24"/>
          <w:szCs w:val="24"/>
        </w:rPr>
      </w:pPr>
      <w:r w:rsidRPr="006C4097">
        <w:rPr>
          <w:rFonts w:ascii="Arial" w:hAnsi="Arial" w:cs="Arial"/>
          <w:color w:val="000000"/>
          <w:sz w:val="24"/>
          <w:szCs w:val="24"/>
        </w:rPr>
        <w:t xml:space="preserve">The gradients of the mobile phase of HPLC were initially setup by members of </w:t>
      </w:r>
      <w:r w:rsidRPr="006C4097">
        <w:rPr>
          <w:rFonts w:ascii="Arial" w:hAnsi="Arial" w:cs="Arial" w:hint="eastAsia"/>
          <w:color w:val="000000"/>
          <w:sz w:val="24"/>
          <w:szCs w:val="24"/>
        </w:rPr>
        <w:t xml:space="preserve">Prof. </w:t>
      </w:r>
      <w:r w:rsidRPr="006C4097">
        <w:rPr>
          <w:rFonts w:ascii="Arial" w:hAnsi="Arial" w:cs="Arial"/>
          <w:bCs/>
          <w:color w:val="000000"/>
          <w:sz w:val="24"/>
          <w:szCs w:val="24"/>
        </w:rPr>
        <w:t>Giuseppe Battaglia’s group to measure drug and polymer concentration for different projects</w:t>
      </w:r>
      <w:r w:rsidRPr="006C4097">
        <w:rPr>
          <w:rFonts w:ascii="Arial" w:hAnsi="Arial" w:cs="Arial"/>
          <w:color w:val="000000"/>
          <w:sz w:val="24"/>
          <w:szCs w:val="24"/>
          <w:lang w:val="de-DE"/>
        </w:rPr>
        <w:t xml:space="preserve"> as follows: The </w:t>
      </w:r>
      <w:r w:rsidRPr="006C4097">
        <w:rPr>
          <w:rFonts w:ascii="Arial" w:hAnsi="Arial" w:cs="Arial" w:hint="eastAsia"/>
          <w:color w:val="000000"/>
          <w:sz w:val="24"/>
          <w:szCs w:val="24"/>
          <w:lang w:val="de-DE"/>
        </w:rPr>
        <w:t>95</w:t>
      </w:r>
      <w:r w:rsidRPr="006C4097">
        <w:rPr>
          <w:rFonts w:ascii="Arial" w:hAnsi="Arial" w:cs="Arial"/>
          <w:color w:val="000000"/>
          <w:sz w:val="24"/>
          <w:szCs w:val="24"/>
          <w:lang w:val="de-DE"/>
        </w:rPr>
        <w:t>% mobile phase A (0.05% TFA in H</w:t>
      </w:r>
      <w:r w:rsidRPr="006C4097">
        <w:rPr>
          <w:rFonts w:ascii="Arial" w:hAnsi="Arial" w:cs="Arial"/>
          <w:color w:val="000000"/>
          <w:sz w:val="24"/>
          <w:szCs w:val="24"/>
          <w:vertAlign w:val="subscript"/>
          <w:lang w:val="de-DE"/>
        </w:rPr>
        <w:t>2</w:t>
      </w:r>
      <w:r w:rsidRPr="006C4097">
        <w:rPr>
          <w:rFonts w:ascii="Arial" w:hAnsi="Arial" w:cs="Arial"/>
          <w:color w:val="000000"/>
          <w:sz w:val="24"/>
          <w:szCs w:val="24"/>
          <w:lang w:val="de-DE"/>
        </w:rPr>
        <w:t xml:space="preserve">O) and 5% mobile phase B (0.05% TFA in MeOH) were maintained for 5 min, then the mobile phase B (0.05% TFA in MeOH) was gradually increased from </w:t>
      </w:r>
      <w:r w:rsidRPr="006C4097">
        <w:rPr>
          <w:rFonts w:ascii="Arial" w:hAnsi="Arial" w:cs="Arial" w:hint="eastAsia"/>
          <w:color w:val="000000"/>
          <w:sz w:val="24"/>
          <w:szCs w:val="24"/>
          <w:lang w:val="de-DE"/>
        </w:rPr>
        <w:t>5</w:t>
      </w:r>
      <w:r w:rsidRPr="006C4097">
        <w:rPr>
          <w:rFonts w:ascii="Arial" w:hAnsi="Arial" w:cs="Arial"/>
          <w:color w:val="000000"/>
          <w:sz w:val="24"/>
          <w:szCs w:val="24"/>
          <w:lang w:val="de-DE"/>
        </w:rPr>
        <w:t xml:space="preserve"> to 95% in 5 min while mobile phase B was gradually decreasd from 95% to 5% and the same gradient was maintained for 5 min, the mobile phase B was then dropped back to </w:t>
      </w:r>
      <w:r w:rsidRPr="006C4097">
        <w:rPr>
          <w:rFonts w:ascii="Arial" w:hAnsi="Arial" w:cs="Arial" w:hint="eastAsia"/>
          <w:color w:val="000000"/>
          <w:sz w:val="24"/>
          <w:szCs w:val="24"/>
          <w:lang w:val="de-DE"/>
        </w:rPr>
        <w:t>5</w:t>
      </w:r>
      <w:r w:rsidRPr="006C4097">
        <w:rPr>
          <w:rFonts w:ascii="Arial" w:hAnsi="Arial" w:cs="Arial"/>
          <w:color w:val="000000"/>
          <w:sz w:val="24"/>
          <w:szCs w:val="24"/>
          <w:lang w:val="de-DE"/>
        </w:rPr>
        <w:t>% in 1 min and maintained for 5 min with a flow rate of 0.5 mL min</w:t>
      </w:r>
      <w:r w:rsidRPr="006C4097">
        <w:rPr>
          <w:rFonts w:ascii="Arial" w:hAnsi="Arial" w:cs="Arial"/>
          <w:color w:val="000000"/>
          <w:sz w:val="24"/>
          <w:szCs w:val="24"/>
          <w:vertAlign w:val="superscript"/>
          <w:lang w:val="de-DE"/>
        </w:rPr>
        <w:t>-1</w:t>
      </w:r>
      <w:r w:rsidRPr="006C4097">
        <w:rPr>
          <w:rFonts w:ascii="Arial" w:hAnsi="Arial" w:cs="Arial"/>
          <w:color w:val="000000"/>
          <w:sz w:val="24"/>
          <w:szCs w:val="24"/>
          <w:lang w:val="de-DE"/>
        </w:rPr>
        <w:t>.</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bCs/>
          <w:color w:val="000000"/>
          <w:sz w:val="24"/>
          <w:szCs w:val="24"/>
        </w:rPr>
        <w:t xml:space="preserve">Due to the poor water solubility of 3001126, higher ratio of initial organic phase was required. </w:t>
      </w:r>
      <w:r w:rsidRPr="006C4097">
        <w:rPr>
          <w:rFonts w:ascii="Arial" w:hAnsi="Arial" w:cs="Arial"/>
          <w:color w:val="000000"/>
          <w:sz w:val="24"/>
          <w:szCs w:val="24"/>
        </w:rPr>
        <w:t xml:space="preserve">During the optimization process, 0%, 5%, 20%, 40% and 60% of the MeOH% in the time of 0-5 and 16-20 min were applied individually in each assay. Two samples were used in this assay. One was the polymersomes encapsulated with </w:t>
      </w:r>
      <w:r w:rsidRPr="006C4097">
        <w:rPr>
          <w:rFonts w:ascii="Arial" w:hAnsi="Arial" w:cs="Arial" w:hint="eastAsia"/>
          <w:color w:val="000000"/>
          <w:sz w:val="24"/>
          <w:szCs w:val="24"/>
        </w:rPr>
        <w:t>300</w:t>
      </w:r>
      <w:r w:rsidRPr="006C4097">
        <w:rPr>
          <w:rFonts w:ascii="Arial" w:hAnsi="Arial" w:cs="Arial"/>
          <w:color w:val="000000"/>
          <w:sz w:val="24"/>
          <w:szCs w:val="24"/>
        </w:rPr>
        <w:t>1126</w:t>
      </w:r>
      <w:r w:rsidRPr="006C4097">
        <w:rPr>
          <w:rFonts w:ascii="Arial" w:hAnsi="Arial" w:cs="Arial" w:hint="eastAsia"/>
          <w:color w:val="000000"/>
          <w:sz w:val="24"/>
          <w:szCs w:val="24"/>
        </w:rPr>
        <w:t>, and t</w:t>
      </w:r>
      <w:r w:rsidRPr="006C4097">
        <w:rPr>
          <w:rFonts w:ascii="Arial" w:hAnsi="Arial" w:cs="Arial"/>
          <w:color w:val="000000"/>
          <w:sz w:val="24"/>
          <w:szCs w:val="24"/>
        </w:rPr>
        <w:t xml:space="preserve">he other one was the DMSO solution of </w:t>
      </w:r>
      <w:r w:rsidRPr="006C4097">
        <w:rPr>
          <w:rFonts w:ascii="Arial" w:hAnsi="Arial" w:cs="Arial" w:hint="eastAsia"/>
          <w:color w:val="000000"/>
          <w:sz w:val="24"/>
          <w:szCs w:val="24"/>
        </w:rPr>
        <w:t>300</w:t>
      </w:r>
      <w:r w:rsidRPr="006C4097">
        <w:rPr>
          <w:rFonts w:ascii="Arial" w:hAnsi="Arial" w:cs="Arial"/>
          <w:color w:val="000000"/>
          <w:sz w:val="24"/>
          <w:szCs w:val="24"/>
        </w:rPr>
        <w:t xml:space="preserve">1126 (0.336 mg/ml). Both of them were sampled with an injection volume of </w:t>
      </w:r>
      <w:r w:rsidRPr="006C4097">
        <w:rPr>
          <w:rFonts w:ascii="Arial" w:hAnsi="Arial" w:cs="Arial" w:hint="eastAsia"/>
          <w:color w:val="000000"/>
          <w:sz w:val="24"/>
          <w:szCs w:val="24"/>
        </w:rPr>
        <w:t>2</w:t>
      </w:r>
      <w:r w:rsidRPr="006C4097">
        <w:rPr>
          <w:rFonts w:ascii="Arial" w:hAnsi="Arial" w:cs="Arial"/>
          <w:color w:val="000000"/>
          <w:sz w:val="24"/>
          <w:szCs w:val="24"/>
        </w:rPr>
        <w:t xml:space="preserve">0µl without pretreatment. </w:t>
      </w:r>
    </w:p>
    <w:p w:rsidR="00087C46" w:rsidRPr="006C4097" w:rsidRDefault="00087C46" w:rsidP="00087C46">
      <w:pPr>
        <w:spacing w:line="480" w:lineRule="auto"/>
        <w:rPr>
          <w:rFonts w:ascii="Arial" w:hAnsi="Arial" w:cs="Arial"/>
          <w:bCs/>
          <w:color w:val="000000"/>
          <w:sz w:val="24"/>
          <w:szCs w:val="24"/>
        </w:rPr>
      </w:pPr>
    </w:p>
    <w:p w:rsidR="00087C46" w:rsidRPr="006C4097" w:rsidRDefault="00087C46" w:rsidP="00087C46">
      <w:pPr>
        <w:pStyle w:val="a6"/>
        <w:spacing w:line="480" w:lineRule="auto"/>
        <w:jc w:val="center"/>
        <w:rPr>
          <w:rFonts w:ascii="Arial" w:hAnsi="Arial" w:cs="Arial"/>
          <w:color w:val="000000"/>
          <w:sz w:val="24"/>
          <w:szCs w:val="24"/>
        </w:rPr>
      </w:pPr>
      <w:proofErr w:type="gramStart"/>
      <w:r w:rsidRPr="006C4097">
        <w:rPr>
          <w:rFonts w:ascii="Arial" w:hAnsi="Arial" w:cs="Arial"/>
          <w:color w:val="000000"/>
          <w:sz w:val="24"/>
          <w:szCs w:val="24"/>
        </w:rPr>
        <w:lastRenderedPageBreak/>
        <w:t xml:space="preserve">Table </w:t>
      </w:r>
      <w:r w:rsidRPr="006C4097">
        <w:rPr>
          <w:rFonts w:ascii="Arial" w:hAnsi="Arial" w:cs="Arial" w:hint="eastAsia"/>
          <w:color w:val="000000"/>
          <w:sz w:val="24"/>
          <w:szCs w:val="24"/>
        </w:rPr>
        <w:t>1</w:t>
      </w:r>
      <w:r w:rsidR="00A94612" w:rsidRPr="006C4097">
        <w:rPr>
          <w:rFonts w:ascii="Arial" w:eastAsiaTheme="minorEastAsia" w:hAnsi="Arial" w:cs="Arial" w:hint="eastAsia"/>
          <w:color w:val="000000"/>
          <w:sz w:val="24"/>
          <w:szCs w:val="24"/>
        </w:rPr>
        <w:t>4</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optimization</w:t>
      </w:r>
      <w:r w:rsidRPr="006C4097">
        <w:rPr>
          <w:rFonts w:ascii="Arial" w:hAnsi="Arial" w:cs="Arial" w:hint="eastAsia"/>
          <w:color w:val="000000"/>
          <w:sz w:val="24"/>
          <w:szCs w:val="24"/>
        </w:rPr>
        <w:t xml:space="preserve"> of</w:t>
      </w:r>
      <w:r w:rsidRPr="006C4097">
        <w:rPr>
          <w:rFonts w:ascii="Arial" w:hAnsi="Arial" w:cs="Arial"/>
          <w:color w:val="000000"/>
          <w:sz w:val="24"/>
          <w:szCs w:val="24"/>
        </w:rPr>
        <w:t xml:space="preserve"> MeOH</w:t>
      </w:r>
      <w:r w:rsidRPr="006C4097">
        <w:rPr>
          <w:rFonts w:ascii="Arial" w:hAnsi="Arial" w:cs="Arial" w:hint="eastAsia"/>
          <w:color w:val="000000"/>
          <w:sz w:val="24"/>
          <w:szCs w:val="24"/>
        </w:rPr>
        <w:t xml:space="preserve"> ratio in HPLC mobile phase gradients</w:t>
      </w:r>
    </w:p>
    <w:tbl>
      <w:tblPr>
        <w:tblW w:w="0" w:type="auto"/>
        <w:jc w:val="center"/>
        <w:tblInd w:w="-4" w:type="dxa"/>
        <w:tblLayout w:type="fixed"/>
        <w:tblLook w:val="04A0"/>
      </w:tblPr>
      <w:tblGrid>
        <w:gridCol w:w="1935"/>
        <w:gridCol w:w="1858"/>
        <w:gridCol w:w="1858"/>
      </w:tblGrid>
      <w:tr w:rsidR="00087C46" w:rsidRPr="006C4097" w:rsidTr="00FE3784">
        <w:trPr>
          <w:cantSplit/>
          <w:trHeight w:val="507"/>
          <w:jc w:val="center"/>
        </w:trPr>
        <w:tc>
          <w:tcPr>
            <w:tcW w:w="1935" w:type="dxa"/>
            <w:vMerge w:val="restart"/>
            <w:tcBorders>
              <w:top w:val="single" w:sz="4" w:space="0" w:color="auto"/>
            </w:tcBorders>
            <w:shd w:val="clear" w:color="auto" w:fill="auto"/>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MeOH%</w:t>
            </w:r>
          </w:p>
        </w:tc>
        <w:tc>
          <w:tcPr>
            <w:tcW w:w="1858" w:type="dxa"/>
            <w:tcBorders>
              <w:top w:val="single" w:sz="4" w:space="0" w:color="auto"/>
            </w:tcBorders>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Rt of Polymer</w:t>
            </w:r>
          </w:p>
        </w:tc>
        <w:tc>
          <w:tcPr>
            <w:tcW w:w="1858" w:type="dxa"/>
            <w:vMerge w:val="restart"/>
            <w:tcBorders>
              <w:top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R</w:t>
            </w:r>
            <w:r w:rsidRPr="006C4097">
              <w:rPr>
                <w:rFonts w:ascii="Arial" w:hAnsi="Arial" w:cs="Arial" w:hint="eastAsia"/>
                <w:color w:val="000000" w:themeColor="text1"/>
                <w:sz w:val="24"/>
                <w:szCs w:val="24"/>
              </w:rPr>
              <w:t>t of 3001126</w:t>
            </w:r>
          </w:p>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min</w:t>
            </w:r>
            <w:r w:rsidRPr="006C4097">
              <w:rPr>
                <w:rFonts w:ascii="Arial" w:hAnsi="Arial" w:cs="Arial" w:hint="eastAsia"/>
                <w:color w:val="000000" w:themeColor="text1"/>
                <w:sz w:val="24"/>
                <w:szCs w:val="24"/>
              </w:rPr>
              <w:t>s</w:t>
            </w:r>
          </w:p>
        </w:tc>
      </w:tr>
      <w:tr w:rsidR="00087C46" w:rsidRPr="006C4097" w:rsidTr="00FE3784">
        <w:trPr>
          <w:cantSplit/>
          <w:trHeight w:val="872"/>
          <w:jc w:val="center"/>
        </w:trPr>
        <w:tc>
          <w:tcPr>
            <w:tcW w:w="1935" w:type="dxa"/>
            <w:vMerge/>
            <w:tcBorders>
              <w:bottom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p>
        </w:tc>
        <w:tc>
          <w:tcPr>
            <w:tcW w:w="1858" w:type="dxa"/>
            <w:tcBorders>
              <w:bottom w:val="single" w:sz="4" w:space="0" w:color="auto"/>
            </w:tcBorders>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mins</w:t>
            </w:r>
          </w:p>
        </w:tc>
        <w:tc>
          <w:tcPr>
            <w:tcW w:w="1858" w:type="dxa"/>
            <w:vMerge/>
            <w:tcBorders>
              <w:bottom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p>
        </w:tc>
      </w:tr>
      <w:tr w:rsidR="00087C46" w:rsidRPr="006C4097" w:rsidTr="00FE3784">
        <w:trPr>
          <w:cantSplit/>
          <w:trHeight w:val="507"/>
          <w:jc w:val="center"/>
        </w:trPr>
        <w:tc>
          <w:tcPr>
            <w:tcW w:w="1935" w:type="dxa"/>
            <w:tcBorders>
              <w:top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60</w:t>
            </w:r>
          </w:p>
        </w:tc>
        <w:tc>
          <w:tcPr>
            <w:tcW w:w="1858" w:type="dxa"/>
            <w:tcBorders>
              <w:top w:val="single" w:sz="4" w:space="0" w:color="auto"/>
            </w:tcBorders>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5.19</w:t>
            </w:r>
          </w:p>
        </w:tc>
        <w:tc>
          <w:tcPr>
            <w:tcW w:w="1858" w:type="dxa"/>
            <w:tcBorders>
              <w:top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5.1</w:t>
            </w:r>
            <w:r w:rsidRPr="006C4097">
              <w:rPr>
                <w:rFonts w:ascii="Arial" w:hAnsi="Arial" w:cs="Arial" w:hint="eastAsia"/>
                <w:color w:val="000000" w:themeColor="text1"/>
                <w:sz w:val="24"/>
                <w:szCs w:val="24"/>
              </w:rPr>
              <w:t>0</w:t>
            </w:r>
          </w:p>
        </w:tc>
      </w:tr>
      <w:tr w:rsidR="00087C46" w:rsidRPr="006C4097" w:rsidTr="00FE3784">
        <w:trPr>
          <w:cantSplit/>
          <w:trHeight w:val="507"/>
          <w:jc w:val="center"/>
        </w:trPr>
        <w:tc>
          <w:tcPr>
            <w:tcW w:w="1935" w:type="dxa"/>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40</w:t>
            </w:r>
          </w:p>
        </w:tc>
        <w:tc>
          <w:tcPr>
            <w:tcW w:w="1858" w:type="dxa"/>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6.32</w:t>
            </w:r>
          </w:p>
        </w:tc>
        <w:tc>
          <w:tcPr>
            <w:tcW w:w="1858" w:type="dxa"/>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8.2</w:t>
            </w:r>
            <w:r w:rsidRPr="006C4097">
              <w:rPr>
                <w:rFonts w:ascii="Arial" w:hAnsi="Arial" w:cs="Arial" w:hint="eastAsia"/>
                <w:color w:val="000000" w:themeColor="text1"/>
                <w:sz w:val="24"/>
                <w:szCs w:val="24"/>
              </w:rPr>
              <w:t>3</w:t>
            </w:r>
          </w:p>
        </w:tc>
      </w:tr>
      <w:tr w:rsidR="00087C46" w:rsidRPr="006C4097" w:rsidTr="00FE3784">
        <w:trPr>
          <w:cantSplit/>
          <w:trHeight w:val="523"/>
          <w:jc w:val="center"/>
        </w:trPr>
        <w:tc>
          <w:tcPr>
            <w:tcW w:w="1935" w:type="dxa"/>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20</w:t>
            </w:r>
          </w:p>
        </w:tc>
        <w:tc>
          <w:tcPr>
            <w:tcW w:w="1858" w:type="dxa"/>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7.02</w:t>
            </w:r>
          </w:p>
        </w:tc>
        <w:tc>
          <w:tcPr>
            <w:tcW w:w="1858" w:type="dxa"/>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9.8</w:t>
            </w:r>
            <w:r w:rsidRPr="006C4097">
              <w:rPr>
                <w:rFonts w:ascii="Arial" w:hAnsi="Arial" w:cs="Arial" w:hint="eastAsia"/>
                <w:color w:val="000000" w:themeColor="text1"/>
                <w:sz w:val="24"/>
                <w:szCs w:val="24"/>
              </w:rPr>
              <w:t>1</w:t>
            </w:r>
          </w:p>
        </w:tc>
      </w:tr>
      <w:tr w:rsidR="00087C46" w:rsidRPr="006C4097" w:rsidTr="00FE3784">
        <w:trPr>
          <w:cantSplit/>
          <w:trHeight w:val="507"/>
          <w:jc w:val="center"/>
        </w:trPr>
        <w:tc>
          <w:tcPr>
            <w:tcW w:w="1935" w:type="dxa"/>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5</w:t>
            </w:r>
          </w:p>
        </w:tc>
        <w:tc>
          <w:tcPr>
            <w:tcW w:w="1858" w:type="dxa"/>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8.18</w:t>
            </w:r>
          </w:p>
        </w:tc>
        <w:tc>
          <w:tcPr>
            <w:tcW w:w="1858" w:type="dxa"/>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10.5</w:t>
            </w:r>
          </w:p>
        </w:tc>
      </w:tr>
      <w:tr w:rsidR="00087C46" w:rsidRPr="006C4097" w:rsidTr="00FE3784">
        <w:trPr>
          <w:cantSplit/>
          <w:trHeight w:val="300"/>
          <w:jc w:val="center"/>
        </w:trPr>
        <w:tc>
          <w:tcPr>
            <w:tcW w:w="1935" w:type="dxa"/>
            <w:tcBorders>
              <w:bottom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0</w:t>
            </w:r>
          </w:p>
        </w:tc>
        <w:tc>
          <w:tcPr>
            <w:tcW w:w="1858" w:type="dxa"/>
            <w:tcBorders>
              <w:bottom w:val="single" w:sz="4" w:space="0" w:color="auto"/>
            </w:tcBorders>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hint="eastAsia"/>
                <w:color w:val="000000" w:themeColor="text1"/>
                <w:sz w:val="24"/>
                <w:szCs w:val="24"/>
              </w:rPr>
              <w:t>8.75</w:t>
            </w:r>
          </w:p>
        </w:tc>
        <w:tc>
          <w:tcPr>
            <w:tcW w:w="1858" w:type="dxa"/>
            <w:tcBorders>
              <w:bottom w:val="single" w:sz="4" w:space="0" w:color="auto"/>
            </w:tcBorders>
            <w:noWrap/>
            <w:hideMark/>
          </w:tcPr>
          <w:p w:rsidR="00087C46" w:rsidRPr="006C4097" w:rsidRDefault="00087C46" w:rsidP="00FE3784">
            <w:pPr>
              <w:spacing w:line="480" w:lineRule="auto"/>
              <w:jc w:val="center"/>
              <w:rPr>
                <w:rFonts w:ascii="Arial" w:hAnsi="Arial" w:cs="Arial"/>
                <w:color w:val="000000" w:themeColor="text1"/>
                <w:sz w:val="24"/>
                <w:szCs w:val="24"/>
              </w:rPr>
            </w:pPr>
            <w:r w:rsidRPr="006C4097">
              <w:rPr>
                <w:rFonts w:ascii="Arial" w:hAnsi="Arial" w:cs="Arial"/>
                <w:color w:val="000000" w:themeColor="text1"/>
                <w:sz w:val="24"/>
                <w:szCs w:val="24"/>
              </w:rPr>
              <w:t>10.6</w:t>
            </w:r>
          </w:p>
        </w:tc>
      </w:tr>
    </w:tbl>
    <w:p w:rsidR="00087C46" w:rsidRPr="006C4097" w:rsidRDefault="00087C46" w:rsidP="00087C46">
      <w:pPr>
        <w:spacing w:line="480" w:lineRule="auto"/>
        <w:rPr>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peaks of both </w:t>
      </w:r>
      <w:r w:rsidRPr="006C4097">
        <w:rPr>
          <w:rFonts w:ascii="Arial" w:hAnsi="Arial" w:cs="Arial" w:hint="eastAsia"/>
          <w:color w:val="000000"/>
          <w:sz w:val="24"/>
          <w:szCs w:val="24"/>
        </w:rPr>
        <w:t>300</w:t>
      </w:r>
      <w:r w:rsidRPr="006C4097">
        <w:rPr>
          <w:rFonts w:ascii="Arial" w:hAnsi="Arial" w:cs="Arial"/>
          <w:color w:val="000000"/>
          <w:sz w:val="24"/>
          <w:szCs w:val="24"/>
        </w:rPr>
        <w:t>1126 and PMPC</w:t>
      </w:r>
      <w:r w:rsidRPr="006C4097">
        <w:rPr>
          <w:rFonts w:ascii="Arial" w:hAnsi="Arial" w:cs="Arial"/>
          <w:color w:val="000000"/>
          <w:sz w:val="24"/>
          <w:szCs w:val="24"/>
          <w:vertAlign w:val="subscript"/>
        </w:rPr>
        <w:t>25</w:t>
      </w:r>
      <w:r w:rsidRPr="006C4097">
        <w:rPr>
          <w:rFonts w:ascii="Arial" w:hAnsi="Arial" w:cs="Arial"/>
          <w:color w:val="000000"/>
          <w:sz w:val="24"/>
          <w:szCs w:val="24"/>
        </w:rPr>
        <w:t>-PDPA</w:t>
      </w:r>
      <w:r w:rsidRPr="006C4097">
        <w:rPr>
          <w:rFonts w:ascii="Arial" w:hAnsi="Arial" w:cs="Arial"/>
          <w:color w:val="000000"/>
          <w:sz w:val="24"/>
          <w:szCs w:val="24"/>
          <w:vertAlign w:val="subscript"/>
        </w:rPr>
        <w:t>70</w:t>
      </w:r>
      <w:r w:rsidRPr="006C4097">
        <w:rPr>
          <w:rFonts w:ascii="Arial" w:hAnsi="Arial" w:cs="Arial"/>
          <w:color w:val="000000"/>
          <w:sz w:val="24"/>
          <w:szCs w:val="24"/>
        </w:rPr>
        <w:t xml:space="preserve"> were observed under the detection wavelength of 220nm</w:t>
      </w:r>
      <w:r w:rsidRPr="006C4097">
        <w:rPr>
          <w:rFonts w:ascii="Arial" w:hAnsi="Arial" w:cs="Arial" w:hint="eastAsia"/>
          <w:color w:val="000000"/>
          <w:sz w:val="24"/>
          <w:szCs w:val="24"/>
        </w:rPr>
        <w:t xml:space="preserve"> in different </w:t>
      </w:r>
      <w:r w:rsidR="008D67A6" w:rsidRPr="006C4097">
        <w:rPr>
          <w:rFonts w:ascii="Arial" w:hAnsi="Arial" w:cs="Arial" w:hint="eastAsia"/>
          <w:color w:val="000000"/>
          <w:sz w:val="24"/>
          <w:szCs w:val="24"/>
          <w:lang w:eastAsia="zh-CN"/>
        </w:rPr>
        <w:t xml:space="preserve">starting </w:t>
      </w:r>
      <w:r w:rsidR="00141948" w:rsidRPr="006C4097">
        <w:rPr>
          <w:rFonts w:ascii="Arial" w:hAnsi="Arial" w:cs="Arial" w:hint="eastAsia"/>
          <w:color w:val="000000"/>
          <w:sz w:val="24"/>
          <w:szCs w:val="24"/>
          <w:lang w:eastAsia="zh-CN"/>
        </w:rPr>
        <w:t>methanol content</w:t>
      </w:r>
      <w:r w:rsidRPr="006C4097">
        <w:rPr>
          <w:rFonts w:ascii="Arial" w:hAnsi="Arial" w:cs="Arial" w:hint="eastAsia"/>
          <w:color w:val="000000"/>
          <w:sz w:val="24"/>
          <w:szCs w:val="24"/>
        </w:rPr>
        <w:t>. The higher the ratio of MeOH occupied in the mobile phase, the shorter the 3001126 peak</w:t>
      </w:r>
      <w:r w:rsidRPr="006C4097">
        <w:rPr>
          <w:rFonts w:ascii="Arial" w:hAnsi="Arial" w:cs="Arial"/>
          <w:color w:val="000000"/>
          <w:sz w:val="24"/>
          <w:szCs w:val="24"/>
        </w:rPr>
        <w:t>’</w:t>
      </w:r>
      <w:r w:rsidRPr="006C4097">
        <w:rPr>
          <w:rFonts w:ascii="Arial" w:hAnsi="Arial" w:cs="Arial" w:hint="eastAsia"/>
          <w:color w:val="000000"/>
          <w:sz w:val="24"/>
          <w:szCs w:val="24"/>
        </w:rPr>
        <w:t>s retention time (</w:t>
      </w:r>
      <w:proofErr w:type="gramStart"/>
      <w:r w:rsidRPr="006C4097">
        <w:rPr>
          <w:rFonts w:ascii="Arial" w:hAnsi="Arial" w:cs="Arial" w:hint="eastAsia"/>
          <w:color w:val="000000"/>
          <w:sz w:val="24"/>
          <w:szCs w:val="24"/>
        </w:rPr>
        <w:t>Rt</w:t>
      </w:r>
      <w:proofErr w:type="gramEnd"/>
      <w:r w:rsidRPr="006C4097">
        <w:rPr>
          <w:rFonts w:ascii="Arial" w:hAnsi="Arial" w:cs="Arial" w:hint="eastAsia"/>
          <w:color w:val="000000"/>
          <w:sz w:val="24"/>
          <w:szCs w:val="24"/>
        </w:rPr>
        <w:t xml:space="preserve">) in </w:t>
      </w:r>
      <w:r w:rsidRPr="006C4097">
        <w:rPr>
          <w:rFonts w:ascii="Arial" w:hAnsi="Arial" w:cs="Arial"/>
          <w:color w:val="000000"/>
          <w:sz w:val="24"/>
          <w:szCs w:val="24"/>
        </w:rPr>
        <w:t xml:space="preserve">the </w:t>
      </w:r>
      <w:r w:rsidRPr="006C4097">
        <w:rPr>
          <w:rFonts w:ascii="Arial" w:hAnsi="Arial" w:cs="Arial" w:hint="eastAsia"/>
          <w:color w:val="000000"/>
          <w:sz w:val="24"/>
          <w:szCs w:val="24"/>
        </w:rPr>
        <w:t>HPLC spectrum. (Table 1</w:t>
      </w:r>
      <w:r w:rsidR="00A94612" w:rsidRPr="006C4097">
        <w:rPr>
          <w:rFonts w:ascii="Arial" w:hAnsi="Arial" w:cs="Arial" w:hint="eastAsia"/>
          <w:color w:val="000000"/>
          <w:sz w:val="24"/>
          <w:szCs w:val="24"/>
          <w:lang w:eastAsia="zh-CN"/>
        </w:rPr>
        <w:t>4</w:t>
      </w:r>
      <w:r w:rsidRPr="006C4097">
        <w:rPr>
          <w:rFonts w:ascii="Arial" w:hAnsi="Arial" w:cs="Arial" w:hint="eastAsia"/>
          <w:color w:val="000000"/>
          <w:sz w:val="24"/>
          <w:szCs w:val="24"/>
        </w:rPr>
        <w:t>)</w:t>
      </w:r>
      <w:r w:rsidRPr="006C4097">
        <w:rPr>
          <w:rFonts w:ascii="Arial" w:hAnsi="Arial" w:cs="Arial"/>
          <w:color w:val="000000"/>
          <w:sz w:val="24"/>
          <w:szCs w:val="24"/>
        </w:rPr>
        <w:t xml:space="preserve"> However, </w:t>
      </w:r>
      <w:r w:rsidRPr="006C4097">
        <w:rPr>
          <w:rFonts w:ascii="Arial" w:hAnsi="Arial" w:cs="Arial" w:hint="eastAsia"/>
          <w:color w:val="000000"/>
          <w:sz w:val="24"/>
          <w:szCs w:val="24"/>
        </w:rPr>
        <w:t>the peaks</w:t>
      </w:r>
      <w:r w:rsidRPr="006C4097">
        <w:rPr>
          <w:rFonts w:ascii="Arial" w:hAnsi="Arial" w:cs="Arial"/>
          <w:color w:val="000000"/>
          <w:sz w:val="24"/>
          <w:szCs w:val="24"/>
        </w:rPr>
        <w:t xml:space="preserve"> could only be separated when 20% or less of MeOH was used as starting concentration at the beginning and the end of the concentration gradients. </w:t>
      </w:r>
      <w:r w:rsidRPr="006C4097">
        <w:rPr>
          <w:rFonts w:ascii="Arial" w:hAnsi="Arial" w:cs="Arial" w:hint="eastAsia"/>
          <w:color w:val="000000"/>
          <w:sz w:val="24"/>
          <w:szCs w:val="24"/>
        </w:rPr>
        <w:t>Therefore,</w:t>
      </w:r>
      <w:r w:rsidRPr="006C4097">
        <w:rPr>
          <w:rFonts w:ascii="Arial" w:hAnsi="Arial" w:cs="Arial"/>
          <w:color w:val="000000"/>
          <w:sz w:val="24"/>
          <w:szCs w:val="24"/>
        </w:rPr>
        <w:t xml:space="preserve"> 20% of MeOH was chosen as a starting gradient for </w:t>
      </w:r>
      <w:r w:rsidR="00504713" w:rsidRPr="006C4097">
        <w:rPr>
          <w:rFonts w:ascii="Arial" w:hAnsi="Arial" w:cs="Arial" w:hint="eastAsia"/>
          <w:color w:val="000000"/>
          <w:sz w:val="24"/>
          <w:szCs w:val="24"/>
          <w:lang w:eastAsia="zh-CN"/>
        </w:rPr>
        <w:t>time and cost efficiency</w:t>
      </w:r>
      <w:r w:rsidRPr="006C4097">
        <w:rPr>
          <w:rFonts w:ascii="Arial" w:hAnsi="Arial" w:cs="Arial"/>
          <w:color w:val="000000"/>
          <w:sz w:val="24"/>
          <w:szCs w:val="24"/>
        </w:rPr>
        <w:t>.</w:t>
      </w:r>
      <w:r w:rsidRPr="006C4097">
        <w:rPr>
          <w:rFonts w:ascii="Arial" w:hAnsi="Arial" w:cs="Arial" w:hint="eastAsia"/>
          <w:color w:val="000000"/>
          <w:sz w:val="24"/>
          <w:szCs w:val="24"/>
        </w:rPr>
        <w:t xml:space="preserve"> The </w:t>
      </w:r>
      <w:r w:rsidRPr="006C4097">
        <w:rPr>
          <w:rFonts w:ascii="Arial" w:hAnsi="Arial" w:cs="Arial"/>
          <w:color w:val="000000"/>
          <w:sz w:val="24"/>
          <w:szCs w:val="24"/>
        </w:rPr>
        <w:t>optimized</w:t>
      </w:r>
      <w:r w:rsidRPr="006C4097">
        <w:rPr>
          <w:rFonts w:ascii="Arial" w:hAnsi="Arial" w:cs="Arial" w:hint="eastAsia"/>
          <w:color w:val="000000"/>
          <w:sz w:val="24"/>
          <w:szCs w:val="24"/>
        </w:rPr>
        <w:t xml:space="preserve"> HPLC mobile phase </w:t>
      </w:r>
      <w:r w:rsidRPr="006C4097">
        <w:rPr>
          <w:rFonts w:ascii="Arial" w:hAnsi="Arial" w:cs="Arial"/>
          <w:color w:val="000000"/>
          <w:sz w:val="24"/>
          <w:szCs w:val="24"/>
        </w:rPr>
        <w:t>gradients</w:t>
      </w:r>
      <w:r w:rsidRPr="006C4097">
        <w:rPr>
          <w:rFonts w:ascii="Arial" w:hAnsi="Arial" w:cs="Arial" w:hint="eastAsia"/>
          <w:color w:val="000000"/>
          <w:sz w:val="24"/>
          <w:szCs w:val="24"/>
        </w:rPr>
        <w:t xml:space="preserve"> were shown in Figure </w:t>
      </w:r>
      <w:r w:rsidR="005A04E4" w:rsidRPr="006C4097">
        <w:rPr>
          <w:rFonts w:ascii="Arial" w:hAnsi="Arial" w:cs="Arial" w:hint="eastAsia"/>
          <w:color w:val="000000"/>
          <w:sz w:val="24"/>
          <w:szCs w:val="24"/>
          <w:lang w:eastAsia="zh-CN"/>
        </w:rPr>
        <w:t>36</w:t>
      </w:r>
      <w:r w:rsidR="005A04E4"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below.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jc w:val="center"/>
        <w:rPr>
          <w:rFonts w:ascii="Arial" w:hAnsi="Arial" w:cs="Arial"/>
          <w:bCs/>
          <w:color w:val="000000"/>
          <w:sz w:val="24"/>
          <w:szCs w:val="24"/>
        </w:rPr>
      </w:pPr>
      <w:r w:rsidRPr="006C4097">
        <w:rPr>
          <w:rFonts w:ascii="Arial" w:hAnsi="Arial" w:cs="Arial"/>
          <w:noProof/>
          <w:color w:val="000000"/>
          <w:sz w:val="24"/>
          <w:szCs w:val="24"/>
          <w:lang w:val="en-US" w:eastAsia="zh-CN"/>
        </w:rPr>
        <w:lastRenderedPageBreak/>
        <w:drawing>
          <wp:inline distT="0" distB="0" distL="0" distR="0">
            <wp:extent cx="4572762" cy="2746629"/>
            <wp:effectExtent l="12192" t="6096" r="6096" b="0"/>
            <wp:docPr id="28" name="图表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087C46" w:rsidRPr="006C4097" w:rsidRDefault="00087C46" w:rsidP="00087C46">
      <w:pPr>
        <w:spacing w:line="480" w:lineRule="auto"/>
        <w:jc w:val="center"/>
        <w:rPr>
          <w:rFonts w:ascii="Arial" w:hAnsi="Arial" w:cs="Arial"/>
          <w:bCs/>
          <w:color w:val="000000"/>
          <w:sz w:val="24"/>
          <w:szCs w:val="24"/>
        </w:rPr>
      </w:pPr>
      <w:proofErr w:type="gramStart"/>
      <w:r w:rsidRPr="006C4097">
        <w:rPr>
          <w:rFonts w:ascii="Arial" w:hAnsi="Arial" w:cs="Arial"/>
          <w:bCs/>
          <w:color w:val="000000"/>
          <w:sz w:val="24"/>
          <w:szCs w:val="24"/>
        </w:rPr>
        <w:t xml:space="preserve">Figure </w:t>
      </w:r>
      <w:r w:rsidR="005A04E4" w:rsidRPr="006C4097">
        <w:rPr>
          <w:rFonts w:ascii="Arial" w:hAnsi="Arial" w:cs="Arial" w:hint="eastAsia"/>
          <w:bCs/>
          <w:color w:val="000000"/>
          <w:sz w:val="24"/>
          <w:szCs w:val="24"/>
          <w:lang w:eastAsia="zh-CN"/>
        </w:rPr>
        <w:t>36</w:t>
      </w:r>
      <w:r w:rsidRPr="006C4097">
        <w:rPr>
          <w:rFonts w:ascii="Arial" w:hAnsi="Arial" w:cs="Arial"/>
          <w:bCs/>
          <w:color w:val="000000"/>
          <w:sz w:val="24"/>
          <w:szCs w:val="24"/>
        </w:rPr>
        <w:t>.</w:t>
      </w:r>
      <w:proofErr w:type="gramEnd"/>
      <w:r w:rsidRPr="006C4097">
        <w:rPr>
          <w:rFonts w:ascii="Arial" w:hAnsi="Arial" w:cs="Arial"/>
          <w:bCs/>
          <w:color w:val="000000"/>
          <w:sz w:val="24"/>
          <w:szCs w:val="24"/>
        </w:rPr>
        <w:t xml:space="preserve"> The </w:t>
      </w:r>
      <w:r w:rsidRPr="006C4097">
        <w:rPr>
          <w:rFonts w:ascii="Arial" w:hAnsi="Arial" w:cs="Arial" w:hint="eastAsia"/>
          <w:bCs/>
          <w:color w:val="000000"/>
          <w:sz w:val="24"/>
          <w:szCs w:val="24"/>
        </w:rPr>
        <w:t>optimised</w:t>
      </w:r>
      <w:r w:rsidRPr="006C4097">
        <w:rPr>
          <w:rFonts w:ascii="Arial" w:hAnsi="Arial" w:cs="Arial"/>
          <w:bCs/>
          <w:color w:val="000000"/>
          <w:sz w:val="24"/>
          <w:szCs w:val="24"/>
        </w:rPr>
        <w:t xml:space="preserve"> HPLC mobile phase gradients</w:t>
      </w:r>
    </w:p>
    <w:p w:rsidR="00087C46" w:rsidRPr="006C4097" w:rsidRDefault="00087C46" w:rsidP="00087C46">
      <w:pPr>
        <w:spacing w:line="480" w:lineRule="auto"/>
        <w:jc w:val="center"/>
        <w:rPr>
          <w:rFonts w:ascii="Arial" w:hAnsi="Arial" w:cs="Arial"/>
          <w:bCs/>
          <w:color w:val="000000"/>
          <w:sz w:val="24"/>
          <w:szCs w:val="24"/>
        </w:rPr>
      </w:pPr>
    </w:p>
    <w:p w:rsidR="00087C46" w:rsidRPr="006C4097" w:rsidRDefault="00087C46" w:rsidP="00AB3EFE">
      <w:pPr>
        <w:pStyle w:val="4"/>
        <w:rPr>
          <w:rFonts w:ascii="Arial" w:hAnsi="Arial" w:cs="Arial"/>
          <w:b w:val="0"/>
          <w:color w:val="000000"/>
          <w:szCs w:val="24"/>
        </w:rPr>
      </w:pPr>
      <w:bookmarkStart w:id="154" w:name="_Toc382888015"/>
      <w:r w:rsidRPr="006C4097">
        <w:rPr>
          <w:rFonts w:ascii="Arial" w:hAnsi="Arial" w:cs="Arial" w:hint="eastAsia"/>
          <w:b w:val="0"/>
          <w:color w:val="000000"/>
          <w:szCs w:val="24"/>
        </w:rPr>
        <w:t>3</w:t>
      </w:r>
      <w:r w:rsidRPr="006C4097">
        <w:rPr>
          <w:rFonts w:ascii="Arial" w:hAnsi="Arial" w:cs="Arial"/>
          <w:b w:val="0"/>
          <w:color w:val="000000"/>
          <w:szCs w:val="24"/>
        </w:rPr>
        <w:t>.</w:t>
      </w:r>
      <w:r w:rsidRPr="006C4097">
        <w:rPr>
          <w:rFonts w:ascii="Arial" w:hAnsi="Arial" w:cs="Arial" w:hint="eastAsia"/>
          <w:b w:val="0"/>
          <w:color w:val="000000"/>
          <w:szCs w:val="24"/>
        </w:rPr>
        <w:t>1.2</w:t>
      </w:r>
      <w:r w:rsidRPr="006C4097">
        <w:rPr>
          <w:rFonts w:ascii="Arial" w:hAnsi="Arial" w:cs="Arial"/>
          <w:b w:val="0"/>
          <w:color w:val="000000"/>
          <w:szCs w:val="24"/>
        </w:rPr>
        <w:t xml:space="preserve"> Sample sonication</w:t>
      </w:r>
      <w:bookmarkEnd w:id="154"/>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As discussed in more details in a different report</w:t>
      </w:r>
      <w:hyperlink w:anchor="_ENREF_170" w:tooltip="J. Robertson, 2013 #58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J. Robertson&lt;/Author&gt;&lt;Year&gt;2013&lt;/Year&gt;&lt;RecNum&gt;586&lt;/RecNum&gt;&lt;DisplayText&gt;&lt;style face="superscript"&gt;147&lt;/style&gt;&lt;/DisplayText&gt;&lt;record&gt;&lt;rec-number&gt;586&lt;/rec-number&gt;&lt;foreign-keys&gt;&lt;key app="EN" db-id="25dxrx9vzdxd0le9ztl5wrxbssasvpps055w"&gt;586&lt;/key&gt;&lt;/foreign-keys&gt;&lt;ref-type name="Journal Article"&gt;17&lt;/ref-type&gt;&lt;contributors&gt;&lt;authors&gt;&lt;author&gt;J. Robertson, G. Yelland, M. M. Avila-Olias. L. Chierico, S. Renshaw, O. Bandman, J. Madsen, S. Armes, G. Battaglia &lt;/author&gt;&lt;/authors&gt;&lt;/contributors&gt;&lt;titles&gt;&lt;title&gt;pH sensitive tubular polymersomes: formation and applications in cellular delivery &lt;/title&gt;&lt;secondary-title&gt; submitted&lt;/secondary-title&gt;&lt;/titles&gt;&lt;dates&gt;&lt;year&gt;2013&lt;/year&gt;&lt;/dates&gt;&lt;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7</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polymersomes formation during film hydration occurs via the sequential dissolution of lyotropic microscopic aggregates that will subsequently break into tubular vesicular structures (also polymersomes).</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formation of tubular vesicle is the result of spinodal decomposition between the copolymer and the water with the consequent formation of finger instabilities at the interface between the two phases. </w:t>
      </w:r>
      <w:r w:rsidRPr="006C4097">
        <w:rPr>
          <w:rFonts w:ascii="Arial" w:hAnsi="Arial" w:cs="Arial" w:hint="eastAsia"/>
          <w:color w:val="000000"/>
          <w:sz w:val="24"/>
          <w:szCs w:val="24"/>
        </w:rPr>
        <w:t xml:space="preserve">Similar morphological transitions were observed in </w:t>
      </w:r>
      <w:proofErr w:type="gramStart"/>
      <w:r w:rsidRPr="006C4097">
        <w:rPr>
          <w:rFonts w:ascii="Arial" w:hAnsi="Arial" w:cs="Arial"/>
          <w:color w:val="000000"/>
          <w:sz w:val="24"/>
          <w:szCs w:val="24"/>
        </w:rPr>
        <w:t>poly(</w:t>
      </w:r>
      <w:proofErr w:type="gramEnd"/>
      <w:r w:rsidRPr="006C4097">
        <w:rPr>
          <w:rFonts w:ascii="Arial" w:hAnsi="Arial" w:cs="Arial"/>
          <w:color w:val="000000"/>
          <w:sz w:val="24"/>
          <w:szCs w:val="24"/>
        </w:rPr>
        <w:t>ethylene oxide)</w:t>
      </w:r>
      <w:r w:rsidRPr="006C4097">
        <w:rPr>
          <w:rFonts w:ascii="Arial" w:hAnsi="Arial" w:cs="Arial" w:hint="eastAsia"/>
          <w:color w:val="000000"/>
          <w:sz w:val="24"/>
          <w:szCs w:val="24"/>
        </w:rPr>
        <w:t>–</w:t>
      </w:r>
      <w:r w:rsidRPr="006C4097">
        <w:rPr>
          <w:rFonts w:ascii="Arial" w:hAnsi="Arial" w:cs="Arial"/>
          <w:color w:val="000000"/>
          <w:sz w:val="24"/>
          <w:szCs w:val="24"/>
        </w:rPr>
        <w:t>copoly(butylene oxide) copolymer</w:t>
      </w:r>
      <w:r w:rsidRPr="006C4097">
        <w:rPr>
          <w:rFonts w:ascii="Arial" w:hAnsi="Arial" w:cs="Arial" w:hint="eastAsia"/>
          <w:color w:val="000000"/>
          <w:sz w:val="24"/>
          <w:szCs w:val="24"/>
        </w:rPr>
        <w:t xml:space="preserve">. The polymer film was </w:t>
      </w:r>
      <w:r w:rsidRPr="006C4097">
        <w:rPr>
          <w:rFonts w:ascii="Arial" w:hAnsi="Arial" w:cs="Arial"/>
          <w:color w:val="000000"/>
          <w:sz w:val="24"/>
          <w:szCs w:val="24"/>
        </w:rPr>
        <w:t>slowly</w:t>
      </w:r>
      <w:r w:rsidRPr="006C4097">
        <w:rPr>
          <w:rFonts w:ascii="Arial" w:hAnsi="Arial" w:cs="Arial" w:hint="eastAsia"/>
          <w:color w:val="000000"/>
          <w:sz w:val="24"/>
          <w:szCs w:val="24"/>
        </w:rPr>
        <w:t xml:space="preserve"> swollen </w:t>
      </w:r>
      <w:r w:rsidRPr="006C4097">
        <w:rPr>
          <w:rFonts w:ascii="Arial" w:hAnsi="Arial" w:cs="Arial"/>
          <w:color w:val="000000"/>
          <w:sz w:val="24"/>
          <w:szCs w:val="24"/>
        </w:rPr>
        <w:t>in aqueous environments to form</w:t>
      </w:r>
      <w:r w:rsidRPr="006C4097">
        <w:rPr>
          <w:rFonts w:ascii="Arial" w:hAnsi="Arial" w:cs="Arial" w:hint="eastAsia"/>
          <w:color w:val="000000"/>
          <w:sz w:val="24"/>
          <w:szCs w:val="24"/>
        </w:rPr>
        <w:t xml:space="preserve"> </w:t>
      </w:r>
      <w:r w:rsidRPr="006C4097">
        <w:rPr>
          <w:rFonts w:ascii="Arial" w:hAnsi="Arial" w:cs="Arial"/>
          <w:color w:val="000000"/>
          <w:sz w:val="24"/>
          <w:szCs w:val="24"/>
        </w:rPr>
        <w:t>tub</w:t>
      </w:r>
      <w:r w:rsidRPr="006C4097">
        <w:rPr>
          <w:rFonts w:ascii="Arial" w:hAnsi="Arial" w:cs="Arial" w:hint="eastAsia"/>
          <w:color w:val="000000"/>
          <w:sz w:val="24"/>
          <w:szCs w:val="24"/>
        </w:rPr>
        <w:t>es</w:t>
      </w:r>
      <w:r w:rsidRPr="006C4097">
        <w:rPr>
          <w:rFonts w:ascii="Arial" w:hAnsi="Arial" w:cs="Arial"/>
          <w:color w:val="000000"/>
          <w:sz w:val="24"/>
          <w:szCs w:val="24"/>
        </w:rPr>
        <w:t>, which were t</w:t>
      </w:r>
      <w:r w:rsidRPr="006C4097">
        <w:rPr>
          <w:rFonts w:ascii="Arial" w:hAnsi="Arial" w:cs="Arial" w:hint="eastAsia"/>
          <w:color w:val="000000"/>
          <w:sz w:val="24"/>
          <w:szCs w:val="24"/>
        </w:rPr>
        <w:t xml:space="preserve">hen </w:t>
      </w:r>
      <w:r w:rsidRPr="006C4097">
        <w:rPr>
          <w:rFonts w:ascii="Arial" w:hAnsi="Arial" w:cs="Arial"/>
          <w:color w:val="000000"/>
          <w:sz w:val="24"/>
          <w:szCs w:val="24"/>
        </w:rPr>
        <w:t xml:space="preserve">converted into </w:t>
      </w:r>
      <w:r w:rsidRPr="006C4097">
        <w:rPr>
          <w:rFonts w:ascii="Arial" w:hAnsi="Arial" w:cs="Arial" w:hint="eastAsia"/>
          <w:color w:val="000000"/>
          <w:sz w:val="24"/>
          <w:szCs w:val="24"/>
        </w:rPr>
        <w:t xml:space="preserve">more </w:t>
      </w:r>
      <w:r w:rsidRPr="006C4097">
        <w:rPr>
          <w:rFonts w:ascii="Arial" w:hAnsi="Arial" w:cs="Arial"/>
          <w:color w:val="000000"/>
          <w:sz w:val="24"/>
          <w:szCs w:val="24"/>
        </w:rPr>
        <w:t>kinetic</w:t>
      </w:r>
      <w:r w:rsidRPr="006C4097">
        <w:rPr>
          <w:rFonts w:ascii="Arial" w:hAnsi="Arial" w:cs="Arial" w:hint="eastAsia"/>
          <w:color w:val="000000"/>
          <w:sz w:val="24"/>
          <w:szCs w:val="24"/>
        </w:rPr>
        <w:t xml:space="preserve"> </w:t>
      </w:r>
      <w:r w:rsidRPr="006C4097">
        <w:rPr>
          <w:rFonts w:ascii="Arial" w:hAnsi="Arial" w:cs="Arial"/>
          <w:color w:val="000000"/>
          <w:sz w:val="24"/>
          <w:szCs w:val="24"/>
        </w:rPr>
        <w:t>stab</w:t>
      </w:r>
      <w:r w:rsidRPr="006C4097">
        <w:rPr>
          <w:rFonts w:ascii="Arial" w:hAnsi="Arial" w:cs="Arial" w:hint="eastAsia"/>
          <w:color w:val="000000"/>
          <w:sz w:val="24"/>
          <w:szCs w:val="24"/>
        </w:rPr>
        <w:t xml:space="preserve">le </w:t>
      </w:r>
      <w:r w:rsidRPr="006C4097">
        <w:rPr>
          <w:rFonts w:ascii="Arial" w:hAnsi="Arial" w:cs="Arial"/>
          <w:color w:val="000000"/>
          <w:sz w:val="24"/>
          <w:szCs w:val="24"/>
        </w:rPr>
        <w:t>unilamellar or multilamellar vesicles</w:t>
      </w:r>
      <w:r w:rsidRPr="006C4097">
        <w:rPr>
          <w:rFonts w:ascii="Arial" w:hAnsi="Arial" w:cs="Arial" w:hint="eastAsia"/>
          <w:color w:val="000000"/>
          <w:sz w:val="24"/>
          <w:szCs w:val="24"/>
        </w:rPr>
        <w:t xml:space="preserve"> </w:t>
      </w:r>
      <w:r w:rsidRPr="006C4097">
        <w:rPr>
          <w:rFonts w:ascii="Arial" w:hAnsi="Arial" w:cs="Arial"/>
          <w:color w:val="000000"/>
          <w:sz w:val="24"/>
          <w:szCs w:val="24"/>
        </w:rPr>
        <w:t>by budding and clewing</w:t>
      </w:r>
      <w:r w:rsidRPr="006C4097">
        <w:rPr>
          <w:rFonts w:ascii="Arial" w:hAnsi="Arial" w:cs="Arial" w:hint="eastAsia"/>
          <w:color w:val="000000"/>
          <w:sz w:val="24"/>
          <w:szCs w:val="24"/>
        </w:rPr>
        <w:t xml:space="preserve"> </w:t>
      </w:r>
      <w:r w:rsidRPr="006C4097">
        <w:rPr>
          <w:rFonts w:ascii="Arial" w:hAnsi="Arial" w:cs="Arial"/>
          <w:color w:val="000000"/>
          <w:sz w:val="24"/>
          <w:szCs w:val="24"/>
        </w:rPr>
        <w:t>via</w:t>
      </w:r>
      <w:r w:rsidRPr="006C4097">
        <w:rPr>
          <w:rFonts w:ascii="Arial" w:hAnsi="Arial" w:cs="Arial" w:hint="eastAsia"/>
          <w:color w:val="000000"/>
          <w:sz w:val="24"/>
          <w:szCs w:val="24"/>
        </w:rPr>
        <w:t xml:space="preserve"> the </w:t>
      </w:r>
      <w:r w:rsidRPr="006C4097">
        <w:rPr>
          <w:rFonts w:ascii="Arial" w:hAnsi="Arial" w:cs="Arial"/>
          <w:color w:val="000000"/>
          <w:sz w:val="24"/>
          <w:szCs w:val="24"/>
        </w:rPr>
        <w:t>pearl instability mechanism.</w:t>
      </w:r>
      <w:hyperlink w:anchor="_ENREF_170" w:tooltip="J. Robertson, 2013 #58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J. Robertson&lt;/Author&gt;&lt;Year&gt;2013&lt;/Year&gt;&lt;RecNum&gt;586&lt;/RecNum&gt;&lt;DisplayText&gt;&lt;style face="superscript"&gt;147&lt;/style&gt;&lt;/DisplayText&gt;&lt;record&gt;&lt;rec-number&gt;586&lt;/rec-number&gt;&lt;foreign-keys&gt;&lt;key app="EN" db-id="25dxrx9vzdxd0le9ztl5wrxbssasvpps055w"&gt;586&lt;/key&gt;&lt;/foreign-keys&gt;&lt;ref-type name="Journal Article"&gt;17&lt;/ref-type&gt;&lt;contributors&gt;&lt;authors&gt;&lt;author&gt;J. Robertson, G. Yelland, M. M. Avila-Olias. L. Chierico, S. Renshaw, O. Bandman, J. Madsen, S. Armes, G. Battaglia &lt;/author&gt;&lt;/authors&gt;&lt;/contributors&gt;&lt;titles&gt;&lt;title&gt;pH sensitive tubular polymersomes: formation and applications in cellular delivery &lt;/title&gt;&lt;secondary-title&gt; submitted&lt;/secondary-title&gt;&lt;/titles&gt;&lt;dates&gt;&lt;year&gt;2013&lt;/year&gt;&lt;/dates&gt;&lt;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Figure </w:t>
      </w:r>
      <w:r w:rsidR="005A04E4" w:rsidRPr="006C4097">
        <w:rPr>
          <w:rFonts w:ascii="Arial" w:hAnsi="Arial" w:cs="Arial" w:hint="eastAsia"/>
          <w:color w:val="000000"/>
          <w:sz w:val="24"/>
          <w:szCs w:val="24"/>
          <w:lang w:eastAsia="zh-CN"/>
        </w:rPr>
        <w:t>37</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Here, although at a </w:t>
      </w:r>
      <w:r w:rsidRPr="006C4097">
        <w:rPr>
          <w:rFonts w:ascii="Arial" w:hAnsi="Arial" w:cs="Arial"/>
          <w:color w:val="000000"/>
          <w:sz w:val="24"/>
          <w:szCs w:val="24"/>
        </w:rPr>
        <w:lastRenderedPageBreak/>
        <w:t>nanometre scale, the tubular polymersomes can be slowly converted into spherical polymersomes if the rehydration of the diblock polymer film was carried out in three weeks instead of one week showing that spherical polymersomes are generally thermodynamically more stable</w:t>
      </w:r>
      <w:r w:rsidRPr="006C4097">
        <w:rPr>
          <w:rFonts w:ascii="Arial" w:hAnsi="Arial" w:cs="Arial" w:hint="eastAsia"/>
          <w:color w:val="000000"/>
          <w:sz w:val="24"/>
          <w:szCs w:val="24"/>
        </w:rPr>
        <w:t>.</w:t>
      </w:r>
      <w:r w:rsidR="00A9239B" w:rsidRPr="006C4097">
        <w:rPr>
          <w:rFonts w:ascii="Arial" w:hAnsi="Arial" w:cs="Arial"/>
          <w:color w:val="000000"/>
          <w:sz w:val="24"/>
          <w:szCs w:val="24"/>
        </w:rPr>
        <w:fldChar w:fldCharType="begin">
          <w:fldData xml:space="preserve">PEVuZE5vdGU+PENpdGU+PEF1dGhvcj5NYWk8L0F1dGhvcj48WWVhcj4yMDEyPC9ZZWFyPjxSZWNO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NYWk8L0F1dGhvcj48WWVhcj4yMDEyPC9ZZWFyPjxSZWNO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hyperlink w:anchor="_ENREF_82" w:tooltip="Mai, 2012 #483" w:history="1">
        <w:r w:rsidR="00FB4C64" w:rsidRPr="006C4097">
          <w:rPr>
            <w:rFonts w:ascii="Arial" w:hAnsi="Arial" w:cs="Arial"/>
            <w:noProof/>
            <w:color w:val="000000"/>
            <w:sz w:val="24"/>
            <w:szCs w:val="24"/>
            <w:vertAlign w:val="superscript"/>
          </w:rPr>
          <w:t>76</w:t>
        </w:r>
      </w:hyperlink>
      <w:r w:rsidR="00FB4C64" w:rsidRPr="006C4097">
        <w:rPr>
          <w:rFonts w:ascii="Arial" w:hAnsi="Arial" w:cs="Arial"/>
          <w:noProof/>
          <w:color w:val="000000"/>
          <w:sz w:val="24"/>
          <w:szCs w:val="24"/>
          <w:vertAlign w:val="superscript"/>
        </w:rPr>
        <w:t xml:space="preserve">, </w:t>
      </w:r>
      <w:hyperlink w:anchor="_ENREF_99" w:tooltip="LoPresti, 2009 #294" w:history="1">
        <w:r w:rsidR="00FB4C64" w:rsidRPr="006C4097">
          <w:rPr>
            <w:rFonts w:ascii="Arial" w:hAnsi="Arial" w:cs="Arial"/>
            <w:noProof/>
            <w:color w:val="000000"/>
            <w:sz w:val="24"/>
            <w:szCs w:val="24"/>
            <w:vertAlign w:val="superscript"/>
          </w:rPr>
          <w:t>93</w:t>
        </w:r>
      </w:hyperlink>
      <w:r w:rsidR="00FB4C64" w:rsidRPr="006C4097">
        <w:rPr>
          <w:rFonts w:ascii="Arial" w:hAnsi="Arial" w:cs="Arial"/>
          <w:noProof/>
          <w:color w:val="000000"/>
          <w:sz w:val="24"/>
          <w:szCs w:val="24"/>
          <w:vertAlign w:val="superscript"/>
        </w:rPr>
        <w:t xml:space="preserve">, </w:t>
      </w:r>
      <w:hyperlink w:anchor="_ENREF_171" w:tooltip="Battaglia, 2006 #484" w:history="1">
        <w:r w:rsidR="00FB4C64" w:rsidRPr="006C4097">
          <w:rPr>
            <w:rFonts w:ascii="Arial" w:hAnsi="Arial" w:cs="Arial"/>
            <w:noProof/>
            <w:color w:val="000000"/>
            <w:sz w:val="24"/>
            <w:szCs w:val="24"/>
            <w:vertAlign w:val="superscript"/>
          </w:rPr>
          <w:t>148</w:t>
        </w:r>
      </w:hyperlink>
      <w:r w:rsidR="00A9239B" w:rsidRPr="006C4097">
        <w:rPr>
          <w:rFonts w:ascii="Arial" w:hAnsi="Arial" w:cs="Arial"/>
          <w:color w:val="000000"/>
          <w:sz w:val="24"/>
          <w:szCs w:val="24"/>
        </w:rPr>
        <w:fldChar w:fldCharType="end"/>
      </w:r>
      <w:r w:rsidRPr="006C4097">
        <w:rPr>
          <w:rFonts w:ascii="Arial" w:hAnsi="Arial" w:cs="Arial" w:hint="eastAsia"/>
          <w:color w:val="000000"/>
          <w:sz w:val="24"/>
          <w:szCs w:val="24"/>
        </w:rPr>
        <w:t>(Figure 3</w:t>
      </w:r>
      <w:r w:rsidR="005A04E4" w:rsidRPr="006C4097">
        <w:rPr>
          <w:rFonts w:ascii="Arial" w:hAnsi="Arial" w:cs="Arial" w:hint="eastAsia"/>
          <w:color w:val="000000"/>
          <w:sz w:val="24"/>
          <w:szCs w:val="24"/>
          <w:lang w:eastAsia="zh-CN"/>
        </w:rPr>
        <w:t>8</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5115560" cy="1447800"/>
            <wp:effectExtent l="19050" t="0" r="8890" b="0"/>
            <wp:docPr id="2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cstate="print"/>
                    <a:srcRect l="4334" t="40382" r="9523" b="38156"/>
                    <a:stretch>
                      <a:fillRect/>
                    </a:stretch>
                  </pic:blipFill>
                  <pic:spPr bwMode="auto">
                    <a:xfrm>
                      <a:off x="0" y="0"/>
                      <a:ext cx="5115560" cy="1447800"/>
                    </a:xfrm>
                    <a:prstGeom prst="rect">
                      <a:avLst/>
                    </a:prstGeom>
                    <a:noFill/>
                    <a:ln w="9525">
                      <a:noFill/>
                      <a:miter lim="800000"/>
                      <a:headEnd/>
                      <a:tailEnd/>
                    </a:ln>
                  </pic:spPr>
                </pic:pic>
              </a:graphicData>
            </a:graphic>
          </wp:inline>
        </w:drawing>
      </w:r>
    </w:p>
    <w:p w:rsidR="00087C46" w:rsidRPr="006C4097" w:rsidRDefault="00087C46" w:rsidP="00087C46">
      <w:pPr>
        <w:spacing w:line="480" w:lineRule="auto"/>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5A04E4" w:rsidRPr="006C4097">
        <w:rPr>
          <w:rFonts w:ascii="Arial" w:hAnsi="Arial" w:cs="Arial" w:hint="eastAsia"/>
          <w:color w:val="000000"/>
          <w:sz w:val="24"/>
          <w:szCs w:val="24"/>
          <w:lang w:eastAsia="zh-CN"/>
        </w:rPr>
        <w:t>37</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Mechanisms of tube </w:t>
      </w:r>
      <w:r w:rsidRPr="006C4097">
        <w:rPr>
          <w:rFonts w:ascii="Arial" w:hAnsi="Arial" w:cs="Arial"/>
          <w:color w:val="000000"/>
          <w:sz w:val="24"/>
          <w:szCs w:val="24"/>
        </w:rPr>
        <w:t>destabilizing</w:t>
      </w:r>
      <w:hyperlink w:anchor="_ENREF_171" w:tooltip="Battaglia, 2006 #484" w:history="1">
        <w:r w:rsidR="00A9239B" w:rsidRPr="006C4097">
          <w:rPr>
            <w:rFonts w:ascii="Arial" w:hAnsi="Arial" w:cs="Arial"/>
            <w:color w:val="000000"/>
            <w:sz w:val="24"/>
            <w:szCs w:val="24"/>
            <w:lang w:val="en-US"/>
          </w:rPr>
          <w:fldChar w:fldCharType="begin"/>
        </w:r>
        <w:r w:rsidR="00FB4C64" w:rsidRPr="006C4097">
          <w:rPr>
            <w:rFonts w:ascii="Arial" w:hAnsi="Arial" w:cs="Arial"/>
            <w:color w:val="000000"/>
            <w:sz w:val="24"/>
            <w:szCs w:val="24"/>
            <w:lang w:val="en-US"/>
          </w:rPr>
          <w:instrText xml:space="preserve"> ADDIN EN.CITE &lt;EndNote&gt;&lt;Cite&gt;&lt;Author&gt;Battaglia&lt;/Author&gt;&lt;Year&gt;2006&lt;/Year&gt;&lt;RecNum&gt;484&lt;/RecNum&gt;&lt;DisplayText&gt;&lt;style face="superscript"&gt;148&lt;/style&gt;&lt;/DisplayText&gt;&lt;record&gt;&lt;rec-number&gt;484&lt;/rec-number&gt;&lt;foreign-keys&gt;&lt;key app="EN" db-id="25dxrx9vzdxd0le9ztl5wrxbssasvpps055w"&gt;484&lt;/key&gt;&lt;/foreign-keys&gt;&lt;ref-type name="Journal Article"&gt;17&lt;/ref-type&gt;&lt;contributors&gt;&lt;authors&gt;&lt;author&gt;Battaglia, Giuseppe&lt;/author&gt;&lt;author&gt;Ryan, Anthony J.&lt;/author&gt;&lt;/authors&gt;&lt;/contributors&gt;&lt;titles&gt;&lt;title&gt;Neuron-Like Tubular Membranes Made of Diblock Copolymer Amphiphiles&lt;/title&gt;&lt;secondary-title&gt;Angewandte Chemie International Edition&lt;/secondary-title&gt;&lt;/titles&gt;&lt;periodical&gt;&lt;full-title&gt;Angewandte Chemie International Edition&lt;/full-title&gt;&lt;/periodical&gt;&lt;pages&gt;2052-2056&lt;/pages&gt;&lt;volume&gt;45&lt;/volume&gt;&lt;number&gt;13&lt;/number&gt;&lt;keywords&gt;&lt;keyword&gt;amphiphiles&lt;/keyword&gt;&lt;keyword&gt;block copolymers&lt;/keyword&gt;&lt;keyword&gt;myelins&lt;/keyword&gt;&lt;keyword&gt;self-assembly&lt;/keyword&gt;&lt;keyword&gt;vesicles&lt;/keyword&gt;&lt;/keywords&gt;&lt;dates&gt;&lt;year&gt;2006&lt;/year&gt;&lt;/dates&gt;&lt;publisher&gt;WILEY-VCH Verlag&lt;/publisher&gt;&lt;isbn&gt;1521-3773&lt;/isbn&gt;&lt;urls&gt;&lt;related-urls&gt;&lt;url&gt;http://dx.doi.org/10.1002/anie.200503334&lt;/url&gt;&lt;/related-urls&gt;&lt;/urls&gt;&lt;electronic-resource-num&gt;10.1002/anie.200503334&lt;/electronic-resource-num&gt;&lt;/record&gt;&lt;/Cite&gt;&lt;/EndNote&gt;</w:instrText>
        </w:r>
        <w:r w:rsidR="00A9239B" w:rsidRPr="006C4097">
          <w:rPr>
            <w:rFonts w:ascii="Arial" w:hAnsi="Arial" w:cs="Arial"/>
            <w:color w:val="000000"/>
            <w:sz w:val="24"/>
            <w:szCs w:val="24"/>
            <w:lang w:val="en-US"/>
          </w:rPr>
          <w:fldChar w:fldCharType="separate"/>
        </w:r>
        <w:r w:rsidR="00FB4C64" w:rsidRPr="006C4097">
          <w:rPr>
            <w:rFonts w:ascii="Arial" w:hAnsi="Arial" w:cs="Arial"/>
            <w:noProof/>
            <w:color w:val="000000"/>
            <w:sz w:val="24"/>
            <w:szCs w:val="24"/>
            <w:vertAlign w:val="superscript"/>
            <w:lang w:val="en-US"/>
          </w:rPr>
          <w:t>148</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In the film rehydration process, worm-like filo-polymersomes </w:t>
      </w:r>
      <w:r w:rsidRPr="006C4097">
        <w:rPr>
          <w:rFonts w:ascii="Arial" w:hAnsi="Arial" w:cs="Arial" w:hint="eastAsia"/>
          <w:color w:val="000000"/>
          <w:sz w:val="24"/>
          <w:szCs w:val="24"/>
        </w:rPr>
        <w:t xml:space="preserve">was able to </w:t>
      </w:r>
      <w:r w:rsidRPr="006C4097">
        <w:rPr>
          <w:rFonts w:ascii="Arial" w:hAnsi="Arial" w:cs="Arial"/>
          <w:color w:val="000000"/>
          <w:sz w:val="24"/>
          <w:szCs w:val="24"/>
        </w:rPr>
        <w:t>be converted to</w:t>
      </w:r>
      <w:r w:rsidRPr="006C4097">
        <w:rPr>
          <w:rFonts w:ascii="Arial" w:hAnsi="Arial" w:cs="Arial" w:hint="eastAsia"/>
          <w:color w:val="000000"/>
          <w:sz w:val="24"/>
          <w:szCs w:val="24"/>
        </w:rPr>
        <w:t xml:space="preserve"> </w:t>
      </w:r>
      <w:r w:rsidRPr="006C4097">
        <w:rPr>
          <w:rFonts w:ascii="Arial" w:hAnsi="Arial" w:cs="Arial"/>
          <w:color w:val="000000"/>
          <w:sz w:val="24"/>
          <w:szCs w:val="24"/>
        </w:rPr>
        <w:t>spherical polymersomes in 3 weeks</w:t>
      </w:r>
      <w:r w:rsidRPr="006C4097">
        <w:rPr>
          <w:rFonts w:ascii="Arial" w:hAnsi="Arial" w:cs="Arial" w:hint="eastAsia"/>
          <w:color w:val="000000"/>
          <w:sz w:val="24"/>
          <w:szCs w:val="24"/>
        </w:rPr>
        <w:t>.</w:t>
      </w:r>
      <w:r w:rsidRPr="006C4097">
        <w:rPr>
          <w:rFonts w:ascii="Arial" w:hAnsi="Arial" w:cs="Arial"/>
          <w:color w:val="000000"/>
          <w:sz w:val="24"/>
          <w:szCs w:val="24"/>
        </w:rPr>
        <w:t xml:space="preserve"> (Figure </w:t>
      </w:r>
      <w:r w:rsidRPr="006C4097">
        <w:rPr>
          <w:rFonts w:ascii="Arial" w:hAnsi="Arial" w:cs="Arial" w:hint="eastAsia"/>
          <w:color w:val="000000"/>
          <w:sz w:val="24"/>
          <w:szCs w:val="24"/>
        </w:rPr>
        <w:t>3</w:t>
      </w:r>
      <w:r w:rsidR="005A04E4" w:rsidRPr="006C4097">
        <w:rPr>
          <w:rFonts w:ascii="Arial" w:hAnsi="Arial" w:cs="Arial" w:hint="eastAsia"/>
          <w:color w:val="000000"/>
          <w:sz w:val="24"/>
          <w:szCs w:val="24"/>
          <w:lang w:eastAsia="zh-CN"/>
        </w:rPr>
        <w:t>8</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Long worms in week 1 were</w:t>
      </w:r>
      <w:r w:rsidRPr="006C4097">
        <w:rPr>
          <w:rFonts w:ascii="Arial" w:hAnsi="Arial" w:cs="Arial" w:hint="eastAsia"/>
          <w:color w:val="000000"/>
          <w:sz w:val="24"/>
          <w:szCs w:val="24"/>
        </w:rPr>
        <w:t xml:space="preserve"> </w:t>
      </w:r>
      <w:r w:rsidRPr="006C4097">
        <w:rPr>
          <w:rFonts w:ascii="Arial" w:hAnsi="Arial" w:cs="Arial"/>
          <w:color w:val="000000"/>
          <w:sz w:val="24"/>
          <w:szCs w:val="24"/>
        </w:rPr>
        <w:t>become</w:t>
      </w:r>
      <w:r w:rsidRPr="006C4097">
        <w:rPr>
          <w:rFonts w:ascii="Arial" w:hAnsi="Arial" w:cs="Arial" w:hint="eastAsia"/>
          <w:color w:val="000000"/>
          <w:sz w:val="24"/>
          <w:szCs w:val="24"/>
        </w:rPr>
        <w:t xml:space="preserve"> shorter in week 2 and large number of vesicles could be observed in week 4. However, the forming period cost as long as three weeks. </w:t>
      </w:r>
    </w:p>
    <w:p w:rsidR="00087C46" w:rsidRPr="006C4097" w:rsidRDefault="00087C46" w:rsidP="00087C46">
      <w:pPr>
        <w:spacing w:line="480" w:lineRule="auto"/>
        <w:jc w:val="center"/>
        <w:rPr>
          <w:rFonts w:ascii="Arial" w:hAnsi="Arial" w:cs="Arial"/>
          <w:color w:val="000000"/>
          <w:sz w:val="24"/>
          <w:szCs w:val="24"/>
          <w:lang w:eastAsia="zh-CN"/>
        </w:rPr>
      </w:pPr>
      <w:r w:rsidRPr="006C4097">
        <w:rPr>
          <w:rFonts w:ascii="Arial" w:hAnsi="Arial" w:cs="Arial"/>
          <w:noProof/>
          <w:color w:val="000000"/>
          <w:sz w:val="24"/>
          <w:szCs w:val="24"/>
          <w:lang w:val="en-US" w:eastAsia="zh-CN"/>
        </w:rPr>
        <w:drawing>
          <wp:inline distT="0" distB="0" distL="0" distR="0">
            <wp:extent cx="5213430" cy="1362075"/>
            <wp:effectExtent l="19050" t="0" r="6270" b="0"/>
            <wp:docPr id="30" name="图片 2" descr="D:\My Documents\Desktop\Paper in writing\Submission\Tables and figures\Fig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 Documents\Desktop\Paper in writing\Submission\Tables and figures\FigureS1.png"/>
                    <pic:cNvPicPr>
                      <a:picLocks noChangeAspect="1" noChangeArrowheads="1"/>
                    </pic:cNvPicPr>
                  </pic:nvPicPr>
                  <pic:blipFill>
                    <a:blip r:embed="rId86" cstate="print"/>
                    <a:srcRect/>
                    <a:stretch>
                      <a:fillRect/>
                    </a:stretch>
                  </pic:blipFill>
                  <pic:spPr bwMode="auto">
                    <a:xfrm>
                      <a:off x="0" y="0"/>
                      <a:ext cx="5220420" cy="1363901"/>
                    </a:xfrm>
                    <a:prstGeom prst="rect">
                      <a:avLst/>
                    </a:prstGeom>
                    <a:noFill/>
                    <a:ln w="9525">
                      <a:noFill/>
                      <a:miter lim="800000"/>
                      <a:headEnd/>
                      <a:tailEnd/>
                    </a:ln>
                  </pic:spPr>
                </pic:pic>
              </a:graphicData>
            </a:graphic>
          </wp:inline>
        </w:drawing>
      </w:r>
      <w:proofErr w:type="gramStart"/>
      <w:r w:rsidRPr="006C4097">
        <w:rPr>
          <w:rFonts w:ascii="Arial" w:hAnsi="Arial" w:cs="Arial"/>
          <w:color w:val="000000"/>
          <w:sz w:val="24"/>
          <w:szCs w:val="24"/>
        </w:rPr>
        <w:t xml:space="preserve">Figure </w:t>
      </w:r>
      <w:r w:rsidRPr="006C4097">
        <w:rPr>
          <w:rFonts w:ascii="Arial" w:hAnsi="Arial" w:cs="Arial" w:hint="eastAsia"/>
          <w:color w:val="000000"/>
          <w:sz w:val="24"/>
          <w:szCs w:val="24"/>
        </w:rPr>
        <w:t>3</w:t>
      </w:r>
      <w:r w:rsidR="005A04E4" w:rsidRPr="006C4097">
        <w:rPr>
          <w:rFonts w:ascii="Arial" w:hAnsi="Arial" w:cs="Arial" w:hint="eastAsia"/>
          <w:color w:val="000000"/>
          <w:sz w:val="24"/>
          <w:szCs w:val="24"/>
          <w:lang w:eastAsia="zh-CN"/>
        </w:rPr>
        <w:t>8</w:t>
      </w:r>
      <w:r w:rsidRPr="006C4097">
        <w:rPr>
          <w:rFonts w:ascii="Arial" w:hAnsi="Arial" w:cs="Arial"/>
          <w:color w:val="000000"/>
          <w:sz w:val="24"/>
          <w:szCs w:val="24"/>
        </w:rPr>
        <w:t>.</w:t>
      </w:r>
      <w:proofErr w:type="gramEnd"/>
      <w:r w:rsidRPr="006C4097">
        <w:rPr>
          <w:rFonts w:ascii="Arial" w:hAnsi="Arial" w:cs="Arial" w:hint="eastAsia"/>
          <w:i/>
          <w:color w:val="000000"/>
          <w:sz w:val="24"/>
          <w:szCs w:val="24"/>
        </w:rPr>
        <w:t xml:space="preserve"> </w:t>
      </w:r>
      <w:r w:rsidRPr="006C4097">
        <w:rPr>
          <w:rFonts w:ascii="Arial" w:hAnsi="Arial" w:cs="Arial"/>
          <w:color w:val="000000"/>
          <w:sz w:val="24"/>
          <w:szCs w:val="24"/>
        </w:rPr>
        <w:t>TEM results of the sample</w:t>
      </w:r>
      <w:r w:rsidR="005B23A3" w:rsidRPr="006C4097">
        <w:rPr>
          <w:rFonts w:ascii="Arial" w:hAnsi="Arial" w:cs="Arial" w:hint="eastAsia"/>
          <w:color w:val="000000"/>
          <w:sz w:val="24"/>
          <w:szCs w:val="24"/>
          <w:lang w:eastAsia="zh-CN"/>
        </w:rPr>
        <w:t>s</w:t>
      </w:r>
      <w:r w:rsidRPr="006C4097">
        <w:rPr>
          <w:rFonts w:ascii="Arial" w:hAnsi="Arial" w:cs="Arial"/>
          <w:color w:val="000000"/>
          <w:sz w:val="24"/>
          <w:szCs w:val="24"/>
        </w:rPr>
        <w:t xml:space="preserve"> </w:t>
      </w:r>
      <w:r w:rsidR="00651B6F" w:rsidRPr="006C4097">
        <w:rPr>
          <w:rFonts w:ascii="Arial" w:hAnsi="Arial" w:cs="Arial" w:hint="eastAsia"/>
          <w:color w:val="000000"/>
          <w:sz w:val="24"/>
          <w:szCs w:val="24"/>
          <w:lang w:eastAsia="zh-CN"/>
        </w:rPr>
        <w:t>collected</w:t>
      </w:r>
      <w:r w:rsidR="00651B6F" w:rsidRPr="006C4097">
        <w:rPr>
          <w:rFonts w:ascii="Arial" w:hAnsi="Arial" w:cs="Arial"/>
          <w:color w:val="000000"/>
          <w:sz w:val="24"/>
          <w:szCs w:val="24"/>
        </w:rPr>
        <w:t xml:space="preserve"> </w:t>
      </w:r>
      <w:r w:rsidR="00651B6F" w:rsidRPr="006C4097">
        <w:rPr>
          <w:rFonts w:ascii="Arial" w:hAnsi="Arial" w:cs="Arial" w:hint="eastAsia"/>
          <w:color w:val="000000"/>
          <w:sz w:val="24"/>
          <w:szCs w:val="24"/>
          <w:lang w:eastAsia="zh-CN"/>
        </w:rPr>
        <w:t>on</w:t>
      </w:r>
      <w:r w:rsidRPr="006C4097">
        <w:rPr>
          <w:rFonts w:ascii="Arial" w:hAnsi="Arial" w:cs="Arial"/>
          <w:color w:val="000000"/>
          <w:sz w:val="24"/>
          <w:szCs w:val="24"/>
        </w:rPr>
        <w:t xml:space="preserve"> </w:t>
      </w:r>
      <w:r w:rsidR="00651B6F" w:rsidRPr="006C4097">
        <w:rPr>
          <w:rFonts w:ascii="Arial" w:hAnsi="Arial" w:cs="Arial" w:hint="eastAsia"/>
          <w:color w:val="000000"/>
          <w:sz w:val="24"/>
          <w:szCs w:val="24"/>
          <w:lang w:eastAsia="zh-CN"/>
        </w:rPr>
        <w:t>week</w:t>
      </w:r>
      <w:r w:rsidRPr="006C4097">
        <w:rPr>
          <w:rFonts w:ascii="Arial" w:hAnsi="Arial" w:cs="Arial"/>
          <w:color w:val="000000"/>
          <w:sz w:val="24"/>
          <w:szCs w:val="24"/>
        </w:rPr>
        <w:t xml:space="preserve">1, 2 and 3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lastRenderedPageBreak/>
        <w:t xml:space="preserve">In order to form more vesicles in one week, </w:t>
      </w:r>
      <w:r w:rsidRPr="006C4097">
        <w:rPr>
          <w:rFonts w:ascii="Arial" w:hAnsi="Arial" w:cs="Arial"/>
          <w:color w:val="000000"/>
          <w:sz w:val="24"/>
          <w:szCs w:val="24"/>
        </w:rPr>
        <w:t>sonication</w:t>
      </w:r>
      <w:r w:rsidRPr="006C4097">
        <w:rPr>
          <w:rFonts w:ascii="Arial" w:hAnsi="Arial" w:cs="Arial" w:hint="eastAsia"/>
          <w:color w:val="000000"/>
          <w:sz w:val="24"/>
          <w:szCs w:val="24"/>
        </w:rPr>
        <w:t xml:space="preserve"> was </w:t>
      </w:r>
      <w:r w:rsidRPr="006C4097">
        <w:rPr>
          <w:rFonts w:ascii="Arial" w:hAnsi="Arial" w:cs="Arial"/>
          <w:color w:val="000000"/>
          <w:sz w:val="24"/>
          <w:szCs w:val="24"/>
        </w:rPr>
        <w:t xml:space="preserve">explored to speed up the shape conversion. </w:t>
      </w:r>
      <w:r w:rsidRPr="006C4097">
        <w:rPr>
          <w:rFonts w:ascii="Arial" w:hAnsi="Arial" w:cs="Arial" w:hint="eastAsia"/>
          <w:color w:val="000000"/>
          <w:sz w:val="24"/>
          <w:szCs w:val="24"/>
        </w:rPr>
        <w:t>Three</w:t>
      </w:r>
      <w:r w:rsidRPr="006C4097">
        <w:rPr>
          <w:rFonts w:ascii="Arial" w:hAnsi="Arial" w:cs="Arial"/>
          <w:color w:val="000000"/>
          <w:sz w:val="24"/>
          <w:szCs w:val="24"/>
        </w:rPr>
        <w:t xml:space="preserve"> time points</w:t>
      </w:r>
      <w:r w:rsidRPr="006C4097">
        <w:rPr>
          <w:rFonts w:ascii="Arial" w:hAnsi="Arial" w:cs="Arial" w:hint="eastAsia"/>
          <w:color w:val="000000"/>
          <w:sz w:val="24"/>
          <w:szCs w:val="24"/>
        </w:rPr>
        <w:t xml:space="preserve"> of sonication</w:t>
      </w:r>
      <w:r w:rsidRPr="006C4097">
        <w:rPr>
          <w:rFonts w:ascii="Arial" w:hAnsi="Arial" w:cs="Arial"/>
          <w:color w:val="000000"/>
          <w:sz w:val="24"/>
          <w:szCs w:val="24"/>
        </w:rPr>
        <w:t xml:space="preserve">, 0, 0.5 and 1 hour, was set to </w:t>
      </w:r>
      <w:r w:rsidRPr="006C4097">
        <w:rPr>
          <w:rFonts w:ascii="Arial" w:hAnsi="Arial" w:cs="Arial" w:hint="eastAsia"/>
          <w:color w:val="000000"/>
          <w:sz w:val="24"/>
          <w:szCs w:val="24"/>
        </w:rPr>
        <w:t xml:space="preserve">acquire </w:t>
      </w:r>
      <w:r w:rsidRPr="006C4097">
        <w:rPr>
          <w:rFonts w:ascii="Arial" w:hAnsi="Arial" w:cs="Arial"/>
          <w:color w:val="000000"/>
          <w:sz w:val="24"/>
          <w:szCs w:val="24"/>
        </w:rPr>
        <w:t>sample</w:t>
      </w:r>
      <w:r w:rsidRPr="006C4097">
        <w:rPr>
          <w:rFonts w:ascii="Arial" w:hAnsi="Arial" w:cs="Arial" w:hint="eastAsia"/>
          <w:color w:val="000000"/>
          <w:sz w:val="24"/>
          <w:szCs w:val="24"/>
        </w:rPr>
        <w:t>s from same vial stirred for one week</w:t>
      </w:r>
      <w:r w:rsidRPr="006C4097">
        <w:rPr>
          <w:rFonts w:ascii="Arial" w:hAnsi="Arial" w:cs="Arial"/>
          <w:color w:val="000000"/>
          <w:sz w:val="24"/>
          <w:szCs w:val="24"/>
        </w:rPr>
        <w:t xml:space="preserve">. Both polymersomes loading with 3001126 and empty polymersomes after being stirred for </w:t>
      </w:r>
      <w:r w:rsidRPr="006C4097">
        <w:rPr>
          <w:rFonts w:ascii="Arial" w:hAnsi="Arial" w:cs="Arial" w:hint="eastAsia"/>
          <w:color w:val="000000"/>
          <w:sz w:val="24"/>
          <w:szCs w:val="24"/>
        </w:rPr>
        <w:t>one</w:t>
      </w:r>
      <w:r w:rsidRPr="006C4097">
        <w:rPr>
          <w:rFonts w:ascii="Arial" w:hAnsi="Arial" w:cs="Arial"/>
          <w:color w:val="000000"/>
          <w:sz w:val="24"/>
          <w:szCs w:val="24"/>
        </w:rPr>
        <w:t xml:space="preserve"> week were used in this experiment. Samples acquired from different time points were examined under TEM.</w:t>
      </w:r>
      <w:r w:rsidRPr="006C4097">
        <w:rPr>
          <w:rFonts w:ascii="Arial" w:hAnsi="Arial" w:cs="Arial" w:hint="eastAsia"/>
          <w:color w:val="000000"/>
          <w:sz w:val="24"/>
          <w:szCs w:val="24"/>
        </w:rPr>
        <w:t xml:space="preserve"> (Figure </w:t>
      </w:r>
      <w:r w:rsidR="005A04E4" w:rsidRPr="006C4097">
        <w:rPr>
          <w:rFonts w:ascii="Arial" w:hAnsi="Arial" w:cs="Arial" w:hint="eastAsia"/>
          <w:color w:val="000000"/>
          <w:sz w:val="24"/>
          <w:szCs w:val="24"/>
          <w:lang w:eastAsia="zh-CN"/>
        </w:rPr>
        <w:t>39</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5162550" cy="4578735"/>
            <wp:effectExtent l="0" t="0" r="0" b="0"/>
            <wp:docPr id="3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cstate="print"/>
                    <a:srcRect/>
                    <a:stretch>
                      <a:fillRect/>
                    </a:stretch>
                  </pic:blipFill>
                  <pic:spPr bwMode="auto">
                    <a:xfrm>
                      <a:off x="0" y="0"/>
                      <a:ext cx="5175753" cy="4590445"/>
                    </a:xfrm>
                    <a:prstGeom prst="rect">
                      <a:avLst/>
                    </a:prstGeom>
                    <a:noFill/>
                  </pic:spPr>
                </pic:pic>
              </a:graphicData>
            </a:graphic>
          </wp:inline>
        </w:drawing>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5A04E4" w:rsidRPr="006C4097">
        <w:rPr>
          <w:rFonts w:ascii="Arial" w:hAnsi="Arial" w:cs="Arial" w:hint="eastAsia"/>
          <w:color w:val="000000"/>
          <w:sz w:val="24"/>
          <w:szCs w:val="24"/>
          <w:lang w:eastAsia="zh-CN"/>
        </w:rPr>
        <w:t>39</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EM results of drug loaded and empty polymersomes after sonication for 0, 0.5 and 1 hour.</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It was observed in both samples that </w:t>
      </w:r>
      <w:r w:rsidRPr="006C4097">
        <w:rPr>
          <w:rFonts w:ascii="Arial" w:hAnsi="Arial" w:cs="Arial" w:hint="eastAsia"/>
          <w:color w:val="000000"/>
          <w:sz w:val="24"/>
          <w:szCs w:val="24"/>
        </w:rPr>
        <w:t xml:space="preserve">more spherical </w:t>
      </w:r>
      <w:r w:rsidRPr="006C4097">
        <w:rPr>
          <w:rFonts w:ascii="Arial" w:hAnsi="Arial" w:cs="Arial"/>
          <w:color w:val="000000"/>
          <w:sz w:val="24"/>
          <w:szCs w:val="24"/>
        </w:rPr>
        <w:t xml:space="preserve">polymersomes </w:t>
      </w:r>
      <w:r w:rsidRPr="006C4097">
        <w:rPr>
          <w:rFonts w:ascii="Arial" w:hAnsi="Arial" w:cs="Arial" w:hint="eastAsia"/>
          <w:color w:val="000000"/>
          <w:sz w:val="24"/>
          <w:szCs w:val="24"/>
        </w:rPr>
        <w:t>was formed</w:t>
      </w:r>
      <w:r w:rsidRPr="006C4097">
        <w:rPr>
          <w:rFonts w:ascii="Arial" w:hAnsi="Arial" w:cs="Arial"/>
          <w:color w:val="000000"/>
          <w:sz w:val="24"/>
          <w:szCs w:val="24"/>
        </w:rPr>
        <w:t xml:space="preserve"> </w:t>
      </w:r>
      <w:r w:rsidRPr="006C4097">
        <w:rPr>
          <w:rFonts w:ascii="Arial" w:hAnsi="Arial" w:cs="Arial" w:hint="eastAsia"/>
          <w:color w:val="000000"/>
          <w:sz w:val="24"/>
          <w:szCs w:val="24"/>
        </w:rPr>
        <w:t>after</w:t>
      </w:r>
      <w:r w:rsidRPr="006C4097">
        <w:rPr>
          <w:rFonts w:ascii="Arial" w:hAnsi="Arial" w:cs="Arial"/>
          <w:color w:val="000000"/>
          <w:sz w:val="24"/>
          <w:szCs w:val="24"/>
        </w:rPr>
        <w:t xml:space="preserve"> </w:t>
      </w:r>
      <w:r w:rsidRPr="006C4097">
        <w:rPr>
          <w:rFonts w:ascii="Arial" w:hAnsi="Arial" w:cs="Arial" w:hint="eastAsia"/>
          <w:color w:val="000000"/>
          <w:sz w:val="24"/>
          <w:szCs w:val="24"/>
        </w:rPr>
        <w:t>one</w:t>
      </w:r>
      <w:r w:rsidRPr="006C4097">
        <w:rPr>
          <w:rFonts w:ascii="Arial" w:hAnsi="Arial" w:cs="Arial"/>
          <w:color w:val="000000"/>
          <w:sz w:val="24"/>
          <w:szCs w:val="24"/>
        </w:rPr>
        <w:t xml:space="preserve"> hour</w:t>
      </w:r>
      <w:r w:rsidRPr="006C4097">
        <w:rPr>
          <w:rFonts w:ascii="Arial" w:hAnsi="Arial" w:cs="Arial" w:hint="eastAsia"/>
          <w:color w:val="000000"/>
          <w:sz w:val="24"/>
          <w:szCs w:val="24"/>
        </w:rPr>
        <w:t xml:space="preserve"> sonication</w:t>
      </w:r>
      <w:r w:rsidRPr="006C4097">
        <w:rPr>
          <w:rFonts w:ascii="Arial" w:hAnsi="Arial" w:cs="Arial"/>
          <w:color w:val="000000"/>
          <w:sz w:val="24"/>
          <w:szCs w:val="24"/>
        </w:rPr>
        <w:t xml:space="preserve">. </w:t>
      </w:r>
      <w:r w:rsidRPr="006C4097">
        <w:rPr>
          <w:rFonts w:ascii="Arial" w:hAnsi="Arial" w:cs="Arial" w:hint="eastAsia"/>
          <w:color w:val="000000"/>
          <w:sz w:val="24"/>
          <w:szCs w:val="24"/>
        </w:rPr>
        <w:t>Therefore, it</w:t>
      </w:r>
      <w:r w:rsidRPr="006C4097">
        <w:rPr>
          <w:rFonts w:ascii="Arial" w:hAnsi="Arial" w:cs="Arial"/>
          <w:color w:val="000000"/>
          <w:sz w:val="24"/>
          <w:szCs w:val="24"/>
        </w:rPr>
        <w:t xml:space="preserve"> was chosen to </w:t>
      </w:r>
      <w:r w:rsidRPr="006C4097">
        <w:rPr>
          <w:rFonts w:ascii="Arial" w:hAnsi="Arial" w:cs="Arial" w:hint="eastAsia"/>
          <w:color w:val="000000"/>
          <w:sz w:val="24"/>
          <w:szCs w:val="24"/>
        </w:rPr>
        <w:t xml:space="preserve">be </w:t>
      </w:r>
      <w:r w:rsidRPr="006C4097">
        <w:rPr>
          <w:rFonts w:ascii="Arial" w:hAnsi="Arial" w:cs="Arial"/>
          <w:color w:val="000000"/>
          <w:sz w:val="24"/>
          <w:szCs w:val="24"/>
        </w:rPr>
        <w:t xml:space="preserve">the optimized </w:t>
      </w:r>
      <w:r w:rsidRPr="006C4097">
        <w:rPr>
          <w:rFonts w:ascii="Arial" w:hAnsi="Arial" w:cs="Arial"/>
          <w:color w:val="000000"/>
          <w:sz w:val="24"/>
          <w:szCs w:val="24"/>
        </w:rPr>
        <w:lastRenderedPageBreak/>
        <w:t xml:space="preserve">condition for accelerating </w:t>
      </w:r>
      <w:r w:rsidRPr="006C4097">
        <w:rPr>
          <w:rFonts w:ascii="Arial" w:hAnsi="Arial" w:cs="Arial" w:hint="eastAsia"/>
          <w:color w:val="000000"/>
          <w:sz w:val="24"/>
          <w:szCs w:val="24"/>
        </w:rPr>
        <w:t xml:space="preserve">formation of </w:t>
      </w:r>
      <w:r w:rsidRPr="006C4097">
        <w:rPr>
          <w:rFonts w:ascii="Arial" w:hAnsi="Arial" w:cs="Arial"/>
          <w:color w:val="000000"/>
          <w:sz w:val="24"/>
          <w:szCs w:val="24"/>
        </w:rPr>
        <w:t>vesicle polymersomes</w:t>
      </w:r>
      <w:r w:rsidRPr="006C4097">
        <w:rPr>
          <w:rFonts w:ascii="Arial" w:hAnsi="Arial" w:cs="Arial" w:hint="eastAsia"/>
          <w:color w:val="000000"/>
          <w:sz w:val="24"/>
          <w:szCs w:val="24"/>
        </w:rPr>
        <w:t xml:space="preserve">. Two shapes of the polymersomes </w:t>
      </w:r>
      <w:r w:rsidRPr="006C4097">
        <w:rPr>
          <w:rFonts w:ascii="Arial" w:hAnsi="Arial" w:cs="Arial"/>
          <w:color w:val="000000"/>
          <w:sz w:val="24"/>
          <w:szCs w:val="24"/>
        </w:rPr>
        <w:t>were</w:t>
      </w:r>
      <w:r w:rsidRPr="006C4097">
        <w:rPr>
          <w:rFonts w:ascii="Arial" w:hAnsi="Arial" w:cs="Arial" w:hint="eastAsia"/>
          <w:color w:val="000000"/>
          <w:sz w:val="24"/>
          <w:szCs w:val="24"/>
        </w:rPr>
        <w:t xml:space="preserve"> separated and compared in the following assay</w:t>
      </w:r>
      <w:r w:rsidRPr="006C4097">
        <w:rPr>
          <w:rFonts w:ascii="Arial" w:hAnsi="Arial" w:cs="Arial"/>
          <w:color w:val="000000"/>
          <w:sz w:val="24"/>
          <w:szCs w:val="24"/>
        </w:rPr>
        <w:t>s</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3"/>
        <w:rPr>
          <w:rFonts w:ascii="Arial" w:hAnsi="Arial" w:cs="Arial"/>
          <w:b w:val="0"/>
          <w:color w:val="000000"/>
          <w:sz w:val="28"/>
          <w:szCs w:val="24"/>
        </w:rPr>
      </w:pPr>
      <w:bookmarkStart w:id="155" w:name="_Toc382888016"/>
      <w:r w:rsidRPr="006C4097">
        <w:rPr>
          <w:rFonts w:ascii="Arial" w:hAnsi="Arial" w:cs="Arial" w:hint="eastAsia"/>
          <w:b w:val="0"/>
          <w:color w:val="000000"/>
          <w:sz w:val="28"/>
          <w:szCs w:val="24"/>
        </w:rPr>
        <w:t>3.2 Sample characterization</w:t>
      </w:r>
      <w:bookmarkEnd w:id="155"/>
    </w:p>
    <w:p w:rsidR="007E64DF" w:rsidRPr="006C4097" w:rsidRDefault="00087C46" w:rsidP="007E64DF">
      <w:pPr>
        <w:spacing w:line="480" w:lineRule="auto"/>
        <w:jc w:val="left"/>
        <w:rPr>
          <w:rFonts w:ascii="Arial" w:hAnsi="Arial" w:cs="Arial"/>
          <w:color w:val="000000"/>
          <w:sz w:val="24"/>
          <w:szCs w:val="24"/>
          <w:lang w:eastAsia="zh-CN"/>
        </w:rPr>
      </w:pPr>
      <w:r w:rsidRPr="006C4097">
        <w:rPr>
          <w:rFonts w:ascii="Arial" w:hAnsi="Arial" w:cs="Arial"/>
          <w:color w:val="000000"/>
          <w:sz w:val="24"/>
          <w:szCs w:val="24"/>
        </w:rPr>
        <w:t xml:space="preserve">The transmission electron microscope (TEM) images (Figure </w:t>
      </w:r>
      <w:r w:rsidR="005A04E4" w:rsidRPr="006C4097">
        <w:rPr>
          <w:rFonts w:ascii="Arial" w:hAnsi="Arial" w:cs="Arial" w:hint="eastAsia"/>
          <w:color w:val="000000"/>
          <w:sz w:val="24"/>
          <w:szCs w:val="24"/>
          <w:lang w:eastAsia="zh-CN"/>
        </w:rPr>
        <w:t>40</w:t>
      </w:r>
      <w:r w:rsidRPr="006C4097">
        <w:rPr>
          <w:rFonts w:ascii="Arial" w:hAnsi="Arial" w:cs="Arial"/>
          <w:color w:val="000000"/>
          <w:sz w:val="24"/>
          <w:szCs w:val="24"/>
        </w:rPr>
        <w:t xml:space="preserve">), showed the efficient separation of spherical polymersomes (Figure </w:t>
      </w:r>
      <w:r w:rsidR="005A04E4" w:rsidRPr="006C4097">
        <w:rPr>
          <w:rFonts w:ascii="Arial" w:hAnsi="Arial" w:cs="Arial" w:hint="eastAsia"/>
          <w:color w:val="000000"/>
          <w:sz w:val="24"/>
          <w:szCs w:val="24"/>
          <w:lang w:eastAsia="zh-CN"/>
        </w:rPr>
        <w:t>40</w:t>
      </w:r>
      <w:r w:rsidR="005A04E4" w:rsidRPr="006C4097">
        <w:rPr>
          <w:rFonts w:ascii="Arial" w:hAnsi="Arial" w:cs="Arial"/>
          <w:color w:val="000000"/>
          <w:sz w:val="24"/>
          <w:szCs w:val="24"/>
        </w:rPr>
        <w:t xml:space="preserve">c </w:t>
      </w:r>
      <w:r w:rsidRPr="006C4097">
        <w:rPr>
          <w:rFonts w:ascii="Arial" w:hAnsi="Arial" w:cs="Arial"/>
          <w:color w:val="000000"/>
          <w:sz w:val="24"/>
          <w:szCs w:val="24"/>
        </w:rPr>
        <w:t xml:space="preserve">and </w:t>
      </w:r>
      <w:r w:rsidR="005A04E4" w:rsidRPr="006C4097">
        <w:rPr>
          <w:rFonts w:ascii="Arial" w:hAnsi="Arial" w:cs="Arial" w:hint="eastAsia"/>
          <w:color w:val="000000"/>
          <w:sz w:val="24"/>
          <w:szCs w:val="24"/>
          <w:lang w:eastAsia="zh-CN"/>
        </w:rPr>
        <w:t>40</w:t>
      </w:r>
      <w:r w:rsidRPr="006C4097">
        <w:rPr>
          <w:rFonts w:ascii="Arial" w:hAnsi="Arial" w:cs="Arial"/>
          <w:color w:val="000000"/>
          <w:sz w:val="24"/>
          <w:szCs w:val="24"/>
        </w:rPr>
        <w:t xml:space="preserve">d) from tubular-polymersomes (Figure </w:t>
      </w:r>
      <w:r w:rsidR="005A04E4" w:rsidRPr="006C4097">
        <w:rPr>
          <w:rFonts w:ascii="Arial" w:hAnsi="Arial" w:cs="Arial" w:hint="eastAsia"/>
          <w:color w:val="000000"/>
          <w:sz w:val="24"/>
          <w:szCs w:val="24"/>
          <w:lang w:eastAsia="zh-CN"/>
        </w:rPr>
        <w:t>40</w:t>
      </w:r>
      <w:r w:rsidR="005A04E4" w:rsidRPr="006C4097">
        <w:rPr>
          <w:rFonts w:ascii="Arial" w:hAnsi="Arial" w:cs="Arial"/>
          <w:color w:val="000000"/>
          <w:sz w:val="24"/>
          <w:szCs w:val="24"/>
        </w:rPr>
        <w:t xml:space="preserve">a </w:t>
      </w:r>
      <w:r w:rsidRPr="006C4097">
        <w:rPr>
          <w:rFonts w:ascii="Arial" w:hAnsi="Arial" w:cs="Arial"/>
          <w:color w:val="000000"/>
          <w:sz w:val="24"/>
          <w:szCs w:val="24"/>
        </w:rPr>
        <w:t xml:space="preserve">and </w:t>
      </w:r>
      <w:r w:rsidR="005A04E4" w:rsidRPr="006C4097">
        <w:rPr>
          <w:rFonts w:ascii="Arial" w:hAnsi="Arial" w:cs="Arial" w:hint="eastAsia"/>
          <w:color w:val="000000"/>
          <w:sz w:val="24"/>
          <w:szCs w:val="24"/>
          <w:lang w:eastAsia="zh-CN"/>
        </w:rPr>
        <w:t>40</w:t>
      </w:r>
      <w:r w:rsidR="005A04E4" w:rsidRPr="006C4097">
        <w:rPr>
          <w:rFonts w:ascii="Arial" w:hAnsi="Arial" w:cs="Arial"/>
          <w:color w:val="000000"/>
          <w:sz w:val="24"/>
          <w:szCs w:val="24"/>
        </w:rPr>
        <w:t>b</w:t>
      </w:r>
      <w:r w:rsidRPr="006C4097">
        <w:rPr>
          <w:rFonts w:ascii="Arial" w:hAnsi="Arial" w:cs="Arial"/>
          <w:color w:val="000000"/>
          <w:sz w:val="24"/>
          <w:szCs w:val="24"/>
        </w:rPr>
        <w:t>) after the centrifugation. The lengths and cross-sections of the tubular samples were analysed by the parameters of aspect ratio (AR) and minimal feret (MinFeret) and maximum feret (MaxFeret) (</w:t>
      </w:r>
      <w:r w:rsidRPr="006C4097">
        <w:rPr>
          <w:rFonts w:ascii="Arial" w:hAnsi="Arial" w:cs="Arial" w:hint="eastAsia"/>
          <w:color w:val="000000"/>
          <w:sz w:val="24"/>
          <w:szCs w:val="24"/>
        </w:rPr>
        <w:t xml:space="preserve">Table </w:t>
      </w:r>
      <w:r w:rsidR="003C3621" w:rsidRPr="006C4097">
        <w:rPr>
          <w:rFonts w:ascii="Arial" w:hAnsi="Arial" w:cs="Arial" w:hint="eastAsia"/>
          <w:color w:val="000000"/>
          <w:sz w:val="24"/>
          <w:szCs w:val="24"/>
          <w:lang w:eastAsia="zh-CN"/>
        </w:rPr>
        <w:t>15</w:t>
      </w:r>
      <w:r w:rsidRPr="006C4097">
        <w:rPr>
          <w:rFonts w:ascii="Arial" w:hAnsi="Arial" w:cs="Arial"/>
          <w:color w:val="000000"/>
          <w:sz w:val="24"/>
          <w:szCs w:val="24"/>
        </w:rPr>
        <w:t xml:space="preserve">). </w:t>
      </w:r>
      <w:r w:rsidR="005B67E3" w:rsidRPr="006C4097">
        <w:rPr>
          <w:rFonts w:ascii="Arial" w:hAnsi="Arial" w:cs="Arial"/>
          <w:color w:val="000000"/>
          <w:sz w:val="24"/>
          <w:szCs w:val="24"/>
          <w:lang w:val="de-DE"/>
        </w:rPr>
        <w:t>The aspect ratio (AR) was obtained by deviding the MaxFret by MinFeret. The AR for empty tubular</w:t>
      </w:r>
      <w:r w:rsidR="005B67E3" w:rsidRPr="006C4097">
        <w:rPr>
          <w:rFonts w:ascii="Arial" w:hAnsi="Arial" w:cs="Arial" w:hint="eastAsia"/>
          <w:color w:val="000000"/>
          <w:sz w:val="24"/>
          <w:szCs w:val="24"/>
          <w:lang w:val="de-DE"/>
        </w:rPr>
        <w:t>-</w:t>
      </w:r>
      <w:r w:rsidR="005B67E3" w:rsidRPr="006C4097">
        <w:rPr>
          <w:rFonts w:ascii="Arial" w:hAnsi="Arial" w:cs="Arial"/>
          <w:color w:val="000000"/>
          <w:sz w:val="24"/>
          <w:szCs w:val="24"/>
          <w:lang w:val="de-DE"/>
        </w:rPr>
        <w:t>polymersomes (ETP) is 7.60; is larger than the value (7.04) of the drug loaded tubular-polymersomes (DTP)</w:t>
      </w:r>
      <w:r w:rsidR="005B67E3" w:rsidRPr="006C4097">
        <w:rPr>
          <w:rFonts w:ascii="Arial" w:hAnsi="Arial" w:cs="Arial" w:hint="eastAsia"/>
          <w:color w:val="000000"/>
          <w:sz w:val="24"/>
          <w:szCs w:val="24"/>
          <w:lang w:val="de-DE"/>
        </w:rPr>
        <w:t>.</w:t>
      </w:r>
      <w:r w:rsidRPr="006C4097">
        <w:rPr>
          <w:rFonts w:ascii="Arial" w:hAnsi="Arial" w:cs="Arial"/>
          <w:color w:val="000000"/>
          <w:sz w:val="24"/>
          <w:szCs w:val="24"/>
        </w:rPr>
        <w:t xml:space="preserve"> The average diameter of the drug loaded spherical polymersomes (DSP) (Figure </w:t>
      </w:r>
      <w:r w:rsidR="005A04E4" w:rsidRPr="006C4097">
        <w:rPr>
          <w:rFonts w:ascii="Arial" w:hAnsi="Arial" w:cs="Arial" w:hint="eastAsia"/>
          <w:color w:val="000000"/>
          <w:sz w:val="24"/>
          <w:szCs w:val="24"/>
          <w:lang w:eastAsia="zh-CN"/>
        </w:rPr>
        <w:t>40</w:t>
      </w:r>
      <w:r w:rsidR="005A04E4" w:rsidRPr="006C4097">
        <w:rPr>
          <w:rFonts w:ascii="Arial" w:hAnsi="Arial" w:cs="Arial"/>
          <w:color w:val="000000"/>
          <w:sz w:val="24"/>
          <w:szCs w:val="24"/>
        </w:rPr>
        <w:t>c</w:t>
      </w:r>
      <w:r w:rsidRPr="006C4097">
        <w:rPr>
          <w:rFonts w:ascii="Arial" w:hAnsi="Arial" w:cs="Arial"/>
          <w:color w:val="000000"/>
          <w:sz w:val="24"/>
          <w:szCs w:val="24"/>
        </w:rPr>
        <w:t xml:space="preserve">) and empty spherical polymersomes (ESP) (Figure </w:t>
      </w:r>
      <w:r w:rsidR="005A04E4" w:rsidRPr="006C4097">
        <w:rPr>
          <w:rFonts w:ascii="Arial" w:hAnsi="Arial" w:cs="Arial" w:hint="eastAsia"/>
          <w:color w:val="000000"/>
          <w:sz w:val="24"/>
          <w:szCs w:val="24"/>
          <w:lang w:eastAsia="zh-CN"/>
        </w:rPr>
        <w:t>40</w:t>
      </w:r>
      <w:r w:rsidR="005A04E4" w:rsidRPr="006C4097">
        <w:rPr>
          <w:rFonts w:ascii="Arial" w:hAnsi="Arial" w:cs="Arial"/>
          <w:color w:val="000000"/>
          <w:sz w:val="24"/>
          <w:szCs w:val="24"/>
        </w:rPr>
        <w:t>d</w:t>
      </w:r>
      <w:r w:rsidRPr="006C4097">
        <w:rPr>
          <w:rFonts w:ascii="Arial" w:hAnsi="Arial" w:cs="Arial"/>
          <w:color w:val="000000"/>
          <w:sz w:val="24"/>
          <w:szCs w:val="24"/>
        </w:rPr>
        <w:t>) were</w:t>
      </w:r>
      <w:r w:rsidR="00E079AB" w:rsidRPr="006C4097">
        <w:rPr>
          <w:rFonts w:ascii="Arial" w:hAnsi="Arial" w:cs="Arial"/>
          <w:color w:val="000000"/>
          <w:sz w:val="24"/>
          <w:szCs w:val="24"/>
        </w:rPr>
        <w:t xml:space="preserve"> 113.63 ± 10.86 nm and 120.44±14.79</w:t>
      </w:r>
      <w:r w:rsidRPr="006C4097">
        <w:rPr>
          <w:rFonts w:ascii="Arial" w:hAnsi="Arial" w:cs="Arial"/>
          <w:color w:val="000000"/>
          <w:sz w:val="24"/>
          <w:szCs w:val="24"/>
        </w:rPr>
        <w:t>nm, displaying a similar trend as t</w:t>
      </w:r>
      <w:r w:rsidR="005B67E3" w:rsidRPr="006C4097">
        <w:rPr>
          <w:rFonts w:ascii="Arial" w:hAnsi="Arial" w:cs="Arial"/>
          <w:color w:val="000000"/>
          <w:sz w:val="24"/>
          <w:szCs w:val="24"/>
        </w:rPr>
        <w:t>he tubular shaped polymersomes.</w:t>
      </w:r>
      <w:r w:rsidR="00E079AB" w:rsidRPr="006C4097">
        <w:rPr>
          <w:rFonts w:ascii="Arial" w:hAnsi="Arial" w:cs="Arial"/>
          <w:color w:val="000000"/>
          <w:sz w:val="24"/>
          <w:szCs w:val="24"/>
        </w:rPr>
        <w:t xml:space="preserve"> 166.43±3.09nm and 148.13±1.52</w:t>
      </w:r>
      <w:r w:rsidRPr="006C4097">
        <w:rPr>
          <w:rFonts w:ascii="Arial" w:hAnsi="Arial" w:cs="Arial"/>
          <w:color w:val="000000"/>
          <w:sz w:val="24"/>
          <w:szCs w:val="24"/>
        </w:rPr>
        <w:t xml:space="preserve">nm respectively determined by DLS. (Figure </w:t>
      </w:r>
      <w:r w:rsidR="005A04E4" w:rsidRPr="006C4097">
        <w:rPr>
          <w:rFonts w:ascii="Arial" w:hAnsi="Arial" w:cs="Arial" w:hint="eastAsia"/>
          <w:color w:val="000000"/>
          <w:sz w:val="24"/>
          <w:szCs w:val="24"/>
          <w:lang w:eastAsia="zh-CN"/>
        </w:rPr>
        <w:t>41</w:t>
      </w:r>
      <w:r w:rsidRPr="006C4097">
        <w:rPr>
          <w:rFonts w:ascii="Arial" w:hAnsi="Arial" w:cs="Arial"/>
          <w:color w:val="000000"/>
          <w:sz w:val="24"/>
          <w:szCs w:val="24"/>
        </w:rPr>
        <w:t xml:space="preserve">) </w:t>
      </w:r>
      <w:r w:rsidR="0024218E" w:rsidRPr="006C4097">
        <w:rPr>
          <w:rFonts w:ascii="Arial" w:hAnsi="Arial" w:cs="Arial"/>
          <w:color w:val="000000"/>
          <w:sz w:val="24"/>
          <w:szCs w:val="24"/>
        </w:rPr>
        <w:t>Comparing with DLS results, the measurement from TEM showed smaller values</w:t>
      </w:r>
      <w:r w:rsidR="00E079AB" w:rsidRPr="006C4097">
        <w:rPr>
          <w:rFonts w:ascii="Arial" w:hAnsi="Arial" w:cs="Arial" w:hint="eastAsia"/>
          <w:color w:val="000000"/>
          <w:sz w:val="24"/>
          <w:szCs w:val="24"/>
        </w:rPr>
        <w:t xml:space="preserve"> for both DSP and ESP</w:t>
      </w:r>
      <w:r w:rsidR="00E079AB" w:rsidRPr="006C4097">
        <w:rPr>
          <w:rFonts w:ascii="Arial" w:hAnsi="Arial" w:cs="Arial" w:hint="eastAsia"/>
          <w:color w:val="000000"/>
          <w:sz w:val="24"/>
          <w:szCs w:val="24"/>
          <w:lang w:eastAsia="zh-CN"/>
        </w:rPr>
        <w:t xml:space="preserve"> </w:t>
      </w:r>
      <w:r w:rsidR="0024218E" w:rsidRPr="006C4097">
        <w:rPr>
          <w:rFonts w:ascii="Arial" w:hAnsi="Arial" w:cs="Arial" w:hint="eastAsia"/>
          <w:color w:val="000000"/>
          <w:sz w:val="24"/>
          <w:szCs w:val="24"/>
        </w:rPr>
        <w:t>respectively.</w:t>
      </w:r>
      <w:r w:rsidR="007E64DF" w:rsidRPr="006C4097">
        <w:rPr>
          <w:rFonts w:ascii="Arial" w:hAnsi="Arial" w:cs="Arial"/>
          <w:color w:val="000000"/>
          <w:sz w:val="24"/>
          <w:szCs w:val="24"/>
        </w:rPr>
        <w:t xml:space="preserve"> </w:t>
      </w:r>
    </w:p>
    <w:p w:rsidR="007E64DF" w:rsidRPr="006C4097" w:rsidRDefault="007E64DF" w:rsidP="007E64DF">
      <w:pPr>
        <w:spacing w:line="480" w:lineRule="auto"/>
        <w:jc w:val="left"/>
        <w:rPr>
          <w:rFonts w:ascii="Arial" w:hAnsi="Arial" w:cs="Arial"/>
          <w:color w:val="000000"/>
          <w:sz w:val="24"/>
          <w:szCs w:val="24"/>
          <w:lang w:eastAsia="zh-CN"/>
        </w:rPr>
      </w:pPr>
    </w:p>
    <w:p w:rsidR="00F45B61" w:rsidRPr="006C4097" w:rsidRDefault="00F45B61" w:rsidP="007E64DF">
      <w:pPr>
        <w:spacing w:line="480" w:lineRule="auto"/>
        <w:jc w:val="left"/>
        <w:rPr>
          <w:rFonts w:ascii="Arial" w:hAnsi="Arial" w:cs="Arial"/>
          <w:color w:val="000000"/>
          <w:sz w:val="24"/>
          <w:szCs w:val="24"/>
          <w:lang w:eastAsia="zh-CN"/>
        </w:rPr>
      </w:pPr>
    </w:p>
    <w:p w:rsidR="007E64DF" w:rsidRPr="006C4097" w:rsidRDefault="007E64DF" w:rsidP="007E64DF">
      <w:pPr>
        <w:spacing w:line="480" w:lineRule="auto"/>
        <w:jc w:val="left"/>
        <w:rPr>
          <w:rFonts w:ascii="Arial" w:hAnsi="Arial" w:cs="Arial"/>
          <w:color w:val="000000"/>
          <w:sz w:val="24"/>
          <w:szCs w:val="24"/>
        </w:rPr>
      </w:pPr>
      <w:proofErr w:type="gramStart"/>
      <w:r w:rsidRPr="006C4097">
        <w:rPr>
          <w:rFonts w:ascii="Arial" w:hAnsi="Arial" w:cs="Arial"/>
          <w:color w:val="000000"/>
          <w:sz w:val="24"/>
          <w:szCs w:val="24"/>
        </w:rPr>
        <w:lastRenderedPageBreak/>
        <w:t xml:space="preserve">Table </w:t>
      </w:r>
      <w:r w:rsidR="003C3621" w:rsidRPr="006C4097">
        <w:rPr>
          <w:rFonts w:ascii="Arial" w:hAnsi="Arial" w:cs="Arial" w:hint="eastAsia"/>
          <w:color w:val="000000"/>
          <w:sz w:val="24"/>
          <w:szCs w:val="24"/>
          <w:lang w:eastAsia="zh-CN"/>
        </w:rPr>
        <w:t>1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Comparison of the length of </w:t>
      </w:r>
      <w:r w:rsidRPr="006C4097">
        <w:rPr>
          <w:rFonts w:ascii="Arial" w:hAnsi="Arial" w:cs="Arial" w:hint="eastAsia"/>
          <w:color w:val="000000"/>
          <w:sz w:val="24"/>
          <w:szCs w:val="24"/>
        </w:rPr>
        <w:t>tubular</w:t>
      </w:r>
      <w:r w:rsidRPr="006C4097">
        <w:rPr>
          <w:rFonts w:ascii="Arial" w:hAnsi="Arial" w:cs="Arial"/>
          <w:color w:val="000000"/>
          <w:sz w:val="24"/>
          <w:szCs w:val="24"/>
        </w:rPr>
        <w:t>-polymersome samples</w:t>
      </w:r>
    </w:p>
    <w:tbl>
      <w:tblPr>
        <w:tblW w:w="7214" w:type="dxa"/>
        <w:tblInd w:w="95" w:type="dxa"/>
        <w:tblLook w:val="04A0"/>
      </w:tblPr>
      <w:tblGrid>
        <w:gridCol w:w="1487"/>
        <w:gridCol w:w="2257"/>
        <w:gridCol w:w="2368"/>
        <w:gridCol w:w="1102"/>
      </w:tblGrid>
      <w:tr w:rsidR="007E64DF" w:rsidRPr="006C4097" w:rsidTr="001F4AE4">
        <w:trPr>
          <w:trHeight w:val="617"/>
        </w:trPr>
        <w:tc>
          <w:tcPr>
            <w:tcW w:w="1487" w:type="dxa"/>
            <w:tcBorders>
              <w:top w:val="single" w:sz="4" w:space="0" w:color="auto"/>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 xml:space="preserve">　</w:t>
            </w:r>
          </w:p>
        </w:tc>
        <w:tc>
          <w:tcPr>
            <w:tcW w:w="2257" w:type="dxa"/>
            <w:tcBorders>
              <w:top w:val="single" w:sz="4" w:space="0" w:color="auto"/>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MinFeret (nm)</w:t>
            </w:r>
          </w:p>
        </w:tc>
        <w:tc>
          <w:tcPr>
            <w:tcW w:w="2368" w:type="dxa"/>
            <w:tcBorders>
              <w:top w:val="single" w:sz="4" w:space="0" w:color="auto"/>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MaxFeret (nm)</w:t>
            </w:r>
          </w:p>
        </w:tc>
        <w:tc>
          <w:tcPr>
            <w:tcW w:w="1102" w:type="dxa"/>
            <w:tcBorders>
              <w:top w:val="single" w:sz="4" w:space="0" w:color="auto"/>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AR</w:t>
            </w:r>
          </w:p>
        </w:tc>
      </w:tr>
      <w:tr w:rsidR="007E64DF" w:rsidRPr="006C4097" w:rsidTr="001F4AE4">
        <w:trPr>
          <w:trHeight w:val="617"/>
        </w:trPr>
        <w:tc>
          <w:tcPr>
            <w:tcW w:w="1487" w:type="dxa"/>
            <w:tcBorders>
              <w:top w:val="nil"/>
              <w:left w:val="nil"/>
              <w:bottom w:val="nil"/>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DTP</w:t>
            </w:r>
          </w:p>
        </w:tc>
        <w:tc>
          <w:tcPr>
            <w:tcW w:w="2257" w:type="dxa"/>
            <w:tcBorders>
              <w:top w:val="nil"/>
              <w:left w:val="nil"/>
              <w:bottom w:val="nil"/>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62.3±8.8</w:t>
            </w:r>
          </w:p>
        </w:tc>
        <w:tc>
          <w:tcPr>
            <w:tcW w:w="2368" w:type="dxa"/>
            <w:tcBorders>
              <w:top w:val="nil"/>
              <w:left w:val="nil"/>
              <w:bottom w:val="nil"/>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438.3±111.6</w:t>
            </w:r>
          </w:p>
        </w:tc>
        <w:tc>
          <w:tcPr>
            <w:tcW w:w="1102" w:type="dxa"/>
            <w:tcBorders>
              <w:top w:val="nil"/>
              <w:left w:val="nil"/>
              <w:bottom w:val="nil"/>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7.04</w:t>
            </w:r>
          </w:p>
        </w:tc>
      </w:tr>
      <w:tr w:rsidR="007E64DF" w:rsidRPr="006C4097" w:rsidTr="001F4AE4">
        <w:trPr>
          <w:trHeight w:val="617"/>
        </w:trPr>
        <w:tc>
          <w:tcPr>
            <w:tcW w:w="1487" w:type="dxa"/>
            <w:tcBorders>
              <w:top w:val="nil"/>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ETP</w:t>
            </w:r>
          </w:p>
        </w:tc>
        <w:tc>
          <w:tcPr>
            <w:tcW w:w="2257" w:type="dxa"/>
            <w:tcBorders>
              <w:top w:val="nil"/>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64.0±11.7</w:t>
            </w:r>
          </w:p>
        </w:tc>
        <w:tc>
          <w:tcPr>
            <w:tcW w:w="2368" w:type="dxa"/>
            <w:tcBorders>
              <w:top w:val="nil"/>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486.7±96.3</w:t>
            </w:r>
          </w:p>
        </w:tc>
        <w:tc>
          <w:tcPr>
            <w:tcW w:w="1102" w:type="dxa"/>
            <w:tcBorders>
              <w:top w:val="nil"/>
              <w:left w:val="nil"/>
              <w:bottom w:val="single" w:sz="4" w:space="0" w:color="auto"/>
              <w:right w:val="nil"/>
            </w:tcBorders>
            <w:shd w:val="clear" w:color="000000" w:fill="FFFFFF"/>
            <w:noWrap/>
            <w:vAlign w:val="bottom"/>
            <w:hideMark/>
          </w:tcPr>
          <w:p w:rsidR="007E64DF" w:rsidRPr="006C4097" w:rsidRDefault="007E64DF" w:rsidP="00517757">
            <w:pPr>
              <w:jc w:val="center"/>
              <w:rPr>
                <w:rFonts w:eastAsia="SimSun"/>
                <w:color w:val="000000"/>
                <w:sz w:val="24"/>
                <w:lang w:val="en-US" w:eastAsia="zh-CN"/>
              </w:rPr>
            </w:pPr>
            <w:r w:rsidRPr="006C4097">
              <w:rPr>
                <w:rFonts w:eastAsia="SimSun"/>
                <w:color w:val="000000"/>
                <w:sz w:val="24"/>
                <w:lang w:val="en-US" w:eastAsia="zh-CN"/>
              </w:rPr>
              <w:t xml:space="preserve">7.60 </w:t>
            </w:r>
          </w:p>
        </w:tc>
      </w:tr>
    </w:tbl>
    <w:p w:rsidR="007E64DF" w:rsidRPr="006C4097" w:rsidRDefault="007E64DF" w:rsidP="007E64DF">
      <w:pPr>
        <w:spacing w:line="480" w:lineRule="auto"/>
        <w:rPr>
          <w:rFonts w:ascii="Arial" w:hAnsi="Arial" w:cs="Arial"/>
          <w:color w:val="000000"/>
          <w:sz w:val="24"/>
          <w:szCs w:val="24"/>
          <w:lang w:eastAsia="zh-CN"/>
        </w:rPr>
      </w:pPr>
    </w:p>
    <w:p w:rsidR="00087C46" w:rsidRPr="006C4097" w:rsidRDefault="00A9239B" w:rsidP="00AB7736">
      <w:pPr>
        <w:spacing w:line="480" w:lineRule="auto"/>
        <w:rPr>
          <w:rFonts w:ascii="Arial" w:hAnsi="Arial" w:cs="Arial"/>
          <w:noProof/>
          <w:color w:val="000000"/>
          <w:sz w:val="24"/>
          <w:szCs w:val="24"/>
        </w:rPr>
      </w:pPr>
      <w:r w:rsidRPr="006C4097">
        <w:rPr>
          <w:rFonts w:asciiTheme="minorHAnsi" w:hAnsiTheme="minorHAnsi" w:cstheme="minorBidi"/>
          <w:noProof/>
          <w:kern w:val="0"/>
          <w:sz w:val="24"/>
          <w:szCs w:val="24"/>
        </w:rPr>
      </w:r>
      <w:r w:rsidRPr="006C4097">
        <w:rPr>
          <w:rFonts w:asciiTheme="minorHAnsi" w:hAnsiTheme="minorHAnsi" w:cstheme="minorBidi"/>
          <w:noProof/>
          <w:kern w:val="0"/>
          <w:sz w:val="24"/>
          <w:szCs w:val="24"/>
        </w:rPr>
        <w:pict>
          <v:group id="组合 8" o:spid="_x0000_s2050" style="width:401.65pt;height:295.3pt;mso-position-horizontal-relative:char;mso-position-vertical-relative:line" coordorigin="7555,8367" coordsize="72608,525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">
            <v:shape id="图片 3" o:spid="_x0000_s2051" type="#_x0000_t75" style="position:absolute;left:7555;top:8367;width:72609;height:5256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SVqTDAAAA2wAAAA8AAABkcnMvZG93bnJldi54bWxEj0FrwkAUhO8F/8PyBG91YyxFUlcRUZGC&#10;UKP0/Mi+ZkOzb0N21eivdwXB4zAz3zDTeWdrcabWV44VjIYJCOLC6YpLBcfD+n0CwgdkjbVjUnAl&#10;D/NZ722KmXYX3tM5D6WIEPYZKjAhNJmUvjBk0Q9dQxy9P9daDFG2pdQtXiLc1jJNkk9pseK4YLCh&#10;paHiPz9ZBbmkYnLC34/V7mbGdDv8fKebhVKDfrf4AhGoC6/ws73VCtIRPL7EHyB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lJWpMMAAADbAAAADwAAAAAAAAAAAAAAAACf&#10;AgAAZHJzL2Rvd25yZXYueG1sUEsFBgAAAAAEAAQA9wAAAI8DAAAAAA==&#10;">
              <v:stroke joinstyle="round"/>
              <v:imagedata r:id="rId88" o:title=""/>
              <v:path arrowok="t"/>
            </v:shape>
            <v:shapetype id="_x0000_t202" coordsize="21600,21600" o:spt="202" path="m,l,21600r21600,l21600,xe">
              <v:stroke joinstyle="miter"/>
              <v:path gradientshapeok="t" o:connecttype="rect"/>
            </v:shapetype>
            <v:shape id="TextBox 4" o:spid="_x0000_s2052" type="#_x0000_t202" style="position:absolute;left:7828;top:8367;width:4991;height:5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style="mso-next-textbox:#TextBox 4">
                <w:txbxContent>
                  <w:p w:rsidR="00B31C77" w:rsidRDefault="00B31C77" w:rsidP="00087C46">
                    <w:pPr>
                      <w:pStyle w:val="ae"/>
                      <w:spacing w:before="0" w:beforeAutospacing="0" w:after="0" w:afterAutospacing="0"/>
                    </w:pPr>
                    <w:r>
                      <w:rPr>
                        <w:rFonts w:ascii="Helvetica" w:hAnsi="Helvetica" w:cstheme="minorBidi"/>
                        <w:color w:val="000000" w:themeColor="text1"/>
                        <w:kern w:val="24"/>
                        <w:sz w:val="28"/>
                        <w:szCs w:val="56"/>
                      </w:rPr>
                      <w:t>a</w:t>
                    </w:r>
                    <w:r>
                      <w:rPr>
                        <w:rFonts w:ascii="Helvetica" w:hAnsi="Helvetica" w:cstheme="minorBidi"/>
                        <w:color w:val="000000" w:themeColor="text1"/>
                        <w:kern w:val="24"/>
                        <w:sz w:val="56"/>
                        <w:szCs w:val="56"/>
                      </w:rPr>
                      <w:t>)</w:t>
                    </w:r>
                  </w:p>
                </w:txbxContent>
              </v:textbox>
            </v:shape>
            <v:shape id="TextBox 5" o:spid="_x0000_s2053" type="#_x0000_t202" style="position:absolute;left:43831;top:34873;width:4991;height:5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style="mso-next-textbox:#TextBox 5">
                <w:txbxContent>
                  <w:p w:rsidR="00B31C77" w:rsidRDefault="00B31C77" w:rsidP="00087C46">
                    <w:pPr>
                      <w:pStyle w:val="ae"/>
                      <w:spacing w:before="0" w:beforeAutospacing="0" w:after="0" w:afterAutospacing="0"/>
                    </w:pPr>
                    <w:r>
                      <w:rPr>
                        <w:rFonts w:ascii="Helvetica" w:hAnsi="Helvetica" w:cstheme="minorBidi"/>
                        <w:color w:val="000000" w:themeColor="text1"/>
                        <w:kern w:val="24"/>
                        <w:sz w:val="28"/>
                        <w:szCs w:val="56"/>
                      </w:rPr>
                      <w:t>d</w:t>
                    </w:r>
                    <w:r>
                      <w:rPr>
                        <w:rFonts w:ascii="Helvetica" w:hAnsi="Helvetica" w:cstheme="minorBidi"/>
                        <w:color w:val="000000" w:themeColor="text1"/>
                        <w:kern w:val="24"/>
                        <w:sz w:val="56"/>
                        <w:szCs w:val="56"/>
                      </w:rPr>
                      <w:t>)</w:t>
                    </w:r>
                  </w:p>
                </w:txbxContent>
              </v:textbox>
            </v:shape>
            <v:shape id="TextBox 6" o:spid="_x0000_s2054" type="#_x0000_t202" style="position:absolute;left:7692;top:34873;width:4794;height:5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style="mso-next-textbox:#TextBox 6">
                <w:txbxContent>
                  <w:p w:rsidR="00B31C77" w:rsidRDefault="00B31C77" w:rsidP="00087C46">
                    <w:pPr>
                      <w:pStyle w:val="ae"/>
                      <w:spacing w:before="0" w:beforeAutospacing="0" w:after="0" w:afterAutospacing="0"/>
                    </w:pPr>
                    <w:r>
                      <w:rPr>
                        <w:rFonts w:ascii="Helvetica" w:hAnsi="Helvetica" w:cstheme="minorBidi"/>
                        <w:color w:val="000000" w:themeColor="text1"/>
                        <w:kern w:val="24"/>
                        <w:sz w:val="28"/>
                        <w:szCs w:val="56"/>
                      </w:rPr>
                      <w:t>c</w:t>
                    </w:r>
                    <w:r>
                      <w:rPr>
                        <w:rFonts w:ascii="Helvetica" w:hAnsi="Helvetica" w:cstheme="minorBidi"/>
                        <w:color w:val="000000" w:themeColor="text1"/>
                        <w:kern w:val="24"/>
                        <w:sz w:val="56"/>
                        <w:szCs w:val="56"/>
                      </w:rPr>
                      <w:t>)</w:t>
                    </w:r>
                  </w:p>
                </w:txbxContent>
              </v:textbox>
            </v:shape>
            <v:shape id="TextBox 7" o:spid="_x0000_s2055" type="#_x0000_t202" style="position:absolute;left:43967;top:8367;width:4991;height:5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style="mso-next-textbox:#TextBox 7">
                <w:txbxContent>
                  <w:p w:rsidR="00B31C77" w:rsidRDefault="00B31C77" w:rsidP="00087C46">
                    <w:pPr>
                      <w:pStyle w:val="ae"/>
                      <w:spacing w:before="0" w:beforeAutospacing="0" w:after="0" w:afterAutospacing="0"/>
                    </w:pPr>
                    <w:r>
                      <w:rPr>
                        <w:rFonts w:ascii="Helvetica" w:hAnsi="Helvetica" w:cstheme="minorBidi"/>
                        <w:color w:val="000000" w:themeColor="text1"/>
                        <w:kern w:val="24"/>
                        <w:sz w:val="28"/>
                        <w:szCs w:val="56"/>
                      </w:rPr>
                      <w:t>b</w:t>
                    </w:r>
                    <w:r>
                      <w:rPr>
                        <w:rFonts w:ascii="Helvetica" w:hAnsi="Helvetica" w:cstheme="minorBidi"/>
                        <w:color w:val="000000" w:themeColor="text1"/>
                        <w:kern w:val="24"/>
                        <w:sz w:val="56"/>
                        <w:szCs w:val="56"/>
                      </w:rPr>
                      <w:t>)</w:t>
                    </w:r>
                  </w:p>
                </w:txbxContent>
              </v:textbox>
            </v:shape>
            <w10:wrap type="none"/>
            <w10:anchorlock/>
          </v:group>
        </w:pict>
      </w:r>
    </w:p>
    <w:p w:rsidR="00087C46" w:rsidRPr="006C4097" w:rsidRDefault="00087C46" w:rsidP="00087C46">
      <w:pPr>
        <w:spacing w:after="200" w:line="480" w:lineRule="auto"/>
        <w:jc w:val="center"/>
        <w:rPr>
          <w:rFonts w:ascii="Arial" w:hAnsi="Arial" w:cs="Arial"/>
          <w:sz w:val="24"/>
          <w:szCs w:val="24"/>
        </w:rPr>
      </w:pPr>
      <w:proofErr w:type="gramStart"/>
      <w:r w:rsidRPr="006C4097">
        <w:rPr>
          <w:rFonts w:ascii="Arial" w:hAnsi="Arial" w:cs="Arial"/>
          <w:sz w:val="24"/>
          <w:szCs w:val="24"/>
        </w:rPr>
        <w:t xml:space="preserve">Figure </w:t>
      </w:r>
      <w:r w:rsidR="005A04E4" w:rsidRPr="006C4097">
        <w:rPr>
          <w:rFonts w:ascii="Arial" w:hAnsi="Arial" w:cs="Arial" w:hint="eastAsia"/>
          <w:sz w:val="24"/>
          <w:szCs w:val="24"/>
          <w:lang w:eastAsia="zh-CN"/>
        </w:rPr>
        <w:t>40</w:t>
      </w:r>
      <w:r w:rsidRPr="006C4097">
        <w:rPr>
          <w:rFonts w:ascii="Arial" w:hAnsi="Arial" w:cs="Arial"/>
          <w:sz w:val="24"/>
          <w:szCs w:val="24"/>
        </w:rPr>
        <w:t>.</w:t>
      </w:r>
      <w:proofErr w:type="gramEnd"/>
      <w:r w:rsidRPr="006C4097">
        <w:rPr>
          <w:rFonts w:ascii="Arial" w:hAnsi="Arial" w:cs="Arial"/>
          <w:sz w:val="24"/>
          <w:szCs w:val="24"/>
        </w:rPr>
        <w:t xml:space="preserve"> TEM results of a) DTP, b) ETP, c) DSP and d) ESP.</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087C46">
      <w:pPr>
        <w:spacing w:line="480" w:lineRule="auto"/>
        <w:jc w:val="center"/>
        <w:rPr>
          <w:rFonts w:ascii="Arial" w:hAnsi="Arial" w:cs="Arial"/>
          <w:noProof/>
          <w:color w:val="000000"/>
          <w:sz w:val="24"/>
          <w:szCs w:val="24"/>
        </w:rPr>
      </w:pPr>
      <w:r w:rsidRPr="006C4097">
        <w:rPr>
          <w:rFonts w:ascii="Arial" w:hAnsi="Arial" w:cs="Arial"/>
          <w:noProof/>
          <w:color w:val="000000"/>
          <w:sz w:val="24"/>
          <w:szCs w:val="24"/>
          <w:lang w:val="en-US" w:eastAsia="zh-CN"/>
        </w:rPr>
        <w:lastRenderedPageBreak/>
        <w:drawing>
          <wp:inline distT="0" distB="0" distL="0" distR="0">
            <wp:extent cx="4583596" cy="2782956"/>
            <wp:effectExtent l="19050" t="0" r="26504" b="0"/>
            <wp:docPr id="3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087C46" w:rsidRPr="006C4097" w:rsidRDefault="00087C46" w:rsidP="00087C46">
      <w:pPr>
        <w:spacing w:line="480" w:lineRule="auto"/>
        <w:jc w:val="center"/>
        <w:rPr>
          <w:rFonts w:ascii="Arial" w:hAnsi="Arial" w:cs="Arial"/>
          <w:color w:val="000000"/>
          <w:sz w:val="24"/>
          <w:szCs w:val="24"/>
          <w:lang w:val="de-DE"/>
        </w:rPr>
      </w:pPr>
      <w:proofErr w:type="gramStart"/>
      <w:r w:rsidRPr="006C4097">
        <w:rPr>
          <w:rFonts w:ascii="Arial" w:hAnsi="Arial" w:cs="Arial"/>
          <w:color w:val="000000"/>
          <w:sz w:val="24"/>
          <w:szCs w:val="24"/>
        </w:rPr>
        <w:t xml:space="preserve">Figure </w:t>
      </w:r>
      <w:r w:rsidR="005A04E4" w:rsidRPr="006C4097">
        <w:rPr>
          <w:rFonts w:ascii="Arial" w:hAnsi="Arial" w:cs="Arial" w:hint="eastAsia"/>
          <w:color w:val="000000"/>
          <w:sz w:val="24"/>
          <w:szCs w:val="24"/>
          <w:lang w:eastAsia="zh-CN"/>
        </w:rPr>
        <w:t>4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DLS size distribution of E</w:t>
      </w:r>
      <w:r w:rsidRPr="006C4097">
        <w:rPr>
          <w:rFonts w:ascii="Arial" w:hAnsi="Arial" w:cs="Arial" w:hint="eastAsia"/>
          <w:color w:val="000000"/>
          <w:sz w:val="24"/>
          <w:szCs w:val="24"/>
        </w:rPr>
        <w:t>S</w:t>
      </w:r>
      <w:r w:rsidRPr="006C4097">
        <w:rPr>
          <w:rFonts w:ascii="Arial" w:hAnsi="Arial" w:cs="Arial"/>
          <w:color w:val="000000"/>
          <w:sz w:val="24"/>
          <w:szCs w:val="24"/>
        </w:rPr>
        <w:t>P and D</w:t>
      </w:r>
      <w:r w:rsidRPr="006C4097">
        <w:rPr>
          <w:rFonts w:ascii="Arial" w:hAnsi="Arial" w:cs="Arial" w:hint="eastAsia"/>
          <w:color w:val="000000"/>
          <w:sz w:val="24"/>
          <w:szCs w:val="24"/>
        </w:rPr>
        <w:t>S</w:t>
      </w:r>
      <w:r w:rsidRPr="006C4097">
        <w:rPr>
          <w:rFonts w:ascii="Arial" w:hAnsi="Arial" w:cs="Arial"/>
          <w:color w:val="000000"/>
          <w:sz w:val="24"/>
          <w:szCs w:val="24"/>
        </w:rPr>
        <w:t>P samples</w:t>
      </w:r>
    </w:p>
    <w:p w:rsidR="00087C46" w:rsidRPr="006C4097" w:rsidRDefault="00087C46" w:rsidP="00087C46">
      <w:pPr>
        <w:spacing w:line="480" w:lineRule="auto"/>
        <w:jc w:val="center"/>
        <w:rPr>
          <w:rFonts w:ascii="Arial" w:hAnsi="Arial" w:cs="Arial"/>
          <w:color w:val="000000"/>
          <w:sz w:val="24"/>
          <w:szCs w:val="24"/>
          <w:lang w:val="de-DE"/>
        </w:rPr>
      </w:pPr>
    </w:p>
    <w:p w:rsidR="00087C46" w:rsidRPr="006C4097" w:rsidRDefault="00087C46" w:rsidP="00AB3EFE">
      <w:pPr>
        <w:pStyle w:val="3"/>
        <w:rPr>
          <w:rFonts w:ascii="Arial" w:hAnsi="Arial" w:cs="Arial"/>
          <w:b w:val="0"/>
          <w:color w:val="000000"/>
          <w:sz w:val="28"/>
          <w:szCs w:val="24"/>
        </w:rPr>
      </w:pPr>
      <w:bookmarkStart w:id="156" w:name="_Toc382888017"/>
      <w:r w:rsidRPr="006C4097">
        <w:rPr>
          <w:rFonts w:ascii="Arial" w:hAnsi="Arial" w:cs="Arial" w:hint="eastAsia"/>
          <w:b w:val="0"/>
          <w:color w:val="000000"/>
          <w:sz w:val="28"/>
          <w:szCs w:val="24"/>
        </w:rPr>
        <w:t>3.3 Samples quantitative by HPLC</w:t>
      </w:r>
      <w:bookmarkEnd w:id="156"/>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The amount of 3001126 encapsulated in the polymersomes were determined quantitatively by RP-HPLC coupled with a diode array detector.</w:t>
      </w:r>
      <w:r w:rsidRPr="006C4097">
        <w:rPr>
          <w:rFonts w:ascii="Arial" w:hAnsi="Arial" w:cs="Arial" w:hint="eastAsia"/>
          <w:color w:val="000000"/>
          <w:sz w:val="24"/>
          <w:szCs w:val="24"/>
          <w:lang w:val="de-DE"/>
        </w:rPr>
        <w:t xml:space="preserve"> 3001126 was dissolved </w:t>
      </w:r>
      <w:r w:rsidR="005B23A3" w:rsidRPr="006C4097">
        <w:rPr>
          <w:rFonts w:ascii="Arial" w:hAnsi="Arial" w:cs="Arial" w:hint="eastAsia"/>
          <w:color w:val="000000"/>
          <w:sz w:val="24"/>
          <w:szCs w:val="24"/>
          <w:lang w:val="de-DE" w:eastAsia="zh-CN"/>
        </w:rPr>
        <w:t>into</w:t>
      </w:r>
      <w:r w:rsidR="005B23A3" w:rsidRPr="006C4097">
        <w:rPr>
          <w:rFonts w:ascii="Arial" w:hAnsi="Arial" w:cs="Arial" w:hint="eastAsia"/>
          <w:color w:val="000000"/>
          <w:sz w:val="24"/>
          <w:szCs w:val="24"/>
          <w:lang w:val="de-DE"/>
        </w:rPr>
        <w:t xml:space="preserve"> </w:t>
      </w:r>
      <w:r w:rsidRPr="006C4097">
        <w:rPr>
          <w:rFonts w:ascii="Arial" w:hAnsi="Arial" w:cs="Arial" w:hint="eastAsia"/>
          <w:color w:val="000000"/>
          <w:sz w:val="24"/>
          <w:szCs w:val="24"/>
          <w:lang w:val="de-DE"/>
        </w:rPr>
        <w:t>MeOH and</w:t>
      </w:r>
      <w:r w:rsidRPr="006C4097">
        <w:rPr>
          <w:rFonts w:ascii="Arial" w:hAnsi="Arial" w:cs="Arial"/>
          <w:color w:val="000000"/>
          <w:sz w:val="24"/>
          <w:szCs w:val="24"/>
          <w:lang w:val="de-DE"/>
        </w:rPr>
        <w:t xml:space="preserve"> six </w:t>
      </w:r>
      <w:r w:rsidRPr="006C4097">
        <w:rPr>
          <w:rFonts w:ascii="Arial" w:hAnsi="Arial" w:cs="Arial" w:hint="eastAsia"/>
          <w:color w:val="000000"/>
          <w:sz w:val="24"/>
          <w:szCs w:val="24"/>
          <w:lang w:val="de-DE"/>
        </w:rPr>
        <w:t>mass of injected samples are from 0.1 to 1</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g in triplicate. Accrodingly, the standard</w:t>
      </w:r>
      <w:r w:rsidR="008228F7" w:rsidRPr="006C4097">
        <w:rPr>
          <w:rFonts w:ascii="Arial" w:hAnsi="Arial" w:cs="Arial" w:hint="eastAsia"/>
          <w:color w:val="000000"/>
          <w:sz w:val="24"/>
          <w:szCs w:val="24"/>
          <w:lang w:val="de-DE" w:eastAsia="zh-CN"/>
        </w:rPr>
        <w:t>s</w:t>
      </w:r>
      <w:r w:rsidR="00D71E16" w:rsidRPr="006C4097">
        <w:rPr>
          <w:rFonts w:ascii="Arial" w:hAnsi="Arial" w:cs="Arial" w:hint="eastAsia"/>
          <w:color w:val="000000"/>
          <w:sz w:val="24"/>
          <w:szCs w:val="24"/>
          <w:lang w:val="de-DE" w:eastAsia="zh-CN"/>
        </w:rPr>
        <w:t xml:space="preserve"> of</w:t>
      </w:r>
      <w:r w:rsidRPr="006C4097">
        <w:rPr>
          <w:rFonts w:ascii="Arial" w:hAnsi="Arial" w:cs="Arial" w:hint="eastAsia"/>
          <w:color w:val="000000"/>
          <w:sz w:val="24"/>
          <w:szCs w:val="24"/>
          <w:lang w:val="de-DE"/>
        </w:rPr>
        <w:t xml:space="preserve"> </w:t>
      </w:r>
      <w:r w:rsidR="00D71E16" w:rsidRPr="006C4097">
        <w:rPr>
          <w:rFonts w:ascii="Arial" w:hAnsi="Arial" w:cs="Arial"/>
          <w:color w:val="000000"/>
          <w:sz w:val="24"/>
          <w:szCs w:val="24"/>
          <w:lang w:val="de-DE"/>
        </w:rPr>
        <w:t>PMPC</w:t>
      </w:r>
      <w:r w:rsidR="00D71E16" w:rsidRPr="006C4097">
        <w:rPr>
          <w:rFonts w:ascii="Arial" w:hAnsi="Arial" w:cs="Arial"/>
          <w:color w:val="000000"/>
          <w:sz w:val="24"/>
          <w:szCs w:val="24"/>
          <w:vertAlign w:val="subscript"/>
          <w:lang w:val="de-DE"/>
        </w:rPr>
        <w:t>25</w:t>
      </w:r>
      <w:r w:rsidR="00D71E16" w:rsidRPr="006C4097">
        <w:rPr>
          <w:rFonts w:ascii="Arial" w:hAnsi="Arial" w:cs="Arial"/>
          <w:color w:val="000000"/>
          <w:sz w:val="24"/>
          <w:szCs w:val="24"/>
          <w:lang w:val="de-DE"/>
        </w:rPr>
        <w:t>-PDPA</w:t>
      </w:r>
      <w:r w:rsidR="00D71E16" w:rsidRPr="006C4097">
        <w:rPr>
          <w:rFonts w:ascii="Arial" w:hAnsi="Arial" w:cs="Arial"/>
          <w:color w:val="000000"/>
          <w:sz w:val="24"/>
          <w:szCs w:val="24"/>
          <w:vertAlign w:val="subscript"/>
          <w:lang w:val="de-DE"/>
        </w:rPr>
        <w:t>70</w:t>
      </w:r>
      <w:r w:rsidR="00B3758F" w:rsidRPr="006C4097">
        <w:rPr>
          <w:rFonts w:ascii="Arial" w:hAnsi="Arial" w:cs="Arial" w:hint="eastAsia"/>
          <w:color w:val="000000"/>
          <w:sz w:val="24"/>
          <w:szCs w:val="24"/>
          <w:lang w:val="de-DE" w:eastAsia="zh-CN"/>
        </w:rPr>
        <w:t xml:space="preserve"> </w:t>
      </w:r>
      <w:r w:rsidR="008228F7" w:rsidRPr="006C4097">
        <w:rPr>
          <w:rFonts w:ascii="Arial" w:hAnsi="Arial" w:cs="Arial" w:hint="eastAsia"/>
          <w:color w:val="000000"/>
          <w:sz w:val="24"/>
          <w:szCs w:val="24"/>
          <w:lang w:val="de-DE" w:eastAsia="zh-CN"/>
        </w:rPr>
        <w:t>were</w:t>
      </w:r>
      <w:r w:rsidRPr="006C4097">
        <w:rPr>
          <w:rFonts w:ascii="Arial" w:hAnsi="Arial" w:cs="Arial" w:hint="eastAsia"/>
          <w:color w:val="000000"/>
          <w:sz w:val="24"/>
          <w:szCs w:val="24"/>
          <w:lang w:val="de-DE"/>
        </w:rPr>
        <w:t xml:space="preserve"> </w:t>
      </w:r>
      <w:r w:rsidR="00D71E16" w:rsidRPr="006C4097">
        <w:rPr>
          <w:rFonts w:ascii="Arial" w:hAnsi="Arial" w:cs="Arial" w:hint="eastAsia"/>
          <w:color w:val="000000"/>
          <w:sz w:val="24"/>
          <w:szCs w:val="24"/>
          <w:lang w:val="de-DE" w:eastAsia="zh-CN"/>
        </w:rPr>
        <w:t xml:space="preserve">composed of </w:t>
      </w:r>
      <w:r w:rsidR="008228F7" w:rsidRPr="006C4097">
        <w:rPr>
          <w:rFonts w:ascii="Arial" w:hAnsi="Arial" w:cs="Arial" w:hint="eastAsia"/>
          <w:color w:val="000000"/>
          <w:sz w:val="24"/>
          <w:szCs w:val="24"/>
          <w:lang w:val="de-DE" w:eastAsia="zh-CN"/>
        </w:rPr>
        <w:t>six</w:t>
      </w:r>
      <w:r w:rsidR="008228F7" w:rsidRPr="006C4097">
        <w:rPr>
          <w:rFonts w:ascii="Arial" w:hAnsi="Arial" w:cs="Arial" w:hint="eastAsia"/>
          <w:color w:val="000000"/>
          <w:sz w:val="24"/>
          <w:szCs w:val="24"/>
          <w:lang w:val="de-DE"/>
        </w:rPr>
        <w:t xml:space="preserve"> </w:t>
      </w:r>
      <w:r w:rsidR="00D71E16" w:rsidRPr="006C4097">
        <w:rPr>
          <w:rFonts w:ascii="Arial" w:hAnsi="Arial" w:cs="Arial" w:hint="eastAsia"/>
          <w:color w:val="000000"/>
          <w:sz w:val="24"/>
          <w:szCs w:val="24"/>
          <w:lang w:val="de-DE" w:eastAsia="zh-CN"/>
        </w:rPr>
        <w:t xml:space="preserve">injecting </w:t>
      </w:r>
      <w:r w:rsidRPr="006C4097">
        <w:rPr>
          <w:rFonts w:ascii="Arial" w:hAnsi="Arial" w:cs="Arial" w:hint="eastAsia"/>
          <w:color w:val="000000"/>
          <w:sz w:val="24"/>
          <w:szCs w:val="24"/>
          <w:lang w:val="de-DE"/>
        </w:rPr>
        <w:t xml:space="preserve">mass of </w:t>
      </w:r>
      <w:r w:rsidRPr="006C4097">
        <w:rPr>
          <w:rFonts w:ascii="Arial" w:hAnsi="Arial" w:cs="Arial"/>
          <w:color w:val="000000"/>
          <w:sz w:val="24"/>
          <w:szCs w:val="24"/>
          <w:lang w:val="de-DE"/>
        </w:rPr>
        <w:t>PMPC</w:t>
      </w:r>
      <w:r w:rsidRPr="006C4097">
        <w:rPr>
          <w:rFonts w:ascii="Arial" w:hAnsi="Arial" w:cs="Arial"/>
          <w:color w:val="000000"/>
          <w:sz w:val="24"/>
          <w:szCs w:val="24"/>
          <w:vertAlign w:val="subscript"/>
          <w:lang w:val="de-DE"/>
        </w:rPr>
        <w:t>25</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70</w:t>
      </w:r>
      <w:r w:rsidRPr="006C4097">
        <w:rPr>
          <w:rFonts w:ascii="Arial" w:hAnsi="Arial" w:cs="Arial" w:hint="eastAsia"/>
          <w:color w:val="000000"/>
          <w:sz w:val="24"/>
          <w:szCs w:val="24"/>
          <w:lang w:val="de-DE"/>
        </w:rPr>
        <w:t xml:space="preserve"> in MeOH from 50 to 300</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g in triplicate. The calibration curves were bulit by mass (</w:t>
      </w:r>
      <w:r w:rsidRPr="006C4097">
        <w:rPr>
          <w:rFonts w:ascii="Arial" w:hAnsi="Arial" w:cs="Arial"/>
          <w:color w:val="000000"/>
          <w:sz w:val="24"/>
          <w:szCs w:val="24"/>
          <w:lang w:val="de-DE"/>
        </w:rPr>
        <w:t>μ</w:t>
      </w:r>
      <w:r w:rsidRPr="006C4097">
        <w:rPr>
          <w:rFonts w:ascii="Arial" w:hAnsi="Arial" w:cs="Arial" w:hint="eastAsia"/>
          <w:color w:val="000000"/>
          <w:sz w:val="24"/>
          <w:szCs w:val="24"/>
          <w:lang w:val="de-DE"/>
        </w:rPr>
        <w:t xml:space="preserve">g) aginst average peak areas (mAU) and the curves for 3001126 and </w:t>
      </w:r>
      <w:r w:rsidRPr="006C4097">
        <w:rPr>
          <w:rFonts w:ascii="Arial" w:hAnsi="Arial" w:cs="Arial"/>
          <w:color w:val="000000"/>
          <w:sz w:val="24"/>
          <w:szCs w:val="24"/>
          <w:lang w:val="de-DE"/>
        </w:rPr>
        <w:t>PMPC</w:t>
      </w:r>
      <w:r w:rsidRPr="006C4097">
        <w:rPr>
          <w:rFonts w:ascii="Arial" w:hAnsi="Arial" w:cs="Arial"/>
          <w:color w:val="000000"/>
          <w:sz w:val="24"/>
          <w:szCs w:val="24"/>
          <w:vertAlign w:val="subscript"/>
          <w:lang w:val="de-DE"/>
        </w:rPr>
        <w:t>25</w:t>
      </w:r>
      <w:r w:rsidRPr="006C4097">
        <w:rPr>
          <w:rFonts w:ascii="Arial" w:hAnsi="Arial" w:cs="Arial"/>
          <w:color w:val="000000"/>
          <w:sz w:val="24"/>
          <w:szCs w:val="24"/>
          <w:lang w:val="de-DE"/>
        </w:rPr>
        <w:t>-PDPA</w:t>
      </w:r>
      <w:r w:rsidRPr="006C4097">
        <w:rPr>
          <w:rFonts w:ascii="Arial" w:hAnsi="Arial" w:cs="Arial"/>
          <w:color w:val="000000"/>
          <w:sz w:val="24"/>
          <w:szCs w:val="24"/>
          <w:vertAlign w:val="subscript"/>
          <w:lang w:val="de-DE"/>
        </w:rPr>
        <w:t>70</w:t>
      </w:r>
      <w:r w:rsidRPr="006C4097">
        <w:rPr>
          <w:rFonts w:ascii="Arial" w:hAnsi="Arial" w:cs="Arial" w:hint="eastAsia"/>
          <w:color w:val="000000"/>
          <w:sz w:val="24"/>
          <w:szCs w:val="24"/>
          <w:lang w:val="de-DE"/>
        </w:rPr>
        <w:t xml:space="preserve"> were shown in figure </w:t>
      </w:r>
      <w:r w:rsidR="005A04E4" w:rsidRPr="006C4097">
        <w:rPr>
          <w:rFonts w:ascii="Arial" w:hAnsi="Arial" w:cs="Arial" w:hint="eastAsia"/>
          <w:color w:val="000000"/>
          <w:sz w:val="24"/>
          <w:szCs w:val="24"/>
          <w:lang w:val="de-DE" w:eastAsia="zh-CN"/>
        </w:rPr>
        <w:t>42</w:t>
      </w:r>
      <w:r w:rsidR="005A04E4" w:rsidRPr="006C4097">
        <w:rPr>
          <w:rFonts w:ascii="Arial" w:hAnsi="Arial" w:cs="Arial" w:hint="eastAsia"/>
          <w:color w:val="000000"/>
          <w:sz w:val="24"/>
          <w:szCs w:val="24"/>
          <w:lang w:val="de-DE"/>
        </w:rPr>
        <w:t xml:space="preserve">a </w:t>
      </w:r>
      <w:r w:rsidRPr="006C4097">
        <w:rPr>
          <w:rFonts w:ascii="Arial" w:hAnsi="Arial" w:cs="Arial" w:hint="eastAsia"/>
          <w:color w:val="000000"/>
          <w:sz w:val="24"/>
          <w:szCs w:val="24"/>
          <w:lang w:val="de-DE"/>
        </w:rPr>
        <w:t xml:space="preserve">and </w:t>
      </w:r>
      <w:r w:rsidR="005A04E4" w:rsidRPr="006C4097">
        <w:rPr>
          <w:rFonts w:ascii="Arial" w:hAnsi="Arial" w:cs="Arial" w:hint="eastAsia"/>
          <w:color w:val="000000"/>
          <w:sz w:val="24"/>
          <w:szCs w:val="24"/>
          <w:lang w:val="de-DE" w:eastAsia="zh-CN"/>
        </w:rPr>
        <w:t>42</w:t>
      </w:r>
      <w:r w:rsidR="005A04E4" w:rsidRPr="006C4097">
        <w:rPr>
          <w:rFonts w:ascii="Arial" w:hAnsi="Arial" w:cs="Arial" w:hint="eastAsia"/>
          <w:color w:val="000000"/>
          <w:sz w:val="24"/>
          <w:szCs w:val="24"/>
          <w:lang w:val="de-DE"/>
        </w:rPr>
        <w:t xml:space="preserve">b </w:t>
      </w:r>
      <w:r w:rsidRPr="006C4097">
        <w:rPr>
          <w:rFonts w:ascii="Arial" w:hAnsi="Arial" w:cs="Arial" w:hint="eastAsia"/>
          <w:color w:val="000000"/>
          <w:sz w:val="24"/>
          <w:szCs w:val="24"/>
          <w:lang w:val="de-DE"/>
        </w:rPr>
        <w:t>individually. The equations generated accroding to the curves were applied for further concentraion calculation.</w:t>
      </w:r>
    </w:p>
    <w:p w:rsidR="00087C46" w:rsidRPr="006C4097" w:rsidRDefault="00A9239B" w:rsidP="00087C46">
      <w:pPr>
        <w:spacing w:line="480" w:lineRule="auto"/>
        <w:jc w:val="center"/>
        <w:rPr>
          <w:rFonts w:ascii="Helvetica" w:hAnsi="Helvetica" w:cs="Helvetica"/>
          <w:sz w:val="24"/>
          <w:szCs w:val="24"/>
        </w:rPr>
      </w:pPr>
      <w:r w:rsidRPr="006C4097">
        <w:rPr>
          <w:noProof/>
          <w:sz w:val="24"/>
          <w:szCs w:val="24"/>
        </w:rPr>
        <w:lastRenderedPageBreak/>
        <w:pict>
          <v:shape id="Text Box 13" o:spid="_x0000_s2063" type="#_x0000_t202" style="position:absolute;left:0;text-align:left;margin-left:2.5pt;margin-top:2.25pt;width:77pt;height:25.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" stroked="f">
            <v:fill opacity="0"/>
            <v:textbox style="mso-next-textbox:#Text Box 13">
              <w:txbxContent>
                <w:p w:rsidR="00B31C77" w:rsidRPr="005B4FF3" w:rsidRDefault="00B31C77" w:rsidP="00087C46">
                  <w:pPr>
                    <w:rPr>
                      <w:rFonts w:ascii="Arial" w:hAnsi="Arial" w:cs="Arial"/>
                      <w:sz w:val="24"/>
                      <w:szCs w:val="24"/>
                    </w:rPr>
                  </w:pPr>
                  <w:r>
                    <w:rPr>
                      <w:rFonts w:ascii="Arial" w:hAnsi="Arial" w:cs="Arial" w:hint="eastAsia"/>
                      <w:sz w:val="24"/>
                      <w:szCs w:val="24"/>
                    </w:rPr>
                    <w:t>a</w:t>
                  </w:r>
                  <w:r w:rsidRPr="005B4FF3">
                    <w:rPr>
                      <w:rFonts w:ascii="Arial" w:hAnsi="Arial" w:cs="Arial"/>
                      <w:sz w:val="24"/>
                      <w:szCs w:val="24"/>
                    </w:rPr>
                    <w:t>)</w:t>
                  </w:r>
                </w:p>
              </w:txbxContent>
            </v:textbox>
          </v:shape>
        </w:pict>
      </w:r>
      <w:r w:rsidR="00087C46" w:rsidRPr="006C4097">
        <w:rPr>
          <w:rFonts w:ascii="Helvetica" w:hAnsi="Helvetica" w:cs="Helvetica"/>
          <w:noProof/>
          <w:sz w:val="24"/>
          <w:szCs w:val="24"/>
          <w:lang w:val="en-US" w:eastAsia="zh-CN"/>
        </w:rPr>
        <w:drawing>
          <wp:inline distT="0" distB="0" distL="0" distR="0">
            <wp:extent cx="5113528" cy="2460879"/>
            <wp:effectExtent l="19050" t="0" r="10922" b="0"/>
            <wp:docPr id="3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087C46" w:rsidRPr="006C4097" w:rsidRDefault="00A9239B" w:rsidP="00087C46">
      <w:pPr>
        <w:spacing w:line="480" w:lineRule="auto"/>
        <w:jc w:val="center"/>
        <w:rPr>
          <w:rFonts w:ascii="Helvetica" w:hAnsi="Helvetica" w:cs="Helvetica"/>
          <w:sz w:val="24"/>
          <w:szCs w:val="24"/>
        </w:rPr>
      </w:pPr>
      <w:r w:rsidRPr="006C4097">
        <w:rPr>
          <w:noProof/>
          <w:sz w:val="24"/>
          <w:szCs w:val="24"/>
        </w:rPr>
        <w:pict>
          <v:shape id="_x0000_s2062" type="#_x0000_t202" style="position:absolute;left:0;text-align:left;margin-left:2.65pt;margin-top:4.5pt;width:77pt;height:24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" stroked="f">
            <v:fill opacity="0"/>
            <v:textbox style="mso-next-textbox:#_x0000_s2062">
              <w:txbxContent>
                <w:p w:rsidR="00B31C77" w:rsidRPr="005B4FF3" w:rsidRDefault="00B31C77" w:rsidP="00087C46">
                  <w:pPr>
                    <w:rPr>
                      <w:rFonts w:ascii="Arial" w:hAnsi="Arial" w:cs="Arial"/>
                      <w:sz w:val="24"/>
                      <w:szCs w:val="24"/>
                    </w:rPr>
                  </w:pPr>
                  <w:r w:rsidRPr="005B4FF3">
                    <w:rPr>
                      <w:rFonts w:ascii="Arial" w:hAnsi="Arial" w:cs="Arial"/>
                      <w:sz w:val="24"/>
                      <w:szCs w:val="24"/>
                    </w:rPr>
                    <w:t>b)</w:t>
                  </w:r>
                </w:p>
              </w:txbxContent>
            </v:textbox>
          </v:shape>
        </w:pict>
      </w:r>
      <w:r w:rsidR="00087C46" w:rsidRPr="006C4097">
        <w:rPr>
          <w:rFonts w:ascii="Helvetica" w:hAnsi="Helvetica" w:cs="Helvetica"/>
          <w:noProof/>
          <w:sz w:val="24"/>
          <w:szCs w:val="24"/>
          <w:lang w:val="en-US" w:eastAsia="zh-CN"/>
        </w:rPr>
        <w:drawing>
          <wp:inline distT="0" distB="0" distL="0" distR="0">
            <wp:extent cx="5113528" cy="2613279"/>
            <wp:effectExtent l="12192" t="6096" r="8255" b="0"/>
            <wp:docPr id="37" name="Chart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5A04E4" w:rsidRPr="006C4097">
        <w:rPr>
          <w:rFonts w:ascii="Arial" w:hAnsi="Arial" w:cs="Arial" w:hint="eastAsia"/>
          <w:color w:val="000000"/>
          <w:sz w:val="24"/>
          <w:szCs w:val="24"/>
          <w:lang w:eastAsia="zh-CN"/>
        </w:rPr>
        <w:t>4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HPLC calibration curves of (a</w:t>
      </w:r>
      <w:proofErr w:type="gramStart"/>
      <w:r w:rsidRPr="006C4097">
        <w:rPr>
          <w:rFonts w:ascii="Arial" w:hAnsi="Arial" w:cs="Arial"/>
          <w:color w:val="000000"/>
          <w:sz w:val="24"/>
          <w:szCs w:val="24"/>
        </w:rPr>
        <w:t>)3001126</w:t>
      </w:r>
      <w:proofErr w:type="gramEnd"/>
      <w:r w:rsidRPr="006C4097">
        <w:rPr>
          <w:rFonts w:ascii="Arial" w:hAnsi="Arial" w:cs="Arial"/>
          <w:color w:val="000000"/>
          <w:sz w:val="24"/>
          <w:szCs w:val="24"/>
        </w:rPr>
        <w:t xml:space="preserve"> and</w:t>
      </w:r>
      <w:r w:rsidRPr="006C4097">
        <w:rPr>
          <w:rFonts w:ascii="Arial" w:hAnsi="Arial" w:cs="Arial" w:hint="eastAsia"/>
          <w:color w:val="000000"/>
          <w:sz w:val="24"/>
          <w:szCs w:val="24"/>
        </w:rPr>
        <w:t xml:space="preserve"> </w:t>
      </w:r>
      <w:r w:rsidRPr="006C4097">
        <w:rPr>
          <w:rFonts w:ascii="Arial" w:hAnsi="Arial" w:cs="Arial"/>
          <w:sz w:val="24"/>
          <w:szCs w:val="24"/>
        </w:rPr>
        <w:t>(b)</w:t>
      </w:r>
      <w:r w:rsidRPr="006C4097">
        <w:rPr>
          <w:rFonts w:ascii="Arial" w:hAnsi="Arial" w:cs="Arial"/>
          <w:color w:val="000000"/>
          <w:sz w:val="24"/>
          <w:szCs w:val="24"/>
        </w:rPr>
        <w:t xml:space="preserve"> </w:t>
      </w:r>
      <w:r w:rsidRPr="006C4097">
        <w:rPr>
          <w:rFonts w:ascii="Arial" w:hAnsi="Arial" w:cs="Arial"/>
          <w:sz w:val="24"/>
          <w:szCs w:val="24"/>
        </w:rPr>
        <w:t>PMPC</w:t>
      </w:r>
      <w:r w:rsidRPr="006C4097">
        <w:rPr>
          <w:rFonts w:ascii="Arial" w:hAnsi="Arial" w:cs="Arial"/>
          <w:sz w:val="24"/>
          <w:szCs w:val="24"/>
          <w:vertAlign w:val="subscript"/>
        </w:rPr>
        <w:t>25</w:t>
      </w:r>
      <w:r w:rsidRPr="006C4097">
        <w:rPr>
          <w:rFonts w:ascii="Arial" w:hAnsi="Arial" w:cs="Arial"/>
          <w:sz w:val="24"/>
          <w:szCs w:val="24"/>
        </w:rPr>
        <w:t>–PDPA</w:t>
      </w:r>
      <w:r w:rsidRPr="006C4097">
        <w:rPr>
          <w:rFonts w:ascii="Arial" w:hAnsi="Arial" w:cs="Arial"/>
          <w:sz w:val="24"/>
          <w:szCs w:val="24"/>
          <w:vertAlign w:val="subscript"/>
        </w:rPr>
        <w:t>70</w:t>
      </w:r>
      <w:r w:rsidRPr="006C4097">
        <w:rPr>
          <w:rFonts w:ascii="Arial" w:hAnsi="Arial" w:cs="Arial"/>
          <w:sz w:val="24"/>
          <w:szCs w:val="24"/>
        </w:rPr>
        <w:t xml:space="preserve"> </w:t>
      </w:r>
      <w:r w:rsidR="00546673" w:rsidRPr="006C4097">
        <w:rPr>
          <w:rFonts w:ascii="Arial" w:hAnsi="Arial" w:cs="Arial" w:hint="eastAsia"/>
          <w:color w:val="000000"/>
          <w:sz w:val="24"/>
          <w:szCs w:val="24"/>
          <w:lang w:eastAsia="zh-CN"/>
        </w:rPr>
        <w:t>(</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lang w:val="de-DE" w:eastAsia="zh-CN"/>
        </w:rPr>
      </w:pPr>
      <w:r w:rsidRPr="006C4097">
        <w:rPr>
          <w:rFonts w:ascii="Arial" w:hAnsi="Arial" w:cs="Arial"/>
          <w:color w:val="000000"/>
          <w:sz w:val="24"/>
          <w:szCs w:val="24"/>
          <w:lang w:val="de-DE"/>
        </w:rPr>
        <w:t xml:space="preserve">The concentrations of </w:t>
      </w:r>
      <w:r w:rsidRPr="006C4097">
        <w:rPr>
          <w:rFonts w:ascii="Arial" w:hAnsi="Arial" w:cs="Arial" w:hint="eastAsia"/>
          <w:color w:val="000000"/>
          <w:sz w:val="24"/>
          <w:szCs w:val="24"/>
          <w:lang w:val="de-DE"/>
        </w:rPr>
        <w:t>3001126</w:t>
      </w:r>
      <w:r w:rsidRPr="006C4097">
        <w:rPr>
          <w:rFonts w:ascii="Arial" w:hAnsi="Arial" w:cs="Arial"/>
          <w:color w:val="000000"/>
          <w:sz w:val="24"/>
          <w:szCs w:val="24"/>
          <w:lang w:val="de-DE"/>
        </w:rPr>
        <w:t xml:space="preserve"> in DTP and DSP were 1.170 mM and 0.574mM respectively. The corresponding encapsulation efficiency of </w:t>
      </w:r>
      <w:r w:rsidRPr="006C4097">
        <w:rPr>
          <w:rFonts w:ascii="Arial" w:hAnsi="Arial" w:cs="Arial" w:hint="eastAsia"/>
          <w:color w:val="000000"/>
          <w:sz w:val="24"/>
          <w:szCs w:val="24"/>
          <w:lang w:val="de-DE"/>
        </w:rPr>
        <w:t>3001126</w:t>
      </w:r>
      <w:r w:rsidRPr="006C4097">
        <w:rPr>
          <w:rFonts w:ascii="Arial" w:hAnsi="Arial" w:cs="Arial"/>
          <w:color w:val="000000"/>
          <w:sz w:val="24"/>
          <w:szCs w:val="24"/>
          <w:lang w:val="de-DE"/>
        </w:rPr>
        <w:t xml:space="preserve"> for DTP and DSP were 35.7% and 20.5%. The DTP had a better drug loading efficiency which is probably due to the larger hydrophobic region than the one in DSP.</w:t>
      </w:r>
    </w:p>
    <w:p w:rsidR="00087C46" w:rsidRPr="006C4097" w:rsidRDefault="00087C46" w:rsidP="00713EF4">
      <w:pPr>
        <w:pStyle w:val="3"/>
        <w:spacing w:line="0" w:lineRule="atLeast"/>
        <w:rPr>
          <w:rFonts w:ascii="Arial" w:hAnsi="Arial" w:cs="Arial"/>
          <w:b w:val="0"/>
          <w:color w:val="000000"/>
          <w:sz w:val="28"/>
          <w:szCs w:val="24"/>
        </w:rPr>
      </w:pPr>
      <w:bookmarkStart w:id="157" w:name="_Toc382888018"/>
      <w:r w:rsidRPr="006C4097">
        <w:rPr>
          <w:rFonts w:ascii="Arial" w:hAnsi="Arial" w:cs="Arial" w:hint="eastAsia"/>
          <w:b w:val="0"/>
          <w:color w:val="000000"/>
          <w:sz w:val="28"/>
          <w:szCs w:val="24"/>
        </w:rPr>
        <w:lastRenderedPageBreak/>
        <w:t>3.4 Cell line assays</w:t>
      </w:r>
      <w:bookmarkEnd w:id="157"/>
      <w:r w:rsidRPr="006C4097">
        <w:rPr>
          <w:rFonts w:ascii="Arial" w:hAnsi="Arial" w:cs="Arial" w:hint="eastAsia"/>
          <w:b w:val="0"/>
          <w:color w:val="000000"/>
          <w:sz w:val="28"/>
          <w:szCs w:val="24"/>
        </w:rPr>
        <w:t xml:space="preserve"> </w:t>
      </w:r>
    </w:p>
    <w:p w:rsidR="00087C46" w:rsidRPr="006C4097" w:rsidRDefault="00A9239B" w:rsidP="00713EF4">
      <w:pPr>
        <w:pStyle w:val="4"/>
        <w:spacing w:line="0" w:lineRule="atLeast"/>
        <w:rPr>
          <w:rFonts w:ascii="Arial" w:hAnsi="Arial" w:cs="Arial"/>
          <w:b w:val="0"/>
          <w:color w:val="000000"/>
          <w:szCs w:val="24"/>
        </w:rPr>
      </w:pPr>
      <w:r w:rsidRPr="006C4097">
        <w:rPr>
          <w:rFonts w:ascii="Arial" w:hAnsi="Arial" w:cs="Arial"/>
          <w:b w:val="0"/>
          <w:noProof/>
          <w:color w:val="000000"/>
          <w:szCs w:val="24"/>
        </w:rPr>
        <w:pict>
          <v:group id="_x0000_s2056" style="position:absolute;left:0;text-align:left;margin-left:2.65pt;margin-top:14.15pt;width:356.75pt;height:218.55pt;z-index:251660288" coordorigin="1816,9825" coordsize="7135,4371">
            <v:shape id="_x0000_s2057" type="#_x0000_t75" style="position:absolute;left:2440;top:9825;width:6511;height:4371;visibility:visible;mso-wrap-edited:f">
              <v:imagedata r:id="rId92" o:title=""/>
            </v:shape>
            <v:shape id="Text Box 76" o:spid="_x0000_s2058" type="#_x0000_t202" style="position:absolute;left:1816;top:10049;width:714;height:6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" stroked="f">
              <v:fill opacity="0"/>
              <v:textbox style="mso-next-textbox:#Text Box 76">
                <w:txbxContent>
                  <w:p w:rsidR="00B31C77" w:rsidRPr="00C83908" w:rsidRDefault="00B31C77" w:rsidP="00087C46">
                    <w:pPr>
                      <w:rPr>
                        <w:rFonts w:ascii="Arial" w:hAnsi="Arial" w:cs="Arial"/>
                        <w:sz w:val="24"/>
                        <w:szCs w:val="24"/>
                      </w:rPr>
                    </w:pPr>
                    <w:r w:rsidRPr="001C6309">
                      <w:rPr>
                        <w:rFonts w:ascii="Arial" w:hAnsi="Arial" w:cs="Arial"/>
                        <w:sz w:val="24"/>
                        <w:szCs w:val="24"/>
                      </w:rPr>
                      <w:t>a)</w:t>
                    </w:r>
                  </w:p>
                </w:txbxContent>
              </v:textbox>
            </v:shape>
          </v:group>
          <o:OLEObject Type="Embed" ProgID="Prism6.Document" ShapeID="_x0000_s2057" DrawAspect="Content" ObjectID="_1457192314" r:id="rId93"/>
        </w:pict>
      </w:r>
      <w:bookmarkStart w:id="158" w:name="_Toc382888019"/>
      <w:r w:rsidR="00087C46" w:rsidRPr="006C4097">
        <w:rPr>
          <w:rFonts w:ascii="Arial" w:hAnsi="Arial" w:cs="Arial" w:hint="eastAsia"/>
          <w:b w:val="0"/>
          <w:color w:val="000000"/>
          <w:szCs w:val="24"/>
        </w:rPr>
        <w:t>3.4.1 Anti-prion activity and cell viability assays</w:t>
      </w:r>
      <w:bookmarkEnd w:id="158"/>
    </w:p>
    <w:p w:rsidR="00087C46" w:rsidRPr="006C4097" w:rsidRDefault="00087C46" w:rsidP="00087C46">
      <w:pPr>
        <w:spacing w:line="480" w:lineRule="auto"/>
        <w:rPr>
          <w:rFonts w:ascii="Arial" w:hAnsi="Arial" w:cs="Arial"/>
          <w:color w:val="000000"/>
          <w:sz w:val="24"/>
          <w:szCs w:val="24"/>
          <w:lang w:eastAsia="zh-CN"/>
        </w:rPr>
      </w:pPr>
    </w:p>
    <w:p w:rsidR="00713EF4" w:rsidRPr="006C4097" w:rsidRDefault="00713EF4" w:rsidP="00087C46">
      <w:pPr>
        <w:spacing w:line="480" w:lineRule="auto"/>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A9239B" w:rsidP="00087C46">
      <w:pPr>
        <w:spacing w:line="480" w:lineRule="auto"/>
        <w:rPr>
          <w:rFonts w:ascii="Arial" w:hAnsi="Arial" w:cs="Arial"/>
          <w:color w:val="000000"/>
          <w:sz w:val="24"/>
          <w:szCs w:val="24"/>
        </w:rPr>
      </w:pPr>
      <w:r w:rsidRPr="006C4097">
        <w:rPr>
          <w:rFonts w:ascii="Arial" w:hAnsi="Arial" w:cs="Arial"/>
          <w:noProof/>
          <w:color w:val="000000"/>
          <w:sz w:val="24"/>
          <w:szCs w:val="24"/>
        </w:rPr>
        <w:pict>
          <v:group id="_x0000_s2059" style="position:absolute;left:0;text-align:left;margin-left:2.65pt;margin-top:24.6pt;width:372.85pt;height:193.65pt;z-index:251661312" coordorigin="1861,1671" coordsize="5728,3170">
            <v:shape id="_x0000_s2060" type="#_x0000_t75" style="position:absolute;left:2385;top:1837;width:5204;height:3004">
              <v:imagedata r:id="rId94" o:title=""/>
            </v:shape>
            <v:shape id="_x0000_s2061" type="#_x0000_t202" style="position:absolute;left:1861;top:1671;width:714;height:6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" stroked="f">
              <v:fill opacity="0"/>
              <v:textbox style="mso-next-textbox:#_x0000_s2061">
                <w:txbxContent>
                  <w:p w:rsidR="00B31C77" w:rsidRPr="00C83908" w:rsidRDefault="00B31C77" w:rsidP="00087C46">
                    <w:pPr>
                      <w:rPr>
                        <w:rFonts w:ascii="Arial" w:hAnsi="Arial" w:cs="Arial"/>
                        <w:sz w:val="24"/>
                        <w:szCs w:val="24"/>
                      </w:rPr>
                    </w:pPr>
                    <w:r w:rsidRPr="00B01BED">
                      <w:rPr>
                        <w:rFonts w:ascii="Arial" w:hAnsi="Arial" w:cs="Arial" w:hint="eastAsia"/>
                        <w:sz w:val="24"/>
                        <w:szCs w:val="24"/>
                      </w:rPr>
                      <w:t>b</w:t>
                    </w:r>
                    <w:r w:rsidRPr="001C6309">
                      <w:rPr>
                        <w:rFonts w:ascii="Arial" w:hAnsi="Arial" w:cs="Arial"/>
                        <w:sz w:val="24"/>
                        <w:szCs w:val="24"/>
                      </w:rPr>
                      <w:t>)</w:t>
                    </w:r>
                  </w:p>
                </w:txbxContent>
              </v:textbox>
            </v:shape>
          </v:group>
          <o:OLEObject Type="Embed" ProgID="Prism6.Document" ShapeID="_x0000_s2060" DrawAspect="Content" ObjectID="_1457192315" r:id="rId95"/>
        </w:pic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5A04E4" w:rsidRPr="006C4097">
        <w:rPr>
          <w:rFonts w:ascii="Arial" w:hAnsi="Arial" w:cs="Arial" w:hint="eastAsia"/>
          <w:color w:val="000000"/>
          <w:sz w:val="24"/>
          <w:szCs w:val="24"/>
          <w:lang w:eastAsia="zh-CN"/>
        </w:rPr>
        <w:t>43</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a)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results of DTP, DSP, 3001126, ETP and ESP; b) Anti-prion activity of DTP, DSP, 3001126, ETP and ESP with higher concentra</w:t>
      </w:r>
      <w:r w:rsidR="00546673" w:rsidRPr="006C4097">
        <w:rPr>
          <w:rFonts w:ascii="Arial" w:hAnsi="Arial" w:cs="Arial"/>
          <w:color w:val="000000"/>
          <w:sz w:val="24"/>
          <w:szCs w:val="24"/>
        </w:rPr>
        <w:t>tion</w:t>
      </w:r>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spacing w:line="480" w:lineRule="auto"/>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dot blot results are shown in </w:t>
      </w:r>
      <w:r w:rsidR="005A04E4" w:rsidRPr="006C4097">
        <w:rPr>
          <w:rFonts w:ascii="Arial" w:hAnsi="Arial" w:cs="Arial" w:hint="eastAsia"/>
          <w:color w:val="000000"/>
          <w:sz w:val="24"/>
          <w:szCs w:val="24"/>
          <w:lang w:eastAsia="zh-CN"/>
        </w:rPr>
        <w:t>F</w:t>
      </w:r>
      <w:r w:rsidR="005A04E4" w:rsidRPr="006C4097">
        <w:rPr>
          <w:rFonts w:ascii="Arial" w:hAnsi="Arial" w:cs="Arial"/>
          <w:color w:val="000000"/>
          <w:sz w:val="24"/>
          <w:szCs w:val="24"/>
        </w:rPr>
        <w:t xml:space="preserve">igure </w:t>
      </w:r>
      <w:r w:rsidR="005A04E4" w:rsidRPr="006C4097">
        <w:rPr>
          <w:rFonts w:ascii="Arial" w:hAnsi="Arial" w:cs="Arial" w:hint="eastAsia"/>
          <w:color w:val="000000"/>
          <w:sz w:val="24"/>
          <w:szCs w:val="24"/>
          <w:lang w:eastAsia="zh-CN"/>
        </w:rPr>
        <w:t>43</w:t>
      </w:r>
      <w:r w:rsidR="005A04E4" w:rsidRPr="006C4097">
        <w:rPr>
          <w:rFonts w:ascii="Arial" w:hAnsi="Arial" w:cs="Arial"/>
          <w:color w:val="000000"/>
          <w:sz w:val="24"/>
          <w:szCs w:val="24"/>
        </w:rPr>
        <w:t>a</w:t>
      </w:r>
      <w:r w:rsidRPr="006C4097">
        <w:rPr>
          <w:rFonts w:ascii="Arial" w:hAnsi="Arial" w:cs="Arial"/>
          <w:color w:val="000000"/>
          <w:sz w:val="24"/>
          <w:szCs w:val="24"/>
        </w:rPr>
        <w:t>. The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of </w:t>
      </w:r>
      <w:r w:rsidRPr="006C4097">
        <w:rPr>
          <w:rFonts w:ascii="Arial" w:hAnsi="Arial" w:cs="Arial" w:hint="eastAsia"/>
          <w:color w:val="000000"/>
          <w:sz w:val="24"/>
          <w:szCs w:val="24"/>
        </w:rPr>
        <w:t>3001126</w:t>
      </w:r>
      <w:r w:rsidR="004E7159" w:rsidRPr="006C4097">
        <w:rPr>
          <w:rFonts w:ascii="Arial" w:hAnsi="Arial" w:cs="Arial"/>
          <w:color w:val="000000"/>
          <w:sz w:val="24"/>
          <w:szCs w:val="24"/>
        </w:rPr>
        <w:t>, DTP and DSP were 8.07</w:t>
      </w:r>
      <w:r w:rsidRPr="006C4097">
        <w:rPr>
          <w:rFonts w:ascii="Arial" w:hAnsi="Arial" w:cs="Arial"/>
          <w:color w:val="000000"/>
          <w:sz w:val="24"/>
          <w:szCs w:val="24"/>
        </w:rPr>
        <w:t xml:space="preserve">nM, 11.04nM and 46.56nM respectively. The anti-prion effect of </w:t>
      </w:r>
      <w:r w:rsidRPr="006C4097">
        <w:rPr>
          <w:rFonts w:ascii="Arial" w:hAnsi="Arial" w:cs="Arial"/>
          <w:color w:val="000000"/>
          <w:sz w:val="24"/>
          <w:szCs w:val="24"/>
        </w:rPr>
        <w:lastRenderedPageBreak/>
        <w:t xml:space="preserve">DTP was only slightly higher than the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on its own, which was dosed by diluting a DMSO stock solution using </w:t>
      </w:r>
      <w:proofErr w:type="gramStart"/>
      <w:r w:rsidRPr="006C4097">
        <w:rPr>
          <w:rFonts w:ascii="Arial" w:hAnsi="Arial" w:cs="Arial"/>
          <w:color w:val="000000"/>
          <w:sz w:val="24"/>
          <w:szCs w:val="24"/>
        </w:rPr>
        <w:t>PBS,</w:t>
      </w:r>
      <w:proofErr w:type="gramEnd"/>
      <w:r w:rsidRPr="006C4097">
        <w:rPr>
          <w:rFonts w:ascii="Arial" w:hAnsi="Arial" w:cs="Arial"/>
          <w:color w:val="000000"/>
          <w:sz w:val="24"/>
          <w:szCs w:val="24"/>
        </w:rPr>
        <w:t xml:space="preserve"> hence a minor cooperative effect from DMSO cannot be fully excluded. The polymersomes as drug carriers here has a huge advantage because it completely eliminates the need of DMSO as a co-solvent to increase the solubility of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in cellular assay. This overcomes the solubility issues embedded in this family of anti</w:t>
      </w:r>
      <w:r w:rsidR="007105EC" w:rsidRPr="006C4097">
        <w:rPr>
          <w:rFonts w:ascii="Arial" w:hAnsi="Arial" w:cs="Arial" w:hint="eastAsia"/>
          <w:color w:val="000000"/>
          <w:sz w:val="24"/>
          <w:szCs w:val="24"/>
          <w:lang w:eastAsia="zh-CN"/>
        </w:rPr>
        <w:t>-</w:t>
      </w:r>
      <w:r w:rsidRPr="006C4097">
        <w:rPr>
          <w:rFonts w:ascii="Arial" w:hAnsi="Arial" w:cs="Arial"/>
          <w:color w:val="000000"/>
          <w:sz w:val="24"/>
          <w:szCs w:val="24"/>
        </w:rPr>
        <w:t xml:space="preserve">prion compounds and enables the development of a new formulation for active drug.  It also implied that drug target(s) for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may </w:t>
      </w:r>
      <w:r w:rsidRPr="006C4097">
        <w:rPr>
          <w:rFonts w:ascii="Arial" w:hAnsi="Arial" w:cs="Arial"/>
          <w:color w:val="000000"/>
          <w:sz w:val="24"/>
          <w:szCs w:val="24"/>
          <w:lang w:val="de-DE"/>
        </w:rPr>
        <w:t>reside in cytoplasm</w:t>
      </w:r>
      <w:r w:rsidRPr="006C4097">
        <w:rPr>
          <w:rFonts w:ascii="Arial" w:hAnsi="Arial" w:cs="Arial"/>
          <w:color w:val="000000"/>
          <w:sz w:val="24"/>
          <w:szCs w:val="24"/>
        </w:rPr>
        <w:t xml:space="preserve"> as polymersomes carry the drug across the membrane via endocytosis and if the mode of action of the compound is by the interacting with cell surface membrane receptors much higher 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would be expected from the drug encapsulated polymersomes.   </w:t>
      </w:r>
    </w:p>
    <w:p w:rsidR="00087C46" w:rsidRPr="006C4097" w:rsidRDefault="00087C46" w:rsidP="00087C46">
      <w:pPr>
        <w:spacing w:line="480" w:lineRule="auto"/>
        <w:rPr>
          <w:rFonts w:ascii="Arial" w:hAnsi="Arial" w:cs="Arial"/>
          <w:color w:val="000000"/>
          <w:sz w:val="24"/>
          <w:szCs w:val="24"/>
        </w:rPr>
      </w:pPr>
    </w:p>
    <w:p w:rsidR="00261D92" w:rsidRPr="006C4097" w:rsidRDefault="00087C46" w:rsidP="006C4097">
      <w:pPr>
        <w:spacing w:afterLines="100" w:line="480" w:lineRule="auto"/>
        <w:contextualSpacing/>
        <w:rPr>
          <w:rFonts w:ascii="Arial" w:hAnsi="Arial" w:cs="Arial"/>
          <w:color w:val="000000"/>
          <w:sz w:val="24"/>
          <w:szCs w:val="24"/>
          <w:lang w:eastAsia="zh-CN"/>
        </w:rPr>
      </w:pPr>
      <w:r w:rsidRPr="006C4097">
        <w:rPr>
          <w:rFonts w:ascii="Arial" w:hAnsi="Arial" w:cs="Arial"/>
          <w:color w:val="000000"/>
          <w:sz w:val="24"/>
          <w:szCs w:val="24"/>
        </w:rPr>
        <w:t xml:space="preserve">It is very interesting to note that the anti-prion activity of DSP was almost 5 times weaker than DTP despite of the encapsulation rate only differs by 1.5 fold. This may indicate that the tubular-shape polymersomes are more effective in transporting and releasing the anti-prion compound into the intracellular compartment. In the control group, ETP and ESP did not show anti-prion activities when compared to the negative control. Neither ETP nor ESP showed any cytotoxicity in the tested cell model by MTT assay. (Figure </w:t>
      </w:r>
      <w:r w:rsidR="005A04E4" w:rsidRPr="006C4097">
        <w:rPr>
          <w:rFonts w:ascii="Arial" w:hAnsi="Arial" w:cs="Arial" w:hint="eastAsia"/>
          <w:color w:val="000000"/>
          <w:sz w:val="24"/>
          <w:szCs w:val="24"/>
          <w:lang w:eastAsia="zh-CN"/>
        </w:rPr>
        <w:t>44</w:t>
      </w:r>
      <w:r w:rsidRPr="006C4097">
        <w:rPr>
          <w:rFonts w:ascii="Arial" w:hAnsi="Arial" w:cs="Arial"/>
          <w:color w:val="000000"/>
          <w:sz w:val="24"/>
          <w:szCs w:val="24"/>
        </w:rPr>
        <w:t xml:space="preserve">) </w:t>
      </w:r>
      <w:r w:rsidR="00261D92" w:rsidRPr="006C4097">
        <w:rPr>
          <w:rFonts w:ascii="Arial" w:hAnsi="Arial" w:cs="Arial" w:hint="eastAsia"/>
          <w:color w:val="000000"/>
          <w:sz w:val="24"/>
          <w:szCs w:val="24"/>
          <w:lang w:eastAsia="zh-CN"/>
        </w:rPr>
        <w:t xml:space="preserve">The mean value from </w:t>
      </w:r>
      <w:r w:rsidR="00261D92" w:rsidRPr="006C4097">
        <w:rPr>
          <w:rFonts w:ascii="Arial" w:hAnsi="Arial" w:cs="Arial"/>
          <w:color w:val="000000"/>
          <w:sz w:val="24"/>
          <w:szCs w:val="24"/>
          <w:lang w:eastAsia="zh-CN"/>
        </w:rPr>
        <w:t>duplicate</w:t>
      </w:r>
      <w:r w:rsidR="00261D92" w:rsidRPr="006C4097">
        <w:rPr>
          <w:rFonts w:ascii="Arial" w:hAnsi="Arial" w:cs="Arial" w:hint="eastAsia"/>
          <w:color w:val="000000"/>
          <w:sz w:val="24"/>
          <w:szCs w:val="24"/>
          <w:lang w:eastAsia="zh-CN"/>
        </w:rPr>
        <w:t xml:space="preserve"> results was used to build the figure below. </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  </w:t>
      </w:r>
    </w:p>
    <w:p w:rsidR="00087C46" w:rsidRPr="006C4097" w:rsidRDefault="00920288" w:rsidP="00087C46">
      <w:pPr>
        <w:spacing w:line="480" w:lineRule="auto"/>
        <w:rPr>
          <w:rFonts w:ascii="Arial" w:hAnsi="Arial" w:cs="Arial"/>
          <w:color w:val="000000"/>
          <w:sz w:val="24"/>
          <w:szCs w:val="24"/>
          <w:lang w:val="de-DE"/>
        </w:rPr>
      </w:pPr>
      <w:r w:rsidRPr="006C4097">
        <w:rPr>
          <w:rFonts w:ascii="Helvetica" w:hAnsi="Helvetica" w:cs="Helvetica"/>
          <w:sz w:val="24"/>
          <w:szCs w:val="24"/>
        </w:rPr>
        <w:object w:dxaOrig="8251" w:dyaOrig="4169">
          <v:shape id="_x0000_i1045" type="#_x0000_t75" style="width:408.75pt;height:207.75pt" o:ole="">
            <v:imagedata r:id="rId96" o:title=""/>
          </v:shape>
          <o:OLEObject Type="Embed" ProgID="Prism6.Document" ShapeID="_x0000_i1045" DrawAspect="Content" ObjectID="_1457192309" r:id="rId97"/>
        </w:object>
      </w:r>
    </w:p>
    <w:p w:rsidR="00087C46" w:rsidRPr="006C4097" w:rsidRDefault="00087C46" w:rsidP="00087C46">
      <w:pPr>
        <w:spacing w:line="480" w:lineRule="auto"/>
        <w:jc w:val="center"/>
        <w:rPr>
          <w:rFonts w:ascii="Arial" w:hAnsi="Arial" w:cs="Arial"/>
          <w:sz w:val="24"/>
          <w:szCs w:val="24"/>
        </w:rPr>
      </w:pPr>
      <w:proofErr w:type="gramStart"/>
      <w:r w:rsidRPr="006C4097">
        <w:rPr>
          <w:rFonts w:ascii="Arial" w:hAnsi="Arial" w:cs="Arial"/>
          <w:sz w:val="24"/>
          <w:szCs w:val="24"/>
        </w:rPr>
        <w:t xml:space="preserve">Figure </w:t>
      </w:r>
      <w:r w:rsidR="005A04E4" w:rsidRPr="006C4097">
        <w:rPr>
          <w:rFonts w:ascii="Arial" w:hAnsi="Arial" w:cs="Arial" w:hint="eastAsia"/>
          <w:sz w:val="24"/>
          <w:szCs w:val="24"/>
          <w:lang w:eastAsia="zh-CN"/>
        </w:rPr>
        <w:t>44</w:t>
      </w:r>
      <w:r w:rsidRPr="006C4097">
        <w:rPr>
          <w:rFonts w:ascii="Arial" w:hAnsi="Arial" w:cs="Arial"/>
          <w:sz w:val="24"/>
          <w:szCs w:val="24"/>
        </w:rPr>
        <w:t>.</w:t>
      </w:r>
      <w:proofErr w:type="gramEnd"/>
      <w:r w:rsidRPr="006C4097">
        <w:rPr>
          <w:rFonts w:ascii="Arial" w:hAnsi="Arial" w:cs="Arial"/>
          <w:sz w:val="24"/>
          <w:szCs w:val="24"/>
        </w:rPr>
        <w:t xml:space="preserve"> The MTT results of E</w:t>
      </w:r>
      <w:r w:rsidR="00B46E78" w:rsidRPr="006C4097">
        <w:rPr>
          <w:rFonts w:ascii="Arial" w:hAnsi="Arial" w:cs="Arial" w:hint="eastAsia"/>
          <w:sz w:val="24"/>
          <w:szCs w:val="24"/>
          <w:lang w:eastAsia="zh-CN"/>
        </w:rPr>
        <w:t>T</w:t>
      </w:r>
      <w:r w:rsidRPr="006C4097">
        <w:rPr>
          <w:rFonts w:ascii="Arial" w:hAnsi="Arial" w:cs="Arial"/>
          <w:sz w:val="24"/>
          <w:szCs w:val="24"/>
        </w:rPr>
        <w:t>P, D</w:t>
      </w:r>
      <w:r w:rsidR="00B46E78" w:rsidRPr="006C4097">
        <w:rPr>
          <w:rFonts w:ascii="Arial" w:hAnsi="Arial" w:cs="Arial" w:hint="eastAsia"/>
          <w:sz w:val="24"/>
          <w:szCs w:val="24"/>
          <w:lang w:eastAsia="zh-CN"/>
        </w:rPr>
        <w:t>T</w:t>
      </w:r>
      <w:r w:rsidRPr="006C4097">
        <w:rPr>
          <w:rFonts w:ascii="Arial" w:hAnsi="Arial" w:cs="Arial"/>
          <w:sz w:val="24"/>
          <w:szCs w:val="24"/>
        </w:rPr>
        <w:t>P, E</w:t>
      </w:r>
      <w:r w:rsidR="00B46E78" w:rsidRPr="006C4097">
        <w:rPr>
          <w:rFonts w:ascii="Arial" w:hAnsi="Arial" w:cs="Arial" w:hint="eastAsia"/>
          <w:sz w:val="24"/>
          <w:szCs w:val="24"/>
          <w:lang w:eastAsia="zh-CN"/>
        </w:rPr>
        <w:t>S</w:t>
      </w:r>
      <w:r w:rsidRPr="006C4097">
        <w:rPr>
          <w:rFonts w:ascii="Arial" w:hAnsi="Arial" w:cs="Arial"/>
          <w:sz w:val="24"/>
          <w:szCs w:val="24"/>
        </w:rPr>
        <w:t>P, D</w:t>
      </w:r>
      <w:r w:rsidR="00B46E78" w:rsidRPr="006C4097">
        <w:rPr>
          <w:rFonts w:ascii="Arial" w:hAnsi="Arial" w:cs="Arial" w:hint="eastAsia"/>
          <w:sz w:val="24"/>
          <w:szCs w:val="24"/>
          <w:lang w:eastAsia="zh-CN"/>
        </w:rPr>
        <w:t>S</w:t>
      </w:r>
      <w:r w:rsidRPr="006C4097">
        <w:rPr>
          <w:rFonts w:ascii="Arial" w:hAnsi="Arial" w:cs="Arial"/>
          <w:sz w:val="24"/>
          <w:szCs w:val="24"/>
        </w:rPr>
        <w:t>P and 3001126</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When samples prepared in same batch, but higher concentrations (from 100 nM to 10,000 nM) were dosed on the SMB cells, decreased in anti-prion activities with an increasing in the drug concentration were observed for both DTP and DSP (Figure </w:t>
      </w:r>
      <w:r w:rsidR="005A04E4" w:rsidRPr="006C4097">
        <w:rPr>
          <w:rFonts w:ascii="Arial" w:hAnsi="Arial" w:cs="Arial" w:hint="eastAsia"/>
          <w:color w:val="000000"/>
          <w:sz w:val="24"/>
          <w:szCs w:val="24"/>
          <w:lang w:eastAsia="zh-CN"/>
        </w:rPr>
        <w:t>43</w:t>
      </w:r>
      <w:r w:rsidR="005A04E4" w:rsidRPr="006C4097">
        <w:rPr>
          <w:rFonts w:ascii="Arial" w:hAnsi="Arial" w:cs="Arial"/>
          <w:color w:val="000000"/>
          <w:sz w:val="24"/>
          <w:szCs w:val="24"/>
        </w:rPr>
        <w:t>b</w:t>
      </w:r>
      <w:r w:rsidRPr="006C4097">
        <w:rPr>
          <w:rFonts w:ascii="Arial" w:hAnsi="Arial" w:cs="Arial"/>
          <w:color w:val="000000"/>
          <w:sz w:val="24"/>
          <w:szCs w:val="24"/>
        </w:rPr>
        <w:t xml:space="preserve">). However,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on its own did not show this biphasic effect. ETP and ESP were not active at higher concentrations either.</w:t>
      </w:r>
      <w:r w:rsidR="00AF1F69" w:rsidRPr="006C4097">
        <w:rPr>
          <w:rFonts w:ascii="Arial" w:hAnsi="Arial" w:cs="Arial" w:hint="eastAsia"/>
          <w:color w:val="000000"/>
          <w:sz w:val="24"/>
          <w:szCs w:val="24"/>
          <w:lang w:eastAsia="zh-CN"/>
        </w:rPr>
        <w:t xml:space="preserve"> (Figure </w:t>
      </w:r>
      <w:r w:rsidR="005A04E4" w:rsidRPr="006C4097">
        <w:rPr>
          <w:rFonts w:ascii="Arial" w:hAnsi="Arial" w:cs="Arial" w:hint="eastAsia"/>
          <w:color w:val="000000"/>
          <w:sz w:val="24"/>
          <w:szCs w:val="24"/>
          <w:lang w:eastAsia="zh-CN"/>
        </w:rPr>
        <w:t>43b</w:t>
      </w:r>
      <w:r w:rsidR="00AF1F69" w:rsidRPr="006C4097">
        <w:rPr>
          <w:rFonts w:ascii="Arial" w:hAnsi="Arial" w:cs="Arial" w:hint="eastAsia"/>
          <w:color w:val="000000"/>
          <w:sz w:val="24"/>
          <w:szCs w:val="24"/>
          <w:lang w:eastAsia="zh-CN"/>
        </w:rPr>
        <w:t>)</w:t>
      </w:r>
      <w:r w:rsidRPr="006C4097">
        <w:rPr>
          <w:rFonts w:ascii="Arial" w:hAnsi="Arial" w:cs="Arial"/>
          <w:color w:val="000000"/>
          <w:sz w:val="24"/>
          <w:szCs w:val="24"/>
        </w:rPr>
        <w:t xml:space="preserve"> This phenomenon can be speculated that at a high concentration the drug may aggregate and cluster together within the polymersomes preventing them being effectively released into cytosol to exert its activities.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59" w:name="_Toc382888020"/>
      <w:r w:rsidRPr="006C4097">
        <w:rPr>
          <w:rFonts w:ascii="Arial" w:hAnsi="Arial" w:cs="Arial" w:hint="eastAsia"/>
          <w:b w:val="0"/>
          <w:color w:val="000000"/>
          <w:szCs w:val="24"/>
        </w:rPr>
        <w:lastRenderedPageBreak/>
        <w:t>3.4.2 Cellular uptake and localization</w:t>
      </w:r>
      <w:bookmarkEnd w:id="159"/>
    </w:p>
    <w:p w:rsidR="00087C46" w:rsidRPr="006C4097" w:rsidRDefault="00087C46" w:rsidP="00087C46">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5248275" cy="2790825"/>
            <wp:effectExtent l="19050" t="0" r="9525" b="0"/>
            <wp:docPr id="39" name="Picture 7" descr="final with numb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nal with number"/>
                    <pic:cNvPicPr>
                      <a:picLocks noChangeAspect="1" noChangeArrowheads="1"/>
                    </pic:cNvPicPr>
                  </pic:nvPicPr>
                  <pic:blipFill>
                    <a:blip r:embed="rId98" cstate="print"/>
                    <a:srcRect/>
                    <a:stretch>
                      <a:fillRect/>
                    </a:stretch>
                  </pic:blipFill>
                  <pic:spPr bwMode="auto">
                    <a:xfrm>
                      <a:off x="0" y="0"/>
                      <a:ext cx="5248275" cy="2790825"/>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5A04E4" w:rsidRPr="006C4097">
        <w:rPr>
          <w:rFonts w:ascii="Arial" w:hAnsi="Arial" w:cs="Arial" w:hint="eastAsia"/>
          <w:color w:val="000000"/>
          <w:sz w:val="24"/>
          <w:szCs w:val="24"/>
          <w:lang w:eastAsia="zh-CN"/>
        </w:rPr>
        <w:t>45</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Z stack 3D images: a, b, c, d and e are the cells treated with DSP; f, g, h, i and j are the cells treated with DTP. </w:t>
      </w:r>
      <w:proofErr w:type="gramStart"/>
      <w:r w:rsidRPr="006C4097">
        <w:rPr>
          <w:rFonts w:ascii="Arial" w:hAnsi="Arial" w:cs="Arial"/>
          <w:color w:val="000000"/>
          <w:sz w:val="24"/>
          <w:szCs w:val="24"/>
        </w:rPr>
        <w:t>a</w:t>
      </w:r>
      <w:proofErr w:type="gramEnd"/>
      <w:r w:rsidRPr="006C4097">
        <w:rPr>
          <w:rFonts w:ascii="Arial" w:hAnsi="Arial" w:cs="Arial"/>
          <w:color w:val="000000"/>
          <w:sz w:val="24"/>
          <w:szCs w:val="24"/>
        </w:rPr>
        <w:t xml:space="preserve"> and f are stained by DAPI (Ex405, Em420-450), b and g are stained by Syto9 (Ex488, Em500-550), c and h are stained by DSP and DTP (Ex561, Em575-600), d and i are stained by Cell-Mask (Ex647, Em650-700), e and j are the overlays. Scale bar represent 10</w:t>
      </w:r>
      <w:r w:rsidRPr="006C4097">
        <w:rPr>
          <w:rFonts w:ascii="Symbol" w:hAnsi="Symbol" w:cs="Arial"/>
          <w:color w:val="000000"/>
          <w:sz w:val="24"/>
          <w:szCs w:val="24"/>
        </w:rPr>
        <w:t></w:t>
      </w:r>
      <w:r w:rsidRPr="006C4097">
        <w:rPr>
          <w:rFonts w:ascii="Arial" w:hAnsi="Arial" w:cs="Arial"/>
          <w:color w:val="000000"/>
          <w:sz w:val="24"/>
          <w:szCs w:val="24"/>
        </w:rPr>
        <w:t>m.</w:t>
      </w:r>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Both shapes of the </w:t>
      </w:r>
      <w:r w:rsidR="002E6F05" w:rsidRPr="006C4097">
        <w:rPr>
          <w:rFonts w:ascii="Arial" w:hAnsi="Arial" w:cs="Arial" w:hint="eastAsia"/>
          <w:color w:val="000000"/>
          <w:sz w:val="24"/>
          <w:szCs w:val="24"/>
          <w:lang w:eastAsia="zh-CN"/>
        </w:rPr>
        <w:t xml:space="preserve">drug loaded </w:t>
      </w:r>
      <w:r w:rsidRPr="006C4097">
        <w:rPr>
          <w:rFonts w:ascii="Arial" w:hAnsi="Arial" w:cs="Arial"/>
          <w:color w:val="000000"/>
          <w:sz w:val="24"/>
          <w:szCs w:val="24"/>
        </w:rPr>
        <w:t xml:space="preserve">polymersomes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w:t>
      </w:r>
      <w:r w:rsidR="006E563A" w:rsidRPr="006C4097">
        <w:rPr>
          <w:rFonts w:ascii="Arial" w:hAnsi="Arial" w:cs="Arial" w:hint="eastAsia"/>
          <w:color w:val="000000"/>
          <w:sz w:val="24"/>
          <w:szCs w:val="24"/>
          <w:lang w:eastAsia="zh-CN"/>
        </w:rPr>
        <w:t xml:space="preserve">were </w:t>
      </w:r>
      <w:r w:rsidRPr="006C4097">
        <w:rPr>
          <w:rFonts w:ascii="Arial" w:hAnsi="Arial" w:cs="Arial"/>
          <w:color w:val="000000"/>
          <w:sz w:val="24"/>
          <w:szCs w:val="24"/>
        </w:rPr>
        <w:t>uptake well by cells despite a huge drop in reducing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production level by DSP when compared to the native </w:t>
      </w:r>
      <w:r w:rsidRPr="006C4097">
        <w:rPr>
          <w:rFonts w:ascii="Arial" w:hAnsi="Arial" w:cs="Arial" w:hint="eastAsia"/>
          <w:color w:val="000000"/>
          <w:sz w:val="24"/>
          <w:szCs w:val="24"/>
        </w:rPr>
        <w:t>3001126</w:t>
      </w:r>
      <w:r w:rsidRPr="006C4097">
        <w:rPr>
          <w:rFonts w:ascii="Arial" w:hAnsi="Arial" w:cs="Arial"/>
          <w:color w:val="000000"/>
          <w:sz w:val="24"/>
          <w:szCs w:val="24"/>
        </w:rPr>
        <w:t>. The presence of Rho–PMPC</w:t>
      </w:r>
      <w:r w:rsidRPr="006C4097">
        <w:rPr>
          <w:rFonts w:ascii="Arial" w:hAnsi="Arial" w:cs="Arial"/>
          <w:color w:val="000000"/>
          <w:sz w:val="24"/>
          <w:szCs w:val="24"/>
          <w:vertAlign w:val="subscript"/>
        </w:rPr>
        <w:t>25</w:t>
      </w:r>
      <w:r w:rsidRPr="006C4097">
        <w:rPr>
          <w:rFonts w:ascii="Arial" w:hAnsi="Arial" w:cs="Arial"/>
          <w:color w:val="000000"/>
          <w:sz w:val="24"/>
          <w:szCs w:val="24"/>
        </w:rPr>
        <w:t>–PDPA</w:t>
      </w:r>
      <w:r w:rsidRPr="006C4097">
        <w:rPr>
          <w:rFonts w:ascii="Arial" w:hAnsi="Arial" w:cs="Arial"/>
          <w:color w:val="000000"/>
          <w:sz w:val="24"/>
          <w:szCs w:val="24"/>
          <w:vertAlign w:val="subscript"/>
        </w:rPr>
        <w:t>70</w:t>
      </w:r>
      <w:r w:rsidRPr="006C4097">
        <w:rPr>
          <w:rFonts w:ascii="Arial" w:hAnsi="Arial" w:cs="Arial"/>
          <w:color w:val="000000"/>
          <w:sz w:val="24"/>
          <w:szCs w:val="24"/>
        </w:rPr>
        <w:t xml:space="preserve"> as part of the polymersomes composition, allows following the cellular uptake using the confocal-laser scanning microscope.</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o analyse the cellular localisation of both polymersomes shapes the DSP and DTP were incubated for 5 hours with SMB cells. The cells were then washed with PBS and stained with DAPI (staining nucleus) (Figure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 xml:space="preserve">a </w:t>
      </w:r>
      <w:r w:rsidRPr="006C4097">
        <w:rPr>
          <w:rFonts w:ascii="Arial" w:hAnsi="Arial" w:cs="Arial"/>
          <w:color w:val="000000"/>
          <w:sz w:val="24"/>
          <w:szCs w:val="24"/>
        </w:rPr>
        <w:t xml:space="preserve">and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f</w:t>
      </w:r>
      <w:r w:rsidRPr="006C4097">
        <w:rPr>
          <w:rFonts w:ascii="Arial" w:hAnsi="Arial" w:cs="Arial"/>
          <w:color w:val="000000"/>
          <w:sz w:val="24"/>
          <w:szCs w:val="24"/>
        </w:rPr>
        <w:t xml:space="preserve">), Syto9 </w:t>
      </w:r>
      <w:r w:rsidRPr="006C4097">
        <w:rPr>
          <w:rFonts w:ascii="Arial" w:hAnsi="Arial" w:cs="Arial"/>
          <w:color w:val="000000"/>
          <w:sz w:val="24"/>
          <w:szCs w:val="24"/>
        </w:rPr>
        <w:lastRenderedPageBreak/>
        <w:t xml:space="preserve">(staining DNA/RNA of live cells) (Figure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 xml:space="preserve">b </w:t>
      </w:r>
      <w:r w:rsidRPr="006C4097">
        <w:rPr>
          <w:rFonts w:ascii="Arial" w:hAnsi="Arial" w:cs="Arial"/>
          <w:color w:val="000000"/>
          <w:sz w:val="24"/>
          <w:szCs w:val="24"/>
        </w:rPr>
        <w:t xml:space="preserve">and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g</w:t>
      </w:r>
      <w:r w:rsidRPr="006C4097">
        <w:rPr>
          <w:rFonts w:ascii="Arial" w:hAnsi="Arial" w:cs="Arial"/>
          <w:color w:val="000000"/>
          <w:sz w:val="24"/>
          <w:szCs w:val="24"/>
        </w:rPr>
        <w:t xml:space="preserve">) and Cell-Mask (staining live cell plasma membrane) (Figure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 xml:space="preserve">d </w:t>
      </w:r>
      <w:r w:rsidRPr="006C4097">
        <w:rPr>
          <w:rFonts w:ascii="Arial" w:hAnsi="Arial" w:cs="Arial"/>
          <w:color w:val="000000"/>
          <w:sz w:val="24"/>
          <w:szCs w:val="24"/>
        </w:rPr>
        <w:t xml:space="preserve">and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i</w:t>
      </w:r>
      <w:r w:rsidRPr="006C4097">
        <w:rPr>
          <w:rFonts w:ascii="Arial" w:hAnsi="Arial" w:cs="Arial"/>
          <w:color w:val="000000"/>
          <w:sz w:val="24"/>
          <w:szCs w:val="24"/>
        </w:rPr>
        <w:t>). Live cell images were taken in PBS solution. Based on the previous research, it was known that the spherical polymersomes were internalised by the cells via endocytic pathway.</w:t>
      </w:r>
      <w:hyperlink w:anchor="_ENREF_172" w:tooltip="Gratton, 2008 #57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Gratton&lt;/Author&gt;&lt;Year&gt;2008&lt;/Year&gt;&lt;RecNum&gt;579&lt;/RecNum&gt;&lt;DisplayText&gt;&lt;style face="superscript"&gt;149&lt;/style&gt;&lt;/DisplayText&gt;&lt;record&gt;&lt;rec-number&gt;579&lt;/rec-number&gt;&lt;foreign-keys&gt;&lt;key app="EN" db-id="25dxrx9vzdxd0le9ztl5wrxbssasvpps055w"&gt;579&lt;/key&gt;&lt;/foreign-keys&gt;&lt;ref-type name="Journal Article"&gt;17&lt;/ref-type&gt;&lt;contributors&gt;&lt;authors&gt;&lt;author&gt;Gratton, Stephanie E. A.&lt;/author&gt;&lt;author&gt;Ropp, Patricia A.&lt;/author&gt;&lt;author&gt;Pohlhaus, Patrick D.&lt;/author&gt;&lt;author&gt;Luft, J. Christopher&lt;/author&gt;&lt;author&gt;Madden, Victoria J.&lt;/author&gt;&lt;author&gt;Napier, Mary E.&lt;/author&gt;&lt;author&gt;DeSimone, Joseph M.&lt;/author&gt;&lt;/authors&gt;&lt;/contributors&gt;&lt;titles&gt;&lt;title&gt;The effect of particle design on cellular internalization pathways&lt;/title&gt;&lt;secondary-title&gt;Proceedings of the National Academy of Sciences&lt;/secondary-title&gt;&lt;/titles&gt;&lt;periodical&gt;&lt;full-title&gt;Proceedings of the National Academy of Sciences&lt;/full-title&gt;&lt;/periodical&gt;&lt;pages&gt;11613-11618&lt;/pages&gt;&lt;volume&gt;105&lt;/volume&gt;&lt;number&gt;33&lt;/number&gt;&lt;dates&gt;&lt;year&gt;2008&lt;/year&gt;&lt;pub-dates&gt;&lt;date&gt;August 19, 2008&lt;/date&gt;&lt;/pub-dates&gt;&lt;/dates&gt;&lt;urls&gt;&lt;related-urls&gt;&lt;url&gt;http://www.pnas.org/content/105/33/11613.abstract&lt;/url&gt;&lt;/related-urls&gt;&lt;/urls&gt;&lt;electronic-resource-num&gt;10.1073/pnas.0801763105&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9</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results showed that both polymersomes were taken up by the cells successfully and disassembled within cellular endosomes (c.a. pH 6.2) (shown in Figure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 xml:space="preserve">c </w:t>
      </w:r>
      <w:r w:rsidRPr="006C4097">
        <w:rPr>
          <w:rFonts w:ascii="Arial" w:hAnsi="Arial" w:cs="Arial"/>
          <w:color w:val="000000"/>
          <w:sz w:val="24"/>
          <w:szCs w:val="24"/>
        </w:rPr>
        <w:t xml:space="preserve">and </w:t>
      </w:r>
      <w:r w:rsidR="007A4A63" w:rsidRPr="006C4097">
        <w:rPr>
          <w:rFonts w:ascii="Arial" w:hAnsi="Arial" w:cs="Arial" w:hint="eastAsia"/>
          <w:color w:val="000000"/>
          <w:sz w:val="24"/>
          <w:szCs w:val="24"/>
          <w:lang w:eastAsia="zh-CN"/>
        </w:rPr>
        <w:t>45</w:t>
      </w:r>
      <w:r w:rsidR="007A4A63" w:rsidRPr="006C4097">
        <w:rPr>
          <w:rFonts w:ascii="Arial" w:hAnsi="Arial" w:cs="Arial"/>
          <w:color w:val="000000"/>
          <w:sz w:val="24"/>
          <w:szCs w:val="24"/>
        </w:rPr>
        <w:t>h</w:t>
      </w:r>
      <w:r w:rsidRPr="006C4097">
        <w:rPr>
          <w:rFonts w:ascii="Arial" w:hAnsi="Arial" w:cs="Arial"/>
          <w:color w:val="000000"/>
          <w:sz w:val="24"/>
          <w:szCs w:val="24"/>
        </w:rPr>
        <w:t>).</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noProof/>
          <w:color w:val="000000"/>
          <w:sz w:val="24"/>
          <w:szCs w:val="24"/>
          <w:lang w:val="en-US" w:eastAsia="zh-CN"/>
        </w:rPr>
        <w:drawing>
          <wp:inline distT="0" distB="0" distL="0" distR="0">
            <wp:extent cx="5132735" cy="2600325"/>
            <wp:effectExtent l="0" t="0" r="0" b="0"/>
            <wp:docPr id="40" name="图片 198" descr="D:\My Documents\Desktop\Paper in writing\Submission\Tables and figures\FigureX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D:\My Documents\Desktop\Paper in writing\Submission\Tables and figures\FigureXX2.png"/>
                    <pic:cNvPicPr>
                      <a:picLocks noChangeAspect="1" noChangeArrowheads="1"/>
                    </pic:cNvPicPr>
                  </pic:nvPicPr>
                  <pic:blipFill>
                    <a:blip r:embed="rId99" cstate="print"/>
                    <a:srcRect/>
                    <a:stretch>
                      <a:fillRect/>
                    </a:stretch>
                  </pic:blipFill>
                  <pic:spPr bwMode="auto">
                    <a:xfrm>
                      <a:off x="0" y="0"/>
                      <a:ext cx="5146993" cy="2607548"/>
                    </a:xfrm>
                    <a:prstGeom prst="rect">
                      <a:avLst/>
                    </a:prstGeom>
                    <a:noFill/>
                    <a:ln w="9525">
                      <a:noFill/>
                      <a:miter lim="800000"/>
                      <a:headEnd/>
                      <a:tailEnd/>
                    </a:ln>
                  </pic:spPr>
                </pic:pic>
              </a:graphicData>
            </a:graphic>
          </wp:inline>
        </w:drawing>
      </w:r>
    </w:p>
    <w:p w:rsidR="00087C46" w:rsidRPr="006C4097" w:rsidRDefault="00087C46" w:rsidP="00087C46">
      <w:pP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7A4A63" w:rsidRPr="006C4097">
        <w:rPr>
          <w:rFonts w:ascii="Arial" w:hAnsi="Arial" w:cs="Arial" w:hint="eastAsia"/>
          <w:color w:val="000000"/>
          <w:sz w:val="24"/>
          <w:szCs w:val="24"/>
          <w:lang w:eastAsia="zh-CN"/>
        </w:rPr>
        <w:t>46</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proofErr w:type="gramStart"/>
      <w:r w:rsidRPr="006C4097">
        <w:rPr>
          <w:rFonts w:ascii="Arial" w:hAnsi="Arial" w:cs="Arial"/>
          <w:color w:val="000000"/>
          <w:sz w:val="24"/>
          <w:szCs w:val="24"/>
        </w:rPr>
        <w:t>a) Co-localization between DTP and cell mask, b) Co-localization between DSP and cell mask.</w:t>
      </w:r>
      <w:proofErr w:type="gramEnd"/>
      <w:r w:rsidRPr="006C4097">
        <w:rPr>
          <w:rFonts w:ascii="Arial" w:hAnsi="Arial" w:cs="Arial"/>
          <w:color w:val="000000"/>
          <w:sz w:val="24"/>
          <w:szCs w:val="24"/>
        </w:rPr>
        <w:t xml:space="preserve"> Scale bar represent 10</w:t>
      </w:r>
      <w:r w:rsidRPr="006C4097">
        <w:rPr>
          <w:rFonts w:ascii="Symbol" w:hAnsi="Symbol" w:cs="Arial"/>
          <w:color w:val="000000"/>
          <w:sz w:val="24"/>
          <w:szCs w:val="24"/>
        </w:rPr>
        <w:t></w:t>
      </w:r>
      <w:r w:rsidRPr="006C4097">
        <w:rPr>
          <w:rFonts w:ascii="Arial" w:hAnsi="Arial" w:cs="Arial"/>
          <w:color w:val="000000"/>
          <w:sz w:val="24"/>
          <w:szCs w:val="24"/>
        </w:rPr>
        <w:t>m.</w:t>
      </w:r>
    </w:p>
    <w:p w:rsidR="00B3758F" w:rsidRPr="006C4097" w:rsidRDefault="00B3758F" w:rsidP="00087C46">
      <w:pPr>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In a previous report</w:t>
      </w:r>
      <w:hyperlink w:anchor="_ENREF_161" w:tooltip="Canton, 2013 #43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anton&lt;/Author&gt;&lt;Year&gt;2013&lt;/Year&gt;&lt;RecNum&gt;431&lt;/RecNum&gt;&lt;DisplayText&gt;&lt;style face="superscript"&gt;142&lt;/style&gt;&lt;/DisplayText&gt;&lt;record&gt;&lt;rec-number&gt;431&lt;/rec-number&gt;&lt;foreign-keys&gt;&lt;key app="EN" db-id="25dxrx9vzdxd0le9ztl5wrxbssasvpps055w"&gt;431&lt;/key&gt;&lt;/foreign-keys&gt;&lt;ref-type name="Journal Article"&gt;17&lt;/ref-type&gt;&lt;contributors&gt;&lt;authors&gt;&lt;author&gt;Canton, I.&lt;/author&gt;&lt;author&gt;Massignani, M.&lt;/author&gt;&lt;author&gt;Patikarnmonthon, N.&lt;/author&gt;&lt;author&gt;Chierico, L.&lt;/author&gt;&lt;author&gt;Robertson, J.&lt;/author&gt;&lt;author&gt;Renshaw, S. A.&lt;/author&gt;&lt;author&gt;Warren, N. J.&lt;/author&gt;&lt;author&gt;Madsen, J. P.&lt;/author&gt;&lt;author&gt;Armes, S. P.&lt;/author&gt;&lt;author&gt;Lewis, A. L.&lt;/author&gt;&lt;author&gt;Battaglia, G.&lt;/author&gt;&lt;/authors&gt;&lt;/contributors&gt;&lt;auth-address&gt;The Krebs Institute, University of Sheffield, Sheffield, UK.&lt;/auth-address&gt;&lt;titles&gt;&lt;title&gt;Fully synthetic polymer vesicles for intracellular delivery of antibodies in live cells&lt;/title&gt;&lt;secondary-title&gt;FASEB J&lt;/secondary-title&gt;&lt;/titles&gt;&lt;periodical&gt;&lt;full-title&gt;FASEB J&lt;/full-title&gt;&lt;/periodical&gt;&lt;pages&gt;98-108&lt;/pages&gt;&lt;volume&gt;27&lt;/volume&gt;&lt;number&gt;1&lt;/number&gt;&lt;edition&gt;2012/10/04&lt;/edition&gt;&lt;keywords&gt;&lt;keyword&gt;Animals&lt;/keyword&gt;&lt;keyword&gt;Antibodies/ administration &amp;amp; dosage&lt;/keyword&gt;&lt;keyword&gt;Cells, Cultured&lt;/keyword&gt;&lt;keyword&gt;Humans&lt;/keyword&gt;&lt;keyword&gt;Mice&lt;/keyword&gt;&lt;keyword&gt;Microscopy, Electron, Transmission&lt;/keyword&gt;&lt;keyword&gt;Microscopy, Fluorescence&lt;/keyword&gt;&lt;keyword&gt;NIH 3T3 Cells&lt;/keyword&gt;&lt;keyword&gt;Phosphorylcholine/ analogs &amp;amp; derivatives/chemistry&lt;/keyword&gt;&lt;keyword&gt;Polymethacrylic Acids/ chemistry&lt;/keyword&gt;&lt;keyword&gt;Subcellular Fractions/immunology&lt;/keyword&gt;&lt;/keywords&gt;&lt;dates&gt;&lt;year&gt;2013&lt;/year&gt;&lt;pub-dates&gt;&lt;date&gt;Jan&lt;/date&gt;&lt;/pub-dates&gt;&lt;/dates&gt;&lt;isbn&gt;1530-6860 (Electronic)&amp;#xD;0892-6638 (Linking)&lt;/isbn&gt;&lt;accession-num&gt;23033321&lt;/accession-num&gt;&lt;urls&gt;&lt;related-urls&gt;&lt;url&gt;http://www.fasebj.org/content/27/1/98&lt;/url&gt;&lt;/related-urls&gt;&lt;/urls&gt;&lt;electronic-resource-num&gt;fj.12-212183 [pii]&amp;#xD;10.1096/fj.12-212183 [doi]&lt;/electronic-resource-num&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2</w:t>
        </w:r>
        <w:r w:rsidR="00A9239B" w:rsidRPr="006C4097">
          <w:rPr>
            <w:rFonts w:ascii="Arial" w:hAnsi="Arial" w:cs="Arial"/>
            <w:color w:val="000000"/>
            <w:sz w:val="24"/>
            <w:szCs w:val="24"/>
          </w:rPr>
          <w:fldChar w:fldCharType="end"/>
        </w:r>
      </w:hyperlink>
      <w:r w:rsidR="002A0E7F" w:rsidRPr="006C4097">
        <w:rPr>
          <w:rFonts w:ascii="Arial" w:hAnsi="Arial" w:cs="Arial" w:hint="eastAsia"/>
          <w:color w:val="000000"/>
          <w:sz w:val="24"/>
          <w:szCs w:val="24"/>
          <w:lang w:eastAsia="zh-CN"/>
        </w:rPr>
        <w:t>,</w:t>
      </w:r>
      <w:r w:rsidRPr="006C4097">
        <w:rPr>
          <w:rFonts w:ascii="Arial" w:hAnsi="Arial" w:cs="Arial"/>
          <w:color w:val="000000"/>
          <w:sz w:val="24"/>
          <w:szCs w:val="24"/>
        </w:rPr>
        <w:t xml:space="preserve"> it was observed that while the shape of the polymersomes does not affect the binding of PMPC to its receptors, the shape has a strong effect on the internalisation kinetics. The intrinsic anisotropic nature of tube, indeed, forces a frustrated endocytosis and while the particle are internalised, their full sorting within the endocytic organelles is considerably slower than their spherical counterparts. This translates in much </w:t>
      </w:r>
      <w:r w:rsidRPr="006C4097">
        <w:rPr>
          <w:rFonts w:ascii="Arial" w:hAnsi="Arial" w:cs="Arial"/>
          <w:color w:val="000000"/>
          <w:sz w:val="24"/>
          <w:szCs w:val="24"/>
        </w:rPr>
        <w:lastRenderedPageBreak/>
        <w:t>longer residence times of the tubular polymersomes on the cellular membrane compared to the spherical ones as we recently reported for both human neutrophils and oral carcinoma cells</w:t>
      </w:r>
      <w:hyperlink w:anchor="_ENREF_161" w:tooltip="Canton, 2013 #43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anton&lt;/Author&gt;&lt;Year&gt;2013&lt;/Year&gt;&lt;RecNum&gt;431&lt;/RecNum&gt;&lt;DisplayText&gt;&lt;style face="superscript"&gt;142&lt;/style&gt;&lt;/DisplayText&gt;&lt;record&gt;&lt;rec-number&gt;431&lt;/rec-number&gt;&lt;foreign-keys&gt;&lt;key app="EN" db-id="25dxrx9vzdxd0le9ztl5wrxbssasvpps055w"&gt;431&lt;/key&gt;&lt;/foreign-keys&gt;&lt;ref-type name="Journal Article"&gt;17&lt;/ref-type&gt;&lt;contributors&gt;&lt;authors&gt;&lt;author&gt;Canton, I.&lt;/author&gt;&lt;author&gt;Massignani, M.&lt;/author&gt;&lt;author&gt;Patikarnmonthon, N.&lt;/author&gt;&lt;author&gt;Chierico, L.&lt;/author&gt;&lt;author&gt;Robertson, J.&lt;/author&gt;&lt;author&gt;Renshaw, S. A.&lt;/author&gt;&lt;author&gt;Warren, N. J.&lt;/author&gt;&lt;author&gt;Madsen, J. P.&lt;/author&gt;&lt;author&gt;Armes, S. P.&lt;/author&gt;&lt;author&gt;Lewis, A. L.&lt;/author&gt;&lt;author&gt;Battaglia, G.&lt;/author&gt;&lt;/authors&gt;&lt;/contributors&gt;&lt;auth-address&gt;The Krebs Institute, University of Sheffield, Sheffield, UK.&lt;/auth-address&gt;&lt;titles&gt;&lt;title&gt;Fully synthetic polymer vesicles for intracellular delivery of antibodies in live cells&lt;/title&gt;&lt;secondary-title&gt;FASEB J&lt;/secondary-title&gt;&lt;/titles&gt;&lt;periodical&gt;&lt;full-title&gt;FASEB J&lt;/full-title&gt;&lt;/periodical&gt;&lt;pages&gt;98-108&lt;/pages&gt;&lt;volume&gt;27&lt;/volume&gt;&lt;number&gt;1&lt;/number&gt;&lt;edition&gt;2012/10/04&lt;/edition&gt;&lt;keywords&gt;&lt;keyword&gt;Animals&lt;/keyword&gt;&lt;keyword&gt;Antibodies/ administration &amp;amp; dosage&lt;/keyword&gt;&lt;keyword&gt;Cells, Cultured&lt;/keyword&gt;&lt;keyword&gt;Humans&lt;/keyword&gt;&lt;keyword&gt;Mice&lt;/keyword&gt;&lt;keyword&gt;Microscopy, Electron, Transmission&lt;/keyword&gt;&lt;keyword&gt;Microscopy, Fluorescence&lt;/keyword&gt;&lt;keyword&gt;NIH 3T3 Cells&lt;/keyword&gt;&lt;keyword&gt;Phosphorylcholine/ analogs &amp;amp; derivatives/chemistry&lt;/keyword&gt;&lt;keyword&gt;Polymethacrylic Acids/ chemistry&lt;/keyword&gt;&lt;keyword&gt;Subcellular Fractions/immunology&lt;/keyword&gt;&lt;/keywords&gt;&lt;dates&gt;&lt;year&gt;2013&lt;/year&gt;&lt;pub-dates&gt;&lt;date&gt;Jan&lt;/date&gt;&lt;/pub-dates&gt;&lt;/dates&gt;&lt;isbn&gt;1530-6860 (Electronic)&amp;#xD;0892-6638 (Linking)&lt;/isbn&gt;&lt;accession-num&gt;23033321&lt;/accession-num&gt;&lt;urls&gt;&lt;related-urls&gt;&lt;url&gt;http://www.fasebj.org/content/27/1/98&lt;/url&gt;&lt;/related-urls&gt;&lt;/urls&gt;&lt;electronic-resource-num&gt;fj.12-212183 [pii]&amp;#xD;10.1096/fj.12-212183 [doi]&lt;/electronic-resource-num&gt;&lt;remote-database-provider&gt;Nlm&lt;/remote-database-provider&gt;&lt;language&gt;eng&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2</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Recently, it was also reported that the surface interaction of rod-like particles with the cellular membrane can enhance internalization rate.</w:t>
      </w:r>
      <w:hyperlink w:anchor="_ENREF_172" w:tooltip="Gratton, 2008 #579"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Gratton&lt;/Author&gt;&lt;Year&gt;2008&lt;/Year&gt;&lt;RecNum&gt;579&lt;/RecNum&gt;&lt;DisplayText&gt;&lt;style face="superscript"&gt;149&lt;/style&gt;&lt;/DisplayText&gt;&lt;record&gt;&lt;rec-number&gt;579&lt;/rec-number&gt;&lt;foreign-keys&gt;&lt;key app="EN" db-id="25dxrx9vzdxd0le9ztl5wrxbssasvpps055w"&gt;579&lt;/key&gt;&lt;/foreign-keys&gt;&lt;ref-type name="Journal Article"&gt;17&lt;/ref-type&gt;&lt;contributors&gt;&lt;authors&gt;&lt;author&gt;Gratton, Stephanie E. A.&lt;/author&gt;&lt;author&gt;Ropp, Patricia A.&lt;/author&gt;&lt;author&gt;Pohlhaus, Patrick D.&lt;/author&gt;&lt;author&gt;Luft, J. Christopher&lt;/author&gt;&lt;author&gt;Madden, Victoria J.&lt;/author&gt;&lt;author&gt;Napier, Mary E.&lt;/author&gt;&lt;author&gt;DeSimone, Joseph M.&lt;/author&gt;&lt;/authors&gt;&lt;/contributors&gt;&lt;titles&gt;&lt;title&gt;The effect of particle design on cellular internalization pathways&lt;/title&gt;&lt;secondary-title&gt;Proceedings of the National Academy of Sciences&lt;/secondary-title&gt;&lt;/titles&gt;&lt;periodical&gt;&lt;full-title&gt;Proceedings of the National Academy of Sciences&lt;/full-title&gt;&lt;/periodical&gt;&lt;pages&gt;11613-11618&lt;/pages&gt;&lt;volume&gt;105&lt;/volume&gt;&lt;number&gt;33&lt;/number&gt;&lt;dates&gt;&lt;year&gt;2008&lt;/year&gt;&lt;pub-dates&gt;&lt;date&gt;August 19, 2008&lt;/date&gt;&lt;/pub-dates&gt;&lt;/dates&gt;&lt;urls&gt;&lt;related-urls&gt;&lt;url&gt;http://www.pnas.org/content/105/33/11613.abstract&lt;/url&gt;&lt;/related-urls&gt;&lt;/urls&gt;&lt;electronic-resource-num&gt;10.1073/pnas.0801763105&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49</w:t>
        </w:r>
        <w:r w:rsidR="00A9239B" w:rsidRPr="006C4097">
          <w:rPr>
            <w:rFonts w:ascii="Arial" w:hAnsi="Arial" w:cs="Arial"/>
            <w:color w:val="000000"/>
            <w:sz w:val="24"/>
            <w:szCs w:val="24"/>
          </w:rPr>
          <w:fldChar w:fldCharType="end"/>
        </w:r>
      </w:hyperlink>
      <w:r w:rsidRPr="006C4097">
        <w:rPr>
          <w:rFonts w:ascii="Arial" w:hAnsi="Arial" w:cs="Arial"/>
          <w:color w:val="000000"/>
          <w:sz w:val="24"/>
          <w:szCs w:val="24"/>
        </w:rPr>
        <w:t xml:space="preserve"> The membrane invagination can be much bigger than expected for sphere with this conformation. The improved uptake of those tubular-polymersomes is evocative of the internalisation of rod-like bacteria by non-phagocytic cells.</w:t>
      </w:r>
      <w:hyperlink w:anchor="_ENREF_173" w:tooltip="Massignani, 2009 #451"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assignani&lt;/Author&gt;&lt;Year&gt;2009&lt;/Year&gt;&lt;RecNum&gt;451&lt;/RecNum&gt;&lt;DisplayText&gt;&lt;style face="superscript"&gt;150&lt;/style&gt;&lt;/DisplayText&gt;&lt;record&gt;&lt;rec-number&gt;451&lt;/rec-number&gt;&lt;foreign-keys&gt;&lt;key app="EN" db-id="25dxrx9vzdxd0le9ztl5wrxbssasvpps055w"&gt;451&lt;/key&gt;&lt;/foreign-keys&gt;&lt;ref-type name="Journal Article"&gt;17&lt;/ref-type&gt;&lt;contributors&gt;&lt;authors&gt;&lt;author&gt;Massignani, Marzia&lt;/author&gt;&lt;author&gt;LoPresti, Caterina&lt;/author&gt;&lt;author&gt;Blanazs, Adam&lt;/author&gt;&lt;author&gt;Madsen, Jeppe&lt;/author&gt;&lt;author&gt;Armes, Steven P.&lt;/author&gt;&lt;author&gt;Lewis, Andrew L.&lt;/author&gt;&lt;author&gt;Battaglia, Giuseppe&lt;/author&gt;&lt;/authors&gt;&lt;/contributors&gt;&lt;titles&gt;&lt;title&gt;Controlling Cellular Uptake by Surface Chemistry, Size, and Surface Topology at the Nanoscale&lt;/title&gt;&lt;secondary-title&gt;Small&lt;/secondary-title&gt;&lt;/titles&gt;&lt;periodical&gt;&lt;full-title&gt;Small&lt;/full-title&gt;&lt;/periodical&gt;&lt;pages&gt;2424-2432&lt;/pages&gt;&lt;volume&gt;5&lt;/volume&gt;&lt;number&gt;21&lt;/number&gt;&lt;keywords&gt;&lt;keyword&gt;biomimetics&lt;/keyword&gt;&lt;keyword&gt;cells&lt;/keyword&gt;&lt;keyword&gt;intracellular delivery&lt;/keyword&gt;&lt;keyword&gt;nanovectors&lt;/keyword&gt;&lt;keyword&gt;polymersomes&lt;/keyword&gt;&lt;/keywords&gt;&lt;dates&gt;&lt;year&gt;2009&lt;/year&gt;&lt;/dates&gt;&lt;publisher&gt;WILEY-VCH Verlag&lt;/publisher&gt;&lt;isbn&gt;1613-6829&lt;/isbn&gt;&lt;urls&gt;&lt;related-urls&gt;&lt;url&gt;http://dx.doi.org/10.1002/smll.200900578&lt;/url&gt;&lt;/related-urls&gt;&lt;/urls&gt;&lt;electronic-resource-num&gt;10.1002/smll.200900578&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0</w:t>
        </w:r>
        <w:r w:rsidR="00A9239B" w:rsidRPr="006C4097">
          <w:rPr>
            <w:rFonts w:ascii="Arial" w:hAnsi="Arial" w:cs="Arial"/>
            <w:color w:val="000000"/>
            <w:sz w:val="24"/>
            <w:szCs w:val="24"/>
          </w:rPr>
          <w:fldChar w:fldCharType="end"/>
        </w:r>
      </w:hyperlink>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Herein we show that </w:t>
      </w:r>
      <w:r w:rsidRPr="006C4097">
        <w:rPr>
          <w:rFonts w:ascii="Arial" w:hAnsi="Arial" w:cs="Arial" w:hint="eastAsia"/>
          <w:color w:val="000000"/>
          <w:sz w:val="24"/>
          <w:szCs w:val="24"/>
        </w:rPr>
        <w:t xml:space="preserve">shape depended anti-prion </w:t>
      </w:r>
      <w:r w:rsidRPr="006C4097">
        <w:rPr>
          <w:rFonts w:ascii="Arial" w:hAnsi="Arial" w:cs="Arial"/>
          <w:color w:val="000000"/>
          <w:sz w:val="24"/>
          <w:szCs w:val="24"/>
        </w:rPr>
        <w:t xml:space="preserve">effect is also observable in SMB cells. It was observed that there were more DTPs than the DSPs on the surface of the membrane co-focal analysis of the co-localization of polymersomes (DTP and DSP) and cell mask. (Figure </w:t>
      </w:r>
      <w:r w:rsidR="00955C14" w:rsidRPr="006C4097">
        <w:rPr>
          <w:rFonts w:ascii="Arial" w:hAnsi="Arial" w:cs="Arial" w:hint="eastAsia"/>
          <w:color w:val="000000"/>
          <w:sz w:val="24"/>
          <w:szCs w:val="24"/>
          <w:lang w:eastAsia="zh-CN"/>
        </w:rPr>
        <w:t>46</w:t>
      </w:r>
      <w:r w:rsidRPr="006C4097">
        <w:rPr>
          <w:rFonts w:ascii="Arial" w:hAnsi="Arial" w:cs="Arial"/>
          <w:color w:val="000000"/>
          <w:sz w:val="24"/>
          <w:szCs w:val="24"/>
        </w:rPr>
        <w:t>) The results suggested that the tubular polymersomes have a larger overlapping region with membrane, hence facilitate the uptake by diffusion and more effective release of the compound. The difference in cellular uptake between DTP and DSP might affect their anti-prion effects.</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AB3EFE">
      <w:pPr>
        <w:pStyle w:val="2"/>
        <w:rPr>
          <w:rFonts w:ascii="Arial" w:hAnsi="Arial" w:cs="Arial"/>
          <w:color w:val="000000"/>
          <w:sz w:val="28"/>
          <w:szCs w:val="24"/>
          <w:lang w:val="de-DE"/>
        </w:rPr>
      </w:pPr>
      <w:bookmarkStart w:id="160" w:name="_Toc382888021"/>
      <w:r w:rsidRPr="006C4097">
        <w:rPr>
          <w:rFonts w:ascii="Arial" w:hAnsi="Arial" w:cs="Arial" w:hint="eastAsia"/>
          <w:color w:val="000000"/>
          <w:sz w:val="28"/>
          <w:szCs w:val="24"/>
          <w:lang w:val="de-DE"/>
        </w:rPr>
        <w:t>4. Conclusions</w:t>
      </w:r>
      <w:bookmarkEnd w:id="160"/>
    </w:p>
    <w:p w:rsidR="00087C46" w:rsidRPr="006C4097" w:rsidRDefault="00A10771" w:rsidP="00087C46">
      <w:pPr>
        <w:spacing w:line="480" w:lineRule="auto"/>
        <w:rPr>
          <w:rFonts w:ascii="Arial" w:hAnsi="Arial" w:cs="Arial"/>
          <w:b/>
          <w:color w:val="000000"/>
          <w:sz w:val="28"/>
          <w:szCs w:val="28"/>
        </w:rPr>
      </w:pPr>
      <w:r w:rsidRPr="006C4097">
        <w:rPr>
          <w:rFonts w:ascii="Arial" w:hAnsi="Arial" w:cs="Arial"/>
          <w:color w:val="000000"/>
          <w:sz w:val="24"/>
          <w:szCs w:val="24"/>
        </w:rPr>
        <w:t xml:space="preserve">In conclusions, biocompatible pH sensitive polymersomes with two different shapes, tubular and spherical, have been used as carriers for the hydrophobic </w:t>
      </w:r>
      <w:r w:rsidRPr="006C4097">
        <w:rPr>
          <w:rFonts w:ascii="Arial" w:hAnsi="Arial" w:cs="Arial"/>
          <w:color w:val="000000"/>
          <w:sz w:val="24"/>
          <w:szCs w:val="24"/>
        </w:rPr>
        <w:lastRenderedPageBreak/>
        <w:t>anti</w:t>
      </w:r>
      <w:r w:rsidRPr="006C4097">
        <w:rPr>
          <w:rFonts w:ascii="Arial" w:hAnsi="Arial" w:cs="Arial" w:hint="eastAsia"/>
          <w:color w:val="000000"/>
          <w:sz w:val="24"/>
          <w:szCs w:val="24"/>
        </w:rPr>
        <w:t>-</w:t>
      </w:r>
      <w:r w:rsidRPr="006C4097">
        <w:rPr>
          <w:rFonts w:ascii="Arial" w:hAnsi="Arial" w:cs="Arial"/>
          <w:color w:val="000000"/>
          <w:sz w:val="24"/>
          <w:szCs w:val="24"/>
        </w:rPr>
        <w:t>prion compound. They are non-toxic to the cells and overcome the solubility problems of the drug. The tubular</w:t>
      </w:r>
      <w:r w:rsidRPr="006C4097">
        <w:rPr>
          <w:rFonts w:ascii="Arial" w:hAnsi="Arial" w:cs="Arial" w:hint="eastAsia"/>
          <w:color w:val="000000"/>
          <w:sz w:val="24"/>
          <w:szCs w:val="24"/>
        </w:rPr>
        <w:t>-</w:t>
      </w:r>
      <w:r w:rsidRPr="006C4097">
        <w:rPr>
          <w:rFonts w:ascii="Arial" w:hAnsi="Arial" w:cs="Arial"/>
          <w:color w:val="000000"/>
          <w:sz w:val="24"/>
          <w:szCs w:val="24"/>
        </w:rPr>
        <w:t>polymersomes exhibit better anti-prion activities and cellular uptake on SMB cells than the spherical ones. This shows for the first time that different shapes of the polymersomes can produce very different delivery outcome as drug carriers</w:t>
      </w:r>
      <w:r w:rsidRPr="006C4097">
        <w:rPr>
          <w:rFonts w:ascii="Arial" w:hAnsi="Arial" w:cs="Arial" w:hint="eastAsia"/>
          <w:color w:val="000000"/>
          <w:sz w:val="24"/>
          <w:szCs w:val="24"/>
        </w:rPr>
        <w:t xml:space="preserve"> and </w:t>
      </w:r>
      <w:r w:rsidRPr="006C4097">
        <w:rPr>
          <w:rFonts w:ascii="Arial" w:hAnsi="Arial" w:cs="Arial"/>
          <w:color w:val="000000"/>
          <w:sz w:val="24"/>
          <w:szCs w:val="24"/>
        </w:rPr>
        <w:t>tub</w:t>
      </w:r>
      <w:r w:rsidRPr="006C4097">
        <w:rPr>
          <w:rFonts w:ascii="Arial" w:hAnsi="Arial" w:cs="Arial" w:hint="eastAsia"/>
          <w:color w:val="000000"/>
          <w:sz w:val="24"/>
          <w:szCs w:val="24"/>
        </w:rPr>
        <w:t xml:space="preserve">ular-polymersomes showed better distribution on cell membrane than </w:t>
      </w:r>
      <w:r w:rsidRPr="006C4097">
        <w:rPr>
          <w:rFonts w:ascii="Arial" w:hAnsi="Arial" w:cs="Arial"/>
          <w:color w:val="000000"/>
          <w:sz w:val="24"/>
          <w:szCs w:val="24"/>
        </w:rPr>
        <w:t>spherical polymersomes</w:t>
      </w:r>
      <w:r w:rsidRPr="006C4097">
        <w:rPr>
          <w:rFonts w:ascii="Arial" w:hAnsi="Arial" w:cs="Arial" w:hint="eastAsia"/>
          <w:color w:val="000000"/>
          <w:sz w:val="24"/>
          <w:szCs w:val="24"/>
        </w:rPr>
        <w:t>.</w:t>
      </w:r>
      <w:r w:rsidRPr="006C4097">
        <w:rPr>
          <w:rFonts w:ascii="Arial" w:hAnsi="Arial" w:cs="Arial"/>
          <w:color w:val="000000"/>
          <w:sz w:val="24"/>
          <w:szCs w:val="24"/>
        </w:rPr>
        <w:t xml:space="preserve"> This will have significant impacts on further developing this type of polymersome as CNS specific drug carriers, especially for anit</w:t>
      </w:r>
      <w:r w:rsidRPr="006C4097">
        <w:rPr>
          <w:rFonts w:ascii="Arial" w:hAnsi="Arial" w:cs="Arial" w:hint="eastAsia"/>
          <w:color w:val="000000"/>
          <w:sz w:val="24"/>
          <w:szCs w:val="24"/>
        </w:rPr>
        <w:t>-</w:t>
      </w:r>
      <w:r w:rsidRPr="006C4097">
        <w:rPr>
          <w:rFonts w:ascii="Arial" w:hAnsi="Arial" w:cs="Arial"/>
          <w:color w:val="000000"/>
          <w:sz w:val="24"/>
          <w:szCs w:val="24"/>
        </w:rPr>
        <w:t xml:space="preserve">prion drugs. </w:t>
      </w:r>
    </w:p>
    <w:p w:rsidR="00087C46" w:rsidRPr="006C4097" w:rsidRDefault="00087C46" w:rsidP="00087C46">
      <w:pPr>
        <w:spacing w:line="480" w:lineRule="auto"/>
        <w:rPr>
          <w:rFonts w:ascii="Arial" w:hAnsi="Arial" w:cs="Arial"/>
          <w:b/>
          <w:color w:val="000000"/>
          <w:sz w:val="28"/>
          <w:szCs w:val="28"/>
        </w:rPr>
      </w:pPr>
    </w:p>
    <w:p w:rsidR="00087C46" w:rsidRPr="006C4097" w:rsidRDefault="00087C46" w:rsidP="00087C46">
      <w:pPr>
        <w:spacing w:line="480" w:lineRule="auto"/>
        <w:rPr>
          <w:rFonts w:ascii="Arial" w:hAnsi="Arial" w:cs="Arial"/>
          <w:b/>
          <w:color w:val="000000"/>
          <w:sz w:val="28"/>
          <w:szCs w:val="28"/>
          <w:lang w:eastAsia="zh-CN"/>
        </w:rPr>
      </w:pPr>
    </w:p>
    <w:p w:rsidR="00AB763C" w:rsidRPr="006C4097" w:rsidRDefault="00AB763C" w:rsidP="00087C46">
      <w:pPr>
        <w:spacing w:line="480" w:lineRule="auto"/>
        <w:rPr>
          <w:rFonts w:ascii="Arial" w:hAnsi="Arial" w:cs="Arial"/>
          <w:b/>
          <w:color w:val="000000"/>
          <w:sz w:val="28"/>
          <w:szCs w:val="28"/>
          <w:lang w:eastAsia="zh-CN"/>
        </w:rPr>
      </w:pPr>
    </w:p>
    <w:p w:rsidR="00AB763C" w:rsidRPr="006C4097" w:rsidRDefault="00AB763C" w:rsidP="00087C46">
      <w:pPr>
        <w:spacing w:line="480" w:lineRule="auto"/>
        <w:rPr>
          <w:rFonts w:ascii="Arial" w:hAnsi="Arial" w:cs="Arial"/>
          <w:b/>
          <w:color w:val="000000"/>
          <w:sz w:val="28"/>
          <w:szCs w:val="28"/>
          <w:lang w:eastAsia="zh-CN"/>
        </w:rPr>
      </w:pPr>
    </w:p>
    <w:p w:rsidR="00AB763C" w:rsidRPr="006C4097" w:rsidRDefault="00AB763C" w:rsidP="00087C46">
      <w:pPr>
        <w:spacing w:line="480" w:lineRule="auto"/>
        <w:rPr>
          <w:rFonts w:ascii="Arial" w:hAnsi="Arial" w:cs="Arial"/>
          <w:b/>
          <w:color w:val="000000"/>
          <w:sz w:val="28"/>
          <w:szCs w:val="28"/>
          <w:lang w:eastAsia="zh-CN"/>
        </w:rPr>
      </w:pPr>
    </w:p>
    <w:p w:rsidR="00AB763C" w:rsidRPr="006C4097" w:rsidRDefault="00AB763C"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C94996" w:rsidRPr="006C4097" w:rsidRDefault="00C94996" w:rsidP="00087C46">
      <w:pPr>
        <w:spacing w:line="480" w:lineRule="auto"/>
        <w:rPr>
          <w:rFonts w:ascii="Arial" w:hAnsi="Arial" w:cs="Arial"/>
          <w:b/>
          <w:color w:val="000000"/>
          <w:sz w:val="28"/>
          <w:szCs w:val="28"/>
          <w:lang w:eastAsia="zh-CN"/>
        </w:rPr>
      </w:pPr>
    </w:p>
    <w:p w:rsidR="00087C46" w:rsidRPr="006C4097" w:rsidRDefault="00087C46" w:rsidP="008478FE">
      <w:pPr>
        <w:pStyle w:val="1"/>
      </w:pPr>
      <w:bookmarkStart w:id="161" w:name="_Toc382888022"/>
      <w:r w:rsidRPr="006C4097">
        <w:rPr>
          <w:rFonts w:hint="eastAsia"/>
        </w:rPr>
        <w:lastRenderedPageBreak/>
        <w:t>Part</w:t>
      </w:r>
      <w:r w:rsidR="008478FE" w:rsidRPr="006C4097">
        <w:rPr>
          <w:rFonts w:asciiTheme="majorEastAsia" w:hAnsiTheme="majorEastAsia" w:hint="eastAsia"/>
        </w:rPr>
        <w:t>Ⅲ</w:t>
      </w:r>
      <w:r w:rsidRPr="006C4097">
        <w:rPr>
          <w:u w:val="single"/>
        </w:rPr>
        <w:t xml:space="preserve">Chapter </w:t>
      </w:r>
      <w:r w:rsidRPr="006C4097">
        <w:rPr>
          <w:rFonts w:hint="eastAsia"/>
          <w:u w:val="single"/>
        </w:rPr>
        <w:t>3</w:t>
      </w:r>
      <w:r w:rsidRPr="006C4097">
        <w:rPr>
          <w:u w:val="single"/>
        </w:rPr>
        <w:t xml:space="preserve"> Quantum Dots</w:t>
      </w:r>
      <w:r w:rsidRPr="006C4097">
        <w:rPr>
          <w:rFonts w:hint="eastAsia"/>
          <w:u w:val="single"/>
        </w:rPr>
        <w:t xml:space="preserve"> </w:t>
      </w:r>
      <w:r w:rsidRPr="006C4097">
        <w:rPr>
          <w:u w:val="single"/>
        </w:rPr>
        <w:t>as Delivery Systems for Hydrophobic Anti-prion Compounds</w:t>
      </w:r>
      <w:bookmarkEnd w:id="161"/>
    </w:p>
    <w:p w:rsidR="00087C46" w:rsidRPr="006C4097" w:rsidRDefault="00087C46" w:rsidP="00087C46">
      <w:pPr>
        <w:spacing w:line="480" w:lineRule="auto"/>
        <w:rPr>
          <w:rFonts w:ascii="Arial" w:hAnsi="Arial" w:cs="Arial"/>
          <w:b/>
          <w:sz w:val="44"/>
        </w:rPr>
      </w:pPr>
    </w:p>
    <w:p w:rsidR="00087C46" w:rsidRPr="006C4097" w:rsidRDefault="00087C46" w:rsidP="00AB3EFE">
      <w:pPr>
        <w:pStyle w:val="a7"/>
        <w:spacing w:line="480" w:lineRule="auto"/>
        <w:ind w:firstLineChars="0" w:firstLine="0"/>
        <w:outlineLvl w:val="1"/>
        <w:rPr>
          <w:rFonts w:ascii="Arial" w:hAnsi="Arial" w:cs="Arial"/>
          <w:b/>
          <w:sz w:val="28"/>
          <w:szCs w:val="28"/>
        </w:rPr>
      </w:pPr>
      <w:bookmarkStart w:id="162" w:name="_Toc382888023"/>
      <w:bookmarkStart w:id="163" w:name="_Toc311062644"/>
      <w:r w:rsidRPr="006C4097">
        <w:rPr>
          <w:rFonts w:ascii="Arial" w:hAnsi="Arial" w:cs="Arial" w:hint="eastAsia"/>
          <w:b/>
          <w:sz w:val="28"/>
          <w:szCs w:val="28"/>
        </w:rPr>
        <w:t>1 Introduction</w:t>
      </w:r>
      <w:bookmarkEnd w:id="162"/>
    </w:p>
    <w:p w:rsidR="00087C46" w:rsidRPr="006C4097" w:rsidRDefault="00087C46" w:rsidP="00D4673C">
      <w:pPr>
        <w:spacing w:line="480" w:lineRule="auto"/>
        <w:rPr>
          <w:rFonts w:ascii="Arial" w:hAnsi="Arial" w:cs="Arial"/>
          <w:color w:val="000000"/>
          <w:sz w:val="24"/>
          <w:szCs w:val="24"/>
        </w:rPr>
      </w:pPr>
      <w:r w:rsidRPr="006C4097">
        <w:rPr>
          <w:rFonts w:ascii="Arial" w:hAnsi="Arial" w:cs="Arial" w:hint="eastAsia"/>
          <w:color w:val="000000"/>
          <w:sz w:val="24"/>
          <w:szCs w:val="24"/>
        </w:rPr>
        <w:t>Q</w:t>
      </w:r>
      <w:r w:rsidRPr="006C4097">
        <w:rPr>
          <w:rFonts w:ascii="Arial" w:hAnsi="Arial" w:cs="Arial"/>
          <w:color w:val="000000"/>
          <w:sz w:val="24"/>
          <w:szCs w:val="24"/>
        </w:rPr>
        <w:t>uantum dot</w:t>
      </w:r>
      <w:r w:rsidRPr="006C4097">
        <w:rPr>
          <w:rFonts w:ascii="Arial" w:hAnsi="Arial" w:cs="Arial" w:hint="eastAsia"/>
          <w:color w:val="000000"/>
          <w:sz w:val="24"/>
          <w:szCs w:val="24"/>
        </w:rPr>
        <w:t xml:space="preserve">s (QDs) are </w:t>
      </w:r>
      <w:r w:rsidRPr="006C4097">
        <w:rPr>
          <w:rFonts w:ascii="Arial" w:hAnsi="Arial" w:cs="Arial"/>
          <w:color w:val="000000"/>
          <w:sz w:val="24"/>
          <w:szCs w:val="24"/>
        </w:rPr>
        <w:t xml:space="preserve">small nanoparticles </w:t>
      </w:r>
      <w:r w:rsidRPr="006C4097">
        <w:rPr>
          <w:rFonts w:ascii="Arial" w:hAnsi="Arial" w:cs="Arial" w:hint="eastAsia"/>
          <w:color w:val="000000"/>
          <w:sz w:val="24"/>
          <w:szCs w:val="24"/>
        </w:rPr>
        <w:t xml:space="preserve">composed of a few hundred to a few </w:t>
      </w:r>
      <w:r w:rsidRPr="006C4097">
        <w:rPr>
          <w:rFonts w:ascii="Arial" w:hAnsi="Arial" w:cs="Arial"/>
          <w:color w:val="000000"/>
          <w:sz w:val="24"/>
          <w:szCs w:val="24"/>
        </w:rPr>
        <w:t>thousands</w:t>
      </w:r>
      <w:r w:rsidRPr="006C4097">
        <w:rPr>
          <w:rFonts w:ascii="Arial" w:hAnsi="Arial" w:cs="Arial" w:hint="eastAsia"/>
          <w:color w:val="000000"/>
          <w:sz w:val="24"/>
          <w:szCs w:val="24"/>
        </w:rPr>
        <w:t xml:space="preserve"> of atoms and their sizes are normally below 100nm. They are </w:t>
      </w:r>
      <w:r w:rsidRPr="006C4097">
        <w:rPr>
          <w:rFonts w:ascii="Arial" w:hAnsi="Arial" w:cs="Arial"/>
          <w:color w:val="000000"/>
          <w:sz w:val="24"/>
          <w:szCs w:val="24"/>
        </w:rPr>
        <w:t>colloidally</w:t>
      </w:r>
      <w:r w:rsidRPr="006C4097">
        <w:rPr>
          <w:rFonts w:ascii="Arial" w:hAnsi="Arial" w:cs="Arial" w:hint="eastAsia"/>
          <w:color w:val="000000"/>
          <w:sz w:val="24"/>
          <w:szCs w:val="24"/>
        </w:rPr>
        <w:t xml:space="preserve"> stable due to the surface </w:t>
      </w:r>
      <w:r w:rsidRPr="006C4097">
        <w:rPr>
          <w:rFonts w:ascii="Arial" w:hAnsi="Arial" w:cs="Arial"/>
          <w:color w:val="000000"/>
          <w:sz w:val="24"/>
          <w:szCs w:val="24"/>
        </w:rPr>
        <w:t>conjugation</w:t>
      </w:r>
      <w:r w:rsidRPr="006C4097">
        <w:rPr>
          <w:rFonts w:ascii="Arial" w:hAnsi="Arial" w:cs="Arial" w:hint="eastAsia"/>
          <w:color w:val="000000"/>
          <w:sz w:val="24"/>
          <w:szCs w:val="24"/>
        </w:rPr>
        <w:t xml:space="preserve"> of hydrophilic polymeric groups outside the core/shell structure.</w:t>
      </w:r>
      <w:hyperlink w:anchor="_ENREF_174" w:tooltip="Zhang, 2013 #59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Zhang&lt;/Author&gt;&lt;Year&gt;2013&lt;/Year&gt;&lt;RecNum&gt;597&lt;/RecNum&gt;&lt;DisplayText&gt;&lt;style face="superscript"&gt;151&lt;/style&gt;&lt;/DisplayText&gt;&lt;record&gt;&lt;rec-number&gt;597&lt;/rec-number&gt;&lt;foreign-keys&gt;&lt;key app="EN" db-id="25dxrx9vzdxd0le9ztl5wrxbssasvpps055w"&gt;597&lt;/key&gt;&lt;/foreign-keys&gt;&lt;ref-type name="Journal Article"&gt;17&lt;/ref-type&gt;&lt;contributors&gt;&lt;authors&gt;&lt;author&gt;Zhang, Aiyu&lt;/author&gt;&lt;author&gt;Liu, Ning&lt;/author&gt;&lt;author&gt;Cao, Yongqiang&lt;/author&gt;&lt;author&gt;Shi, Ruixia&lt;/author&gt;&lt;author&gt;Wang, Jianrong&lt;/author&gt;&lt;author&gt;Zhu, Yuanna&lt;/author&gt;&lt;author&gt;Yang, Ping&lt;/author&gt;&lt;/authors&gt;&lt;/contributors&gt;&lt;titles&gt;&lt;title&gt;Photoluminescence Stability of Colloidal CdTe Quantum Dots in Various Buffer Solutions&lt;/title&gt;&lt;secondary-title&gt;Journal of Cluster Science&lt;/secondary-title&gt;&lt;alt-title&gt;J Clust Sci&lt;/alt-title&gt;&lt;/titles&gt;&lt;periodical&gt;&lt;full-title&gt;Journal of Cluster Science&lt;/full-title&gt;&lt;abbr-1&gt;J Clust Sci&lt;/abbr-1&gt;&lt;/periodical&gt;&lt;alt-periodical&gt;&lt;full-title&gt;Journal of Cluster Science&lt;/full-title&gt;&lt;abbr-1&gt;J Clust Sci&lt;/abbr-1&gt;&lt;/alt-periodical&gt;&lt;pages&gt;427-437&lt;/pages&gt;&lt;volume&gt;24&lt;/volume&gt;&lt;number&gt;2&lt;/number&gt;&lt;keywords&gt;&lt;keyword&gt;CdTe&lt;/keyword&gt;&lt;keyword&gt;Quantum dots&lt;/keyword&gt;&lt;keyword&gt;Photoluminescence&lt;/keyword&gt;&lt;keyword&gt;Buffer&lt;/keyword&gt;&lt;/keywords&gt;&lt;dates&gt;&lt;year&gt;2013&lt;/year&gt;&lt;pub-dates&gt;&lt;date&gt;2013/06/01&lt;/date&gt;&lt;/pub-dates&gt;&lt;/dates&gt;&lt;publisher&gt;Springer US&lt;/publisher&gt;&lt;isbn&gt;1040-7278&lt;/isbn&gt;&lt;urls&gt;&lt;related-urls&gt;&lt;url&gt;http://dx.doi.org/10.1007/s10876-013-0566-3&lt;/url&gt;&lt;/related-urls&gt;&lt;/urls&gt;&lt;electronic-resource-num&gt;10.1007/s10876-013-0566-3&lt;/electronic-resource-num&gt;&lt;language&gt;English&lt;/languag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1</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QDs are </w:t>
      </w:r>
      <w:r w:rsidRPr="006C4097">
        <w:rPr>
          <w:rFonts w:ascii="Arial" w:hAnsi="Arial" w:cs="Arial"/>
          <w:color w:val="000000"/>
          <w:sz w:val="24"/>
          <w:szCs w:val="24"/>
        </w:rPr>
        <w:t>known</w:t>
      </w:r>
      <w:r w:rsidRPr="006C4097">
        <w:rPr>
          <w:rFonts w:ascii="Arial" w:hAnsi="Arial" w:cs="Arial" w:hint="eastAsia"/>
          <w:color w:val="000000"/>
          <w:sz w:val="24"/>
          <w:szCs w:val="24"/>
        </w:rPr>
        <w:t xml:space="preserve"> </w:t>
      </w:r>
      <w:r w:rsidRPr="006C4097">
        <w:rPr>
          <w:rFonts w:ascii="Arial" w:hAnsi="Arial" w:cs="Arial"/>
          <w:color w:val="000000"/>
          <w:sz w:val="24"/>
          <w:szCs w:val="24"/>
        </w:rPr>
        <w:t>for</w:t>
      </w:r>
      <w:r w:rsidRPr="006C4097">
        <w:rPr>
          <w:rFonts w:ascii="Arial" w:hAnsi="Arial" w:cs="Arial" w:hint="eastAsia"/>
          <w:color w:val="000000"/>
          <w:sz w:val="24"/>
          <w:szCs w:val="24"/>
        </w:rPr>
        <w:t xml:space="preserve"> their </w:t>
      </w:r>
      <w:r w:rsidRPr="006C4097">
        <w:rPr>
          <w:rFonts w:ascii="Arial" w:hAnsi="Arial" w:cs="Arial"/>
          <w:color w:val="000000"/>
          <w:sz w:val="24"/>
          <w:szCs w:val="24"/>
        </w:rPr>
        <w:t>unique, size-dependent, highly stable and bright fluorescence</w:t>
      </w:r>
      <w:r w:rsidRPr="006C4097">
        <w:rPr>
          <w:rFonts w:ascii="Arial" w:hAnsi="Arial" w:cs="Arial" w:hint="eastAsia"/>
          <w:color w:val="000000"/>
          <w:sz w:val="24"/>
          <w:szCs w:val="24"/>
        </w:rPr>
        <w:t xml:space="preserve"> in biological applications. </w:t>
      </w:r>
      <w:r w:rsidRPr="006C4097">
        <w:rPr>
          <w:rFonts w:ascii="Arial" w:hAnsi="Arial" w:cs="Arial"/>
          <w:color w:val="000000"/>
          <w:sz w:val="24"/>
          <w:szCs w:val="24"/>
        </w:rPr>
        <w:t>These fluorescence</w:t>
      </w:r>
      <w:r w:rsidRPr="006C4097" w:rsidDel="00FA32AA">
        <w:rPr>
          <w:rFonts w:ascii="Arial" w:hAnsi="Arial" w:cs="Arial"/>
          <w:color w:val="000000"/>
          <w:sz w:val="24"/>
          <w:szCs w:val="24"/>
        </w:rPr>
        <w:t xml:space="preserve"> </w:t>
      </w:r>
      <w:r w:rsidRPr="006C4097">
        <w:rPr>
          <w:rFonts w:ascii="Arial" w:hAnsi="Arial" w:cs="Arial"/>
          <w:color w:val="000000"/>
          <w:sz w:val="24"/>
          <w:szCs w:val="24"/>
        </w:rPr>
        <w:t>nanoparticles</w:t>
      </w:r>
      <w:r w:rsidRPr="006C4097">
        <w:rPr>
          <w:rFonts w:ascii="Arial" w:hAnsi="Arial" w:cs="Arial" w:hint="eastAsia"/>
          <w:color w:val="000000"/>
          <w:sz w:val="24"/>
          <w:szCs w:val="24"/>
        </w:rPr>
        <w:t xml:space="preserve"> could be used as fluorescence tags for immunoassays, cellular labeling and tissue imaging</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ey can be excited and produce fluorescent </w:t>
      </w:r>
      <w:r w:rsidRPr="006C4097">
        <w:rPr>
          <w:rFonts w:ascii="Arial" w:hAnsi="Arial" w:cs="Arial"/>
          <w:color w:val="000000"/>
          <w:sz w:val="24"/>
          <w:szCs w:val="24"/>
        </w:rPr>
        <w:t>emissions</w:t>
      </w:r>
      <w:r w:rsidRPr="006C4097">
        <w:rPr>
          <w:rFonts w:ascii="Arial" w:hAnsi="Arial" w:cs="Arial" w:hint="eastAsia"/>
          <w:color w:val="000000"/>
          <w:sz w:val="24"/>
          <w:szCs w:val="24"/>
        </w:rPr>
        <w:t xml:space="preserve"> in a wide range of wavelengths from the visible to near infrared by</w:t>
      </w:r>
      <w:r w:rsidRPr="006C4097">
        <w:rPr>
          <w:rFonts w:ascii="Arial" w:hAnsi="Arial" w:cs="Arial"/>
          <w:color w:val="000000"/>
          <w:sz w:val="24"/>
          <w:szCs w:val="24"/>
        </w:rPr>
        <w:t xml:space="preserve"> using</w:t>
      </w:r>
      <w:r w:rsidRPr="006C4097">
        <w:rPr>
          <w:rFonts w:ascii="Arial" w:hAnsi="Arial" w:cs="Arial" w:hint="eastAsia"/>
          <w:color w:val="000000"/>
          <w:sz w:val="24"/>
          <w:szCs w:val="24"/>
        </w:rPr>
        <w:t xml:space="preserve"> different preparations. </w:t>
      </w:r>
      <w:r w:rsidRPr="006C4097">
        <w:rPr>
          <w:rFonts w:ascii="Arial" w:hAnsi="Arial" w:cs="Arial"/>
          <w:color w:val="000000"/>
          <w:sz w:val="24"/>
          <w:szCs w:val="24"/>
        </w:rPr>
        <w:t xml:space="preserve">These are superb properties over </w:t>
      </w:r>
      <w:r w:rsidRPr="006C4097">
        <w:rPr>
          <w:rFonts w:ascii="Arial" w:hAnsi="Arial" w:cs="Arial" w:hint="eastAsia"/>
          <w:color w:val="000000"/>
          <w:sz w:val="24"/>
          <w:szCs w:val="24"/>
        </w:rPr>
        <w:t>organic dyes</w:t>
      </w:r>
      <w:r w:rsidRPr="006C4097">
        <w:rPr>
          <w:rFonts w:ascii="Arial" w:hAnsi="Arial" w:cs="Arial"/>
          <w:color w:val="000000"/>
          <w:sz w:val="24"/>
          <w:szCs w:val="24"/>
        </w:rPr>
        <w:t xml:space="preserve"> that normally have narrow excitation </w:t>
      </w:r>
      <w:r w:rsidRPr="006C4097">
        <w:rPr>
          <w:rFonts w:ascii="Arial" w:hAnsi="Arial" w:cs="Arial" w:hint="eastAsia"/>
          <w:color w:val="000000"/>
          <w:sz w:val="24"/>
          <w:szCs w:val="24"/>
        </w:rPr>
        <w:t xml:space="preserve">and </w:t>
      </w:r>
      <w:r w:rsidRPr="006C4097">
        <w:rPr>
          <w:rFonts w:ascii="Arial" w:hAnsi="Arial" w:cs="Arial"/>
          <w:color w:val="000000"/>
          <w:sz w:val="24"/>
          <w:szCs w:val="24"/>
        </w:rPr>
        <w:t>broad emission spectra.</w:t>
      </w:r>
      <w:r w:rsidRPr="006C4097">
        <w:rPr>
          <w:rFonts w:ascii="Arial" w:hAnsi="Arial" w:cs="Arial" w:hint="eastAsia"/>
          <w:color w:val="000000"/>
          <w:sz w:val="24"/>
          <w:szCs w:val="24"/>
        </w:rPr>
        <w:t xml:space="preserve"> </w:t>
      </w:r>
      <w:r w:rsidRPr="006C4097">
        <w:rPr>
          <w:rFonts w:ascii="Arial" w:hAnsi="Arial" w:cs="Arial"/>
          <w:color w:val="000000"/>
          <w:sz w:val="24"/>
          <w:szCs w:val="24"/>
        </w:rPr>
        <w:t>H</w:t>
      </w:r>
      <w:r w:rsidRPr="006C4097">
        <w:rPr>
          <w:rFonts w:ascii="Arial" w:hAnsi="Arial" w:cs="Arial" w:hint="eastAsia"/>
          <w:color w:val="000000"/>
          <w:sz w:val="24"/>
          <w:szCs w:val="24"/>
        </w:rPr>
        <w:t>owever</w:t>
      </w:r>
      <w:r w:rsidRPr="006C4097">
        <w:rPr>
          <w:rFonts w:ascii="Arial" w:hAnsi="Arial" w:cs="Arial"/>
          <w:color w:val="000000"/>
          <w:sz w:val="24"/>
          <w:szCs w:val="24"/>
        </w:rPr>
        <w:t>, the use of</w:t>
      </w:r>
      <w:r w:rsidRPr="006C4097">
        <w:rPr>
          <w:rFonts w:ascii="Arial" w:hAnsi="Arial" w:cs="Arial" w:hint="eastAsia"/>
          <w:color w:val="000000"/>
          <w:sz w:val="24"/>
          <w:szCs w:val="24"/>
        </w:rPr>
        <w:t xml:space="preserve"> QDs probes </w:t>
      </w:r>
      <w:r w:rsidRPr="006C4097">
        <w:rPr>
          <w:rFonts w:ascii="Arial" w:hAnsi="Arial" w:cs="Arial"/>
          <w:color w:val="000000"/>
          <w:sz w:val="24"/>
          <w:szCs w:val="24"/>
        </w:rPr>
        <w:t>is</w:t>
      </w:r>
      <w:r w:rsidRPr="006C4097">
        <w:rPr>
          <w:rFonts w:ascii="Arial" w:hAnsi="Arial" w:cs="Arial" w:hint="eastAsia"/>
          <w:color w:val="000000"/>
          <w:sz w:val="24"/>
          <w:szCs w:val="24"/>
        </w:rPr>
        <w:t xml:space="preserve"> limited by their </w:t>
      </w:r>
      <w:r w:rsidR="00674911" w:rsidRPr="006C4097">
        <w:rPr>
          <w:rFonts w:ascii="Arial" w:hAnsi="Arial" w:cs="Arial"/>
          <w:i/>
          <w:color w:val="000000"/>
          <w:sz w:val="24"/>
          <w:szCs w:val="24"/>
        </w:rPr>
        <w:t>in vitro</w:t>
      </w:r>
      <w:r w:rsidRPr="006C4097">
        <w:rPr>
          <w:rFonts w:ascii="Arial" w:hAnsi="Arial" w:cs="Arial" w:hint="eastAsia"/>
          <w:color w:val="000000"/>
          <w:sz w:val="24"/>
          <w:szCs w:val="24"/>
        </w:rPr>
        <w:t xml:space="preserve"> or </w:t>
      </w:r>
      <w:r w:rsidR="00674911" w:rsidRPr="006C4097">
        <w:rPr>
          <w:rFonts w:ascii="Arial" w:hAnsi="Arial" w:cs="Arial"/>
          <w:i/>
          <w:color w:val="000000"/>
          <w:sz w:val="24"/>
          <w:szCs w:val="24"/>
        </w:rPr>
        <w:t>in vivo</w:t>
      </w:r>
      <w:r w:rsidRPr="006C4097">
        <w:rPr>
          <w:rFonts w:ascii="Arial" w:hAnsi="Arial" w:cs="Arial" w:hint="eastAsia"/>
          <w:color w:val="000000"/>
          <w:sz w:val="24"/>
          <w:szCs w:val="24"/>
        </w:rPr>
        <w:t xml:space="preserve"> toxicit</w:t>
      </w:r>
      <w:r w:rsidRPr="006C4097">
        <w:rPr>
          <w:rFonts w:ascii="Arial" w:hAnsi="Arial" w:cs="Arial"/>
          <w:color w:val="000000"/>
          <w:sz w:val="24"/>
          <w:szCs w:val="24"/>
        </w:rPr>
        <w:t>ies</w:t>
      </w:r>
      <w:r w:rsidRPr="006C4097">
        <w:rPr>
          <w:rFonts w:ascii="Arial" w:hAnsi="Arial" w:cs="Arial" w:hint="eastAsia"/>
          <w:color w:val="000000"/>
          <w:sz w:val="24"/>
          <w:szCs w:val="24"/>
        </w:rPr>
        <w:t xml:space="preserve"> which </w:t>
      </w:r>
      <w:r w:rsidRPr="006C4097">
        <w:rPr>
          <w:rFonts w:ascii="Arial" w:hAnsi="Arial" w:cs="Arial"/>
          <w:color w:val="000000"/>
          <w:sz w:val="24"/>
          <w:szCs w:val="24"/>
        </w:rPr>
        <w:t xml:space="preserve">are </w:t>
      </w:r>
      <w:r w:rsidRPr="006C4097">
        <w:rPr>
          <w:rFonts w:ascii="Arial" w:hAnsi="Arial" w:cs="Arial" w:hint="eastAsia"/>
          <w:color w:val="000000"/>
          <w:sz w:val="24"/>
          <w:szCs w:val="24"/>
        </w:rPr>
        <w:t xml:space="preserve">originally from their core </w:t>
      </w:r>
      <w:r w:rsidRPr="006C4097">
        <w:rPr>
          <w:rFonts w:ascii="Arial" w:hAnsi="Arial" w:cs="Arial"/>
          <w:color w:val="000000"/>
          <w:sz w:val="24"/>
          <w:szCs w:val="24"/>
        </w:rPr>
        <w:t>structure containing</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Cd, Te, </w:t>
      </w:r>
      <w:proofErr w:type="gramStart"/>
      <w:r w:rsidRPr="006C4097">
        <w:rPr>
          <w:rFonts w:ascii="Arial" w:hAnsi="Arial" w:cs="Arial"/>
          <w:color w:val="000000"/>
          <w:sz w:val="24"/>
          <w:szCs w:val="24"/>
        </w:rPr>
        <w:t>Pb</w:t>
      </w:r>
      <w:proofErr w:type="gramEnd"/>
      <w:r w:rsidRPr="006C4097">
        <w:rPr>
          <w:rFonts w:ascii="Arial" w:hAnsi="Arial" w:cs="Arial"/>
          <w:color w:val="000000"/>
          <w:sz w:val="24"/>
          <w:szCs w:val="24"/>
        </w:rPr>
        <w:t xml:space="preserve"> and As ions</w:t>
      </w:r>
      <w:r w:rsidRPr="006C4097">
        <w:rPr>
          <w:rFonts w:ascii="Arial" w:hAnsi="Arial" w:cs="Arial" w:hint="eastAsia"/>
          <w:color w:val="000000"/>
          <w:sz w:val="24"/>
          <w:szCs w:val="24"/>
        </w:rPr>
        <w:t>. Overcoat</w:t>
      </w:r>
      <w:r w:rsidRPr="006C4097">
        <w:rPr>
          <w:rFonts w:ascii="Arial" w:hAnsi="Arial" w:cs="Arial"/>
          <w:color w:val="000000"/>
          <w:sz w:val="24"/>
          <w:szCs w:val="24"/>
        </w:rPr>
        <w:t>ed</w:t>
      </w:r>
      <w:r w:rsidRPr="006C4097">
        <w:rPr>
          <w:rFonts w:ascii="Arial" w:hAnsi="Arial" w:cs="Arial" w:hint="eastAsia"/>
          <w:color w:val="000000"/>
          <w:sz w:val="24"/>
          <w:szCs w:val="24"/>
        </w:rPr>
        <w:t xml:space="preserve"> with metal like ZnS or </w:t>
      </w:r>
      <w:r w:rsidRPr="006C4097">
        <w:rPr>
          <w:rFonts w:ascii="Arial" w:hAnsi="Arial" w:cs="Arial"/>
          <w:color w:val="000000"/>
          <w:sz w:val="24"/>
          <w:szCs w:val="24"/>
        </w:rPr>
        <w:t xml:space="preserve">a </w:t>
      </w:r>
      <w:r w:rsidRPr="006C4097">
        <w:rPr>
          <w:rFonts w:ascii="Arial" w:hAnsi="Arial" w:cs="Arial" w:hint="eastAsia"/>
          <w:color w:val="000000"/>
          <w:sz w:val="24"/>
          <w:szCs w:val="24"/>
        </w:rPr>
        <w:t>biocompatible hydrophilic polymer like p</w:t>
      </w:r>
      <w:r w:rsidRPr="006C4097">
        <w:rPr>
          <w:rFonts w:ascii="Arial" w:hAnsi="Arial" w:cs="Arial"/>
          <w:color w:val="000000"/>
          <w:sz w:val="24"/>
          <w:szCs w:val="24"/>
        </w:rPr>
        <w:t>olyethylene glycol</w:t>
      </w:r>
      <w:r w:rsidRPr="006C4097">
        <w:rPr>
          <w:rFonts w:ascii="Arial" w:hAnsi="Arial" w:cs="Arial" w:hint="eastAsia"/>
          <w:color w:val="000000"/>
          <w:sz w:val="24"/>
          <w:szCs w:val="24"/>
        </w:rPr>
        <w:t xml:space="preserve"> (PEG) was regarded as </w:t>
      </w:r>
      <w:r w:rsidRPr="006C4097">
        <w:rPr>
          <w:rFonts w:ascii="Arial" w:hAnsi="Arial" w:cs="Arial"/>
          <w:color w:val="000000"/>
          <w:sz w:val="24"/>
          <w:szCs w:val="24"/>
        </w:rPr>
        <w:t xml:space="preserve">a </w:t>
      </w:r>
      <w:r w:rsidRPr="006C4097">
        <w:rPr>
          <w:rFonts w:ascii="Arial" w:hAnsi="Arial" w:cs="Arial" w:hint="eastAsia"/>
          <w:color w:val="000000"/>
          <w:sz w:val="24"/>
          <w:szCs w:val="24"/>
        </w:rPr>
        <w:t>solution for this issue.</w:t>
      </w:r>
      <w:hyperlink w:anchor="_ENREF_175" w:tooltip="Mattoussi, 2012 #49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Mattoussi&lt;/Author&gt;&lt;Year&gt;2012&lt;/Year&gt;&lt;RecNum&gt;497&lt;/RecNum&gt;&lt;DisplayText&gt;&lt;style face="superscript"&gt;152&lt;/style&gt;&lt;/DisplayText&gt;&lt;record&gt;&lt;rec-number&gt;497&lt;/rec-number&gt;&lt;foreign-keys&gt;&lt;key app="EN" db-id="25dxrx9vzdxd0le9ztl5wrxbssasvpps055w"&gt;497&lt;/key&gt;&lt;/foreign-keys&gt;&lt;ref-type name="Journal Article"&gt;17&lt;/ref-type&gt;&lt;contributors&gt;&lt;authors&gt;&lt;author&gt;Mattoussi, Hedi&lt;/author&gt;&lt;author&gt;Palui, Goutam&lt;/author&gt;&lt;author&gt;Na, Hyon Bin&lt;/author&gt;&lt;/authors&gt;&lt;/contributors&gt;&lt;titles&gt;&lt;title&gt;Luminescent quantum dots as platforms for probing in vitro and in vivo biological processes&lt;/title&gt;&lt;secondary-title&gt;Advanced Drug Delivery Reviews&lt;/secondary-title&gt;&lt;/titles&gt;&lt;periodical&gt;&lt;full-title&gt;Advanced Drug Delivery Reviews&lt;/full-title&gt;&lt;/periodical&gt;&lt;pages&gt;138-166&lt;/pages&gt;&lt;volume&gt;64&lt;/volume&gt;&lt;number&gt;2&lt;/number&gt;&lt;keywords&gt;&lt;keyword&gt;Quantum dots&lt;/keyword&gt;&lt;keyword&gt;Synthesis&lt;/keyword&gt;&lt;keyword&gt;Coupling chemistry&lt;/keyword&gt;&lt;keyword&gt;Bioconjugates&lt;/keyword&gt;&lt;keyword&gt;Imaging&lt;/keyword&gt;&lt;keyword&gt;Endocytosis&lt;/keyword&gt;&lt;keyword&gt;Protein interaction&lt;/keyword&gt;&lt;/keywords&gt;&lt;dates&gt;&lt;year&gt;2012&lt;/year&gt;&lt;/dates&gt;&lt;isbn&gt;0169-409X&lt;/isbn&gt;&lt;urls&gt;&lt;related-urls&gt;&lt;url&gt;http://www.sciencedirect.com/science/article/pii/S0169409X11002420&lt;/url&gt;&lt;/related-urls&gt;&lt;/urls&gt;&lt;electronic-resource-num&gt;http://dx.doi.org/10.1016/j.addr.2011.09.011&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2</w:t>
        </w:r>
        <w:r w:rsidR="00A9239B" w:rsidRPr="006C4097">
          <w:rPr>
            <w:rFonts w:ascii="Arial" w:hAnsi="Arial" w:cs="Arial"/>
            <w:color w:val="000000"/>
            <w:sz w:val="24"/>
            <w:szCs w:val="24"/>
          </w:rPr>
          <w:fldChar w:fldCharType="end"/>
        </w:r>
      </w:hyperlink>
    </w:p>
    <w:p w:rsidR="00087C46" w:rsidRPr="006C4097" w:rsidRDefault="00087C46" w:rsidP="00D4673C">
      <w:pPr>
        <w:spacing w:line="480" w:lineRule="auto"/>
        <w:rPr>
          <w:rFonts w:ascii="Arial" w:hAnsi="Arial" w:cs="Arial"/>
          <w:color w:val="000000"/>
          <w:sz w:val="24"/>
          <w:szCs w:val="24"/>
        </w:rPr>
      </w:pPr>
    </w:p>
    <w:p w:rsidR="00087C46" w:rsidRPr="006C4097" w:rsidRDefault="00087C46" w:rsidP="00D4673C">
      <w:pPr>
        <w:spacing w:line="480" w:lineRule="auto"/>
        <w:rPr>
          <w:rFonts w:ascii="Arial" w:hAnsi="Arial" w:cs="Arial"/>
          <w:color w:val="000000"/>
          <w:sz w:val="24"/>
          <w:szCs w:val="24"/>
        </w:rPr>
      </w:pPr>
      <w:r w:rsidRPr="006C4097">
        <w:rPr>
          <w:rFonts w:ascii="Arial" w:hAnsi="Arial" w:cs="Arial" w:hint="eastAsia"/>
          <w:color w:val="000000"/>
          <w:sz w:val="24"/>
          <w:szCs w:val="24"/>
        </w:rPr>
        <w:lastRenderedPageBreak/>
        <w:t xml:space="preserve">QDs were widely used in cell labeling and specific </w:t>
      </w:r>
      <w:r w:rsidRPr="006C4097">
        <w:rPr>
          <w:rFonts w:ascii="Arial" w:hAnsi="Arial" w:cs="Arial"/>
          <w:color w:val="000000"/>
          <w:sz w:val="24"/>
          <w:szCs w:val="24"/>
        </w:rPr>
        <w:t>targeting</w:t>
      </w:r>
      <w:r w:rsidRPr="006C4097">
        <w:rPr>
          <w:rFonts w:ascii="Arial" w:hAnsi="Arial" w:cs="Arial" w:hint="eastAsia"/>
          <w:color w:val="000000"/>
          <w:sz w:val="24"/>
          <w:szCs w:val="24"/>
        </w:rPr>
        <w:t xml:space="preserve">. QDs </w:t>
      </w:r>
      <w:r w:rsidRPr="006C4097">
        <w:rPr>
          <w:rFonts w:ascii="Arial" w:hAnsi="Arial" w:cs="Arial"/>
          <w:color w:val="000000"/>
          <w:sz w:val="24"/>
          <w:szCs w:val="24"/>
        </w:rPr>
        <w:t xml:space="preserve">can be taken up by cells via </w:t>
      </w:r>
      <w:r w:rsidRPr="006C4097">
        <w:rPr>
          <w:rFonts w:ascii="Arial" w:hAnsi="Arial" w:cs="Arial" w:hint="eastAsia"/>
          <w:color w:val="000000"/>
          <w:sz w:val="24"/>
          <w:szCs w:val="24"/>
        </w:rPr>
        <w:t>endocytosis</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e distribution of </w:t>
      </w:r>
      <w:r w:rsidRPr="006C4097">
        <w:rPr>
          <w:rFonts w:ascii="Arial" w:hAnsi="Arial" w:cs="Arial"/>
          <w:color w:val="000000"/>
          <w:sz w:val="24"/>
          <w:szCs w:val="24"/>
        </w:rPr>
        <w:t xml:space="preserve">dihydrolipoic acid </w:t>
      </w:r>
      <w:r w:rsidRPr="006C4097">
        <w:rPr>
          <w:rFonts w:ascii="Arial" w:hAnsi="Arial" w:cs="Arial" w:hint="eastAsia"/>
          <w:color w:val="000000"/>
          <w:sz w:val="24"/>
          <w:szCs w:val="24"/>
        </w:rPr>
        <w:t>(</w:t>
      </w:r>
      <w:r w:rsidRPr="006C4097">
        <w:rPr>
          <w:rFonts w:ascii="Arial" w:hAnsi="Arial" w:cs="Arial"/>
          <w:color w:val="000000"/>
          <w:sz w:val="24"/>
          <w:szCs w:val="24"/>
        </w:rPr>
        <w:t>DHLA</w:t>
      </w:r>
      <w:r w:rsidRPr="006C4097">
        <w:rPr>
          <w:rFonts w:ascii="Arial" w:hAnsi="Arial" w:cs="Arial" w:hint="eastAsia"/>
          <w:color w:val="000000"/>
          <w:sz w:val="24"/>
          <w:szCs w:val="24"/>
        </w:rPr>
        <w:t xml:space="preserve">) </w:t>
      </w:r>
      <w:r w:rsidRPr="006C4097">
        <w:rPr>
          <w:rFonts w:ascii="Arial" w:hAnsi="Arial" w:cs="Arial"/>
          <w:color w:val="000000"/>
          <w:sz w:val="24"/>
          <w:szCs w:val="24"/>
        </w:rPr>
        <w:t>cappe</w:t>
      </w:r>
      <w:r w:rsidRPr="006C4097">
        <w:rPr>
          <w:rFonts w:ascii="Arial" w:hAnsi="Arial" w:cs="Arial" w:hint="eastAsia"/>
          <w:color w:val="000000"/>
          <w:sz w:val="24"/>
          <w:szCs w:val="24"/>
        </w:rPr>
        <w:t xml:space="preserve">d </w:t>
      </w:r>
      <w:r w:rsidRPr="006C4097">
        <w:rPr>
          <w:rFonts w:ascii="Arial" w:hAnsi="Arial" w:cs="Arial"/>
          <w:color w:val="000000"/>
          <w:sz w:val="24"/>
          <w:szCs w:val="24"/>
        </w:rPr>
        <w:t>QDs</w:t>
      </w:r>
      <w:r w:rsidRPr="006C4097">
        <w:rPr>
          <w:rFonts w:ascii="Arial" w:hAnsi="Arial" w:cs="Arial" w:hint="eastAsia"/>
          <w:color w:val="000000"/>
          <w:sz w:val="24"/>
          <w:szCs w:val="24"/>
        </w:rPr>
        <w:t xml:space="preserve"> </w:t>
      </w:r>
      <w:r w:rsidRPr="006C4097">
        <w:rPr>
          <w:rFonts w:ascii="Arial" w:hAnsi="Arial" w:cs="Arial"/>
          <w:color w:val="000000"/>
          <w:sz w:val="24"/>
          <w:szCs w:val="24"/>
        </w:rPr>
        <w:t>were</w:t>
      </w:r>
      <w:r w:rsidRPr="006C4097">
        <w:rPr>
          <w:rFonts w:ascii="Arial" w:hAnsi="Arial" w:cs="Arial" w:hint="eastAsia"/>
          <w:color w:val="000000"/>
          <w:sz w:val="24"/>
          <w:szCs w:val="24"/>
        </w:rPr>
        <w:t xml:space="preserve"> co-localized as </w:t>
      </w:r>
      <w:r w:rsidRPr="006C4097">
        <w:rPr>
          <w:rFonts w:ascii="Arial" w:hAnsi="Arial" w:cs="Arial"/>
          <w:color w:val="000000"/>
          <w:sz w:val="24"/>
          <w:szCs w:val="24"/>
        </w:rPr>
        <w:t xml:space="preserve">an </w:t>
      </w:r>
      <w:r w:rsidRPr="006C4097">
        <w:rPr>
          <w:rFonts w:ascii="Arial" w:hAnsi="Arial" w:cs="Arial" w:hint="eastAsia"/>
          <w:color w:val="000000"/>
          <w:sz w:val="24"/>
          <w:szCs w:val="24"/>
        </w:rPr>
        <w:t>endosome cell marker.</w:t>
      </w:r>
      <w:hyperlink w:anchor="_ENREF_176" w:tooltip="Jaiswal, 2003 #49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Jaiswal&lt;/Author&gt;&lt;Year&gt;2003&lt;/Year&gt;&lt;RecNum&gt;495&lt;/RecNum&gt;&lt;DisplayText&gt;&lt;style face="superscript"&gt;153&lt;/style&gt;&lt;/DisplayText&gt;&lt;record&gt;&lt;rec-number&gt;495&lt;/rec-number&gt;&lt;foreign-keys&gt;&lt;key app="EN" db-id="25dxrx9vzdxd0le9ztl5wrxbssasvpps055w"&gt;495&lt;/key&gt;&lt;/foreign-keys&gt;&lt;ref-type name="Journal Article"&gt;17&lt;/ref-type&gt;&lt;contributors&gt;&lt;authors&gt;&lt;author&gt;Jaiswal, Jyoti K.&lt;/author&gt;&lt;author&gt;Mattoussi, Hedi&lt;/author&gt;&lt;author&gt;Mauro, J. Matthew&lt;/author&gt;&lt;author&gt;Simon, Sanford M.&lt;/author&gt;&lt;/authors&gt;&lt;/contributors&gt;&lt;titles&gt;&lt;title&gt;Long-term multiple color imaging of live cells using quantum dot bioconjugates&lt;/title&gt;&lt;secondary-title&gt;Nat Biotech&lt;/secondary-title&gt;&lt;/titles&gt;&lt;periodical&gt;&lt;full-title&gt;Nat Biotech&lt;/full-title&gt;&lt;/periodical&gt;&lt;pages&gt;47-51&lt;/pages&gt;&lt;volume&gt;21&lt;/volume&gt;&lt;number&gt;1&lt;/number&gt;&lt;dates&gt;&lt;year&gt;2003&lt;/year&gt;&lt;/dates&gt;&lt;publisher&gt;Nature Publishing Group&lt;/publisher&gt;&lt;isbn&gt;1087-0156&lt;/isbn&gt;&lt;work-type&gt;10.1038/nbt767&lt;/work-type&gt;&lt;urls&gt;&lt;related-urls&gt;&lt;url&gt;http://dx.doi.org/10.1038/nbt767&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3</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QDs for cell labeling were conjugate</w:t>
      </w:r>
      <w:r w:rsidRPr="006C4097">
        <w:rPr>
          <w:rFonts w:ascii="Arial" w:hAnsi="Arial" w:cs="Arial"/>
          <w:color w:val="000000"/>
          <w:sz w:val="24"/>
          <w:szCs w:val="24"/>
        </w:rPr>
        <w:t>d</w:t>
      </w:r>
      <w:r w:rsidRPr="006C4097">
        <w:rPr>
          <w:rFonts w:ascii="Arial" w:hAnsi="Arial" w:cs="Arial" w:hint="eastAsia"/>
          <w:color w:val="000000"/>
          <w:sz w:val="24"/>
          <w:szCs w:val="24"/>
        </w:rPr>
        <w:t xml:space="preserve"> with antibodies </w:t>
      </w:r>
      <w:r w:rsidRPr="006C4097">
        <w:rPr>
          <w:rFonts w:ascii="Arial" w:hAnsi="Arial" w:cs="Arial"/>
          <w:color w:val="000000"/>
          <w:sz w:val="24"/>
          <w:szCs w:val="24"/>
        </w:rPr>
        <w:t xml:space="preserve">(clone 4E3) specific </w:t>
      </w:r>
      <w:r w:rsidRPr="006C4097">
        <w:rPr>
          <w:rFonts w:ascii="Arial" w:hAnsi="Arial" w:cs="Arial" w:hint="eastAsia"/>
          <w:color w:val="000000"/>
          <w:sz w:val="24"/>
          <w:szCs w:val="24"/>
        </w:rPr>
        <w:t>to</w:t>
      </w:r>
      <w:r w:rsidRPr="006C4097">
        <w:rPr>
          <w:rFonts w:ascii="Arial" w:hAnsi="Arial" w:cs="Arial"/>
          <w:color w:val="000000"/>
          <w:sz w:val="24"/>
          <w:szCs w:val="24"/>
        </w:rPr>
        <w:t xml:space="preserve"> the extracellular epitope of P-glycoprotein</w:t>
      </w:r>
      <w:r w:rsidRPr="006C4097">
        <w:rPr>
          <w:rFonts w:ascii="Arial" w:hAnsi="Arial" w:cs="Arial" w:hint="eastAsia"/>
          <w:color w:val="000000"/>
          <w:sz w:val="24"/>
          <w:szCs w:val="24"/>
        </w:rPr>
        <w:t xml:space="preserve">. Cell growth and differentiation were not affected </w:t>
      </w:r>
      <w:r w:rsidRPr="006C4097">
        <w:rPr>
          <w:rFonts w:ascii="Arial" w:hAnsi="Arial" w:cs="Arial"/>
          <w:color w:val="000000"/>
          <w:sz w:val="24"/>
          <w:szCs w:val="24"/>
        </w:rPr>
        <w:t>with</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QD </w:t>
      </w:r>
      <w:r w:rsidRPr="006C4097">
        <w:rPr>
          <w:rFonts w:ascii="Arial" w:hAnsi="Arial" w:cs="Arial" w:hint="eastAsia"/>
          <w:color w:val="000000"/>
          <w:sz w:val="24"/>
          <w:szCs w:val="24"/>
        </w:rPr>
        <w:t xml:space="preserve">labeling, </w:t>
      </w:r>
      <w:r w:rsidRPr="006C4097">
        <w:rPr>
          <w:rFonts w:ascii="Arial" w:hAnsi="Arial" w:cs="Arial"/>
          <w:color w:val="000000"/>
          <w:sz w:val="24"/>
          <w:szCs w:val="24"/>
        </w:rPr>
        <w:t>and the cell differentiation over a long period could be tracked.</w:t>
      </w:r>
      <w:hyperlink w:anchor="_ENREF_176" w:tooltip="Jaiswal, 2003 #495"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Jaiswal&lt;/Author&gt;&lt;Year&gt;2003&lt;/Year&gt;&lt;RecNum&gt;495&lt;/RecNum&gt;&lt;DisplayText&gt;&lt;style face="superscript"&gt;153&lt;/style&gt;&lt;/DisplayText&gt;&lt;record&gt;&lt;rec-number&gt;495&lt;/rec-number&gt;&lt;foreign-keys&gt;&lt;key app="EN" db-id="25dxrx9vzdxd0le9ztl5wrxbssasvpps055w"&gt;495&lt;/key&gt;&lt;/foreign-keys&gt;&lt;ref-type name="Journal Article"&gt;17&lt;/ref-type&gt;&lt;contributors&gt;&lt;authors&gt;&lt;author&gt;Jaiswal, Jyoti K.&lt;/author&gt;&lt;author&gt;Mattoussi, Hedi&lt;/author&gt;&lt;author&gt;Mauro, J. Matthew&lt;/author&gt;&lt;author&gt;Simon, Sanford M.&lt;/author&gt;&lt;/authors&gt;&lt;/contributors&gt;&lt;titles&gt;&lt;title&gt;Long-term multiple color imaging of live cells using quantum dot bioconjugates&lt;/title&gt;&lt;secondary-title&gt;Nat Biotech&lt;/secondary-title&gt;&lt;/titles&gt;&lt;periodical&gt;&lt;full-title&gt;Nat Biotech&lt;/full-title&gt;&lt;/periodical&gt;&lt;pages&gt;47-51&lt;/pages&gt;&lt;volume&gt;21&lt;/volume&gt;&lt;number&gt;1&lt;/number&gt;&lt;dates&gt;&lt;year&gt;2003&lt;/year&gt;&lt;/dates&gt;&lt;publisher&gt;Nature Publishing Group&lt;/publisher&gt;&lt;isbn&gt;1087-0156&lt;/isbn&gt;&lt;work-type&gt;10.1038/nbt767&lt;/work-type&gt;&lt;urls&gt;&lt;related-urls&gt;&lt;url&gt;http://dx.doi.org/10.1038/nbt767&lt;/url&gt;&lt;/related-urls&gt;&lt;/urls&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3</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Another example of targeting delivery was achieved by </w:t>
      </w:r>
      <w:r w:rsidRPr="006C4097">
        <w:rPr>
          <w:rFonts w:ascii="Arial" w:hAnsi="Arial" w:cs="Arial"/>
          <w:color w:val="000000"/>
          <w:sz w:val="24"/>
          <w:szCs w:val="24"/>
        </w:rPr>
        <w:t>Valeria Sigot</w:t>
      </w:r>
      <w:r w:rsidRPr="006C4097">
        <w:rPr>
          <w:rFonts w:ascii="Arial" w:hAnsi="Arial" w:cs="Arial" w:hint="eastAsia"/>
          <w:color w:val="000000"/>
          <w:sz w:val="24"/>
          <w:szCs w:val="24"/>
        </w:rPr>
        <w:t xml:space="preserve"> and colleagues. </w:t>
      </w:r>
      <w:r w:rsidRPr="006C4097">
        <w:rPr>
          <w:rFonts w:ascii="Arial" w:hAnsi="Arial" w:cs="Arial"/>
          <w:color w:val="000000"/>
          <w:sz w:val="24"/>
          <w:szCs w:val="24"/>
        </w:rPr>
        <w:t xml:space="preserve">Biotinylated </w:t>
      </w:r>
      <w:r w:rsidRPr="006C4097">
        <w:rPr>
          <w:rFonts w:ascii="Arial" w:hAnsi="Arial" w:cs="Arial" w:hint="eastAsia"/>
          <w:color w:val="000000"/>
          <w:sz w:val="24"/>
          <w:szCs w:val="24"/>
        </w:rPr>
        <w:t>l</w:t>
      </w:r>
      <w:r w:rsidRPr="006C4097">
        <w:rPr>
          <w:rFonts w:ascii="Arial" w:hAnsi="Arial" w:cs="Arial"/>
          <w:color w:val="000000"/>
          <w:sz w:val="24"/>
          <w:szCs w:val="24"/>
        </w:rPr>
        <w:t xml:space="preserve">ipid </w:t>
      </w:r>
      <w:r w:rsidRPr="006C4097">
        <w:rPr>
          <w:rFonts w:ascii="Arial" w:hAnsi="Arial" w:cs="Arial" w:hint="eastAsia"/>
          <w:color w:val="000000"/>
          <w:sz w:val="24"/>
          <w:szCs w:val="24"/>
        </w:rPr>
        <w:t>p</w:t>
      </w:r>
      <w:r w:rsidRPr="006C4097">
        <w:rPr>
          <w:rFonts w:ascii="Arial" w:hAnsi="Arial" w:cs="Arial"/>
          <w:color w:val="000000"/>
          <w:sz w:val="24"/>
          <w:szCs w:val="24"/>
        </w:rPr>
        <w:t>articles</w:t>
      </w:r>
      <w:r w:rsidRPr="006C4097">
        <w:rPr>
          <w:rFonts w:ascii="Arial" w:hAnsi="Arial" w:cs="Arial" w:hint="eastAsia"/>
          <w:color w:val="000000"/>
          <w:sz w:val="24"/>
          <w:szCs w:val="24"/>
        </w:rPr>
        <w:t xml:space="preserve"> (BLP) were applied to encapsulate </w:t>
      </w:r>
      <w:r w:rsidRPr="006C4097">
        <w:rPr>
          <w:rFonts w:ascii="Arial" w:hAnsi="Arial" w:cs="Arial"/>
          <w:color w:val="000000"/>
          <w:sz w:val="24"/>
          <w:szCs w:val="24"/>
        </w:rPr>
        <w:t>red-emitting QD</w:t>
      </w:r>
      <w:r w:rsidRPr="006C4097">
        <w:rPr>
          <w:rFonts w:ascii="Arial" w:hAnsi="Arial" w:cs="Arial"/>
          <w:color w:val="000000"/>
          <w:sz w:val="24"/>
          <w:szCs w:val="24"/>
          <w:vertAlign w:val="subscript"/>
        </w:rPr>
        <w:t>655,</w:t>
      </w:r>
      <w:r w:rsidRPr="006C4097">
        <w:rPr>
          <w:rFonts w:ascii="Arial" w:hAnsi="Arial" w:cs="Arial" w:hint="eastAsia"/>
          <w:color w:val="000000"/>
          <w:sz w:val="24"/>
          <w:szCs w:val="24"/>
        </w:rPr>
        <w:t xml:space="preserve"> and the surface of BLP was decorated with </w:t>
      </w:r>
      <w:r w:rsidRPr="006C4097">
        <w:rPr>
          <w:rFonts w:ascii="Arial" w:hAnsi="Arial" w:cs="Arial"/>
          <w:color w:val="000000"/>
          <w:sz w:val="24"/>
          <w:szCs w:val="24"/>
        </w:rPr>
        <w:t>green-emitting QD</w:t>
      </w:r>
      <w:r w:rsidRPr="006C4097">
        <w:rPr>
          <w:rFonts w:ascii="Arial" w:hAnsi="Arial" w:cs="Arial"/>
          <w:color w:val="000000"/>
          <w:sz w:val="24"/>
          <w:szCs w:val="24"/>
          <w:vertAlign w:val="subscript"/>
        </w:rPr>
        <w:t>525</w:t>
      </w:r>
      <w:r w:rsidRPr="006C4097">
        <w:rPr>
          <w:rFonts w:ascii="Arial" w:hAnsi="Arial" w:cs="Arial" w:hint="eastAsia"/>
          <w:color w:val="000000"/>
          <w:sz w:val="24"/>
          <w:szCs w:val="24"/>
        </w:rPr>
        <w:t xml:space="preserve"> which was conjugated with </w:t>
      </w:r>
      <w:r w:rsidRPr="006C4097">
        <w:rPr>
          <w:rFonts w:ascii="Arial" w:hAnsi="Arial" w:cs="Arial"/>
          <w:color w:val="000000"/>
          <w:sz w:val="24"/>
          <w:szCs w:val="24"/>
        </w:rPr>
        <w:t>epidermal growth factor</w:t>
      </w:r>
      <w:r w:rsidRPr="006C4097">
        <w:rPr>
          <w:rFonts w:ascii="Arial" w:hAnsi="Arial" w:cs="Arial" w:hint="eastAsia"/>
          <w:color w:val="000000"/>
          <w:sz w:val="24"/>
          <w:szCs w:val="24"/>
        </w:rPr>
        <w:t xml:space="preserve"> ligand. Intracellular fluorescence of both </w:t>
      </w:r>
      <w:r w:rsidRPr="006C4097">
        <w:rPr>
          <w:rFonts w:ascii="Arial" w:hAnsi="Arial" w:cs="Arial"/>
          <w:color w:val="000000"/>
          <w:sz w:val="24"/>
          <w:szCs w:val="24"/>
        </w:rPr>
        <w:t>QD</w:t>
      </w:r>
      <w:r w:rsidRPr="006C4097">
        <w:rPr>
          <w:rFonts w:ascii="Arial" w:hAnsi="Arial" w:cs="Arial"/>
          <w:color w:val="000000"/>
          <w:sz w:val="24"/>
          <w:szCs w:val="24"/>
          <w:vertAlign w:val="subscript"/>
        </w:rPr>
        <w:t>655</w:t>
      </w:r>
      <w:r w:rsidRPr="006C4097">
        <w:rPr>
          <w:rFonts w:ascii="Arial" w:hAnsi="Arial" w:cs="Arial" w:hint="eastAsia"/>
          <w:color w:val="000000"/>
          <w:sz w:val="24"/>
          <w:szCs w:val="24"/>
        </w:rPr>
        <w:t xml:space="preserve"> and </w:t>
      </w:r>
      <w:r w:rsidRPr="006C4097">
        <w:rPr>
          <w:rFonts w:ascii="Arial" w:hAnsi="Arial" w:cs="Arial"/>
          <w:color w:val="000000"/>
          <w:sz w:val="24"/>
          <w:szCs w:val="24"/>
        </w:rPr>
        <w:t>QD</w:t>
      </w:r>
      <w:r w:rsidRPr="006C4097">
        <w:rPr>
          <w:rFonts w:ascii="Arial" w:hAnsi="Arial" w:cs="Arial" w:hint="eastAsia"/>
          <w:color w:val="000000"/>
          <w:sz w:val="24"/>
          <w:szCs w:val="24"/>
          <w:vertAlign w:val="subscript"/>
        </w:rPr>
        <w:t>52</w:t>
      </w:r>
      <w:r w:rsidRPr="006C4097">
        <w:rPr>
          <w:rFonts w:ascii="Arial" w:hAnsi="Arial" w:cs="Arial"/>
          <w:color w:val="000000"/>
          <w:sz w:val="24"/>
          <w:szCs w:val="24"/>
          <w:vertAlign w:val="subscript"/>
        </w:rPr>
        <w:t>5</w:t>
      </w:r>
      <w:r w:rsidRPr="006C4097">
        <w:rPr>
          <w:rFonts w:ascii="Arial" w:hAnsi="Arial" w:cs="Arial" w:hint="eastAsia"/>
          <w:color w:val="000000"/>
          <w:sz w:val="24"/>
          <w:szCs w:val="24"/>
          <w:vertAlign w:val="subscript"/>
        </w:rPr>
        <w:t xml:space="preserve"> </w:t>
      </w:r>
      <w:r w:rsidRPr="006C4097">
        <w:rPr>
          <w:rFonts w:ascii="Arial" w:hAnsi="Arial" w:cs="Arial" w:hint="eastAsia"/>
          <w:color w:val="000000"/>
          <w:sz w:val="24"/>
          <w:szCs w:val="24"/>
        </w:rPr>
        <w:t xml:space="preserve">was observed in the </w:t>
      </w:r>
      <w:r w:rsidRPr="006C4097">
        <w:rPr>
          <w:rFonts w:ascii="Arial" w:hAnsi="Arial" w:cs="Arial"/>
          <w:color w:val="000000"/>
          <w:sz w:val="24"/>
          <w:szCs w:val="24"/>
        </w:rPr>
        <w:t>perinuclear</w:t>
      </w:r>
      <w:r w:rsidRPr="006C4097">
        <w:rPr>
          <w:rFonts w:ascii="Arial" w:hAnsi="Arial" w:cs="Arial" w:hint="eastAsia"/>
          <w:color w:val="000000"/>
          <w:sz w:val="24"/>
          <w:szCs w:val="24"/>
        </w:rPr>
        <w:t xml:space="preserve"> area. </w:t>
      </w:r>
      <w:r w:rsidRPr="006C4097">
        <w:rPr>
          <w:rFonts w:ascii="Arial" w:hAnsi="Arial" w:cs="Arial"/>
          <w:color w:val="000000"/>
          <w:sz w:val="24"/>
          <w:szCs w:val="24"/>
        </w:rPr>
        <w:t>Contrary to this,</w:t>
      </w:r>
      <w:r w:rsidRPr="006C4097">
        <w:rPr>
          <w:rFonts w:ascii="Arial" w:hAnsi="Arial" w:cs="Arial" w:hint="eastAsia"/>
          <w:color w:val="000000"/>
          <w:sz w:val="24"/>
          <w:szCs w:val="24"/>
        </w:rPr>
        <w:t xml:space="preserve"> BLP without conjugating ligands were hardly </w:t>
      </w:r>
      <w:r w:rsidR="00C94996" w:rsidRPr="006C4097">
        <w:rPr>
          <w:rFonts w:ascii="Arial" w:hAnsi="Arial" w:cs="Arial" w:hint="eastAsia"/>
          <w:color w:val="000000"/>
          <w:sz w:val="24"/>
          <w:szCs w:val="24"/>
          <w:lang w:eastAsia="zh-CN"/>
        </w:rPr>
        <w:t>observed fluorescence</w:t>
      </w:r>
      <w:r w:rsidR="00C94996"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inside the cells.</w:t>
      </w:r>
      <w:hyperlink w:anchor="_ENREF_177" w:tooltip="Sigot, 2010 #49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Sigot&lt;/Author&gt;&lt;Year&gt;2010&lt;/Year&gt;&lt;RecNum&gt;496&lt;/RecNum&gt;&lt;DisplayText&gt;&lt;style face="superscript"&gt;154&lt;/style&gt;&lt;/DisplayText&gt;&lt;record&gt;&lt;rec-number&gt;496&lt;/rec-number&gt;&lt;foreign-keys&gt;&lt;key app="EN" db-id="25dxrx9vzdxd0le9ztl5wrxbssasvpps055w"&gt;496&lt;/key&gt;&lt;/foreign-keys&gt;&lt;ref-type name="Journal Article"&gt;17&lt;/ref-type&gt;&lt;contributors&gt;&lt;authors&gt;&lt;author&gt;Sigot, Valeria&lt;/author&gt;&lt;author&gt;Arndt-Jovin, Donna J.&lt;/author&gt;&lt;author&gt;Jovin, Thomas M.&lt;/author&gt;&lt;/authors&gt;&lt;/contributors&gt;&lt;titles&gt;&lt;title&gt;Targeted Cellular Delivery of Quantum Dots Loaded on and in Biotinylated Liposomes&lt;/title&gt;&lt;secondary-title&gt;Bioconjugate Chemistry&lt;/secondary-title&gt;&lt;/titles&gt;&lt;periodical&gt;&lt;full-title&gt;Bioconjugate Chemistry&lt;/full-title&gt;&lt;/periodical&gt;&lt;pages&gt;1465-1472&lt;/pages&gt;&lt;volume&gt;21&lt;/volume&gt;&lt;number&gt;8&lt;/number&gt;&lt;dates&gt;&lt;year&gt;2010&lt;/year&gt;&lt;pub-dates&gt;&lt;date&gt;2010/08/18&lt;/date&gt;&lt;/pub-dates&gt;&lt;/dates&gt;&lt;publisher&gt;American Chemical Society&lt;/publisher&gt;&lt;isbn&gt;1043-1802&lt;/isbn&gt;&lt;urls&gt;&lt;related-urls&gt;&lt;url&gt;http://dx.doi.org/10.1021/bc100054c&lt;/url&gt;&lt;/related-urls&gt;&lt;/urls&gt;&lt;electronic-resource-num&gt;10.1021/bc100054c&lt;/electronic-resource-num&gt;&lt;access-date&gt;2013/08/14&lt;/access-date&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4</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087C46" w:rsidRPr="006C4097" w:rsidRDefault="002B493D" w:rsidP="00D4673C">
      <w:pPr>
        <w:spacing w:line="480" w:lineRule="auto"/>
        <w:rPr>
          <w:lang w:eastAsia="zh-CN"/>
        </w:rPr>
      </w:pPr>
      <w:r w:rsidRPr="006C4097">
        <w:object w:dxaOrig="6154" w:dyaOrig="869">
          <v:shape id="_x0000_i1046" type="#_x0000_t75" style="width:406.5pt;height:58.5pt" o:ole="">
            <v:imagedata r:id="rId100" o:title=""/>
          </v:shape>
          <o:OLEObject Type="Embed" ProgID="Unknown" ShapeID="_x0000_i1046" DrawAspect="Content" ObjectID="_1457192310" r:id="rId101"/>
        </w:object>
      </w:r>
    </w:p>
    <w:p w:rsidR="002B493D" w:rsidRPr="006C4097" w:rsidRDefault="002B493D" w:rsidP="002B493D">
      <w:pPr>
        <w:spacing w:line="480" w:lineRule="auto"/>
        <w:jc w:val="center"/>
        <w:rPr>
          <w:rFonts w:ascii="Arial" w:hAnsi="Arial" w:cs="Arial"/>
          <w:sz w:val="24"/>
          <w:lang w:eastAsia="zh-CN"/>
        </w:rPr>
      </w:pPr>
      <w:proofErr w:type="gramStart"/>
      <w:r w:rsidRPr="006C4097">
        <w:rPr>
          <w:rFonts w:ascii="Arial" w:hAnsi="Arial" w:cs="Arial"/>
          <w:sz w:val="24"/>
          <w:lang w:eastAsia="zh-CN"/>
        </w:rPr>
        <w:t xml:space="preserve">Scheme </w:t>
      </w:r>
      <w:r w:rsidR="003C3621" w:rsidRPr="006C4097">
        <w:rPr>
          <w:rFonts w:ascii="Arial" w:hAnsi="Arial" w:cs="Arial" w:hint="eastAsia"/>
          <w:sz w:val="24"/>
          <w:lang w:eastAsia="zh-CN"/>
        </w:rPr>
        <w:t>5</w:t>
      </w:r>
      <w:r w:rsidRPr="006C4097">
        <w:rPr>
          <w:rFonts w:ascii="Arial" w:hAnsi="Arial" w:cs="Arial"/>
          <w:sz w:val="24"/>
          <w:lang w:eastAsia="zh-CN"/>
        </w:rPr>
        <w:t>.</w:t>
      </w:r>
      <w:proofErr w:type="gramEnd"/>
      <w:r w:rsidRPr="006C4097">
        <w:rPr>
          <w:rFonts w:ascii="Arial" w:hAnsi="Arial" w:cs="Arial"/>
          <w:sz w:val="24"/>
          <w:lang w:eastAsia="zh-CN"/>
        </w:rPr>
        <w:t xml:space="preserve"> Synthesis process of 3001326 (APC)</w:t>
      </w:r>
    </w:p>
    <w:p w:rsidR="00F45B61" w:rsidRPr="006C4097" w:rsidRDefault="00F45B61" w:rsidP="002B493D">
      <w:pPr>
        <w:spacing w:line="480" w:lineRule="auto"/>
        <w:jc w:val="center"/>
        <w:rPr>
          <w:rFonts w:ascii="Arial" w:hAnsi="Arial" w:cs="Arial"/>
          <w:color w:val="000000"/>
          <w:sz w:val="24"/>
          <w:szCs w:val="24"/>
          <w:lang w:eastAsia="zh-CN"/>
        </w:rPr>
      </w:pPr>
    </w:p>
    <w:p w:rsidR="00087C46" w:rsidRPr="006C4097" w:rsidRDefault="00087C46" w:rsidP="00D4673C">
      <w:pPr>
        <w:spacing w:line="480" w:lineRule="auto"/>
        <w:rPr>
          <w:rFonts w:ascii="Arial" w:hAnsi="Arial" w:cs="Arial"/>
          <w:color w:val="000000"/>
          <w:sz w:val="24"/>
          <w:szCs w:val="24"/>
        </w:rPr>
      </w:pP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novel </w:t>
      </w:r>
      <w:r w:rsidRPr="006C4097">
        <w:rPr>
          <w:rFonts w:ascii="Arial" w:hAnsi="Arial" w:cs="Arial"/>
          <w:color w:val="000000"/>
          <w:sz w:val="24"/>
          <w:szCs w:val="24"/>
        </w:rPr>
        <w:t>anti-prion compound</w:t>
      </w:r>
      <w:r w:rsidRPr="006C4097">
        <w:rPr>
          <w:rFonts w:ascii="Arial" w:hAnsi="Arial" w:cs="Arial" w:hint="eastAsia"/>
          <w:color w:val="000000"/>
          <w:sz w:val="24"/>
          <w:szCs w:val="24"/>
        </w:rPr>
        <w:t>, 3001326 (APC)</w:t>
      </w:r>
      <w:r w:rsidRPr="006C4097">
        <w:rPr>
          <w:rFonts w:ascii="Arial" w:hAnsi="Arial" w:cs="Arial"/>
          <w:color w:val="000000"/>
          <w:sz w:val="24"/>
          <w:szCs w:val="24"/>
        </w:rPr>
        <w:t xml:space="preserve">, </w:t>
      </w:r>
      <w:r w:rsidRPr="006C4097">
        <w:rPr>
          <w:rFonts w:ascii="Arial" w:hAnsi="Arial" w:cs="Arial" w:hint="eastAsia"/>
          <w:color w:val="000000"/>
          <w:sz w:val="24"/>
          <w:szCs w:val="24"/>
        </w:rPr>
        <w:t>2-(1H-indol-3-yl)-</w:t>
      </w:r>
      <w:r w:rsidRPr="006C4097">
        <w:rPr>
          <w:rFonts w:ascii="Arial" w:hAnsi="Arial" w:cs="Arial"/>
          <w:color w:val="000000"/>
          <w:sz w:val="24"/>
          <w:szCs w:val="24"/>
        </w:rPr>
        <w:t xml:space="preserve"> </w:t>
      </w:r>
      <w:r w:rsidRPr="006C4097">
        <w:rPr>
          <w:rFonts w:ascii="Arial" w:hAnsi="Arial" w:cs="Arial" w:hint="eastAsia"/>
          <w:color w:val="000000"/>
          <w:sz w:val="24"/>
          <w:szCs w:val="24"/>
        </w:rPr>
        <w:t>N-(4-mercapto-phenyl)-2-oxo-acetamide,</w:t>
      </w:r>
      <w:r w:rsidRPr="006C4097">
        <w:rPr>
          <w:rFonts w:ascii="Arial" w:hAnsi="Arial" w:cs="Arial"/>
          <w:color w:val="000000"/>
          <w:sz w:val="24"/>
          <w:szCs w:val="24"/>
        </w:rPr>
        <w:t xml:space="preserve"> was synthesized </w:t>
      </w:r>
      <w:r w:rsidRPr="006C4097">
        <w:rPr>
          <w:rFonts w:ascii="Arial" w:hAnsi="Arial" w:cs="Arial" w:hint="eastAsia"/>
          <w:color w:val="000000"/>
          <w:sz w:val="24"/>
          <w:szCs w:val="24"/>
        </w:rPr>
        <w:t xml:space="preserve">based on the parent structure of </w:t>
      </w:r>
      <w:r w:rsidRPr="006C4097">
        <w:rPr>
          <w:rFonts w:ascii="Arial" w:hAnsi="Arial" w:cs="Arial"/>
          <w:color w:val="000000"/>
          <w:sz w:val="24"/>
          <w:szCs w:val="24"/>
        </w:rPr>
        <w:t>6-substituted indole-3-glyoxylamides</w:t>
      </w:r>
      <w:r w:rsidRPr="006C4097">
        <w:rPr>
          <w:rFonts w:ascii="Arial" w:hAnsi="Arial" w:cs="Arial" w:hint="eastAsia"/>
          <w:color w:val="000000"/>
          <w:sz w:val="24"/>
          <w:szCs w:val="24"/>
        </w:rPr>
        <w:t xml:space="preserve"> which were shown </w:t>
      </w:r>
      <w:r w:rsidRPr="006C4097">
        <w:rPr>
          <w:rFonts w:ascii="Arial" w:hAnsi="Arial" w:cs="Arial"/>
          <w:color w:val="000000"/>
          <w:sz w:val="24"/>
          <w:szCs w:val="24"/>
        </w:rPr>
        <w:t>excellent</w:t>
      </w:r>
      <w:r w:rsidRPr="006C4097">
        <w:rPr>
          <w:rFonts w:ascii="Arial" w:hAnsi="Arial" w:cs="Arial" w:hint="eastAsia"/>
          <w:color w:val="000000"/>
          <w:sz w:val="24"/>
          <w:szCs w:val="24"/>
        </w:rPr>
        <w:t xml:space="preserve"> anti-prion activity and the </w:t>
      </w:r>
      <w:r w:rsidRPr="006C4097">
        <w:rPr>
          <w:rFonts w:ascii="Arial" w:hAnsi="Arial" w:cs="Arial"/>
          <w:color w:val="000000"/>
          <w:sz w:val="24"/>
          <w:szCs w:val="24"/>
        </w:rPr>
        <w:t>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of top rank compounds</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is in </w:t>
      </w:r>
      <w:r w:rsidRPr="006C4097">
        <w:rPr>
          <w:rFonts w:ascii="Arial" w:hAnsi="Arial" w:cs="Arial" w:hint="eastAsia"/>
          <w:color w:val="000000"/>
          <w:sz w:val="24"/>
          <w:szCs w:val="24"/>
        </w:rPr>
        <w:lastRenderedPageBreak/>
        <w:t>nanomolar scale. I</w:t>
      </w:r>
      <w:r w:rsidRPr="006C4097">
        <w:rPr>
          <w:rFonts w:ascii="Arial" w:hAnsi="Arial" w:cs="Arial"/>
          <w:color w:val="000000"/>
          <w:sz w:val="24"/>
          <w:szCs w:val="24"/>
        </w:rPr>
        <w:t xml:space="preserve">t </w:t>
      </w:r>
      <w:r w:rsidRPr="006C4097">
        <w:rPr>
          <w:rFonts w:ascii="Arial" w:hAnsi="Arial" w:cs="Arial" w:hint="eastAsia"/>
          <w:color w:val="000000"/>
          <w:sz w:val="24"/>
          <w:szCs w:val="24"/>
        </w:rPr>
        <w:t>i</w:t>
      </w:r>
      <w:r w:rsidRPr="006C4097">
        <w:rPr>
          <w:rFonts w:ascii="Arial" w:hAnsi="Arial" w:cs="Arial"/>
          <w:color w:val="000000"/>
          <w:sz w:val="24"/>
          <w:szCs w:val="24"/>
        </w:rPr>
        <w:t xml:space="preserve">s a highly lipophilic compound with a molecule weight of </w:t>
      </w:r>
      <w:r w:rsidRPr="006C4097">
        <w:rPr>
          <w:rFonts w:ascii="Arial" w:hAnsi="Arial" w:cs="Arial" w:hint="eastAsia"/>
          <w:color w:val="000000"/>
          <w:sz w:val="24"/>
          <w:szCs w:val="24"/>
        </w:rPr>
        <w:t>264.35</w:t>
      </w:r>
      <w:r w:rsidRPr="006C4097">
        <w:rPr>
          <w:rFonts w:ascii="Arial" w:hAnsi="Arial" w:cs="Arial"/>
          <w:color w:val="000000"/>
          <w:sz w:val="24"/>
          <w:szCs w:val="24"/>
        </w:rPr>
        <w:t xml:space="preserve">. </w:t>
      </w:r>
    </w:p>
    <w:p w:rsidR="00087C46" w:rsidRPr="006C4097" w:rsidRDefault="00087C46" w:rsidP="00D4673C">
      <w:pPr>
        <w:spacing w:line="480" w:lineRule="auto"/>
        <w:rPr>
          <w:rFonts w:ascii="Arial" w:hAnsi="Arial" w:cs="Arial"/>
          <w:color w:val="000000"/>
          <w:sz w:val="24"/>
          <w:szCs w:val="24"/>
        </w:rPr>
      </w:pPr>
    </w:p>
    <w:p w:rsidR="00087C46" w:rsidRPr="006C4097" w:rsidRDefault="00087C46" w:rsidP="00D4673C">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Here, </w:t>
      </w:r>
      <w:r w:rsidRPr="006C4097">
        <w:rPr>
          <w:rFonts w:ascii="Arial" w:hAnsi="Arial" w:cs="Arial"/>
          <w:color w:val="000000"/>
          <w:sz w:val="24"/>
          <w:szCs w:val="24"/>
        </w:rPr>
        <w:t>DHL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2</w:t>
      </w:r>
      <w:r w:rsidRPr="006C4097">
        <w:rPr>
          <w:rFonts w:ascii="Arial" w:hAnsi="Arial" w:cs="Arial"/>
          <w:color w:val="000000"/>
          <w:sz w:val="24"/>
          <w:szCs w:val="24"/>
        </w:rPr>
        <w:t xml:space="preserve">-capped CdSe/ZnS core/shell </w:t>
      </w:r>
      <w:r w:rsidRPr="006C4097">
        <w:rPr>
          <w:rFonts w:ascii="Arial" w:hAnsi="Arial" w:cs="Arial" w:hint="eastAsia"/>
          <w:color w:val="000000"/>
          <w:sz w:val="24"/>
          <w:szCs w:val="24"/>
        </w:rPr>
        <w:t xml:space="preserve">QDs </w:t>
      </w:r>
      <w:proofErr w:type="gramStart"/>
      <w:r w:rsidRPr="006C4097">
        <w:rPr>
          <w:rFonts w:ascii="Arial" w:hAnsi="Arial" w:cs="Arial" w:hint="eastAsia"/>
          <w:color w:val="000000"/>
          <w:sz w:val="24"/>
          <w:szCs w:val="24"/>
        </w:rPr>
        <w:t>were</w:t>
      </w:r>
      <w:proofErr w:type="gramEnd"/>
      <w:r w:rsidRPr="006C4097">
        <w:rPr>
          <w:rFonts w:ascii="Arial" w:hAnsi="Arial" w:cs="Arial" w:hint="eastAsia"/>
          <w:color w:val="000000"/>
          <w:sz w:val="24"/>
          <w:szCs w:val="24"/>
        </w:rPr>
        <w:t xml:space="preserve"> activated with</w:t>
      </w:r>
      <w:r w:rsidRPr="006C4097">
        <w:t xml:space="preserve"> </w:t>
      </w:r>
      <w:r w:rsidRPr="006C4097">
        <w:rPr>
          <w:rFonts w:ascii="Arial" w:hAnsi="Arial" w:cs="Arial"/>
          <w:color w:val="000000"/>
          <w:sz w:val="24"/>
          <w:szCs w:val="24"/>
        </w:rPr>
        <w:t>maleimide</w:t>
      </w:r>
      <w:r w:rsidRPr="006C4097">
        <w:rPr>
          <w:rFonts w:ascii="Arial" w:hAnsi="Arial" w:cs="Arial" w:hint="eastAsia"/>
          <w:color w:val="000000"/>
          <w:sz w:val="24"/>
          <w:szCs w:val="24"/>
        </w:rPr>
        <w:t xml:space="preserve"> which was applied to conjugate with the</w:t>
      </w:r>
      <w:r w:rsidRPr="006C4097">
        <w:rPr>
          <w:rFonts w:ascii="Arial" w:hAnsi="Arial" w:cs="Arial"/>
          <w:color w:val="000000"/>
          <w:sz w:val="24"/>
          <w:szCs w:val="24"/>
        </w:rPr>
        <w:t xml:space="preserve"> </w:t>
      </w:r>
      <w:r w:rsidRPr="006C4097">
        <w:rPr>
          <w:rFonts w:ascii="Arial" w:hAnsi="Arial" w:cs="Arial" w:hint="eastAsia"/>
          <w:color w:val="000000"/>
          <w:sz w:val="24"/>
          <w:szCs w:val="24"/>
        </w:rPr>
        <w:t>thiol group on APC</w:t>
      </w:r>
      <w:r w:rsidR="004F5104" w:rsidRPr="006C4097">
        <w:rPr>
          <w:rFonts w:ascii="Arial" w:hAnsi="Arial" w:cs="Arial" w:hint="eastAsia"/>
          <w:color w:val="000000"/>
          <w:sz w:val="24"/>
          <w:szCs w:val="24"/>
          <w:lang w:eastAsia="zh-CN"/>
        </w:rPr>
        <w:t xml:space="preserve"> via thiol-maleimide nucleophilic reaction</w:t>
      </w:r>
      <w:r w:rsidRPr="006C4097">
        <w:rPr>
          <w:rFonts w:ascii="Arial" w:hAnsi="Arial" w:cs="Arial" w:hint="eastAsia"/>
          <w:color w:val="000000"/>
          <w:sz w:val="24"/>
          <w:szCs w:val="24"/>
        </w:rPr>
        <w:t xml:space="preserve">. (Figure </w:t>
      </w:r>
      <w:r w:rsidR="00955C14" w:rsidRPr="006C4097">
        <w:rPr>
          <w:rFonts w:ascii="Arial" w:hAnsi="Arial" w:cs="Arial" w:hint="eastAsia"/>
          <w:color w:val="000000"/>
          <w:sz w:val="24"/>
          <w:szCs w:val="24"/>
          <w:lang w:eastAsia="zh-CN"/>
        </w:rPr>
        <w:t>47</w:t>
      </w:r>
      <w:r w:rsidRPr="006C4097">
        <w:rPr>
          <w:rFonts w:ascii="Arial" w:hAnsi="Arial" w:cs="Arial" w:hint="eastAsia"/>
          <w:color w:val="000000"/>
          <w:sz w:val="24"/>
          <w:szCs w:val="24"/>
        </w:rPr>
        <w:t xml:space="preserve">) This drug delivery system (DDS) is </w:t>
      </w:r>
      <w:r w:rsidRPr="006C4097">
        <w:rPr>
          <w:rFonts w:ascii="Arial" w:hAnsi="Arial" w:cs="Arial"/>
          <w:color w:val="000000"/>
          <w:sz w:val="24"/>
          <w:szCs w:val="24"/>
        </w:rPr>
        <w:t xml:space="preserve">selected </w:t>
      </w:r>
      <w:r w:rsidRPr="006C4097">
        <w:rPr>
          <w:rFonts w:ascii="Arial" w:hAnsi="Arial" w:cs="Arial" w:hint="eastAsia"/>
          <w:color w:val="000000"/>
          <w:sz w:val="24"/>
          <w:szCs w:val="24"/>
        </w:rPr>
        <w:t>to conquer the problems of indol</w:t>
      </w:r>
      <w:r w:rsidR="009511AB" w:rsidRPr="006C4097">
        <w:rPr>
          <w:rFonts w:ascii="Arial" w:hAnsi="Arial" w:cs="Arial" w:hint="eastAsia"/>
          <w:color w:val="000000"/>
          <w:sz w:val="24"/>
          <w:szCs w:val="24"/>
          <w:lang w:eastAsia="zh-CN"/>
        </w:rPr>
        <w:t>e l</w:t>
      </w:r>
      <w:r w:rsidRPr="006C4097">
        <w:rPr>
          <w:rFonts w:ascii="Arial" w:hAnsi="Arial" w:cs="Arial" w:hint="eastAsia"/>
          <w:color w:val="000000"/>
          <w:sz w:val="24"/>
          <w:szCs w:val="24"/>
        </w:rPr>
        <w:t>ibrary</w:t>
      </w:r>
      <w:r w:rsidRPr="006C4097">
        <w:rPr>
          <w:rFonts w:ascii="Arial" w:hAnsi="Arial" w:cs="Arial" w:hint="eastAsia"/>
          <w:kern w:val="0"/>
          <w:sz w:val="24"/>
          <w:szCs w:val="24"/>
        </w:rPr>
        <w:t xml:space="preserve"> (poor</w:t>
      </w:r>
      <w:r w:rsidRPr="006C4097">
        <w:rPr>
          <w:rFonts w:ascii="Arial" w:hAnsi="Arial" w:cs="Arial"/>
          <w:kern w:val="0"/>
          <w:sz w:val="24"/>
          <w:szCs w:val="24"/>
        </w:rPr>
        <w:t xml:space="preserve"> solubility</w:t>
      </w:r>
      <w:r w:rsidRPr="006C4097">
        <w:rPr>
          <w:rFonts w:ascii="Arial" w:hAnsi="Arial" w:cs="Arial" w:hint="eastAsia"/>
          <w:kern w:val="0"/>
          <w:sz w:val="24"/>
          <w:szCs w:val="24"/>
        </w:rPr>
        <w:t xml:space="preserve"> and unable to track</w:t>
      </w:r>
      <w:r w:rsidRPr="006C4097">
        <w:rPr>
          <w:rFonts w:ascii="Arial" w:hAnsi="Arial" w:cs="Arial"/>
          <w:i/>
          <w:kern w:val="0"/>
          <w:sz w:val="24"/>
          <w:szCs w:val="24"/>
        </w:rPr>
        <w:t xml:space="preserve"> in vitro</w:t>
      </w:r>
      <w:r w:rsidRPr="006C4097">
        <w:rPr>
          <w:rFonts w:ascii="Arial" w:hAnsi="Arial" w:cs="Arial" w:hint="eastAsia"/>
          <w:kern w:val="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Most</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of the QDs surface </w:t>
      </w:r>
      <w:r w:rsidRPr="006C4097">
        <w:rPr>
          <w:rFonts w:ascii="Arial" w:hAnsi="Arial" w:cs="Arial"/>
          <w:color w:val="000000"/>
          <w:sz w:val="24"/>
          <w:szCs w:val="24"/>
        </w:rPr>
        <w:t xml:space="preserve">is </w:t>
      </w:r>
      <w:r w:rsidRPr="006C4097">
        <w:rPr>
          <w:rFonts w:ascii="Arial" w:hAnsi="Arial" w:cs="Arial" w:hint="eastAsia"/>
          <w:color w:val="000000"/>
          <w:sz w:val="24"/>
          <w:szCs w:val="24"/>
        </w:rPr>
        <w:t>ending</w:t>
      </w:r>
      <w:r w:rsidRPr="006C4097">
        <w:rPr>
          <w:rFonts w:ascii="Arial" w:hAnsi="Arial" w:cs="Arial"/>
          <w:color w:val="000000"/>
          <w:sz w:val="24"/>
          <w:szCs w:val="24"/>
        </w:rPr>
        <w:t xml:space="preserve"> with </w:t>
      </w:r>
      <w:r w:rsidRPr="006C4097">
        <w:rPr>
          <w:rFonts w:ascii="Arial" w:hAnsi="Arial" w:cs="Arial" w:hint="eastAsia"/>
          <w:color w:val="000000"/>
          <w:sz w:val="24"/>
          <w:szCs w:val="24"/>
        </w:rPr>
        <w:t>NH</w:t>
      </w:r>
      <w:r w:rsidRPr="006C4097">
        <w:rPr>
          <w:rFonts w:ascii="Arial" w:hAnsi="Arial" w:cs="Arial"/>
          <w:color w:val="000000"/>
          <w:sz w:val="24"/>
          <w:szCs w:val="24"/>
          <w:vertAlign w:val="subscript"/>
        </w:rPr>
        <w:t>2</w:t>
      </w:r>
      <w:r w:rsidRPr="006C4097">
        <w:rPr>
          <w:rFonts w:ascii="Arial" w:hAnsi="Arial" w:cs="Arial"/>
          <w:color w:val="000000"/>
          <w:sz w:val="24"/>
          <w:szCs w:val="24"/>
        </w:rPr>
        <w:t xml:space="preserve"> hence</w:t>
      </w:r>
      <w:r w:rsidRPr="006C4097">
        <w:rPr>
          <w:rFonts w:ascii="Arial" w:hAnsi="Arial" w:cs="Arial" w:hint="eastAsia"/>
          <w:color w:val="000000"/>
          <w:sz w:val="24"/>
          <w:szCs w:val="24"/>
        </w:rPr>
        <w:t xml:space="preserve"> the whole system could bring </w:t>
      </w:r>
      <w:r w:rsidRPr="006C4097">
        <w:rPr>
          <w:rFonts w:ascii="Arial" w:hAnsi="Arial" w:cs="Arial"/>
          <w:color w:val="000000"/>
          <w:sz w:val="24"/>
          <w:szCs w:val="24"/>
        </w:rPr>
        <w:t>th</w:t>
      </w:r>
      <w:r w:rsidRPr="006C4097">
        <w:rPr>
          <w:rFonts w:ascii="Arial" w:hAnsi="Arial" w:cs="Arial" w:hint="eastAsia"/>
          <w:color w:val="000000"/>
          <w:sz w:val="24"/>
          <w:szCs w:val="24"/>
        </w:rPr>
        <w:t xml:space="preserve">e hydrophobic APC into </w:t>
      </w:r>
      <w:r w:rsidRPr="006C4097">
        <w:rPr>
          <w:rFonts w:ascii="Arial" w:hAnsi="Arial" w:cs="Arial"/>
          <w:color w:val="000000"/>
          <w:sz w:val="24"/>
          <w:szCs w:val="24"/>
        </w:rPr>
        <w:t xml:space="preserve">an </w:t>
      </w:r>
      <w:r w:rsidRPr="006C4097">
        <w:rPr>
          <w:rFonts w:ascii="Arial" w:hAnsi="Arial" w:cs="Arial" w:hint="eastAsia"/>
          <w:color w:val="000000"/>
          <w:sz w:val="24"/>
          <w:szCs w:val="24"/>
        </w:rPr>
        <w:t>aqueous phase. Furthermore, the self</w:t>
      </w:r>
      <w:r w:rsidRPr="006C4097">
        <w:rPr>
          <w:rFonts w:ascii="Arial" w:hAnsi="Arial" w:cs="Arial"/>
          <w:color w:val="000000"/>
          <w:sz w:val="24"/>
          <w:szCs w:val="24"/>
        </w:rPr>
        <w:t>-</w:t>
      </w:r>
      <w:r w:rsidRPr="006C4097">
        <w:rPr>
          <w:rFonts w:ascii="Arial" w:hAnsi="Arial" w:cs="Arial" w:hint="eastAsia"/>
          <w:color w:val="000000"/>
          <w:sz w:val="24"/>
          <w:szCs w:val="24"/>
        </w:rPr>
        <w:t>fluorescent QDs can be used as a</w:t>
      </w:r>
      <w:r w:rsidRPr="006C4097">
        <w:rPr>
          <w:rFonts w:ascii="Arial" w:hAnsi="Arial" w:cs="Arial"/>
          <w:color w:val="000000"/>
          <w:sz w:val="24"/>
          <w:szCs w:val="24"/>
        </w:rPr>
        <w:t>n</w:t>
      </w:r>
      <w:r w:rsidRPr="006C4097">
        <w:rPr>
          <w:rFonts w:ascii="Arial" w:hAnsi="Arial" w:cs="Arial" w:hint="eastAsia"/>
          <w:color w:val="000000"/>
          <w:sz w:val="24"/>
          <w:szCs w:val="24"/>
        </w:rPr>
        <w:t xml:space="preserve"> efficient intracellular </w:t>
      </w:r>
      <w:r w:rsidR="00731328" w:rsidRPr="006C4097">
        <w:rPr>
          <w:rFonts w:ascii="Arial" w:hAnsi="Arial" w:cs="Arial" w:hint="eastAsia"/>
          <w:color w:val="000000"/>
          <w:sz w:val="24"/>
          <w:szCs w:val="24"/>
          <w:lang w:eastAsia="zh-CN"/>
        </w:rPr>
        <w:t>fluorescence marker</w:t>
      </w:r>
      <w:r w:rsidR="00731328" w:rsidRPr="006C4097">
        <w:rPr>
          <w:rFonts w:ascii="Arial" w:hAnsi="Arial" w:cs="Arial"/>
          <w:color w:val="000000"/>
          <w:sz w:val="24"/>
          <w:szCs w:val="24"/>
        </w:rPr>
        <w:t xml:space="preserve"> </w:t>
      </w:r>
      <w:r w:rsidRPr="006C4097">
        <w:rPr>
          <w:rFonts w:ascii="Arial" w:hAnsi="Arial" w:cs="Arial"/>
          <w:color w:val="000000"/>
          <w:sz w:val="24"/>
          <w:szCs w:val="24"/>
        </w:rPr>
        <w:t>so that the uptake of the compound could be tracked</w:t>
      </w:r>
      <w:r w:rsidRPr="006C4097">
        <w:rPr>
          <w:rFonts w:ascii="Arial" w:hAnsi="Arial" w:cs="Arial" w:hint="eastAsia"/>
          <w:color w:val="000000"/>
          <w:sz w:val="24"/>
          <w:szCs w:val="24"/>
        </w:rPr>
        <w:t xml:space="preserve">. </w:t>
      </w:r>
      <w:r w:rsidRPr="006C4097">
        <w:rPr>
          <w:rFonts w:ascii="Arial" w:hAnsi="Arial" w:cs="Arial"/>
          <w:color w:val="000000"/>
          <w:sz w:val="24"/>
          <w:szCs w:val="24"/>
        </w:rPr>
        <w:t>The studies of th</w:t>
      </w:r>
      <w:r w:rsidRPr="006C4097">
        <w:rPr>
          <w:rFonts w:ascii="Arial" w:hAnsi="Arial" w:cs="Arial" w:hint="eastAsia"/>
          <w:color w:val="000000"/>
          <w:sz w:val="24"/>
          <w:szCs w:val="24"/>
        </w:rPr>
        <w:t>is</w:t>
      </w:r>
      <w:r w:rsidRPr="006C4097">
        <w:rPr>
          <w:rFonts w:ascii="Arial" w:hAnsi="Arial" w:cs="Arial"/>
          <w:color w:val="000000"/>
          <w:sz w:val="24"/>
          <w:szCs w:val="24"/>
        </w:rPr>
        <w:t xml:space="preserve"> </w:t>
      </w:r>
      <w:r w:rsidRPr="006C4097">
        <w:rPr>
          <w:rFonts w:ascii="Arial" w:hAnsi="Arial" w:cs="Arial" w:hint="eastAsia"/>
          <w:color w:val="000000"/>
          <w:sz w:val="24"/>
          <w:szCs w:val="24"/>
        </w:rPr>
        <w:t>DDS</w:t>
      </w:r>
      <w:r w:rsidRPr="006C4097">
        <w:rPr>
          <w:rFonts w:ascii="Arial" w:hAnsi="Arial" w:cs="Arial"/>
          <w:color w:val="000000"/>
          <w:sz w:val="24"/>
          <w:szCs w:val="24"/>
        </w:rPr>
        <w:t xml:space="preserve"> are mostly based on the</w:t>
      </w:r>
      <w:r w:rsidRPr="006C4097">
        <w:rPr>
          <w:rFonts w:ascii="Arial" w:hAnsi="Arial" w:cs="Arial" w:hint="eastAsia"/>
          <w:color w:val="000000"/>
          <w:sz w:val="24"/>
          <w:szCs w:val="24"/>
        </w:rPr>
        <w:t xml:space="preserve"> </w:t>
      </w:r>
      <w:r w:rsidRPr="006C4097">
        <w:rPr>
          <w:rFonts w:ascii="Arial" w:hAnsi="Arial" w:cs="Arial"/>
          <w:color w:val="000000"/>
          <w:sz w:val="24"/>
          <w:szCs w:val="24"/>
        </w:rPr>
        <w:t>biological evaluating system</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mentioned </w:t>
      </w:r>
      <w:r w:rsidRPr="006C4097">
        <w:rPr>
          <w:rFonts w:ascii="Arial" w:hAnsi="Arial" w:cs="Arial" w:hint="eastAsia"/>
          <w:color w:val="000000"/>
          <w:sz w:val="24"/>
          <w:szCs w:val="24"/>
        </w:rPr>
        <w:t xml:space="preserve">previously. </w:t>
      </w:r>
    </w:p>
    <w:p w:rsidR="00087C46" w:rsidRPr="006C4097" w:rsidRDefault="00087C46" w:rsidP="00D4673C">
      <w:pPr>
        <w:spacing w:line="480" w:lineRule="auto"/>
        <w:rPr>
          <w:rFonts w:ascii="Minion-Regular" w:hAnsi="Minion-Regular" w:cs="Minion-Regular"/>
          <w:kern w:val="0"/>
          <w:sz w:val="24"/>
          <w:szCs w:val="18"/>
        </w:rPr>
      </w:pPr>
      <w:r w:rsidRPr="006C4097">
        <w:rPr>
          <w:rFonts w:eastAsia="Times New Roman"/>
          <w:noProof/>
          <w:color w:val="000000"/>
          <w:w w:val="0"/>
          <w:kern w:val="0"/>
          <w:sz w:val="0"/>
          <w:lang w:val="en-US" w:eastAsia="zh-CN"/>
        </w:rPr>
        <w:lastRenderedPageBreak/>
        <w:drawing>
          <wp:inline distT="0" distB="0" distL="0" distR="0">
            <wp:extent cx="5274310" cy="8461374"/>
            <wp:effectExtent l="19050" t="0" r="2540" b="0"/>
            <wp:docPr id="41" name="图片 33" descr="D:\My Documents\Desktop\Thesis\Pics\Figure 1 QD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My Documents\Desktop\Thesis\Pics\Figure 1 QDs.tif"/>
                    <pic:cNvPicPr>
                      <a:picLocks noChangeAspect="1" noChangeArrowheads="1"/>
                    </pic:cNvPicPr>
                  </pic:nvPicPr>
                  <pic:blipFill>
                    <a:blip r:embed="rId102" cstate="print"/>
                    <a:srcRect/>
                    <a:stretch>
                      <a:fillRect/>
                    </a:stretch>
                  </pic:blipFill>
                  <pic:spPr bwMode="auto">
                    <a:xfrm>
                      <a:off x="0" y="0"/>
                      <a:ext cx="5274310" cy="8461374"/>
                    </a:xfrm>
                    <a:prstGeom prst="rect">
                      <a:avLst/>
                    </a:prstGeom>
                    <a:noFill/>
                    <a:ln w="9525">
                      <a:noFill/>
                      <a:miter lim="800000"/>
                      <a:headEnd/>
                      <a:tailEnd/>
                    </a:ln>
                  </pic:spPr>
                </pic:pic>
              </a:graphicData>
            </a:graphic>
          </wp:inline>
        </w:drawing>
      </w:r>
    </w:p>
    <w:p w:rsidR="00087C46" w:rsidRPr="006C4097" w:rsidRDefault="00087C46" w:rsidP="00D4673C">
      <w:pPr>
        <w:spacing w:line="480" w:lineRule="auto"/>
        <w:jc w:val="center"/>
        <w:rPr>
          <w:rFonts w:ascii="Arial" w:hAnsi="Arial" w:cs="Arial"/>
          <w:kern w:val="0"/>
          <w:sz w:val="24"/>
          <w:szCs w:val="18"/>
        </w:rPr>
      </w:pPr>
      <w:proofErr w:type="gramStart"/>
      <w:r w:rsidRPr="006C4097">
        <w:rPr>
          <w:rFonts w:ascii="Arial" w:hAnsi="Arial" w:cs="Arial"/>
          <w:kern w:val="0"/>
          <w:sz w:val="24"/>
          <w:szCs w:val="18"/>
        </w:rPr>
        <w:t xml:space="preserve">Figure </w:t>
      </w:r>
      <w:r w:rsidR="00955C14" w:rsidRPr="006C4097">
        <w:rPr>
          <w:rFonts w:ascii="Arial" w:hAnsi="Arial" w:cs="Arial" w:hint="eastAsia"/>
          <w:kern w:val="0"/>
          <w:sz w:val="24"/>
          <w:szCs w:val="18"/>
          <w:lang w:eastAsia="zh-CN"/>
        </w:rPr>
        <w:t>47</w:t>
      </w:r>
      <w:r w:rsidRPr="006C4097">
        <w:rPr>
          <w:rFonts w:ascii="Arial" w:hAnsi="Arial" w:cs="Arial"/>
          <w:kern w:val="0"/>
          <w:sz w:val="24"/>
          <w:szCs w:val="18"/>
        </w:rPr>
        <w:t>.</w:t>
      </w:r>
      <w:proofErr w:type="gramEnd"/>
      <w:r w:rsidRPr="006C4097">
        <w:rPr>
          <w:rFonts w:ascii="Arial" w:hAnsi="Arial" w:cs="Arial"/>
          <w:kern w:val="0"/>
          <w:sz w:val="24"/>
          <w:szCs w:val="18"/>
        </w:rPr>
        <w:t xml:space="preserve"> Synthesis diagram of QDs-APC</w:t>
      </w:r>
    </w:p>
    <w:p w:rsidR="00087C46" w:rsidRPr="006C4097" w:rsidRDefault="00D4673C" w:rsidP="00D4673C">
      <w:pPr>
        <w:spacing w:line="480" w:lineRule="auto"/>
        <w:rPr>
          <w:rFonts w:ascii="Arial" w:hAnsi="Arial" w:cs="Arial"/>
          <w:color w:val="000000"/>
          <w:sz w:val="24"/>
          <w:szCs w:val="24"/>
        </w:rPr>
      </w:pPr>
      <w:r w:rsidRPr="006C4097">
        <w:rPr>
          <w:rFonts w:ascii="Arial" w:hAnsi="Arial" w:cs="Arial" w:hint="eastAsia"/>
          <w:color w:val="000000"/>
          <w:sz w:val="24"/>
          <w:szCs w:val="24"/>
          <w:lang w:eastAsia="zh-CN"/>
        </w:rPr>
        <w:lastRenderedPageBreak/>
        <w:t>The</w:t>
      </w:r>
      <w:r w:rsidR="00087C46" w:rsidRPr="006C4097">
        <w:rPr>
          <w:rFonts w:ascii="Arial" w:hAnsi="Arial" w:cs="Arial"/>
          <w:color w:val="000000"/>
          <w:sz w:val="24"/>
          <w:szCs w:val="24"/>
        </w:rPr>
        <w:t xml:space="preserve"> indole derivative (3001326) was designed and synthesized by Mr. Matthew Sellwood and Miss. Nomagugu Mbelesi from our group. The modified QD was designed and synthesized by Mr.Yifei Kong from University of Leeds. The anti-prion effect and cell toxicity of the drug loaded QDs was evaluated by the biological evaluation system and into its mode-</w:t>
      </w:r>
      <w:r w:rsidR="00C158CF" w:rsidRPr="006C4097">
        <w:rPr>
          <w:rFonts w:ascii="Arial" w:hAnsi="Arial" w:cs="Arial"/>
          <w:color w:val="000000"/>
          <w:sz w:val="24"/>
          <w:szCs w:val="24"/>
        </w:rPr>
        <w:t>of</w:t>
      </w:r>
      <w:r w:rsidR="00C158CF" w:rsidRPr="006C4097">
        <w:rPr>
          <w:rFonts w:ascii="Arial" w:hAnsi="Arial" w:cs="Arial" w:hint="eastAsia"/>
          <w:color w:val="000000"/>
          <w:sz w:val="24"/>
          <w:szCs w:val="24"/>
          <w:lang w:eastAsia="zh-CN"/>
        </w:rPr>
        <w:t>-</w:t>
      </w:r>
      <w:r w:rsidR="00087C46" w:rsidRPr="006C4097">
        <w:rPr>
          <w:rFonts w:ascii="Arial" w:hAnsi="Arial" w:cs="Arial"/>
          <w:color w:val="000000"/>
          <w:sz w:val="24"/>
          <w:szCs w:val="24"/>
        </w:rPr>
        <w:t xml:space="preserve">action is also investigated in this project by cell images under confocal-laser scanning microscope (CLSM). </w:t>
      </w:r>
    </w:p>
    <w:p w:rsidR="00087C46" w:rsidRPr="006C4097" w:rsidRDefault="00087C46" w:rsidP="00D4673C">
      <w:pPr>
        <w:spacing w:line="480" w:lineRule="auto"/>
        <w:rPr>
          <w:rFonts w:ascii="Minion-Regular" w:hAnsi="Minion-Regular" w:cs="Minion-Regular"/>
          <w:kern w:val="0"/>
          <w:sz w:val="24"/>
          <w:szCs w:val="18"/>
        </w:rPr>
      </w:pPr>
    </w:p>
    <w:p w:rsidR="00087C46" w:rsidRPr="006C4097" w:rsidRDefault="00087C46" w:rsidP="00AB3EFE">
      <w:pPr>
        <w:pStyle w:val="2"/>
        <w:rPr>
          <w:rFonts w:ascii="Arial" w:hAnsi="Arial" w:cs="Arial"/>
          <w:sz w:val="28"/>
          <w:szCs w:val="28"/>
        </w:rPr>
      </w:pPr>
      <w:bookmarkStart w:id="164" w:name="_Toc382888024"/>
      <w:r w:rsidRPr="006C4097">
        <w:rPr>
          <w:rFonts w:ascii="Arial" w:hAnsi="Arial" w:cs="Arial" w:hint="eastAsia"/>
          <w:sz w:val="28"/>
          <w:szCs w:val="28"/>
        </w:rPr>
        <w:t>2 Materials and methods</w:t>
      </w:r>
      <w:bookmarkEnd w:id="164"/>
    </w:p>
    <w:p w:rsidR="00087C46" w:rsidRPr="006C4097" w:rsidRDefault="00087C46" w:rsidP="00AB3EFE">
      <w:pPr>
        <w:tabs>
          <w:tab w:val="left" w:pos="780"/>
        </w:tabs>
        <w:spacing w:line="480" w:lineRule="auto"/>
        <w:outlineLvl w:val="2"/>
        <w:rPr>
          <w:rFonts w:ascii="Arial" w:hAnsi="Arial" w:cs="Arial"/>
          <w:color w:val="000000"/>
          <w:sz w:val="28"/>
          <w:szCs w:val="28"/>
        </w:rPr>
      </w:pPr>
      <w:bookmarkStart w:id="165" w:name="_Toc382888025"/>
      <w:r w:rsidRPr="006C4097">
        <w:rPr>
          <w:rFonts w:ascii="Arial" w:hAnsi="Arial" w:cs="Arial" w:hint="eastAsia"/>
          <w:color w:val="000000"/>
          <w:sz w:val="28"/>
          <w:szCs w:val="28"/>
        </w:rPr>
        <w:t>2. 1 Materials and instrumentation</w:t>
      </w:r>
      <w:bookmarkEnd w:id="165"/>
    </w:p>
    <w:p w:rsidR="00581EF1" w:rsidRPr="006C4097" w:rsidRDefault="00087C46" w:rsidP="00087C46">
      <w:pPr>
        <w:spacing w:line="480" w:lineRule="auto"/>
        <w:rPr>
          <w:rFonts w:ascii="Arial" w:hAnsi="Arial" w:cs="Arial"/>
          <w:color w:val="000000"/>
          <w:sz w:val="24"/>
          <w:szCs w:val="24"/>
          <w:lang w:val="de-DE" w:eastAsia="zh-CN"/>
        </w:rPr>
      </w:pPr>
      <w:r w:rsidRPr="006C4097">
        <w:rPr>
          <w:rFonts w:ascii="Arial" w:hAnsi="Arial" w:cs="Arial"/>
          <w:color w:val="000000"/>
          <w:sz w:val="24"/>
          <w:szCs w:val="24"/>
          <w:lang w:val="de-DE"/>
        </w:rPr>
        <w:t>SMB cells were obtained from the TSE centre at the Institute of Animal Health. The medium for the cell culture was Phenol-red Medium 199 (Invitrogen). 10% New Born Calf Serum (NBCS, Invitrogen), 5% Foetal Bovine Serum (FBS, Invitrogen) and 1% Penicillin-Streptomycin Solution (Sigma) were added into the medium before use. Trypsin-EDTA solution was purchased from Sigma-Aldrich. Hanks Balanced Salt Solution (HBSS, Invitrogen) was used as the compound dilution solution. The SMB cells were cultured and passaged in tissue-culture treated petri dishes (BD Falcon SLS). The sterile 96 well plates (BD Falcon SLS) were for the cell culture and dosing. Chemical reagents for the viability assay and the protein determination were all obtained from Sigma-Aldrich, which include 3-(4,5-dimethylthiazol-2-yl)-2,5</w:t>
      </w: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lang w:val="de-DE"/>
        </w:rPr>
        <w:lastRenderedPageBreak/>
        <w:t xml:space="preserve">-diphenyltetrazolium bromide (MTT), dimethyl sulfoxide (DMSO), acidic isopropanol, Bradford reagent, and bovine serum albumin (BSA). The reagents for the dot blot assays include proteinase K (PK, Sigma), phenylmethyl-sulfonyl fluoride (PMSF, Sigma), Tris-Buffered Saline (TBS, Sigma), Guanadine Thiocyanate (Acros), skim milk powder (Fluka), 6H4 primary antibody (Prionics through celtic foods) and the mouse antibody IgG and chemiluminescent solutions (GE Healthcare). The haemcytometer was bought from Fisher Scientific. The 96 well manifold (minifold, GE) was used for dot blot assay. </w:t>
      </w:r>
      <w:r w:rsidRPr="006C4097">
        <w:rPr>
          <w:rFonts w:ascii="Arial" w:hAnsi="Arial" w:cs="Arial" w:hint="eastAsia"/>
          <w:color w:val="000000"/>
          <w:sz w:val="24"/>
          <w:szCs w:val="24"/>
          <w:lang w:val="de-DE"/>
        </w:rPr>
        <w:t xml:space="preserve">Primary and secondary antibodies for IF were purchased from Abcam. </w:t>
      </w:r>
      <w:r w:rsidRPr="006C4097">
        <w:rPr>
          <w:rFonts w:ascii="Arial" w:hAnsi="Arial" w:cs="Arial"/>
          <w:color w:val="000000"/>
          <w:sz w:val="24"/>
          <w:szCs w:val="24"/>
        </w:rPr>
        <w:t>Syto9</w:t>
      </w:r>
      <w:r w:rsidRPr="006C4097">
        <w:rPr>
          <w:rFonts w:ascii="Arial" w:hAnsi="Arial" w:cs="Arial" w:hint="eastAsia"/>
          <w:color w:val="000000"/>
          <w:sz w:val="24"/>
          <w:szCs w:val="24"/>
        </w:rPr>
        <w:t xml:space="preserve">, PI, DAPI and </w:t>
      </w:r>
      <w:r w:rsidRPr="006C4097">
        <w:rPr>
          <w:rFonts w:ascii="Arial" w:hAnsi="Arial" w:cs="Arial"/>
          <w:color w:val="000000"/>
          <w:sz w:val="24"/>
          <w:szCs w:val="24"/>
        </w:rPr>
        <w:t>lysosomes</w:t>
      </w:r>
      <w:r w:rsidRPr="006C4097">
        <w:rPr>
          <w:rFonts w:ascii="Arial" w:hAnsi="Arial" w:cs="Arial" w:hint="eastAsia"/>
          <w:color w:val="000000"/>
          <w:sz w:val="24"/>
          <w:szCs w:val="24"/>
        </w:rPr>
        <w:t xml:space="preserve"> traker</w:t>
      </w:r>
      <w:r w:rsidRPr="006C4097">
        <w:rPr>
          <w:rFonts w:ascii="Arial" w:hAnsi="Arial" w:cs="Arial" w:hint="eastAsia"/>
          <w:color w:val="000000"/>
          <w:sz w:val="24"/>
          <w:szCs w:val="24"/>
          <w:lang w:val="de-DE"/>
        </w:rPr>
        <w:t xml:space="preserve"> dyes were bought from life technologies</w:t>
      </w:r>
      <w:r w:rsidRPr="006C4097">
        <w:rPr>
          <w:rFonts w:ascii="Arial" w:hAnsi="Arial" w:cs="Arial" w:hint="eastAsia"/>
          <w:color w:val="000000"/>
          <w:sz w:val="24"/>
          <w:szCs w:val="24"/>
          <w:vertAlign w:val="superscript"/>
          <w:lang w:val="de-DE"/>
        </w:rPr>
        <w:t>TM</w:t>
      </w:r>
      <w:r w:rsidRPr="006C4097">
        <w:rPr>
          <w:rFonts w:ascii="Arial" w:hAnsi="Arial" w:cs="Arial" w:hint="eastAsia"/>
          <w:color w:val="000000"/>
          <w:sz w:val="24"/>
          <w:szCs w:val="24"/>
          <w:lang w:val="de-DE"/>
        </w:rPr>
        <w:t>.</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color w:val="000000"/>
          <w:sz w:val="24"/>
          <w:szCs w:val="24"/>
          <w:lang w:val="de-DE"/>
        </w:rPr>
        <w:t xml:space="preserve">Cellular </w:t>
      </w:r>
      <w:r w:rsidRPr="006C4097">
        <w:rPr>
          <w:rFonts w:ascii="Arial" w:hAnsi="Arial" w:cs="Arial" w:hint="eastAsia"/>
          <w:color w:val="000000"/>
          <w:sz w:val="24"/>
          <w:szCs w:val="24"/>
          <w:lang w:val="de-DE"/>
        </w:rPr>
        <w:t>fluorescence</w:t>
      </w:r>
      <w:r w:rsidRPr="006C4097">
        <w:rPr>
          <w:rFonts w:ascii="Arial" w:hAnsi="Arial" w:cs="Arial"/>
          <w:color w:val="000000"/>
          <w:sz w:val="24"/>
          <w:szCs w:val="24"/>
          <w:lang w:val="de-DE"/>
        </w:rPr>
        <w:t xml:space="preserve"> images were taken under Zeiss LSM 510 META upright </w:t>
      </w:r>
      <w:r w:rsidRPr="006C4097">
        <w:rPr>
          <w:rFonts w:ascii="Arial" w:hAnsi="Arial" w:cs="Arial" w:hint="eastAsia"/>
          <w:color w:val="000000"/>
          <w:sz w:val="24"/>
          <w:szCs w:val="24"/>
          <w:lang w:val="de-DE"/>
        </w:rPr>
        <w:t>CLSM</w:t>
      </w:r>
      <w:r w:rsidRPr="006C4097">
        <w:rPr>
          <w:rFonts w:ascii="Arial" w:hAnsi="Arial" w:cs="Arial"/>
          <w:color w:val="000000"/>
          <w:sz w:val="24"/>
          <w:szCs w:val="24"/>
          <w:lang w:val="de-DE"/>
        </w:rPr>
        <w:t xml:space="preserve"> with 40×and 100× water-dipping lenses. Image data were acquired and processed by using Zeiss LSM Image Browser, Zeiss LSM Image Expert and ImageJ.</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3"/>
        <w:rPr>
          <w:rFonts w:ascii="Arial" w:hAnsi="Arial" w:cs="Arial"/>
          <w:b w:val="0"/>
          <w:sz w:val="28"/>
          <w:szCs w:val="24"/>
        </w:rPr>
      </w:pPr>
      <w:bookmarkStart w:id="166" w:name="_Toc382888026"/>
      <w:r w:rsidRPr="006C4097">
        <w:rPr>
          <w:rFonts w:ascii="Arial" w:hAnsi="Arial" w:cs="Arial"/>
          <w:b w:val="0"/>
          <w:sz w:val="28"/>
          <w:szCs w:val="24"/>
        </w:rPr>
        <w:t>2.2 Synthesis of APC</w:t>
      </w:r>
      <w:bookmarkEnd w:id="166"/>
    </w:p>
    <w:p w:rsidR="002B493D" w:rsidRPr="006C4097" w:rsidRDefault="002B493D" w:rsidP="002B493D">
      <w:pPr>
        <w:rPr>
          <w:lang w:val="en-US" w:eastAsia="zh-CN"/>
        </w:rPr>
      </w:pPr>
    </w:p>
    <w:p w:rsidR="00087C46" w:rsidRPr="006C4097" w:rsidRDefault="00087C46" w:rsidP="00087C46">
      <w:pPr>
        <w:spacing w:line="480" w:lineRule="auto"/>
        <w:ind w:left="1"/>
        <w:rPr>
          <w:rFonts w:ascii="Arial" w:hAnsi="Arial" w:cs="Arial"/>
          <w:color w:val="000000"/>
          <w:sz w:val="24"/>
          <w:szCs w:val="24"/>
        </w:rPr>
      </w:pPr>
      <w:r w:rsidRPr="006C4097">
        <w:rPr>
          <w:rFonts w:ascii="Arial" w:hAnsi="Arial" w:cs="Arial" w:hint="eastAsia"/>
          <w:color w:val="000000"/>
          <w:sz w:val="24"/>
          <w:szCs w:val="24"/>
        </w:rPr>
        <w:t xml:space="preserve">The synthesis of APC was </w:t>
      </w:r>
      <w:r w:rsidRPr="006C4097">
        <w:rPr>
          <w:rFonts w:ascii="Arial" w:hAnsi="Arial" w:cs="Arial" w:hint="eastAsia"/>
          <w:color w:val="000000"/>
          <w:sz w:val="24"/>
          <w:szCs w:val="24"/>
          <w:lang w:val="de-DE"/>
        </w:rPr>
        <w:t xml:space="preserve">accomplished by Mr. Matthew Sellwood and Miss. </w:t>
      </w:r>
      <w:r w:rsidRPr="006C4097">
        <w:rPr>
          <w:rFonts w:ascii="Arial" w:hAnsi="Arial" w:cs="Arial"/>
          <w:color w:val="000000"/>
          <w:sz w:val="24"/>
          <w:szCs w:val="24"/>
          <w:lang w:val="de-DE"/>
        </w:rPr>
        <w:t>Nomagugu Mbelesi</w:t>
      </w:r>
      <w:r w:rsidRPr="006C4097">
        <w:rPr>
          <w:rFonts w:ascii="Arial" w:hAnsi="Arial" w:cs="Arial" w:hint="eastAsia"/>
          <w:color w:val="000000"/>
          <w:sz w:val="24"/>
          <w:szCs w:val="24"/>
          <w:lang w:val="de-DE"/>
        </w:rPr>
        <w:t xml:space="preserve"> from our group.</w:t>
      </w:r>
      <w:r w:rsidRPr="006C4097">
        <w:rPr>
          <w:rFonts w:ascii="Arial" w:hAnsi="Arial" w:cs="Arial"/>
          <w:color w:val="000000"/>
          <w:sz w:val="24"/>
          <w:szCs w:val="24"/>
        </w:rPr>
        <w:t xml:space="preserve"> A brief description for the synthesis is documented here to illustrate a complete process of the development.</w:t>
      </w:r>
    </w:p>
    <w:p w:rsidR="00087C46" w:rsidRPr="006C4097" w:rsidRDefault="00087C46" w:rsidP="002B493D">
      <w:pPr>
        <w:spacing w:line="480" w:lineRule="auto"/>
        <w:rPr>
          <w:rFonts w:ascii="Arial" w:hAnsi="Arial" w:cs="Arial"/>
          <w:color w:val="000000"/>
          <w:sz w:val="24"/>
          <w:szCs w:val="24"/>
        </w:rPr>
      </w:pPr>
      <w:r w:rsidRPr="006C4097">
        <w:rPr>
          <w:rFonts w:ascii="Arial" w:hAnsi="Arial" w:cs="Arial"/>
          <w:color w:val="000000"/>
          <w:sz w:val="24"/>
          <w:szCs w:val="24"/>
        </w:rPr>
        <w:lastRenderedPageBreak/>
        <w:t>A mixture of CuI, N-(4-iodo-phenyl)-2-(1H-indol-3-yl)-2-oxo-acetamide, sulfur powder and K</w:t>
      </w:r>
      <w:r w:rsidRPr="006C4097">
        <w:rPr>
          <w:rFonts w:ascii="Arial" w:hAnsi="Arial" w:cs="Arial"/>
          <w:color w:val="000000"/>
          <w:sz w:val="24"/>
          <w:szCs w:val="24"/>
          <w:vertAlign w:val="subscript"/>
        </w:rPr>
        <w:t>2</w:t>
      </w:r>
      <w:r w:rsidRPr="006C4097">
        <w:rPr>
          <w:rFonts w:ascii="Arial" w:hAnsi="Arial" w:cs="Arial"/>
          <w:color w:val="000000"/>
          <w:sz w:val="24"/>
          <w:szCs w:val="24"/>
        </w:rPr>
        <w:t>CO</w:t>
      </w:r>
      <w:r w:rsidRPr="006C4097">
        <w:rPr>
          <w:rFonts w:ascii="Arial" w:hAnsi="Arial" w:cs="Arial"/>
          <w:color w:val="000000"/>
          <w:sz w:val="24"/>
          <w:szCs w:val="24"/>
          <w:vertAlign w:val="subscript"/>
        </w:rPr>
        <w:t>3</w:t>
      </w:r>
      <w:r w:rsidRPr="006C4097">
        <w:rPr>
          <w:rFonts w:ascii="Arial" w:hAnsi="Arial" w:cs="Arial"/>
          <w:color w:val="000000"/>
          <w:sz w:val="24"/>
          <w:szCs w:val="24"/>
        </w:rPr>
        <w:t xml:space="preserve"> was refluxed in dry DMF at 90</w:t>
      </w:r>
      <w:r w:rsidRPr="006C4097">
        <w:rPr>
          <w:rFonts w:ascii="Arial" w:hAnsi="Arial" w:cs="Arial"/>
          <w:color w:val="000000"/>
          <w:sz w:val="24"/>
          <w:szCs w:val="24"/>
          <w:vertAlign w:val="superscript"/>
        </w:rPr>
        <w:t>o</w:t>
      </w:r>
      <w:r w:rsidRPr="006C4097">
        <w:rPr>
          <w:rFonts w:ascii="Arial" w:hAnsi="Arial" w:cs="Arial"/>
          <w:color w:val="000000"/>
          <w:sz w:val="24"/>
          <w:szCs w:val="24"/>
        </w:rPr>
        <w:t>C for 24 hours. The solution was then cooled to allow for NaBH</w:t>
      </w:r>
      <w:r w:rsidRPr="006C4097">
        <w:rPr>
          <w:rFonts w:ascii="Arial" w:hAnsi="Arial" w:cs="Arial"/>
          <w:color w:val="000000"/>
          <w:sz w:val="24"/>
          <w:szCs w:val="24"/>
          <w:vertAlign w:val="subscript"/>
        </w:rPr>
        <w:t>4</w:t>
      </w:r>
      <w:r w:rsidRPr="006C4097">
        <w:rPr>
          <w:rFonts w:ascii="Arial" w:hAnsi="Arial" w:cs="Arial"/>
          <w:color w:val="000000"/>
          <w:sz w:val="24"/>
          <w:szCs w:val="24"/>
        </w:rPr>
        <w:t xml:space="preserve"> to be added, and then stirred at 40</w:t>
      </w:r>
      <w:r w:rsidRPr="006C4097">
        <w:rPr>
          <w:rFonts w:ascii="Arial" w:hAnsi="Arial" w:cs="Arial"/>
          <w:color w:val="000000"/>
          <w:sz w:val="24"/>
          <w:szCs w:val="24"/>
          <w:vertAlign w:val="superscript"/>
        </w:rPr>
        <w:t>o</w:t>
      </w:r>
      <w:r w:rsidRPr="006C4097">
        <w:rPr>
          <w:rFonts w:ascii="Arial" w:hAnsi="Arial" w:cs="Arial"/>
          <w:color w:val="000000"/>
          <w:sz w:val="24"/>
          <w:szCs w:val="24"/>
        </w:rPr>
        <w:t>C for 5 hours.  3M HCl was then added and the solution was stirred for an hour. The solution was then separated in the aqueous layer after an addition of 20% NaOH. Ethanol was then added and the aqueous layer was acidified to pH 2 using HCl. Ethyl acetate was then added and the organic layer was extracted and washed with water and brine</w:t>
      </w:r>
      <w:r w:rsidRPr="006C4097">
        <w:rPr>
          <w:rFonts w:ascii="Arial" w:hAnsi="Arial" w:cs="Arial" w:hint="eastAsia"/>
          <w:color w:val="000000"/>
          <w:sz w:val="24"/>
          <w:szCs w:val="24"/>
        </w:rPr>
        <w:t xml:space="preserve"> </w:t>
      </w:r>
      <w:r w:rsidRPr="006C4097">
        <w:rPr>
          <w:rFonts w:ascii="Arial" w:hAnsi="Arial" w:cs="Arial"/>
          <w:color w:val="000000"/>
          <w:sz w:val="24"/>
          <w:szCs w:val="24"/>
        </w:rPr>
        <w:t>separately. The organic layer was dried with magnesium sulfate and the solvent was removed under reduced pressure to give a yellow solid</w:t>
      </w:r>
      <w:r w:rsidRPr="006C4097">
        <w:rPr>
          <w:rFonts w:ascii="Arial" w:hAnsi="Arial" w:cs="Arial" w:hint="eastAsia"/>
          <w:color w:val="000000"/>
          <w:sz w:val="24"/>
          <w:szCs w:val="24"/>
        </w:rPr>
        <w:t>.</w:t>
      </w:r>
    </w:p>
    <w:p w:rsidR="00087C46" w:rsidRPr="006C4097" w:rsidRDefault="00087C46" w:rsidP="00087C46">
      <w:pPr>
        <w:spacing w:line="480" w:lineRule="auto"/>
        <w:ind w:left="562" w:hanging="562"/>
        <w:rPr>
          <w:rFonts w:ascii="Arial" w:hAnsi="Arial" w:cs="Arial"/>
          <w:sz w:val="24"/>
          <w:szCs w:val="24"/>
        </w:rPr>
      </w:pPr>
    </w:p>
    <w:p w:rsidR="00087C46" w:rsidRPr="006C4097" w:rsidRDefault="00087C46" w:rsidP="00AB3EFE">
      <w:pPr>
        <w:pStyle w:val="3"/>
        <w:rPr>
          <w:rFonts w:ascii="Arial" w:hAnsi="Arial" w:cs="Arial"/>
          <w:b w:val="0"/>
          <w:color w:val="000000"/>
          <w:sz w:val="28"/>
          <w:szCs w:val="24"/>
          <w:lang w:val="de-DE"/>
        </w:rPr>
      </w:pPr>
      <w:bookmarkStart w:id="167" w:name="_Toc382888027"/>
      <w:r w:rsidRPr="006C4097">
        <w:rPr>
          <w:rFonts w:ascii="Arial" w:hAnsi="Arial" w:cs="Arial"/>
          <w:b w:val="0"/>
          <w:color w:val="000000"/>
          <w:sz w:val="28"/>
          <w:szCs w:val="24"/>
          <w:lang w:val="de-DE"/>
        </w:rPr>
        <w:t>2.</w:t>
      </w:r>
      <w:r w:rsidRPr="006C4097">
        <w:rPr>
          <w:rFonts w:ascii="Arial" w:hAnsi="Arial" w:cs="Arial" w:hint="eastAsia"/>
          <w:b w:val="0"/>
          <w:color w:val="000000"/>
          <w:sz w:val="28"/>
          <w:szCs w:val="24"/>
          <w:lang w:val="de-DE"/>
        </w:rPr>
        <w:t>3</w:t>
      </w:r>
      <w:r w:rsidRPr="006C4097">
        <w:rPr>
          <w:rFonts w:ascii="Arial" w:hAnsi="Arial" w:cs="Arial"/>
          <w:b w:val="0"/>
          <w:color w:val="000000"/>
          <w:sz w:val="28"/>
          <w:szCs w:val="24"/>
          <w:lang w:val="de-DE"/>
        </w:rPr>
        <w:t xml:space="preserve"> Synthesis of QD</w:t>
      </w:r>
      <w:r w:rsidRPr="006C4097">
        <w:rPr>
          <w:rFonts w:ascii="Arial" w:hAnsi="Arial" w:cs="Arial" w:hint="eastAsia"/>
          <w:b w:val="0"/>
          <w:color w:val="000000"/>
          <w:sz w:val="28"/>
          <w:szCs w:val="24"/>
          <w:lang w:val="de-DE"/>
        </w:rPr>
        <w:t>s</w:t>
      </w:r>
      <w:r w:rsidRPr="006C4097">
        <w:rPr>
          <w:rFonts w:ascii="Arial" w:hAnsi="Arial" w:cs="Arial"/>
          <w:b w:val="0"/>
          <w:color w:val="000000"/>
          <w:sz w:val="28"/>
          <w:szCs w:val="24"/>
          <w:lang w:val="de-DE"/>
        </w:rPr>
        <w:t>-</w:t>
      </w:r>
      <w:r w:rsidRPr="006C4097">
        <w:rPr>
          <w:rFonts w:ascii="Arial" w:hAnsi="Arial" w:cs="Arial" w:hint="eastAsia"/>
          <w:b w:val="0"/>
          <w:color w:val="000000"/>
          <w:sz w:val="28"/>
          <w:szCs w:val="24"/>
          <w:lang w:val="de-DE"/>
        </w:rPr>
        <w:t>APC</w:t>
      </w:r>
      <w:r w:rsidRPr="006C4097">
        <w:rPr>
          <w:rFonts w:ascii="Arial" w:hAnsi="Arial" w:cs="Arial"/>
          <w:b w:val="0"/>
          <w:color w:val="000000"/>
          <w:sz w:val="28"/>
          <w:szCs w:val="24"/>
          <w:lang w:val="de-DE"/>
        </w:rPr>
        <w:t xml:space="preserve"> conjugates</w:t>
      </w:r>
      <w:bookmarkEnd w:id="167"/>
    </w:p>
    <w:p w:rsidR="00087C46" w:rsidRPr="006C4097" w:rsidRDefault="00087C46" w:rsidP="00087C46">
      <w:pPr>
        <w:spacing w:line="480" w:lineRule="auto"/>
        <w:ind w:left="1"/>
        <w:rPr>
          <w:rFonts w:ascii="Arial" w:hAnsi="Arial" w:cs="Arial"/>
          <w:color w:val="000000"/>
          <w:sz w:val="24"/>
          <w:szCs w:val="24"/>
        </w:rPr>
      </w:pPr>
      <w:r w:rsidRPr="006C4097">
        <w:rPr>
          <w:rFonts w:ascii="Arial" w:hAnsi="Arial" w:cs="Arial" w:hint="eastAsia"/>
          <w:color w:val="000000"/>
          <w:sz w:val="24"/>
          <w:szCs w:val="24"/>
          <w:lang w:val="de-DE"/>
        </w:rPr>
        <w:t>This synthesis work was collarbrately accomplished by Mr. Yifei Kong from University of Leeds.</w:t>
      </w:r>
      <w:r w:rsidRPr="006C4097">
        <w:rPr>
          <w:rFonts w:ascii="Arial" w:hAnsi="Arial" w:cs="Arial"/>
          <w:color w:val="000000"/>
          <w:sz w:val="24"/>
          <w:szCs w:val="24"/>
        </w:rPr>
        <w:t xml:space="preserve"> A brief description for the synthesis is documented here to illustrate a complete process of the development.</w:t>
      </w:r>
    </w:p>
    <w:p w:rsidR="00087C46" w:rsidRPr="006C4097" w:rsidRDefault="00087C46" w:rsidP="00087C46">
      <w:pPr>
        <w:spacing w:line="480" w:lineRule="auto"/>
        <w:ind w:left="1"/>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lang w:val="de-DE"/>
        </w:rPr>
      </w:pPr>
      <w:bookmarkStart w:id="168" w:name="_Toc382888028"/>
      <w:r w:rsidRPr="006C4097">
        <w:rPr>
          <w:rFonts w:ascii="Arial" w:hAnsi="Arial" w:cs="Arial" w:hint="eastAsia"/>
          <w:b w:val="0"/>
          <w:color w:val="000000"/>
          <w:szCs w:val="24"/>
          <w:lang w:val="de-DE"/>
        </w:rPr>
        <w:t xml:space="preserve">2.3.1 </w:t>
      </w:r>
      <w:r w:rsidRPr="006C4097">
        <w:rPr>
          <w:rFonts w:ascii="Arial" w:hAnsi="Arial" w:cs="Arial"/>
          <w:b w:val="0"/>
          <w:color w:val="000000"/>
          <w:szCs w:val="24"/>
        </w:rPr>
        <w:t>Synthesis of DHLA-PEG</w:t>
      </w:r>
      <w:r w:rsidRPr="006C4097">
        <w:rPr>
          <w:rFonts w:ascii="Arial" w:hAnsi="Arial" w:cs="Arial"/>
          <w:b w:val="0"/>
          <w:color w:val="000000"/>
          <w:szCs w:val="24"/>
          <w:vertAlign w:val="subscript"/>
        </w:rPr>
        <w:t>600</w:t>
      </w:r>
      <w:r w:rsidRPr="006C4097">
        <w:rPr>
          <w:rFonts w:ascii="Arial" w:hAnsi="Arial" w:cs="Arial"/>
          <w:b w:val="0"/>
          <w:color w:val="000000"/>
          <w:szCs w:val="24"/>
        </w:rPr>
        <w:t>-NH</w:t>
      </w:r>
      <w:r w:rsidRPr="006C4097">
        <w:rPr>
          <w:rFonts w:ascii="Arial" w:hAnsi="Arial" w:cs="Arial"/>
          <w:b w:val="0"/>
          <w:color w:val="000000"/>
          <w:szCs w:val="24"/>
          <w:vertAlign w:val="subscript"/>
        </w:rPr>
        <w:t>2</w:t>
      </w:r>
      <w:bookmarkEnd w:id="168"/>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135μL 0.4M thioctic acid</w:t>
      </w:r>
      <w:r w:rsidRPr="006C4097">
        <w:rPr>
          <w:rFonts w:ascii="Arial" w:hAnsi="Arial" w:cs="Arial" w:hint="eastAsia"/>
          <w:color w:val="000000"/>
          <w:sz w:val="24"/>
          <w:szCs w:val="24"/>
        </w:rPr>
        <w:t xml:space="preserve"> (TA)</w:t>
      </w:r>
      <w:r w:rsidRPr="006C4097">
        <w:rPr>
          <w:rFonts w:ascii="Arial" w:hAnsi="Arial" w:cs="Arial"/>
          <w:color w:val="000000"/>
          <w:sz w:val="24"/>
          <w:szCs w:val="24"/>
        </w:rPr>
        <w:t>-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 xml:space="preserve">2 </w:t>
      </w:r>
      <w:r w:rsidRPr="006C4097">
        <w:rPr>
          <w:rFonts w:ascii="Arial" w:hAnsi="Arial" w:cs="Arial"/>
          <w:color w:val="000000"/>
          <w:sz w:val="24"/>
          <w:szCs w:val="24"/>
        </w:rPr>
        <w:t xml:space="preserve">and 17mg </w:t>
      </w:r>
      <w:proofErr w:type="gramStart"/>
      <w:r w:rsidRPr="006C4097">
        <w:rPr>
          <w:rFonts w:ascii="Arial" w:hAnsi="Arial" w:cs="Arial"/>
          <w:color w:val="000000"/>
          <w:sz w:val="24"/>
          <w:szCs w:val="24"/>
        </w:rPr>
        <w:t>tris(</w:t>
      </w:r>
      <w:proofErr w:type="gramEnd"/>
      <w:r w:rsidRPr="006C4097">
        <w:rPr>
          <w:rFonts w:ascii="Arial" w:hAnsi="Arial" w:cs="Arial"/>
          <w:color w:val="000000"/>
          <w:sz w:val="24"/>
          <w:szCs w:val="24"/>
        </w:rPr>
        <w:t xml:space="preserve">2-carboxyethyl)phosphine </w:t>
      </w:r>
      <w:r w:rsidRPr="006C4097">
        <w:rPr>
          <w:rFonts w:ascii="Arial" w:hAnsi="Arial" w:cs="Arial" w:hint="eastAsia"/>
          <w:color w:val="000000"/>
          <w:sz w:val="24"/>
          <w:szCs w:val="24"/>
        </w:rPr>
        <w:t>(</w:t>
      </w:r>
      <w:r w:rsidRPr="006C4097">
        <w:rPr>
          <w:rFonts w:ascii="Arial" w:hAnsi="Arial" w:cs="Arial"/>
          <w:color w:val="000000"/>
          <w:sz w:val="24"/>
          <w:szCs w:val="24"/>
        </w:rPr>
        <w:t>TCEP</w:t>
      </w:r>
      <w:r w:rsidRPr="006C4097">
        <w:rPr>
          <w:rFonts w:ascii="Arial" w:hAnsi="Arial" w:cs="Arial" w:hint="eastAsia"/>
          <w:color w:val="000000"/>
          <w:sz w:val="24"/>
          <w:szCs w:val="24"/>
        </w:rPr>
        <w:t>)</w:t>
      </w:r>
      <w:r w:rsidRPr="006C4097">
        <w:rPr>
          <w:rFonts w:ascii="Arial" w:hAnsi="Arial" w:cs="Arial"/>
          <w:color w:val="000000"/>
          <w:sz w:val="24"/>
          <w:szCs w:val="24"/>
        </w:rPr>
        <w:t xml:space="preserve"> were dissolved in 200μL deionized water and stirred at </w:t>
      </w:r>
      <w:r w:rsidRPr="006C4097">
        <w:rPr>
          <w:rFonts w:ascii="Arial" w:hAnsi="Arial" w:cs="Arial" w:hint="eastAsia"/>
          <w:color w:val="000000"/>
          <w:sz w:val="24"/>
          <w:szCs w:val="24"/>
        </w:rPr>
        <w:t xml:space="preserve">room </w:t>
      </w:r>
      <w:r w:rsidRPr="006C4097">
        <w:rPr>
          <w:rFonts w:ascii="Arial" w:hAnsi="Arial" w:cs="Arial"/>
          <w:color w:val="000000"/>
          <w:sz w:val="24"/>
          <w:szCs w:val="24"/>
        </w:rPr>
        <w:t xml:space="preserve">temperature till the solution became colorless. The </w:t>
      </w:r>
      <w:r w:rsidRPr="006C4097">
        <w:rPr>
          <w:rFonts w:ascii="Arial" w:hAnsi="Arial" w:cs="Arial"/>
          <w:color w:val="000000"/>
          <w:sz w:val="24"/>
          <w:szCs w:val="24"/>
        </w:rPr>
        <w:lastRenderedPageBreak/>
        <w:t>reduced T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 xml:space="preserve">2 </w:t>
      </w:r>
      <w:r w:rsidRPr="006C4097">
        <w:rPr>
          <w:rFonts w:ascii="Arial" w:hAnsi="Arial" w:cs="Arial"/>
          <w:color w:val="000000"/>
          <w:sz w:val="24"/>
          <w:szCs w:val="24"/>
        </w:rPr>
        <w:t>(</w:t>
      </w:r>
      <w:r w:rsidRPr="006C4097">
        <w:rPr>
          <w:rFonts w:ascii="Arial" w:hAnsi="Arial" w:cs="Arial"/>
          <w:i/>
          <w:color w:val="000000"/>
          <w:sz w:val="24"/>
          <w:szCs w:val="24"/>
        </w:rPr>
        <w:t>aka</w:t>
      </w:r>
      <w:r w:rsidRPr="006C4097">
        <w:rPr>
          <w:rFonts w:ascii="Arial" w:hAnsi="Arial" w:cs="Arial"/>
          <w:color w:val="000000"/>
          <w:sz w:val="24"/>
          <w:szCs w:val="24"/>
        </w:rPr>
        <w:t xml:space="preserve"> DHL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2</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was extracted 4</w:t>
      </w:r>
      <w:r w:rsidRPr="006C4097">
        <w:rPr>
          <w:rFonts w:ascii="MS Gothic" w:eastAsia="MS Gothic" w:hAnsi="MS Gothic" w:cs="MS Gothic" w:hint="eastAsia"/>
          <w:color w:val="000000"/>
          <w:sz w:val="24"/>
          <w:szCs w:val="24"/>
        </w:rPr>
        <w:t>✕</w:t>
      </w:r>
      <w:r w:rsidRPr="006C4097">
        <w:rPr>
          <w:rFonts w:ascii="Arial" w:hAnsi="Arial" w:cs="Arial"/>
          <w:color w:val="000000"/>
          <w:sz w:val="24"/>
          <w:szCs w:val="24"/>
        </w:rPr>
        <w:t>400uL chloroform. Thereafter, the extractions were combined and evaporated in a vacuum distillation apparatus to remove the chloroform.</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69" w:name="_Toc382888029"/>
      <w:r w:rsidRPr="006C4097">
        <w:rPr>
          <w:rFonts w:ascii="Arial" w:hAnsi="Arial" w:cs="Arial" w:hint="eastAsia"/>
          <w:b w:val="0"/>
          <w:color w:val="000000"/>
          <w:szCs w:val="24"/>
        </w:rPr>
        <w:t>2.3.2</w:t>
      </w:r>
      <w:r w:rsidRPr="006C4097">
        <w:rPr>
          <w:rFonts w:ascii="Arial" w:hAnsi="Arial" w:cs="Arial"/>
          <w:b w:val="0"/>
          <w:color w:val="000000"/>
          <w:szCs w:val="24"/>
        </w:rPr>
        <w:t xml:space="preserve"> Synthesis of DHLA-PEG</w:t>
      </w:r>
      <w:r w:rsidRPr="006C4097">
        <w:rPr>
          <w:rFonts w:ascii="Arial" w:hAnsi="Arial" w:cs="Arial"/>
          <w:b w:val="0"/>
          <w:color w:val="000000"/>
          <w:szCs w:val="24"/>
          <w:vertAlign w:val="subscript"/>
        </w:rPr>
        <w:t>600</w:t>
      </w:r>
      <w:r w:rsidRPr="006C4097">
        <w:rPr>
          <w:rFonts w:ascii="Arial" w:hAnsi="Arial" w:cs="Arial"/>
          <w:b w:val="0"/>
          <w:color w:val="000000"/>
          <w:szCs w:val="24"/>
        </w:rPr>
        <w:t>-NH</w:t>
      </w:r>
      <w:r w:rsidRPr="006C4097">
        <w:rPr>
          <w:rFonts w:ascii="Arial" w:hAnsi="Arial" w:cs="Arial"/>
          <w:b w:val="0"/>
          <w:color w:val="000000"/>
          <w:szCs w:val="24"/>
          <w:vertAlign w:val="subscript"/>
        </w:rPr>
        <w:t>2</w:t>
      </w:r>
      <w:r w:rsidRPr="006C4097">
        <w:rPr>
          <w:rFonts w:ascii="Arial" w:hAnsi="Arial" w:cs="Arial"/>
          <w:b w:val="0"/>
          <w:color w:val="000000"/>
          <w:szCs w:val="24"/>
        </w:rPr>
        <w:t xml:space="preserve">-capped QDs </w:t>
      </w:r>
      <w:r w:rsidRPr="006C4097">
        <w:rPr>
          <w:rFonts w:ascii="Arial" w:hAnsi="Arial" w:cs="Arial"/>
          <w:b w:val="0"/>
          <w:i/>
          <w:color w:val="000000"/>
          <w:szCs w:val="24"/>
        </w:rPr>
        <w:t>via</w:t>
      </w:r>
      <w:r w:rsidRPr="006C4097">
        <w:rPr>
          <w:rFonts w:ascii="Arial" w:hAnsi="Arial" w:cs="Arial"/>
          <w:b w:val="0"/>
          <w:color w:val="000000"/>
          <w:szCs w:val="24"/>
        </w:rPr>
        <w:t xml:space="preserve"> surface ligand exchange</w:t>
      </w:r>
      <w:bookmarkEnd w:id="169"/>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Trioctylphosphine oxide (TOPO) capped CdSe/ZnS QDs (λ</w:t>
      </w:r>
      <w:r w:rsidRPr="006C4097">
        <w:rPr>
          <w:rFonts w:ascii="Arial" w:hAnsi="Arial" w:cs="Arial"/>
          <w:color w:val="000000"/>
          <w:sz w:val="24"/>
          <w:szCs w:val="24"/>
          <w:vertAlign w:val="subscript"/>
        </w:rPr>
        <w:t>em</w:t>
      </w:r>
      <w:r w:rsidRPr="006C4097">
        <w:rPr>
          <w:rFonts w:ascii="Arial" w:hAnsi="Arial" w:cs="Arial"/>
          <w:color w:val="000000"/>
          <w:sz w:val="24"/>
          <w:szCs w:val="24"/>
        </w:rPr>
        <w:t>=607nm) and DHL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 xml:space="preserve">2 </w:t>
      </w:r>
      <w:r w:rsidRPr="006C4097">
        <w:rPr>
          <w:rFonts w:ascii="Arial" w:hAnsi="Arial" w:cs="Arial"/>
          <w:color w:val="000000"/>
          <w:sz w:val="24"/>
          <w:szCs w:val="24"/>
        </w:rPr>
        <w:t>were dissolved in 1mL chloroform with final molar ratio of QD: ligand=1: 2000, followed by the addition of 540μL 0.1M NaOH (dissolved in EtOH). After heating at 60°C for 2hrs under N</w:t>
      </w:r>
      <w:r w:rsidRPr="006C4097">
        <w:rPr>
          <w:rFonts w:ascii="Arial" w:hAnsi="Arial" w:cs="Arial"/>
          <w:color w:val="000000"/>
          <w:sz w:val="24"/>
          <w:szCs w:val="24"/>
          <w:vertAlign w:val="subscript"/>
        </w:rPr>
        <w:t>2</w:t>
      </w:r>
      <w:r w:rsidRPr="006C4097">
        <w:rPr>
          <w:rFonts w:ascii="Arial" w:hAnsi="Arial" w:cs="Arial"/>
          <w:color w:val="000000"/>
          <w:sz w:val="24"/>
          <w:szCs w:val="24"/>
        </w:rPr>
        <w:t xml:space="preserve"> protection, DHL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2</w:t>
      </w:r>
      <w:r w:rsidRPr="006C4097">
        <w:rPr>
          <w:rFonts w:ascii="Arial" w:hAnsi="Arial" w:cs="Arial"/>
          <w:color w:val="000000"/>
          <w:sz w:val="24"/>
          <w:szCs w:val="24"/>
        </w:rPr>
        <w:t xml:space="preserve">-capped CdSe/ZnS QDs were purified </w:t>
      </w:r>
      <w:r w:rsidRPr="006C4097">
        <w:rPr>
          <w:rFonts w:ascii="Arial" w:hAnsi="Arial" w:cs="Arial"/>
          <w:i/>
          <w:color w:val="000000"/>
          <w:sz w:val="24"/>
          <w:szCs w:val="24"/>
        </w:rPr>
        <w:t>via</w:t>
      </w:r>
      <w:r w:rsidRPr="006C4097">
        <w:rPr>
          <w:rFonts w:ascii="Arial" w:hAnsi="Arial" w:cs="Arial"/>
          <w:color w:val="000000"/>
          <w:sz w:val="24"/>
          <w:szCs w:val="24"/>
        </w:rPr>
        <w:t xml:space="preserve"> selective precipitation by adding 3~4mL n-</w:t>
      </w:r>
      <w:r w:rsidR="00731328" w:rsidRPr="006C4097">
        <w:rPr>
          <w:rFonts w:ascii="Arial" w:hAnsi="Arial" w:cs="Arial" w:hint="eastAsia"/>
          <w:color w:val="000000"/>
          <w:sz w:val="24"/>
          <w:szCs w:val="24"/>
          <w:lang w:eastAsia="zh-CN"/>
        </w:rPr>
        <w:t>h</w:t>
      </w:r>
      <w:r w:rsidR="00731328" w:rsidRPr="006C4097">
        <w:rPr>
          <w:rFonts w:ascii="Arial" w:hAnsi="Arial" w:cs="Arial"/>
          <w:color w:val="000000"/>
          <w:sz w:val="24"/>
          <w:szCs w:val="24"/>
        </w:rPr>
        <w:t>exane</w:t>
      </w:r>
      <w:r w:rsidRPr="006C4097">
        <w:rPr>
          <w:rFonts w:ascii="Arial" w:hAnsi="Arial" w:cs="Arial"/>
          <w:color w:val="000000"/>
          <w:sz w:val="24"/>
          <w:szCs w:val="24"/>
        </w:rPr>
        <w:t>. The precipitated DHL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2</w:t>
      </w:r>
      <w:r w:rsidRPr="006C4097">
        <w:rPr>
          <w:rFonts w:ascii="Arial" w:hAnsi="Arial" w:cs="Arial"/>
          <w:color w:val="000000"/>
          <w:sz w:val="24"/>
          <w:szCs w:val="24"/>
        </w:rPr>
        <w:t>-capped QDs were washed 3</w:t>
      </w:r>
      <w:r w:rsidRPr="006C4097">
        <w:rPr>
          <w:rFonts w:ascii="MS Gothic" w:eastAsia="MS Gothic" w:hAnsi="MS Gothic" w:cs="MS Gothic" w:hint="eastAsia"/>
          <w:color w:val="000000"/>
          <w:sz w:val="24"/>
          <w:szCs w:val="24"/>
        </w:rPr>
        <w:t>✕</w:t>
      </w:r>
      <w:r w:rsidRPr="006C4097">
        <w:rPr>
          <w:rFonts w:ascii="Arial" w:hAnsi="Arial" w:cs="Arial"/>
          <w:color w:val="000000"/>
          <w:sz w:val="24"/>
          <w:szCs w:val="24"/>
        </w:rPr>
        <w:t>phosphate buffer (PB, pH=7.4) whereby Amicon</w:t>
      </w:r>
      <w:r w:rsidRPr="006C4097">
        <w:rPr>
          <w:rFonts w:ascii="Arial" w:hAnsi="Arial" w:cs="Arial"/>
          <w:color w:val="000000"/>
          <w:sz w:val="24"/>
          <w:szCs w:val="24"/>
          <w:vertAlign w:val="superscript"/>
        </w:rPr>
        <w:t>TM</w:t>
      </w:r>
      <w:r w:rsidRPr="006C4097">
        <w:rPr>
          <w:rFonts w:ascii="Arial" w:hAnsi="Arial" w:cs="Arial"/>
          <w:color w:val="000000"/>
          <w:sz w:val="24"/>
          <w:szCs w:val="24"/>
        </w:rPr>
        <w:t xml:space="preserve"> centrifugal concentrators (13,000 MWCO) were used to separate unbound ligands from the beads.</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70" w:name="_Toc382888030"/>
      <w:r w:rsidRPr="006C4097">
        <w:rPr>
          <w:rFonts w:ascii="Arial" w:hAnsi="Arial" w:cs="Arial" w:hint="eastAsia"/>
          <w:b w:val="0"/>
          <w:color w:val="000000"/>
          <w:szCs w:val="24"/>
        </w:rPr>
        <w:t>2.3.3</w:t>
      </w:r>
      <w:r w:rsidRPr="006C4097">
        <w:rPr>
          <w:b w:val="0"/>
          <w:kern w:val="0"/>
          <w:szCs w:val="24"/>
        </w:rPr>
        <w:t xml:space="preserve"> </w:t>
      </w:r>
      <w:r w:rsidRPr="006C4097">
        <w:rPr>
          <w:rFonts w:ascii="Arial" w:hAnsi="Arial" w:cs="Arial"/>
          <w:b w:val="0"/>
          <w:color w:val="000000"/>
          <w:szCs w:val="24"/>
        </w:rPr>
        <w:t>Synthesis of maleimide-activated</w:t>
      </w:r>
      <w:r w:rsidRPr="006C4097">
        <w:rPr>
          <w:rFonts w:ascii="Arial" w:hAnsi="Arial" w:cs="Arial" w:hint="eastAsia"/>
          <w:b w:val="0"/>
          <w:color w:val="000000"/>
          <w:szCs w:val="24"/>
        </w:rPr>
        <w:t xml:space="preserve"> </w:t>
      </w:r>
      <w:r w:rsidRPr="006C4097">
        <w:rPr>
          <w:rFonts w:ascii="Arial" w:hAnsi="Arial" w:cs="Arial"/>
          <w:b w:val="0"/>
          <w:color w:val="000000"/>
          <w:szCs w:val="24"/>
        </w:rPr>
        <w:t>QDs</w:t>
      </w:r>
      <w:bookmarkEnd w:id="170"/>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The molar concentration of the above DHLA-PEG</w:t>
      </w:r>
      <w:r w:rsidRPr="006C4097">
        <w:rPr>
          <w:rFonts w:ascii="Arial" w:hAnsi="Arial" w:cs="Arial"/>
          <w:color w:val="000000"/>
          <w:sz w:val="24"/>
          <w:szCs w:val="24"/>
          <w:vertAlign w:val="subscript"/>
        </w:rPr>
        <w:t>600</w:t>
      </w:r>
      <w:r w:rsidRPr="006C4097">
        <w:rPr>
          <w:rFonts w:ascii="Arial" w:hAnsi="Arial" w:cs="Arial"/>
          <w:color w:val="000000"/>
          <w:sz w:val="24"/>
          <w:szCs w:val="24"/>
        </w:rPr>
        <w:t>-NH</w:t>
      </w:r>
      <w:r w:rsidRPr="006C4097">
        <w:rPr>
          <w:rFonts w:ascii="Arial" w:hAnsi="Arial" w:cs="Arial"/>
          <w:color w:val="000000"/>
          <w:sz w:val="24"/>
          <w:szCs w:val="24"/>
          <w:vertAlign w:val="subscript"/>
        </w:rPr>
        <w:t>2</w:t>
      </w:r>
      <w:r w:rsidRPr="006C4097">
        <w:rPr>
          <w:rFonts w:ascii="Arial" w:hAnsi="Arial" w:cs="Arial"/>
          <w:color w:val="000000"/>
          <w:sz w:val="24"/>
          <w:szCs w:val="24"/>
        </w:rPr>
        <w:t xml:space="preserve">-capped QDs in PB buffer (pH=7.4) was determined as </w:t>
      </w:r>
      <w:r w:rsidRPr="006C4097">
        <w:rPr>
          <w:rFonts w:ascii="Arial" w:hAnsi="Arial" w:cs="Arial"/>
          <w:i/>
          <w:color w:val="000000"/>
          <w:sz w:val="24"/>
          <w:szCs w:val="24"/>
        </w:rPr>
        <w:t>ca.</w:t>
      </w:r>
      <w:r w:rsidRPr="006C4097">
        <w:rPr>
          <w:rFonts w:ascii="Arial" w:hAnsi="Arial" w:cs="Arial"/>
          <w:color w:val="000000"/>
          <w:sz w:val="24"/>
          <w:szCs w:val="24"/>
        </w:rPr>
        <w:t xml:space="preserve"> 17μM by measuring their absorbance at 590nm (extinction coefficient 260,000 M</w:t>
      </w:r>
      <w:r w:rsidRPr="006C4097">
        <w:rPr>
          <w:rFonts w:ascii="Arial" w:hAnsi="Arial" w:cs="Arial"/>
          <w:color w:val="000000"/>
          <w:sz w:val="24"/>
          <w:szCs w:val="24"/>
          <w:vertAlign w:val="superscript"/>
        </w:rPr>
        <w:t>-1</w:t>
      </w:r>
      <w:r w:rsidRPr="006C4097">
        <w:rPr>
          <w:rFonts w:ascii="Arial" w:hAnsi="Arial" w:cs="Arial"/>
          <w:color w:val="000000"/>
          <w:sz w:val="24"/>
          <w:szCs w:val="24"/>
        </w:rPr>
        <w:t>cm</w:t>
      </w:r>
      <w:r w:rsidRPr="006C4097">
        <w:rPr>
          <w:rFonts w:ascii="Arial" w:hAnsi="Arial" w:cs="Arial"/>
          <w:color w:val="000000"/>
          <w:sz w:val="24"/>
          <w:szCs w:val="24"/>
          <w:vertAlign w:val="superscript"/>
        </w:rPr>
        <w:t>-1</w:t>
      </w:r>
      <w:r w:rsidRPr="006C4097">
        <w:rPr>
          <w:rFonts w:ascii="Arial" w:hAnsi="Arial" w:cs="Arial"/>
          <w:color w:val="000000"/>
          <w:sz w:val="24"/>
          <w:szCs w:val="24"/>
        </w:rPr>
        <w:t>). 5mg succinimidyl-</w:t>
      </w:r>
      <w:r w:rsidR="00F45B61" w:rsidRPr="006C4097">
        <w:rPr>
          <w:rFonts w:ascii="Arial" w:hAnsi="Arial" w:cs="Arial" w:hint="eastAsia"/>
          <w:color w:val="000000"/>
          <w:sz w:val="24"/>
          <w:szCs w:val="24"/>
          <w:lang w:eastAsia="zh-CN"/>
        </w:rPr>
        <w:t xml:space="preserve"> </w:t>
      </w:r>
      <w:r w:rsidRPr="006C4097">
        <w:rPr>
          <w:rFonts w:ascii="Arial" w:hAnsi="Arial" w:cs="Arial"/>
          <w:color w:val="000000"/>
          <w:sz w:val="24"/>
          <w:szCs w:val="24"/>
        </w:rPr>
        <w:lastRenderedPageBreak/>
        <w:t>[(N-maleimidopropionamido)-octaethy-leneglycol] ester (SM(PEG)</w:t>
      </w:r>
      <w:r w:rsidRPr="006C4097">
        <w:rPr>
          <w:rFonts w:ascii="Arial" w:hAnsi="Arial" w:cs="Arial"/>
          <w:color w:val="000000"/>
          <w:sz w:val="24"/>
          <w:szCs w:val="24"/>
          <w:vertAlign w:val="subscript"/>
        </w:rPr>
        <w:t>12</w:t>
      </w:r>
      <w:r w:rsidRPr="006C4097">
        <w:rPr>
          <w:rFonts w:ascii="Arial" w:hAnsi="Arial" w:cs="Arial"/>
          <w:color w:val="000000"/>
          <w:sz w:val="24"/>
          <w:szCs w:val="24"/>
        </w:rPr>
        <w:t>, 288 molar equivalent to QDs) was then added and reacted under rigorous stirring for 2hrs at RT. Afterwards, O-Methyl-O′-[2-(succinylamino)-ethyl]polyethylene glycol N-succinimidyl ester (NHS-PEG</w:t>
      </w:r>
      <w:r w:rsidRPr="006C4097">
        <w:rPr>
          <w:rFonts w:ascii="Arial" w:hAnsi="Arial" w:cs="Arial"/>
          <w:color w:val="000000"/>
          <w:sz w:val="24"/>
          <w:szCs w:val="24"/>
          <w:vertAlign w:val="subscript"/>
        </w:rPr>
        <w:t>750</w:t>
      </w:r>
      <w:r w:rsidRPr="006C4097">
        <w:rPr>
          <w:rFonts w:ascii="Arial" w:hAnsi="Arial" w:cs="Arial"/>
          <w:color w:val="000000"/>
          <w:sz w:val="24"/>
          <w:szCs w:val="24"/>
        </w:rPr>
        <w:t>-OMe) was introduced with the molar ratio of NHS-PEG</w:t>
      </w:r>
      <w:r w:rsidRPr="006C4097">
        <w:rPr>
          <w:rFonts w:ascii="Arial" w:hAnsi="Arial" w:cs="Arial"/>
          <w:color w:val="000000"/>
          <w:sz w:val="24"/>
          <w:szCs w:val="24"/>
          <w:vertAlign w:val="subscript"/>
        </w:rPr>
        <w:t>750</w:t>
      </w:r>
      <w:r w:rsidRPr="006C4097">
        <w:rPr>
          <w:rFonts w:ascii="Arial" w:hAnsi="Arial" w:cs="Arial"/>
          <w:color w:val="000000"/>
          <w:sz w:val="24"/>
          <w:szCs w:val="24"/>
        </w:rPr>
        <w:t>-OMe to QDs as 200: 1 to block non-reacted amine groups on the surface of QDs. The products were washed 3</w:t>
      </w:r>
      <w:r w:rsidRPr="006C4097">
        <w:rPr>
          <w:rFonts w:ascii="MS Gothic" w:eastAsia="MS Gothic" w:hAnsi="MS Gothic" w:cs="MS Gothic" w:hint="eastAsia"/>
          <w:color w:val="000000"/>
          <w:sz w:val="24"/>
          <w:szCs w:val="24"/>
        </w:rPr>
        <w:t>✕</w:t>
      </w:r>
      <w:r w:rsidRPr="006C4097">
        <w:rPr>
          <w:rFonts w:ascii="Arial" w:hAnsi="Arial" w:cs="Arial"/>
          <w:color w:val="000000"/>
          <w:sz w:val="24"/>
          <w:szCs w:val="24"/>
        </w:rPr>
        <w:t xml:space="preserve"> phosphate buffer (PB, pH=7.4) by ultrafiltration to get rid of unbound </w:t>
      </w:r>
      <w:proofErr w:type="gramStart"/>
      <w:r w:rsidRPr="006C4097">
        <w:rPr>
          <w:rFonts w:ascii="Arial" w:hAnsi="Arial" w:cs="Arial"/>
          <w:color w:val="000000"/>
          <w:sz w:val="24"/>
          <w:szCs w:val="24"/>
        </w:rPr>
        <w:t>SM(</w:t>
      </w:r>
      <w:proofErr w:type="gramEnd"/>
      <w:r w:rsidRPr="006C4097">
        <w:rPr>
          <w:rFonts w:ascii="Arial" w:hAnsi="Arial" w:cs="Arial"/>
          <w:color w:val="000000"/>
          <w:sz w:val="24"/>
          <w:szCs w:val="24"/>
        </w:rPr>
        <w:t>PEG)</w:t>
      </w:r>
      <w:r w:rsidRPr="006C4097">
        <w:rPr>
          <w:rFonts w:ascii="Arial" w:hAnsi="Arial" w:cs="Arial"/>
          <w:color w:val="000000"/>
          <w:sz w:val="24"/>
          <w:szCs w:val="24"/>
          <w:vertAlign w:val="subscript"/>
        </w:rPr>
        <w:t>12</w:t>
      </w:r>
      <w:r w:rsidRPr="006C4097">
        <w:rPr>
          <w:rFonts w:ascii="Arial" w:hAnsi="Arial" w:cs="Arial"/>
          <w:color w:val="000000"/>
          <w:sz w:val="24"/>
          <w:szCs w:val="24"/>
        </w:rPr>
        <w:t xml:space="preserve"> and NHS-PEG</w:t>
      </w:r>
      <w:r w:rsidRPr="006C4097">
        <w:rPr>
          <w:rFonts w:ascii="Arial" w:hAnsi="Arial" w:cs="Arial"/>
          <w:color w:val="000000"/>
          <w:sz w:val="24"/>
          <w:szCs w:val="24"/>
          <w:vertAlign w:val="subscript"/>
        </w:rPr>
        <w:t>750</w:t>
      </w:r>
      <w:r w:rsidRPr="006C4097">
        <w:rPr>
          <w:rFonts w:ascii="Arial" w:hAnsi="Arial" w:cs="Arial"/>
          <w:color w:val="000000"/>
          <w:sz w:val="24"/>
          <w:szCs w:val="24"/>
        </w:rPr>
        <w:t>-OMe.</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71" w:name="_Toc382888031"/>
      <w:r w:rsidRPr="006C4097">
        <w:rPr>
          <w:rFonts w:ascii="Arial" w:hAnsi="Arial" w:cs="Arial" w:hint="eastAsia"/>
          <w:b w:val="0"/>
          <w:color w:val="000000"/>
          <w:szCs w:val="24"/>
        </w:rPr>
        <w:t xml:space="preserve">2.3.4 </w:t>
      </w:r>
      <w:r w:rsidRPr="006C4097">
        <w:rPr>
          <w:rFonts w:ascii="Arial" w:hAnsi="Arial" w:cs="Arial"/>
          <w:b w:val="0"/>
          <w:color w:val="000000"/>
          <w:szCs w:val="24"/>
        </w:rPr>
        <w:t>Coupling of maleimide-activated QDs and thiolated anti-prion compound</w:t>
      </w:r>
      <w:bookmarkEnd w:id="171"/>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The maleimide-activated CdSe/ZnS QDs were equally divided into </w:t>
      </w:r>
      <w:r w:rsidRPr="006C4097">
        <w:rPr>
          <w:rFonts w:ascii="Arial" w:hAnsi="Arial" w:cs="Arial" w:hint="eastAsia"/>
          <w:color w:val="000000"/>
          <w:sz w:val="24"/>
          <w:szCs w:val="24"/>
        </w:rPr>
        <w:t>two</w:t>
      </w:r>
      <w:r w:rsidRPr="006C4097">
        <w:rPr>
          <w:rFonts w:ascii="Arial" w:hAnsi="Arial" w:cs="Arial"/>
          <w:color w:val="000000"/>
          <w:sz w:val="24"/>
          <w:szCs w:val="24"/>
        </w:rPr>
        <w:t xml:space="preserve"> subunits to make 5nmol QDs in 500μL PB buffer (pH=7.4) for each, among which one unit would be used as a blank control. Subsequently, thiolated anti-prion compounds were added to the rest unit</w:t>
      </w:r>
      <w:r w:rsidRPr="006C4097">
        <w:rPr>
          <w:rFonts w:ascii="Arial" w:hAnsi="Arial" w:cs="Arial" w:hint="eastAsia"/>
          <w:color w:val="000000"/>
          <w:sz w:val="24"/>
          <w:szCs w:val="24"/>
        </w:rPr>
        <w:t xml:space="preserve"> </w:t>
      </w:r>
      <w:r w:rsidRPr="006C4097">
        <w:rPr>
          <w:rFonts w:ascii="Arial" w:hAnsi="Arial" w:cs="Arial"/>
          <w:color w:val="000000"/>
          <w:sz w:val="24"/>
          <w:szCs w:val="24"/>
        </w:rPr>
        <w:t>with molar ratios of QDs to anti-prion compound as 1: 100</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nd </w:t>
      </w:r>
      <w:r w:rsidRPr="006C4097">
        <w:rPr>
          <w:rFonts w:ascii="Arial" w:hAnsi="Arial" w:cs="Arial" w:hint="eastAsia"/>
          <w:color w:val="000000"/>
          <w:sz w:val="24"/>
          <w:szCs w:val="24"/>
        </w:rPr>
        <w:t>it was</w:t>
      </w:r>
      <w:r w:rsidRPr="006C4097">
        <w:rPr>
          <w:rFonts w:ascii="Arial" w:hAnsi="Arial" w:cs="Arial"/>
          <w:color w:val="000000"/>
          <w:sz w:val="24"/>
          <w:szCs w:val="24"/>
        </w:rPr>
        <w:t xml:space="preserve"> leaved at RT for 2 hrs during </w:t>
      </w:r>
      <w:r w:rsidRPr="006C4097">
        <w:rPr>
          <w:rFonts w:ascii="Arial" w:hAnsi="Arial" w:cs="Arial"/>
          <w:bCs/>
          <w:color w:val="000000"/>
          <w:sz w:val="24"/>
          <w:szCs w:val="24"/>
        </w:rPr>
        <w:t>maleimides would effectively react with thiol</w:t>
      </w:r>
      <w:r w:rsidRPr="006C4097">
        <w:rPr>
          <w:rFonts w:ascii="Arial" w:hAnsi="Arial" w:cs="Arial"/>
          <w:color w:val="000000"/>
          <w:sz w:val="24"/>
          <w:szCs w:val="24"/>
        </w:rPr>
        <w:t xml:space="preserve"> groups in a </w:t>
      </w:r>
      <w:r w:rsidRPr="006C4097">
        <w:rPr>
          <w:rFonts w:ascii="Arial" w:hAnsi="Arial" w:cs="Arial"/>
          <w:bCs/>
          <w:color w:val="000000"/>
          <w:sz w:val="24"/>
          <w:szCs w:val="24"/>
        </w:rPr>
        <w:t>Michael addition</w:t>
      </w:r>
      <w:r w:rsidRPr="006C4097">
        <w:rPr>
          <w:rFonts w:ascii="Arial" w:hAnsi="Arial" w:cs="Arial"/>
          <w:color w:val="000000"/>
          <w:sz w:val="24"/>
          <w:szCs w:val="24"/>
        </w:rPr>
        <w:t xml:space="preserve"> type </w:t>
      </w:r>
      <w:r w:rsidRPr="006C4097">
        <w:rPr>
          <w:rFonts w:ascii="Arial" w:hAnsi="Arial" w:cs="Arial"/>
          <w:bCs/>
          <w:color w:val="000000"/>
          <w:sz w:val="24"/>
          <w:szCs w:val="24"/>
        </w:rPr>
        <w:t>reaction</w:t>
      </w:r>
      <w:r w:rsidRPr="006C4097">
        <w:rPr>
          <w:rFonts w:ascii="Arial" w:hAnsi="Arial" w:cs="Arial"/>
          <w:color w:val="000000"/>
          <w:sz w:val="24"/>
          <w:szCs w:val="24"/>
        </w:rPr>
        <w:t xml:space="preserve"> to form a covalent bond between the QDs and anti-prion compound. After the reaction, 2-mercaptiethanol (100 </w:t>
      </w:r>
      <w:r w:rsidR="00C158CF" w:rsidRPr="006C4097">
        <w:rPr>
          <w:rFonts w:ascii="Arial" w:hAnsi="Arial" w:cs="Arial"/>
          <w:color w:val="000000"/>
          <w:sz w:val="24"/>
          <w:szCs w:val="24"/>
        </w:rPr>
        <w:t>equivalents</w:t>
      </w:r>
      <w:r w:rsidRPr="006C4097">
        <w:rPr>
          <w:rFonts w:ascii="Arial" w:hAnsi="Arial" w:cs="Arial"/>
          <w:color w:val="000000"/>
          <w:sz w:val="24"/>
          <w:szCs w:val="24"/>
        </w:rPr>
        <w:t xml:space="preserve"> to QDs) was introduced to block the non-reacted maleimides on the surface of the QDs. The QD-anti-prion conjugates were washed 3</w:t>
      </w:r>
      <w:r w:rsidRPr="006C4097">
        <w:rPr>
          <w:rFonts w:ascii="MS Gothic" w:eastAsia="MS Gothic" w:hAnsi="MS Gothic" w:cs="MS Gothic" w:hint="eastAsia"/>
          <w:color w:val="000000"/>
          <w:sz w:val="24"/>
          <w:szCs w:val="24"/>
        </w:rPr>
        <w:t>✕</w:t>
      </w:r>
      <w:r w:rsidRPr="006C4097">
        <w:rPr>
          <w:rFonts w:ascii="Arial" w:hAnsi="Arial" w:cs="Arial"/>
          <w:color w:val="000000"/>
          <w:sz w:val="24"/>
          <w:szCs w:val="24"/>
        </w:rPr>
        <w:t xml:space="preserve">phosphate buffer (PB, pH=7.4) </w:t>
      </w:r>
      <w:r w:rsidRPr="006C4097">
        <w:rPr>
          <w:rFonts w:ascii="Arial" w:hAnsi="Arial" w:cs="Arial"/>
          <w:color w:val="000000"/>
          <w:sz w:val="24"/>
          <w:szCs w:val="24"/>
        </w:rPr>
        <w:lastRenderedPageBreak/>
        <w:t>before the final determination of their concentrations (</w:t>
      </w:r>
      <w:r w:rsidRPr="006C4097">
        <w:rPr>
          <w:rFonts w:ascii="Arial" w:hAnsi="Arial" w:cs="Arial"/>
          <w:i/>
          <w:color w:val="000000"/>
          <w:sz w:val="24"/>
          <w:szCs w:val="24"/>
        </w:rPr>
        <w:t>NB</w:t>
      </w:r>
      <w:r w:rsidRPr="006C4097">
        <w:rPr>
          <w:rFonts w:ascii="Arial" w:hAnsi="Arial" w:cs="Arial"/>
          <w:color w:val="000000"/>
          <w:sz w:val="24"/>
          <w:szCs w:val="24"/>
        </w:rPr>
        <w:t xml:space="preserve"> the extinction coefficient of anti-prion compound was measured as 1391 M</w:t>
      </w:r>
      <w:r w:rsidRPr="006C4097">
        <w:rPr>
          <w:rFonts w:ascii="Arial" w:hAnsi="Arial" w:cs="Arial"/>
          <w:color w:val="000000"/>
          <w:sz w:val="24"/>
          <w:szCs w:val="24"/>
          <w:vertAlign w:val="superscript"/>
        </w:rPr>
        <w:t>-1</w:t>
      </w:r>
      <w:r w:rsidRPr="006C4097">
        <w:rPr>
          <w:rFonts w:ascii="Arial" w:hAnsi="Arial" w:cs="Arial"/>
          <w:color w:val="000000"/>
          <w:sz w:val="24"/>
          <w:szCs w:val="24"/>
        </w:rPr>
        <w:t xml:space="preserve"> cm</w:t>
      </w:r>
      <w:r w:rsidRPr="006C4097">
        <w:rPr>
          <w:rFonts w:ascii="Arial" w:hAnsi="Arial" w:cs="Arial"/>
          <w:color w:val="000000"/>
          <w:sz w:val="24"/>
          <w:szCs w:val="24"/>
          <w:vertAlign w:val="superscript"/>
        </w:rPr>
        <w:t>-1</w:t>
      </w:r>
      <w:r w:rsidRPr="006C4097">
        <w:rPr>
          <w:rFonts w:ascii="Arial" w:hAnsi="Arial" w:cs="Arial"/>
          <w:color w:val="000000"/>
          <w:sz w:val="24"/>
          <w:szCs w:val="24"/>
        </w:rPr>
        <w:t xml:space="preserve"> at 378nm).</w:t>
      </w:r>
    </w:p>
    <w:p w:rsidR="00087C46" w:rsidRPr="006C4097" w:rsidRDefault="00087C46" w:rsidP="00087C46">
      <w:pPr>
        <w:spacing w:line="480" w:lineRule="auto"/>
        <w:ind w:left="480" w:hanging="480"/>
        <w:rPr>
          <w:rFonts w:ascii="Arial" w:hAnsi="Arial" w:cs="Arial"/>
          <w:color w:val="000000"/>
          <w:sz w:val="24"/>
          <w:szCs w:val="24"/>
        </w:rPr>
      </w:pPr>
    </w:p>
    <w:p w:rsidR="00087C46" w:rsidRPr="006C4097" w:rsidRDefault="00087C46" w:rsidP="00AB3EFE">
      <w:pPr>
        <w:pStyle w:val="3"/>
        <w:rPr>
          <w:rFonts w:ascii="Arial" w:hAnsi="Arial" w:cs="Arial"/>
          <w:b w:val="0"/>
          <w:color w:val="000000"/>
          <w:kern w:val="0"/>
          <w:sz w:val="28"/>
          <w:szCs w:val="24"/>
          <w:lang w:val="de-DE"/>
        </w:rPr>
      </w:pPr>
      <w:bookmarkStart w:id="172" w:name="_Toc382888032"/>
      <w:r w:rsidRPr="006C4097">
        <w:rPr>
          <w:rFonts w:ascii="Arial" w:hAnsi="Arial" w:cs="Arial" w:hint="eastAsia"/>
          <w:b w:val="0"/>
          <w:color w:val="000000"/>
          <w:sz w:val="28"/>
          <w:szCs w:val="24"/>
        </w:rPr>
        <w:t>2.4</w:t>
      </w:r>
      <w:r w:rsidRPr="006C4097">
        <w:rPr>
          <w:rFonts w:ascii="Arial" w:hAnsi="Arial" w:cs="Arial"/>
          <w:b w:val="0"/>
          <w:color w:val="000000"/>
          <w:sz w:val="28"/>
          <w:szCs w:val="24"/>
        </w:rPr>
        <w:t xml:space="preserve"> Cell line analysis</w:t>
      </w:r>
      <w:bookmarkEnd w:id="172"/>
      <w:r w:rsidRPr="006C4097">
        <w:rPr>
          <w:rFonts w:ascii="Arial" w:hAnsi="Arial" w:cs="Arial"/>
          <w:b w:val="0"/>
          <w:color w:val="000000"/>
          <w:sz w:val="28"/>
          <w:szCs w:val="24"/>
        </w:rPr>
        <w:t xml:space="preserve"> </w:t>
      </w:r>
    </w:p>
    <w:p w:rsidR="00087C46"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73" w:name="_Toc382888033"/>
      <w:r w:rsidRPr="006C4097">
        <w:rPr>
          <w:rFonts w:ascii="Arial" w:hAnsi="Arial" w:cs="Arial" w:hint="eastAsia"/>
          <w:color w:val="000000"/>
          <w:sz w:val="28"/>
          <w:szCs w:val="24"/>
        </w:rPr>
        <w:t>2.</w:t>
      </w:r>
      <w:r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1 Cell culture</w:t>
      </w:r>
      <w:bookmarkEnd w:id="173"/>
    </w:p>
    <w:p w:rsidR="008228F7" w:rsidRPr="006C4097" w:rsidRDefault="00087C46" w:rsidP="006C4097">
      <w:pPr>
        <w:pStyle w:val="10"/>
        <w:tabs>
          <w:tab w:val="left" w:pos="0"/>
        </w:tabs>
        <w:spacing w:afterLines="100" w:line="480" w:lineRule="auto"/>
        <w:ind w:left="0"/>
        <w:jc w:val="both"/>
        <w:rPr>
          <w:rFonts w:ascii="Arial" w:hAnsi="Arial" w:cs="Arial"/>
          <w:color w:val="000000"/>
          <w:sz w:val="24"/>
          <w:szCs w:val="24"/>
          <w:lang w:val="de-DE"/>
        </w:rPr>
      </w:pPr>
      <w:r w:rsidRPr="006C4097">
        <w:rPr>
          <w:rFonts w:ascii="Arial" w:hAnsi="Arial" w:cs="Arial"/>
          <w:color w:val="000000"/>
          <w:sz w:val="24"/>
          <w:szCs w:val="24"/>
          <w:lang w:val="de-DE"/>
        </w:rPr>
        <w:t xml:space="preserve">The scrapie-infected mouse brain (SMB) cells were </w:t>
      </w:r>
      <w:r w:rsidRPr="006C4097">
        <w:rPr>
          <w:rFonts w:ascii="Arial" w:hAnsi="Arial" w:cs="Arial" w:hint="eastAsia"/>
          <w:color w:val="000000"/>
          <w:sz w:val="24"/>
          <w:szCs w:val="24"/>
          <w:lang w:val="de-DE"/>
        </w:rPr>
        <w:t>cultured for</w:t>
      </w:r>
      <w:r w:rsidRPr="006C4097">
        <w:rPr>
          <w:rFonts w:ascii="Arial" w:hAnsi="Arial" w:cs="Arial"/>
          <w:color w:val="000000"/>
          <w:sz w:val="24"/>
          <w:szCs w:val="24"/>
          <w:lang w:val="de-DE"/>
        </w:rPr>
        <w:t xml:space="preserve"> cell line assays</w:t>
      </w:r>
      <w:r w:rsidRPr="006C4097">
        <w:rPr>
          <w:rFonts w:ascii="Arial" w:hAnsi="Arial" w:cs="Arial" w:hint="eastAsia"/>
          <w:color w:val="000000"/>
          <w:sz w:val="24"/>
          <w:szCs w:val="24"/>
          <w:lang w:val="de-DE"/>
        </w:rPr>
        <w:t xml:space="preserve"> and the cultur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1</w:t>
      </w:r>
      <w:r w:rsidRPr="006C4097">
        <w:rPr>
          <w:rFonts w:ascii="Arial" w:hAnsi="Arial" w:cs="Arial"/>
          <w:color w:val="000000"/>
          <w:sz w:val="24"/>
          <w:szCs w:val="24"/>
          <w:lang w:val="de-DE"/>
        </w:rPr>
        <w:t xml:space="preserve">. </w:t>
      </w:r>
    </w:p>
    <w:p w:rsidR="00676167" w:rsidRPr="006C4097" w:rsidRDefault="00676167" w:rsidP="006C4097">
      <w:pPr>
        <w:pStyle w:val="10"/>
        <w:tabs>
          <w:tab w:val="left" w:pos="0"/>
        </w:tabs>
        <w:spacing w:afterLines="100" w:line="480" w:lineRule="auto"/>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74" w:name="_Toc382888034"/>
      <w:r w:rsidRPr="006C4097">
        <w:rPr>
          <w:rFonts w:ascii="Arial" w:hAnsi="Arial" w:cs="Arial" w:hint="eastAsia"/>
          <w:color w:val="000000"/>
          <w:sz w:val="28"/>
          <w:szCs w:val="24"/>
        </w:rPr>
        <w:t>2.</w:t>
      </w:r>
      <w:r w:rsidRPr="006C4097">
        <w:rPr>
          <w:rFonts w:ascii="Arial" w:eastAsiaTheme="minorEastAsia" w:hAnsi="Arial" w:cs="Arial" w:hint="eastAsia"/>
          <w:color w:val="000000"/>
          <w:sz w:val="28"/>
          <w:szCs w:val="24"/>
        </w:rPr>
        <w:t>4</w:t>
      </w:r>
      <w:r w:rsidRPr="006C4097">
        <w:rPr>
          <w:rFonts w:ascii="Arial" w:hAnsi="Arial" w:cs="Arial"/>
          <w:color w:val="000000"/>
          <w:sz w:val="28"/>
          <w:szCs w:val="24"/>
        </w:rPr>
        <w:t xml:space="preserve">.2 </w:t>
      </w:r>
      <w:r w:rsidRPr="006C4097">
        <w:rPr>
          <w:rFonts w:ascii="Arial" w:hAnsi="Arial" w:cs="Arial" w:hint="eastAsia"/>
          <w:color w:val="000000"/>
          <w:sz w:val="28"/>
          <w:szCs w:val="24"/>
        </w:rPr>
        <w:t xml:space="preserve">Dosing plan for anti-prion activity of APC, QDs-APC </w:t>
      </w:r>
      <w:r w:rsidRPr="006C4097">
        <w:rPr>
          <w:rFonts w:ascii="Arial" w:hAnsi="Arial" w:cs="Arial"/>
          <w:color w:val="000000"/>
          <w:sz w:val="28"/>
          <w:szCs w:val="24"/>
        </w:rPr>
        <w:t>and</w:t>
      </w:r>
      <w:r w:rsidRPr="006C4097">
        <w:rPr>
          <w:rFonts w:ascii="Arial" w:hAnsi="Arial" w:cs="Arial" w:hint="eastAsia"/>
          <w:color w:val="000000"/>
          <w:sz w:val="28"/>
          <w:szCs w:val="24"/>
        </w:rPr>
        <w:t xml:space="preserve"> QDs</w:t>
      </w:r>
      <w:bookmarkEnd w:id="174"/>
    </w:p>
    <w:p w:rsidR="00676167" w:rsidRDefault="00087C46"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r w:rsidRPr="006C4097">
        <w:rPr>
          <w:rFonts w:ascii="Arial" w:hAnsi="Arial" w:cs="Arial" w:hint="eastAsia"/>
          <w:color w:val="000000"/>
          <w:sz w:val="24"/>
          <w:szCs w:val="24"/>
        </w:rPr>
        <w:t xml:space="preserve">The SMB cells on 96 well plates were ready </w:t>
      </w:r>
      <w:r w:rsidRPr="006C4097">
        <w:rPr>
          <w:rFonts w:ascii="Arial" w:hAnsi="Arial" w:cs="Arial"/>
          <w:color w:val="000000"/>
          <w:sz w:val="24"/>
          <w:szCs w:val="24"/>
        </w:rPr>
        <w:t>for</w:t>
      </w:r>
      <w:r w:rsidRPr="006C4097">
        <w:rPr>
          <w:rFonts w:ascii="Arial" w:hAnsi="Arial" w:cs="Arial" w:hint="eastAsia"/>
          <w:color w:val="000000"/>
          <w:sz w:val="24"/>
          <w:szCs w:val="24"/>
        </w:rPr>
        <w:t xml:space="preserve"> dos</w:t>
      </w:r>
      <w:r w:rsidRPr="006C4097">
        <w:rPr>
          <w:rFonts w:ascii="Arial" w:hAnsi="Arial" w:cs="Arial"/>
          <w:color w:val="000000"/>
          <w:sz w:val="24"/>
          <w:szCs w:val="24"/>
        </w:rPr>
        <w:t>ing after</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seeding </w:t>
      </w:r>
      <w:r w:rsidRPr="006C4097">
        <w:rPr>
          <w:rFonts w:ascii="Arial" w:hAnsi="Arial" w:cs="Arial" w:hint="eastAsia"/>
          <w:color w:val="000000"/>
          <w:sz w:val="24"/>
          <w:szCs w:val="24"/>
        </w:rPr>
        <w:t xml:space="preserve">24 </w:t>
      </w:r>
      <w:r w:rsidRPr="006C4097">
        <w:rPr>
          <w:rFonts w:ascii="Arial" w:hAnsi="Arial" w:cs="Arial"/>
          <w:color w:val="000000"/>
          <w:sz w:val="24"/>
          <w:szCs w:val="24"/>
        </w:rPr>
        <w:t xml:space="preserve">hours. QDs-APC was diluted into eight different concentrations from 0.1 to </w:t>
      </w:r>
      <w:r w:rsidRPr="006C4097">
        <w:rPr>
          <w:rFonts w:ascii="Arial" w:hAnsi="Arial" w:cs="Arial" w:hint="eastAsia"/>
          <w:color w:val="000000"/>
          <w:sz w:val="24"/>
          <w:szCs w:val="24"/>
        </w:rPr>
        <w:t>4</w:t>
      </w:r>
      <w:r w:rsidRPr="006C4097">
        <w:rPr>
          <w:rFonts w:ascii="Symbol" w:hAnsi="Symbol" w:cs="Arial"/>
          <w:color w:val="000000"/>
          <w:sz w:val="24"/>
          <w:szCs w:val="24"/>
        </w:rPr>
        <w:t></w:t>
      </w:r>
      <w:r w:rsidRPr="006C4097">
        <w:rPr>
          <w:rFonts w:ascii="Arial" w:hAnsi="Arial" w:cs="Arial"/>
          <w:color w:val="000000"/>
          <w:sz w:val="24"/>
          <w:szCs w:val="24"/>
        </w:rPr>
        <w:t>M</w:t>
      </w:r>
      <w:r w:rsidRPr="006C4097">
        <w:rPr>
          <w:rFonts w:ascii="Arial" w:hAnsi="Arial" w:cs="Arial" w:hint="eastAsia"/>
          <w:color w:val="000000"/>
          <w:sz w:val="24"/>
          <w:szCs w:val="24"/>
        </w:rPr>
        <w:t xml:space="preserve"> and then </w:t>
      </w:r>
      <w:r w:rsidRPr="006C4097">
        <w:rPr>
          <w:rFonts w:ascii="Arial" w:hAnsi="Arial" w:cs="Arial"/>
          <w:color w:val="000000"/>
          <w:sz w:val="24"/>
          <w:szCs w:val="24"/>
        </w:rPr>
        <w:t>dose</w:t>
      </w:r>
      <w:r w:rsidRPr="006C4097">
        <w:rPr>
          <w:rFonts w:ascii="Arial" w:hAnsi="Arial" w:cs="Arial" w:hint="eastAsia"/>
          <w:color w:val="000000"/>
          <w:sz w:val="24"/>
          <w:szCs w:val="24"/>
        </w:rPr>
        <w:t>d on</w:t>
      </w:r>
      <w:r w:rsidRPr="006C4097">
        <w:rPr>
          <w:rFonts w:ascii="Arial" w:hAnsi="Arial" w:cs="Arial"/>
          <w:color w:val="000000"/>
          <w:sz w:val="24"/>
          <w:szCs w:val="24"/>
        </w:rPr>
        <w:t xml:space="preserve"> the SMB cells. </w:t>
      </w:r>
      <w:r w:rsidRPr="006C4097">
        <w:rPr>
          <w:rFonts w:ascii="Arial" w:hAnsi="Arial" w:cs="Arial" w:hint="eastAsia"/>
          <w:color w:val="000000"/>
          <w:sz w:val="24"/>
          <w:szCs w:val="24"/>
        </w:rPr>
        <w:t xml:space="preserve">APC stock solution was prepared </w:t>
      </w:r>
      <w:r w:rsidRPr="006C4097">
        <w:rPr>
          <w:rFonts w:ascii="Arial" w:hAnsi="Arial" w:cs="Arial"/>
          <w:color w:val="000000"/>
          <w:sz w:val="24"/>
          <w:szCs w:val="24"/>
        </w:rPr>
        <w:t>at</w:t>
      </w:r>
      <w:r w:rsidRPr="006C4097">
        <w:rPr>
          <w:rFonts w:ascii="Arial" w:hAnsi="Arial" w:cs="Arial" w:hint="eastAsia"/>
          <w:color w:val="000000"/>
          <w:sz w:val="24"/>
          <w:szCs w:val="24"/>
        </w:rPr>
        <w:t xml:space="preserve"> a concentration of 10mM </w:t>
      </w:r>
      <w:r w:rsidRPr="006C4097">
        <w:rPr>
          <w:rFonts w:ascii="Arial" w:hAnsi="Arial" w:cs="Arial"/>
          <w:color w:val="000000"/>
          <w:sz w:val="24"/>
          <w:szCs w:val="24"/>
        </w:rPr>
        <w:t>in</w:t>
      </w:r>
      <w:r w:rsidRPr="006C4097">
        <w:rPr>
          <w:rFonts w:ascii="Arial" w:hAnsi="Arial" w:cs="Arial" w:hint="eastAsia"/>
          <w:color w:val="000000"/>
          <w:sz w:val="24"/>
          <w:szCs w:val="24"/>
        </w:rPr>
        <w:t xml:space="preserve"> DMSO. </w:t>
      </w:r>
      <w:r w:rsidRPr="006C4097">
        <w:rPr>
          <w:rFonts w:ascii="Arial" w:hAnsi="Arial" w:cs="Arial"/>
          <w:color w:val="000000"/>
          <w:sz w:val="24"/>
          <w:szCs w:val="24"/>
        </w:rPr>
        <w:t xml:space="preserve">The stock solution was diluted using DMSO and followed by </w:t>
      </w:r>
      <w:r w:rsidRPr="006C4097">
        <w:rPr>
          <w:rFonts w:ascii="Arial" w:hAnsi="Arial" w:cs="Arial" w:hint="eastAsia"/>
          <w:color w:val="000000"/>
          <w:sz w:val="24"/>
          <w:szCs w:val="24"/>
        </w:rPr>
        <w:t>PBS</w:t>
      </w:r>
      <w:r w:rsidRPr="006C4097">
        <w:rPr>
          <w:rFonts w:ascii="Arial" w:hAnsi="Arial" w:cs="Arial"/>
          <w:color w:val="000000"/>
          <w:sz w:val="24"/>
          <w:szCs w:val="24"/>
        </w:rPr>
        <w:t xml:space="preserve"> to </w:t>
      </w:r>
      <w:r w:rsidRPr="006C4097">
        <w:rPr>
          <w:rFonts w:ascii="Arial" w:hAnsi="Arial" w:cs="Arial" w:hint="eastAsia"/>
          <w:color w:val="000000"/>
          <w:sz w:val="24"/>
          <w:szCs w:val="24"/>
        </w:rPr>
        <w:t>8</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same </w:t>
      </w:r>
      <w:r w:rsidRPr="006C4097">
        <w:rPr>
          <w:rFonts w:ascii="Arial" w:hAnsi="Arial" w:cs="Arial"/>
          <w:color w:val="000000"/>
          <w:sz w:val="24"/>
          <w:szCs w:val="24"/>
        </w:rPr>
        <w:t>concentration</w:t>
      </w:r>
      <w:r w:rsidRPr="006C4097">
        <w:rPr>
          <w:rFonts w:ascii="Arial" w:hAnsi="Arial" w:cs="Arial" w:hint="eastAsia"/>
          <w:color w:val="000000"/>
          <w:sz w:val="24"/>
          <w:szCs w:val="24"/>
        </w:rPr>
        <w:t>s from 0.1 to 4</w:t>
      </w:r>
      <w:r w:rsidRPr="006C4097">
        <w:rPr>
          <w:rFonts w:ascii="Symbol" w:hAnsi="Symbol" w:cs="Arial"/>
          <w:color w:val="000000"/>
          <w:sz w:val="24"/>
          <w:szCs w:val="24"/>
        </w:rPr>
        <w:t></w:t>
      </w:r>
      <w:r w:rsidRPr="006C4097">
        <w:rPr>
          <w:rFonts w:ascii="Arial" w:hAnsi="Arial" w:cs="Arial" w:hint="eastAsia"/>
          <w:color w:val="000000"/>
          <w:sz w:val="24"/>
          <w:szCs w:val="24"/>
        </w:rPr>
        <w:t>M as QDs-APC</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Th</w:t>
      </w:r>
      <w:r w:rsidRPr="006C4097">
        <w:rPr>
          <w:rFonts w:ascii="Arial" w:hAnsi="Arial" w:cs="Arial" w:hint="eastAsia"/>
          <w:color w:val="000000"/>
          <w:sz w:val="24"/>
          <w:szCs w:val="24"/>
        </w:rPr>
        <w:t xml:space="preserve">e </w:t>
      </w:r>
      <w:r w:rsidRPr="006C4097">
        <w:rPr>
          <w:rFonts w:ascii="Arial" w:hAnsi="Arial" w:cs="Arial"/>
          <w:color w:val="000000"/>
          <w:sz w:val="24"/>
          <w:szCs w:val="24"/>
        </w:rPr>
        <w:t xml:space="preserve">final </w:t>
      </w:r>
      <w:r w:rsidRPr="006C4097">
        <w:rPr>
          <w:rFonts w:ascii="Arial" w:hAnsi="Arial" w:cs="Arial" w:hint="eastAsia"/>
          <w:color w:val="000000"/>
          <w:sz w:val="24"/>
          <w:szCs w:val="24"/>
        </w:rPr>
        <w:t xml:space="preserve">DMSO </w:t>
      </w:r>
      <w:r w:rsidRPr="006C4097">
        <w:rPr>
          <w:rFonts w:ascii="Arial" w:hAnsi="Arial" w:cs="Arial"/>
          <w:color w:val="000000"/>
          <w:sz w:val="24"/>
          <w:szCs w:val="24"/>
        </w:rPr>
        <w:t xml:space="preserve">composition was </w:t>
      </w:r>
      <w:r w:rsidRPr="006C4097">
        <w:rPr>
          <w:rFonts w:ascii="Arial" w:hAnsi="Arial" w:cs="Arial" w:hint="eastAsia"/>
          <w:color w:val="000000"/>
          <w:sz w:val="24"/>
          <w:szCs w:val="24"/>
        </w:rPr>
        <w:t>required no more than</w:t>
      </w:r>
      <w:r w:rsidRPr="006C4097">
        <w:rPr>
          <w:rFonts w:ascii="Arial" w:hAnsi="Arial" w:cs="Arial"/>
          <w:color w:val="000000"/>
          <w:sz w:val="24"/>
          <w:szCs w:val="24"/>
        </w:rPr>
        <w:t xml:space="preserve"> 0.5%</w:t>
      </w:r>
      <w:r w:rsidRPr="006C4097">
        <w:rPr>
          <w:rFonts w:ascii="Arial" w:hAnsi="Arial" w:cs="Arial" w:hint="eastAsia"/>
          <w:color w:val="000000"/>
          <w:sz w:val="24"/>
          <w:szCs w:val="24"/>
        </w:rPr>
        <w:t xml:space="preserve"> by </w:t>
      </w:r>
      <w:r w:rsidRPr="006C4097">
        <w:rPr>
          <w:rFonts w:ascii="Arial" w:hAnsi="Arial" w:cs="Arial"/>
          <w:color w:val="000000"/>
          <w:sz w:val="24"/>
          <w:szCs w:val="24"/>
        </w:rPr>
        <w:t xml:space="preserve">volume. </w:t>
      </w:r>
      <w:r w:rsidRPr="006C4097">
        <w:rPr>
          <w:rFonts w:ascii="Arial" w:hAnsi="Arial" w:cs="Arial" w:hint="eastAsia"/>
          <w:color w:val="000000"/>
          <w:sz w:val="24"/>
          <w:szCs w:val="24"/>
        </w:rPr>
        <w:t xml:space="preserve">Based on the drug/QDs ratio, same QDs concentrations of corresponding QDs-APC </w:t>
      </w:r>
      <w:r w:rsidRPr="006C4097">
        <w:rPr>
          <w:rFonts w:ascii="Arial" w:hAnsi="Arial" w:cs="Arial"/>
          <w:color w:val="000000"/>
          <w:sz w:val="24"/>
          <w:szCs w:val="24"/>
        </w:rPr>
        <w:t>concentration</w:t>
      </w:r>
      <w:r w:rsidRPr="006C4097">
        <w:rPr>
          <w:rFonts w:ascii="Arial" w:hAnsi="Arial" w:cs="Arial" w:hint="eastAsia"/>
          <w:color w:val="000000"/>
          <w:sz w:val="24"/>
          <w:szCs w:val="24"/>
        </w:rPr>
        <w:t xml:space="preserve">s were calculated and prepared by diluting QDs solution. </w:t>
      </w:r>
    </w:p>
    <w:p w:rsidR="001F4AE4" w:rsidRPr="001F4AE4" w:rsidRDefault="001F4AE4"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676167" w:rsidRDefault="00087C46" w:rsidP="006C4097">
      <w:pPr>
        <w:pStyle w:val="10"/>
        <w:tabs>
          <w:tab w:val="left" w:pos="0"/>
        </w:tabs>
        <w:spacing w:afterLines="100" w:line="480" w:lineRule="auto"/>
        <w:ind w:left="0"/>
        <w:rPr>
          <w:rFonts w:ascii="Arial" w:eastAsiaTheme="minorEastAsia" w:hAnsi="Arial" w:cs="Arial" w:hint="eastAsia"/>
          <w:color w:val="000000"/>
          <w:sz w:val="24"/>
          <w:szCs w:val="24"/>
        </w:rPr>
      </w:pPr>
      <w:r w:rsidRPr="006C4097">
        <w:rPr>
          <w:rFonts w:ascii="Arial" w:hAnsi="Arial" w:cs="Arial" w:hint="eastAsia"/>
          <w:color w:val="000000"/>
          <w:sz w:val="24"/>
          <w:szCs w:val="24"/>
        </w:rPr>
        <w:lastRenderedPageBreak/>
        <w:t xml:space="preserve">Each concentration was dosed </w:t>
      </w:r>
      <w:r w:rsidR="00731328" w:rsidRPr="006C4097">
        <w:rPr>
          <w:rFonts w:ascii="Arial" w:eastAsiaTheme="minorEastAsia" w:hAnsi="Arial" w:cs="Arial" w:hint="eastAsia"/>
          <w:color w:val="000000"/>
          <w:sz w:val="24"/>
          <w:szCs w:val="24"/>
        </w:rPr>
        <w:t>in triplicate</w:t>
      </w:r>
      <w:r w:rsidRPr="006C4097">
        <w:rPr>
          <w:rFonts w:ascii="Arial" w:hAnsi="Arial" w:cs="Arial" w:hint="eastAsia"/>
          <w:color w:val="000000"/>
          <w:sz w:val="24"/>
          <w:szCs w:val="24"/>
        </w:rPr>
        <w:t xml:space="preserve"> for both viability and dot blotting assays. Two negative and a positive controls were set as DMSO (0.5% v/v) PBS (5% v/v) and curcumin (10</w:t>
      </w:r>
      <w:r w:rsidRPr="006C4097">
        <w:rPr>
          <w:rFonts w:ascii="Arial" w:hAnsi="Arial" w:cs="Arial"/>
          <w:color w:val="000000"/>
          <w:sz w:val="24"/>
          <w:szCs w:val="24"/>
        </w:rPr>
        <w:t>μ</w:t>
      </w:r>
      <w:r w:rsidRPr="006C4097">
        <w:rPr>
          <w:rFonts w:ascii="Arial" w:hAnsi="Arial" w:cs="Arial" w:hint="eastAsia"/>
          <w:color w:val="000000"/>
          <w:sz w:val="24"/>
          <w:szCs w:val="24"/>
        </w:rPr>
        <w:t xml:space="preserve">M) respectively. </w:t>
      </w:r>
    </w:p>
    <w:p w:rsidR="001F4AE4" w:rsidRPr="001F4AE4" w:rsidRDefault="001F4AE4" w:rsidP="006C4097">
      <w:pPr>
        <w:pStyle w:val="10"/>
        <w:tabs>
          <w:tab w:val="left" w:pos="0"/>
        </w:tabs>
        <w:spacing w:afterLines="100" w:line="480" w:lineRule="auto"/>
        <w:ind w:left="0"/>
        <w:rPr>
          <w:rFonts w:ascii="Arial" w:eastAsiaTheme="minorEastAsia"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75" w:name="_Toc382888035"/>
      <w:r w:rsidRPr="006C4097">
        <w:rPr>
          <w:rFonts w:ascii="Arial" w:hAnsi="Arial" w:cs="Arial" w:hint="eastAsia"/>
          <w:color w:val="000000"/>
          <w:sz w:val="28"/>
          <w:szCs w:val="24"/>
        </w:rPr>
        <w:t>2.</w:t>
      </w:r>
      <w:r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3 Viability assay (MTT assay)</w:t>
      </w:r>
      <w:bookmarkEnd w:id="175"/>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 xml:space="preserve">The </w:t>
      </w:r>
      <w:r w:rsidRPr="006C4097">
        <w:rPr>
          <w:rFonts w:ascii="Arial" w:hAnsi="Arial" w:cs="Arial"/>
          <w:color w:val="000000"/>
          <w:sz w:val="24"/>
          <w:szCs w:val="24"/>
        </w:rPr>
        <w:t>viability</w:t>
      </w:r>
      <w:r w:rsidRPr="006C4097">
        <w:rPr>
          <w:rFonts w:ascii="Arial" w:hAnsi="Arial" w:cs="Arial" w:hint="eastAsia"/>
          <w:color w:val="000000"/>
          <w:sz w:val="24"/>
          <w:szCs w:val="24"/>
        </w:rPr>
        <w:t xml:space="preserve"> assay was set for </w:t>
      </w:r>
      <w:r w:rsidR="00731328" w:rsidRPr="006C4097">
        <w:rPr>
          <w:rFonts w:ascii="Arial" w:hAnsi="Arial" w:cs="Arial" w:hint="eastAsia"/>
          <w:color w:val="000000"/>
          <w:sz w:val="24"/>
          <w:szCs w:val="24"/>
        </w:rPr>
        <w:t>evaluat</w:t>
      </w:r>
      <w:r w:rsidR="00731328" w:rsidRPr="006C4097">
        <w:rPr>
          <w:rFonts w:ascii="Arial" w:eastAsiaTheme="minorEastAsia" w:hAnsi="Arial" w:cs="Arial" w:hint="eastAsia"/>
          <w:color w:val="000000"/>
          <w:sz w:val="24"/>
          <w:szCs w:val="24"/>
        </w:rPr>
        <w:t>ing</w:t>
      </w:r>
      <w:r w:rsidR="00731328"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 xml:space="preserve">the cytotoxicity of the </w:t>
      </w:r>
      <w:r w:rsidRPr="006C4097">
        <w:rPr>
          <w:rFonts w:ascii="Arial" w:hAnsi="Arial" w:cs="Arial"/>
          <w:color w:val="000000"/>
          <w:sz w:val="24"/>
          <w:szCs w:val="24"/>
        </w:rPr>
        <w:t>compounds</w:t>
      </w:r>
      <w:r w:rsidRPr="006C4097">
        <w:rPr>
          <w:rFonts w:ascii="Arial" w:hAnsi="Arial" w:cs="Arial" w:hint="eastAsia"/>
          <w:color w:val="000000"/>
          <w:sz w:val="24"/>
          <w:szCs w:val="24"/>
        </w:rPr>
        <w:t xml:space="preserve"> </w:t>
      </w:r>
      <w:r w:rsidRPr="006C4097">
        <w:rPr>
          <w:rFonts w:ascii="Arial" w:hAnsi="Arial" w:cs="Arial" w:hint="eastAsia"/>
          <w:color w:val="000000"/>
          <w:sz w:val="24"/>
          <w:szCs w:val="24"/>
          <w:lang w:val="de-DE"/>
        </w:rPr>
        <w:t>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3</w:t>
      </w:r>
      <w:r w:rsidRPr="006C4097">
        <w:rPr>
          <w:rFonts w:ascii="Arial" w:hAnsi="Arial" w:cs="Arial"/>
          <w:color w:val="000000"/>
          <w:sz w:val="24"/>
          <w:szCs w:val="24"/>
          <w:lang w:val="de-DE"/>
        </w:rPr>
        <w:t>.</w:t>
      </w:r>
    </w:p>
    <w:p w:rsidR="00676167" w:rsidRPr="006C4097" w:rsidRDefault="00676167" w:rsidP="006C4097">
      <w:pPr>
        <w:pStyle w:val="10"/>
        <w:tabs>
          <w:tab w:val="left" w:pos="0"/>
        </w:tabs>
        <w:spacing w:afterLines="100" w:line="480" w:lineRule="auto"/>
        <w:ind w:left="0"/>
        <w:jc w:val="both"/>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hAnsi="Arial" w:cs="Arial"/>
          <w:color w:val="000000"/>
          <w:sz w:val="24"/>
          <w:szCs w:val="24"/>
        </w:rPr>
        <w:t>Median lethal dose</w:t>
      </w:r>
      <w:r w:rsidRPr="006C4097">
        <w:rPr>
          <w:rFonts w:ascii="Arial" w:hAnsi="Arial" w:cs="Arial" w:hint="eastAsia"/>
          <w:color w:val="000000"/>
          <w:sz w:val="24"/>
          <w:szCs w:val="24"/>
        </w:rPr>
        <w:t xml:space="preserve"> (LD</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was calculated via the MTT results. It could be used for evaluating the cytotoxic concentration of sample to cells. Certain value could be calculated via a curve which is </w:t>
      </w:r>
      <w:r w:rsidRPr="006C4097">
        <w:rPr>
          <w:rFonts w:ascii="Arial" w:hAnsi="Arial" w:cs="Arial"/>
          <w:color w:val="000000"/>
          <w:sz w:val="24"/>
          <w:szCs w:val="24"/>
        </w:rPr>
        <w:t>plotted</w:t>
      </w:r>
      <w:r w:rsidRPr="006C4097">
        <w:rPr>
          <w:rFonts w:ascii="Arial" w:hAnsi="Arial" w:cs="Arial" w:hint="eastAsia"/>
          <w:color w:val="000000"/>
          <w:sz w:val="24"/>
          <w:szCs w:val="24"/>
        </w:rPr>
        <w:t xml:space="preserve"> by using </w:t>
      </w:r>
      <w:r w:rsidRPr="006C4097">
        <w:rPr>
          <w:rFonts w:ascii="Arial" w:hAnsi="Arial" w:cs="Arial"/>
          <w:color w:val="000000"/>
          <w:sz w:val="24"/>
          <w:szCs w:val="24"/>
        </w:rPr>
        <w:t>logarithm</w:t>
      </w:r>
      <w:r w:rsidRPr="006C4097">
        <w:rPr>
          <w:rFonts w:ascii="Arial" w:hAnsi="Arial" w:cs="Arial" w:hint="eastAsia"/>
          <w:color w:val="000000"/>
          <w:sz w:val="24"/>
          <w:szCs w:val="24"/>
        </w:rPr>
        <w:t xml:space="preserve"> of</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sample </w:t>
      </w:r>
      <w:r w:rsidRPr="006C4097">
        <w:rPr>
          <w:rFonts w:ascii="Arial" w:hAnsi="Arial" w:cs="Arial"/>
          <w:color w:val="000000"/>
          <w:sz w:val="24"/>
          <w:szCs w:val="24"/>
        </w:rPr>
        <w:t>concentration</w:t>
      </w:r>
      <w:r w:rsidRPr="006C4097">
        <w:rPr>
          <w:rFonts w:ascii="Arial" w:hAnsi="Arial" w:cs="Arial" w:hint="eastAsia"/>
          <w:color w:val="000000"/>
          <w:sz w:val="24"/>
          <w:szCs w:val="24"/>
        </w:rPr>
        <w:t xml:space="preserve">s </w:t>
      </w:r>
      <w:r w:rsidRPr="006C4097">
        <w:rPr>
          <w:rFonts w:ascii="Arial" w:hAnsi="Arial" w:cs="Arial"/>
          <w:color w:val="000000"/>
          <w:sz w:val="24"/>
          <w:szCs w:val="24"/>
        </w:rPr>
        <w:t>against</w:t>
      </w:r>
      <w:r w:rsidRPr="006C4097">
        <w:rPr>
          <w:rFonts w:ascii="Arial" w:hAnsi="Arial" w:cs="Arial" w:hint="eastAsia"/>
          <w:color w:val="000000"/>
          <w:sz w:val="24"/>
          <w:szCs w:val="24"/>
        </w:rPr>
        <w:t xml:space="preserve"> MTT results.  </w:t>
      </w:r>
    </w:p>
    <w:p w:rsidR="005F200C" w:rsidRPr="006C4097" w:rsidRDefault="005F200C"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5F200C" w:rsidRPr="006C4097" w:rsidRDefault="005F200C" w:rsidP="006C4097">
      <w:pPr>
        <w:pStyle w:val="10"/>
        <w:tabs>
          <w:tab w:val="left" w:pos="0"/>
        </w:tabs>
        <w:spacing w:afterLines="100" w:line="480" w:lineRule="auto"/>
        <w:ind w:left="0"/>
        <w:jc w:val="both"/>
        <w:rPr>
          <w:rFonts w:ascii="Arial" w:eastAsiaTheme="minorEastAsia" w:hAnsi="Arial" w:cs="Arial"/>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676167" w:rsidRPr="006C4097" w:rsidRDefault="00676167" w:rsidP="006C4097">
      <w:pPr>
        <w:pStyle w:val="10"/>
        <w:tabs>
          <w:tab w:val="left" w:pos="0"/>
        </w:tabs>
        <w:spacing w:afterLines="100" w:line="480" w:lineRule="auto"/>
        <w:ind w:left="0"/>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76" w:name="_Toc382888036"/>
      <w:r w:rsidRPr="006C4097">
        <w:rPr>
          <w:rFonts w:ascii="Arial" w:hAnsi="Arial" w:cs="Arial" w:hint="eastAsia"/>
          <w:color w:val="000000"/>
          <w:sz w:val="28"/>
          <w:szCs w:val="24"/>
        </w:rPr>
        <w:t>2.</w:t>
      </w:r>
      <w:r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4 Cell lysis</w:t>
      </w:r>
      <w:bookmarkEnd w:id="176"/>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The cells in 96 well plates were lysed after 5 days</w:t>
      </w:r>
      <w:proofErr w:type="gramStart"/>
      <w:r w:rsidRPr="006C4097">
        <w:rPr>
          <w:rFonts w:ascii="Arial" w:hAnsi="Arial" w:cs="Arial"/>
          <w:color w:val="000000"/>
          <w:sz w:val="24"/>
          <w:szCs w:val="24"/>
        </w:rPr>
        <w:t>’</w:t>
      </w:r>
      <w:proofErr w:type="gramEnd"/>
      <w:r w:rsidRPr="006C4097">
        <w:rPr>
          <w:rFonts w:ascii="Arial" w:hAnsi="Arial" w:cs="Arial" w:hint="eastAsia"/>
          <w:color w:val="000000"/>
          <w:sz w:val="24"/>
          <w:szCs w:val="24"/>
        </w:rPr>
        <w:t xml:space="preserve"> incubation to release </w:t>
      </w:r>
      <w:r w:rsidRPr="006C4097">
        <w:rPr>
          <w:rFonts w:ascii="Arial" w:hAnsi="Arial" w:cs="Arial"/>
          <w:color w:val="000000"/>
          <w:sz w:val="24"/>
          <w:szCs w:val="24"/>
        </w:rPr>
        <w:t>PrP</w:t>
      </w:r>
      <w:r w:rsidRPr="006C4097">
        <w:rPr>
          <w:rFonts w:ascii="Arial" w:hAnsi="Arial" w:cs="Arial"/>
          <w:color w:val="000000"/>
          <w:sz w:val="24"/>
          <w:szCs w:val="24"/>
          <w:vertAlign w:val="superscript"/>
        </w:rPr>
        <w:t>Sc</w:t>
      </w:r>
      <w:r w:rsidRPr="006C4097">
        <w:rPr>
          <w:rFonts w:ascii="Arial" w:hAnsi="Arial" w:cs="Arial" w:hint="eastAsia"/>
          <w:color w:val="000000"/>
          <w:sz w:val="24"/>
          <w:szCs w:val="24"/>
        </w:rPr>
        <w:t xml:space="preserve"> for the quantitative analysis</w:t>
      </w:r>
      <w:r w:rsidRPr="006C4097">
        <w:rPr>
          <w:rFonts w:ascii="Arial" w:hAnsi="Arial" w:cs="Arial" w:hint="eastAsia"/>
          <w:color w:val="000000"/>
          <w:sz w:val="24"/>
          <w:szCs w:val="24"/>
          <w:lang w:val="de-DE"/>
        </w:rPr>
        <w:t xml:space="preserve"> 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4</w:t>
      </w:r>
      <w:r w:rsidRPr="006C4097">
        <w:rPr>
          <w:rFonts w:ascii="Arial" w:hAnsi="Arial" w:cs="Arial"/>
          <w:color w:val="000000"/>
          <w:sz w:val="24"/>
          <w:szCs w:val="24"/>
          <w:lang w:val="de-DE"/>
        </w:rPr>
        <w:t>.</w:t>
      </w:r>
      <w:r w:rsidRPr="006C4097">
        <w:rPr>
          <w:rFonts w:ascii="Arial" w:hAnsi="Arial" w:cs="Arial" w:hint="eastAsia"/>
          <w:color w:val="000000"/>
          <w:sz w:val="24"/>
          <w:szCs w:val="24"/>
        </w:rPr>
        <w:t xml:space="preserve"> </w:t>
      </w:r>
    </w:p>
    <w:p w:rsidR="00676167" w:rsidRDefault="00087C46"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r w:rsidRPr="006C4097">
        <w:rPr>
          <w:rFonts w:ascii="Arial" w:hAnsi="Arial" w:cs="Arial" w:hint="eastAsia"/>
          <w:color w:val="000000"/>
          <w:sz w:val="24"/>
          <w:szCs w:val="24"/>
        </w:rPr>
        <w:t xml:space="preserve">     </w:t>
      </w:r>
    </w:p>
    <w:p w:rsidR="001F4AE4" w:rsidRPr="001F4AE4" w:rsidRDefault="001F4AE4"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77" w:name="_Toc382888037"/>
      <w:r w:rsidRPr="006C4097">
        <w:rPr>
          <w:rFonts w:ascii="Arial" w:hAnsi="Arial" w:cs="Arial" w:hint="eastAsia"/>
          <w:color w:val="000000"/>
          <w:sz w:val="28"/>
          <w:szCs w:val="24"/>
        </w:rPr>
        <w:lastRenderedPageBreak/>
        <w:t>2.</w:t>
      </w:r>
      <w:r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5 Protein determination</w:t>
      </w:r>
      <w:bookmarkEnd w:id="177"/>
      <w:r w:rsidRPr="006C4097">
        <w:rPr>
          <w:rFonts w:ascii="Arial" w:hAnsi="Arial" w:cs="Arial" w:hint="eastAsia"/>
          <w:color w:val="000000"/>
          <w:sz w:val="28"/>
          <w:szCs w:val="24"/>
        </w:rPr>
        <w:t xml:space="preserve"> </w:t>
      </w:r>
    </w:p>
    <w:p w:rsidR="00676167" w:rsidRPr="006C4097" w:rsidRDefault="00087C46" w:rsidP="006C4097">
      <w:pPr>
        <w:pStyle w:val="10"/>
        <w:tabs>
          <w:tab w:val="left" w:pos="0"/>
        </w:tabs>
        <w:spacing w:afterLines="100" w:line="480" w:lineRule="auto"/>
        <w:ind w:left="0"/>
        <w:jc w:val="both"/>
        <w:rPr>
          <w:rFonts w:ascii="Arial" w:hAnsi="Arial" w:cs="Arial"/>
          <w:color w:val="000000"/>
          <w:sz w:val="24"/>
          <w:szCs w:val="24"/>
        </w:rPr>
      </w:pPr>
      <w:r w:rsidRPr="006C4097">
        <w:rPr>
          <w:rFonts w:ascii="Arial" w:hAnsi="Arial" w:cs="Arial" w:hint="eastAsia"/>
          <w:color w:val="000000"/>
          <w:sz w:val="24"/>
          <w:szCs w:val="24"/>
        </w:rPr>
        <w:t>Bradford reagent was used to determine the protein concentration in the cell lysate</w:t>
      </w:r>
      <w:r w:rsidRPr="006C4097">
        <w:rPr>
          <w:rFonts w:ascii="Arial" w:hAnsi="Arial" w:cs="Arial" w:hint="eastAsia"/>
          <w:color w:val="000000"/>
          <w:sz w:val="24"/>
          <w:szCs w:val="24"/>
          <w:lang w:val="de-DE"/>
        </w:rPr>
        <w:t xml:space="preserve"> and th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rPr>
        <w:t xml:space="preserve"> </w:t>
      </w:r>
    </w:p>
    <w:p w:rsidR="00676167" w:rsidRPr="006C4097" w:rsidRDefault="00676167" w:rsidP="006C4097">
      <w:pPr>
        <w:pStyle w:val="10"/>
        <w:tabs>
          <w:tab w:val="left" w:pos="0"/>
        </w:tabs>
        <w:spacing w:afterLines="100" w:line="480" w:lineRule="auto"/>
        <w:ind w:left="0"/>
        <w:rPr>
          <w:rFonts w:ascii="Arial" w:hAnsi="Arial" w:cs="Arial"/>
          <w:color w:val="000000"/>
          <w:sz w:val="24"/>
          <w:szCs w:val="24"/>
        </w:rPr>
      </w:pPr>
    </w:p>
    <w:p w:rsidR="00676167" w:rsidRPr="006C4097" w:rsidRDefault="00087C46" w:rsidP="006C4097">
      <w:pPr>
        <w:pStyle w:val="10"/>
        <w:tabs>
          <w:tab w:val="left" w:pos="0"/>
        </w:tabs>
        <w:spacing w:afterLines="100" w:line="480" w:lineRule="auto"/>
        <w:ind w:left="0"/>
        <w:outlineLvl w:val="3"/>
        <w:rPr>
          <w:rFonts w:ascii="Arial" w:hAnsi="Arial" w:cs="Arial"/>
          <w:color w:val="000000"/>
          <w:sz w:val="28"/>
          <w:szCs w:val="24"/>
        </w:rPr>
      </w:pPr>
      <w:bookmarkStart w:id="178" w:name="_Toc382888038"/>
      <w:r w:rsidRPr="006C4097">
        <w:rPr>
          <w:rFonts w:ascii="Arial" w:hAnsi="Arial" w:cs="Arial" w:hint="eastAsia"/>
          <w:color w:val="000000"/>
          <w:sz w:val="28"/>
          <w:szCs w:val="24"/>
        </w:rPr>
        <w:t>2.</w:t>
      </w:r>
      <w:r w:rsidRPr="006C4097">
        <w:rPr>
          <w:rFonts w:ascii="Arial" w:eastAsiaTheme="minorEastAsia" w:hAnsi="Arial" w:cs="Arial" w:hint="eastAsia"/>
          <w:color w:val="000000"/>
          <w:sz w:val="28"/>
          <w:szCs w:val="24"/>
        </w:rPr>
        <w:t>4</w:t>
      </w:r>
      <w:r w:rsidRPr="006C4097">
        <w:rPr>
          <w:rFonts w:ascii="Arial" w:hAnsi="Arial" w:cs="Arial" w:hint="eastAsia"/>
          <w:color w:val="000000"/>
          <w:sz w:val="28"/>
          <w:szCs w:val="24"/>
        </w:rPr>
        <w:t>.6 Dot blot analysis</w:t>
      </w:r>
      <w:bookmarkEnd w:id="178"/>
    </w:p>
    <w:p w:rsidR="00E61275" w:rsidRPr="006C4097" w:rsidRDefault="00087C46" w:rsidP="006C4097">
      <w:pPr>
        <w:pStyle w:val="10"/>
        <w:tabs>
          <w:tab w:val="left" w:pos="0"/>
        </w:tabs>
        <w:spacing w:afterLines="100" w:line="480" w:lineRule="auto"/>
        <w:ind w:left="0"/>
        <w:jc w:val="both"/>
        <w:rPr>
          <w:sz w:val="24"/>
          <w:szCs w:val="24"/>
        </w:rPr>
      </w:pPr>
      <w:r w:rsidRPr="006C4097">
        <w:rPr>
          <w:rFonts w:ascii="Arial" w:hAnsi="Arial" w:cs="Arial"/>
          <w:color w:val="000000"/>
          <w:sz w:val="24"/>
          <w:szCs w:val="24"/>
        </w:rPr>
        <w:t>Dot bolt analysis was applied for determining the concentration of PrP</w:t>
      </w:r>
      <w:r w:rsidRPr="006C4097">
        <w:rPr>
          <w:rFonts w:ascii="Arial" w:hAnsi="Arial" w:cs="Arial"/>
          <w:color w:val="000000"/>
          <w:sz w:val="24"/>
          <w:szCs w:val="24"/>
          <w:vertAlign w:val="superscript"/>
        </w:rPr>
        <w:t>Sc</w:t>
      </w:r>
      <w:r w:rsidRPr="006C4097">
        <w:rPr>
          <w:rFonts w:ascii="Arial" w:hAnsi="Arial" w:cs="Arial"/>
          <w:color w:val="000000"/>
          <w:sz w:val="24"/>
          <w:szCs w:val="24"/>
        </w:rPr>
        <w:t xml:space="preserve"> </w:t>
      </w:r>
      <w:r w:rsidRPr="006C4097">
        <w:rPr>
          <w:rFonts w:ascii="Arial" w:hAnsi="Arial" w:cs="Arial" w:hint="eastAsia"/>
          <w:color w:val="000000"/>
          <w:sz w:val="24"/>
          <w:szCs w:val="24"/>
          <w:lang w:val="de-DE"/>
        </w:rPr>
        <w:t>and the culture p</w:t>
      </w:r>
      <w:r w:rsidR="00731328" w:rsidRPr="006C4097">
        <w:rPr>
          <w:rFonts w:ascii="Arial" w:eastAsiaTheme="minorEastAsia" w:hAnsi="Arial" w:cs="Arial" w:hint="eastAsia"/>
          <w:color w:val="000000"/>
          <w:sz w:val="24"/>
          <w:szCs w:val="24"/>
          <w:lang w:val="de-DE"/>
        </w:rPr>
        <w:t>r</w:t>
      </w:r>
      <w:r w:rsidRPr="006C4097">
        <w:rPr>
          <w:rFonts w:ascii="Arial" w:hAnsi="Arial" w:cs="Arial" w:hint="eastAsia"/>
          <w:color w:val="000000"/>
          <w:sz w:val="24"/>
          <w:szCs w:val="24"/>
          <w:lang w:val="de-DE"/>
        </w:rPr>
        <w:t>otocal is refer</w:t>
      </w:r>
      <w:r w:rsidRPr="006C4097">
        <w:rPr>
          <w:rFonts w:ascii="Arial" w:hAnsi="Arial" w:cs="Arial"/>
          <w:color w:val="000000"/>
          <w:sz w:val="24"/>
          <w:szCs w:val="24"/>
          <w:lang w:val="de-DE"/>
        </w:rPr>
        <w:t>red</w:t>
      </w:r>
      <w:r w:rsidRPr="006C4097">
        <w:rPr>
          <w:rFonts w:ascii="Arial" w:hAnsi="Arial" w:cs="Arial" w:hint="eastAsia"/>
          <w:color w:val="000000"/>
          <w:sz w:val="24"/>
          <w:szCs w:val="24"/>
          <w:lang w:val="de-DE"/>
        </w:rPr>
        <w:t xml:space="preserve"> to Part</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Ⅱ</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Section</w:t>
      </w:r>
      <w:r w:rsidRPr="006C4097">
        <w:rPr>
          <w:rFonts w:ascii="Arial" w:hAnsi="Arial" w:cs="Arial" w:hint="eastAsia"/>
          <w:color w:val="000000"/>
          <w:sz w:val="24"/>
          <w:szCs w:val="24"/>
          <w:lang w:val="de-DE"/>
        </w:rPr>
        <w:t xml:space="preserve"> 2.2.1.6</w:t>
      </w:r>
      <w:r w:rsidRPr="006C4097">
        <w:rPr>
          <w:rFonts w:ascii="Arial" w:hAnsi="Arial" w:cs="Arial"/>
          <w:color w:val="000000"/>
          <w:sz w:val="24"/>
          <w:szCs w:val="24"/>
          <w:lang w:val="de-DE"/>
        </w:rPr>
        <w:t>.</w:t>
      </w:r>
    </w:p>
    <w:p w:rsidR="001F4AE4" w:rsidRDefault="001F4AE4"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p>
    <w:p w:rsidR="005F200C" w:rsidRDefault="005F200C" w:rsidP="006C4097">
      <w:pPr>
        <w:pStyle w:val="10"/>
        <w:tabs>
          <w:tab w:val="left" w:pos="0"/>
        </w:tabs>
        <w:spacing w:afterLines="100" w:line="480" w:lineRule="auto"/>
        <w:ind w:left="0"/>
        <w:jc w:val="both"/>
        <w:rPr>
          <w:rFonts w:ascii="Arial" w:eastAsiaTheme="minorEastAsia" w:hAnsi="Arial" w:cs="Arial" w:hint="eastAsia"/>
          <w:color w:val="000000"/>
          <w:sz w:val="24"/>
          <w:szCs w:val="24"/>
        </w:rPr>
      </w:pPr>
      <w:r w:rsidRPr="006C4097">
        <w:rPr>
          <w:rFonts w:ascii="Arial" w:eastAsiaTheme="minorEastAsia" w:hAnsi="Arial" w:cs="Arial" w:hint="eastAsia"/>
          <w:color w:val="000000"/>
          <w:sz w:val="24"/>
          <w:szCs w:val="24"/>
        </w:rPr>
        <w:t xml:space="preserve">Each experiment was done by triplicate and the standard deviation (error bar) was applied in data analysis. </w:t>
      </w:r>
    </w:p>
    <w:p w:rsidR="001F4AE4" w:rsidRPr="006C4097" w:rsidRDefault="001F4AE4" w:rsidP="006C4097">
      <w:pPr>
        <w:pStyle w:val="10"/>
        <w:tabs>
          <w:tab w:val="left" w:pos="0"/>
        </w:tabs>
        <w:spacing w:afterLines="100" w:line="480" w:lineRule="auto"/>
        <w:ind w:left="0"/>
        <w:jc w:val="both"/>
        <w:rPr>
          <w:rFonts w:ascii="Arial" w:eastAsiaTheme="minorEastAsia" w:hAnsi="Arial" w:cs="Arial"/>
          <w:color w:val="000000"/>
          <w:sz w:val="24"/>
          <w:szCs w:val="24"/>
        </w:rPr>
      </w:pPr>
    </w:p>
    <w:p w:rsidR="00087C46" w:rsidRPr="006C4097" w:rsidRDefault="00087C46" w:rsidP="00AB3EFE">
      <w:pPr>
        <w:pStyle w:val="3"/>
        <w:rPr>
          <w:rFonts w:ascii="Arial" w:hAnsi="Arial" w:cs="Arial"/>
          <w:b w:val="0"/>
          <w:color w:val="000000"/>
          <w:sz w:val="28"/>
          <w:szCs w:val="24"/>
          <w:lang w:val="de-DE"/>
        </w:rPr>
      </w:pPr>
      <w:bookmarkStart w:id="179" w:name="_Toc382888039"/>
      <w:r w:rsidRPr="006C4097">
        <w:rPr>
          <w:rFonts w:ascii="Arial" w:hAnsi="Arial" w:cs="Arial" w:hint="eastAsia"/>
          <w:b w:val="0"/>
          <w:color w:val="000000"/>
          <w:sz w:val="28"/>
          <w:szCs w:val="24"/>
          <w:lang w:val="de-DE"/>
        </w:rPr>
        <w:t>2.5 Cell image</w:t>
      </w:r>
      <w:bookmarkEnd w:id="179"/>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All c</w:t>
      </w:r>
      <w:r w:rsidRPr="006C4097">
        <w:rPr>
          <w:rFonts w:ascii="Arial" w:hAnsi="Arial" w:cs="Arial"/>
          <w:color w:val="000000"/>
          <w:sz w:val="24"/>
          <w:szCs w:val="24"/>
          <w:lang w:val="de-DE"/>
        </w:rPr>
        <w:t xml:space="preserve">ellular </w:t>
      </w:r>
      <w:r w:rsidRPr="006C4097">
        <w:rPr>
          <w:rFonts w:ascii="Arial" w:hAnsi="Arial" w:cs="Arial" w:hint="eastAsia"/>
          <w:color w:val="000000"/>
          <w:sz w:val="24"/>
          <w:szCs w:val="24"/>
          <w:lang w:val="de-DE"/>
        </w:rPr>
        <w:t>fluorescence</w:t>
      </w:r>
      <w:r w:rsidRPr="006C4097">
        <w:rPr>
          <w:rFonts w:ascii="Arial" w:hAnsi="Arial" w:cs="Arial"/>
          <w:color w:val="000000"/>
          <w:sz w:val="24"/>
          <w:szCs w:val="24"/>
          <w:lang w:val="de-DE"/>
        </w:rPr>
        <w:t xml:space="preserve"> images were taken using a Zeiss LSM 510 META upright confocal-laser scanning microscope with 40× and 100× water-dipping lenses. Image data were acquired and processed using a Zeiss LSM Image Browser, Zeiss LSM Image Expert and ImageJ.</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80" w:name="_Toc382888040"/>
      <w:r w:rsidRPr="006C4097">
        <w:rPr>
          <w:rFonts w:ascii="Arial" w:hAnsi="Arial" w:cs="Arial"/>
          <w:b w:val="0"/>
          <w:color w:val="000000"/>
          <w:szCs w:val="24"/>
        </w:rPr>
        <w:t>2.</w:t>
      </w:r>
      <w:r w:rsidRPr="006C4097">
        <w:rPr>
          <w:rFonts w:ascii="Arial" w:hAnsi="Arial" w:cs="Arial" w:hint="eastAsia"/>
          <w:b w:val="0"/>
          <w:color w:val="000000"/>
          <w:szCs w:val="24"/>
        </w:rPr>
        <w:t>5.1</w:t>
      </w:r>
      <w:r w:rsidRPr="006C4097">
        <w:rPr>
          <w:rFonts w:ascii="Arial" w:hAnsi="Arial" w:cs="Arial"/>
          <w:b w:val="0"/>
          <w:color w:val="000000"/>
          <w:szCs w:val="24"/>
        </w:rPr>
        <w:t xml:space="preserve"> Cell live image</w:t>
      </w:r>
      <w:bookmarkEnd w:id="180"/>
    </w:p>
    <w:p w:rsidR="00087C46" w:rsidRPr="006C4097" w:rsidRDefault="00087C46" w:rsidP="00087C46">
      <w:pPr>
        <w:spacing w:line="480" w:lineRule="auto"/>
        <w:rPr>
          <w:rFonts w:ascii="Arial" w:hAnsi="Arial" w:cs="Arial"/>
          <w:color w:val="000000"/>
          <w:sz w:val="24"/>
          <w:szCs w:val="24"/>
          <w:lang w:val="de-DE"/>
        </w:rPr>
      </w:pPr>
      <w:r w:rsidRPr="006C4097">
        <w:rPr>
          <w:rFonts w:ascii="Arial" w:hAnsi="Arial" w:cs="Arial" w:hint="eastAsia"/>
          <w:color w:val="000000"/>
          <w:sz w:val="24"/>
          <w:szCs w:val="24"/>
          <w:lang w:val="de-DE"/>
        </w:rPr>
        <w:t xml:space="preserve">Cells were cultured in a 96-well plate </w:t>
      </w:r>
      <w:r w:rsidRPr="006C4097">
        <w:rPr>
          <w:rFonts w:ascii="Arial" w:hAnsi="Arial" w:cs="Arial"/>
          <w:color w:val="000000"/>
          <w:sz w:val="24"/>
          <w:szCs w:val="24"/>
          <w:lang w:val="de-DE"/>
        </w:rPr>
        <w:t>after two-</w:t>
      </w:r>
      <w:r w:rsidRPr="006C4097">
        <w:rPr>
          <w:rFonts w:ascii="Arial" w:hAnsi="Arial" w:cs="Arial" w:hint="eastAsia"/>
          <w:color w:val="000000"/>
          <w:sz w:val="24"/>
          <w:szCs w:val="24"/>
          <w:lang w:val="de-DE"/>
        </w:rPr>
        <w:t xml:space="preserve">hour treatment </w:t>
      </w:r>
      <w:r w:rsidRPr="006C4097">
        <w:rPr>
          <w:rFonts w:ascii="Arial" w:hAnsi="Arial" w:cs="Arial"/>
          <w:color w:val="000000"/>
          <w:sz w:val="24"/>
          <w:szCs w:val="24"/>
          <w:lang w:val="de-DE"/>
        </w:rPr>
        <w:t xml:space="preserve">by </w:t>
      </w:r>
      <w:r w:rsidRPr="006C4097">
        <w:rPr>
          <w:rFonts w:ascii="Arial" w:hAnsi="Arial" w:cs="Arial" w:hint="eastAsia"/>
          <w:color w:val="000000"/>
          <w:sz w:val="24"/>
          <w:szCs w:val="24"/>
          <w:lang w:val="de-DE"/>
        </w:rPr>
        <w:t>100nM</w:t>
      </w:r>
      <w:r w:rsidRPr="006C4097" w:rsidDel="008028EB">
        <w:rPr>
          <w:rFonts w:ascii="Arial" w:hAnsi="Arial" w:cs="Arial" w:hint="eastAsia"/>
          <w:color w:val="000000"/>
          <w:sz w:val="24"/>
          <w:szCs w:val="24"/>
          <w:lang w:val="de-DE"/>
        </w:rPr>
        <w:t xml:space="preserve"> </w:t>
      </w:r>
      <w:r w:rsidRPr="006C4097">
        <w:rPr>
          <w:rFonts w:ascii="Arial" w:hAnsi="Arial" w:cs="Arial"/>
          <w:color w:val="000000"/>
          <w:sz w:val="24"/>
          <w:szCs w:val="24"/>
          <w:lang w:val="de-DE"/>
        </w:rPr>
        <w:t xml:space="preserve">equivalent </w:t>
      </w:r>
      <w:r w:rsidRPr="006C4097">
        <w:rPr>
          <w:rFonts w:ascii="Arial" w:hAnsi="Arial" w:cs="Arial" w:hint="eastAsia"/>
          <w:color w:val="000000"/>
          <w:sz w:val="24"/>
          <w:szCs w:val="24"/>
          <w:lang w:val="de-DE"/>
        </w:rPr>
        <w:t xml:space="preserve">of QDs-APC and QDs-blank individually. The cellular dyes </w:t>
      </w:r>
      <w:r w:rsidRPr="006C4097">
        <w:rPr>
          <w:rFonts w:ascii="Arial" w:hAnsi="Arial" w:cs="Arial" w:hint="eastAsia"/>
          <w:color w:val="000000"/>
          <w:sz w:val="24"/>
          <w:szCs w:val="24"/>
          <w:lang w:val="de-DE"/>
        </w:rPr>
        <w:lastRenderedPageBreak/>
        <w:t>(</w:t>
      </w:r>
      <w:r w:rsidRPr="006C4097">
        <w:rPr>
          <w:rFonts w:ascii="Arial" w:hAnsi="Arial" w:cs="Arial"/>
          <w:color w:val="000000"/>
          <w:sz w:val="24"/>
          <w:szCs w:val="24"/>
          <w:lang w:val="de-DE"/>
        </w:rPr>
        <w:t>ER-Tracker</w:t>
      </w:r>
      <w:r w:rsidRPr="006C4097">
        <w:rPr>
          <w:rFonts w:ascii="Arial" w:hAnsi="Arial" w:cs="Arial" w:hint="eastAsia"/>
          <w:color w:val="000000"/>
          <w:sz w:val="24"/>
          <w:szCs w:val="24"/>
          <w:lang w:val="de-DE"/>
        </w:rPr>
        <w:t xml:space="preserve">, Syto9 and PI) were added to cells for 10 mintues </w:t>
      </w:r>
      <w:r w:rsidRPr="006C4097">
        <w:rPr>
          <w:rFonts w:ascii="Arial" w:hAnsi="Arial" w:cs="Arial"/>
          <w:color w:val="000000"/>
          <w:sz w:val="24"/>
          <w:szCs w:val="24"/>
          <w:lang w:val="de-DE"/>
        </w:rPr>
        <w:t>followed by</w:t>
      </w:r>
      <w:r w:rsidRPr="006C4097">
        <w:rPr>
          <w:rFonts w:ascii="Arial" w:hAnsi="Arial" w:cs="Arial" w:hint="eastAsia"/>
          <w:color w:val="000000"/>
          <w:sz w:val="24"/>
          <w:szCs w:val="24"/>
          <w:lang w:val="de-DE"/>
        </w:rPr>
        <w:t xml:space="preserve"> wash</w:t>
      </w:r>
      <w:r w:rsidRPr="006C4097">
        <w:rPr>
          <w:rFonts w:ascii="Arial" w:hAnsi="Arial" w:cs="Arial"/>
          <w:color w:val="000000"/>
          <w:sz w:val="24"/>
          <w:szCs w:val="24"/>
          <w:lang w:val="de-DE"/>
        </w:rPr>
        <w:t>ing</w:t>
      </w:r>
      <w:r w:rsidRPr="006C4097">
        <w:rPr>
          <w:rFonts w:ascii="Arial" w:hAnsi="Arial" w:cs="Arial" w:hint="eastAsia"/>
          <w:color w:val="000000"/>
          <w:sz w:val="24"/>
          <w:szCs w:val="24"/>
          <w:lang w:val="de-DE"/>
        </w:rPr>
        <w:t xml:space="preserve"> with PBS. </w:t>
      </w:r>
      <w:r w:rsidRPr="006C4097">
        <w:rPr>
          <w:rFonts w:ascii="Arial" w:hAnsi="Arial" w:cs="Arial"/>
          <w:color w:val="000000"/>
          <w:sz w:val="24"/>
          <w:szCs w:val="24"/>
          <w:lang w:val="de-DE"/>
        </w:rPr>
        <w:t>Lysosomes-GFP</w:t>
      </w:r>
      <w:r w:rsidRPr="006C4097">
        <w:rPr>
          <w:rFonts w:ascii="Arial" w:hAnsi="Arial" w:cs="Arial" w:hint="eastAsia"/>
          <w:color w:val="000000"/>
          <w:sz w:val="24"/>
          <w:szCs w:val="24"/>
          <w:lang w:val="de-DE"/>
        </w:rPr>
        <w:t xml:space="preserve"> was transfected overnight</w:t>
      </w:r>
      <w:r w:rsidRPr="006C4097">
        <w:rPr>
          <w:rFonts w:ascii="Arial" w:hAnsi="Arial" w:cs="Arial"/>
          <w:color w:val="000000"/>
          <w:sz w:val="24"/>
          <w:szCs w:val="24"/>
          <w:lang w:val="de-DE"/>
        </w:rPr>
        <w:t>,</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t</w:t>
      </w:r>
      <w:r w:rsidRPr="006C4097">
        <w:rPr>
          <w:rFonts w:ascii="Arial" w:hAnsi="Arial" w:cs="Arial" w:hint="eastAsia"/>
          <w:color w:val="000000"/>
          <w:sz w:val="24"/>
          <w:szCs w:val="24"/>
          <w:lang w:val="de-DE"/>
        </w:rPr>
        <w:t>hen the excessive dyes were washed with PBS. PBS treated cells were used as the negative control. T</w:t>
      </w:r>
      <w:r w:rsidRPr="006C4097">
        <w:rPr>
          <w:rFonts w:ascii="Arial" w:hAnsi="Arial" w:cs="Arial"/>
          <w:color w:val="000000"/>
          <w:sz w:val="24"/>
          <w:szCs w:val="24"/>
          <w:lang w:val="de-DE"/>
        </w:rPr>
        <w:t xml:space="preserve">he incubation chamber </w:t>
      </w:r>
      <w:r w:rsidRPr="006C4097">
        <w:rPr>
          <w:rFonts w:ascii="Arial" w:hAnsi="Arial" w:cs="Arial" w:hint="eastAsia"/>
          <w:color w:val="000000"/>
          <w:sz w:val="24"/>
          <w:szCs w:val="24"/>
          <w:lang w:val="de-DE"/>
        </w:rPr>
        <w:t>was</w:t>
      </w:r>
      <w:r w:rsidRPr="006C4097">
        <w:rPr>
          <w:rFonts w:ascii="Arial" w:hAnsi="Arial" w:cs="Arial"/>
          <w:color w:val="000000"/>
          <w:sz w:val="24"/>
          <w:szCs w:val="24"/>
          <w:lang w:val="de-DE"/>
        </w:rPr>
        <w:t xml:space="preserve"> used to</w:t>
      </w:r>
      <w:r w:rsidRPr="006C4097">
        <w:rPr>
          <w:rFonts w:ascii="Arial" w:hAnsi="Arial" w:cs="Arial" w:hint="eastAsia"/>
          <w:color w:val="000000"/>
          <w:sz w:val="24"/>
          <w:szCs w:val="24"/>
          <w:lang w:val="de-DE"/>
        </w:rPr>
        <w:t xml:space="preserve"> tak</w:t>
      </w:r>
      <w:r w:rsidRPr="006C4097">
        <w:rPr>
          <w:rFonts w:ascii="Arial" w:hAnsi="Arial" w:cs="Arial"/>
          <w:color w:val="000000"/>
          <w:sz w:val="24"/>
          <w:szCs w:val="24"/>
          <w:lang w:val="de-DE"/>
        </w:rPr>
        <w:t>e</w:t>
      </w:r>
      <w:r w:rsidRPr="006C4097">
        <w:rPr>
          <w:rFonts w:ascii="Arial" w:hAnsi="Arial" w:cs="Arial" w:hint="eastAsia"/>
          <w:color w:val="000000"/>
          <w:sz w:val="24"/>
          <w:szCs w:val="24"/>
          <w:lang w:val="de-DE"/>
        </w:rPr>
        <w:t xml:space="preserve"> live image</w:t>
      </w:r>
      <w:r w:rsidRPr="006C4097">
        <w:rPr>
          <w:rFonts w:ascii="Arial" w:hAnsi="Arial" w:cs="Arial"/>
          <w:color w:val="000000"/>
          <w:sz w:val="24"/>
          <w:szCs w:val="24"/>
          <w:lang w:val="de-DE"/>
        </w:rPr>
        <w:t>s</w:t>
      </w:r>
      <w:r w:rsidRPr="006C4097">
        <w:rPr>
          <w:rFonts w:ascii="Arial" w:hAnsi="Arial" w:cs="Arial" w:hint="eastAsia"/>
          <w:color w:val="000000"/>
          <w:sz w:val="24"/>
          <w:szCs w:val="24"/>
          <w:lang w:val="de-DE"/>
        </w:rPr>
        <w:t xml:space="preserve"> and it was</w:t>
      </w:r>
      <w:r w:rsidRPr="006C4097">
        <w:rPr>
          <w:rFonts w:ascii="Arial" w:hAnsi="Arial" w:cs="Arial"/>
          <w:color w:val="000000"/>
          <w:sz w:val="24"/>
          <w:szCs w:val="24"/>
          <w:lang w:val="de-DE"/>
        </w:rPr>
        <w:t xml:space="preserve"> connected with ZEISS Temp-control and CO</w:t>
      </w:r>
      <w:r w:rsidRPr="006C4097">
        <w:rPr>
          <w:rFonts w:ascii="Arial" w:hAnsi="Arial" w:cs="Arial"/>
          <w:color w:val="000000"/>
          <w:sz w:val="24"/>
          <w:szCs w:val="24"/>
          <w:vertAlign w:val="subscript"/>
          <w:lang w:val="de-DE"/>
        </w:rPr>
        <w:t>2</w:t>
      </w:r>
      <w:r w:rsidRPr="006C4097">
        <w:rPr>
          <w:rFonts w:ascii="Arial" w:hAnsi="Arial" w:cs="Arial"/>
          <w:color w:val="000000"/>
          <w:sz w:val="24"/>
          <w:szCs w:val="24"/>
          <w:lang w:val="de-DE"/>
        </w:rPr>
        <w:t xml:space="preserve"> controlle</w:t>
      </w:r>
      <w:r w:rsidRPr="006C4097">
        <w:rPr>
          <w:rFonts w:ascii="Arial" w:hAnsi="Arial" w:cs="Arial" w:hint="eastAsia"/>
          <w:color w:val="000000"/>
          <w:sz w:val="24"/>
          <w:szCs w:val="24"/>
          <w:lang w:val="de-DE"/>
        </w:rPr>
        <w:t>r. The excitation wavelength for QDs, Syto9,</w:t>
      </w:r>
      <w:r w:rsidRPr="006C4097">
        <w:rPr>
          <w:rFonts w:ascii="Arial" w:hAnsi="Arial" w:cs="Arial"/>
          <w:color w:val="000000"/>
          <w:sz w:val="24"/>
          <w:szCs w:val="24"/>
          <w:lang w:val="de-DE"/>
        </w:rPr>
        <w:t xml:space="preserve"> Lysosomes-GFP</w:t>
      </w:r>
      <w:r w:rsidRPr="006C4097">
        <w:rPr>
          <w:rFonts w:ascii="Arial" w:hAnsi="Arial" w:cs="Arial" w:hint="eastAsia"/>
          <w:color w:val="000000"/>
          <w:sz w:val="24"/>
          <w:szCs w:val="24"/>
          <w:lang w:val="de-DE"/>
        </w:rPr>
        <w:t>, E</w:t>
      </w:r>
      <w:r w:rsidRPr="006C4097">
        <w:rPr>
          <w:rFonts w:ascii="Arial" w:hAnsi="Arial" w:cs="Arial"/>
          <w:color w:val="000000"/>
          <w:sz w:val="24"/>
          <w:szCs w:val="24"/>
          <w:lang w:val="de-DE"/>
        </w:rPr>
        <w:t>R-Tracker</w:t>
      </w:r>
      <w:r w:rsidRPr="006C4097">
        <w:rPr>
          <w:rFonts w:ascii="Arial" w:hAnsi="Arial" w:cs="Arial" w:hint="eastAsia"/>
          <w:color w:val="000000"/>
          <w:sz w:val="24"/>
          <w:szCs w:val="24"/>
          <w:lang w:val="de-DE"/>
        </w:rPr>
        <w:t xml:space="preserve"> and PI were 458/488/488/504/561 </w:t>
      </w:r>
      <w:r w:rsidRPr="006C4097">
        <w:rPr>
          <w:rFonts w:ascii="Arial" w:hAnsi="Arial" w:cs="Arial"/>
          <w:color w:val="000000"/>
          <w:sz w:val="24"/>
          <w:szCs w:val="24"/>
          <w:lang w:val="de-DE"/>
        </w:rPr>
        <w:t>respectively</w:t>
      </w:r>
      <w:r w:rsidRPr="006C4097">
        <w:rPr>
          <w:rFonts w:ascii="Arial" w:hAnsi="Arial" w:cs="Arial" w:hint="eastAsia"/>
          <w:color w:val="000000"/>
          <w:sz w:val="24"/>
          <w:szCs w:val="24"/>
          <w:lang w:val="de-DE"/>
        </w:rPr>
        <w:t>.</w:t>
      </w:r>
    </w:p>
    <w:p w:rsidR="00087C46" w:rsidRPr="006C4097" w:rsidRDefault="00087C46" w:rsidP="00087C46">
      <w:pPr>
        <w:spacing w:line="480" w:lineRule="auto"/>
        <w:rPr>
          <w:rFonts w:ascii="Arial" w:hAnsi="Arial" w:cs="Arial"/>
          <w:color w:val="000000"/>
          <w:sz w:val="24"/>
          <w:szCs w:val="24"/>
          <w:lang w:val="de-DE"/>
        </w:rPr>
      </w:pPr>
    </w:p>
    <w:p w:rsidR="00087C46" w:rsidRPr="006C4097" w:rsidRDefault="00087C46" w:rsidP="00AB3EFE">
      <w:pPr>
        <w:pStyle w:val="4"/>
        <w:rPr>
          <w:rFonts w:ascii="Arial" w:hAnsi="Arial" w:cs="Arial"/>
          <w:b w:val="0"/>
          <w:color w:val="000000"/>
          <w:szCs w:val="24"/>
        </w:rPr>
      </w:pPr>
      <w:bookmarkStart w:id="181" w:name="_Toc382888041"/>
      <w:r w:rsidRPr="006C4097">
        <w:rPr>
          <w:rFonts w:ascii="Arial" w:hAnsi="Arial" w:cs="Arial" w:hint="eastAsia"/>
          <w:b w:val="0"/>
          <w:color w:val="000000"/>
          <w:szCs w:val="24"/>
        </w:rPr>
        <w:t xml:space="preserve">2.5.2 </w:t>
      </w:r>
      <w:r w:rsidRPr="006C4097">
        <w:rPr>
          <w:rFonts w:ascii="Arial" w:hAnsi="Arial" w:cs="Arial"/>
          <w:b w:val="0"/>
          <w:color w:val="000000"/>
          <w:szCs w:val="24"/>
        </w:rPr>
        <w:t>Immunofluorescence (IF)</w:t>
      </w:r>
      <w:bookmarkEnd w:id="181"/>
      <w:r w:rsidRPr="006C4097">
        <w:rPr>
          <w:rFonts w:ascii="Arial" w:hAnsi="Arial" w:cs="Arial"/>
          <w:b w:val="0"/>
          <w:color w:val="000000"/>
          <w:szCs w:val="24"/>
        </w:rPr>
        <w:t> </w:t>
      </w:r>
    </w:p>
    <w:p w:rsidR="00087C46" w:rsidRPr="006C4097" w:rsidRDefault="00087C46" w:rsidP="00087C46">
      <w:pPr>
        <w:spacing w:line="480" w:lineRule="auto"/>
        <w:rPr>
          <w:rFonts w:ascii="Arial" w:hAnsi="Arial" w:cs="Arial"/>
          <w:color w:val="000000"/>
          <w:sz w:val="24"/>
          <w:szCs w:val="24"/>
          <w:lang w:val="de-DE" w:eastAsia="zh-CN"/>
        </w:rPr>
      </w:pPr>
      <w:r w:rsidRPr="006C4097">
        <w:rPr>
          <w:rFonts w:ascii="Arial" w:hAnsi="Arial" w:cs="Arial" w:hint="eastAsia"/>
          <w:color w:val="000000"/>
          <w:sz w:val="24"/>
          <w:szCs w:val="24"/>
          <w:lang w:val="de-DE"/>
        </w:rPr>
        <w:t xml:space="preserve">Cells were cultured in a 96-well plate and 100nM of QDs-APC and QDs-blank were individually </w:t>
      </w:r>
      <w:r w:rsidR="00731328" w:rsidRPr="006C4097">
        <w:rPr>
          <w:rFonts w:ascii="Arial" w:hAnsi="Arial" w:cs="Arial" w:hint="eastAsia"/>
          <w:color w:val="000000"/>
          <w:sz w:val="24"/>
          <w:szCs w:val="24"/>
          <w:lang w:val="de-DE" w:eastAsia="zh-CN"/>
        </w:rPr>
        <w:t>dosed on</w:t>
      </w:r>
      <w:r w:rsidRPr="006C4097">
        <w:rPr>
          <w:rFonts w:ascii="Arial" w:hAnsi="Arial" w:cs="Arial" w:hint="eastAsia"/>
          <w:color w:val="000000"/>
          <w:sz w:val="24"/>
          <w:szCs w:val="24"/>
          <w:lang w:val="de-DE"/>
        </w:rPr>
        <w:t xml:space="preserve"> the cells in different wells for 1 hour. The wells</w:t>
      </w:r>
      <w:r w:rsidRPr="006C4097">
        <w:rPr>
          <w:rFonts w:ascii="Arial" w:hAnsi="Arial" w:cs="Arial"/>
          <w:color w:val="000000"/>
          <w:sz w:val="24"/>
          <w:szCs w:val="24"/>
          <w:lang w:val="de-DE"/>
        </w:rPr>
        <w:t xml:space="preserve"> were</w:t>
      </w:r>
      <w:r w:rsidRPr="006C4097">
        <w:rPr>
          <w:rFonts w:ascii="Arial" w:hAnsi="Arial" w:cs="Arial" w:hint="eastAsia"/>
          <w:color w:val="000000"/>
          <w:sz w:val="24"/>
          <w:szCs w:val="24"/>
          <w:lang w:val="de-DE"/>
        </w:rPr>
        <w:t xml:space="preserve"> washed by PBS and then</w:t>
      </w:r>
      <w:r w:rsidRPr="006C4097">
        <w:rPr>
          <w:rFonts w:ascii="Arial" w:hAnsi="Arial" w:cs="Arial"/>
          <w:color w:val="000000"/>
          <w:sz w:val="24"/>
          <w:szCs w:val="24"/>
          <w:lang w:val="de-DE"/>
        </w:rPr>
        <w:t xml:space="preserve"> fixed with 4% formaldehyde in PBS for 15min in room temperature. A blocking buffer (1XPBS/5% </w:t>
      </w:r>
      <w:r w:rsidRPr="006C4097">
        <w:rPr>
          <w:rFonts w:ascii="Arial" w:hAnsi="Arial" w:cs="Arial" w:hint="eastAsia"/>
          <w:color w:val="000000"/>
          <w:sz w:val="24"/>
          <w:szCs w:val="24"/>
          <w:lang w:val="de-DE"/>
        </w:rPr>
        <w:t>FBS</w:t>
      </w:r>
      <w:r w:rsidRPr="006C4097">
        <w:rPr>
          <w:rFonts w:ascii="Arial" w:hAnsi="Arial" w:cs="Arial"/>
          <w:color w:val="000000"/>
          <w:sz w:val="24"/>
          <w:szCs w:val="24"/>
          <w:lang w:val="de-DE"/>
        </w:rPr>
        <w:t xml:space="preserve">/0.3% Triton TM X-100) for 60min. </w:t>
      </w:r>
      <w:r w:rsidRPr="006C4097">
        <w:rPr>
          <w:rFonts w:ascii="Arial" w:hAnsi="Arial" w:cs="Arial" w:hint="eastAsia"/>
          <w:color w:val="000000"/>
          <w:sz w:val="24"/>
          <w:szCs w:val="24"/>
          <w:lang w:val="de-DE"/>
        </w:rPr>
        <w:t>P</w:t>
      </w:r>
      <w:r w:rsidRPr="006C4097">
        <w:rPr>
          <w:rFonts w:ascii="Arial" w:hAnsi="Arial" w:cs="Arial"/>
          <w:color w:val="000000"/>
          <w:sz w:val="24"/>
          <w:szCs w:val="24"/>
          <w:lang w:val="de-DE"/>
        </w:rPr>
        <w:t xml:space="preserve">rimary </w:t>
      </w:r>
      <w:r w:rsidRPr="006C4097">
        <w:rPr>
          <w:rFonts w:ascii="Arial" w:hAnsi="Arial" w:cs="Arial" w:hint="eastAsia"/>
          <w:color w:val="000000"/>
          <w:sz w:val="24"/>
          <w:szCs w:val="24"/>
          <w:lang w:val="de-DE"/>
        </w:rPr>
        <w:t>antibody (</w:t>
      </w:r>
      <w:r w:rsidRPr="006C4097">
        <w:rPr>
          <w:rFonts w:ascii="Arial" w:hAnsi="Arial" w:cs="Arial"/>
          <w:color w:val="000000"/>
          <w:sz w:val="24"/>
          <w:szCs w:val="24"/>
        </w:rPr>
        <w:t>Goat polyclonal to Prion protein</w:t>
      </w:r>
      <w:r w:rsidRPr="006C4097">
        <w:rPr>
          <w:rFonts w:ascii="Arial" w:hAnsi="Arial" w:cs="Arial" w:hint="eastAsia"/>
          <w:color w:val="000000"/>
          <w:sz w:val="24"/>
          <w:szCs w:val="24"/>
          <w:lang w:val="de-DE"/>
        </w:rPr>
        <w:t xml:space="preserve">) was diluted </w:t>
      </w:r>
      <w:r w:rsidRPr="006C4097">
        <w:rPr>
          <w:rFonts w:ascii="Arial" w:hAnsi="Arial" w:cs="Arial"/>
          <w:color w:val="000000"/>
          <w:sz w:val="24"/>
          <w:szCs w:val="24"/>
          <w:lang w:val="de-DE"/>
        </w:rPr>
        <w:t xml:space="preserve">in an </w:t>
      </w:r>
      <w:r w:rsidRPr="006C4097">
        <w:rPr>
          <w:rFonts w:ascii="Arial" w:hAnsi="Arial" w:cs="Arial" w:hint="eastAsia"/>
          <w:color w:val="000000"/>
          <w:sz w:val="24"/>
          <w:szCs w:val="24"/>
          <w:lang w:val="de-DE"/>
        </w:rPr>
        <w:t>a</w:t>
      </w:r>
      <w:r w:rsidRPr="006C4097">
        <w:rPr>
          <w:rFonts w:ascii="Arial" w:hAnsi="Arial" w:cs="Arial"/>
          <w:color w:val="000000"/>
          <w:sz w:val="24"/>
          <w:szCs w:val="24"/>
          <w:lang w:val="de-DE"/>
        </w:rPr>
        <w:t xml:space="preserve">ntibody </w:t>
      </w:r>
      <w:r w:rsidRPr="006C4097">
        <w:rPr>
          <w:rFonts w:ascii="Arial" w:hAnsi="Arial" w:cs="Arial" w:hint="eastAsia"/>
          <w:color w:val="000000"/>
          <w:sz w:val="24"/>
          <w:szCs w:val="24"/>
          <w:lang w:val="de-DE"/>
        </w:rPr>
        <w:t>d</w:t>
      </w:r>
      <w:r w:rsidRPr="006C4097">
        <w:rPr>
          <w:rFonts w:ascii="Arial" w:hAnsi="Arial" w:cs="Arial"/>
          <w:color w:val="000000"/>
          <w:sz w:val="24"/>
          <w:szCs w:val="24"/>
          <w:lang w:val="de-DE"/>
        </w:rPr>
        <w:t xml:space="preserve">ilution </w:t>
      </w:r>
      <w:r w:rsidRPr="006C4097">
        <w:rPr>
          <w:rFonts w:ascii="Arial" w:hAnsi="Arial" w:cs="Arial" w:hint="eastAsia"/>
          <w:color w:val="000000"/>
          <w:sz w:val="24"/>
          <w:szCs w:val="24"/>
          <w:lang w:val="de-DE"/>
        </w:rPr>
        <w:t>b</w:t>
      </w:r>
      <w:r w:rsidRPr="006C4097">
        <w:rPr>
          <w:rFonts w:ascii="Arial" w:hAnsi="Arial" w:cs="Arial"/>
          <w:color w:val="000000"/>
          <w:sz w:val="24"/>
          <w:szCs w:val="24"/>
          <w:lang w:val="de-DE"/>
        </w:rPr>
        <w:t xml:space="preserve">uffer (1XPBS/1% </w:t>
      </w:r>
      <w:r w:rsidRPr="006C4097">
        <w:rPr>
          <w:rFonts w:ascii="Arial" w:hAnsi="Arial" w:cs="Arial" w:hint="eastAsia"/>
          <w:color w:val="000000"/>
          <w:sz w:val="24"/>
          <w:szCs w:val="24"/>
          <w:lang w:val="de-DE"/>
        </w:rPr>
        <w:t>FBS</w:t>
      </w:r>
      <w:r w:rsidRPr="006C4097">
        <w:rPr>
          <w:rFonts w:ascii="Arial" w:hAnsi="Arial" w:cs="Arial"/>
          <w:color w:val="000000"/>
          <w:sz w:val="24"/>
          <w:szCs w:val="24"/>
          <w:lang w:val="de-DE"/>
        </w:rPr>
        <w:t>/0.3% Triton TM X-100)</w:t>
      </w:r>
      <w:r w:rsidRPr="006C4097">
        <w:rPr>
          <w:rFonts w:ascii="Arial" w:hAnsi="Arial" w:cs="Arial" w:hint="eastAsia"/>
          <w:color w:val="000000"/>
          <w:sz w:val="24"/>
          <w:szCs w:val="24"/>
          <w:lang w:val="de-DE"/>
        </w:rPr>
        <w:t xml:space="preserve"> and</w:t>
      </w:r>
      <w:r w:rsidRPr="006C4097">
        <w:rPr>
          <w:rFonts w:ascii="Arial" w:hAnsi="Arial" w:cs="Arial"/>
          <w:color w:val="000000"/>
          <w:sz w:val="24"/>
          <w:szCs w:val="24"/>
          <w:lang w:val="de-DE"/>
        </w:rPr>
        <w:t xml:space="preserve"> </w:t>
      </w:r>
      <w:r w:rsidRPr="006C4097">
        <w:rPr>
          <w:rFonts w:ascii="Arial" w:hAnsi="Arial" w:cs="Arial" w:hint="eastAsia"/>
          <w:color w:val="000000"/>
          <w:sz w:val="24"/>
          <w:szCs w:val="24"/>
          <w:lang w:val="de-DE"/>
        </w:rPr>
        <w:t>i</w:t>
      </w:r>
      <w:r w:rsidRPr="006C4097">
        <w:rPr>
          <w:rFonts w:ascii="Arial" w:hAnsi="Arial" w:cs="Arial"/>
          <w:color w:val="000000"/>
          <w:sz w:val="24"/>
          <w:szCs w:val="24"/>
          <w:lang w:val="de-DE"/>
        </w:rPr>
        <w:t>ncubated for 2</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hours at room temperature.</w:t>
      </w:r>
      <w:r w:rsidRPr="006C4097">
        <w:rPr>
          <w:rFonts w:ascii="Arial" w:hAnsi="Arial" w:cs="Arial" w:hint="eastAsia"/>
          <w:color w:val="000000"/>
          <w:sz w:val="24"/>
          <w:szCs w:val="24"/>
          <w:lang w:val="de-DE"/>
        </w:rPr>
        <w:t xml:space="preserve"> The cells were w</w:t>
      </w:r>
      <w:r w:rsidRPr="006C4097">
        <w:rPr>
          <w:rFonts w:ascii="Arial" w:hAnsi="Arial" w:cs="Arial"/>
          <w:color w:val="000000"/>
          <w:sz w:val="24"/>
          <w:szCs w:val="24"/>
          <w:lang w:val="de-DE"/>
        </w:rPr>
        <w:t>ash</w:t>
      </w:r>
      <w:r w:rsidRPr="006C4097">
        <w:rPr>
          <w:rFonts w:ascii="Arial" w:hAnsi="Arial" w:cs="Arial" w:hint="eastAsia"/>
          <w:color w:val="000000"/>
          <w:sz w:val="24"/>
          <w:szCs w:val="24"/>
          <w:lang w:val="de-DE"/>
        </w:rPr>
        <w:t>ed</w:t>
      </w:r>
      <w:r w:rsidRPr="006C4097">
        <w:rPr>
          <w:rFonts w:ascii="Arial" w:hAnsi="Arial" w:cs="Arial"/>
          <w:color w:val="000000"/>
          <w:sz w:val="24"/>
          <w:szCs w:val="24"/>
          <w:lang w:val="de-DE"/>
        </w:rPr>
        <w:t xml:space="preserve"> in PBS 3 times, </w:t>
      </w:r>
      <w:r w:rsidRPr="006C4097">
        <w:rPr>
          <w:rFonts w:ascii="Arial" w:hAnsi="Arial" w:cs="Arial" w:hint="eastAsia"/>
          <w:color w:val="000000"/>
          <w:sz w:val="24"/>
          <w:szCs w:val="24"/>
          <w:lang w:val="de-DE"/>
        </w:rPr>
        <w:t xml:space="preserve">each time for </w:t>
      </w:r>
      <w:r w:rsidRPr="006C4097">
        <w:rPr>
          <w:rFonts w:ascii="Arial" w:hAnsi="Arial" w:cs="Arial"/>
          <w:color w:val="000000"/>
          <w:sz w:val="24"/>
          <w:szCs w:val="24"/>
          <w:lang w:val="de-DE"/>
        </w:rPr>
        <w:t>5min</w:t>
      </w:r>
      <w:r w:rsidRPr="006C4097">
        <w:rPr>
          <w:rFonts w:ascii="Arial" w:hAnsi="Arial" w:cs="Arial" w:hint="eastAsia"/>
          <w:color w:val="000000"/>
          <w:sz w:val="24"/>
          <w:szCs w:val="24"/>
          <w:lang w:val="de-DE"/>
        </w:rPr>
        <w:t>.</w:t>
      </w:r>
      <w:r w:rsidRPr="006C4097">
        <w:rPr>
          <w:rFonts w:ascii="Arial" w:hAnsi="Arial" w:cs="Arial"/>
          <w:color w:val="000000"/>
          <w:sz w:val="24"/>
          <w:szCs w:val="24"/>
          <w:lang w:val="de-DE"/>
        </w:rPr>
        <w:t xml:space="preserve"> Incubated </w:t>
      </w:r>
      <w:r w:rsidRPr="006C4097">
        <w:rPr>
          <w:rFonts w:ascii="Arial" w:hAnsi="Arial" w:cs="Arial" w:hint="eastAsia"/>
          <w:color w:val="000000"/>
          <w:sz w:val="24"/>
          <w:szCs w:val="24"/>
          <w:lang w:val="de-DE"/>
        </w:rPr>
        <w:t>cells</w:t>
      </w:r>
      <w:r w:rsidRPr="006C4097">
        <w:rPr>
          <w:rFonts w:ascii="Arial" w:hAnsi="Arial" w:cs="Arial"/>
          <w:color w:val="000000"/>
          <w:sz w:val="24"/>
          <w:szCs w:val="24"/>
          <w:lang w:val="de-DE"/>
        </w:rPr>
        <w:t xml:space="preserve"> in a fluorochrome-conjugated secondary antibody</w:t>
      </w:r>
      <w:r w:rsidRPr="006C4097">
        <w:rPr>
          <w:rFonts w:ascii="Arial" w:hAnsi="Arial" w:cs="Arial" w:hint="eastAsia"/>
          <w:color w:val="000000"/>
          <w:sz w:val="24"/>
          <w:szCs w:val="24"/>
          <w:lang w:val="de-DE"/>
        </w:rPr>
        <w:t xml:space="preserve"> (</w:t>
      </w:r>
      <w:r w:rsidRPr="006C4097">
        <w:rPr>
          <w:rFonts w:ascii="Arial" w:hAnsi="Arial" w:cs="Arial"/>
          <w:color w:val="000000"/>
          <w:sz w:val="24"/>
          <w:szCs w:val="24"/>
          <w:lang w:val="de-DE"/>
        </w:rPr>
        <w:t>Donkey Anti-Goat IgG</w:t>
      </w:r>
      <w:r w:rsidRPr="006C4097">
        <w:rPr>
          <w:rFonts w:ascii="Arial" w:hAnsi="Arial" w:cs="Arial" w:hint="eastAsia"/>
          <w:color w:val="000000"/>
          <w:sz w:val="24"/>
          <w:szCs w:val="24"/>
          <w:lang w:val="de-DE"/>
        </w:rPr>
        <w:t>)</w:t>
      </w:r>
      <w:r w:rsidRPr="006C4097">
        <w:rPr>
          <w:rFonts w:ascii="Arial" w:hAnsi="Arial" w:cs="Arial"/>
          <w:color w:val="000000"/>
          <w:sz w:val="24"/>
          <w:szCs w:val="24"/>
          <w:lang w:val="de-DE"/>
        </w:rPr>
        <w:t xml:space="preserve"> were diluted in an antibody dilution buffer for 2 hrs at room temperature in the dark.</w:t>
      </w:r>
      <w:r w:rsidRPr="006C4097">
        <w:rPr>
          <w:rFonts w:ascii="Arial" w:hAnsi="Arial" w:cs="Arial" w:hint="eastAsia"/>
          <w:color w:val="000000"/>
          <w:sz w:val="24"/>
          <w:szCs w:val="24"/>
          <w:lang w:val="de-DE"/>
        </w:rPr>
        <w:t xml:space="preserve"> The cells were w</w:t>
      </w:r>
      <w:r w:rsidRPr="006C4097">
        <w:rPr>
          <w:rFonts w:ascii="Arial" w:hAnsi="Arial" w:cs="Arial"/>
          <w:color w:val="000000"/>
          <w:sz w:val="24"/>
          <w:szCs w:val="24"/>
          <w:lang w:val="de-DE"/>
        </w:rPr>
        <w:t>ash</w:t>
      </w:r>
      <w:r w:rsidRPr="006C4097">
        <w:rPr>
          <w:rFonts w:ascii="Arial" w:hAnsi="Arial" w:cs="Arial" w:hint="eastAsia"/>
          <w:color w:val="000000"/>
          <w:sz w:val="24"/>
          <w:szCs w:val="24"/>
          <w:lang w:val="de-DE"/>
        </w:rPr>
        <w:t>ed</w:t>
      </w:r>
      <w:r w:rsidRPr="006C4097">
        <w:rPr>
          <w:rFonts w:ascii="Arial" w:hAnsi="Arial" w:cs="Arial"/>
          <w:color w:val="000000"/>
          <w:sz w:val="24"/>
          <w:szCs w:val="24"/>
          <w:lang w:val="de-DE"/>
        </w:rPr>
        <w:t xml:space="preserve"> in PBS 3 times, </w:t>
      </w:r>
      <w:r w:rsidRPr="006C4097">
        <w:rPr>
          <w:rFonts w:ascii="Arial" w:hAnsi="Arial" w:cs="Arial" w:hint="eastAsia"/>
          <w:color w:val="000000"/>
          <w:sz w:val="24"/>
          <w:szCs w:val="24"/>
          <w:lang w:val="de-DE"/>
        </w:rPr>
        <w:t xml:space="preserve">each time for </w:t>
      </w:r>
      <w:r w:rsidRPr="006C4097">
        <w:rPr>
          <w:rFonts w:ascii="Arial" w:hAnsi="Arial" w:cs="Arial"/>
          <w:color w:val="000000"/>
          <w:sz w:val="24"/>
          <w:szCs w:val="24"/>
          <w:lang w:val="de-DE"/>
        </w:rPr>
        <w:t>5min, t</w:t>
      </w:r>
      <w:r w:rsidRPr="006C4097">
        <w:rPr>
          <w:rFonts w:ascii="Arial" w:hAnsi="Arial" w:cs="Arial" w:hint="eastAsia"/>
          <w:color w:val="000000"/>
          <w:sz w:val="24"/>
          <w:szCs w:val="24"/>
          <w:lang w:val="de-DE"/>
        </w:rPr>
        <w:t>hen the cells were ready for taking</w:t>
      </w:r>
      <w:r w:rsidRPr="006C4097">
        <w:rPr>
          <w:rFonts w:ascii="Arial" w:hAnsi="Arial" w:cs="Arial"/>
          <w:color w:val="000000"/>
          <w:sz w:val="24"/>
          <w:szCs w:val="24"/>
          <w:lang w:val="de-DE"/>
        </w:rPr>
        <w:t xml:space="preserve"> the</w:t>
      </w:r>
      <w:r w:rsidRPr="006C4097">
        <w:rPr>
          <w:rFonts w:ascii="Arial" w:hAnsi="Arial" w:cs="Arial" w:hint="eastAsia"/>
          <w:color w:val="000000"/>
          <w:sz w:val="24"/>
          <w:szCs w:val="24"/>
          <w:lang w:val="de-DE"/>
        </w:rPr>
        <w:t xml:space="preserve"> fluorescence image.</w:t>
      </w:r>
    </w:p>
    <w:p w:rsidR="00087C46" w:rsidRPr="006C4097" w:rsidRDefault="00087C46" w:rsidP="00AB3EFE">
      <w:pPr>
        <w:tabs>
          <w:tab w:val="left" w:pos="780"/>
        </w:tabs>
        <w:spacing w:line="480" w:lineRule="auto"/>
        <w:outlineLvl w:val="1"/>
        <w:rPr>
          <w:rFonts w:ascii="Arial" w:hAnsi="Arial" w:cs="Arial"/>
          <w:b/>
          <w:sz w:val="28"/>
          <w:szCs w:val="24"/>
          <w:lang w:eastAsia="zh-CN"/>
        </w:rPr>
      </w:pPr>
      <w:bookmarkStart w:id="182" w:name="_Toc382888043"/>
      <w:r w:rsidRPr="006C4097">
        <w:rPr>
          <w:rFonts w:ascii="Arial" w:hAnsi="Arial" w:cs="Arial" w:hint="eastAsia"/>
          <w:b/>
          <w:sz w:val="28"/>
          <w:szCs w:val="24"/>
        </w:rPr>
        <w:lastRenderedPageBreak/>
        <w:t>3 Results and discussion</w:t>
      </w:r>
      <w:bookmarkEnd w:id="163"/>
      <w:bookmarkEnd w:id="182"/>
    </w:p>
    <w:p w:rsidR="00F45B61" w:rsidRPr="006C4097" w:rsidRDefault="00F45B61" w:rsidP="00AB3EFE">
      <w:pPr>
        <w:tabs>
          <w:tab w:val="left" w:pos="780"/>
        </w:tabs>
        <w:spacing w:line="480" w:lineRule="auto"/>
        <w:outlineLvl w:val="1"/>
        <w:rPr>
          <w:rFonts w:ascii="Arial" w:hAnsi="Arial" w:cs="Arial"/>
          <w:b/>
          <w:sz w:val="28"/>
          <w:szCs w:val="24"/>
          <w:lang w:eastAsia="zh-CN"/>
        </w:rPr>
      </w:pP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4414193" cy="5723798"/>
            <wp:effectExtent l="0" t="0" r="0" b="0"/>
            <wp:docPr id="120" name="图片 120" descr="D:\My Documents\Desktop\Thesis\Pics\QDs A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My Documents\Desktop\Thesis\Pics\QDs APC.png"/>
                    <pic:cNvPicPr>
                      <a:picLocks noChangeAspect="1" noChangeArrowheads="1"/>
                    </pic:cNvPicPr>
                  </pic:nvPicPr>
                  <pic:blipFill>
                    <a:blip r:embed="rId103" cstate="print"/>
                    <a:srcRect/>
                    <a:stretch>
                      <a:fillRect/>
                    </a:stretch>
                  </pic:blipFill>
                  <pic:spPr bwMode="auto">
                    <a:xfrm>
                      <a:off x="0" y="0"/>
                      <a:ext cx="4418449" cy="5729316"/>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48</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Structures-activity </w:t>
      </w:r>
      <w:r w:rsidRPr="006C4097">
        <w:rPr>
          <w:rFonts w:ascii="Arial" w:hAnsi="Arial" w:cs="Arial"/>
          <w:color w:val="000000"/>
          <w:sz w:val="24"/>
          <w:szCs w:val="24"/>
        </w:rPr>
        <w:t>comparison</w:t>
      </w:r>
      <w:r w:rsidRPr="006C4097">
        <w:rPr>
          <w:rFonts w:ascii="Arial" w:hAnsi="Arial" w:cs="Arial" w:hint="eastAsia"/>
          <w:color w:val="000000"/>
          <w:sz w:val="24"/>
          <w:szCs w:val="24"/>
        </w:rPr>
        <w:t xml:space="preserve"> of 3001326 (APC) and its relative structures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APC belonged to the indole family was specifically designed with a thiol group for reacting with the maleimide ending on the QDs surface. This system is intended to load APC via chemical conjugation and it is intracellularly</w:t>
      </w:r>
      <w:r w:rsidRPr="006C4097">
        <w:rPr>
          <w:rFonts w:ascii="Arial" w:hAnsi="Arial" w:cs="Arial"/>
          <w:color w:val="000000"/>
          <w:sz w:val="24"/>
          <w:szCs w:val="24"/>
        </w:rPr>
        <w:t xml:space="preserve"> traceable</w:t>
      </w:r>
      <w:r w:rsidRPr="006C4097">
        <w:rPr>
          <w:rFonts w:ascii="Arial" w:hAnsi="Arial" w:cs="Arial" w:hint="eastAsia"/>
          <w:color w:val="000000"/>
          <w:sz w:val="24"/>
          <w:szCs w:val="24"/>
        </w:rPr>
        <w:t xml:space="preserve"> based on the QDs fluorescence. The anti-prion effect of APC was </w:t>
      </w:r>
      <w:r w:rsidRPr="006C4097">
        <w:rPr>
          <w:rFonts w:ascii="Arial" w:hAnsi="Arial" w:cs="Arial" w:hint="eastAsia"/>
          <w:color w:val="000000"/>
          <w:sz w:val="24"/>
          <w:szCs w:val="24"/>
        </w:rPr>
        <w:lastRenderedPageBreak/>
        <w:t xml:space="preserve">approximately 5.5 times stronger than its parent </w:t>
      </w:r>
      <w:r w:rsidRPr="006C4097">
        <w:rPr>
          <w:rFonts w:ascii="Arial" w:hAnsi="Arial" w:cs="Arial"/>
          <w:color w:val="000000"/>
          <w:sz w:val="24"/>
          <w:szCs w:val="24"/>
        </w:rPr>
        <w:t>structure</w:t>
      </w:r>
      <w:r w:rsidRPr="006C4097">
        <w:rPr>
          <w:rFonts w:ascii="Arial" w:hAnsi="Arial" w:cs="Arial" w:hint="eastAsia"/>
          <w:color w:val="000000"/>
          <w:sz w:val="24"/>
          <w:szCs w:val="24"/>
        </w:rPr>
        <w:t xml:space="preserve"> 3000233. Two compounds, 300260 and 3001126, have similar structures and </w:t>
      </w:r>
      <w:r w:rsidRPr="006C4097">
        <w:rPr>
          <w:rFonts w:ascii="Arial" w:hAnsi="Arial" w:cs="Arial"/>
          <w:color w:val="000000"/>
          <w:sz w:val="24"/>
          <w:szCs w:val="24"/>
        </w:rPr>
        <w:t>thei</w:t>
      </w:r>
      <w:r w:rsidRPr="006C4097">
        <w:rPr>
          <w:rFonts w:ascii="Arial" w:hAnsi="Arial" w:cs="Arial" w:hint="eastAsia"/>
          <w:color w:val="000000"/>
          <w:sz w:val="24"/>
          <w:szCs w:val="24"/>
        </w:rPr>
        <w:t xml:space="preserve">r anti-prion effects were even better. (Figure </w:t>
      </w:r>
      <w:r w:rsidR="00955C14" w:rsidRPr="006C4097">
        <w:rPr>
          <w:rFonts w:ascii="Arial" w:hAnsi="Arial" w:cs="Arial" w:hint="eastAsia"/>
          <w:color w:val="000000"/>
          <w:sz w:val="24"/>
          <w:szCs w:val="24"/>
          <w:lang w:eastAsia="zh-CN"/>
        </w:rPr>
        <w:t>48</w:t>
      </w:r>
      <w:r w:rsidRPr="006C4097">
        <w:rPr>
          <w:rFonts w:ascii="Arial" w:hAnsi="Arial" w:cs="Arial" w:hint="eastAsia"/>
          <w:color w:val="000000"/>
          <w:sz w:val="24"/>
          <w:szCs w:val="24"/>
        </w:rPr>
        <w:t xml:space="preserve">) The fluoro group on the indole </w:t>
      </w:r>
      <w:r w:rsidRPr="006C4097">
        <w:rPr>
          <w:rFonts w:ascii="Arial" w:hAnsi="Arial" w:cs="Arial"/>
          <w:color w:val="000000"/>
          <w:sz w:val="24"/>
          <w:szCs w:val="24"/>
        </w:rPr>
        <w:t>did</w:t>
      </w:r>
      <w:r w:rsidRPr="006C4097">
        <w:rPr>
          <w:rFonts w:ascii="Arial" w:hAnsi="Arial" w:cs="Arial" w:hint="eastAsia"/>
          <w:color w:val="000000"/>
          <w:sz w:val="24"/>
          <w:szCs w:val="24"/>
        </w:rPr>
        <w:t xml:space="preserve"> not significantly affect the anti-prion effect</w:t>
      </w:r>
      <w:r w:rsidRPr="006C4097">
        <w:rPr>
          <w:rFonts w:ascii="Arial" w:hAnsi="Arial" w:cs="Arial"/>
          <w:color w:val="000000"/>
          <w:sz w:val="24"/>
          <w:szCs w:val="24"/>
        </w:rPr>
        <w:t xml:space="preserve"> when </w:t>
      </w:r>
      <w:r w:rsidRPr="006C4097">
        <w:rPr>
          <w:rFonts w:ascii="Arial" w:hAnsi="Arial" w:cs="Arial" w:hint="eastAsia"/>
          <w:color w:val="000000"/>
          <w:sz w:val="24"/>
          <w:szCs w:val="24"/>
        </w:rPr>
        <w:t>compar</w:t>
      </w:r>
      <w:r w:rsidRPr="006C4097">
        <w:rPr>
          <w:rFonts w:ascii="Arial" w:hAnsi="Arial" w:cs="Arial"/>
          <w:color w:val="000000"/>
          <w:sz w:val="24"/>
          <w:szCs w:val="24"/>
        </w:rPr>
        <w:t>ed</w:t>
      </w:r>
      <w:r w:rsidRPr="006C4097">
        <w:rPr>
          <w:rFonts w:ascii="Arial" w:hAnsi="Arial" w:cs="Arial" w:hint="eastAsia"/>
          <w:color w:val="000000"/>
          <w:sz w:val="24"/>
          <w:szCs w:val="24"/>
        </w:rPr>
        <w:t xml:space="preserve"> with 3001126 with 3000260. The methoxy group on phenyl could significantly enhance the anti-prion effect.</w:t>
      </w:r>
    </w:p>
    <w:p w:rsidR="00087C46" w:rsidRPr="006C4097" w:rsidRDefault="00087C46" w:rsidP="008478FE">
      <w:pPr>
        <w:rPr>
          <w:rFonts w:ascii="Arial" w:hAnsi="Arial" w:cs="Arial"/>
          <w:b/>
          <w:sz w:val="24"/>
          <w:szCs w:val="24"/>
        </w:rPr>
      </w:pPr>
    </w:p>
    <w:p w:rsidR="00087C46" w:rsidRPr="006C4097" w:rsidRDefault="00087C46" w:rsidP="000F2D5B">
      <w:pPr>
        <w:spacing w:line="480" w:lineRule="auto"/>
        <w:rPr>
          <w:rFonts w:ascii="Arial" w:hAnsi="Arial" w:cs="Arial"/>
          <w:color w:val="000000"/>
          <w:sz w:val="24"/>
          <w:szCs w:val="24"/>
        </w:rPr>
      </w:pPr>
      <w:r w:rsidRPr="006C4097">
        <w:rPr>
          <w:rFonts w:ascii="Arial" w:hAnsi="Arial" w:cs="Arial" w:hint="eastAsia"/>
          <w:color w:val="000000"/>
          <w:sz w:val="24"/>
          <w:szCs w:val="24"/>
        </w:rPr>
        <w:t>The drug</w:t>
      </w:r>
      <w:r w:rsidR="00F0229F" w:rsidRPr="006C4097">
        <w:rPr>
          <w:rFonts w:ascii="Arial" w:hAnsi="Arial" w:cs="Arial" w:hint="eastAsia"/>
          <w:color w:val="000000"/>
          <w:sz w:val="24"/>
          <w:szCs w:val="24"/>
          <w:lang w:eastAsia="zh-CN"/>
        </w:rPr>
        <w:t>-QDs</w:t>
      </w:r>
      <w:r w:rsidRPr="006C4097">
        <w:rPr>
          <w:rFonts w:ascii="Arial" w:hAnsi="Arial" w:cs="Arial" w:hint="eastAsia"/>
          <w:color w:val="000000"/>
          <w:sz w:val="24"/>
          <w:szCs w:val="24"/>
        </w:rPr>
        <w:t xml:space="preserve"> </w:t>
      </w:r>
      <w:r w:rsidR="00F0229F" w:rsidRPr="006C4097">
        <w:rPr>
          <w:rFonts w:ascii="Arial" w:hAnsi="Arial" w:cs="Arial"/>
          <w:color w:val="000000"/>
          <w:sz w:val="24"/>
          <w:szCs w:val="24"/>
        </w:rPr>
        <w:t xml:space="preserve">coupling </w:t>
      </w:r>
      <w:r w:rsidRPr="006C4097">
        <w:rPr>
          <w:rFonts w:ascii="Arial" w:hAnsi="Arial" w:cs="Arial" w:hint="eastAsia"/>
          <w:color w:val="000000"/>
          <w:sz w:val="24"/>
          <w:szCs w:val="24"/>
        </w:rPr>
        <w:t xml:space="preserve">efficiency is still not fully accomplished </w:t>
      </w:r>
      <w:r w:rsidR="002E6F05" w:rsidRPr="006C4097">
        <w:rPr>
          <w:rFonts w:ascii="Arial" w:hAnsi="Arial" w:cs="Arial" w:hint="eastAsia"/>
          <w:color w:val="000000"/>
          <w:sz w:val="24"/>
          <w:szCs w:val="24"/>
          <w:lang w:eastAsia="zh-CN"/>
        </w:rPr>
        <w:t>because of</w:t>
      </w:r>
      <w:r w:rsidRPr="006C4097">
        <w:rPr>
          <w:rFonts w:ascii="Arial" w:hAnsi="Arial" w:cs="Arial" w:hint="eastAsia"/>
          <w:color w:val="000000"/>
          <w:sz w:val="24"/>
          <w:szCs w:val="24"/>
        </w:rPr>
        <w:t xml:space="preserve"> the APC </w:t>
      </w:r>
      <w:proofErr w:type="gramStart"/>
      <w:r w:rsidRPr="006C4097">
        <w:rPr>
          <w:rFonts w:ascii="Arial" w:hAnsi="Arial" w:cs="Arial" w:hint="eastAsia"/>
          <w:color w:val="000000"/>
          <w:sz w:val="24"/>
          <w:szCs w:val="24"/>
        </w:rPr>
        <w:t>has</w:t>
      </w:r>
      <w:proofErr w:type="gramEnd"/>
      <w:r w:rsidRPr="006C4097">
        <w:rPr>
          <w:rFonts w:ascii="Arial" w:hAnsi="Arial" w:cs="Arial" w:hint="eastAsia"/>
          <w:color w:val="000000"/>
          <w:sz w:val="24"/>
          <w:szCs w:val="24"/>
        </w:rPr>
        <w:t xml:space="preserve"> poor solubility in </w:t>
      </w:r>
      <w:r w:rsidRPr="006C4097">
        <w:rPr>
          <w:rFonts w:ascii="Arial" w:hAnsi="Arial" w:cs="Arial"/>
          <w:color w:val="000000"/>
          <w:sz w:val="24"/>
          <w:szCs w:val="24"/>
        </w:rPr>
        <w:t>aqueous</w:t>
      </w:r>
      <w:r w:rsidR="002E6F05" w:rsidRPr="006C4097">
        <w:rPr>
          <w:rFonts w:ascii="Arial" w:hAnsi="Arial" w:cs="Arial" w:hint="eastAsia"/>
          <w:color w:val="000000"/>
          <w:sz w:val="24"/>
          <w:szCs w:val="24"/>
          <w:lang w:eastAsia="zh-CN"/>
        </w:rPr>
        <w:t xml:space="preserve"> solution</w:t>
      </w:r>
      <w:r w:rsidR="00AB37BA" w:rsidRPr="006C4097">
        <w:rPr>
          <w:rFonts w:ascii="Arial" w:hAnsi="Arial" w:cs="Arial" w:hint="eastAsia"/>
          <w:color w:val="000000"/>
          <w:sz w:val="24"/>
          <w:szCs w:val="24"/>
          <w:lang w:eastAsia="zh-CN"/>
        </w:rPr>
        <w:t>.</w:t>
      </w:r>
      <w:r w:rsidR="00AB37BA" w:rsidRPr="006C4097">
        <w:rPr>
          <w:rFonts w:ascii="Arial" w:hAnsi="Arial" w:cs="Arial" w:hint="eastAsia"/>
          <w:color w:val="000000"/>
          <w:sz w:val="24"/>
          <w:szCs w:val="24"/>
        </w:rPr>
        <w:t xml:space="preserve"> </w:t>
      </w:r>
      <w:r w:rsidR="00AB37BA" w:rsidRPr="006C4097">
        <w:rPr>
          <w:rFonts w:ascii="Arial" w:hAnsi="Arial" w:cs="Arial" w:hint="eastAsia"/>
          <w:color w:val="000000"/>
          <w:sz w:val="24"/>
          <w:szCs w:val="24"/>
          <w:lang w:eastAsia="zh-CN"/>
        </w:rPr>
        <w:t xml:space="preserve">Also APC has </w:t>
      </w:r>
      <w:r w:rsidRPr="006C4097">
        <w:rPr>
          <w:rFonts w:ascii="Arial" w:hAnsi="Arial" w:cs="Arial" w:hint="eastAsia"/>
          <w:color w:val="000000"/>
          <w:sz w:val="24"/>
          <w:szCs w:val="24"/>
        </w:rPr>
        <w:t>poor UV</w:t>
      </w:r>
      <w:r w:rsidR="00335D59" w:rsidRPr="006C4097">
        <w:rPr>
          <w:rFonts w:ascii="Arial" w:hAnsi="Arial" w:cs="Arial" w:hint="eastAsia"/>
          <w:color w:val="000000"/>
          <w:sz w:val="24"/>
          <w:szCs w:val="24"/>
          <w:lang w:eastAsia="zh-CN"/>
        </w:rPr>
        <w:t>-vis</w:t>
      </w:r>
      <w:r w:rsidRPr="006C4097">
        <w:rPr>
          <w:rFonts w:ascii="Arial" w:hAnsi="Arial" w:cs="Arial" w:hint="eastAsia"/>
          <w:color w:val="000000"/>
          <w:sz w:val="24"/>
          <w:szCs w:val="24"/>
        </w:rPr>
        <w:t xml:space="preserve"> absorbance and low </w:t>
      </w:r>
      <w:r w:rsidRPr="006C4097">
        <w:rPr>
          <w:rFonts w:ascii="Arial" w:hAnsi="Arial" w:cs="Arial"/>
          <w:color w:val="000000"/>
          <w:sz w:val="24"/>
          <w:szCs w:val="24"/>
        </w:rPr>
        <w:t>concentration</w:t>
      </w:r>
      <w:r w:rsidRPr="006C4097">
        <w:rPr>
          <w:rFonts w:ascii="Arial" w:hAnsi="Arial" w:cs="Arial" w:hint="eastAsia"/>
          <w:color w:val="000000"/>
          <w:sz w:val="24"/>
          <w:szCs w:val="24"/>
        </w:rPr>
        <w:t xml:space="preserve"> in sample solution. Further quantitative assay is going to solve the obstacle. Therefore, we use </w:t>
      </w:r>
      <w:r w:rsidR="00B3758F" w:rsidRPr="006C4097">
        <w:rPr>
          <w:rFonts w:ascii="Arial" w:hAnsi="Arial" w:cs="Arial"/>
          <w:color w:val="000000"/>
          <w:sz w:val="24"/>
          <w:szCs w:val="24"/>
        </w:rPr>
        <w:t>the coupling yield of</w:t>
      </w:r>
      <w:r w:rsidR="00335D59" w:rsidRPr="006C4097">
        <w:rPr>
          <w:rFonts w:ascii="Arial" w:hAnsi="Arial" w:cs="Arial" w:hint="eastAsia"/>
          <w:color w:val="000000"/>
          <w:sz w:val="24"/>
          <w:szCs w:val="24"/>
          <w:lang w:eastAsia="zh-CN"/>
        </w:rPr>
        <w:t xml:space="preserve"> </w:t>
      </w:r>
      <w:r w:rsidR="00335D59" w:rsidRPr="006C4097">
        <w:rPr>
          <w:rFonts w:ascii="Arial" w:hAnsi="Arial" w:cs="Arial"/>
          <w:color w:val="000000"/>
          <w:sz w:val="24"/>
          <w:szCs w:val="24"/>
        </w:rPr>
        <w:t>50%</w:t>
      </w:r>
      <w:r w:rsidR="00335D59" w:rsidRPr="006C4097">
        <w:rPr>
          <w:rFonts w:ascii="Arial" w:hAnsi="Arial" w:cs="Arial" w:hint="eastAsia"/>
          <w:color w:val="000000"/>
          <w:sz w:val="24"/>
          <w:szCs w:val="24"/>
        </w:rPr>
        <w:t xml:space="preserve"> </w:t>
      </w:r>
      <w:r w:rsidRPr="006C4097">
        <w:rPr>
          <w:rFonts w:ascii="Arial" w:hAnsi="Arial" w:cs="Arial" w:hint="eastAsia"/>
          <w:color w:val="000000"/>
          <w:sz w:val="24"/>
          <w:szCs w:val="24"/>
        </w:rPr>
        <w:t>as loading efficiency in the following dosing and calculation.</w:t>
      </w:r>
    </w:p>
    <w:p w:rsidR="00087C46" w:rsidRPr="006C4097" w:rsidRDefault="00087C46" w:rsidP="00087C46">
      <w:pPr>
        <w:pStyle w:val="3"/>
        <w:spacing w:line="480" w:lineRule="auto"/>
        <w:rPr>
          <w:rFonts w:ascii="Arial" w:hAnsi="Arial" w:cs="Arial"/>
          <w:b w:val="0"/>
          <w:color w:val="000000"/>
          <w:sz w:val="28"/>
          <w:szCs w:val="24"/>
        </w:rPr>
      </w:pPr>
      <w:bookmarkStart w:id="183" w:name="_Toc382888044"/>
      <w:r w:rsidRPr="006C4097">
        <w:rPr>
          <w:rFonts w:ascii="Arial" w:hAnsi="Arial" w:cs="Arial"/>
          <w:b w:val="0"/>
          <w:color w:val="000000"/>
          <w:sz w:val="28"/>
          <w:szCs w:val="24"/>
        </w:rPr>
        <w:t>3.1 EC</w:t>
      </w:r>
      <w:r w:rsidRPr="006C4097">
        <w:rPr>
          <w:rFonts w:ascii="Arial" w:hAnsi="Arial" w:cs="Arial"/>
          <w:b w:val="0"/>
          <w:color w:val="000000"/>
          <w:sz w:val="28"/>
          <w:szCs w:val="24"/>
          <w:vertAlign w:val="subscript"/>
        </w:rPr>
        <w:t>50</w:t>
      </w:r>
      <w:r w:rsidRPr="006C4097">
        <w:rPr>
          <w:rFonts w:ascii="Arial" w:hAnsi="Arial" w:cs="Arial"/>
          <w:b w:val="0"/>
          <w:color w:val="000000"/>
          <w:sz w:val="28"/>
          <w:szCs w:val="24"/>
        </w:rPr>
        <w:t xml:space="preserve"> analysis</w:t>
      </w:r>
      <w:bookmarkEnd w:id="183"/>
      <w:r w:rsidRPr="006C4097">
        <w:rPr>
          <w:rFonts w:ascii="Arial" w:hAnsi="Arial" w:cs="Arial"/>
          <w:b w:val="0"/>
          <w:color w:val="000000"/>
          <w:sz w:val="28"/>
          <w:szCs w:val="24"/>
        </w:rPr>
        <w:t xml:space="preserve"> </w:t>
      </w:r>
    </w:p>
    <w:p w:rsidR="00087C46" w:rsidRPr="006C4097" w:rsidRDefault="00546673" w:rsidP="00087C46">
      <w:pPr>
        <w:jc w:val="center"/>
        <w:rPr>
          <w:sz w:val="24"/>
          <w:szCs w:val="24"/>
        </w:rPr>
      </w:pPr>
      <w:r w:rsidRPr="006C4097">
        <w:rPr>
          <w:sz w:val="24"/>
          <w:szCs w:val="24"/>
        </w:rPr>
        <w:object w:dxaOrig="7409" w:dyaOrig="4853">
          <v:shape id="_x0000_i1047" type="#_x0000_t75" style="width:315.75pt;height:207pt" o:ole="">
            <v:imagedata r:id="rId104" o:title=""/>
          </v:shape>
          <o:OLEObject Type="Embed" ProgID="Prism6.Document" ShapeID="_x0000_i1047" DrawAspect="Content" ObjectID="_1457192311" r:id="rId105"/>
        </w:object>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color w:val="000000"/>
          <w:sz w:val="24"/>
          <w:szCs w:val="24"/>
        </w:rPr>
        <w:t>Figure</w:t>
      </w:r>
      <w:r w:rsidRPr="006C4097">
        <w:rPr>
          <w:rFonts w:ascii="Arial" w:hAnsi="Arial" w:cs="Arial" w:hint="eastAsia"/>
          <w:color w:val="000000"/>
          <w:sz w:val="24"/>
          <w:szCs w:val="24"/>
        </w:rPr>
        <w:t xml:space="preserve"> </w:t>
      </w:r>
      <w:r w:rsidR="00955C14" w:rsidRPr="006C4097">
        <w:rPr>
          <w:rFonts w:ascii="Arial" w:hAnsi="Arial" w:cs="Arial" w:hint="eastAsia"/>
          <w:color w:val="000000"/>
          <w:sz w:val="24"/>
          <w:szCs w:val="24"/>
          <w:lang w:eastAsia="zh-CN"/>
        </w:rPr>
        <w:t>49</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The </w:t>
      </w:r>
      <w:r w:rsidRPr="006C4097">
        <w:rPr>
          <w:rFonts w:ascii="Arial" w:hAnsi="Arial" w:cs="Arial" w:hint="eastAsia"/>
          <w:color w:val="000000"/>
          <w:sz w:val="24"/>
          <w:szCs w:val="24"/>
        </w:rPr>
        <w:t>anti-prion activity</w:t>
      </w:r>
      <w:r w:rsidRPr="006C4097">
        <w:rPr>
          <w:rFonts w:ascii="Arial" w:hAnsi="Arial" w:cs="Arial"/>
          <w:color w:val="000000"/>
          <w:sz w:val="24"/>
          <w:szCs w:val="24"/>
        </w:rPr>
        <w:t xml:space="preserve"> of the </w:t>
      </w:r>
      <w:r w:rsidRPr="006C4097">
        <w:rPr>
          <w:rFonts w:ascii="Arial" w:hAnsi="Arial" w:cs="Arial" w:hint="eastAsia"/>
          <w:color w:val="000000"/>
          <w:sz w:val="24"/>
          <w:szCs w:val="24"/>
        </w:rPr>
        <w:t>APC, QDs-APC and QDs blank</w:t>
      </w:r>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rPr>
          <w:sz w:val="24"/>
          <w:szCs w:val="24"/>
          <w:lang w:eastAsia="zh-CN"/>
        </w:rPr>
      </w:pPr>
    </w:p>
    <w:p w:rsidR="00087C46" w:rsidRPr="006C4097" w:rsidRDefault="00087C46" w:rsidP="00087C46">
      <w:pPr>
        <w:pStyle w:val="a6"/>
        <w:spacing w:line="480" w:lineRule="auto"/>
        <w:jc w:val="center"/>
        <w:rPr>
          <w:rFonts w:ascii="Times New Roman" w:eastAsia="宋体" w:hAnsi="Times New Roman"/>
          <w:kern w:val="2"/>
          <w:sz w:val="24"/>
          <w:szCs w:val="24"/>
        </w:rPr>
      </w:pPr>
      <w:r w:rsidRPr="006C4097">
        <w:rPr>
          <w:sz w:val="24"/>
          <w:szCs w:val="24"/>
        </w:rPr>
        <w:object w:dxaOrig="5450" w:dyaOrig="4543">
          <v:shape id="_x0000_i1048" type="#_x0000_t75" style="width:289.5pt;height:243pt" o:ole="">
            <v:imagedata r:id="rId106" o:title=""/>
          </v:shape>
          <o:OLEObject Type="Embed" ProgID="Prism6.Document" ShapeID="_x0000_i1048" DrawAspect="Content" ObjectID="_1457192312" r:id="rId107"/>
        </w:object>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eastAsiaTheme="minorEastAsia" w:hAnsi="Arial" w:cs="Arial"/>
          <w:color w:val="000000"/>
          <w:sz w:val="24"/>
          <w:szCs w:val="24"/>
        </w:rPr>
        <w:t xml:space="preserve">Figure </w:t>
      </w:r>
      <w:r w:rsidR="00955C14" w:rsidRPr="006C4097">
        <w:rPr>
          <w:rFonts w:ascii="Arial" w:eastAsiaTheme="minorEastAsia" w:hAnsi="Arial" w:cs="Arial" w:hint="eastAsia"/>
          <w:color w:val="000000"/>
          <w:sz w:val="24"/>
          <w:szCs w:val="24"/>
        </w:rPr>
        <w:t>50</w:t>
      </w:r>
      <w:r w:rsidRPr="006C4097">
        <w:rPr>
          <w:rFonts w:ascii="Arial" w:eastAsiaTheme="minorEastAsia" w:hAnsi="Arial" w:cs="Arial"/>
          <w:color w:val="000000"/>
          <w:sz w:val="24"/>
          <w:szCs w:val="24"/>
        </w:rPr>
        <w:t>.</w:t>
      </w:r>
      <w:proofErr w:type="gramEnd"/>
      <w:r w:rsidRPr="006C4097">
        <w:rPr>
          <w:rFonts w:ascii="Arial" w:eastAsiaTheme="minorEastAsia" w:hAnsi="Arial" w:cs="Arial"/>
          <w:color w:val="000000"/>
          <w:sz w:val="24"/>
          <w:szCs w:val="24"/>
        </w:rPr>
        <w:t xml:space="preserve"> The viability results of QDs-APC, APC and QDs blank</w:t>
      </w:r>
      <w:r w:rsidR="00546673" w:rsidRPr="006C4097">
        <w:rPr>
          <w:rFonts w:ascii="Arial" w:eastAsiaTheme="minorEastAsia" w:hAnsi="Arial" w:cs="Arial" w:hint="eastAsia"/>
          <w:color w:val="000000"/>
          <w:sz w:val="24"/>
          <w:szCs w:val="24"/>
          <w:lang w:eastAsia="zh-CN"/>
        </w:rPr>
        <w:t xml:space="preserve"> </w:t>
      </w:r>
      <w:r w:rsidR="00546673" w:rsidRPr="006C4097">
        <w:rPr>
          <w:rFonts w:ascii="Arial" w:hAnsi="Arial" w:cs="Arial" w:hint="eastAsia"/>
          <w:color w:val="000000"/>
          <w:sz w:val="24"/>
          <w:szCs w:val="24"/>
          <w:lang w:eastAsia="zh-CN"/>
        </w:rPr>
        <w:t>(</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lang w:eastAsia="zh-CN"/>
        </w:rPr>
      </w:pP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anti-prion </w:t>
      </w:r>
      <w:r w:rsidRPr="006C4097">
        <w:rPr>
          <w:rFonts w:ascii="Arial" w:hAnsi="Arial" w:cs="Arial"/>
          <w:color w:val="000000"/>
          <w:sz w:val="24"/>
          <w:szCs w:val="24"/>
        </w:rPr>
        <w:t>EC</w:t>
      </w:r>
      <w:r w:rsidRPr="006C4097">
        <w:rPr>
          <w:rFonts w:ascii="Arial" w:hAnsi="Arial" w:cs="Arial"/>
          <w:color w:val="000000"/>
          <w:sz w:val="24"/>
          <w:szCs w:val="24"/>
          <w:vertAlign w:val="subscript"/>
        </w:rPr>
        <w:t>50</w:t>
      </w:r>
      <w:r w:rsidRPr="006C4097">
        <w:rPr>
          <w:rFonts w:ascii="Arial" w:hAnsi="Arial" w:cs="Arial"/>
          <w:color w:val="000000"/>
          <w:sz w:val="24"/>
          <w:szCs w:val="24"/>
        </w:rPr>
        <w:t xml:space="preserve"> of </w:t>
      </w:r>
      <w:r w:rsidRPr="006C4097">
        <w:rPr>
          <w:rFonts w:ascii="Arial" w:hAnsi="Arial" w:cs="Arial" w:hint="eastAsia"/>
          <w:color w:val="000000"/>
          <w:sz w:val="24"/>
          <w:szCs w:val="24"/>
        </w:rPr>
        <w:t>APC and QDs-APC</w:t>
      </w:r>
      <w:r w:rsidRPr="006C4097">
        <w:rPr>
          <w:rFonts w:ascii="Arial" w:hAnsi="Arial" w:cs="Arial"/>
          <w:color w:val="000000"/>
          <w:sz w:val="24"/>
          <w:szCs w:val="24"/>
        </w:rPr>
        <w:t xml:space="preserve"> w</w:t>
      </w:r>
      <w:r w:rsidRPr="006C4097">
        <w:rPr>
          <w:rFonts w:ascii="Arial" w:hAnsi="Arial" w:cs="Arial" w:hint="eastAsia"/>
          <w:color w:val="000000"/>
          <w:sz w:val="24"/>
          <w:szCs w:val="24"/>
        </w:rPr>
        <w:t xml:space="preserve">ere </w:t>
      </w:r>
      <w:r w:rsidRPr="006C4097">
        <w:rPr>
          <w:rFonts w:ascii="Arial" w:hAnsi="Arial" w:cs="Arial"/>
          <w:color w:val="000000"/>
          <w:sz w:val="24"/>
          <w:szCs w:val="24"/>
        </w:rPr>
        <w:t>0.</w:t>
      </w:r>
      <w:r w:rsidRPr="006C4097">
        <w:rPr>
          <w:rFonts w:ascii="Arial" w:hAnsi="Arial" w:cs="Arial" w:hint="eastAsia"/>
          <w:color w:val="000000"/>
          <w:sz w:val="24"/>
          <w:szCs w:val="24"/>
        </w:rPr>
        <w:t>541</w:t>
      </w:r>
      <w:r w:rsidRPr="006C4097">
        <w:rPr>
          <w:rFonts w:ascii="Arial" w:hAnsi="Arial" w:cs="Arial"/>
          <w:color w:val="000000"/>
          <w:sz w:val="24"/>
          <w:szCs w:val="24"/>
        </w:rPr>
        <w:t xml:space="preserve"> </w:t>
      </w:r>
      <w:r w:rsidRPr="006C4097">
        <w:rPr>
          <w:rFonts w:ascii="Arial" w:hAnsi="Arial" w:cs="Arial" w:hint="eastAsia"/>
          <w:color w:val="000000"/>
          <w:sz w:val="24"/>
          <w:szCs w:val="24"/>
        </w:rPr>
        <w:t>and 0.438</w:t>
      </w:r>
      <w:r w:rsidRPr="006C4097">
        <w:rPr>
          <w:rFonts w:ascii="Arial" w:hAnsi="Arial" w:cs="Arial"/>
          <w:color w:val="000000"/>
          <w:sz w:val="24"/>
          <w:szCs w:val="24"/>
        </w:rPr>
        <w:t>μM</w:t>
      </w:r>
      <w:r w:rsidRPr="006C4097">
        <w:rPr>
          <w:rFonts w:ascii="Arial" w:hAnsi="Arial" w:cs="Arial" w:hint="eastAsia"/>
          <w:color w:val="000000"/>
          <w:sz w:val="24"/>
          <w:szCs w:val="24"/>
        </w:rPr>
        <w:t xml:space="preserve"> individually </w:t>
      </w:r>
      <w:r w:rsidRPr="006C4097">
        <w:rPr>
          <w:rFonts w:ascii="Arial" w:hAnsi="Arial" w:cs="Arial"/>
          <w:color w:val="000000"/>
          <w:sz w:val="24"/>
          <w:szCs w:val="24"/>
        </w:rPr>
        <w:t>according</w:t>
      </w:r>
      <w:r w:rsidRPr="006C4097">
        <w:rPr>
          <w:rFonts w:ascii="Arial" w:hAnsi="Arial" w:cs="Arial" w:hint="eastAsia"/>
          <w:color w:val="000000"/>
          <w:sz w:val="24"/>
          <w:szCs w:val="24"/>
        </w:rPr>
        <w:t xml:space="preserve"> to the concentration of APC. </w:t>
      </w:r>
      <w:r w:rsidRPr="006C4097">
        <w:rPr>
          <w:rFonts w:ascii="Arial" w:hAnsi="Arial" w:cs="Arial"/>
          <w:color w:val="000000"/>
          <w:sz w:val="24"/>
          <w:szCs w:val="24"/>
        </w:rPr>
        <w:t>(</w:t>
      </w:r>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49</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QDs blank with corresponding concentrations showed </w:t>
      </w:r>
      <w:r w:rsidRPr="006C4097">
        <w:rPr>
          <w:rFonts w:ascii="Arial" w:hAnsi="Arial" w:cs="Arial"/>
          <w:color w:val="000000"/>
          <w:sz w:val="24"/>
          <w:szCs w:val="24"/>
        </w:rPr>
        <w:t xml:space="preserve">no </w:t>
      </w:r>
      <w:r w:rsidRPr="006C4097">
        <w:rPr>
          <w:rFonts w:ascii="Arial" w:hAnsi="Arial" w:cs="Arial" w:hint="eastAsia"/>
          <w:color w:val="000000"/>
          <w:sz w:val="24"/>
          <w:szCs w:val="24"/>
        </w:rPr>
        <w:t xml:space="preserve">significant anti-prion effect to the cells. </w:t>
      </w:r>
      <w:r w:rsidRPr="006C4097">
        <w:rPr>
          <w:rFonts w:ascii="Arial" w:hAnsi="Arial" w:cs="Arial"/>
          <w:color w:val="000000"/>
          <w:sz w:val="24"/>
          <w:szCs w:val="24"/>
        </w:rPr>
        <w:t>Th</w:t>
      </w:r>
      <w:r w:rsidRPr="006C4097">
        <w:rPr>
          <w:rFonts w:ascii="Arial" w:hAnsi="Arial" w:cs="Arial" w:hint="eastAsia"/>
          <w:color w:val="000000"/>
          <w:sz w:val="24"/>
          <w:szCs w:val="24"/>
        </w:rPr>
        <w:t>e</w:t>
      </w:r>
      <w:r w:rsidRPr="006C4097">
        <w:rPr>
          <w:rFonts w:ascii="Arial" w:hAnsi="Arial" w:cs="Arial"/>
          <w:color w:val="000000"/>
          <w:sz w:val="24"/>
          <w:szCs w:val="24"/>
        </w:rPr>
        <w:t xml:space="preserve"> </w:t>
      </w:r>
      <w:r w:rsidRPr="006C4097">
        <w:rPr>
          <w:rFonts w:ascii="Arial" w:hAnsi="Arial" w:cs="Arial" w:hint="eastAsia"/>
          <w:color w:val="000000"/>
          <w:sz w:val="24"/>
          <w:szCs w:val="24"/>
        </w:rPr>
        <w:t>anti-prion effect of APC</w:t>
      </w:r>
      <w:r w:rsidRPr="006C4097">
        <w:rPr>
          <w:rFonts w:ascii="Arial" w:hAnsi="Arial" w:cs="Arial"/>
          <w:color w:val="000000"/>
          <w:sz w:val="24"/>
          <w:szCs w:val="24"/>
        </w:rPr>
        <w:t xml:space="preserve">’s DMSO </w:t>
      </w:r>
      <w:r w:rsidRPr="006C4097">
        <w:rPr>
          <w:rFonts w:ascii="Arial" w:hAnsi="Arial" w:cs="Arial" w:hint="eastAsia"/>
          <w:color w:val="000000"/>
          <w:sz w:val="24"/>
          <w:szCs w:val="24"/>
        </w:rPr>
        <w:t xml:space="preserve">stock </w:t>
      </w:r>
      <w:r w:rsidRPr="006C4097">
        <w:rPr>
          <w:rFonts w:ascii="Arial" w:hAnsi="Arial" w:cs="Arial"/>
          <w:color w:val="000000"/>
          <w:sz w:val="24"/>
          <w:szCs w:val="24"/>
        </w:rPr>
        <w:t xml:space="preserve">solution was approximately </w:t>
      </w:r>
      <w:r w:rsidRPr="006C4097">
        <w:rPr>
          <w:rFonts w:ascii="Arial" w:hAnsi="Arial" w:cs="Arial" w:hint="eastAsia"/>
          <w:color w:val="000000"/>
          <w:sz w:val="24"/>
          <w:szCs w:val="24"/>
        </w:rPr>
        <w:t>1.24</w:t>
      </w:r>
      <w:r w:rsidRPr="006C4097">
        <w:rPr>
          <w:rFonts w:ascii="Arial" w:hAnsi="Arial" w:cs="Arial"/>
          <w:color w:val="000000"/>
          <w:sz w:val="24"/>
          <w:szCs w:val="24"/>
        </w:rPr>
        <w:t xml:space="preserve"> </w:t>
      </w:r>
      <w:r w:rsidRPr="006C4097">
        <w:rPr>
          <w:rFonts w:ascii="Arial" w:hAnsi="Arial" w:cs="Arial" w:hint="eastAsia"/>
          <w:color w:val="000000"/>
          <w:sz w:val="24"/>
          <w:szCs w:val="24"/>
        </w:rPr>
        <w:t>fold</w:t>
      </w:r>
      <w:r w:rsidRPr="006C4097">
        <w:rPr>
          <w:rFonts w:ascii="Arial" w:hAnsi="Arial" w:cs="Arial"/>
          <w:color w:val="000000"/>
          <w:sz w:val="24"/>
          <w:szCs w:val="24"/>
        </w:rPr>
        <w:t xml:space="preserve"> </w:t>
      </w:r>
      <w:r w:rsidRPr="006C4097">
        <w:rPr>
          <w:rFonts w:ascii="Arial" w:hAnsi="Arial" w:cs="Arial" w:hint="eastAsia"/>
          <w:color w:val="000000"/>
          <w:sz w:val="24"/>
          <w:szCs w:val="24"/>
        </w:rPr>
        <w:t>weaker</w:t>
      </w:r>
      <w:r w:rsidRPr="006C4097">
        <w:rPr>
          <w:rFonts w:ascii="Arial" w:hAnsi="Arial" w:cs="Arial"/>
          <w:color w:val="000000"/>
          <w:sz w:val="24"/>
          <w:szCs w:val="24"/>
        </w:rPr>
        <w:t xml:space="preserve"> than the </w:t>
      </w:r>
      <w:r w:rsidRPr="006C4097">
        <w:rPr>
          <w:rFonts w:ascii="Arial" w:hAnsi="Arial" w:cs="Arial" w:hint="eastAsia"/>
          <w:color w:val="000000"/>
          <w:sz w:val="24"/>
          <w:szCs w:val="24"/>
        </w:rPr>
        <w:t xml:space="preserve">QDs-APC after five-day incubation on the SMB cells. </w:t>
      </w:r>
      <w:r w:rsidRPr="006C4097">
        <w:rPr>
          <w:rFonts w:ascii="Arial" w:hAnsi="Arial" w:cs="Arial"/>
          <w:color w:val="000000"/>
          <w:sz w:val="24"/>
          <w:szCs w:val="24"/>
        </w:rPr>
        <w:t xml:space="preserve">APC </w:t>
      </w:r>
      <w:r w:rsidRPr="006C4097">
        <w:rPr>
          <w:rFonts w:ascii="Arial" w:hAnsi="Arial" w:cs="Arial" w:hint="eastAsia"/>
          <w:color w:val="000000"/>
          <w:sz w:val="24"/>
          <w:szCs w:val="24"/>
        </w:rPr>
        <w:t xml:space="preserve">was </w:t>
      </w:r>
      <w:r w:rsidRPr="006C4097">
        <w:rPr>
          <w:rFonts w:ascii="Arial" w:hAnsi="Arial" w:cs="Arial"/>
          <w:color w:val="000000"/>
          <w:sz w:val="24"/>
          <w:szCs w:val="24"/>
        </w:rPr>
        <w:t>dragged</w:t>
      </w:r>
      <w:r w:rsidRPr="006C4097">
        <w:rPr>
          <w:rFonts w:ascii="Arial" w:hAnsi="Arial" w:cs="Arial" w:hint="eastAsia"/>
          <w:color w:val="000000"/>
          <w:sz w:val="24"/>
          <w:szCs w:val="24"/>
        </w:rPr>
        <w:t xml:space="preserve"> into water after conjugating with QDs and therefore it </w:t>
      </w:r>
      <w:r w:rsidRPr="006C4097">
        <w:rPr>
          <w:rFonts w:ascii="Arial" w:hAnsi="Arial" w:cs="Arial"/>
          <w:color w:val="000000"/>
          <w:sz w:val="24"/>
          <w:szCs w:val="24"/>
        </w:rPr>
        <w:t>was dosed in buffer</w:t>
      </w:r>
      <w:r w:rsidRPr="006C4097">
        <w:rPr>
          <w:rFonts w:ascii="Arial" w:hAnsi="Arial" w:cs="Arial" w:hint="eastAsia"/>
          <w:color w:val="000000"/>
          <w:sz w:val="24"/>
          <w:szCs w:val="24"/>
        </w:rPr>
        <w:t xml:space="preserve"> solution</w:t>
      </w:r>
      <w:r w:rsidRPr="006C4097">
        <w:rPr>
          <w:rFonts w:ascii="Arial" w:hAnsi="Arial" w:cs="Arial"/>
          <w:color w:val="000000"/>
          <w:sz w:val="24"/>
          <w:szCs w:val="24"/>
        </w:rPr>
        <w:t xml:space="preserve"> instead of</w:t>
      </w:r>
      <w:r w:rsidRPr="006C4097">
        <w:rPr>
          <w:rFonts w:ascii="Arial" w:hAnsi="Arial" w:cs="Arial" w:hint="eastAsia"/>
          <w:color w:val="000000"/>
          <w:sz w:val="24"/>
          <w:szCs w:val="24"/>
        </w:rPr>
        <w:t xml:space="preserve"> using organic solvent DMSO.</w:t>
      </w:r>
      <w:r w:rsidRPr="006C4097">
        <w:rPr>
          <w:rFonts w:ascii="Arial" w:hAnsi="Arial" w:cs="Arial"/>
          <w:color w:val="000000"/>
          <w:sz w:val="24"/>
          <w:szCs w:val="24"/>
        </w:rPr>
        <w:t xml:space="preserve"> There were no significant toxic effects being shown in any</w:t>
      </w:r>
      <w:r w:rsidRPr="006C4097">
        <w:rPr>
          <w:rFonts w:ascii="Arial" w:hAnsi="Arial" w:cs="Arial" w:hint="eastAsia"/>
          <w:color w:val="000000"/>
          <w:sz w:val="24"/>
          <w:szCs w:val="24"/>
        </w:rPr>
        <w:t xml:space="preserve"> dosing</w:t>
      </w:r>
      <w:r w:rsidRPr="006C4097">
        <w:rPr>
          <w:rFonts w:ascii="Arial" w:hAnsi="Arial" w:cs="Arial"/>
          <w:color w:val="000000"/>
          <w:sz w:val="24"/>
          <w:szCs w:val="24"/>
        </w:rPr>
        <w:t xml:space="preserve"> concentrations</w:t>
      </w:r>
      <w:r w:rsidRPr="006C4097">
        <w:rPr>
          <w:rFonts w:ascii="Arial" w:hAnsi="Arial" w:cs="Arial" w:hint="eastAsia"/>
          <w:color w:val="000000"/>
          <w:sz w:val="24"/>
          <w:szCs w:val="24"/>
        </w:rPr>
        <w:t xml:space="preserve"> from 0.01 to 0.8</w:t>
      </w:r>
      <w:r w:rsidRPr="006C4097">
        <w:rPr>
          <w:rFonts w:ascii="Arial" w:hAnsi="Arial" w:cs="Arial"/>
          <w:sz w:val="24"/>
          <w:szCs w:val="24"/>
        </w:rPr>
        <w:t>µ</w:t>
      </w:r>
      <w:r w:rsidRPr="006C4097">
        <w:rPr>
          <w:rFonts w:ascii="Arial" w:hAnsi="Arial" w:cs="Arial" w:hint="eastAsia"/>
          <w:color w:val="000000"/>
          <w:sz w:val="24"/>
          <w:szCs w:val="24"/>
        </w:rPr>
        <w:t>M of QDs-APC, APC and QDs blank</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e MTT results </w:t>
      </w:r>
      <w:r w:rsidRPr="006C4097">
        <w:rPr>
          <w:rFonts w:ascii="Arial" w:hAnsi="Arial" w:cs="Arial"/>
          <w:color w:val="000000"/>
          <w:sz w:val="24"/>
          <w:szCs w:val="24"/>
        </w:rPr>
        <w:t xml:space="preserve">were higher </w:t>
      </w:r>
      <w:r w:rsidRPr="006C4097">
        <w:rPr>
          <w:rFonts w:ascii="Arial" w:hAnsi="Arial" w:cs="Arial" w:hint="eastAsia"/>
          <w:color w:val="000000"/>
          <w:sz w:val="24"/>
          <w:szCs w:val="24"/>
        </w:rPr>
        <w:t>than 70</w:t>
      </w:r>
      <w:r w:rsidRPr="006C4097">
        <w:rPr>
          <w:rFonts w:ascii="Arial" w:hAnsi="Arial" w:cs="Arial"/>
          <w:color w:val="000000"/>
          <w:sz w:val="24"/>
          <w:szCs w:val="24"/>
        </w:rPr>
        <w:t>%</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when </w:t>
      </w:r>
      <w:r w:rsidRPr="006C4097">
        <w:rPr>
          <w:rFonts w:ascii="Arial" w:hAnsi="Arial" w:cs="Arial" w:hint="eastAsia"/>
          <w:color w:val="000000"/>
          <w:sz w:val="24"/>
          <w:szCs w:val="24"/>
        </w:rPr>
        <w:t>compar</w:t>
      </w:r>
      <w:r w:rsidRPr="006C4097">
        <w:rPr>
          <w:rFonts w:ascii="Arial" w:hAnsi="Arial" w:cs="Arial"/>
          <w:color w:val="000000"/>
          <w:sz w:val="24"/>
          <w:szCs w:val="24"/>
        </w:rPr>
        <w:t>ed to the</w:t>
      </w:r>
      <w:r w:rsidRPr="006C4097">
        <w:rPr>
          <w:rFonts w:ascii="Arial" w:hAnsi="Arial" w:cs="Arial" w:hint="eastAsia"/>
          <w:color w:val="000000"/>
          <w:sz w:val="24"/>
          <w:szCs w:val="24"/>
        </w:rPr>
        <w:t xml:space="preserve"> negative</w:t>
      </w:r>
      <w:r w:rsidRPr="006C4097">
        <w:rPr>
          <w:rFonts w:ascii="Arial" w:hAnsi="Arial" w:cs="Arial"/>
          <w:color w:val="000000"/>
          <w:sz w:val="24"/>
          <w:szCs w:val="24"/>
        </w:rPr>
        <w:t xml:space="preserve"> </w:t>
      </w:r>
      <w:r w:rsidRPr="006C4097">
        <w:rPr>
          <w:rFonts w:ascii="Arial" w:hAnsi="Arial" w:cs="Arial" w:hint="eastAsia"/>
          <w:color w:val="000000"/>
          <w:sz w:val="24"/>
          <w:szCs w:val="24"/>
        </w:rPr>
        <w:t>control (PBS)</w:t>
      </w:r>
      <w:r w:rsidRPr="006C4097">
        <w:rPr>
          <w:rFonts w:ascii="Arial" w:hAnsi="Arial" w:cs="Arial"/>
          <w:color w:val="000000"/>
          <w:sz w:val="24"/>
          <w:szCs w:val="24"/>
        </w:rPr>
        <w:t>. (</w:t>
      </w:r>
      <w:r w:rsidRPr="006C4097">
        <w:rPr>
          <w:rFonts w:ascii="Arial" w:hAnsi="Arial" w:cs="Arial" w:hint="eastAsia"/>
          <w:color w:val="000000"/>
          <w:sz w:val="24"/>
          <w:szCs w:val="24"/>
        </w:rPr>
        <w:t>Figure</w:t>
      </w:r>
      <w:r w:rsidRPr="006C4097">
        <w:rPr>
          <w:rFonts w:ascii="Arial" w:hAnsi="Arial" w:cs="Arial"/>
          <w:color w:val="000000"/>
          <w:sz w:val="24"/>
          <w:szCs w:val="24"/>
        </w:rPr>
        <w:t xml:space="preserve"> </w:t>
      </w:r>
      <w:r w:rsidR="00955C14" w:rsidRPr="006C4097">
        <w:rPr>
          <w:rFonts w:ascii="Arial" w:hAnsi="Arial" w:cs="Arial" w:hint="eastAsia"/>
          <w:color w:val="000000"/>
          <w:sz w:val="24"/>
          <w:szCs w:val="24"/>
          <w:lang w:eastAsia="zh-CN"/>
        </w:rPr>
        <w:t>50</w:t>
      </w:r>
      <w:r w:rsidRPr="006C4097">
        <w:rPr>
          <w:rFonts w:ascii="Arial" w:hAnsi="Arial" w:cs="Arial"/>
          <w:color w:val="000000"/>
          <w:sz w:val="24"/>
          <w:szCs w:val="24"/>
        </w:rPr>
        <w:t>)</w:t>
      </w:r>
    </w:p>
    <w:p w:rsidR="00087C46" w:rsidRPr="006C4097" w:rsidRDefault="00087C46" w:rsidP="00087C46">
      <w:pPr>
        <w:pStyle w:val="3"/>
        <w:spacing w:line="480" w:lineRule="auto"/>
        <w:rPr>
          <w:rFonts w:ascii="Arial" w:hAnsi="Arial" w:cs="Arial"/>
          <w:b w:val="0"/>
          <w:color w:val="000000"/>
          <w:sz w:val="28"/>
          <w:szCs w:val="24"/>
        </w:rPr>
      </w:pPr>
      <w:bookmarkStart w:id="184" w:name="_Toc382888045"/>
      <w:r w:rsidRPr="006C4097">
        <w:rPr>
          <w:rFonts w:ascii="Arial" w:hAnsi="Arial" w:cs="Arial" w:hint="eastAsia"/>
          <w:b w:val="0"/>
          <w:color w:val="000000"/>
          <w:sz w:val="28"/>
          <w:szCs w:val="24"/>
        </w:rPr>
        <w:lastRenderedPageBreak/>
        <w:t>3.2</w:t>
      </w:r>
      <w:r w:rsidRPr="006C4097">
        <w:rPr>
          <w:rFonts w:ascii="Arial" w:hAnsi="Arial" w:cs="Arial"/>
          <w:b w:val="0"/>
          <w:color w:val="000000"/>
          <w:sz w:val="28"/>
          <w:szCs w:val="24"/>
        </w:rPr>
        <w:t xml:space="preserve"> </w:t>
      </w:r>
      <w:r w:rsidRPr="006C4097">
        <w:rPr>
          <w:rFonts w:ascii="Arial" w:hAnsi="Arial" w:cs="Arial" w:hint="eastAsia"/>
          <w:b w:val="0"/>
          <w:color w:val="000000"/>
          <w:sz w:val="28"/>
          <w:szCs w:val="24"/>
        </w:rPr>
        <w:t>LD</w:t>
      </w:r>
      <w:r w:rsidRPr="006C4097">
        <w:rPr>
          <w:rFonts w:ascii="Arial" w:hAnsi="Arial" w:cs="Arial" w:hint="eastAsia"/>
          <w:b w:val="0"/>
          <w:color w:val="000000"/>
          <w:sz w:val="28"/>
          <w:szCs w:val="24"/>
          <w:vertAlign w:val="subscript"/>
        </w:rPr>
        <w:t>50</w:t>
      </w:r>
      <w:r w:rsidRPr="006C4097">
        <w:rPr>
          <w:rFonts w:ascii="Arial" w:hAnsi="Arial" w:cs="Arial" w:hint="eastAsia"/>
          <w:b w:val="0"/>
          <w:color w:val="000000"/>
          <w:sz w:val="28"/>
          <w:szCs w:val="24"/>
        </w:rPr>
        <w:t xml:space="preserve"> of QDs-APC and QDs</w:t>
      </w:r>
      <w:bookmarkEnd w:id="184"/>
      <w:r w:rsidRPr="006C4097">
        <w:rPr>
          <w:rFonts w:ascii="Arial" w:hAnsi="Arial" w:cs="Arial" w:hint="eastAsia"/>
          <w:b w:val="0"/>
          <w:color w:val="000000"/>
          <w:sz w:val="28"/>
          <w:szCs w:val="24"/>
        </w:rPr>
        <w:t xml:space="preserve"> </w:t>
      </w:r>
    </w:p>
    <w:p w:rsidR="00087C46" w:rsidRPr="006C4097" w:rsidRDefault="00022D17" w:rsidP="00087C46">
      <w:pPr>
        <w:spacing w:line="480" w:lineRule="auto"/>
        <w:rPr>
          <w:sz w:val="24"/>
          <w:szCs w:val="24"/>
        </w:rPr>
      </w:pPr>
      <w:r w:rsidRPr="006C4097">
        <w:rPr>
          <w:sz w:val="24"/>
          <w:szCs w:val="24"/>
        </w:rPr>
        <w:object w:dxaOrig="7574" w:dyaOrig="4205">
          <v:shape id="_x0000_i1049" type="#_x0000_t75" style="width:393pt;height:217.5pt" o:ole="">
            <v:imagedata r:id="rId108" o:title=""/>
          </v:shape>
          <o:OLEObject Type="Embed" ProgID="Prism6.Document" ShapeID="_x0000_i1049" DrawAspect="Content" ObjectID="_1457192313" r:id="rId109"/>
        </w:object>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hint="eastAsia"/>
          <w:color w:val="000000"/>
          <w:sz w:val="24"/>
          <w:szCs w:val="24"/>
        </w:rPr>
        <w:t>Figure</w:t>
      </w:r>
      <w:r w:rsidRPr="006C4097">
        <w:rPr>
          <w:rFonts w:ascii="Arial" w:hAnsi="Arial" w:cs="Arial"/>
          <w:color w:val="000000"/>
          <w:sz w:val="24"/>
          <w:szCs w:val="24"/>
        </w:rPr>
        <w:t xml:space="preserve"> </w:t>
      </w:r>
      <w:r w:rsidRPr="006C4097">
        <w:rPr>
          <w:rFonts w:ascii="Arial" w:hAnsi="Arial" w:cs="Arial" w:hint="eastAsia"/>
          <w:color w:val="000000"/>
          <w:sz w:val="24"/>
          <w:szCs w:val="24"/>
        </w:rPr>
        <w:t>5</w:t>
      </w:r>
      <w:r w:rsidR="00955C14" w:rsidRPr="006C4097">
        <w:rPr>
          <w:rFonts w:ascii="Arial" w:eastAsiaTheme="minorEastAsia" w:hAnsi="Arial" w:cs="Arial" w:hint="eastAsia"/>
          <w:color w:val="000000"/>
          <w:sz w:val="24"/>
          <w:szCs w:val="24"/>
        </w:rPr>
        <w:t>1</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LD</w:t>
      </w:r>
      <w:r w:rsidRPr="006C4097">
        <w:rPr>
          <w:rFonts w:ascii="Arial" w:hAnsi="Arial" w:cs="Arial" w:hint="eastAsia"/>
          <w:color w:val="000000"/>
          <w:sz w:val="24"/>
          <w:szCs w:val="24"/>
          <w:vertAlign w:val="subscript"/>
        </w:rPr>
        <w:t>50</w:t>
      </w:r>
      <w:r w:rsidRPr="006C4097">
        <w:rPr>
          <w:rFonts w:ascii="Arial" w:hAnsi="Arial" w:cs="Arial"/>
          <w:color w:val="000000"/>
          <w:sz w:val="24"/>
          <w:szCs w:val="24"/>
        </w:rPr>
        <w:t xml:space="preserve"> </w:t>
      </w:r>
      <w:r w:rsidRPr="006C4097">
        <w:rPr>
          <w:rFonts w:ascii="Arial" w:hAnsi="Arial" w:cs="Arial" w:hint="eastAsia"/>
          <w:color w:val="000000"/>
          <w:sz w:val="24"/>
          <w:szCs w:val="24"/>
        </w:rPr>
        <w:t>of QDs-APC, APC and QDs blank</w:t>
      </w:r>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spacing w:line="480" w:lineRule="auto"/>
        <w:rPr>
          <w:sz w:val="24"/>
          <w:szCs w:val="24"/>
        </w:rPr>
      </w:pPr>
    </w:p>
    <w:p w:rsidR="00087C46" w:rsidRPr="006C4097" w:rsidRDefault="00087C46" w:rsidP="00087C46">
      <w:pPr>
        <w:spacing w:line="480" w:lineRule="auto"/>
        <w:rPr>
          <w:rFonts w:ascii="Arial" w:hAnsi="Arial" w:cs="Arial"/>
          <w:color w:val="000000"/>
          <w:sz w:val="24"/>
          <w:szCs w:val="24"/>
          <w:lang w:eastAsia="zh-CN"/>
        </w:rPr>
      </w:pPr>
      <w:r w:rsidRPr="006C4097">
        <w:rPr>
          <w:rFonts w:ascii="Arial" w:hAnsi="Arial" w:cs="Arial" w:hint="eastAsia"/>
          <w:color w:val="000000"/>
          <w:sz w:val="24"/>
          <w:szCs w:val="24"/>
        </w:rPr>
        <w:t>Three samples were dosed from 1</w:t>
      </w:r>
      <w:r w:rsidRPr="006C4097">
        <w:rPr>
          <w:rFonts w:ascii="Arial" w:hAnsi="Arial" w:cs="Arial"/>
          <w:sz w:val="24"/>
          <w:szCs w:val="24"/>
        </w:rPr>
        <w:t>µ</w:t>
      </w:r>
      <w:r w:rsidRPr="006C4097">
        <w:rPr>
          <w:rFonts w:ascii="Arial" w:hAnsi="Arial" w:cs="Arial" w:hint="eastAsia"/>
          <w:color w:val="000000"/>
          <w:sz w:val="24"/>
          <w:szCs w:val="24"/>
        </w:rPr>
        <w:t>M to 100</w:t>
      </w:r>
      <w:r w:rsidRPr="006C4097">
        <w:rPr>
          <w:rFonts w:ascii="Arial" w:hAnsi="Arial" w:cs="Arial"/>
          <w:sz w:val="24"/>
          <w:szCs w:val="24"/>
        </w:rPr>
        <w:t>µ</w:t>
      </w:r>
      <w:r w:rsidRPr="006C4097">
        <w:rPr>
          <w:rFonts w:ascii="Arial" w:hAnsi="Arial" w:cs="Arial" w:hint="eastAsia"/>
          <w:color w:val="000000"/>
          <w:sz w:val="24"/>
          <w:szCs w:val="24"/>
        </w:rPr>
        <w:t xml:space="preserve">M </w:t>
      </w:r>
      <w:r w:rsidRPr="006C4097">
        <w:rPr>
          <w:rFonts w:ascii="Arial" w:hAnsi="Arial" w:cs="Arial"/>
          <w:color w:val="000000"/>
          <w:sz w:val="24"/>
          <w:szCs w:val="24"/>
        </w:rPr>
        <w:t>according</w:t>
      </w:r>
      <w:r w:rsidRPr="006C4097">
        <w:rPr>
          <w:rFonts w:ascii="Arial" w:hAnsi="Arial" w:cs="Arial" w:hint="eastAsia"/>
          <w:color w:val="000000"/>
          <w:sz w:val="24"/>
          <w:szCs w:val="24"/>
        </w:rPr>
        <w:t xml:space="preserve"> to the APC</w:t>
      </w:r>
      <w:r w:rsidRPr="006C4097">
        <w:rPr>
          <w:rFonts w:ascii="Arial" w:hAnsi="Arial" w:cs="Arial"/>
          <w:color w:val="000000"/>
          <w:sz w:val="24"/>
          <w:szCs w:val="24"/>
        </w:rPr>
        <w:t>’</w:t>
      </w:r>
      <w:r w:rsidRPr="006C4097">
        <w:rPr>
          <w:rFonts w:ascii="Arial" w:hAnsi="Arial" w:cs="Arial" w:hint="eastAsia"/>
          <w:color w:val="000000"/>
          <w:sz w:val="24"/>
          <w:szCs w:val="24"/>
        </w:rPr>
        <w:t>s co</w:t>
      </w:r>
      <w:r w:rsidRPr="006C4097">
        <w:rPr>
          <w:rFonts w:ascii="Arial" w:hAnsi="Arial" w:cs="Arial"/>
          <w:color w:val="000000"/>
          <w:sz w:val="24"/>
          <w:szCs w:val="24"/>
        </w:rPr>
        <w:t>n</w:t>
      </w:r>
      <w:r w:rsidRPr="006C4097">
        <w:rPr>
          <w:rFonts w:ascii="Arial" w:hAnsi="Arial" w:cs="Arial" w:hint="eastAsia"/>
          <w:color w:val="000000"/>
          <w:sz w:val="24"/>
          <w:szCs w:val="24"/>
        </w:rPr>
        <w:t xml:space="preserve">centration. </w:t>
      </w:r>
      <w:r w:rsidRPr="006C4097">
        <w:rPr>
          <w:rFonts w:ascii="Arial" w:hAnsi="Arial" w:cs="Arial"/>
          <w:color w:val="000000"/>
          <w:sz w:val="24"/>
          <w:szCs w:val="24"/>
        </w:rPr>
        <w:t>According</w:t>
      </w:r>
      <w:r w:rsidRPr="006C4097">
        <w:rPr>
          <w:rFonts w:ascii="Arial" w:hAnsi="Arial" w:cs="Arial" w:hint="eastAsia"/>
          <w:color w:val="000000"/>
          <w:sz w:val="24"/>
          <w:szCs w:val="24"/>
        </w:rPr>
        <w:t xml:space="preserve"> to the MTT results, both QDs blank and QDs-APC were toxic to the SMB cells</w:t>
      </w:r>
      <w:r w:rsidRPr="006C4097">
        <w:rPr>
          <w:rFonts w:ascii="Arial" w:hAnsi="Arial" w:cs="Arial"/>
          <w:color w:val="000000"/>
          <w:sz w:val="24"/>
          <w:szCs w:val="24"/>
        </w:rPr>
        <w:t xml:space="preserve"> at high concentrations,</w:t>
      </w:r>
      <w:r w:rsidRPr="006C4097">
        <w:rPr>
          <w:rFonts w:ascii="Arial" w:hAnsi="Arial" w:cs="Arial" w:hint="eastAsia"/>
          <w:color w:val="000000"/>
          <w:sz w:val="24"/>
          <w:szCs w:val="24"/>
        </w:rPr>
        <w:t xml:space="preserve"> and their LD</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were 10.21</w:t>
      </w:r>
      <w:r w:rsidRPr="006C4097">
        <w:rPr>
          <w:rFonts w:ascii="Arial" w:hAnsi="Arial" w:cs="Arial"/>
          <w:sz w:val="24"/>
          <w:szCs w:val="24"/>
        </w:rPr>
        <w:t>µ</w:t>
      </w:r>
      <w:r w:rsidRPr="006C4097">
        <w:rPr>
          <w:rFonts w:ascii="Arial" w:hAnsi="Arial" w:cs="Arial" w:hint="eastAsia"/>
          <w:color w:val="000000"/>
          <w:sz w:val="24"/>
          <w:szCs w:val="24"/>
        </w:rPr>
        <w:t>M and 14.50</w:t>
      </w:r>
      <w:r w:rsidRPr="006C4097">
        <w:rPr>
          <w:rFonts w:ascii="Arial" w:hAnsi="Arial" w:cs="Arial"/>
          <w:sz w:val="24"/>
          <w:szCs w:val="24"/>
        </w:rPr>
        <w:t>µ</w:t>
      </w:r>
      <w:r w:rsidRPr="006C4097">
        <w:rPr>
          <w:rFonts w:ascii="Arial" w:hAnsi="Arial" w:cs="Arial" w:hint="eastAsia"/>
          <w:color w:val="000000"/>
          <w:sz w:val="24"/>
          <w:szCs w:val="24"/>
        </w:rPr>
        <w:t>M individually from corresponding curves in Figure 5</w:t>
      </w:r>
      <w:r w:rsidR="00955C14" w:rsidRPr="006C4097">
        <w:rPr>
          <w:rFonts w:ascii="Arial" w:hAnsi="Arial" w:cs="Arial" w:hint="eastAsia"/>
          <w:color w:val="000000"/>
          <w:sz w:val="24"/>
          <w:szCs w:val="24"/>
          <w:lang w:eastAsia="zh-CN"/>
        </w:rPr>
        <w:t>1</w:t>
      </w:r>
      <w:r w:rsidRPr="006C4097">
        <w:rPr>
          <w:rFonts w:ascii="Arial" w:hAnsi="Arial" w:cs="Arial" w:hint="eastAsia"/>
          <w:color w:val="000000"/>
          <w:sz w:val="24"/>
          <w:szCs w:val="24"/>
        </w:rPr>
        <w:t xml:space="preserve">. APC in DMSO solution did not affect the cell surviving </w:t>
      </w:r>
      <w:r w:rsidRPr="006C4097">
        <w:rPr>
          <w:rFonts w:ascii="Arial" w:hAnsi="Arial" w:cs="Arial"/>
          <w:color w:val="000000"/>
          <w:sz w:val="24"/>
          <w:szCs w:val="24"/>
        </w:rPr>
        <w:t>when</w:t>
      </w:r>
      <w:r w:rsidRPr="006C4097">
        <w:rPr>
          <w:rFonts w:ascii="Arial" w:hAnsi="Arial" w:cs="Arial" w:hint="eastAsia"/>
          <w:color w:val="000000"/>
          <w:sz w:val="24"/>
          <w:szCs w:val="24"/>
        </w:rPr>
        <w:t xml:space="preserve"> compar</w:t>
      </w:r>
      <w:r w:rsidRPr="006C4097">
        <w:rPr>
          <w:rFonts w:ascii="Arial" w:hAnsi="Arial" w:cs="Arial"/>
          <w:color w:val="000000"/>
          <w:sz w:val="24"/>
          <w:szCs w:val="24"/>
        </w:rPr>
        <w:t>ed</w:t>
      </w:r>
      <w:r w:rsidRPr="006C4097">
        <w:rPr>
          <w:rFonts w:ascii="Arial" w:hAnsi="Arial" w:cs="Arial" w:hint="eastAsia"/>
          <w:color w:val="000000"/>
          <w:sz w:val="24"/>
          <w:szCs w:val="24"/>
        </w:rPr>
        <w:t xml:space="preserve"> to the 0.5% DMSO in PBS as</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control</w:t>
      </w:r>
      <w:r w:rsidRPr="006C4097">
        <w:rPr>
          <w:rFonts w:ascii="Arial" w:hAnsi="Arial" w:cs="Arial"/>
          <w:color w:val="000000"/>
          <w:sz w:val="24"/>
          <w:szCs w:val="24"/>
        </w:rPr>
        <w:t xml:space="preserve"> used</w:t>
      </w:r>
      <w:r w:rsidRPr="006C4097">
        <w:rPr>
          <w:rFonts w:ascii="Arial" w:hAnsi="Arial" w:cs="Arial" w:hint="eastAsia"/>
          <w:color w:val="000000"/>
          <w:sz w:val="24"/>
          <w:szCs w:val="24"/>
        </w:rPr>
        <w:t xml:space="preserve"> in the MTT assay. The QD-APC was shown </w:t>
      </w:r>
      <w:r w:rsidRPr="006C4097">
        <w:rPr>
          <w:rFonts w:ascii="Arial" w:hAnsi="Arial" w:cs="Arial"/>
          <w:color w:val="000000"/>
          <w:sz w:val="24"/>
          <w:szCs w:val="24"/>
        </w:rPr>
        <w:t xml:space="preserve">to have </w:t>
      </w:r>
      <w:r w:rsidRPr="006C4097">
        <w:rPr>
          <w:rFonts w:ascii="Arial" w:hAnsi="Arial" w:cs="Arial" w:hint="eastAsia"/>
          <w:color w:val="000000"/>
          <w:sz w:val="24"/>
          <w:szCs w:val="24"/>
        </w:rPr>
        <w:t>higher surviv</w:t>
      </w:r>
      <w:r w:rsidRPr="006C4097">
        <w:rPr>
          <w:rFonts w:ascii="Arial" w:hAnsi="Arial" w:cs="Arial"/>
          <w:color w:val="000000"/>
          <w:sz w:val="24"/>
          <w:szCs w:val="24"/>
        </w:rPr>
        <w:t>al</w:t>
      </w:r>
      <w:r w:rsidRPr="006C4097">
        <w:rPr>
          <w:rFonts w:ascii="Arial" w:hAnsi="Arial" w:cs="Arial" w:hint="eastAsia"/>
          <w:color w:val="000000"/>
          <w:sz w:val="24"/>
          <w:szCs w:val="24"/>
        </w:rPr>
        <w:t xml:space="preserve"> data than QDs without APC conjugation. The LD</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of QDs-APC was more than 33 times higher than its EC</w:t>
      </w:r>
      <w:r w:rsidRPr="006C4097">
        <w:rPr>
          <w:rFonts w:ascii="Arial" w:hAnsi="Arial" w:cs="Arial" w:hint="eastAsia"/>
          <w:color w:val="000000"/>
          <w:sz w:val="24"/>
          <w:szCs w:val="24"/>
          <w:vertAlign w:val="subscript"/>
        </w:rPr>
        <w:t>50</w:t>
      </w:r>
      <w:r w:rsidRPr="006C4097">
        <w:rPr>
          <w:rFonts w:ascii="Arial" w:hAnsi="Arial" w:cs="Arial"/>
          <w:color w:val="000000"/>
          <w:sz w:val="24"/>
          <w:szCs w:val="24"/>
          <w:vertAlign w:val="subscript"/>
        </w:rPr>
        <w:t>,</w:t>
      </w:r>
      <w:r w:rsidRPr="006C4097">
        <w:rPr>
          <w:rFonts w:ascii="Arial" w:hAnsi="Arial" w:cs="Arial" w:hint="eastAsia"/>
          <w:color w:val="000000"/>
          <w:sz w:val="24"/>
          <w:szCs w:val="24"/>
        </w:rPr>
        <w:t xml:space="preserve"> which was the </w:t>
      </w:r>
      <w:r w:rsidR="001F0F68" w:rsidRPr="006C4097">
        <w:rPr>
          <w:rFonts w:ascii="Arial" w:hAnsi="Arial" w:cs="Arial" w:hint="eastAsia"/>
          <w:color w:val="000000"/>
          <w:sz w:val="24"/>
          <w:szCs w:val="24"/>
          <w:lang w:eastAsia="zh-CN"/>
        </w:rPr>
        <w:t>t</w:t>
      </w:r>
      <w:r w:rsidR="001F0F68" w:rsidRPr="006C4097">
        <w:rPr>
          <w:rFonts w:ascii="Arial" w:hAnsi="Arial" w:cs="Arial"/>
          <w:color w:val="000000"/>
          <w:sz w:val="24"/>
          <w:szCs w:val="24"/>
        </w:rPr>
        <w:t xml:space="preserve">herapeutic </w:t>
      </w:r>
      <w:r w:rsidRPr="006C4097">
        <w:rPr>
          <w:rFonts w:ascii="Arial" w:hAnsi="Arial" w:cs="Arial" w:hint="eastAsia"/>
          <w:color w:val="000000"/>
          <w:sz w:val="24"/>
          <w:szCs w:val="24"/>
        </w:rPr>
        <w:t>window of this DDS. Therefore, this DDS should be noticed about its cytotoxicity when its applied on the cell based evaluating system.</w:t>
      </w:r>
    </w:p>
    <w:p w:rsidR="00F45B61" w:rsidRPr="006C4097" w:rsidRDefault="00F45B61" w:rsidP="00087C46">
      <w:pPr>
        <w:spacing w:line="480" w:lineRule="auto"/>
        <w:rPr>
          <w:rFonts w:ascii="Symbol" w:hAnsi="Symbol" w:cs="Arial"/>
          <w:color w:val="000000"/>
          <w:sz w:val="24"/>
          <w:szCs w:val="24"/>
          <w:lang w:eastAsia="zh-CN"/>
        </w:rPr>
      </w:pPr>
    </w:p>
    <w:p w:rsidR="00087C46" w:rsidRPr="006C4097" w:rsidRDefault="00087C46" w:rsidP="00AB3EFE">
      <w:pPr>
        <w:pStyle w:val="a7"/>
        <w:widowControl/>
        <w:numPr>
          <w:ilvl w:val="1"/>
          <w:numId w:val="29"/>
        </w:numPr>
        <w:spacing w:after="200" w:line="480" w:lineRule="auto"/>
        <w:ind w:firstLineChars="0"/>
        <w:contextualSpacing/>
        <w:jc w:val="left"/>
        <w:outlineLvl w:val="2"/>
        <w:rPr>
          <w:rFonts w:ascii="Arial" w:hAnsi="Arial" w:cs="Arial"/>
          <w:color w:val="000000"/>
          <w:sz w:val="28"/>
          <w:szCs w:val="24"/>
        </w:rPr>
      </w:pPr>
      <w:bookmarkStart w:id="185" w:name="_Toc382888046"/>
      <w:r w:rsidRPr="006C4097">
        <w:rPr>
          <w:rFonts w:ascii="Arial" w:hAnsi="Arial" w:cs="Arial" w:hint="eastAsia"/>
          <w:color w:val="000000"/>
          <w:sz w:val="28"/>
          <w:szCs w:val="24"/>
        </w:rPr>
        <w:lastRenderedPageBreak/>
        <w:t>Cell live image</w:t>
      </w:r>
      <w:bookmarkEnd w:id="185"/>
    </w:p>
    <w:p w:rsidR="00087C46" w:rsidRPr="006C4097" w:rsidRDefault="00087C46" w:rsidP="00AB3EFE">
      <w:pPr>
        <w:pStyle w:val="a7"/>
        <w:widowControl/>
        <w:numPr>
          <w:ilvl w:val="2"/>
          <w:numId w:val="29"/>
        </w:numPr>
        <w:spacing w:after="200" w:line="480" w:lineRule="auto"/>
        <w:ind w:firstLineChars="0"/>
        <w:contextualSpacing/>
        <w:jc w:val="left"/>
        <w:outlineLvl w:val="3"/>
        <w:rPr>
          <w:rFonts w:ascii="Arial" w:hAnsi="Arial" w:cs="Arial"/>
          <w:color w:val="000000"/>
          <w:sz w:val="28"/>
          <w:szCs w:val="24"/>
        </w:rPr>
      </w:pPr>
      <w:bookmarkStart w:id="186" w:name="_Toc382888047"/>
      <w:r w:rsidRPr="006C4097">
        <w:rPr>
          <w:rFonts w:ascii="Arial" w:hAnsi="Arial" w:cs="Arial" w:hint="eastAsia"/>
          <w:color w:val="000000"/>
          <w:sz w:val="28"/>
          <w:szCs w:val="24"/>
        </w:rPr>
        <w:t>Cellular uptake and distribution of QDs-APC and QDs blank</w:t>
      </w:r>
      <w:bookmarkEnd w:id="186"/>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3089536" cy="6591300"/>
            <wp:effectExtent l="0" t="0" r="0" b="0"/>
            <wp:docPr id="42" name="图片 5" descr="D:\My Documents\Desktop\20130606 GNP&amp;QD MTT&amp;Protein\QD confocal\For Beining\图片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y Documents\Desktop\20130606 GNP&amp;QD MTT&amp;Protein\QD confocal\For Beining\图片62.png"/>
                    <pic:cNvPicPr>
                      <a:picLocks noChangeAspect="1" noChangeArrowheads="1"/>
                    </pic:cNvPicPr>
                  </pic:nvPicPr>
                  <pic:blipFill>
                    <a:blip r:embed="rId110" cstate="print"/>
                    <a:srcRect/>
                    <a:stretch>
                      <a:fillRect/>
                    </a:stretch>
                  </pic:blipFill>
                  <pic:spPr bwMode="auto">
                    <a:xfrm>
                      <a:off x="0" y="0"/>
                      <a:ext cx="3101348" cy="6616501"/>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lang w:eastAsia="zh-CN"/>
        </w:rPr>
      </w:pPr>
      <w:proofErr w:type="gramStart"/>
      <w:r w:rsidRPr="006C4097">
        <w:rPr>
          <w:rFonts w:ascii="Arial" w:hAnsi="Arial" w:cs="Arial"/>
          <w:color w:val="000000"/>
          <w:sz w:val="24"/>
          <w:szCs w:val="24"/>
        </w:rPr>
        <w:t xml:space="preserve">Figure </w:t>
      </w:r>
      <w:r w:rsidR="00955C14" w:rsidRPr="006C4097">
        <w:rPr>
          <w:rFonts w:ascii="Arial" w:hAnsi="Arial" w:cs="Arial" w:hint="eastAsia"/>
          <w:color w:val="000000"/>
          <w:sz w:val="24"/>
          <w:szCs w:val="24"/>
          <w:lang w:eastAsia="zh-CN"/>
        </w:rPr>
        <w:t>52</w:t>
      </w:r>
      <w:r w:rsidRPr="006C4097">
        <w:rPr>
          <w:rFonts w:ascii="Arial" w:hAnsi="Arial" w:cs="Arial"/>
          <w:color w:val="000000"/>
          <w:sz w:val="24"/>
          <w:szCs w:val="24"/>
        </w:rPr>
        <w:t>.</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Cell live images of QDs blank and QDs-APC treated cells taking by </w:t>
      </w:r>
      <w:r w:rsidRPr="006C4097">
        <w:rPr>
          <w:rFonts w:ascii="Arial" w:hAnsi="Arial" w:cs="Arial" w:hint="eastAsia"/>
          <w:color w:val="000000"/>
          <w:sz w:val="24"/>
          <w:szCs w:val="24"/>
          <w:lang w:val="de-DE"/>
        </w:rPr>
        <w:t>CLSM</w:t>
      </w:r>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a</w:t>
      </w:r>
      <w:proofErr w:type="gramEnd"/>
      <w:r w:rsidRPr="006C4097">
        <w:rPr>
          <w:rFonts w:ascii="Arial" w:hAnsi="Arial" w:cs="Arial"/>
          <w:color w:val="000000"/>
          <w:sz w:val="24"/>
          <w:szCs w:val="24"/>
        </w:rPr>
        <w:t xml:space="preserve"> and </w:t>
      </w:r>
      <w:r w:rsidRPr="006C4097">
        <w:rPr>
          <w:rFonts w:ascii="Arial" w:hAnsi="Arial" w:cs="Arial" w:hint="eastAsia"/>
          <w:color w:val="000000"/>
          <w:sz w:val="24"/>
          <w:szCs w:val="24"/>
        </w:rPr>
        <w:t>f</w:t>
      </w:r>
      <w:r w:rsidRPr="006C4097">
        <w:rPr>
          <w:rFonts w:ascii="Arial" w:hAnsi="Arial" w:cs="Arial"/>
          <w:color w:val="000000"/>
          <w:sz w:val="24"/>
          <w:szCs w:val="24"/>
        </w:rPr>
        <w:t xml:space="preserve"> are </w:t>
      </w:r>
      <w:r w:rsidRPr="006C4097">
        <w:rPr>
          <w:rFonts w:ascii="Arial" w:hAnsi="Arial" w:cs="Arial" w:hint="eastAsia"/>
          <w:color w:val="000000"/>
          <w:sz w:val="24"/>
          <w:szCs w:val="24"/>
        </w:rPr>
        <w:t>DIC,</w:t>
      </w:r>
      <w:r w:rsidRPr="006C4097">
        <w:rPr>
          <w:rFonts w:ascii="Arial" w:hAnsi="Arial" w:cs="Arial"/>
          <w:color w:val="000000"/>
          <w:sz w:val="24"/>
          <w:szCs w:val="24"/>
        </w:rPr>
        <w:t xml:space="preserve"> </w:t>
      </w:r>
      <w:r w:rsidRPr="006C4097">
        <w:rPr>
          <w:rFonts w:ascii="Arial" w:hAnsi="Arial" w:cs="Arial" w:hint="eastAsia"/>
          <w:color w:val="000000"/>
          <w:sz w:val="24"/>
          <w:szCs w:val="24"/>
        </w:rPr>
        <w:t>b</w:t>
      </w:r>
      <w:r w:rsidRPr="006C4097">
        <w:rPr>
          <w:rFonts w:ascii="Arial" w:hAnsi="Arial" w:cs="Arial"/>
          <w:color w:val="000000"/>
          <w:sz w:val="24"/>
          <w:szCs w:val="24"/>
        </w:rPr>
        <w:t xml:space="preserve"> and </w:t>
      </w:r>
      <w:r w:rsidRPr="006C4097">
        <w:rPr>
          <w:rFonts w:ascii="Arial" w:hAnsi="Arial" w:cs="Arial" w:hint="eastAsia"/>
          <w:color w:val="000000"/>
          <w:sz w:val="24"/>
          <w:szCs w:val="24"/>
        </w:rPr>
        <w:t>g</w:t>
      </w:r>
      <w:r w:rsidRPr="006C4097">
        <w:rPr>
          <w:rFonts w:ascii="Arial" w:hAnsi="Arial" w:cs="Arial"/>
          <w:color w:val="000000"/>
          <w:sz w:val="24"/>
          <w:szCs w:val="24"/>
        </w:rPr>
        <w:t xml:space="preserve"> are stained by Syto9 (Ex488, Em500-550), </w:t>
      </w:r>
      <w:r w:rsidRPr="006C4097">
        <w:rPr>
          <w:rFonts w:ascii="Arial" w:hAnsi="Arial" w:cs="Arial" w:hint="eastAsia"/>
          <w:color w:val="000000"/>
          <w:sz w:val="24"/>
          <w:szCs w:val="24"/>
        </w:rPr>
        <w:t>c</w:t>
      </w:r>
      <w:r w:rsidRPr="006C4097">
        <w:rPr>
          <w:rFonts w:ascii="Arial" w:hAnsi="Arial" w:cs="Arial"/>
          <w:color w:val="000000"/>
          <w:sz w:val="24"/>
          <w:szCs w:val="24"/>
        </w:rPr>
        <w:t xml:space="preserve"> and </w:t>
      </w:r>
      <w:r w:rsidRPr="006C4097">
        <w:rPr>
          <w:rFonts w:ascii="Arial" w:hAnsi="Arial" w:cs="Arial" w:hint="eastAsia"/>
          <w:color w:val="000000"/>
          <w:sz w:val="24"/>
          <w:szCs w:val="24"/>
        </w:rPr>
        <w:t>h</w:t>
      </w:r>
      <w:r w:rsidRPr="006C4097">
        <w:rPr>
          <w:rFonts w:ascii="Arial" w:hAnsi="Arial" w:cs="Arial"/>
          <w:color w:val="000000"/>
          <w:sz w:val="24"/>
          <w:szCs w:val="24"/>
        </w:rPr>
        <w:t xml:space="preserve"> are stained by </w:t>
      </w:r>
      <w:r w:rsidRPr="006C4097">
        <w:rPr>
          <w:rFonts w:ascii="Arial" w:hAnsi="Arial" w:cs="Arial" w:hint="eastAsia"/>
          <w:color w:val="000000"/>
          <w:sz w:val="24"/>
          <w:szCs w:val="24"/>
        </w:rPr>
        <w:t>PI</w:t>
      </w:r>
      <w:r w:rsidRPr="006C4097">
        <w:rPr>
          <w:rFonts w:ascii="Arial" w:hAnsi="Arial" w:cs="Arial"/>
          <w:color w:val="000000"/>
          <w:sz w:val="24"/>
          <w:szCs w:val="24"/>
        </w:rPr>
        <w:t xml:space="preserve"> (Ex561, Em575-600), </w:t>
      </w:r>
      <w:r w:rsidRPr="006C4097">
        <w:rPr>
          <w:rFonts w:ascii="Arial" w:hAnsi="Arial" w:cs="Arial" w:hint="eastAsia"/>
          <w:color w:val="000000"/>
          <w:sz w:val="24"/>
          <w:szCs w:val="24"/>
        </w:rPr>
        <w:t>d</w:t>
      </w:r>
      <w:r w:rsidRPr="006C4097">
        <w:rPr>
          <w:rFonts w:ascii="Arial" w:hAnsi="Arial" w:cs="Arial"/>
          <w:color w:val="000000"/>
          <w:sz w:val="24"/>
          <w:szCs w:val="24"/>
        </w:rPr>
        <w:t xml:space="preserve"> and </w:t>
      </w:r>
      <w:r w:rsidRPr="006C4097">
        <w:rPr>
          <w:rFonts w:ascii="Arial" w:hAnsi="Arial" w:cs="Arial" w:hint="eastAsia"/>
          <w:color w:val="000000"/>
          <w:sz w:val="24"/>
          <w:szCs w:val="24"/>
        </w:rPr>
        <w:t>i</w:t>
      </w:r>
      <w:r w:rsidRPr="006C4097">
        <w:rPr>
          <w:rFonts w:ascii="Arial" w:hAnsi="Arial" w:cs="Arial"/>
          <w:color w:val="000000"/>
          <w:sz w:val="24"/>
          <w:szCs w:val="24"/>
        </w:rPr>
        <w:t xml:space="preserve"> are stained by </w:t>
      </w:r>
      <w:r w:rsidRPr="006C4097">
        <w:rPr>
          <w:rFonts w:ascii="Arial" w:hAnsi="Arial" w:cs="Arial" w:hint="eastAsia"/>
          <w:color w:val="000000"/>
          <w:sz w:val="24"/>
          <w:szCs w:val="24"/>
        </w:rPr>
        <w:t>QDs-APC and QDs blank</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 xml:space="preserve">0), </w:t>
      </w:r>
      <w:r w:rsidRPr="006C4097">
        <w:rPr>
          <w:rFonts w:ascii="Arial" w:hAnsi="Arial" w:cs="Arial" w:hint="eastAsia"/>
          <w:color w:val="000000"/>
          <w:sz w:val="24"/>
          <w:szCs w:val="24"/>
        </w:rPr>
        <w:t>e</w:t>
      </w:r>
      <w:r w:rsidRPr="006C4097">
        <w:rPr>
          <w:rFonts w:ascii="Arial" w:hAnsi="Arial" w:cs="Arial"/>
          <w:color w:val="000000"/>
          <w:sz w:val="24"/>
          <w:szCs w:val="24"/>
        </w:rPr>
        <w:t xml:space="preserve"> and </w:t>
      </w:r>
      <w:r w:rsidRPr="006C4097">
        <w:rPr>
          <w:rFonts w:ascii="Arial" w:hAnsi="Arial" w:cs="Arial" w:hint="eastAsia"/>
          <w:color w:val="000000"/>
          <w:sz w:val="24"/>
          <w:szCs w:val="24"/>
        </w:rPr>
        <w:t>j</w:t>
      </w:r>
      <w:r w:rsidRPr="006C4097">
        <w:rPr>
          <w:rFonts w:ascii="Arial" w:hAnsi="Arial" w:cs="Arial"/>
          <w:color w:val="000000"/>
          <w:sz w:val="24"/>
          <w:szCs w:val="24"/>
        </w:rPr>
        <w:t xml:space="preserve"> are the </w:t>
      </w:r>
      <w:r w:rsidRPr="006C4097">
        <w:rPr>
          <w:rFonts w:ascii="Arial" w:hAnsi="Arial" w:cs="Arial" w:hint="eastAsia"/>
          <w:color w:val="000000"/>
          <w:sz w:val="24"/>
          <w:szCs w:val="24"/>
        </w:rPr>
        <w:t xml:space="preserve">merges, </w:t>
      </w:r>
      <w:r w:rsidRPr="006C4097">
        <w:rPr>
          <w:rFonts w:ascii="Arial" w:hAnsi="Arial" w:cs="Arial"/>
          <w:color w:val="000000"/>
          <w:sz w:val="24"/>
          <w:szCs w:val="24"/>
        </w:rPr>
        <w:t xml:space="preserve">and the </w:t>
      </w:r>
      <w:r w:rsidRPr="006C4097">
        <w:rPr>
          <w:rFonts w:ascii="Arial" w:hAnsi="Arial" w:cs="Arial" w:hint="eastAsia"/>
          <w:color w:val="000000"/>
          <w:sz w:val="24"/>
          <w:szCs w:val="24"/>
        </w:rPr>
        <w:t>s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5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B3758F" w:rsidRPr="006C4097" w:rsidRDefault="00B3758F" w:rsidP="00087C46">
      <w:pPr>
        <w:jc w:val="center"/>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lastRenderedPageBreak/>
        <w:t xml:space="preserve">Cell live images were taken </w:t>
      </w:r>
      <w:r w:rsidRPr="006C4097">
        <w:rPr>
          <w:rFonts w:ascii="Arial" w:hAnsi="Arial" w:cs="Arial"/>
          <w:color w:val="000000"/>
          <w:sz w:val="24"/>
          <w:szCs w:val="24"/>
        </w:rPr>
        <w:t>under</w:t>
      </w:r>
      <w:r w:rsidRPr="006C4097">
        <w:rPr>
          <w:rFonts w:ascii="Arial" w:hAnsi="Arial" w:cs="Arial" w:hint="eastAsia"/>
          <w:color w:val="000000"/>
          <w:sz w:val="24"/>
          <w:szCs w:val="24"/>
        </w:rPr>
        <w:t xml:space="preserve"> CLSM and two dyes, Syto9 and PI, were applied to indicate the live and dead cells individually. DIC channel was set to observe the cell morphology. It was </w:t>
      </w:r>
      <w:r w:rsidRPr="006C4097">
        <w:rPr>
          <w:rFonts w:ascii="Arial" w:hAnsi="Arial" w:cs="Arial"/>
          <w:color w:val="000000"/>
          <w:sz w:val="24"/>
          <w:szCs w:val="24"/>
        </w:rPr>
        <w:t>surprising</w:t>
      </w:r>
      <w:r w:rsidRPr="006C4097">
        <w:rPr>
          <w:rFonts w:ascii="Arial" w:hAnsi="Arial" w:cs="Arial" w:hint="eastAsia"/>
          <w:color w:val="000000"/>
          <w:sz w:val="24"/>
          <w:szCs w:val="24"/>
        </w:rPr>
        <w:t xml:space="preserve"> that the cellular uptake betwee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QDs-APC (Figure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c</w:t>
      </w:r>
      <w:r w:rsidRPr="006C4097">
        <w:rPr>
          <w:rFonts w:ascii="Arial" w:hAnsi="Arial" w:cs="Arial" w:hint="eastAsia"/>
          <w:color w:val="000000"/>
          <w:sz w:val="24"/>
          <w:szCs w:val="24"/>
        </w:rPr>
        <w:t xml:space="preserve">) and QDs blank (Figure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H</w:t>
      </w:r>
      <w:r w:rsidRPr="006C4097">
        <w:rPr>
          <w:rFonts w:ascii="Arial" w:hAnsi="Arial" w:cs="Arial" w:hint="eastAsia"/>
          <w:color w:val="000000"/>
          <w:sz w:val="24"/>
          <w:szCs w:val="24"/>
        </w:rPr>
        <w:t xml:space="preserve">) were significantly different after two hours </w:t>
      </w:r>
      <w:r w:rsidRPr="006C4097">
        <w:rPr>
          <w:rFonts w:ascii="Arial" w:hAnsi="Arial" w:cs="Arial"/>
          <w:color w:val="000000"/>
          <w:sz w:val="24"/>
          <w:szCs w:val="24"/>
        </w:rPr>
        <w:t xml:space="preserve">of </w:t>
      </w:r>
      <w:r w:rsidRPr="006C4097">
        <w:rPr>
          <w:rFonts w:ascii="Arial" w:hAnsi="Arial" w:cs="Arial" w:hint="eastAsia"/>
          <w:color w:val="000000"/>
          <w:sz w:val="24"/>
          <w:szCs w:val="24"/>
        </w:rPr>
        <w:t xml:space="preserve">incubation. The QDs without APC conjugation </w:t>
      </w:r>
      <w:r w:rsidRPr="006C4097">
        <w:rPr>
          <w:rFonts w:ascii="Arial" w:hAnsi="Arial" w:cs="Arial"/>
          <w:color w:val="000000"/>
          <w:sz w:val="24"/>
          <w:szCs w:val="24"/>
        </w:rPr>
        <w:t>(QD blank) were not</w:t>
      </w:r>
      <w:r w:rsidRPr="006C4097">
        <w:rPr>
          <w:rFonts w:ascii="Arial" w:hAnsi="Arial" w:cs="Arial" w:hint="eastAsia"/>
          <w:color w:val="000000"/>
          <w:sz w:val="24"/>
          <w:szCs w:val="24"/>
        </w:rPr>
        <w:t xml:space="preserve"> </w:t>
      </w:r>
      <w:r w:rsidRPr="006C4097">
        <w:rPr>
          <w:rFonts w:ascii="Arial" w:hAnsi="Arial" w:cs="Arial"/>
          <w:color w:val="000000"/>
          <w:sz w:val="24"/>
          <w:szCs w:val="24"/>
        </w:rPr>
        <w:t>uptaken up at all by</w:t>
      </w:r>
      <w:r w:rsidRPr="006C4097">
        <w:rPr>
          <w:rFonts w:ascii="Arial" w:hAnsi="Arial" w:cs="Arial" w:hint="eastAsia"/>
          <w:color w:val="000000"/>
          <w:sz w:val="24"/>
          <w:szCs w:val="24"/>
        </w:rPr>
        <w:t xml:space="preserve"> SMB cells during this time period</w:t>
      </w:r>
      <w:r w:rsidRPr="006C4097">
        <w:rPr>
          <w:rFonts w:ascii="Arial" w:hAnsi="Arial" w:cs="Arial"/>
          <w:color w:val="000000"/>
          <w:sz w:val="24"/>
          <w:szCs w:val="24"/>
        </w:rPr>
        <w:t xml:space="preserve">, while </w:t>
      </w:r>
      <w:r w:rsidRPr="006C4097">
        <w:rPr>
          <w:rFonts w:ascii="Arial" w:hAnsi="Arial" w:cs="Arial" w:hint="eastAsia"/>
          <w:color w:val="000000"/>
          <w:sz w:val="24"/>
          <w:szCs w:val="24"/>
        </w:rPr>
        <w:t xml:space="preserve">QDs-APC </w:t>
      </w:r>
      <w:r w:rsidRPr="006C4097">
        <w:rPr>
          <w:rFonts w:ascii="Arial" w:hAnsi="Arial" w:cs="Arial"/>
          <w:color w:val="000000"/>
          <w:sz w:val="24"/>
          <w:szCs w:val="24"/>
        </w:rPr>
        <w:t>showed a good</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cell </w:t>
      </w:r>
      <w:r w:rsidRPr="006C4097">
        <w:rPr>
          <w:rFonts w:ascii="Arial" w:hAnsi="Arial" w:cs="Arial" w:hint="eastAsia"/>
          <w:color w:val="000000"/>
          <w:sz w:val="24"/>
          <w:szCs w:val="24"/>
        </w:rPr>
        <w:t xml:space="preserve">uptake. The cell dye PI could dye the dead cells, </w:t>
      </w:r>
      <w:r w:rsidRPr="006C4097">
        <w:rPr>
          <w:rFonts w:ascii="Arial" w:hAnsi="Arial" w:cs="Arial"/>
          <w:color w:val="000000"/>
          <w:sz w:val="24"/>
          <w:szCs w:val="24"/>
        </w:rPr>
        <w:t>and this</w:t>
      </w:r>
      <w:r w:rsidRPr="006C4097">
        <w:rPr>
          <w:rFonts w:ascii="Arial" w:hAnsi="Arial" w:cs="Arial" w:hint="eastAsia"/>
          <w:color w:val="000000"/>
          <w:sz w:val="24"/>
          <w:szCs w:val="24"/>
        </w:rPr>
        <w:t xml:space="preserve"> indicated that both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QDs-APC (Figure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b</w:t>
      </w:r>
      <w:r w:rsidRPr="006C4097">
        <w:rPr>
          <w:rFonts w:ascii="Arial" w:hAnsi="Arial" w:cs="Arial" w:hint="eastAsia"/>
          <w:color w:val="000000"/>
          <w:sz w:val="24"/>
          <w:szCs w:val="24"/>
        </w:rPr>
        <w:t xml:space="preserve">) and QDs blank (Figure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g</w:t>
      </w:r>
      <w:r w:rsidRPr="006C4097">
        <w:rPr>
          <w:rFonts w:ascii="Arial" w:hAnsi="Arial" w:cs="Arial" w:hint="eastAsia"/>
          <w:color w:val="000000"/>
          <w:sz w:val="24"/>
          <w:szCs w:val="24"/>
        </w:rPr>
        <w:t>) were able to accumulate in the dead cell</w:t>
      </w:r>
      <w:r w:rsidRPr="006C4097">
        <w:rPr>
          <w:rFonts w:ascii="Arial" w:hAnsi="Arial" w:cs="Arial"/>
          <w:color w:val="000000"/>
          <w:sz w:val="24"/>
          <w:szCs w:val="24"/>
        </w:rPr>
        <w:t>s</w:t>
      </w:r>
      <w:r w:rsidRPr="006C4097">
        <w:rPr>
          <w:rFonts w:ascii="Arial" w:hAnsi="Arial" w:cs="Arial" w:hint="eastAsia"/>
          <w:color w:val="000000"/>
          <w:sz w:val="24"/>
          <w:szCs w:val="24"/>
        </w:rPr>
        <w:t xml:space="preserve"> and </w:t>
      </w:r>
      <w:r w:rsidRPr="006C4097">
        <w:rPr>
          <w:rFonts w:ascii="Arial" w:hAnsi="Arial" w:cs="Arial"/>
          <w:color w:val="000000"/>
          <w:sz w:val="24"/>
          <w:szCs w:val="24"/>
        </w:rPr>
        <w:t>displayed</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strong signal due to the </w:t>
      </w:r>
      <w:r w:rsidRPr="006C4097">
        <w:rPr>
          <w:rFonts w:ascii="Arial" w:hAnsi="Arial" w:cs="Arial"/>
          <w:color w:val="000000"/>
          <w:sz w:val="24"/>
          <w:szCs w:val="24"/>
        </w:rPr>
        <w:t>increased</w:t>
      </w:r>
      <w:r w:rsidRPr="006C4097">
        <w:rPr>
          <w:rFonts w:ascii="Arial" w:hAnsi="Arial" w:cs="Arial" w:hint="eastAsia"/>
          <w:color w:val="000000"/>
          <w:sz w:val="24"/>
          <w:szCs w:val="24"/>
        </w:rPr>
        <w:t xml:space="preserve"> membrane permeability. Most of the cells in the image were alive and this was proved by syto9 (Figure 6a and 6f). The DIC (Figure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 xml:space="preserve">d </w:t>
      </w:r>
      <w:r w:rsidRPr="006C4097">
        <w:rPr>
          <w:rFonts w:ascii="Arial" w:hAnsi="Arial" w:cs="Arial" w:hint="eastAsia"/>
          <w:color w:val="000000"/>
          <w:sz w:val="24"/>
          <w:szCs w:val="24"/>
        </w:rPr>
        <w:t xml:space="preserve">and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i</w:t>
      </w:r>
      <w:r w:rsidRPr="006C4097">
        <w:rPr>
          <w:rFonts w:ascii="Arial" w:hAnsi="Arial" w:cs="Arial" w:hint="eastAsia"/>
          <w:color w:val="000000"/>
          <w:sz w:val="24"/>
          <w:szCs w:val="24"/>
        </w:rPr>
        <w:t xml:space="preserve">) showed the cell morphology </w:t>
      </w:r>
      <w:proofErr w:type="gramStart"/>
      <w:r w:rsidRPr="006C4097">
        <w:rPr>
          <w:rFonts w:ascii="Arial" w:hAnsi="Arial" w:cs="Arial" w:hint="eastAsia"/>
          <w:color w:val="000000"/>
          <w:sz w:val="24"/>
          <w:szCs w:val="24"/>
        </w:rPr>
        <w:t>were</w:t>
      </w:r>
      <w:proofErr w:type="gramEnd"/>
      <w:r w:rsidRPr="006C4097">
        <w:rPr>
          <w:rFonts w:ascii="Arial" w:hAnsi="Arial" w:cs="Arial" w:hint="eastAsia"/>
          <w:color w:val="000000"/>
          <w:sz w:val="24"/>
          <w:szCs w:val="24"/>
        </w:rPr>
        <w:t xml:space="preserve"> normal after treated by each sample and </w:t>
      </w:r>
      <w:r w:rsidR="00A06E8E" w:rsidRPr="006C4097">
        <w:rPr>
          <w:rFonts w:ascii="Arial" w:hAnsi="Arial" w:cs="Arial" w:hint="eastAsia"/>
          <w:color w:val="000000"/>
          <w:sz w:val="24"/>
          <w:szCs w:val="24"/>
          <w:lang w:eastAsia="zh-CN"/>
        </w:rPr>
        <w:t>F</w:t>
      </w:r>
      <w:r w:rsidR="00A06E8E" w:rsidRPr="006C4097">
        <w:rPr>
          <w:rFonts w:ascii="Arial" w:hAnsi="Arial" w:cs="Arial" w:hint="eastAsia"/>
          <w:color w:val="000000"/>
          <w:sz w:val="24"/>
          <w:szCs w:val="24"/>
        </w:rPr>
        <w:t xml:space="preserve">igure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 xml:space="preserve">e </w:t>
      </w:r>
      <w:r w:rsidRPr="006C4097">
        <w:rPr>
          <w:rFonts w:ascii="Arial" w:hAnsi="Arial" w:cs="Arial" w:hint="eastAsia"/>
          <w:color w:val="000000"/>
          <w:sz w:val="24"/>
          <w:szCs w:val="24"/>
        </w:rPr>
        <w:t xml:space="preserve">and </w:t>
      </w:r>
      <w:r w:rsidR="00955C14" w:rsidRPr="006C4097">
        <w:rPr>
          <w:rFonts w:ascii="Arial" w:hAnsi="Arial" w:cs="Arial" w:hint="eastAsia"/>
          <w:color w:val="000000"/>
          <w:sz w:val="24"/>
          <w:szCs w:val="24"/>
          <w:lang w:eastAsia="zh-CN"/>
        </w:rPr>
        <w:t>52</w:t>
      </w:r>
      <w:r w:rsidR="00955C14" w:rsidRPr="006C4097">
        <w:rPr>
          <w:rFonts w:ascii="Arial" w:hAnsi="Arial" w:cs="Arial" w:hint="eastAsia"/>
          <w:color w:val="000000"/>
          <w:sz w:val="24"/>
          <w:szCs w:val="24"/>
        </w:rPr>
        <w:t xml:space="preserve">j </w:t>
      </w:r>
      <w:r w:rsidRPr="006C4097">
        <w:rPr>
          <w:rFonts w:ascii="Arial" w:hAnsi="Arial" w:cs="Arial" w:hint="eastAsia"/>
          <w:color w:val="000000"/>
          <w:sz w:val="24"/>
          <w:szCs w:val="24"/>
        </w:rPr>
        <w:t>were the merges.</w:t>
      </w:r>
    </w:p>
    <w:p w:rsidR="00087C46" w:rsidRPr="006C4097" w:rsidRDefault="00087C46" w:rsidP="00AB763C">
      <w:pPr>
        <w:pStyle w:val="a7"/>
        <w:spacing w:line="480" w:lineRule="auto"/>
        <w:ind w:firstLine="480"/>
        <w:jc w:val="center"/>
        <w:rPr>
          <w:rFonts w:ascii="Arial" w:hAnsi="Arial" w:cs="Arial"/>
          <w:color w:val="000000"/>
          <w:sz w:val="24"/>
          <w:szCs w:val="24"/>
        </w:rPr>
      </w:pPr>
      <w:r w:rsidRPr="006C4097">
        <w:rPr>
          <w:rFonts w:ascii="Arial" w:hAnsi="Arial" w:cs="Arial"/>
          <w:noProof/>
          <w:color w:val="000000"/>
          <w:sz w:val="24"/>
          <w:szCs w:val="24"/>
        </w:rPr>
        <w:lastRenderedPageBreak/>
        <w:drawing>
          <wp:inline distT="0" distB="0" distL="0" distR="0">
            <wp:extent cx="4723430" cy="5048250"/>
            <wp:effectExtent l="0" t="0" r="970" b="0"/>
            <wp:docPr id="43" name="图片 20" descr="D:\My Documents\Desktop\20130606 GNP&amp;QD MTT&amp;Protein\QD confocal\For Beining\图片12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My Documents\Desktop\20130606 GNP&amp;QD MTT&amp;Protein\QD confocal\For Beining\图片12 .png"/>
                    <pic:cNvPicPr>
                      <a:picLocks noChangeAspect="1" noChangeArrowheads="1"/>
                    </pic:cNvPicPr>
                  </pic:nvPicPr>
                  <pic:blipFill>
                    <a:blip r:embed="rId111" cstate="print"/>
                    <a:srcRect/>
                    <a:stretch>
                      <a:fillRect/>
                    </a:stretch>
                  </pic:blipFill>
                  <pic:spPr bwMode="auto">
                    <a:xfrm>
                      <a:off x="0" y="0"/>
                      <a:ext cx="4723430" cy="5048250"/>
                    </a:xfrm>
                    <a:prstGeom prst="rect">
                      <a:avLst/>
                    </a:prstGeom>
                    <a:noFill/>
                    <a:ln w="9525">
                      <a:noFill/>
                      <a:miter lim="800000"/>
                      <a:headEnd/>
                      <a:tailEnd/>
                    </a:ln>
                  </pic:spPr>
                </pic:pic>
              </a:graphicData>
            </a:graphic>
          </wp:inline>
        </w:drawing>
      </w:r>
    </w:p>
    <w:p w:rsidR="00087C46" w:rsidRPr="006C4097" w:rsidRDefault="00087C46" w:rsidP="00AB763C">
      <w:pPr>
        <w:pStyle w:val="a7"/>
        <w:ind w:firstLine="480"/>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rPr>
        <w:t>53</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Live cell image of QDs-APC in high resolution. Scale bar represent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AB763C">
      <w:pPr>
        <w:pStyle w:val="a7"/>
        <w:spacing w:line="480" w:lineRule="auto"/>
        <w:ind w:firstLine="480"/>
        <w:jc w:val="center"/>
        <w:rPr>
          <w:rFonts w:ascii="Arial" w:hAnsi="Arial" w:cs="Arial"/>
          <w:color w:val="000000"/>
          <w:sz w:val="24"/>
          <w:szCs w:val="24"/>
        </w:rPr>
      </w:pPr>
    </w:p>
    <w:p w:rsidR="00087C46" w:rsidRPr="006C4097" w:rsidRDefault="00087C46" w:rsidP="00087C46">
      <w:pPr>
        <w:pStyle w:val="a7"/>
        <w:spacing w:line="480" w:lineRule="auto"/>
        <w:ind w:firstLineChars="0" w:firstLine="0"/>
        <w:rPr>
          <w:rFonts w:ascii="Arial" w:hAnsi="Arial" w:cs="Arial"/>
          <w:color w:val="000000"/>
          <w:sz w:val="24"/>
          <w:szCs w:val="24"/>
        </w:rPr>
      </w:pPr>
      <w:r w:rsidRPr="006C4097">
        <w:rPr>
          <w:rFonts w:ascii="Arial" w:hAnsi="Arial" w:cs="Arial" w:hint="eastAsia"/>
          <w:color w:val="000000"/>
          <w:sz w:val="24"/>
          <w:szCs w:val="24"/>
        </w:rPr>
        <w:t xml:space="preserve">The cellular uptake of QDs-APC was observed under laser confocal in higher resolution (X63). (Figure </w:t>
      </w:r>
      <w:r w:rsidR="00955C14" w:rsidRPr="006C4097">
        <w:rPr>
          <w:rFonts w:ascii="Arial" w:hAnsi="Arial" w:cs="Arial" w:hint="eastAsia"/>
          <w:color w:val="000000"/>
          <w:sz w:val="24"/>
          <w:szCs w:val="24"/>
        </w:rPr>
        <w:t>53</w:t>
      </w:r>
      <w:r w:rsidRPr="006C4097">
        <w:rPr>
          <w:rFonts w:ascii="Arial" w:hAnsi="Arial" w:cs="Arial" w:hint="eastAsia"/>
          <w:color w:val="000000"/>
          <w:sz w:val="24"/>
          <w:szCs w:val="24"/>
        </w:rPr>
        <w:t xml:space="preserve">) The PI and syto9 channels showed </w:t>
      </w:r>
      <w:r w:rsidRPr="006C4097">
        <w:rPr>
          <w:rFonts w:ascii="Arial" w:hAnsi="Arial" w:cs="Arial"/>
          <w:color w:val="000000"/>
          <w:sz w:val="24"/>
          <w:szCs w:val="24"/>
        </w:rPr>
        <w:t xml:space="preserve">that </w:t>
      </w:r>
      <w:r w:rsidRPr="006C4097">
        <w:rPr>
          <w:rFonts w:ascii="Arial" w:hAnsi="Arial" w:cs="Arial" w:hint="eastAsia"/>
          <w:color w:val="000000"/>
          <w:sz w:val="24"/>
          <w:szCs w:val="24"/>
        </w:rPr>
        <w:t xml:space="preserve">there </w:t>
      </w:r>
      <w:r w:rsidRPr="006C4097">
        <w:rPr>
          <w:rFonts w:ascii="Arial" w:hAnsi="Arial" w:cs="Arial"/>
          <w:color w:val="000000"/>
          <w:sz w:val="24"/>
          <w:szCs w:val="24"/>
        </w:rPr>
        <w:t>were no dead cells</w:t>
      </w:r>
      <w:r w:rsidRPr="006C4097">
        <w:rPr>
          <w:rFonts w:ascii="Arial" w:hAnsi="Arial" w:cs="Arial" w:hint="eastAsia"/>
          <w:color w:val="000000"/>
          <w:sz w:val="24"/>
          <w:szCs w:val="24"/>
        </w:rPr>
        <w:t xml:space="preserve"> in this region and DIC channel showed that the cells</w:t>
      </w:r>
      <w:r w:rsidRPr="006C4097">
        <w:rPr>
          <w:rFonts w:ascii="Arial" w:hAnsi="Arial" w:cs="Arial"/>
          <w:color w:val="000000"/>
          <w:sz w:val="24"/>
          <w:szCs w:val="24"/>
        </w:rPr>
        <w:t>’</w:t>
      </w:r>
      <w:r w:rsidRPr="006C4097">
        <w:rPr>
          <w:rFonts w:ascii="Arial" w:hAnsi="Arial" w:cs="Arial" w:hint="eastAsia"/>
          <w:color w:val="000000"/>
          <w:sz w:val="24"/>
          <w:szCs w:val="24"/>
        </w:rPr>
        <w:t xml:space="preserve"> morphology was </w:t>
      </w:r>
      <w:r w:rsidRPr="006C4097">
        <w:rPr>
          <w:rFonts w:ascii="Arial" w:hAnsi="Arial" w:cs="Arial"/>
          <w:color w:val="000000"/>
          <w:sz w:val="24"/>
          <w:szCs w:val="24"/>
        </w:rPr>
        <w:t>integrated</w:t>
      </w:r>
      <w:r w:rsidRPr="006C4097">
        <w:rPr>
          <w:rFonts w:ascii="Arial" w:hAnsi="Arial" w:cs="Arial" w:hint="eastAsia"/>
          <w:color w:val="000000"/>
          <w:sz w:val="24"/>
          <w:szCs w:val="24"/>
        </w:rPr>
        <w:t xml:space="preserve">. Most of the QDs fluorescence was observed in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intracellular region via QDs channel and </w:t>
      </w:r>
      <w:r w:rsidRPr="006C4097">
        <w:rPr>
          <w:rFonts w:ascii="Arial" w:hAnsi="Arial" w:cs="Arial"/>
          <w:color w:val="000000"/>
          <w:sz w:val="24"/>
          <w:szCs w:val="24"/>
        </w:rPr>
        <w:t xml:space="preserve">a </w:t>
      </w:r>
      <w:r w:rsidRPr="006C4097">
        <w:rPr>
          <w:rFonts w:ascii="Arial" w:hAnsi="Arial" w:cs="Arial" w:hint="eastAsia"/>
          <w:color w:val="000000"/>
          <w:sz w:val="24"/>
          <w:szCs w:val="24"/>
        </w:rPr>
        <w:t>minor</w:t>
      </w:r>
      <w:r w:rsidRPr="006C4097">
        <w:rPr>
          <w:rFonts w:ascii="Arial" w:hAnsi="Arial" w:cs="Arial"/>
          <w:color w:val="000000"/>
          <w:sz w:val="24"/>
          <w:szCs w:val="24"/>
        </w:rPr>
        <w:t xml:space="preserve"> amount</w:t>
      </w:r>
      <w:r w:rsidRPr="006C4097">
        <w:rPr>
          <w:rFonts w:ascii="Arial" w:hAnsi="Arial" w:cs="Arial" w:hint="eastAsia"/>
          <w:color w:val="000000"/>
          <w:sz w:val="24"/>
          <w:szCs w:val="24"/>
        </w:rPr>
        <w:t xml:space="preserve"> could be found on the cell membrane region (Figure </w:t>
      </w:r>
      <w:r w:rsidR="00955C14" w:rsidRPr="006C4097">
        <w:rPr>
          <w:rFonts w:ascii="Arial" w:hAnsi="Arial" w:cs="Arial" w:hint="eastAsia"/>
          <w:color w:val="000000"/>
          <w:sz w:val="24"/>
          <w:szCs w:val="24"/>
        </w:rPr>
        <w:t xml:space="preserve">53 </w:t>
      </w:r>
      <w:r w:rsidRPr="006C4097">
        <w:rPr>
          <w:rFonts w:ascii="Arial" w:hAnsi="Arial" w:cs="Arial" w:hint="eastAsia"/>
          <w:color w:val="000000"/>
          <w:sz w:val="24"/>
          <w:szCs w:val="24"/>
        </w:rPr>
        <w:t xml:space="preserve">Merge channel). High signal spots were observed intracellularly in the channel of QDs-APC. This could be further </w:t>
      </w:r>
      <w:r w:rsidRPr="006C4097">
        <w:rPr>
          <w:rFonts w:ascii="Arial" w:hAnsi="Arial" w:cs="Arial" w:hint="eastAsia"/>
          <w:color w:val="000000"/>
          <w:sz w:val="24"/>
          <w:szCs w:val="24"/>
        </w:rPr>
        <w:lastRenderedPageBreak/>
        <w:t>observed i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3D stack cell image. (Figure </w:t>
      </w:r>
      <w:r w:rsidR="00955C14" w:rsidRPr="006C4097">
        <w:rPr>
          <w:rFonts w:ascii="Arial" w:hAnsi="Arial" w:cs="Arial" w:hint="eastAsia"/>
          <w:color w:val="000000"/>
          <w:sz w:val="24"/>
          <w:szCs w:val="24"/>
        </w:rPr>
        <w:t>54</w:t>
      </w:r>
      <w:r w:rsidRPr="006C4097">
        <w:rPr>
          <w:rFonts w:ascii="Arial" w:hAnsi="Arial" w:cs="Arial" w:hint="eastAsia"/>
          <w:color w:val="000000"/>
          <w:sz w:val="24"/>
          <w:szCs w:val="24"/>
        </w:rPr>
        <w:t xml:space="preserve">) Those </w:t>
      </w:r>
      <w:r w:rsidRPr="006C4097">
        <w:rPr>
          <w:rFonts w:ascii="Arial" w:hAnsi="Arial" w:cs="Arial"/>
          <w:color w:val="000000"/>
          <w:sz w:val="24"/>
          <w:szCs w:val="24"/>
        </w:rPr>
        <w:t>spots</w:t>
      </w:r>
      <w:r w:rsidRPr="006C4097">
        <w:rPr>
          <w:rFonts w:ascii="Arial" w:hAnsi="Arial" w:cs="Arial" w:hint="eastAsia"/>
          <w:color w:val="000000"/>
          <w:sz w:val="24"/>
          <w:szCs w:val="24"/>
        </w:rPr>
        <w:t xml:space="preserve"> were supposed to be formed by </w:t>
      </w:r>
      <w:r w:rsidRPr="006C4097">
        <w:rPr>
          <w:rFonts w:ascii="Arial" w:hAnsi="Arial" w:cs="Arial"/>
          <w:color w:val="000000"/>
          <w:sz w:val="24"/>
          <w:szCs w:val="24"/>
        </w:rPr>
        <w:t xml:space="preserve">an </w:t>
      </w:r>
      <w:r w:rsidRPr="006C4097">
        <w:rPr>
          <w:rFonts w:ascii="Arial" w:hAnsi="Arial" w:cs="Arial" w:hint="eastAsia"/>
          <w:color w:val="000000"/>
          <w:sz w:val="24"/>
          <w:szCs w:val="24"/>
        </w:rPr>
        <w:t>aggregation mechanism</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could possibly</w:t>
      </w:r>
      <w:r w:rsidRPr="006C4097">
        <w:rPr>
          <w:rFonts w:ascii="Arial" w:hAnsi="Arial" w:cs="Arial"/>
          <w:color w:val="000000"/>
          <w:sz w:val="24"/>
          <w:szCs w:val="24"/>
        </w:rPr>
        <w:t xml:space="preserve"> be</w:t>
      </w:r>
      <w:r w:rsidRPr="006C4097">
        <w:rPr>
          <w:rFonts w:ascii="Arial" w:hAnsi="Arial" w:cs="Arial" w:hint="eastAsia"/>
          <w:color w:val="000000"/>
          <w:sz w:val="24"/>
          <w:szCs w:val="24"/>
        </w:rPr>
        <w:t xml:space="preserve"> explained from two aspects. Firstly, it might be induced by binding with PrP (for exampl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e intracellular distribution of QDs-APC is very similar to the distribution of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oligomers.</w:t>
      </w:r>
      <w:r w:rsidR="00A9239B" w:rsidRPr="006C4097">
        <w:rPr>
          <w:rFonts w:ascii="Arial" w:hAnsi="Arial" w:cs="Arial"/>
          <w:color w:val="000000"/>
          <w:sz w:val="24"/>
          <w:szCs w:val="24"/>
        </w:rPr>
        <w:fldChar w:fldCharType="begin">
          <w:fldData xml:space="preserve">PEVuZE5vdGU+PENpdGU+PEF1dGhvcj5UYXllYmk8L0F1dGhvcj48WWVhcj4yMDExPC9ZZWFyPjxS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</w:fldData>
        </w:fldChar>
      </w:r>
      <w:r w:rsidR="00DB49D0"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UYXllYmk8L0F1dGhvcj48WWVhcj4yMDExPC9ZZWFyPjxS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</w:fldData>
        </w:fldChar>
      </w:r>
      <w:r w:rsidR="00DB49D0"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hyperlink w:anchor="_ENREF_16" w:tooltip="Marijanovic, 2009 #506" w:history="1">
        <w:r w:rsidR="00FB4C64" w:rsidRPr="006C4097">
          <w:rPr>
            <w:rFonts w:ascii="Arial" w:hAnsi="Arial" w:cs="Arial"/>
            <w:noProof/>
            <w:color w:val="000000"/>
            <w:sz w:val="24"/>
            <w:szCs w:val="24"/>
            <w:vertAlign w:val="superscript"/>
          </w:rPr>
          <w:t>16</w:t>
        </w:r>
      </w:hyperlink>
      <w:r w:rsidR="00DB49D0" w:rsidRPr="006C4097">
        <w:rPr>
          <w:rFonts w:ascii="Arial" w:hAnsi="Arial" w:cs="Arial"/>
          <w:noProof/>
          <w:color w:val="000000"/>
          <w:sz w:val="24"/>
          <w:szCs w:val="24"/>
          <w:vertAlign w:val="superscript"/>
        </w:rPr>
        <w:t xml:space="preserve">, </w:t>
      </w:r>
      <w:hyperlink w:anchor="_ENREF_18" w:tooltip="Singh, 2009 #509" w:history="1">
        <w:r w:rsidR="00FB4C64" w:rsidRPr="006C4097">
          <w:rPr>
            <w:rFonts w:ascii="Arial" w:hAnsi="Arial" w:cs="Arial"/>
            <w:noProof/>
            <w:color w:val="000000"/>
            <w:sz w:val="24"/>
            <w:szCs w:val="24"/>
            <w:vertAlign w:val="superscript"/>
          </w:rPr>
          <w:t>18-19</w:t>
        </w:r>
      </w:hyperlink>
      <w:r w:rsidR="00A9239B" w:rsidRPr="006C4097">
        <w:rPr>
          <w:rFonts w:ascii="Arial" w:hAnsi="Arial" w:cs="Arial"/>
          <w:color w:val="000000"/>
          <w:sz w:val="24"/>
          <w:szCs w:val="24"/>
        </w:rPr>
        <w:fldChar w:fldCharType="end"/>
      </w:r>
      <w:r w:rsidRPr="006C4097">
        <w:rPr>
          <w:rFonts w:ascii="Arial" w:hAnsi="Arial" w:cs="Arial" w:hint="eastAsia"/>
          <w:color w:val="000000"/>
          <w:sz w:val="24"/>
          <w:szCs w:val="24"/>
        </w:rPr>
        <w:t xml:space="preserve"> Another explanation is </w:t>
      </w:r>
      <w:r w:rsidRPr="006C4097">
        <w:rPr>
          <w:rFonts w:ascii="Arial" w:hAnsi="Arial" w:cs="Arial"/>
          <w:color w:val="000000"/>
          <w:sz w:val="24"/>
          <w:szCs w:val="24"/>
        </w:rPr>
        <w:t xml:space="preserve">that </w:t>
      </w:r>
      <w:r w:rsidRPr="006C4097">
        <w:rPr>
          <w:rFonts w:ascii="Arial" w:hAnsi="Arial" w:cs="Arial" w:hint="eastAsia"/>
          <w:color w:val="000000"/>
          <w:sz w:val="24"/>
          <w:szCs w:val="24"/>
        </w:rPr>
        <w:t>this system, QDs-APC, was uptake</w:t>
      </w:r>
      <w:r w:rsidRPr="006C4097">
        <w:rPr>
          <w:rFonts w:ascii="Arial" w:hAnsi="Arial" w:cs="Arial"/>
          <w:color w:val="000000"/>
          <w:sz w:val="24"/>
          <w:szCs w:val="24"/>
        </w:rPr>
        <w:t>n</w:t>
      </w:r>
      <w:r w:rsidRPr="006C4097">
        <w:rPr>
          <w:rFonts w:ascii="Arial" w:hAnsi="Arial" w:cs="Arial" w:hint="eastAsia"/>
          <w:color w:val="000000"/>
          <w:sz w:val="24"/>
          <w:szCs w:val="24"/>
        </w:rPr>
        <w:t xml:space="preserve"> by cells via endocytosis and </w:t>
      </w:r>
      <w:r w:rsidRPr="006C4097">
        <w:rPr>
          <w:rFonts w:ascii="Arial" w:hAnsi="Arial" w:cs="Arial"/>
          <w:color w:val="000000"/>
          <w:sz w:val="24"/>
          <w:szCs w:val="24"/>
        </w:rPr>
        <w:t>the</w:t>
      </w:r>
      <w:r w:rsidR="00967120" w:rsidRPr="006C4097">
        <w:rPr>
          <w:rFonts w:ascii="Arial" w:hAnsi="Arial" w:cs="Arial" w:hint="eastAsia"/>
          <w:color w:val="000000"/>
          <w:sz w:val="24"/>
          <w:szCs w:val="24"/>
        </w:rPr>
        <w:t>y</w:t>
      </w:r>
      <w:r w:rsidRPr="006C4097">
        <w:rPr>
          <w:rFonts w:ascii="Arial" w:hAnsi="Arial" w:cs="Arial"/>
          <w:color w:val="000000"/>
          <w:sz w:val="24"/>
          <w:szCs w:val="24"/>
        </w:rPr>
        <w:t xml:space="preserve"> </w:t>
      </w:r>
      <w:r w:rsidRPr="006C4097">
        <w:rPr>
          <w:rFonts w:ascii="Arial" w:hAnsi="Arial" w:cs="Arial" w:hint="eastAsia"/>
          <w:color w:val="000000"/>
          <w:sz w:val="24"/>
          <w:szCs w:val="24"/>
        </w:rPr>
        <w:t>aggregate in certain cell organelle</w:t>
      </w:r>
      <w:r w:rsidRPr="006C4097">
        <w:rPr>
          <w:rFonts w:ascii="Arial" w:hAnsi="Arial" w:cs="Arial"/>
          <w:color w:val="000000"/>
          <w:sz w:val="24"/>
          <w:szCs w:val="24"/>
        </w:rPr>
        <w:t>s</w:t>
      </w:r>
      <w:r w:rsidRPr="006C4097">
        <w:rPr>
          <w:rFonts w:ascii="Arial" w:hAnsi="Arial" w:cs="Arial" w:hint="eastAsia"/>
          <w:color w:val="000000"/>
          <w:sz w:val="24"/>
          <w:szCs w:val="24"/>
        </w:rPr>
        <w:t xml:space="preserve"> (e</w:t>
      </w:r>
      <w:r w:rsidRPr="006C4097">
        <w:rPr>
          <w:rFonts w:ascii="Arial" w:hAnsi="Arial" w:cs="Arial"/>
          <w:color w:val="000000"/>
          <w:sz w:val="24"/>
          <w:szCs w:val="24"/>
        </w:rPr>
        <w:t>ndosomes</w:t>
      </w:r>
      <w:hyperlink w:anchor="_ENREF_178" w:tooltip="Hanaki, 2003 #576"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Hanaki&lt;/Author&gt;&lt;Year&gt;2003&lt;/Year&gt;&lt;RecNum&gt;576&lt;/RecNum&gt;&lt;DisplayText&gt;&lt;style face="superscript"&gt;155&lt;/style&gt;&lt;/DisplayText&gt;&lt;record&gt;&lt;rec-number&gt;576&lt;/rec-number&gt;&lt;foreign-keys&gt;&lt;key app="EN" db-id="25dxrx9vzdxd0le9ztl5wrxbssasvpps055w"&gt;576&lt;/key&gt;&lt;/foreign-keys&gt;&lt;ref-type name="Journal Article"&gt;17&lt;/ref-type&gt;&lt;contributors&gt;&lt;authors&gt;&lt;author&gt;Hanaki, Ken-ichi&lt;/author&gt;&lt;author&gt;Momo, Asami&lt;/author&gt;&lt;author&gt;Oku, Taisuke&lt;/author&gt;&lt;author&gt;Komoto, Atsushi&lt;/author&gt;&lt;author&gt;Maenosono, Shinya&lt;/author&gt;&lt;author&gt;Yamaguchi, Yukio&lt;/author&gt;&lt;author&gt;Yamamoto, Kenji&lt;/author&gt;&lt;/authors&gt;&lt;/contributors&gt;&lt;titles&gt;&lt;title&gt;Semiconductor quantum dot/albumin complex is a long-life and highly photostable endosome marker&lt;/title&gt;&lt;secondary-title&gt;Biochemical and Biophysical Research Communications&lt;/secondary-title&gt;&lt;/titles&gt;&lt;periodical&gt;&lt;full-title&gt;Biochemical and Biophysical Research Communications&lt;/full-title&gt;&lt;/periodical&gt;&lt;pages&gt;496-501&lt;/pages&gt;&lt;volume&gt;302&lt;/volume&gt;&lt;number&gt;3&lt;/number&gt;&lt;keywords&gt;&lt;keyword&gt;Albumin&lt;/keyword&gt;&lt;keyword&gt;Cadmium selenide&lt;/keyword&gt;&lt;keyword&gt;Dextran&lt;/keyword&gt;&lt;keyword&gt;Endosome&lt;/keyword&gt;&lt;keyword&gt;Fluorescein&lt;/keyword&gt;&lt;keyword&gt;Lysosome&lt;/keyword&gt;&lt;keyword&gt;Quantum dot&lt;/keyword&gt;&lt;keyword&gt;Semiconductor&lt;/keyword&gt;&lt;/keywords&gt;&lt;dates&gt;&lt;year&gt;2003&lt;/year&gt;&lt;/dates&gt;&lt;isbn&gt;0006-291X&lt;/isbn&gt;&lt;urls&gt;&lt;related-urls&gt;&lt;url&gt;http://www.sciencedirect.com/science/article/pii/S0006291X03002110&lt;/url&gt;&lt;/related-urls&gt;&lt;/urls&gt;&lt;electronic-resource-num&gt;http://dx.doi.org/10.1016/S0006-291X(03)00211-0&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5</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and lysosomes</w:t>
      </w:r>
      <w:hyperlink w:anchor="_ENREF_179" w:tooltip="Corazzari, 2013 #577"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Corazzari&lt;/Author&gt;&lt;Year&gt;2013&lt;/Year&gt;&lt;RecNum&gt;577&lt;/RecNum&gt;&lt;DisplayText&gt;&lt;style face="superscript"&gt;156&lt;/style&gt;&lt;/DisplayText&gt;&lt;record&gt;&lt;rec-number&gt;577&lt;/rec-number&gt;&lt;foreign-keys&gt;&lt;key app="EN" db-id="25dxrx9vzdxd0le9ztl5wrxbssasvpps055w"&gt;577&lt;/key&gt;&lt;/foreign-keys&gt;&lt;ref-type name="Journal Article"&gt;17&lt;/ref-type&gt;&lt;contributors&gt;&lt;authors&gt;&lt;author&gt;Corazzari, Ingrid&lt;/author&gt;&lt;author&gt;Gilardino, Alessandra&lt;/author&gt;&lt;author&gt;Dalmazzo, Simona&lt;/author&gt;&lt;author&gt;Fubini, Bice&lt;/author&gt;&lt;author&gt;Lovisolo, Davide&lt;/author&gt;&lt;/authors&gt;&lt;/contributors&gt;&lt;titles&gt;&lt;title&gt;Localization of CdSe/ZnS quantum dots in the lysosomal acidic compartment of cultured neurons and its impact on viability: Potential role of ion release&lt;/title&gt;&lt;secondary-title&gt;Toxicology in Vitro&lt;/secondary-title&gt;&lt;/titles&gt;&lt;periodical&gt;&lt;full-title&gt;Toxicology in Vitro&lt;/full-title&gt;&lt;/periodical&gt;&lt;pages&gt;752-759&lt;/pages&gt;&lt;volume&gt;27&lt;/volume&gt;&lt;number&gt;2&lt;/number&gt;&lt;keywords&gt;&lt;keyword&gt;Quantum dots&lt;/keyword&gt;&lt;keyword&gt;Neurons&lt;/keyword&gt;&lt;keyword&gt;Cd release&lt;/keyword&gt;&lt;keyword&gt;Lysosomal incorporation&lt;/keyword&gt;&lt;keyword&gt;Neurotoxicity&lt;/keyword&gt;&lt;/keywords&gt;&lt;dates&gt;&lt;year&gt;2013&lt;/year&gt;&lt;/dates&gt;&lt;isbn&gt;0887-2333&lt;/isbn&gt;&lt;urls&gt;&lt;related-urls&gt;&lt;url&gt;http://www.sciencedirect.com/science/article/pii/S0887233312003542&lt;/url&gt;&lt;/related-urls&gt;&lt;/urls&gt;&lt;electronic-resource-num&gt;http://dx.doi.org/10.1016/j.tiv.2012.12.016&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6</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T</w:t>
      </w:r>
      <w:r w:rsidRPr="006C4097">
        <w:rPr>
          <w:rFonts w:ascii="Arial" w:hAnsi="Arial" w:cs="Arial"/>
          <w:color w:val="000000"/>
          <w:sz w:val="24"/>
          <w:szCs w:val="24"/>
        </w:rPr>
        <w:t>hese t</w:t>
      </w:r>
      <w:r w:rsidRPr="006C4097">
        <w:rPr>
          <w:rFonts w:ascii="Arial" w:hAnsi="Arial" w:cs="Arial" w:hint="eastAsia"/>
          <w:color w:val="000000"/>
          <w:sz w:val="24"/>
          <w:szCs w:val="24"/>
        </w:rPr>
        <w:t xml:space="preserve">wo </w:t>
      </w:r>
      <w:r w:rsidRPr="006C4097">
        <w:rPr>
          <w:rFonts w:ascii="Arial" w:hAnsi="Arial" w:cs="Arial"/>
          <w:color w:val="000000"/>
          <w:sz w:val="24"/>
          <w:szCs w:val="24"/>
        </w:rPr>
        <w:t>hypotheses</w:t>
      </w:r>
      <w:r w:rsidRPr="006C4097">
        <w:rPr>
          <w:rFonts w:ascii="Arial" w:hAnsi="Arial" w:cs="Arial" w:hint="eastAsia"/>
          <w:color w:val="000000"/>
          <w:sz w:val="24"/>
          <w:szCs w:val="24"/>
        </w:rPr>
        <w:t xml:space="preserve"> will be investigated in the </w:t>
      </w:r>
      <w:r w:rsidRPr="006C4097">
        <w:rPr>
          <w:rFonts w:ascii="Arial" w:hAnsi="Arial" w:cs="Arial"/>
          <w:color w:val="000000"/>
          <w:sz w:val="24"/>
          <w:szCs w:val="24"/>
        </w:rPr>
        <w:t>next section</w:t>
      </w:r>
      <w:r w:rsidRPr="006C4097">
        <w:rPr>
          <w:rFonts w:ascii="Arial" w:hAnsi="Arial" w:cs="Arial" w:hint="eastAsia"/>
          <w:color w:val="000000"/>
          <w:sz w:val="24"/>
          <w:szCs w:val="24"/>
        </w:rPr>
        <w:t xml:space="preserve"> by </w:t>
      </w:r>
      <w:r w:rsidRPr="006C4097">
        <w:rPr>
          <w:rFonts w:ascii="Arial" w:hAnsi="Arial" w:cs="Arial"/>
          <w:color w:val="000000"/>
          <w:sz w:val="24"/>
          <w:szCs w:val="24"/>
        </w:rPr>
        <w:t xml:space="preserve">using </w:t>
      </w:r>
      <w:r w:rsidRPr="006C4097">
        <w:rPr>
          <w:rFonts w:ascii="Arial" w:hAnsi="Arial" w:cs="Arial" w:hint="eastAsia"/>
          <w:color w:val="000000"/>
          <w:sz w:val="24"/>
          <w:szCs w:val="24"/>
        </w:rPr>
        <w:t>i</w:t>
      </w:r>
      <w:r w:rsidRPr="006C4097">
        <w:rPr>
          <w:rFonts w:ascii="Arial" w:hAnsi="Arial" w:cs="Arial"/>
          <w:color w:val="000000"/>
          <w:sz w:val="24"/>
          <w:szCs w:val="24"/>
        </w:rPr>
        <w:t>mmunofluorescence and</w:t>
      </w:r>
      <w:r w:rsidRPr="006C4097">
        <w:rPr>
          <w:rFonts w:ascii="Arial" w:hAnsi="Arial" w:cs="Arial" w:hint="eastAsia"/>
          <w:color w:val="000000"/>
          <w:sz w:val="24"/>
          <w:szCs w:val="24"/>
        </w:rPr>
        <w:t xml:space="preserve"> live cell images with cell </w:t>
      </w:r>
      <w:r w:rsidRPr="006C4097">
        <w:rPr>
          <w:rFonts w:ascii="Arial" w:hAnsi="Arial" w:cs="Arial"/>
          <w:color w:val="000000"/>
          <w:sz w:val="24"/>
          <w:szCs w:val="24"/>
        </w:rPr>
        <w:t>organelle</w:t>
      </w:r>
      <w:r w:rsidRPr="006C4097">
        <w:rPr>
          <w:rFonts w:ascii="Arial" w:hAnsi="Arial" w:cs="Arial" w:hint="eastAsia"/>
          <w:color w:val="000000"/>
          <w:sz w:val="24"/>
          <w:szCs w:val="24"/>
        </w:rPr>
        <w:t xml:space="preserve"> trackers.</w:t>
      </w:r>
    </w:p>
    <w:p w:rsidR="00087C46" w:rsidRPr="006C4097" w:rsidRDefault="00087C46" w:rsidP="00087C46">
      <w:pPr>
        <w:spacing w:line="480" w:lineRule="auto"/>
        <w:jc w:val="center"/>
        <w:rPr>
          <w:sz w:val="24"/>
          <w:szCs w:val="24"/>
        </w:rPr>
      </w:pPr>
      <w:r w:rsidRPr="006C4097">
        <w:rPr>
          <w:noProof/>
          <w:sz w:val="24"/>
          <w:szCs w:val="24"/>
          <w:lang w:val="en-US" w:eastAsia="zh-CN"/>
        </w:rPr>
        <w:lastRenderedPageBreak/>
        <w:drawing>
          <wp:inline distT="0" distB="0" distL="0" distR="0">
            <wp:extent cx="3971925" cy="6600825"/>
            <wp:effectExtent l="19050" t="0" r="9525" b="0"/>
            <wp:docPr id="45" name="图片 23" descr="D:\My Documents\Desktop\20130606 GNP&amp;QD MTT&amp;Protein\QD confocal\For Beining\图片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My Documents\Desktop\20130606 GNP&amp;QD MTT&amp;Protein\QD confocal\For Beining\图片7.png"/>
                    <pic:cNvPicPr>
                      <a:picLocks noChangeAspect="1" noChangeArrowheads="1"/>
                    </pic:cNvPicPr>
                  </pic:nvPicPr>
                  <pic:blipFill>
                    <a:blip r:embed="rId112" cstate="print"/>
                    <a:srcRect/>
                    <a:stretch>
                      <a:fillRect/>
                    </a:stretch>
                  </pic:blipFill>
                  <pic:spPr bwMode="auto">
                    <a:xfrm>
                      <a:off x="0" y="0"/>
                      <a:ext cx="3971925" cy="6600825"/>
                    </a:xfrm>
                    <a:prstGeom prst="rect">
                      <a:avLst/>
                    </a:prstGeom>
                    <a:noFill/>
                    <a:ln w="9525">
                      <a:noFill/>
                      <a:miter lim="800000"/>
                      <a:headEnd/>
                      <a:tailEnd/>
                    </a:ln>
                  </pic:spPr>
                </pic:pic>
              </a:graphicData>
            </a:graphic>
          </wp:inline>
        </w:drawing>
      </w:r>
    </w:p>
    <w:p w:rsidR="00087C46" w:rsidRPr="006C4097" w:rsidRDefault="00087C46" w:rsidP="00087C46">
      <w:pPr>
        <w:spacing w:line="480" w:lineRule="auto"/>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54</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3D image of live cell uptake of QDs-APC.</w:t>
      </w:r>
      <w:proofErr w:type="gramEnd"/>
      <w:r w:rsidRPr="006C4097">
        <w:rPr>
          <w:rFonts w:ascii="Arial" w:hAnsi="Arial" w:cs="Arial" w:hint="eastAsia"/>
          <w:color w:val="000000"/>
          <w:sz w:val="24"/>
          <w:szCs w:val="24"/>
        </w:rPr>
        <w:t xml:space="preserve"> Scale bar represent 2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AB763C">
      <w:pPr>
        <w:pStyle w:val="a7"/>
        <w:spacing w:line="480" w:lineRule="auto"/>
        <w:ind w:firstLine="480"/>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87" w:name="_Toc382888048"/>
      <w:r w:rsidRPr="006C4097">
        <w:rPr>
          <w:rFonts w:ascii="Arial" w:hAnsi="Arial" w:cs="Arial" w:hint="eastAsia"/>
          <w:b w:val="0"/>
          <w:color w:val="000000"/>
          <w:szCs w:val="24"/>
        </w:rPr>
        <w:lastRenderedPageBreak/>
        <w:t xml:space="preserve">3.3.2 </w:t>
      </w:r>
      <w:r w:rsidRPr="006C4097">
        <w:rPr>
          <w:rFonts w:ascii="Arial" w:hAnsi="Arial" w:cs="Arial"/>
          <w:b w:val="0"/>
          <w:color w:val="000000"/>
          <w:szCs w:val="24"/>
        </w:rPr>
        <w:t>Immunofluorescence (IF)</w:t>
      </w:r>
      <w:bookmarkEnd w:id="187"/>
      <w:r w:rsidRPr="006C4097">
        <w:rPr>
          <w:rFonts w:ascii="Arial" w:hAnsi="Arial" w:cs="Arial"/>
          <w:b w:val="0"/>
          <w:color w:val="000000"/>
          <w:szCs w:val="24"/>
        </w:rPr>
        <w:t xml:space="preserve">  </w:t>
      </w: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4284032" cy="6276975"/>
            <wp:effectExtent l="0" t="0" r="2218" b="0"/>
            <wp:docPr id="46" name="图片 8" descr="D:\My Documents\Desktop\20130606 GNP&amp;QD MTT&amp;Protein\QD confocal\For Beining\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Documents\Desktop\20130606 GNP&amp;QD MTT&amp;Protein\QD confocal\For Beining\图片2.png"/>
                    <pic:cNvPicPr>
                      <a:picLocks noChangeAspect="1" noChangeArrowheads="1"/>
                    </pic:cNvPicPr>
                  </pic:nvPicPr>
                  <pic:blipFill>
                    <a:blip r:embed="rId113" cstate="print"/>
                    <a:srcRect/>
                    <a:stretch>
                      <a:fillRect/>
                    </a:stretch>
                  </pic:blipFill>
                  <pic:spPr bwMode="auto">
                    <a:xfrm>
                      <a:off x="0" y="0"/>
                      <a:ext cx="4297771" cy="6297106"/>
                    </a:xfrm>
                    <a:prstGeom prst="rect">
                      <a:avLst/>
                    </a:prstGeom>
                    <a:noFill/>
                    <a:ln w="9525">
                      <a:noFill/>
                      <a:miter lim="800000"/>
                      <a:headEnd/>
                      <a:tailEnd/>
                    </a:ln>
                  </pic:spPr>
                </pic:pic>
              </a:graphicData>
            </a:graphic>
          </wp:inline>
        </w:drawing>
      </w:r>
    </w:p>
    <w:p w:rsidR="00546673" w:rsidRPr="006C4097" w:rsidRDefault="00087C46" w:rsidP="006C4097">
      <w:pPr>
        <w:spacing w:afterLines="100" w:line="480" w:lineRule="auto"/>
        <w:contextualSpacing/>
        <w:jc w:val="center"/>
        <w:rPr>
          <w:rFonts w:ascii="Arial" w:hAnsi="Arial" w:cs="Arial"/>
          <w:color w:val="000000"/>
          <w:sz w:val="24"/>
          <w:szCs w:val="24"/>
          <w:lang w:eastAsia="zh-CN"/>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55</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r w:rsidRPr="006C4097">
        <w:rPr>
          <w:rFonts w:ascii="Arial" w:hAnsi="Arial" w:cs="Arial"/>
          <w:color w:val="000000"/>
          <w:sz w:val="24"/>
          <w:szCs w:val="24"/>
        </w:rPr>
        <w:t>Optimization</w:t>
      </w:r>
      <w:r w:rsidRPr="006C4097">
        <w:rPr>
          <w:rFonts w:ascii="Arial" w:hAnsi="Arial" w:cs="Arial" w:hint="eastAsia"/>
          <w:color w:val="000000"/>
          <w:sz w:val="24"/>
          <w:szCs w:val="24"/>
        </w:rPr>
        <w:t xml:space="preserve"> of primary antibody concentration</w:t>
      </w:r>
      <w:r w:rsidR="00546673" w:rsidRPr="006C4097">
        <w:rPr>
          <w:rFonts w:ascii="Arial" w:hAnsi="Arial" w:cs="Arial" w:hint="eastAsia"/>
          <w:color w:val="000000"/>
          <w:sz w:val="24"/>
          <w:szCs w:val="24"/>
          <w:lang w:eastAsia="zh-CN"/>
        </w:rPr>
        <w:t xml:space="preserve"> (</w:t>
      </w:r>
      <w:r w:rsidR="00546673" w:rsidRPr="006C4097">
        <w:rPr>
          <w:rFonts w:ascii="Arial" w:hAnsi="Arial" w:cs="Arial"/>
          <w:color w:val="000000"/>
          <w:sz w:val="24"/>
          <w:szCs w:val="24"/>
          <w:lang w:eastAsia="zh-CN"/>
        </w:rPr>
        <w:t>the error bars indicate standard deviation</w:t>
      </w:r>
      <w:r w:rsidR="00546673" w:rsidRPr="006C4097">
        <w:rPr>
          <w:rFonts w:ascii="Arial" w:hAnsi="Arial" w:cs="Arial" w:hint="eastAsia"/>
          <w:color w:val="000000"/>
          <w:sz w:val="24"/>
          <w:szCs w:val="24"/>
          <w:lang w:eastAsia="zh-CN"/>
        </w:rPr>
        <w:t xml:space="preserve"> of mean)</w:t>
      </w:r>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To </w:t>
      </w:r>
      <w:r w:rsidRPr="006C4097">
        <w:rPr>
          <w:rFonts w:ascii="Arial" w:hAnsi="Arial" w:cs="Arial"/>
          <w:color w:val="000000"/>
          <w:sz w:val="24"/>
          <w:szCs w:val="24"/>
        </w:rPr>
        <w:t>investigate what is</w:t>
      </w:r>
      <w:r w:rsidRPr="006C4097">
        <w:rPr>
          <w:rFonts w:ascii="Arial" w:hAnsi="Arial" w:cs="Arial" w:hint="eastAsia"/>
          <w:color w:val="000000"/>
          <w:sz w:val="24"/>
          <w:szCs w:val="24"/>
        </w:rPr>
        <w:t xml:space="preserve"> the suitable concentration of the PrP antibody </w:t>
      </w:r>
      <w:r w:rsidRPr="006C4097">
        <w:rPr>
          <w:rFonts w:ascii="Arial" w:hAnsi="Arial" w:cs="Arial"/>
          <w:color w:val="000000"/>
          <w:sz w:val="24"/>
          <w:szCs w:val="24"/>
        </w:rPr>
        <w:t xml:space="preserve">to be used in the assay, each of the </w:t>
      </w:r>
      <w:r w:rsidRPr="006C4097">
        <w:rPr>
          <w:rFonts w:ascii="Arial" w:hAnsi="Arial" w:cs="Arial" w:hint="eastAsia"/>
          <w:color w:val="000000"/>
          <w:sz w:val="24"/>
          <w:szCs w:val="24"/>
        </w:rPr>
        <w:t xml:space="preserve">5 different dilutions </w:t>
      </w:r>
      <w:r w:rsidRPr="006C4097">
        <w:rPr>
          <w:rFonts w:ascii="Arial" w:hAnsi="Arial" w:cs="Arial"/>
          <w:color w:val="000000"/>
          <w:sz w:val="24"/>
          <w:szCs w:val="24"/>
        </w:rPr>
        <w:t xml:space="preserve">of the antibody </w:t>
      </w:r>
      <w:r w:rsidRPr="006C4097">
        <w:rPr>
          <w:rFonts w:ascii="Arial" w:hAnsi="Arial" w:cs="Arial" w:hint="eastAsia"/>
          <w:color w:val="000000"/>
          <w:sz w:val="24"/>
          <w:szCs w:val="24"/>
        </w:rPr>
        <w:t xml:space="preserve">from 1:100 to </w:t>
      </w:r>
      <w:r w:rsidRPr="006C4097">
        <w:rPr>
          <w:rFonts w:ascii="Arial" w:hAnsi="Arial" w:cs="Arial" w:hint="eastAsia"/>
          <w:color w:val="000000"/>
          <w:sz w:val="24"/>
          <w:szCs w:val="24"/>
        </w:rPr>
        <w:lastRenderedPageBreak/>
        <w:t xml:space="preserve">1:10000 </w:t>
      </w:r>
      <w:r w:rsidRPr="006C4097">
        <w:rPr>
          <w:rFonts w:ascii="Arial" w:hAnsi="Arial" w:cs="Arial"/>
          <w:color w:val="000000"/>
          <w:sz w:val="24"/>
          <w:szCs w:val="24"/>
        </w:rPr>
        <w:t xml:space="preserve">were incubated with the SMB cells </w:t>
      </w:r>
      <w:r w:rsidRPr="006C4097">
        <w:rPr>
          <w:rFonts w:ascii="Arial" w:hAnsi="Arial" w:cs="Arial" w:hint="eastAsia"/>
          <w:color w:val="000000"/>
          <w:sz w:val="24"/>
          <w:szCs w:val="24"/>
        </w:rPr>
        <w:t xml:space="preserve">followed </w:t>
      </w:r>
      <w:r w:rsidRPr="006C4097">
        <w:rPr>
          <w:rFonts w:ascii="Arial" w:hAnsi="Arial" w:cs="Arial"/>
          <w:color w:val="000000"/>
          <w:sz w:val="24"/>
          <w:szCs w:val="24"/>
        </w:rPr>
        <w:t xml:space="preserve">by treatment </w:t>
      </w:r>
      <w:r w:rsidRPr="006C4097">
        <w:rPr>
          <w:rFonts w:ascii="Arial" w:hAnsi="Arial" w:cs="Arial" w:hint="eastAsia"/>
          <w:color w:val="000000"/>
          <w:sz w:val="24"/>
          <w:szCs w:val="24"/>
        </w:rPr>
        <w:t>with</w:t>
      </w:r>
      <w:r w:rsidRPr="006C4097">
        <w:rPr>
          <w:rFonts w:ascii="Arial" w:hAnsi="Arial" w:cs="Arial"/>
          <w:color w:val="000000"/>
          <w:sz w:val="24"/>
          <w:szCs w:val="24"/>
        </w:rPr>
        <w:t xml:space="preserve"> a</w:t>
      </w:r>
      <w:r w:rsidRPr="006C4097">
        <w:rPr>
          <w:rFonts w:ascii="Arial" w:hAnsi="Arial" w:cs="Arial" w:hint="eastAsia"/>
          <w:color w:val="000000"/>
          <w:sz w:val="24"/>
          <w:szCs w:val="24"/>
        </w:rPr>
        <w:t xml:space="preserve"> secondary antibody</w:t>
      </w:r>
      <w:r w:rsidRPr="006C4097">
        <w:rPr>
          <w:rFonts w:ascii="Arial" w:hAnsi="Arial" w:cs="Arial"/>
          <w:color w:val="000000"/>
          <w:sz w:val="24"/>
          <w:szCs w:val="24"/>
        </w:rPr>
        <w:t xml:space="preserve"> as instructed by the</w:t>
      </w:r>
      <w:r w:rsidRPr="006C4097">
        <w:rPr>
          <w:rFonts w:ascii="Arial" w:hAnsi="Arial" w:cs="Arial" w:hint="eastAsia"/>
          <w:color w:val="000000"/>
          <w:sz w:val="24"/>
          <w:szCs w:val="24"/>
        </w:rPr>
        <w:t xml:space="preserve"> </w:t>
      </w:r>
      <w:r w:rsidRPr="006C4097">
        <w:rPr>
          <w:rFonts w:ascii="Arial" w:hAnsi="Arial" w:cs="Arial"/>
          <w:color w:val="000000"/>
          <w:sz w:val="24"/>
          <w:szCs w:val="24"/>
        </w:rPr>
        <w:t>manufacture</w:t>
      </w:r>
      <w:r w:rsidRPr="006C4097">
        <w:rPr>
          <w:rFonts w:ascii="Arial" w:hAnsi="Arial" w:cs="Arial" w:hint="eastAsia"/>
          <w:color w:val="000000"/>
          <w:sz w:val="24"/>
          <w:szCs w:val="24"/>
        </w:rPr>
        <w:t xml:space="preserve">. </w:t>
      </w:r>
      <w:r w:rsidRPr="006C4097">
        <w:rPr>
          <w:rFonts w:ascii="Arial" w:hAnsi="Arial" w:cs="Arial"/>
          <w:color w:val="000000"/>
          <w:sz w:val="24"/>
          <w:szCs w:val="24"/>
        </w:rPr>
        <w:t>The strongest</w:t>
      </w:r>
      <w:r w:rsidRPr="006C4097">
        <w:rPr>
          <w:rFonts w:ascii="Arial" w:hAnsi="Arial" w:cs="Arial" w:hint="eastAsia"/>
          <w:color w:val="000000"/>
          <w:sz w:val="24"/>
          <w:szCs w:val="24"/>
        </w:rPr>
        <w:t xml:space="preserve"> signal was acquired from 1:100 </w:t>
      </w:r>
      <w:proofErr w:type="gramStart"/>
      <w:r w:rsidRPr="006C4097">
        <w:rPr>
          <w:rFonts w:ascii="Arial" w:hAnsi="Arial" w:cs="Arial"/>
          <w:color w:val="000000"/>
          <w:sz w:val="24"/>
          <w:szCs w:val="24"/>
        </w:rPr>
        <w:t>dilution</w:t>
      </w:r>
      <w:proofErr w:type="gramEnd"/>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55</w:t>
      </w:r>
      <w:r w:rsidRPr="006C4097">
        <w:rPr>
          <w:rFonts w:ascii="Arial" w:hAnsi="Arial" w:cs="Arial" w:hint="eastAsia"/>
          <w:color w:val="000000"/>
          <w:sz w:val="24"/>
          <w:szCs w:val="24"/>
        </w:rPr>
        <w:t xml:space="preserve">) The mean fluorescence intensity of 1:100 </w:t>
      </w:r>
      <w:r w:rsidRPr="006C4097">
        <w:rPr>
          <w:rFonts w:ascii="Arial" w:hAnsi="Arial" w:cs="Arial"/>
          <w:color w:val="000000"/>
          <w:sz w:val="24"/>
          <w:szCs w:val="24"/>
        </w:rPr>
        <w:t>was</w:t>
      </w:r>
      <w:r w:rsidRPr="006C4097">
        <w:rPr>
          <w:rFonts w:ascii="Arial" w:hAnsi="Arial" w:cs="Arial" w:hint="eastAsia"/>
          <w:color w:val="000000"/>
          <w:sz w:val="24"/>
          <w:szCs w:val="24"/>
        </w:rPr>
        <w:t xml:space="preserve"> significantly higher than the </w:t>
      </w:r>
      <w:r w:rsidRPr="006C4097">
        <w:rPr>
          <w:rFonts w:ascii="Arial" w:hAnsi="Arial" w:cs="Arial"/>
          <w:color w:val="000000"/>
          <w:sz w:val="24"/>
          <w:szCs w:val="24"/>
        </w:rPr>
        <w:t>other</w:t>
      </w:r>
      <w:r w:rsidRPr="006C4097">
        <w:rPr>
          <w:rFonts w:ascii="Arial" w:hAnsi="Arial" w:cs="Arial" w:hint="eastAsia"/>
          <w:color w:val="000000"/>
          <w:sz w:val="24"/>
          <w:szCs w:val="24"/>
        </w:rPr>
        <w:t xml:space="preserve"> 4 concentrations</w:t>
      </w:r>
      <w:r w:rsidRPr="006C4097">
        <w:rPr>
          <w:rFonts w:ascii="Arial" w:hAnsi="Arial" w:cs="Arial"/>
          <w:color w:val="000000"/>
          <w:sz w:val="24"/>
          <w:szCs w:val="24"/>
        </w:rPr>
        <w:t>, t</w:t>
      </w:r>
      <w:r w:rsidRPr="006C4097">
        <w:rPr>
          <w:rFonts w:ascii="Arial" w:hAnsi="Arial" w:cs="Arial" w:hint="eastAsia"/>
          <w:color w:val="000000"/>
          <w:sz w:val="24"/>
          <w:szCs w:val="24"/>
        </w:rPr>
        <w:t>herefore 1:100 was chosen for further IF assay.</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4184889" cy="5341117"/>
            <wp:effectExtent l="0" t="0" r="6111" b="0"/>
            <wp:docPr id="47" name="图片 34" descr="D:\My Documents\Desktop\20130606 GNP&amp;QD MTT&amp;Protein\QD confocal\For Beining\图片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My Documents\Desktop\20130606 GNP&amp;QD MTT&amp;Protein\QD confocal\For Beining\图片4b.png"/>
                    <pic:cNvPicPr>
                      <a:picLocks noChangeAspect="1" noChangeArrowheads="1"/>
                    </pic:cNvPicPr>
                  </pic:nvPicPr>
                  <pic:blipFill>
                    <a:blip r:embed="rId114" cstate="print"/>
                    <a:srcRect/>
                    <a:stretch>
                      <a:fillRect/>
                    </a:stretch>
                  </pic:blipFill>
                  <pic:spPr bwMode="auto">
                    <a:xfrm>
                      <a:off x="0" y="0"/>
                      <a:ext cx="4182011" cy="5337444"/>
                    </a:xfrm>
                    <a:prstGeom prst="rect">
                      <a:avLst/>
                    </a:prstGeom>
                    <a:noFill/>
                    <a:ln w="9525">
                      <a:noFill/>
                      <a:miter lim="800000"/>
                      <a:headEnd/>
                      <a:tailEnd/>
                    </a:ln>
                  </pic:spPr>
                </pic:pic>
              </a:graphicData>
            </a:graphic>
          </wp:inline>
        </w:drawing>
      </w:r>
      <w:r w:rsidRPr="006C4097">
        <w:rPr>
          <w:rFonts w:ascii="Arial" w:hAnsi="Arial" w:cs="Arial"/>
          <w:noProof/>
          <w:color w:val="000000"/>
          <w:sz w:val="24"/>
          <w:szCs w:val="24"/>
        </w:rPr>
        <w:t xml:space="preserve"> </w:t>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color w:val="000000"/>
          <w:sz w:val="24"/>
          <w:szCs w:val="24"/>
        </w:rPr>
        <w:t xml:space="preserve">Figure </w:t>
      </w:r>
      <w:r w:rsidR="00955C14" w:rsidRPr="006C4097">
        <w:rPr>
          <w:rFonts w:ascii="Arial" w:hAnsi="Arial" w:cs="Arial" w:hint="eastAsia"/>
          <w:color w:val="000000"/>
          <w:sz w:val="24"/>
          <w:szCs w:val="24"/>
          <w:lang w:eastAsia="zh-CN"/>
        </w:rPr>
        <w:t>56</w:t>
      </w:r>
      <w:r w:rsidRPr="006C4097">
        <w:rPr>
          <w:rFonts w:ascii="Arial" w:hAnsi="Arial" w:cs="Arial"/>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IF images of cells treated with QDs blank and QDs-APC.</w:t>
      </w:r>
      <w:proofErr w:type="gramEnd"/>
      <w:r w:rsidRPr="006C4097">
        <w:rPr>
          <w:rFonts w:ascii="Arial" w:hAnsi="Arial" w:cs="Arial"/>
          <w:color w:val="000000"/>
          <w:sz w:val="24"/>
          <w:szCs w:val="24"/>
        </w:rPr>
        <w:t xml:space="preserve"> </w:t>
      </w:r>
      <w:r w:rsidRPr="006C4097">
        <w:rPr>
          <w:rFonts w:ascii="Arial" w:hAnsi="Arial" w:cs="Arial" w:hint="eastAsia"/>
          <w:color w:val="000000"/>
          <w:sz w:val="24"/>
          <w:szCs w:val="24"/>
        </w:rPr>
        <w:t>a</w:t>
      </w:r>
      <w:r w:rsidRPr="006C4097">
        <w:rPr>
          <w:rFonts w:ascii="Arial" w:hAnsi="Arial" w:cs="Arial"/>
          <w:color w:val="000000"/>
          <w:sz w:val="24"/>
          <w:szCs w:val="24"/>
        </w:rPr>
        <w:t xml:space="preserve"> and </w:t>
      </w:r>
      <w:r w:rsidRPr="006C4097">
        <w:rPr>
          <w:rFonts w:ascii="Arial" w:hAnsi="Arial" w:cs="Arial" w:hint="eastAsia"/>
          <w:color w:val="000000"/>
          <w:sz w:val="24"/>
          <w:szCs w:val="24"/>
        </w:rPr>
        <w:t>e</w:t>
      </w:r>
      <w:r w:rsidRPr="006C4097">
        <w:rPr>
          <w:rFonts w:ascii="Arial" w:hAnsi="Arial" w:cs="Arial"/>
          <w:color w:val="000000"/>
          <w:sz w:val="24"/>
          <w:szCs w:val="24"/>
        </w:rPr>
        <w:t xml:space="preserve"> are </w:t>
      </w:r>
      <w:r w:rsidRPr="006C4097">
        <w:rPr>
          <w:rFonts w:ascii="Arial" w:hAnsi="Arial" w:cs="Arial" w:hint="eastAsia"/>
          <w:color w:val="000000"/>
          <w:sz w:val="24"/>
          <w:szCs w:val="24"/>
        </w:rPr>
        <w:t>DAPI (Ex561, Em575-600),</w:t>
      </w:r>
      <w:r w:rsidRPr="006C4097">
        <w:rPr>
          <w:rFonts w:ascii="Arial" w:hAnsi="Arial" w:cs="Arial"/>
          <w:color w:val="000000"/>
          <w:sz w:val="24"/>
          <w:szCs w:val="24"/>
        </w:rPr>
        <w:t xml:space="preserve"> </w:t>
      </w:r>
      <w:r w:rsidRPr="006C4097">
        <w:rPr>
          <w:rFonts w:ascii="Arial" w:hAnsi="Arial" w:cs="Arial" w:hint="eastAsia"/>
          <w:color w:val="000000"/>
          <w:sz w:val="24"/>
          <w:szCs w:val="24"/>
        </w:rPr>
        <w:t>b</w:t>
      </w:r>
      <w:r w:rsidRPr="006C4097">
        <w:rPr>
          <w:rFonts w:ascii="Arial" w:hAnsi="Arial" w:cs="Arial"/>
          <w:color w:val="000000"/>
          <w:sz w:val="24"/>
          <w:szCs w:val="24"/>
        </w:rPr>
        <w:t xml:space="preserve"> and </w:t>
      </w:r>
      <w:r w:rsidRPr="006C4097">
        <w:rPr>
          <w:rFonts w:ascii="Arial" w:hAnsi="Arial" w:cs="Arial" w:hint="eastAsia"/>
          <w:color w:val="000000"/>
          <w:sz w:val="24"/>
          <w:szCs w:val="24"/>
        </w:rPr>
        <w:t>f</w:t>
      </w:r>
      <w:r w:rsidRPr="006C4097">
        <w:rPr>
          <w:rFonts w:ascii="Arial" w:hAnsi="Arial" w:cs="Arial"/>
          <w:color w:val="000000"/>
          <w:sz w:val="24"/>
          <w:szCs w:val="24"/>
        </w:rPr>
        <w:t xml:space="preserve"> </w:t>
      </w:r>
      <w:r w:rsidRPr="006C4097">
        <w:rPr>
          <w:rFonts w:ascii="Arial" w:hAnsi="Arial" w:cs="Arial" w:hint="eastAsia"/>
          <w:color w:val="000000"/>
          <w:sz w:val="24"/>
          <w:szCs w:val="24"/>
        </w:rPr>
        <w:t>were firstly</w:t>
      </w:r>
      <w:r w:rsidRPr="006C4097">
        <w:rPr>
          <w:rFonts w:ascii="Arial" w:hAnsi="Arial" w:cs="Arial"/>
          <w:color w:val="000000"/>
          <w:sz w:val="24"/>
          <w:szCs w:val="24"/>
        </w:rPr>
        <w:t xml:space="preserve"> stained by</w:t>
      </w:r>
      <w:r w:rsidRPr="006C4097">
        <w:rPr>
          <w:rFonts w:ascii="Arial" w:hAnsi="Arial" w:cs="Arial" w:hint="eastAsia"/>
          <w:color w:val="000000"/>
          <w:sz w:val="24"/>
          <w:szCs w:val="24"/>
        </w:rPr>
        <w:t xml:space="preserve"> Goat anti-PrP antibody then followed with</w:t>
      </w:r>
      <w:r w:rsidRPr="006C4097">
        <w:rPr>
          <w:rFonts w:ascii="Arial" w:hAnsi="Arial" w:cs="Arial"/>
          <w:color w:val="000000"/>
          <w:sz w:val="24"/>
          <w:szCs w:val="24"/>
        </w:rPr>
        <w:t xml:space="preserve"> Donkey Anti-Goat IgG (Ex488, Em500-550), </w:t>
      </w:r>
      <w:r w:rsidRPr="006C4097">
        <w:rPr>
          <w:rFonts w:ascii="Arial" w:hAnsi="Arial" w:cs="Arial" w:hint="eastAsia"/>
          <w:color w:val="000000"/>
          <w:sz w:val="24"/>
          <w:szCs w:val="24"/>
        </w:rPr>
        <w:t>c</w:t>
      </w:r>
      <w:r w:rsidRPr="006C4097">
        <w:rPr>
          <w:rFonts w:ascii="Arial" w:hAnsi="Arial" w:cs="Arial"/>
          <w:color w:val="000000"/>
          <w:sz w:val="24"/>
          <w:szCs w:val="24"/>
        </w:rPr>
        <w:t xml:space="preserve"> and </w:t>
      </w:r>
      <w:r w:rsidRPr="006C4097">
        <w:rPr>
          <w:rFonts w:ascii="Arial" w:hAnsi="Arial" w:cs="Arial" w:hint="eastAsia"/>
          <w:color w:val="000000"/>
          <w:sz w:val="24"/>
          <w:szCs w:val="24"/>
        </w:rPr>
        <w:t>g</w:t>
      </w:r>
      <w:r w:rsidRPr="006C4097">
        <w:rPr>
          <w:rFonts w:ascii="Arial" w:hAnsi="Arial" w:cs="Arial"/>
          <w:color w:val="000000"/>
          <w:sz w:val="24"/>
          <w:szCs w:val="24"/>
        </w:rPr>
        <w:t xml:space="preserve"> are stained by </w:t>
      </w:r>
      <w:r w:rsidRPr="006C4097">
        <w:rPr>
          <w:rFonts w:ascii="Arial" w:hAnsi="Arial" w:cs="Arial" w:hint="eastAsia"/>
          <w:color w:val="000000"/>
          <w:sz w:val="24"/>
          <w:szCs w:val="24"/>
        </w:rPr>
        <w:t>QDs blank and QDs-APC</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 xml:space="preserve">0) , </w:t>
      </w:r>
      <w:r w:rsidRPr="006C4097">
        <w:rPr>
          <w:rFonts w:ascii="Arial" w:hAnsi="Arial" w:cs="Arial" w:hint="eastAsia"/>
          <w:color w:val="000000"/>
          <w:sz w:val="24"/>
          <w:szCs w:val="24"/>
        </w:rPr>
        <w:t>d</w:t>
      </w:r>
      <w:r w:rsidRPr="006C4097">
        <w:rPr>
          <w:rFonts w:ascii="Arial" w:hAnsi="Arial" w:cs="Arial"/>
          <w:color w:val="000000"/>
          <w:sz w:val="24"/>
          <w:szCs w:val="24"/>
        </w:rPr>
        <w:t xml:space="preserve"> and </w:t>
      </w:r>
      <w:r w:rsidRPr="006C4097">
        <w:rPr>
          <w:rFonts w:ascii="Arial" w:hAnsi="Arial" w:cs="Arial" w:hint="eastAsia"/>
          <w:color w:val="000000"/>
          <w:sz w:val="24"/>
          <w:szCs w:val="24"/>
        </w:rPr>
        <w:t>h</w:t>
      </w:r>
      <w:r w:rsidRPr="006C4097">
        <w:rPr>
          <w:rFonts w:ascii="Arial" w:hAnsi="Arial" w:cs="Arial"/>
          <w:color w:val="000000"/>
          <w:sz w:val="24"/>
          <w:szCs w:val="24"/>
        </w:rPr>
        <w:t xml:space="preserve"> are the </w:t>
      </w:r>
      <w:r w:rsidRPr="006C4097">
        <w:rPr>
          <w:rFonts w:ascii="Arial" w:hAnsi="Arial" w:cs="Arial" w:hint="eastAsia"/>
          <w:color w:val="000000"/>
          <w:sz w:val="24"/>
          <w:szCs w:val="24"/>
        </w:rPr>
        <w:t xml:space="preserve">merges, </w:t>
      </w:r>
      <w:r w:rsidRPr="006C4097">
        <w:rPr>
          <w:rFonts w:ascii="Arial" w:hAnsi="Arial" w:cs="Arial"/>
          <w:color w:val="000000"/>
          <w:sz w:val="24"/>
          <w:szCs w:val="24"/>
        </w:rPr>
        <w:t xml:space="preserve">and the </w:t>
      </w:r>
      <w:r w:rsidRPr="006C4097">
        <w:rPr>
          <w:rFonts w:ascii="Arial" w:hAnsi="Arial" w:cs="Arial" w:hint="eastAsia"/>
          <w:color w:val="000000"/>
          <w:sz w:val="24"/>
          <w:szCs w:val="24"/>
        </w:rPr>
        <w:t>s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 xml:space="preserve">The cellular uptake of QDs without compound could hardly </w:t>
      </w:r>
      <w:proofErr w:type="gramStart"/>
      <w:r w:rsidRPr="006C4097">
        <w:rPr>
          <w:rFonts w:ascii="Arial" w:hAnsi="Arial" w:cs="Arial" w:hint="eastAsia"/>
          <w:color w:val="000000"/>
          <w:sz w:val="24"/>
          <w:szCs w:val="24"/>
        </w:rPr>
        <w:t>observed</w:t>
      </w:r>
      <w:proofErr w:type="gramEnd"/>
      <w:r w:rsidRPr="006C4097">
        <w:rPr>
          <w:rFonts w:ascii="Arial" w:hAnsi="Arial" w:cs="Arial" w:hint="eastAsia"/>
          <w:color w:val="000000"/>
          <w:sz w:val="24"/>
          <w:szCs w:val="24"/>
        </w:rPr>
        <w:t xml:space="preserve"> in</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SMB cells</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was further proved by QDs channel in Figure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c</w:t>
      </w:r>
      <w:r w:rsidRPr="006C4097">
        <w:rPr>
          <w:rFonts w:ascii="Arial" w:hAnsi="Arial" w:cs="Arial" w:hint="eastAsia"/>
          <w:color w:val="000000"/>
          <w:sz w:val="24"/>
          <w:szCs w:val="24"/>
        </w:rPr>
        <w:t>. Due to the lack of commercial</w:t>
      </w:r>
      <w:r w:rsidRPr="006C4097">
        <w:rPr>
          <w:rFonts w:ascii="Arial" w:hAnsi="Arial" w:cs="Arial"/>
          <w:color w:val="000000"/>
          <w:sz w:val="24"/>
          <w:szCs w:val="24"/>
        </w:rPr>
        <w:t>ly</w:t>
      </w:r>
      <w:r w:rsidRPr="006C4097">
        <w:rPr>
          <w:rFonts w:ascii="Arial" w:hAnsi="Arial" w:cs="Arial" w:hint="eastAsia"/>
          <w:color w:val="000000"/>
          <w:sz w:val="24"/>
          <w:szCs w:val="24"/>
        </w:rPr>
        <w:t xml:space="preserve"> availabl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specific antibody the PrP antibody which is non-</w:t>
      </w:r>
      <w:r w:rsidRPr="006C4097">
        <w:rPr>
          <w:rFonts w:ascii="Arial" w:hAnsi="Arial" w:cs="Arial"/>
          <w:color w:val="000000"/>
          <w:sz w:val="24"/>
          <w:szCs w:val="24"/>
        </w:rPr>
        <w:t>specifically</w:t>
      </w:r>
      <w:r w:rsidRPr="006C4097">
        <w:rPr>
          <w:rFonts w:ascii="Arial" w:hAnsi="Arial" w:cs="Arial" w:hint="eastAsia"/>
          <w:color w:val="000000"/>
          <w:sz w:val="24"/>
          <w:szCs w:val="24"/>
        </w:rPr>
        <w:t xml:space="preserve"> binding with both PrP</w:t>
      </w:r>
      <w:r w:rsidRPr="006C4097">
        <w:rPr>
          <w:rFonts w:ascii="Arial" w:hAnsi="Arial" w:cs="Arial" w:hint="eastAsia"/>
          <w:color w:val="000000"/>
          <w:sz w:val="24"/>
          <w:szCs w:val="24"/>
          <w:vertAlign w:val="superscript"/>
        </w:rPr>
        <w:t>C</w:t>
      </w:r>
      <w:r w:rsidRPr="006C4097">
        <w:rPr>
          <w:rFonts w:ascii="Arial" w:hAnsi="Arial" w:cs="Arial" w:hint="eastAsia"/>
          <w:color w:val="000000"/>
          <w:sz w:val="24"/>
          <w:szCs w:val="24"/>
        </w:rPr>
        <w:t xml:space="preserve"> and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Figure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 xml:space="preserve">b </w:t>
      </w:r>
      <w:r w:rsidRPr="006C4097">
        <w:rPr>
          <w:rFonts w:ascii="Arial" w:hAnsi="Arial" w:cs="Arial" w:hint="eastAsia"/>
          <w:color w:val="000000"/>
          <w:sz w:val="24"/>
          <w:szCs w:val="24"/>
        </w:rPr>
        <w:t xml:space="preserve">and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f</w:t>
      </w:r>
      <w:r w:rsidRPr="006C4097">
        <w:rPr>
          <w:rFonts w:ascii="Arial" w:hAnsi="Arial" w:cs="Arial" w:hint="eastAsia"/>
          <w:color w:val="000000"/>
          <w:sz w:val="24"/>
          <w:szCs w:val="24"/>
        </w:rPr>
        <w:t>) stained both</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membrane and intracellular </w:t>
      </w:r>
      <w:r w:rsidRPr="006C4097">
        <w:rPr>
          <w:rFonts w:ascii="Arial" w:hAnsi="Arial" w:cs="Arial"/>
          <w:color w:val="000000"/>
          <w:sz w:val="24"/>
          <w:szCs w:val="24"/>
        </w:rPr>
        <w:t>area</w:t>
      </w:r>
      <w:r w:rsidRPr="006C4097">
        <w:rPr>
          <w:rFonts w:ascii="Arial" w:hAnsi="Arial" w:cs="Arial" w:hint="eastAsia"/>
          <w:color w:val="000000"/>
          <w:sz w:val="24"/>
          <w:szCs w:val="24"/>
        </w:rPr>
        <w:t xml:space="preserve"> (Figure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 xml:space="preserve">b </w:t>
      </w:r>
      <w:r w:rsidRPr="006C4097">
        <w:rPr>
          <w:rFonts w:ascii="Arial" w:hAnsi="Arial" w:cs="Arial" w:hint="eastAsia"/>
          <w:color w:val="000000"/>
          <w:sz w:val="24"/>
          <w:szCs w:val="24"/>
        </w:rPr>
        <w:t xml:space="preserve">and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f</w:t>
      </w:r>
      <w:r w:rsidRPr="006C4097">
        <w:rPr>
          <w:rFonts w:ascii="Arial" w:hAnsi="Arial" w:cs="Arial" w:hint="eastAsia"/>
          <w:color w:val="000000"/>
          <w:sz w:val="24"/>
          <w:szCs w:val="24"/>
        </w:rPr>
        <w:t>)</w:t>
      </w:r>
      <w:r w:rsidRPr="006C4097">
        <w:rPr>
          <w:rFonts w:ascii="Arial" w:hAnsi="Arial" w:cs="Arial"/>
          <w:color w:val="000000"/>
          <w:sz w:val="24"/>
          <w:szCs w:val="24"/>
        </w:rPr>
        <w:t xml:space="preserve"> </w:t>
      </w:r>
      <w:r w:rsidRPr="006C4097">
        <w:rPr>
          <w:rFonts w:ascii="Arial" w:hAnsi="Arial" w:cs="Arial" w:hint="eastAsia"/>
          <w:color w:val="000000"/>
          <w:sz w:val="24"/>
          <w:szCs w:val="24"/>
        </w:rPr>
        <w:t>of the cells except</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nucleus region (Figure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 xml:space="preserve">a </w:t>
      </w:r>
      <w:r w:rsidRPr="006C4097">
        <w:rPr>
          <w:rFonts w:ascii="Arial" w:hAnsi="Arial" w:cs="Arial" w:hint="eastAsia"/>
          <w:color w:val="000000"/>
          <w:sz w:val="24"/>
          <w:szCs w:val="24"/>
        </w:rPr>
        <w:t xml:space="preserve">and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e</w:t>
      </w:r>
      <w:r w:rsidRPr="006C4097">
        <w:rPr>
          <w:rFonts w:ascii="Arial" w:hAnsi="Arial" w:cs="Arial" w:hint="eastAsia"/>
          <w:color w:val="000000"/>
          <w:sz w:val="24"/>
          <w:szCs w:val="24"/>
        </w:rPr>
        <w:t xml:space="preserve">). In the merge channel of QDs-APC (Figure </w:t>
      </w:r>
      <w:r w:rsidR="00955C14" w:rsidRPr="006C4097">
        <w:rPr>
          <w:rFonts w:ascii="Arial" w:hAnsi="Arial" w:cs="Arial" w:hint="eastAsia"/>
          <w:color w:val="000000"/>
          <w:sz w:val="24"/>
          <w:szCs w:val="24"/>
          <w:lang w:eastAsia="zh-CN"/>
        </w:rPr>
        <w:t>56</w:t>
      </w:r>
      <w:r w:rsidR="00955C14" w:rsidRPr="006C4097">
        <w:rPr>
          <w:rFonts w:ascii="Arial" w:hAnsi="Arial" w:cs="Arial" w:hint="eastAsia"/>
          <w:color w:val="000000"/>
          <w:sz w:val="24"/>
          <w:szCs w:val="24"/>
        </w:rPr>
        <w:t>h</w:t>
      </w:r>
      <w:r w:rsidRPr="006C4097">
        <w:rPr>
          <w:rFonts w:ascii="Arial" w:hAnsi="Arial" w:cs="Arial" w:hint="eastAsia"/>
          <w:color w:val="000000"/>
          <w:sz w:val="24"/>
          <w:szCs w:val="24"/>
        </w:rPr>
        <w:t xml:space="preserve">), a few regions between QDs (Red) and antibody (Green) were overlapped and this was further </w:t>
      </w:r>
      <w:r w:rsidRPr="006C4097">
        <w:rPr>
          <w:rFonts w:ascii="Arial" w:hAnsi="Arial" w:cs="Arial"/>
          <w:color w:val="000000"/>
          <w:sz w:val="24"/>
          <w:szCs w:val="24"/>
        </w:rPr>
        <w:t>analyzed</w:t>
      </w:r>
      <w:r w:rsidRPr="006C4097">
        <w:rPr>
          <w:rFonts w:ascii="Arial" w:hAnsi="Arial" w:cs="Arial" w:hint="eastAsia"/>
          <w:color w:val="000000"/>
          <w:sz w:val="24"/>
          <w:szCs w:val="24"/>
        </w:rPr>
        <w:t xml:space="preserve"> via CLSM 3D scanning.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lastRenderedPageBreak/>
        <w:drawing>
          <wp:inline distT="0" distB="0" distL="0" distR="0">
            <wp:extent cx="5274310" cy="5899641"/>
            <wp:effectExtent l="0" t="0" r="0" b="0"/>
            <wp:docPr id="48" name="图片 6" descr="D:\My Documents\Desktop\20130606 GNP&amp;QD MTT&amp;Protein\QD confocal\For Beining\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Desktop\20130606 GNP&amp;QD MTT&amp;Protein\QD confocal\For Beining\图片5.png"/>
                    <pic:cNvPicPr>
                      <a:picLocks noChangeAspect="1" noChangeArrowheads="1"/>
                    </pic:cNvPicPr>
                  </pic:nvPicPr>
                  <pic:blipFill>
                    <a:blip r:embed="rId115" cstate="print"/>
                    <a:srcRect/>
                    <a:stretch>
                      <a:fillRect/>
                    </a:stretch>
                  </pic:blipFill>
                  <pic:spPr bwMode="auto">
                    <a:xfrm>
                      <a:off x="0" y="0"/>
                      <a:ext cx="5274310" cy="5899641"/>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57</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a</w:t>
      </w:r>
      <w:proofErr w:type="gramEnd"/>
      <w:r w:rsidRPr="006C4097">
        <w:rPr>
          <w:rFonts w:ascii="Arial" w:hAnsi="Arial" w:cs="Arial" w:hint="eastAsia"/>
          <w:color w:val="000000"/>
          <w:sz w:val="24"/>
          <w:szCs w:val="24"/>
        </w:rPr>
        <w:t xml:space="preserve"> is co-localization between PrP and QDs-APC; </w:t>
      </w:r>
      <w:r w:rsidRPr="006C4097">
        <w:rPr>
          <w:rFonts w:ascii="Arial" w:hAnsi="Arial" w:cs="Arial"/>
          <w:color w:val="000000"/>
          <w:sz w:val="24"/>
          <w:szCs w:val="24"/>
        </w:rPr>
        <w:t>b</w:t>
      </w:r>
      <w:r w:rsidRPr="006C4097">
        <w:rPr>
          <w:rFonts w:ascii="Arial" w:hAnsi="Arial" w:cs="Arial" w:hint="eastAsia"/>
          <w:color w:val="000000"/>
          <w:sz w:val="24"/>
          <w:szCs w:val="24"/>
        </w:rPr>
        <w:t xml:space="preserve"> is the scatter plot </w:t>
      </w:r>
      <w:r w:rsidRPr="006C4097">
        <w:rPr>
          <w:rFonts w:ascii="Arial" w:hAnsi="Arial" w:cs="Arial"/>
          <w:color w:val="000000"/>
          <w:sz w:val="24"/>
          <w:szCs w:val="24"/>
        </w:rPr>
        <w:t>Pearson's Correlation Coefficient</w:t>
      </w:r>
      <w:r w:rsidRPr="006C4097">
        <w:rPr>
          <w:rFonts w:ascii="Arial" w:hAnsi="Arial" w:cs="Arial" w:hint="eastAsia"/>
          <w:color w:val="000000"/>
          <w:sz w:val="24"/>
          <w:szCs w:val="24"/>
        </w:rPr>
        <w:t xml:space="preserve"> </w:t>
      </w:r>
      <w:r w:rsidRPr="006C4097">
        <w:rPr>
          <w:rFonts w:ascii="Arial" w:hAnsi="Arial" w:cs="Arial"/>
          <w:color w:val="000000"/>
          <w:sz w:val="24"/>
          <w:szCs w:val="24"/>
        </w:rPr>
        <w:t>(r)</w:t>
      </w:r>
      <w:r w:rsidRPr="006C4097">
        <w:rPr>
          <w:rFonts w:ascii="Arial" w:hAnsi="Arial" w:cs="Arial" w:hint="eastAsia"/>
          <w:color w:val="000000"/>
          <w:sz w:val="24"/>
          <w:szCs w:val="24"/>
        </w:rPr>
        <w:t xml:space="preserve">; c is the 3D </w:t>
      </w:r>
      <w:r w:rsidRPr="006C4097">
        <w:rPr>
          <w:rFonts w:ascii="Arial" w:hAnsi="Arial" w:cs="Arial"/>
          <w:color w:val="000000"/>
          <w:sz w:val="24"/>
          <w:szCs w:val="24"/>
        </w:rPr>
        <w:t>volume</w:t>
      </w:r>
      <w:r w:rsidRPr="006C4097">
        <w:rPr>
          <w:rFonts w:ascii="Arial" w:hAnsi="Arial" w:cs="Arial" w:hint="eastAsia"/>
          <w:color w:val="000000"/>
          <w:sz w:val="24"/>
          <w:szCs w:val="24"/>
        </w:rPr>
        <w:t xml:space="preserve"> viewer. </w:t>
      </w:r>
      <w:r w:rsidRPr="006C4097">
        <w:rPr>
          <w:rFonts w:ascii="Arial" w:hAnsi="Arial" w:cs="Arial"/>
          <w:color w:val="000000"/>
          <w:sz w:val="24"/>
          <w:szCs w:val="24"/>
        </w:rPr>
        <w:t>The s</w:t>
      </w:r>
      <w:r w:rsidRPr="006C4097">
        <w:rPr>
          <w:rFonts w:ascii="Arial" w:hAnsi="Arial" w:cs="Arial" w:hint="eastAsia"/>
          <w:color w:val="000000"/>
          <w:sz w:val="24"/>
          <w:szCs w:val="24"/>
        </w:rPr>
        <w:t>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lang w:eastAsia="zh-CN"/>
        </w:rPr>
      </w:pPr>
      <w:r w:rsidRPr="006C4097">
        <w:rPr>
          <w:rFonts w:ascii="Arial" w:hAnsi="Arial" w:cs="Arial" w:hint="eastAsia"/>
          <w:color w:val="000000"/>
          <w:sz w:val="24"/>
          <w:szCs w:val="24"/>
        </w:rPr>
        <w:t xml:space="preserve">Co-localization between QDs-APC and PrP was shown in Figure </w:t>
      </w:r>
      <w:r w:rsidR="00955C14" w:rsidRPr="006C4097">
        <w:rPr>
          <w:rFonts w:ascii="Arial" w:hAnsi="Arial" w:cs="Arial" w:hint="eastAsia"/>
          <w:color w:val="000000"/>
          <w:sz w:val="24"/>
          <w:szCs w:val="24"/>
          <w:lang w:eastAsia="zh-CN"/>
        </w:rPr>
        <w:t>57</w:t>
      </w:r>
      <w:r w:rsidRPr="006C4097">
        <w:rPr>
          <w:rFonts w:ascii="Arial" w:hAnsi="Arial" w:cs="Arial" w:hint="eastAsia"/>
          <w:color w:val="000000"/>
          <w:sz w:val="24"/>
          <w:szCs w:val="24"/>
        </w:rPr>
        <w:t>a</w:t>
      </w:r>
      <w:r w:rsidRPr="006C4097">
        <w:rPr>
          <w:rFonts w:ascii="Arial" w:hAnsi="Arial" w:cs="Arial"/>
          <w:color w:val="000000"/>
          <w:sz w:val="24"/>
          <w:szCs w:val="24"/>
        </w:rPr>
        <w:t>,</w:t>
      </w:r>
      <w:r w:rsidRPr="006C4097">
        <w:rPr>
          <w:rFonts w:ascii="Arial" w:hAnsi="Arial" w:cs="Arial" w:hint="eastAsia"/>
          <w:color w:val="000000"/>
          <w:sz w:val="24"/>
          <w:szCs w:val="24"/>
        </w:rPr>
        <w:t xml:space="preserve"> and the most overlapping region (in orange) was around the </w:t>
      </w:r>
      <w:r w:rsidRPr="006C4097">
        <w:rPr>
          <w:rFonts w:ascii="Arial" w:hAnsi="Arial" w:cs="Arial"/>
          <w:color w:val="000000"/>
          <w:sz w:val="24"/>
          <w:szCs w:val="24"/>
        </w:rPr>
        <w:t>nucle</w:t>
      </w:r>
      <w:r w:rsidRPr="006C4097">
        <w:rPr>
          <w:rFonts w:ascii="Arial" w:hAnsi="Arial" w:cs="Arial" w:hint="eastAsia"/>
          <w:color w:val="000000"/>
          <w:sz w:val="24"/>
          <w:szCs w:val="24"/>
        </w:rPr>
        <w:t xml:space="preserve">ar membrane. The </w:t>
      </w:r>
      <w:r w:rsidRPr="006C4097">
        <w:rPr>
          <w:rFonts w:ascii="Arial" w:hAnsi="Arial" w:cs="Arial"/>
          <w:color w:val="000000"/>
          <w:sz w:val="24"/>
          <w:szCs w:val="24"/>
        </w:rPr>
        <w:t xml:space="preserve">Pearson's </w:t>
      </w:r>
      <w:r w:rsidRPr="006C4097">
        <w:rPr>
          <w:rFonts w:ascii="Arial" w:hAnsi="Arial" w:cs="Arial" w:hint="eastAsia"/>
          <w:color w:val="000000"/>
          <w:sz w:val="24"/>
          <w:szCs w:val="24"/>
        </w:rPr>
        <w:t>c</w:t>
      </w:r>
      <w:r w:rsidRPr="006C4097">
        <w:rPr>
          <w:rFonts w:ascii="Arial" w:hAnsi="Arial" w:cs="Arial"/>
          <w:color w:val="000000"/>
          <w:sz w:val="24"/>
          <w:szCs w:val="24"/>
        </w:rPr>
        <w:t xml:space="preserve">orrelation </w:t>
      </w:r>
      <w:r w:rsidRPr="006C4097">
        <w:rPr>
          <w:rFonts w:ascii="Arial" w:hAnsi="Arial" w:cs="Arial" w:hint="eastAsia"/>
          <w:color w:val="000000"/>
          <w:sz w:val="24"/>
          <w:szCs w:val="24"/>
        </w:rPr>
        <w:t>c</w:t>
      </w:r>
      <w:r w:rsidRPr="006C4097">
        <w:rPr>
          <w:rFonts w:ascii="Arial" w:hAnsi="Arial" w:cs="Arial"/>
          <w:color w:val="000000"/>
          <w:sz w:val="24"/>
          <w:szCs w:val="24"/>
        </w:rPr>
        <w:t>oefficient</w:t>
      </w:r>
      <w:r w:rsidRPr="006C4097">
        <w:rPr>
          <w:rFonts w:ascii="Arial" w:hAnsi="Arial" w:cs="Arial" w:hint="eastAsia"/>
          <w:color w:val="000000"/>
          <w:sz w:val="24"/>
          <w:szCs w:val="24"/>
        </w:rPr>
        <w:t xml:space="preserve"> (r) was 0.278. (Figure </w:t>
      </w:r>
      <w:r w:rsidR="00955C14" w:rsidRPr="006C4097">
        <w:rPr>
          <w:rFonts w:ascii="Arial" w:hAnsi="Arial" w:cs="Arial" w:hint="eastAsia"/>
          <w:color w:val="000000"/>
          <w:sz w:val="24"/>
          <w:szCs w:val="24"/>
          <w:lang w:eastAsia="zh-CN"/>
        </w:rPr>
        <w:t>57</w:t>
      </w:r>
      <w:r w:rsidR="00955C14" w:rsidRPr="006C4097">
        <w:rPr>
          <w:rFonts w:ascii="Arial" w:hAnsi="Arial" w:cs="Arial" w:hint="eastAsia"/>
          <w:color w:val="000000"/>
          <w:sz w:val="24"/>
          <w:szCs w:val="24"/>
        </w:rPr>
        <w:t>b</w:t>
      </w:r>
      <w:r w:rsidRPr="006C4097">
        <w:rPr>
          <w:rFonts w:ascii="Arial" w:hAnsi="Arial" w:cs="Arial" w:hint="eastAsia"/>
          <w:color w:val="000000"/>
          <w:sz w:val="24"/>
          <w:szCs w:val="24"/>
        </w:rPr>
        <w:t xml:space="preserve">) r value is between -1 and +1 and the trend is co-localization when r is between 0 and +1. Furthermore, the 3D volume viewer (Figure </w:t>
      </w:r>
      <w:r w:rsidR="00955C14" w:rsidRPr="006C4097">
        <w:rPr>
          <w:rFonts w:ascii="Arial" w:hAnsi="Arial" w:cs="Arial" w:hint="eastAsia"/>
          <w:color w:val="000000"/>
          <w:sz w:val="24"/>
          <w:szCs w:val="24"/>
          <w:lang w:eastAsia="zh-CN"/>
        </w:rPr>
        <w:t>57</w:t>
      </w:r>
      <w:r w:rsidR="00955C14" w:rsidRPr="006C4097">
        <w:rPr>
          <w:rFonts w:ascii="Arial" w:hAnsi="Arial" w:cs="Arial" w:hint="eastAsia"/>
          <w:color w:val="000000"/>
          <w:sz w:val="24"/>
          <w:szCs w:val="24"/>
        </w:rPr>
        <w:t>c</w:t>
      </w:r>
      <w:r w:rsidRPr="006C4097">
        <w:rPr>
          <w:rFonts w:ascii="Arial" w:hAnsi="Arial" w:cs="Arial" w:hint="eastAsia"/>
          <w:color w:val="000000"/>
          <w:sz w:val="24"/>
          <w:szCs w:val="24"/>
        </w:rPr>
        <w:t xml:space="preserve">) could clearly distinguish the </w:t>
      </w:r>
      <w:r w:rsidRPr="006C4097">
        <w:rPr>
          <w:rFonts w:ascii="Arial" w:hAnsi="Arial" w:cs="Arial" w:hint="eastAsia"/>
          <w:color w:val="000000"/>
          <w:sz w:val="24"/>
          <w:szCs w:val="24"/>
        </w:rPr>
        <w:lastRenderedPageBreak/>
        <w:t>intracellular distribution of QDs-APC from</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merge</w:t>
      </w:r>
      <w:r w:rsidRPr="006C4097">
        <w:rPr>
          <w:rFonts w:ascii="Arial" w:hAnsi="Arial" w:cs="Arial"/>
          <w:color w:val="000000"/>
          <w:sz w:val="24"/>
          <w:szCs w:val="24"/>
        </w:rPr>
        <w:t>r</w:t>
      </w:r>
      <w:r w:rsidRPr="006C4097">
        <w:rPr>
          <w:rFonts w:ascii="Arial" w:hAnsi="Arial" w:cs="Arial" w:hint="eastAsia"/>
          <w:color w:val="000000"/>
          <w:sz w:val="24"/>
          <w:szCs w:val="24"/>
        </w:rPr>
        <w:t xml:space="preserve">.  Three </w:t>
      </w:r>
      <w:r w:rsidRPr="006C4097">
        <w:rPr>
          <w:rFonts w:ascii="Arial" w:hAnsi="Arial" w:cs="Arial"/>
          <w:color w:val="000000"/>
          <w:sz w:val="24"/>
          <w:szCs w:val="24"/>
        </w:rPr>
        <w:t>dimensional</w:t>
      </w:r>
      <w:r w:rsidRPr="006C4097">
        <w:rPr>
          <w:rFonts w:ascii="Arial" w:hAnsi="Arial" w:cs="Arial" w:hint="eastAsia"/>
          <w:color w:val="000000"/>
          <w:sz w:val="24"/>
          <w:szCs w:val="24"/>
        </w:rPr>
        <w:t xml:space="preserve"> images with 6.90</w:t>
      </w:r>
      <w:r w:rsidRPr="006C4097">
        <w:rPr>
          <w:rFonts w:ascii="Symbol" w:hAnsi="Symbol" w:cs="Arial"/>
          <w:color w:val="000000"/>
          <w:sz w:val="24"/>
          <w:szCs w:val="24"/>
        </w:rPr>
        <w:t></w:t>
      </w:r>
      <w:r w:rsidRPr="006C4097">
        <w:rPr>
          <w:rFonts w:ascii="Arial" w:hAnsi="Arial" w:cs="Arial" w:hint="eastAsia"/>
          <w:color w:val="000000"/>
          <w:sz w:val="24"/>
          <w:szCs w:val="24"/>
        </w:rPr>
        <w:t>m and 0.63</w:t>
      </w:r>
      <w:r w:rsidRPr="006C4097">
        <w:rPr>
          <w:rFonts w:ascii="Symbol" w:hAnsi="Symbol" w:cs="Arial"/>
          <w:color w:val="000000"/>
          <w:sz w:val="24"/>
          <w:szCs w:val="24"/>
        </w:rPr>
        <w:t></w:t>
      </w:r>
      <w:r w:rsidRPr="006C4097">
        <w:rPr>
          <w:rFonts w:ascii="Arial" w:hAnsi="Arial" w:cs="Arial" w:hint="eastAsia"/>
          <w:color w:val="000000"/>
          <w:sz w:val="24"/>
          <w:szCs w:val="24"/>
        </w:rPr>
        <w:t xml:space="preserve">m intervals </w:t>
      </w:r>
      <w:r w:rsidRPr="006C4097">
        <w:rPr>
          <w:rFonts w:ascii="Arial" w:hAnsi="Arial" w:cs="Arial"/>
          <w:color w:val="000000"/>
          <w:sz w:val="24"/>
          <w:szCs w:val="24"/>
        </w:rPr>
        <w:t>were</w:t>
      </w:r>
      <w:r w:rsidRPr="006C4097">
        <w:rPr>
          <w:rFonts w:ascii="Arial" w:hAnsi="Arial" w:cs="Arial" w:hint="eastAsia"/>
          <w:color w:val="000000"/>
          <w:sz w:val="24"/>
          <w:szCs w:val="24"/>
        </w:rPr>
        <w:t xml:space="preserve"> further proved that PrP was free in the cell </w:t>
      </w:r>
      <w:r w:rsidRPr="006C4097">
        <w:rPr>
          <w:rFonts w:ascii="Arial" w:hAnsi="Arial" w:cs="Arial"/>
          <w:color w:val="000000"/>
          <w:sz w:val="24"/>
          <w:szCs w:val="24"/>
        </w:rPr>
        <w:t>nucleus</w:t>
      </w:r>
      <w:r w:rsidRPr="006C4097">
        <w:rPr>
          <w:rFonts w:ascii="Arial" w:hAnsi="Arial" w:cs="Arial" w:hint="eastAsia"/>
          <w:color w:val="000000"/>
          <w:sz w:val="24"/>
          <w:szCs w:val="24"/>
        </w:rPr>
        <w:t xml:space="preserve">. (Supporting information Figure </w:t>
      </w:r>
      <w:r w:rsidR="00955C14" w:rsidRPr="006C4097">
        <w:rPr>
          <w:rFonts w:ascii="Arial" w:hAnsi="Arial" w:cs="Arial" w:hint="eastAsia"/>
          <w:color w:val="000000"/>
          <w:sz w:val="24"/>
          <w:szCs w:val="24"/>
          <w:lang w:eastAsia="zh-CN"/>
        </w:rPr>
        <w:t>58</w:t>
      </w:r>
      <w:r w:rsidRPr="006C4097">
        <w:rPr>
          <w:rFonts w:ascii="Arial" w:hAnsi="Arial" w:cs="Arial" w:hint="eastAsia"/>
          <w:color w:val="000000"/>
          <w:sz w:val="24"/>
          <w:szCs w:val="24"/>
        </w:rPr>
        <w:t>)</w:t>
      </w:r>
    </w:p>
    <w:p w:rsidR="00F45B61" w:rsidRPr="006C4097" w:rsidRDefault="00F45B61" w:rsidP="00087C46">
      <w:pPr>
        <w:spacing w:line="480" w:lineRule="auto"/>
        <w:rPr>
          <w:rFonts w:ascii="Arial" w:hAnsi="Arial" w:cs="Arial"/>
          <w:color w:val="000000"/>
          <w:sz w:val="24"/>
          <w:szCs w:val="24"/>
          <w:lang w:eastAsia="zh-CN"/>
        </w:rPr>
      </w:pPr>
    </w:p>
    <w:p w:rsidR="00087C46" w:rsidRPr="006C4097" w:rsidRDefault="00087C46" w:rsidP="00087C46">
      <w:pPr>
        <w:spacing w:line="480" w:lineRule="auto"/>
        <w:jc w:val="center"/>
        <w:rPr>
          <w:sz w:val="24"/>
          <w:szCs w:val="24"/>
        </w:rPr>
      </w:pPr>
      <w:r w:rsidRPr="006C4097">
        <w:rPr>
          <w:noProof/>
          <w:sz w:val="24"/>
          <w:szCs w:val="24"/>
          <w:lang w:val="en-US" w:eastAsia="zh-CN"/>
        </w:rPr>
        <w:drawing>
          <wp:inline distT="0" distB="0" distL="0" distR="0">
            <wp:extent cx="5274310" cy="5204049"/>
            <wp:effectExtent l="19050" t="0" r="2540" b="0"/>
            <wp:docPr id="49" name="图片 10" descr="D:\My Documents\Desktop\20130606 GNP&amp;QD MTT&amp;Protein\QD confocal\For Beining\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y Documents\Desktop\20130606 GNP&amp;QD MTT&amp;Protein\QD confocal\For Beining\图片3.png"/>
                    <pic:cNvPicPr>
                      <a:picLocks noChangeAspect="1" noChangeArrowheads="1"/>
                    </pic:cNvPicPr>
                  </pic:nvPicPr>
                  <pic:blipFill>
                    <a:blip r:embed="rId116" cstate="print"/>
                    <a:srcRect/>
                    <a:stretch>
                      <a:fillRect/>
                    </a:stretch>
                  </pic:blipFill>
                  <pic:spPr bwMode="auto">
                    <a:xfrm>
                      <a:off x="0" y="0"/>
                      <a:ext cx="5274310" cy="5204049"/>
                    </a:xfrm>
                    <a:prstGeom prst="rect">
                      <a:avLst/>
                    </a:prstGeom>
                    <a:noFill/>
                    <a:ln w="9525">
                      <a:noFill/>
                      <a:miter lim="800000"/>
                      <a:headEnd/>
                      <a:tailEnd/>
                    </a:ln>
                  </pic:spPr>
                </pic:pic>
              </a:graphicData>
            </a:graphic>
          </wp:inline>
        </w:drawing>
      </w:r>
    </w:p>
    <w:p w:rsidR="00087C46" w:rsidRPr="006C4097" w:rsidRDefault="00087C46" w:rsidP="00087C46">
      <w:pPr>
        <w:spacing w:line="480" w:lineRule="auto"/>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58</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3D IF image of QDs-APC treated cells. Scale bar represent 10</w:t>
      </w:r>
      <w:r w:rsidRPr="006C4097">
        <w:rPr>
          <w:rFonts w:ascii="Symbol" w:hAnsi="Symbol" w:cs="Arial"/>
          <w:color w:val="000000"/>
          <w:sz w:val="24"/>
          <w:szCs w:val="24"/>
        </w:rPr>
        <w:t></w:t>
      </w:r>
      <w:r w:rsidRPr="006C4097">
        <w:rPr>
          <w:rFonts w:ascii="Arial" w:hAnsi="Arial" w:cs="Arial" w:hint="eastAsia"/>
          <w:color w:val="000000"/>
          <w:sz w:val="24"/>
          <w:szCs w:val="24"/>
        </w:rPr>
        <w:t>m.</w:t>
      </w:r>
      <w:r w:rsidR="00A9239B" w:rsidRPr="006C4097">
        <w:rPr>
          <w:rFonts w:ascii="Arial" w:hAnsi="Arial" w:cs="Arial"/>
          <w:color w:val="000000"/>
          <w:sz w:val="24"/>
          <w:szCs w:val="24"/>
        </w:rPr>
        <w:fldChar w:fldCharType="begin"/>
      </w:r>
      <w:r w:rsidRPr="006C4097">
        <w:rPr>
          <w:rFonts w:ascii="Arial" w:hAnsi="Arial" w:cs="Arial"/>
          <w:color w:val="000000"/>
          <w:sz w:val="24"/>
          <w:szCs w:val="24"/>
        </w:rPr>
        <w:instrText xml:space="preserve"> ADDIN </w:instrText>
      </w:r>
      <w:r w:rsidR="00A9239B" w:rsidRPr="006C4097">
        <w:rPr>
          <w:rFonts w:ascii="Arial" w:hAnsi="Arial" w:cs="Arial"/>
          <w:color w:val="000000"/>
          <w:sz w:val="24"/>
          <w:szCs w:val="24"/>
        </w:rPr>
        <w:fldChar w:fldCharType="end"/>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AB3EFE">
      <w:pPr>
        <w:pStyle w:val="4"/>
        <w:rPr>
          <w:rFonts w:ascii="Arial" w:hAnsi="Arial" w:cs="Arial"/>
          <w:b w:val="0"/>
          <w:color w:val="000000"/>
          <w:szCs w:val="24"/>
        </w:rPr>
      </w:pPr>
      <w:bookmarkStart w:id="188" w:name="_Toc382888049"/>
      <w:r w:rsidRPr="006C4097">
        <w:rPr>
          <w:rFonts w:ascii="Arial" w:hAnsi="Arial" w:cs="Arial" w:hint="eastAsia"/>
          <w:b w:val="0"/>
          <w:color w:val="000000"/>
          <w:szCs w:val="24"/>
        </w:rPr>
        <w:lastRenderedPageBreak/>
        <w:t>3.3.3 Cell images with organelle tracker</w:t>
      </w:r>
      <w:bookmarkEnd w:id="188"/>
    </w:p>
    <w:p w:rsidR="00087C46" w:rsidRPr="006C4097" w:rsidRDefault="00087C46" w:rsidP="00087C46">
      <w:pPr>
        <w:spacing w:line="480" w:lineRule="auto"/>
        <w:rPr>
          <w:rFonts w:ascii="Arial" w:hAnsi="Arial" w:cs="Arial"/>
          <w:color w:val="000000"/>
          <w:sz w:val="24"/>
          <w:szCs w:val="24"/>
        </w:rPr>
      </w:pPr>
      <w:r w:rsidRPr="006C4097">
        <w:rPr>
          <w:rFonts w:ascii="Arial" w:hAnsi="Arial" w:cs="Arial"/>
          <w:noProof/>
          <w:color w:val="000000"/>
          <w:sz w:val="24"/>
          <w:szCs w:val="24"/>
          <w:lang w:val="en-US" w:eastAsia="zh-CN"/>
        </w:rPr>
        <w:drawing>
          <wp:inline distT="0" distB="0" distL="0" distR="0">
            <wp:extent cx="5274310" cy="1571299"/>
            <wp:effectExtent l="19050" t="0" r="2540" b="0"/>
            <wp:docPr id="50" name="图片 61" descr="D:\My Documents\Desktop\20130606 GNP&amp;QD MTT&amp;Protein\QD confocal\For Beining\图片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My Documents\Desktop\20130606 GNP&amp;QD MTT&amp;Protein\QD confocal\For Beining\图片9.png"/>
                    <pic:cNvPicPr>
                      <a:picLocks noChangeAspect="1" noChangeArrowheads="1"/>
                    </pic:cNvPicPr>
                  </pic:nvPicPr>
                  <pic:blipFill>
                    <a:blip r:embed="rId117" cstate="print"/>
                    <a:srcRect/>
                    <a:stretch>
                      <a:fillRect/>
                    </a:stretch>
                  </pic:blipFill>
                  <pic:spPr bwMode="auto">
                    <a:xfrm>
                      <a:off x="0" y="0"/>
                      <a:ext cx="5274310" cy="1571299"/>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59</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Cells treated with QDs-APC and dye by</w:t>
      </w:r>
      <w:r w:rsidRPr="006C4097">
        <w:rPr>
          <w:rFonts w:ascii="Arial" w:hAnsi="Arial" w:cs="Arial"/>
          <w:color w:val="000000"/>
          <w:sz w:val="24"/>
          <w:szCs w:val="24"/>
        </w:rPr>
        <w:t xml:space="preserve"> </w:t>
      </w:r>
      <w:r w:rsidRPr="006C4097">
        <w:rPr>
          <w:rFonts w:ascii="Arial" w:hAnsi="Arial" w:cs="Arial" w:hint="eastAsia"/>
          <w:color w:val="000000"/>
          <w:sz w:val="24"/>
          <w:szCs w:val="24"/>
        </w:rPr>
        <w:t>DAPI (Ex561, Em575-600),</w:t>
      </w:r>
      <w:r w:rsidRPr="006C4097">
        <w:rPr>
          <w:rFonts w:ascii="Arial" w:hAnsi="Arial" w:cs="Arial"/>
          <w:color w:val="000000"/>
          <w:sz w:val="24"/>
          <w:szCs w:val="24"/>
        </w:rPr>
        <w:t xml:space="preserve"> </w:t>
      </w:r>
      <w:r w:rsidRPr="006C4097">
        <w:rPr>
          <w:rFonts w:ascii="Arial" w:hAnsi="Arial" w:cs="Arial" w:hint="eastAsia"/>
          <w:color w:val="000000"/>
          <w:sz w:val="24"/>
          <w:szCs w:val="24"/>
        </w:rPr>
        <w:t>ER tracker</w:t>
      </w:r>
      <w:r w:rsidRPr="006C4097">
        <w:rPr>
          <w:rFonts w:ascii="Arial" w:hAnsi="Arial" w:cs="Arial"/>
          <w:color w:val="000000"/>
          <w:sz w:val="24"/>
          <w:szCs w:val="24"/>
        </w:rPr>
        <w:t xml:space="preserve"> (Ex</w:t>
      </w:r>
      <w:r w:rsidRPr="006C4097">
        <w:rPr>
          <w:rFonts w:ascii="Arial" w:hAnsi="Arial" w:cs="Arial" w:hint="eastAsia"/>
          <w:color w:val="000000"/>
          <w:sz w:val="24"/>
          <w:szCs w:val="24"/>
        </w:rPr>
        <w:t>504</w:t>
      </w:r>
      <w:r w:rsidRPr="006C4097">
        <w:rPr>
          <w:rFonts w:ascii="Arial" w:hAnsi="Arial" w:cs="Arial"/>
          <w:color w:val="000000"/>
          <w:sz w:val="24"/>
          <w:szCs w:val="24"/>
        </w:rPr>
        <w:t>, Em5</w:t>
      </w:r>
      <w:r w:rsidRPr="006C4097">
        <w:rPr>
          <w:rFonts w:ascii="Arial" w:hAnsi="Arial" w:cs="Arial" w:hint="eastAsia"/>
          <w:color w:val="000000"/>
          <w:sz w:val="24"/>
          <w:szCs w:val="24"/>
        </w:rPr>
        <w:t>10</w:t>
      </w:r>
      <w:r w:rsidRPr="006C4097">
        <w:rPr>
          <w:rFonts w:ascii="Arial" w:hAnsi="Arial" w:cs="Arial"/>
          <w:color w:val="000000"/>
          <w:sz w:val="24"/>
          <w:szCs w:val="24"/>
        </w:rPr>
        <w:t>-5</w:t>
      </w:r>
      <w:r w:rsidRPr="006C4097">
        <w:rPr>
          <w:rFonts w:ascii="Arial" w:hAnsi="Arial" w:cs="Arial" w:hint="eastAsia"/>
          <w:color w:val="000000"/>
          <w:sz w:val="24"/>
          <w:szCs w:val="24"/>
        </w:rPr>
        <w:t>20</w:t>
      </w:r>
      <w:r w:rsidRPr="006C4097">
        <w:rPr>
          <w:rFonts w:ascii="Arial" w:hAnsi="Arial" w:cs="Arial"/>
          <w:color w:val="000000"/>
          <w:sz w:val="24"/>
          <w:szCs w:val="24"/>
        </w:rPr>
        <w:t xml:space="preserve">), </w:t>
      </w:r>
      <w:r w:rsidRPr="006C4097">
        <w:rPr>
          <w:rFonts w:ascii="Arial" w:hAnsi="Arial" w:cs="Arial" w:hint="eastAsia"/>
          <w:color w:val="000000"/>
          <w:sz w:val="24"/>
          <w:szCs w:val="24"/>
        </w:rPr>
        <w:t>QDs-APC</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0)</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the </w:t>
      </w:r>
      <w:r w:rsidRPr="006C4097">
        <w:rPr>
          <w:rFonts w:ascii="Arial" w:hAnsi="Arial" w:cs="Arial" w:hint="eastAsia"/>
          <w:color w:val="000000"/>
          <w:sz w:val="24"/>
          <w:szCs w:val="24"/>
        </w:rPr>
        <w:t>scale bar represent</w:t>
      </w:r>
      <w:r w:rsidRPr="006C4097">
        <w:rPr>
          <w:rFonts w:ascii="Arial" w:hAnsi="Arial" w:cs="Arial"/>
          <w:color w:val="000000"/>
          <w:sz w:val="24"/>
          <w:szCs w:val="24"/>
        </w:rPr>
        <w:t>s</w:t>
      </w:r>
      <w:r w:rsidRPr="006C4097">
        <w:rPr>
          <w:rFonts w:ascii="Arial" w:hAnsi="Arial" w:cs="Arial" w:hint="eastAsia"/>
          <w:color w:val="000000"/>
          <w:sz w:val="24"/>
          <w:szCs w:val="24"/>
        </w:rPr>
        <w:t xml:space="preserve"> 10</w:t>
      </w:r>
      <w:r w:rsidRPr="006C4097">
        <w:rPr>
          <w:rFonts w:ascii="Symbol" w:hAnsi="Symbol" w:cs="Arial"/>
          <w:color w:val="000000"/>
          <w:sz w:val="24"/>
          <w:szCs w:val="24"/>
        </w:rPr>
        <w:t></w:t>
      </w:r>
      <w:r w:rsidRPr="006C4097">
        <w:rPr>
          <w:rFonts w:ascii="Arial" w:hAnsi="Arial" w:cs="Arial" w:hint="eastAsia"/>
          <w:color w:val="000000"/>
          <w:sz w:val="24"/>
          <w:szCs w:val="24"/>
        </w:rPr>
        <w:t>m.</w:t>
      </w:r>
    </w:p>
    <w:p w:rsidR="00087C46" w:rsidRPr="006C4097" w:rsidRDefault="00087C46" w:rsidP="00087C46">
      <w:pPr>
        <w:spacing w:line="480" w:lineRule="auto"/>
        <w:jc w:val="center"/>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E</w:t>
      </w:r>
      <w:r w:rsidRPr="006C4097">
        <w:rPr>
          <w:rFonts w:ascii="Arial" w:hAnsi="Arial" w:cs="Arial"/>
          <w:color w:val="000000"/>
          <w:sz w:val="24"/>
          <w:szCs w:val="24"/>
        </w:rPr>
        <w:t>ndoplasmic reticulum (ER)</w:t>
      </w:r>
      <w:r w:rsidRPr="006C4097">
        <w:rPr>
          <w:rFonts w:ascii="Arial" w:hAnsi="Arial" w:cs="Arial" w:hint="eastAsia"/>
          <w:color w:val="000000"/>
          <w:sz w:val="24"/>
          <w:szCs w:val="24"/>
        </w:rPr>
        <w:t xml:space="preserve"> and lysosomes trackers without excitation </w:t>
      </w:r>
      <w:r w:rsidRPr="006C4097">
        <w:rPr>
          <w:rFonts w:ascii="Arial" w:hAnsi="Arial" w:cs="Arial"/>
          <w:color w:val="000000"/>
          <w:sz w:val="24"/>
          <w:szCs w:val="24"/>
        </w:rPr>
        <w:t>overlapping</w:t>
      </w:r>
      <w:r w:rsidRPr="006C4097">
        <w:rPr>
          <w:rFonts w:ascii="Arial" w:hAnsi="Arial" w:cs="Arial" w:hint="eastAsia"/>
          <w:color w:val="000000"/>
          <w:sz w:val="24"/>
          <w:szCs w:val="24"/>
        </w:rPr>
        <w:t xml:space="preserve"> were applied</w:t>
      </w:r>
      <w:r w:rsidRPr="006C4097">
        <w:rPr>
          <w:rFonts w:ascii="Arial" w:hAnsi="Arial" w:cs="Arial"/>
          <w:color w:val="000000"/>
          <w:sz w:val="24"/>
          <w:szCs w:val="24"/>
        </w:rPr>
        <w:t xml:space="preserve"> in order</w:t>
      </w:r>
      <w:r w:rsidRPr="006C4097">
        <w:rPr>
          <w:rFonts w:ascii="Arial" w:hAnsi="Arial" w:cs="Arial" w:hint="eastAsia"/>
          <w:color w:val="000000"/>
          <w:sz w:val="24"/>
          <w:szCs w:val="24"/>
        </w:rPr>
        <w:t xml:space="preserve"> to investigate the cell organelle localization of QDs. ER is classified into two types, rough ER and smooth ER. Rough ER is </w:t>
      </w:r>
      <w:r w:rsidRPr="006C4097">
        <w:rPr>
          <w:rFonts w:ascii="Arial" w:hAnsi="Arial" w:cs="Arial"/>
          <w:color w:val="000000"/>
          <w:sz w:val="24"/>
          <w:szCs w:val="24"/>
        </w:rPr>
        <w:t>interested</w:t>
      </w:r>
      <w:r w:rsidRPr="006C4097">
        <w:rPr>
          <w:rFonts w:ascii="Arial" w:hAnsi="Arial" w:cs="Arial" w:hint="eastAsia"/>
          <w:color w:val="000000"/>
          <w:sz w:val="24"/>
          <w:szCs w:val="24"/>
        </w:rPr>
        <w:t xml:space="preserve"> in this research due to its protein synthesis function.</w:t>
      </w:r>
      <w:hyperlink w:anchor="_ENREF_180" w:tooltip="Pfeffer, 1987 #572" w:history="1">
        <w:r w:rsidR="00A9239B" w:rsidRPr="006C4097">
          <w:rPr>
            <w:rFonts w:ascii="Arial" w:hAnsi="Arial" w:cs="Arial"/>
            <w:color w:val="000000"/>
            <w:sz w:val="24"/>
            <w:szCs w:val="24"/>
          </w:rPr>
          <w:fldChar w:fldCharType="begin"/>
        </w:r>
        <w:r w:rsidR="00FB4C64" w:rsidRPr="006C4097">
          <w:rPr>
            <w:rFonts w:ascii="Arial" w:hAnsi="Arial" w:cs="Arial"/>
            <w:color w:val="000000"/>
            <w:sz w:val="24"/>
            <w:szCs w:val="24"/>
          </w:rPr>
          <w:instrText xml:space="preserve"> ADDIN EN.CITE &lt;EndNote&gt;&lt;Cite&gt;&lt;Author&gt;Pfeffer&lt;/Author&gt;&lt;Year&gt;1987&lt;/Year&gt;&lt;RecNum&gt;572&lt;/RecNum&gt;&lt;DisplayText&gt;&lt;style face="superscript"&gt;157&lt;/style&gt;&lt;/DisplayText&gt;&lt;record&gt;&lt;rec-number&gt;572&lt;/rec-number&gt;&lt;foreign-keys&gt;&lt;key app="EN" db-id="25dxrx9vzdxd0le9ztl5wrxbssasvpps055w"&gt;572&lt;/key&gt;&lt;/foreign-keys&gt;&lt;ref-type name="Journal Article"&gt;17&lt;/ref-type&gt;&lt;contributors&gt;&lt;authors&gt;&lt;author&gt;Pfeffer, S R&lt;/author&gt;&lt;author&gt;Rothman, J E&lt;/author&gt;&lt;/authors&gt;&lt;/contributors&gt;&lt;titles&gt;&lt;title&gt;Biosynthetic Protein Transport and Sorting by the Endoplasmic Reticulum and Golgi&lt;/title&gt;&lt;secondary-title&gt;Annual Review of Biochemistry&lt;/secondary-title&gt;&lt;/titles&gt;&lt;periodical&gt;&lt;full-title&gt;Annual Review of Biochemistry&lt;/full-title&gt;&lt;/periodical&gt;&lt;pages&gt;829-852&lt;/pages&gt;&lt;volume&gt;56&lt;/volume&gt;&lt;number&gt;1&lt;/number&gt;&lt;dates&gt;&lt;year&gt;1987&lt;/year&gt;&lt;/dates&gt;&lt;accession-num&gt;3304148&lt;/accession-num&gt;&lt;urls&gt;&lt;related-urls&gt;&lt;url&gt;http://www.annualreviews.org/doi/abs/10.1146/annurev.bi.56.070187.004145&lt;/url&gt;&lt;/related-urls&gt;&lt;/urls&gt;&lt;electronic-resource-num&gt;doi:10.1146/annurev.bi.56.070187.004145&lt;/electronic-resource-num&gt;&lt;/record&gt;&lt;/Cite&gt;&lt;/EndNote&gt;</w:instrText>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7</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color w:val="000000"/>
          <w:sz w:val="24"/>
          <w:szCs w:val="24"/>
        </w:rPr>
        <w:t>PrP</w:t>
      </w:r>
      <w:r w:rsidRPr="006C4097">
        <w:rPr>
          <w:rFonts w:ascii="Arial" w:hAnsi="Arial" w:cs="Arial" w:hint="eastAsia"/>
          <w:color w:val="000000"/>
          <w:sz w:val="24"/>
          <w:szCs w:val="24"/>
          <w:vertAlign w:val="superscript"/>
        </w:rPr>
        <w:t>C</w:t>
      </w:r>
      <w:r w:rsidRPr="006C4097">
        <w:rPr>
          <w:rFonts w:ascii="Arial" w:hAnsi="Arial" w:cs="Arial" w:hint="eastAsia"/>
          <w:color w:val="000000"/>
          <w:sz w:val="24"/>
          <w:szCs w:val="24"/>
        </w:rPr>
        <w:t xml:space="preserve"> and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were possibly produced from ER</w:t>
      </w:r>
      <w:r w:rsidRPr="006C4097">
        <w:rPr>
          <w:rFonts w:ascii="Arial" w:hAnsi="Arial" w:cs="Arial"/>
          <w:color w:val="000000"/>
          <w:sz w:val="24"/>
          <w:szCs w:val="24"/>
        </w:rPr>
        <w:t>, h</w:t>
      </w:r>
      <w:r w:rsidRPr="006C4097">
        <w:rPr>
          <w:rFonts w:ascii="Arial" w:hAnsi="Arial" w:cs="Arial" w:hint="eastAsia"/>
          <w:color w:val="000000"/>
          <w:sz w:val="24"/>
          <w:szCs w:val="24"/>
        </w:rPr>
        <w:t xml:space="preserve">owever, the ER tracker is non-specific and the distribution is quite different from QDs-APC. (Figure </w:t>
      </w:r>
      <w:r w:rsidR="00955C14" w:rsidRPr="006C4097">
        <w:rPr>
          <w:rFonts w:ascii="Arial" w:hAnsi="Arial" w:cs="Arial" w:hint="eastAsia"/>
          <w:color w:val="000000"/>
          <w:sz w:val="24"/>
          <w:szCs w:val="24"/>
          <w:lang w:eastAsia="zh-CN"/>
        </w:rPr>
        <w:t>59</w:t>
      </w:r>
      <w:r w:rsidRPr="006C4097">
        <w:rPr>
          <w:rFonts w:ascii="Arial" w:hAnsi="Arial" w:cs="Arial" w:hint="eastAsia"/>
          <w:color w:val="000000"/>
          <w:sz w:val="24"/>
          <w:szCs w:val="24"/>
        </w:rPr>
        <w:t xml:space="preserve">) QDs-APC was distributed intracellularly as high signal dots which was different </w:t>
      </w:r>
      <w:r w:rsidRPr="006C4097">
        <w:rPr>
          <w:rFonts w:ascii="Arial" w:hAnsi="Arial" w:cs="Arial"/>
          <w:color w:val="000000"/>
          <w:sz w:val="24"/>
          <w:szCs w:val="24"/>
        </w:rPr>
        <w:t>from</w:t>
      </w:r>
      <w:r w:rsidRPr="006C4097">
        <w:rPr>
          <w:rFonts w:ascii="Arial" w:hAnsi="Arial" w:cs="Arial" w:hint="eastAsia"/>
          <w:color w:val="000000"/>
          <w:sz w:val="24"/>
          <w:szCs w:val="24"/>
        </w:rPr>
        <w:t xml:space="preserve"> the </w:t>
      </w:r>
      <w:r w:rsidRPr="006C4097">
        <w:rPr>
          <w:rFonts w:ascii="Arial" w:hAnsi="Arial" w:cs="Arial"/>
          <w:color w:val="000000"/>
          <w:sz w:val="24"/>
          <w:szCs w:val="24"/>
        </w:rPr>
        <w:t>‘</w:t>
      </w:r>
      <w:r w:rsidRPr="006C4097">
        <w:rPr>
          <w:rFonts w:ascii="Arial" w:hAnsi="Arial" w:cs="Arial" w:hint="eastAsia"/>
          <w:color w:val="000000"/>
          <w:sz w:val="24"/>
          <w:szCs w:val="24"/>
        </w:rPr>
        <w:t>smooth</w:t>
      </w:r>
      <w:r w:rsidRPr="006C4097">
        <w:rPr>
          <w:rFonts w:ascii="Arial" w:hAnsi="Arial" w:cs="Arial"/>
          <w:color w:val="000000"/>
          <w:sz w:val="24"/>
          <w:szCs w:val="24"/>
        </w:rPr>
        <w:t>’</w:t>
      </w:r>
      <w:r w:rsidRPr="006C4097">
        <w:rPr>
          <w:rFonts w:ascii="Arial" w:hAnsi="Arial" w:cs="Arial" w:hint="eastAsia"/>
          <w:color w:val="000000"/>
          <w:sz w:val="24"/>
          <w:szCs w:val="24"/>
        </w:rPr>
        <w:t xml:space="preserve"> distribution of ER </w:t>
      </w:r>
      <w:r w:rsidR="00F45B61" w:rsidRPr="006C4097">
        <w:rPr>
          <w:rFonts w:ascii="Arial" w:hAnsi="Arial" w:cs="Arial"/>
          <w:color w:val="000000"/>
          <w:sz w:val="24"/>
          <w:szCs w:val="24"/>
        </w:rPr>
        <w:t>tracker</w:t>
      </w:r>
      <w:r w:rsidRPr="006C4097">
        <w:rPr>
          <w:rFonts w:ascii="Arial" w:hAnsi="Arial" w:cs="Arial" w:hint="eastAsia"/>
          <w:color w:val="000000"/>
          <w:sz w:val="24"/>
          <w:szCs w:val="24"/>
        </w:rPr>
        <w:t xml:space="preserve">. </w:t>
      </w:r>
      <w:r w:rsidR="00F45B61" w:rsidRPr="006C4097">
        <w:rPr>
          <w:rFonts w:ascii="Arial" w:hAnsi="Arial" w:cs="Arial" w:hint="eastAsia"/>
          <w:color w:val="000000"/>
          <w:sz w:val="24"/>
          <w:szCs w:val="24"/>
          <w:lang w:eastAsia="zh-CN"/>
        </w:rPr>
        <w:t>It was</w:t>
      </w:r>
      <w:r w:rsidRPr="006C4097">
        <w:rPr>
          <w:rFonts w:ascii="Arial" w:hAnsi="Arial" w:cs="Arial" w:hint="eastAsia"/>
          <w:color w:val="000000"/>
          <w:sz w:val="24"/>
          <w:szCs w:val="24"/>
        </w:rPr>
        <w:t xml:space="preserve"> also showed that ER </w:t>
      </w:r>
      <w:r w:rsidRPr="006C4097">
        <w:rPr>
          <w:rFonts w:ascii="Arial" w:hAnsi="Arial" w:cs="Arial"/>
          <w:color w:val="000000"/>
          <w:sz w:val="24"/>
          <w:szCs w:val="24"/>
        </w:rPr>
        <w:t>did not exist</w:t>
      </w:r>
      <w:r w:rsidRPr="006C4097">
        <w:rPr>
          <w:rFonts w:ascii="Arial" w:hAnsi="Arial" w:cs="Arial" w:hint="eastAsia"/>
          <w:color w:val="000000"/>
          <w:sz w:val="24"/>
          <w:szCs w:val="24"/>
        </w:rPr>
        <w:t xml:space="preserve"> in the cell nucleus.  </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087C46">
      <w:pPr>
        <w:spacing w:line="480" w:lineRule="auto"/>
        <w:jc w:val="center"/>
        <w:rPr>
          <w:rFonts w:ascii="Arial" w:hAnsi="Arial" w:cs="Arial"/>
          <w:color w:val="000000"/>
          <w:sz w:val="24"/>
          <w:szCs w:val="24"/>
        </w:rPr>
      </w:pPr>
      <w:r w:rsidRPr="006C4097">
        <w:rPr>
          <w:rFonts w:ascii="Arial" w:hAnsi="Arial" w:cs="Arial"/>
          <w:noProof/>
          <w:color w:val="000000"/>
          <w:sz w:val="24"/>
          <w:szCs w:val="24"/>
          <w:lang w:val="en-US" w:eastAsia="zh-CN"/>
        </w:rPr>
        <w:lastRenderedPageBreak/>
        <w:drawing>
          <wp:inline distT="0" distB="0" distL="0" distR="0">
            <wp:extent cx="5274310" cy="6160824"/>
            <wp:effectExtent l="0" t="0" r="2540" b="0"/>
            <wp:docPr id="63" name="图片 63" descr="D:\My Documents\Desktop\20130606 GNP&amp;QD MTT&amp;Protein\QD confocal\For Beining\图片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My Documents\Desktop\20130606 GNP&amp;QD MTT&amp;Protein\QD confocal\For Beining\图片82.png"/>
                    <pic:cNvPicPr>
                      <a:picLocks noChangeAspect="1" noChangeArrowheads="1"/>
                    </pic:cNvPicPr>
                  </pic:nvPicPr>
                  <pic:blipFill>
                    <a:blip r:embed="rId118" cstate="print"/>
                    <a:srcRect/>
                    <a:stretch>
                      <a:fillRect/>
                    </a:stretch>
                  </pic:blipFill>
                  <pic:spPr bwMode="auto">
                    <a:xfrm>
                      <a:off x="0" y="0"/>
                      <a:ext cx="5274310" cy="6160824"/>
                    </a:xfrm>
                    <a:prstGeom prst="rect">
                      <a:avLst/>
                    </a:prstGeom>
                    <a:noFill/>
                    <a:ln w="9525">
                      <a:noFill/>
                      <a:miter lim="800000"/>
                      <a:headEnd/>
                      <a:tailEnd/>
                    </a:ln>
                  </pic:spPr>
                </pic:pic>
              </a:graphicData>
            </a:graphic>
          </wp:inline>
        </w:drawing>
      </w:r>
    </w:p>
    <w:p w:rsidR="00087C46" w:rsidRPr="006C4097" w:rsidRDefault="00087C46" w:rsidP="00087C46">
      <w:pPr>
        <w:jc w:val="center"/>
        <w:rPr>
          <w:rFonts w:ascii="Arial" w:hAnsi="Arial" w:cs="Arial"/>
          <w:color w:val="000000"/>
          <w:sz w:val="24"/>
          <w:szCs w:val="24"/>
        </w:rPr>
      </w:pPr>
      <w:proofErr w:type="gramStart"/>
      <w:r w:rsidRPr="006C4097">
        <w:rPr>
          <w:rFonts w:ascii="Arial" w:hAnsi="Arial" w:cs="Arial" w:hint="eastAsia"/>
          <w:color w:val="000000"/>
          <w:sz w:val="24"/>
          <w:szCs w:val="24"/>
        </w:rPr>
        <w:t xml:space="preserve">Figure </w:t>
      </w:r>
      <w:r w:rsidR="00955C14" w:rsidRPr="006C4097">
        <w:rPr>
          <w:rFonts w:ascii="Arial" w:hAnsi="Arial" w:cs="Arial" w:hint="eastAsia"/>
          <w:color w:val="000000"/>
          <w:sz w:val="24"/>
          <w:szCs w:val="24"/>
          <w:lang w:eastAsia="zh-CN"/>
        </w:rPr>
        <w:t>60</w:t>
      </w:r>
      <w:r w:rsidRPr="006C4097">
        <w:rPr>
          <w:rFonts w:ascii="Arial" w:hAnsi="Arial" w:cs="Arial" w:hint="eastAsia"/>
          <w:color w:val="000000"/>
          <w:sz w:val="24"/>
          <w:szCs w:val="24"/>
        </w:rPr>
        <w:t>.</w:t>
      </w:r>
      <w:proofErr w:type="gramEnd"/>
      <w:r w:rsidRPr="006C4097">
        <w:rPr>
          <w:rFonts w:ascii="Arial" w:hAnsi="Arial" w:cs="Arial" w:hint="eastAsia"/>
          <w:color w:val="000000"/>
          <w:sz w:val="24"/>
          <w:szCs w:val="24"/>
        </w:rPr>
        <w:t xml:space="preserve"> </w:t>
      </w:r>
      <w:proofErr w:type="gramStart"/>
      <w:r w:rsidRPr="006C4097">
        <w:rPr>
          <w:rFonts w:ascii="Arial" w:hAnsi="Arial" w:cs="Arial" w:hint="eastAsia"/>
          <w:color w:val="000000"/>
          <w:sz w:val="24"/>
          <w:szCs w:val="24"/>
        </w:rPr>
        <w:t>Co-localization between QDs-APC and lysosomes tracker.</w:t>
      </w:r>
      <w:proofErr w:type="gramEnd"/>
      <w:r w:rsidRPr="006C4097">
        <w:rPr>
          <w:rFonts w:ascii="Arial" w:hAnsi="Arial" w:cs="Arial" w:hint="eastAsia"/>
          <w:color w:val="000000"/>
          <w:sz w:val="24"/>
          <w:szCs w:val="24"/>
        </w:rPr>
        <w:t xml:space="preserve"> a) DAPI (Ex561, Em575-600), b) lysosomes tracker (</w:t>
      </w:r>
      <w:r w:rsidRPr="006C4097">
        <w:rPr>
          <w:rFonts w:ascii="Arial" w:hAnsi="Arial" w:cs="Arial"/>
          <w:color w:val="000000"/>
          <w:sz w:val="24"/>
          <w:szCs w:val="24"/>
        </w:rPr>
        <w:t>Ex488, Em500-550</w:t>
      </w:r>
      <w:r w:rsidRPr="006C4097">
        <w:rPr>
          <w:rFonts w:ascii="Arial" w:hAnsi="Arial" w:cs="Arial" w:hint="eastAsia"/>
          <w:color w:val="000000"/>
          <w:sz w:val="24"/>
          <w:szCs w:val="24"/>
        </w:rPr>
        <w:t>), c) QDs-APC</w:t>
      </w:r>
      <w:r w:rsidRPr="006C4097">
        <w:rPr>
          <w:rFonts w:ascii="Arial" w:hAnsi="Arial" w:cs="Arial"/>
          <w:color w:val="000000"/>
          <w:sz w:val="24"/>
          <w:szCs w:val="24"/>
        </w:rPr>
        <w:t xml:space="preserve"> (Ex</w:t>
      </w:r>
      <w:r w:rsidRPr="006C4097">
        <w:rPr>
          <w:rFonts w:ascii="Arial" w:hAnsi="Arial" w:cs="Arial" w:hint="eastAsia"/>
          <w:color w:val="000000"/>
          <w:sz w:val="24"/>
          <w:szCs w:val="24"/>
        </w:rPr>
        <w:t>450</w:t>
      </w:r>
      <w:r w:rsidRPr="006C4097">
        <w:rPr>
          <w:rFonts w:ascii="Arial" w:hAnsi="Arial" w:cs="Arial"/>
          <w:color w:val="000000"/>
          <w:sz w:val="24"/>
          <w:szCs w:val="24"/>
        </w:rPr>
        <w:t>, Em</w:t>
      </w:r>
      <w:r w:rsidRPr="006C4097">
        <w:rPr>
          <w:rFonts w:ascii="Arial" w:hAnsi="Arial" w:cs="Arial" w:hint="eastAsia"/>
          <w:color w:val="000000"/>
          <w:sz w:val="24"/>
          <w:szCs w:val="24"/>
        </w:rPr>
        <w:t>59</w:t>
      </w:r>
      <w:r w:rsidRPr="006C4097">
        <w:rPr>
          <w:rFonts w:ascii="Arial" w:hAnsi="Arial" w:cs="Arial"/>
          <w:color w:val="000000"/>
          <w:sz w:val="24"/>
          <w:szCs w:val="24"/>
        </w:rPr>
        <w:t>0-</w:t>
      </w:r>
      <w:r w:rsidRPr="006C4097">
        <w:rPr>
          <w:rFonts w:ascii="Arial" w:hAnsi="Arial" w:cs="Arial" w:hint="eastAsia"/>
          <w:color w:val="000000"/>
          <w:sz w:val="24"/>
          <w:szCs w:val="24"/>
        </w:rPr>
        <w:t>62</w:t>
      </w:r>
      <w:r w:rsidRPr="006C4097">
        <w:rPr>
          <w:rFonts w:ascii="Arial" w:hAnsi="Arial" w:cs="Arial"/>
          <w:color w:val="000000"/>
          <w:sz w:val="24"/>
          <w:szCs w:val="24"/>
        </w:rPr>
        <w:t>0)</w:t>
      </w:r>
      <w:r w:rsidRPr="006C4097">
        <w:rPr>
          <w:rFonts w:ascii="Arial" w:hAnsi="Arial" w:cs="Arial" w:hint="eastAsia"/>
          <w:color w:val="000000"/>
          <w:sz w:val="24"/>
          <w:szCs w:val="24"/>
        </w:rPr>
        <w:t xml:space="preserve">, d) merge, e) 3D </w:t>
      </w:r>
      <w:r w:rsidRPr="006C4097">
        <w:rPr>
          <w:rFonts w:ascii="Arial" w:hAnsi="Arial" w:cs="Arial"/>
          <w:color w:val="000000"/>
          <w:sz w:val="24"/>
          <w:szCs w:val="24"/>
        </w:rPr>
        <w:t>volume</w:t>
      </w:r>
      <w:r w:rsidRPr="006C4097">
        <w:rPr>
          <w:rFonts w:ascii="Arial" w:hAnsi="Arial" w:cs="Arial" w:hint="eastAsia"/>
          <w:color w:val="000000"/>
          <w:sz w:val="24"/>
          <w:szCs w:val="24"/>
        </w:rPr>
        <w:t xml:space="preserve"> viewer from select region, f) co-localization between QDs-APC and lysosomes tracker from select region, g) scatter plot </w:t>
      </w:r>
      <w:r w:rsidRPr="006C4097">
        <w:rPr>
          <w:rFonts w:ascii="Arial" w:hAnsi="Arial" w:cs="Arial"/>
          <w:color w:val="000000"/>
          <w:sz w:val="24"/>
          <w:szCs w:val="24"/>
        </w:rPr>
        <w:t>Pearson's Correlation Coefficient</w:t>
      </w:r>
      <w:r w:rsidRPr="006C4097">
        <w:rPr>
          <w:rFonts w:ascii="Arial" w:hAnsi="Arial" w:cs="Arial" w:hint="eastAsia"/>
          <w:color w:val="000000"/>
          <w:sz w:val="24"/>
          <w:szCs w:val="24"/>
        </w:rPr>
        <w:t xml:space="preserve"> </w:t>
      </w:r>
    </w:p>
    <w:p w:rsidR="00087C46" w:rsidRPr="006C4097" w:rsidRDefault="00087C46" w:rsidP="00087C46">
      <w:pPr>
        <w:spacing w:line="480" w:lineRule="auto"/>
        <w:jc w:val="left"/>
        <w:rPr>
          <w:rFonts w:ascii="Arial" w:hAnsi="Arial" w:cs="Arial"/>
          <w:color w:val="000000"/>
          <w:sz w:val="24"/>
          <w:szCs w:val="24"/>
          <w:lang w:eastAsia="zh-CN"/>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Lysosomes contain acid hydrolase enzymes </w:t>
      </w:r>
      <w:r w:rsidRPr="006C4097">
        <w:rPr>
          <w:rFonts w:ascii="Arial" w:hAnsi="Arial" w:cs="Arial" w:hint="eastAsia"/>
          <w:color w:val="000000"/>
          <w:sz w:val="24"/>
          <w:szCs w:val="24"/>
        </w:rPr>
        <w:t xml:space="preserve">which </w:t>
      </w:r>
      <w:r w:rsidRPr="006C4097">
        <w:rPr>
          <w:rFonts w:ascii="Arial" w:hAnsi="Arial" w:cs="Arial"/>
          <w:color w:val="000000"/>
          <w:sz w:val="24"/>
          <w:szCs w:val="24"/>
        </w:rPr>
        <w:t>break down waste materials.</w:t>
      </w:r>
      <w:r w:rsidRPr="006C4097">
        <w:rPr>
          <w:rFonts w:ascii="Arial" w:hAnsi="Arial" w:cs="Arial" w:hint="eastAsia"/>
          <w:color w:val="000000"/>
          <w:sz w:val="24"/>
          <w:szCs w:val="24"/>
        </w:rPr>
        <w:t xml:space="preserve"> It was </w:t>
      </w:r>
      <w:r w:rsidRPr="006C4097">
        <w:rPr>
          <w:rFonts w:ascii="Arial" w:hAnsi="Arial" w:cs="Arial"/>
          <w:color w:val="000000"/>
          <w:sz w:val="24"/>
          <w:szCs w:val="24"/>
        </w:rPr>
        <w:t>reported to be</w:t>
      </w:r>
      <w:r w:rsidRPr="006C4097">
        <w:rPr>
          <w:rFonts w:ascii="Arial" w:hAnsi="Arial" w:cs="Arial" w:hint="eastAsia"/>
          <w:color w:val="000000"/>
          <w:sz w:val="24"/>
          <w:szCs w:val="24"/>
        </w:rPr>
        <w:t xml:space="preserve"> highly relative to the </w:t>
      </w:r>
      <w:r w:rsidRPr="006C4097">
        <w:rPr>
          <w:rFonts w:ascii="Arial" w:hAnsi="Arial" w:cs="Arial"/>
          <w:color w:val="000000"/>
          <w:sz w:val="24"/>
          <w:szCs w:val="24"/>
        </w:rPr>
        <w:t>pathogenesis</w:t>
      </w:r>
      <w:r w:rsidRPr="006C4097">
        <w:rPr>
          <w:rFonts w:ascii="Arial" w:hAnsi="Arial" w:cs="Arial" w:hint="eastAsia"/>
          <w:color w:val="000000"/>
          <w:sz w:val="24"/>
          <w:szCs w:val="24"/>
        </w:rPr>
        <w:t xml:space="preserve"> of prion disease</w:t>
      </w:r>
      <w:r w:rsidRPr="006C4097">
        <w:rPr>
          <w:rFonts w:ascii="Arial" w:hAnsi="Arial" w:cs="Arial"/>
          <w:color w:val="000000"/>
          <w:sz w:val="24"/>
          <w:szCs w:val="24"/>
        </w:rPr>
        <w:t>,</w:t>
      </w:r>
      <w:r w:rsidRPr="006C4097">
        <w:rPr>
          <w:rFonts w:ascii="Arial" w:hAnsi="Arial" w:cs="Arial" w:hint="eastAsia"/>
          <w:color w:val="000000"/>
          <w:sz w:val="24"/>
          <w:szCs w:val="24"/>
        </w:rPr>
        <w:t xml:space="preserve"> and</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scrapie form of PrP was suspected </w:t>
      </w:r>
      <w:r w:rsidRPr="006C4097">
        <w:rPr>
          <w:rFonts w:ascii="Arial" w:hAnsi="Arial" w:cs="Arial"/>
          <w:color w:val="000000"/>
          <w:sz w:val="24"/>
          <w:szCs w:val="24"/>
        </w:rPr>
        <w:t xml:space="preserve">to be </w:t>
      </w:r>
      <w:r w:rsidRPr="006C4097">
        <w:rPr>
          <w:rFonts w:ascii="Arial" w:hAnsi="Arial" w:cs="Arial" w:hint="eastAsia"/>
          <w:color w:val="000000"/>
          <w:sz w:val="24"/>
          <w:szCs w:val="24"/>
        </w:rPr>
        <w:t xml:space="preserve">accumulated and </w:t>
      </w:r>
      <w:r w:rsidRPr="006C4097">
        <w:rPr>
          <w:rFonts w:ascii="Arial" w:hAnsi="Arial" w:cs="Arial" w:hint="eastAsia"/>
          <w:color w:val="000000"/>
          <w:sz w:val="24"/>
          <w:szCs w:val="24"/>
        </w:rPr>
        <w:lastRenderedPageBreak/>
        <w:t>degraded in this organelle</w:t>
      </w:r>
      <w:r w:rsidRPr="006C4097">
        <w:rPr>
          <w:rFonts w:ascii="Arial" w:hAnsi="Arial" w:cs="Arial"/>
          <w:color w:val="000000"/>
          <w:sz w:val="24"/>
          <w:szCs w:val="24"/>
        </w:rPr>
        <w:t>.</w:t>
      </w:r>
      <w:hyperlink w:anchor="_ENREF_181" w:tooltip="Laszlo, 1992 #573" w:history="1">
        <w:r w:rsidR="00A9239B" w:rsidRPr="006C4097">
          <w:rPr>
            <w:rFonts w:ascii="Arial" w:hAnsi="Arial" w:cs="Arial"/>
            <w:color w:val="000000"/>
            <w:sz w:val="24"/>
            <w:szCs w:val="24"/>
          </w:rPr>
          <w:fldChar w:fldCharType="begin">
            <w:fldData xml:space="preserve">PEVuZE5vdGU+PENpdGU+PEF1dGhvcj5MYXN6bG88L0F1dGhvcj48WWVhcj4xOTkyPC9ZZWFyPjxS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</w:fldData>
          </w:fldChar>
        </w:r>
        <w:r w:rsidR="00FB4C64" w:rsidRPr="006C4097">
          <w:rPr>
            <w:rFonts w:ascii="Arial" w:hAnsi="Arial" w:cs="Arial"/>
            <w:color w:val="000000"/>
            <w:sz w:val="24"/>
            <w:szCs w:val="24"/>
          </w:rPr>
          <w:instrText xml:space="preserve"> ADDIN EN.CITE </w:instrText>
        </w:r>
        <w:r w:rsidR="00A9239B" w:rsidRPr="006C4097">
          <w:rPr>
            <w:rFonts w:ascii="Arial" w:hAnsi="Arial" w:cs="Arial"/>
            <w:color w:val="000000"/>
            <w:sz w:val="24"/>
            <w:szCs w:val="24"/>
          </w:rPr>
          <w:fldChar w:fldCharType="begin">
            <w:fldData xml:space="preserve">PEVuZE5vdGU+PENpdGU+PEF1dGhvcj5MYXN6bG88L0F1dGhvcj48WWVhcj4xOTkyPC9ZZWFyPjxS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</w:fldData>
          </w:fldChar>
        </w:r>
        <w:r w:rsidR="00FB4C64" w:rsidRPr="006C4097">
          <w:rPr>
            <w:rFonts w:ascii="Arial" w:hAnsi="Arial" w:cs="Arial"/>
            <w:color w:val="000000"/>
            <w:sz w:val="24"/>
            <w:szCs w:val="24"/>
          </w:rPr>
          <w:instrText xml:space="preserve"> ADDIN EN.CITE.DATA </w:instrText>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end"/>
        </w:r>
        <w:r w:rsidR="00A9239B" w:rsidRPr="006C4097">
          <w:rPr>
            <w:rFonts w:ascii="Arial" w:hAnsi="Arial" w:cs="Arial"/>
            <w:color w:val="000000"/>
            <w:sz w:val="24"/>
            <w:szCs w:val="24"/>
          </w:rPr>
        </w:r>
        <w:r w:rsidR="00A9239B" w:rsidRPr="006C4097">
          <w:rPr>
            <w:rFonts w:ascii="Arial" w:hAnsi="Arial" w:cs="Arial"/>
            <w:color w:val="000000"/>
            <w:sz w:val="24"/>
            <w:szCs w:val="24"/>
          </w:rPr>
          <w:fldChar w:fldCharType="separate"/>
        </w:r>
        <w:r w:rsidR="00FB4C64" w:rsidRPr="006C4097">
          <w:rPr>
            <w:rFonts w:ascii="Arial" w:hAnsi="Arial" w:cs="Arial"/>
            <w:noProof/>
            <w:color w:val="000000"/>
            <w:sz w:val="24"/>
            <w:szCs w:val="24"/>
            <w:vertAlign w:val="superscript"/>
          </w:rPr>
          <w:t>158</w:t>
        </w:r>
        <w:r w:rsidR="00A9239B" w:rsidRPr="006C4097">
          <w:rPr>
            <w:rFonts w:ascii="Arial" w:hAnsi="Arial" w:cs="Arial"/>
            <w:color w:val="000000"/>
            <w:sz w:val="24"/>
            <w:szCs w:val="24"/>
          </w:rPr>
          <w:fldChar w:fldCharType="end"/>
        </w:r>
      </w:hyperlink>
      <w:r w:rsidRPr="006C4097">
        <w:rPr>
          <w:rFonts w:ascii="Arial" w:hAnsi="Arial" w:cs="Arial" w:hint="eastAsia"/>
          <w:color w:val="000000"/>
          <w:sz w:val="24"/>
          <w:szCs w:val="24"/>
        </w:rPr>
        <w:t xml:space="preserve"> Cell co-localization between DAPI (Figure </w:t>
      </w:r>
      <w:r w:rsidR="00955C14" w:rsidRPr="006C4097">
        <w:rPr>
          <w:rFonts w:ascii="Arial" w:hAnsi="Arial" w:cs="Arial" w:hint="eastAsia"/>
          <w:color w:val="000000"/>
          <w:sz w:val="24"/>
          <w:szCs w:val="24"/>
          <w:lang w:eastAsia="zh-CN"/>
        </w:rPr>
        <w:t>60</w:t>
      </w:r>
      <w:r w:rsidR="00955C14" w:rsidRPr="006C4097">
        <w:rPr>
          <w:rFonts w:ascii="Arial" w:hAnsi="Arial" w:cs="Arial" w:hint="eastAsia"/>
          <w:color w:val="000000"/>
          <w:sz w:val="24"/>
          <w:szCs w:val="24"/>
        </w:rPr>
        <w:t>a</w:t>
      </w:r>
      <w:r w:rsidRPr="006C4097">
        <w:rPr>
          <w:rFonts w:ascii="Arial" w:hAnsi="Arial" w:cs="Arial" w:hint="eastAsia"/>
          <w:color w:val="000000"/>
          <w:sz w:val="24"/>
          <w:szCs w:val="24"/>
        </w:rPr>
        <w:t xml:space="preserve">), lysosomes tracker (Figure </w:t>
      </w:r>
      <w:r w:rsidR="00955C14" w:rsidRPr="006C4097">
        <w:rPr>
          <w:rFonts w:ascii="Arial" w:hAnsi="Arial" w:cs="Arial" w:hint="eastAsia"/>
          <w:color w:val="000000"/>
          <w:sz w:val="24"/>
          <w:szCs w:val="24"/>
          <w:lang w:eastAsia="zh-CN"/>
        </w:rPr>
        <w:t>60</w:t>
      </w:r>
      <w:r w:rsidR="00955C14" w:rsidRPr="006C4097">
        <w:rPr>
          <w:rFonts w:ascii="Arial" w:hAnsi="Arial" w:cs="Arial" w:hint="eastAsia"/>
          <w:color w:val="000000"/>
          <w:sz w:val="24"/>
          <w:szCs w:val="24"/>
        </w:rPr>
        <w:t>b</w:t>
      </w:r>
      <w:r w:rsidRPr="006C4097">
        <w:rPr>
          <w:rFonts w:ascii="Arial" w:hAnsi="Arial" w:cs="Arial" w:hint="eastAsia"/>
          <w:color w:val="000000"/>
          <w:sz w:val="24"/>
          <w:szCs w:val="24"/>
        </w:rPr>
        <w:t xml:space="preserve">) and QDs-APC (Figure </w:t>
      </w:r>
      <w:r w:rsidR="00955C14" w:rsidRPr="006C4097">
        <w:rPr>
          <w:rFonts w:ascii="Arial" w:hAnsi="Arial" w:cs="Arial" w:hint="eastAsia"/>
          <w:color w:val="000000"/>
          <w:sz w:val="24"/>
          <w:szCs w:val="24"/>
          <w:lang w:eastAsia="zh-CN"/>
        </w:rPr>
        <w:t>60</w:t>
      </w:r>
      <w:r w:rsidR="00955C14" w:rsidRPr="006C4097">
        <w:rPr>
          <w:rFonts w:ascii="Arial" w:hAnsi="Arial" w:cs="Arial" w:hint="eastAsia"/>
          <w:color w:val="000000"/>
          <w:sz w:val="24"/>
          <w:szCs w:val="24"/>
        </w:rPr>
        <w:t>c</w:t>
      </w:r>
      <w:r w:rsidRPr="006C4097">
        <w:rPr>
          <w:rFonts w:ascii="Arial" w:hAnsi="Arial" w:cs="Arial" w:hint="eastAsia"/>
          <w:color w:val="000000"/>
          <w:sz w:val="24"/>
          <w:szCs w:val="24"/>
        </w:rPr>
        <w:t xml:space="preserve">) was shown in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yellow color. (Figure </w:t>
      </w:r>
      <w:r w:rsidR="00955C14" w:rsidRPr="006C4097">
        <w:rPr>
          <w:rFonts w:ascii="Arial" w:hAnsi="Arial" w:cs="Arial" w:hint="eastAsia"/>
          <w:color w:val="000000"/>
          <w:sz w:val="24"/>
          <w:szCs w:val="24"/>
          <w:lang w:eastAsia="zh-CN"/>
        </w:rPr>
        <w:t>60</w:t>
      </w:r>
      <w:r w:rsidRPr="006C4097">
        <w:rPr>
          <w:rFonts w:ascii="Arial" w:hAnsi="Arial" w:cs="Arial" w:hint="eastAsia"/>
          <w:color w:val="000000"/>
          <w:sz w:val="24"/>
          <w:szCs w:val="24"/>
        </w:rPr>
        <w:t>d) The strong signal region was selected</w:t>
      </w:r>
      <w:r w:rsidRPr="006C4097">
        <w:rPr>
          <w:rFonts w:ascii="Arial" w:hAnsi="Arial" w:cs="Arial"/>
          <w:color w:val="000000"/>
          <w:sz w:val="24"/>
          <w:szCs w:val="24"/>
        </w:rPr>
        <w:t>,</w:t>
      </w:r>
      <w:r w:rsidRPr="006C4097">
        <w:rPr>
          <w:rFonts w:ascii="Arial" w:hAnsi="Arial" w:cs="Arial" w:hint="eastAsia"/>
          <w:color w:val="000000"/>
          <w:sz w:val="24"/>
          <w:szCs w:val="24"/>
        </w:rPr>
        <w:t xml:space="preserve"> and </w:t>
      </w:r>
      <w:r w:rsidRPr="006C4097">
        <w:rPr>
          <w:rFonts w:ascii="Arial" w:hAnsi="Arial" w:cs="Arial"/>
          <w:color w:val="000000"/>
          <w:sz w:val="24"/>
          <w:szCs w:val="24"/>
        </w:rPr>
        <w:t xml:space="preserve">the </w:t>
      </w:r>
      <w:r w:rsidRPr="006C4097">
        <w:rPr>
          <w:rFonts w:ascii="Arial" w:hAnsi="Arial" w:cs="Arial" w:hint="eastAsia"/>
          <w:color w:val="000000"/>
          <w:sz w:val="24"/>
          <w:szCs w:val="24"/>
        </w:rPr>
        <w:t xml:space="preserve">lysosomes tracker and QDs-APC were analyzed via </w:t>
      </w:r>
      <w:r w:rsidRPr="006C4097">
        <w:rPr>
          <w:rFonts w:ascii="Arial" w:hAnsi="Arial" w:cs="Arial"/>
          <w:color w:val="000000"/>
          <w:sz w:val="24"/>
          <w:szCs w:val="24"/>
        </w:rPr>
        <w:t xml:space="preserve">a </w:t>
      </w:r>
      <w:r w:rsidRPr="006C4097">
        <w:rPr>
          <w:rFonts w:ascii="Arial" w:hAnsi="Arial" w:cs="Arial" w:hint="eastAsia"/>
          <w:color w:val="000000"/>
          <w:sz w:val="24"/>
          <w:szCs w:val="24"/>
        </w:rPr>
        <w:t xml:space="preserve">3D </w:t>
      </w:r>
      <w:r w:rsidRPr="006C4097">
        <w:rPr>
          <w:rFonts w:ascii="Arial" w:hAnsi="Arial" w:cs="Arial"/>
          <w:color w:val="000000"/>
          <w:sz w:val="24"/>
          <w:szCs w:val="24"/>
        </w:rPr>
        <w:t>volume</w:t>
      </w:r>
      <w:r w:rsidRPr="006C4097">
        <w:rPr>
          <w:rFonts w:ascii="Arial" w:hAnsi="Arial" w:cs="Arial" w:hint="eastAsia"/>
          <w:color w:val="000000"/>
          <w:sz w:val="24"/>
          <w:szCs w:val="24"/>
        </w:rPr>
        <w:t xml:space="preserve"> viewer (Figure </w:t>
      </w:r>
      <w:r w:rsidR="00955C14" w:rsidRPr="006C4097">
        <w:rPr>
          <w:rFonts w:ascii="Arial" w:hAnsi="Arial" w:cs="Arial" w:hint="eastAsia"/>
          <w:color w:val="000000"/>
          <w:sz w:val="24"/>
          <w:szCs w:val="24"/>
          <w:lang w:eastAsia="zh-CN"/>
        </w:rPr>
        <w:t>60</w:t>
      </w:r>
      <w:r w:rsidR="00955C14" w:rsidRPr="006C4097">
        <w:rPr>
          <w:rFonts w:ascii="Arial" w:hAnsi="Arial" w:cs="Arial" w:hint="eastAsia"/>
          <w:color w:val="000000"/>
          <w:sz w:val="24"/>
          <w:szCs w:val="24"/>
        </w:rPr>
        <w:t>e</w:t>
      </w:r>
      <w:r w:rsidRPr="006C4097">
        <w:rPr>
          <w:rFonts w:ascii="Arial" w:hAnsi="Arial" w:cs="Arial" w:hint="eastAsia"/>
          <w:color w:val="000000"/>
          <w:sz w:val="24"/>
          <w:szCs w:val="24"/>
        </w:rPr>
        <w:t xml:space="preserve">), co-localization analysis (Figure </w:t>
      </w:r>
      <w:r w:rsidR="00955C14" w:rsidRPr="006C4097">
        <w:rPr>
          <w:rFonts w:ascii="Arial" w:hAnsi="Arial" w:cs="Arial" w:hint="eastAsia"/>
          <w:color w:val="000000"/>
          <w:sz w:val="24"/>
          <w:szCs w:val="24"/>
          <w:lang w:eastAsia="zh-CN"/>
        </w:rPr>
        <w:t>60</w:t>
      </w:r>
      <w:r w:rsidR="00955C14" w:rsidRPr="006C4097">
        <w:rPr>
          <w:rFonts w:ascii="Arial" w:hAnsi="Arial" w:cs="Arial" w:hint="eastAsia"/>
          <w:color w:val="000000"/>
          <w:sz w:val="24"/>
          <w:szCs w:val="24"/>
        </w:rPr>
        <w:t>f</w:t>
      </w:r>
      <w:r w:rsidRPr="006C4097">
        <w:rPr>
          <w:rFonts w:ascii="Arial" w:hAnsi="Arial" w:cs="Arial" w:hint="eastAsia"/>
          <w:color w:val="000000"/>
          <w:sz w:val="24"/>
          <w:szCs w:val="24"/>
        </w:rPr>
        <w:t xml:space="preserve">) and scatter plot </w:t>
      </w:r>
      <w:r w:rsidRPr="006C4097">
        <w:rPr>
          <w:rFonts w:ascii="Arial" w:hAnsi="Arial" w:cs="Arial"/>
          <w:color w:val="000000"/>
          <w:sz w:val="24"/>
          <w:szCs w:val="24"/>
        </w:rPr>
        <w:t>Pearson's Correlation Coefficient</w:t>
      </w:r>
      <w:r w:rsidRPr="006C4097">
        <w:rPr>
          <w:rFonts w:ascii="Arial" w:hAnsi="Arial" w:cs="Arial" w:hint="eastAsia"/>
          <w:color w:val="000000"/>
          <w:sz w:val="24"/>
          <w:szCs w:val="24"/>
        </w:rPr>
        <w:t xml:space="preserve"> (r) (Figure </w:t>
      </w:r>
      <w:r w:rsidR="00955C14" w:rsidRPr="006C4097">
        <w:rPr>
          <w:rFonts w:ascii="Arial" w:hAnsi="Arial" w:cs="Arial" w:hint="eastAsia"/>
          <w:color w:val="000000"/>
          <w:sz w:val="24"/>
          <w:szCs w:val="24"/>
          <w:lang w:eastAsia="zh-CN"/>
        </w:rPr>
        <w:t>60</w:t>
      </w:r>
      <w:r w:rsidRPr="006C4097">
        <w:rPr>
          <w:rFonts w:ascii="Arial" w:hAnsi="Arial" w:cs="Arial" w:hint="eastAsia"/>
          <w:color w:val="000000"/>
          <w:sz w:val="24"/>
          <w:szCs w:val="24"/>
        </w:rPr>
        <w:t xml:space="preserve">g). </w:t>
      </w:r>
      <w:proofErr w:type="gramStart"/>
      <w:r w:rsidRPr="006C4097">
        <w:rPr>
          <w:rFonts w:ascii="Arial" w:hAnsi="Arial" w:cs="Arial" w:hint="eastAsia"/>
          <w:color w:val="000000"/>
          <w:sz w:val="24"/>
          <w:szCs w:val="24"/>
        </w:rPr>
        <w:t>r</w:t>
      </w:r>
      <w:proofErr w:type="gramEnd"/>
      <w:r w:rsidRPr="006C4097">
        <w:rPr>
          <w:rFonts w:ascii="Arial" w:hAnsi="Arial" w:cs="Arial" w:hint="eastAsia"/>
          <w:color w:val="000000"/>
          <w:sz w:val="24"/>
          <w:szCs w:val="24"/>
        </w:rPr>
        <w:t xml:space="preserve"> value was 0.359</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indicated </w:t>
      </w:r>
      <w:r w:rsidRPr="006C4097">
        <w:rPr>
          <w:rFonts w:ascii="Arial" w:hAnsi="Arial" w:cs="Arial"/>
          <w:color w:val="000000"/>
          <w:sz w:val="24"/>
          <w:szCs w:val="24"/>
        </w:rPr>
        <w:t xml:space="preserve">that </w:t>
      </w:r>
      <w:r w:rsidRPr="006C4097">
        <w:rPr>
          <w:rFonts w:ascii="Arial" w:hAnsi="Arial" w:cs="Arial" w:hint="eastAsia"/>
          <w:color w:val="000000"/>
          <w:sz w:val="24"/>
          <w:szCs w:val="24"/>
        </w:rPr>
        <w:t>the trend between lysosomes and QDs-APC is co-localization. Therefore, QDs-APC was very likely distributed in the cell lysosomes where</w:t>
      </w:r>
      <w:r w:rsidRPr="006C4097">
        <w:rPr>
          <w:rFonts w:ascii="Arial" w:hAnsi="Arial" w:cs="Arial"/>
          <w:color w:val="000000"/>
          <w:sz w:val="24"/>
          <w:szCs w:val="24"/>
        </w:rPr>
        <w:t xml:space="preserve"> the</w:t>
      </w:r>
      <w:r w:rsidRPr="006C4097">
        <w:rPr>
          <w:rFonts w:ascii="Arial" w:hAnsi="Arial" w:cs="Arial" w:hint="eastAsia"/>
          <w:color w:val="000000"/>
          <w:sz w:val="24"/>
          <w:szCs w:val="24"/>
        </w:rPr>
        <w:t xml:space="preserve">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oligomer accumulated.</w:t>
      </w:r>
    </w:p>
    <w:p w:rsidR="00087C46" w:rsidRPr="006C4097" w:rsidRDefault="00087C46" w:rsidP="00087C46">
      <w:pPr>
        <w:spacing w:line="480" w:lineRule="auto"/>
        <w:rPr>
          <w:rFonts w:ascii="Arial" w:hAnsi="Arial" w:cs="Arial"/>
          <w:color w:val="000000"/>
          <w:sz w:val="24"/>
          <w:szCs w:val="24"/>
        </w:rPr>
      </w:pPr>
    </w:p>
    <w:p w:rsidR="00087C46" w:rsidRPr="006C4097" w:rsidRDefault="00087C46" w:rsidP="0088445B">
      <w:pPr>
        <w:pStyle w:val="a7"/>
        <w:widowControl/>
        <w:numPr>
          <w:ilvl w:val="0"/>
          <w:numId w:val="29"/>
        </w:numPr>
        <w:spacing w:after="200" w:line="480" w:lineRule="auto"/>
        <w:ind w:firstLineChars="0"/>
        <w:contextualSpacing/>
        <w:jc w:val="left"/>
        <w:outlineLvl w:val="1"/>
        <w:rPr>
          <w:rFonts w:ascii="Arial" w:hAnsi="Arial" w:cs="Arial"/>
          <w:b/>
          <w:color w:val="000000"/>
          <w:sz w:val="28"/>
          <w:szCs w:val="24"/>
        </w:rPr>
      </w:pPr>
      <w:bookmarkStart w:id="189" w:name="_Toc382888050"/>
      <w:r w:rsidRPr="006C4097">
        <w:rPr>
          <w:rFonts w:ascii="Arial" w:hAnsi="Arial" w:cs="Arial"/>
          <w:b/>
          <w:color w:val="000000"/>
          <w:sz w:val="28"/>
          <w:szCs w:val="24"/>
        </w:rPr>
        <w:t>Conclusion</w:t>
      </w:r>
      <w:r w:rsidRPr="006C4097">
        <w:rPr>
          <w:rFonts w:ascii="Arial" w:hAnsi="Arial" w:cs="Arial" w:hint="eastAsia"/>
          <w:b/>
          <w:color w:val="000000"/>
          <w:sz w:val="28"/>
          <w:szCs w:val="24"/>
        </w:rPr>
        <w:t>s</w:t>
      </w:r>
      <w:bookmarkEnd w:id="189"/>
    </w:p>
    <w:p w:rsidR="00087C46" w:rsidRPr="006C4097" w:rsidRDefault="00087C46" w:rsidP="00087C46">
      <w:pPr>
        <w:spacing w:line="480" w:lineRule="auto"/>
        <w:rPr>
          <w:rFonts w:ascii="Arial" w:hAnsi="Arial" w:cs="Arial"/>
          <w:color w:val="000000"/>
          <w:sz w:val="24"/>
          <w:szCs w:val="24"/>
        </w:rPr>
      </w:pPr>
      <w:r w:rsidRPr="006C4097">
        <w:rPr>
          <w:rFonts w:ascii="Arial" w:hAnsi="Arial" w:cs="Arial"/>
          <w:color w:val="000000"/>
          <w:sz w:val="24"/>
          <w:szCs w:val="24"/>
        </w:rPr>
        <w:t xml:space="preserve">Firstly, </w:t>
      </w:r>
      <w:r w:rsidRPr="006C4097">
        <w:rPr>
          <w:rFonts w:ascii="Arial" w:hAnsi="Arial" w:cs="Arial" w:hint="eastAsia"/>
          <w:color w:val="000000"/>
          <w:sz w:val="24"/>
          <w:szCs w:val="24"/>
        </w:rPr>
        <w:t xml:space="preserve">APC was </w:t>
      </w:r>
      <w:r w:rsidRPr="006C4097">
        <w:rPr>
          <w:rFonts w:ascii="Arial" w:hAnsi="Arial" w:cs="Arial"/>
          <w:color w:val="000000"/>
          <w:sz w:val="24"/>
          <w:szCs w:val="24"/>
        </w:rPr>
        <w:t>successfully</w:t>
      </w:r>
      <w:r w:rsidRPr="006C4097">
        <w:rPr>
          <w:rFonts w:ascii="Arial" w:hAnsi="Arial" w:cs="Arial" w:hint="eastAsia"/>
          <w:color w:val="000000"/>
          <w:sz w:val="24"/>
          <w:szCs w:val="24"/>
        </w:rPr>
        <w:t xml:space="preserve"> conjugated with surface modified </w:t>
      </w:r>
      <w:r w:rsidRPr="006C4097">
        <w:rPr>
          <w:rFonts w:ascii="Arial" w:hAnsi="Arial" w:cs="Arial"/>
          <w:color w:val="000000"/>
          <w:sz w:val="24"/>
          <w:szCs w:val="24"/>
        </w:rPr>
        <w:t xml:space="preserve">CdSe/ZnS core/shell </w:t>
      </w:r>
      <w:r w:rsidRPr="006C4097">
        <w:rPr>
          <w:rFonts w:ascii="Arial" w:hAnsi="Arial" w:cs="Arial" w:hint="eastAsia"/>
          <w:color w:val="000000"/>
          <w:sz w:val="24"/>
          <w:szCs w:val="24"/>
        </w:rPr>
        <w:t>QDs via thiol-</w:t>
      </w:r>
      <w:r w:rsidRPr="006C4097">
        <w:rPr>
          <w:rFonts w:ascii="Arial" w:hAnsi="Arial" w:cs="Arial"/>
          <w:color w:val="000000"/>
          <w:sz w:val="24"/>
          <w:szCs w:val="24"/>
        </w:rPr>
        <w:t>maleimide</w:t>
      </w:r>
      <w:r w:rsidRPr="006C4097">
        <w:rPr>
          <w:rFonts w:ascii="Arial" w:hAnsi="Arial" w:cs="Arial" w:hint="eastAsia"/>
          <w:color w:val="000000"/>
          <w:sz w:val="24"/>
          <w:szCs w:val="24"/>
        </w:rPr>
        <w:t xml:space="preserve"> reaction and </w:t>
      </w:r>
      <w:r w:rsidRPr="006C4097">
        <w:rPr>
          <w:rFonts w:ascii="Arial" w:hAnsi="Arial" w:cs="Arial"/>
          <w:color w:val="000000"/>
          <w:sz w:val="24"/>
          <w:szCs w:val="24"/>
        </w:rPr>
        <w:t>dragged</w:t>
      </w:r>
      <w:r w:rsidRPr="006C4097">
        <w:rPr>
          <w:rFonts w:ascii="Arial" w:hAnsi="Arial" w:cs="Arial" w:hint="eastAsia"/>
          <w:color w:val="000000"/>
          <w:sz w:val="24"/>
          <w:szCs w:val="24"/>
        </w:rPr>
        <w:t xml:space="preserve"> the hydrophobic compound into aqueous phase. </w:t>
      </w:r>
      <w:r w:rsidRPr="006C4097">
        <w:rPr>
          <w:rFonts w:ascii="Arial" w:hAnsi="Arial" w:cs="Arial"/>
          <w:color w:val="000000"/>
          <w:sz w:val="24"/>
          <w:szCs w:val="24"/>
        </w:rPr>
        <w:t xml:space="preserve">There is no need of using DMSO as a cosolvent when dosing the cells. </w:t>
      </w:r>
      <w:r w:rsidRPr="006C4097">
        <w:rPr>
          <w:rFonts w:ascii="Arial" w:hAnsi="Arial" w:cs="Arial" w:hint="eastAsia"/>
          <w:color w:val="000000"/>
          <w:sz w:val="24"/>
          <w:szCs w:val="24"/>
        </w:rPr>
        <w:t>Secondly, its anti-</w:t>
      </w:r>
      <w:r w:rsidRPr="006C4097">
        <w:rPr>
          <w:rFonts w:ascii="Arial" w:hAnsi="Arial" w:cs="Arial"/>
          <w:color w:val="000000"/>
          <w:sz w:val="24"/>
          <w:szCs w:val="24"/>
        </w:rPr>
        <w:t>prion effect</w:t>
      </w:r>
      <w:r w:rsidRPr="006C4097">
        <w:rPr>
          <w:rFonts w:ascii="Arial" w:hAnsi="Arial" w:cs="Arial" w:hint="eastAsia"/>
          <w:color w:val="000000"/>
          <w:sz w:val="24"/>
          <w:szCs w:val="24"/>
        </w:rPr>
        <w:t xml:space="preserve">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0.438</w:t>
      </w:r>
      <w:r w:rsidRPr="006C4097">
        <w:rPr>
          <w:rFonts w:ascii="Symbol" w:hAnsi="Symbol" w:cs="Arial"/>
          <w:color w:val="000000"/>
          <w:sz w:val="24"/>
          <w:szCs w:val="24"/>
        </w:rPr>
        <w:t></w:t>
      </w:r>
      <w:r w:rsidRPr="006C4097">
        <w:rPr>
          <w:rFonts w:ascii="Arial" w:hAnsi="Arial" w:cs="Arial" w:hint="eastAsia"/>
          <w:color w:val="000000"/>
          <w:sz w:val="24"/>
          <w:szCs w:val="24"/>
        </w:rPr>
        <w:t xml:space="preserve">M) was slightly increased 1.24 fold by </w:t>
      </w:r>
      <w:r w:rsidRPr="006C4097">
        <w:rPr>
          <w:rFonts w:ascii="Arial" w:hAnsi="Arial" w:cs="Arial"/>
          <w:color w:val="000000"/>
          <w:sz w:val="24"/>
          <w:szCs w:val="24"/>
        </w:rPr>
        <w:t>compar</w:t>
      </w:r>
      <w:r w:rsidRPr="006C4097">
        <w:rPr>
          <w:rFonts w:ascii="Arial" w:hAnsi="Arial" w:cs="Arial" w:hint="eastAsia"/>
          <w:color w:val="000000"/>
          <w:sz w:val="24"/>
          <w:szCs w:val="24"/>
        </w:rPr>
        <w:t>ing</w:t>
      </w:r>
      <w:r w:rsidRPr="006C4097">
        <w:rPr>
          <w:rFonts w:ascii="Arial" w:hAnsi="Arial" w:cs="Arial"/>
          <w:color w:val="000000"/>
          <w:sz w:val="24"/>
          <w:szCs w:val="24"/>
        </w:rPr>
        <w:t xml:space="preserve"> to the</w:t>
      </w:r>
      <w:r w:rsidRPr="006C4097">
        <w:rPr>
          <w:rFonts w:ascii="Arial" w:hAnsi="Arial" w:cs="Arial" w:hint="eastAsia"/>
          <w:color w:val="000000"/>
          <w:sz w:val="24"/>
          <w:szCs w:val="24"/>
        </w:rPr>
        <w:t xml:space="preserve"> free APC. Thirdly, this system could be applied on </w:t>
      </w:r>
      <w:r w:rsidRPr="006C4097">
        <w:rPr>
          <w:rFonts w:ascii="Arial" w:hAnsi="Arial" w:cs="Arial"/>
          <w:color w:val="000000"/>
          <w:sz w:val="24"/>
          <w:szCs w:val="24"/>
        </w:rPr>
        <w:t xml:space="preserve">a </w:t>
      </w:r>
      <w:r w:rsidRPr="006C4097">
        <w:rPr>
          <w:rFonts w:ascii="Arial" w:hAnsi="Arial" w:cs="Arial" w:hint="eastAsia"/>
          <w:color w:val="000000"/>
          <w:sz w:val="24"/>
          <w:szCs w:val="24"/>
        </w:rPr>
        <w:t>cell model avoiding its cytotoxicity due to</w:t>
      </w:r>
      <w:r w:rsidRPr="006C4097">
        <w:rPr>
          <w:rFonts w:ascii="Arial" w:hAnsi="Arial" w:cs="Arial"/>
          <w:color w:val="000000"/>
          <w:sz w:val="24"/>
          <w:szCs w:val="24"/>
        </w:rPr>
        <w:t xml:space="preserve"> the fact that</w:t>
      </w:r>
      <w:r w:rsidRPr="006C4097">
        <w:rPr>
          <w:rFonts w:ascii="Arial" w:hAnsi="Arial" w:cs="Arial" w:hint="eastAsia"/>
          <w:color w:val="000000"/>
          <w:sz w:val="24"/>
          <w:szCs w:val="24"/>
        </w:rPr>
        <w:t xml:space="preserve"> the LD</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of QDs-APC was more than 33 times higher than its EC</w:t>
      </w:r>
      <w:r w:rsidRPr="006C4097">
        <w:rPr>
          <w:rFonts w:ascii="Arial" w:hAnsi="Arial" w:cs="Arial" w:hint="eastAsia"/>
          <w:color w:val="000000"/>
          <w:sz w:val="24"/>
          <w:szCs w:val="24"/>
          <w:vertAlign w:val="subscript"/>
        </w:rPr>
        <w:t>50</w:t>
      </w:r>
      <w:r w:rsidRPr="006C4097">
        <w:rPr>
          <w:rFonts w:ascii="Arial" w:hAnsi="Arial" w:cs="Arial" w:hint="eastAsia"/>
          <w:color w:val="000000"/>
          <w:sz w:val="24"/>
          <w:szCs w:val="24"/>
        </w:rPr>
        <w:t xml:space="preserve">. Fourthly, the cell fluorescence </w:t>
      </w:r>
      <w:r w:rsidRPr="006C4097">
        <w:rPr>
          <w:rFonts w:ascii="Arial" w:hAnsi="Arial" w:cs="Arial"/>
          <w:color w:val="000000"/>
          <w:sz w:val="24"/>
          <w:szCs w:val="24"/>
        </w:rPr>
        <w:t>images</w:t>
      </w:r>
      <w:r w:rsidRPr="006C4097">
        <w:rPr>
          <w:rFonts w:ascii="Arial" w:hAnsi="Arial" w:cs="Arial" w:hint="eastAsia"/>
          <w:color w:val="000000"/>
          <w:sz w:val="24"/>
          <w:szCs w:val="24"/>
        </w:rPr>
        <w:t xml:space="preserve"> showed that t</w:t>
      </w:r>
      <w:r w:rsidRPr="006C4097">
        <w:rPr>
          <w:rFonts w:ascii="Arial" w:hAnsi="Arial" w:cs="Arial"/>
          <w:color w:val="000000"/>
          <w:sz w:val="24"/>
          <w:szCs w:val="24"/>
        </w:rPr>
        <w:t>h</w:t>
      </w:r>
      <w:r w:rsidRPr="006C4097">
        <w:rPr>
          <w:rFonts w:ascii="Arial" w:hAnsi="Arial" w:cs="Arial" w:hint="eastAsia"/>
          <w:color w:val="000000"/>
          <w:sz w:val="24"/>
          <w:szCs w:val="24"/>
        </w:rPr>
        <w:t xml:space="preserve">e QDs-APC was </w:t>
      </w:r>
      <w:r w:rsidRPr="006C4097">
        <w:rPr>
          <w:rFonts w:ascii="Arial" w:hAnsi="Arial" w:cs="Arial"/>
          <w:color w:val="000000"/>
          <w:sz w:val="24"/>
          <w:szCs w:val="24"/>
        </w:rPr>
        <w:t>able to cross the plasma membrane of</w:t>
      </w:r>
      <w:r w:rsidRPr="006C4097">
        <w:rPr>
          <w:rFonts w:ascii="Arial" w:hAnsi="Arial" w:cs="Arial" w:hint="eastAsia"/>
          <w:color w:val="000000"/>
          <w:sz w:val="24"/>
          <w:szCs w:val="24"/>
        </w:rPr>
        <w:t xml:space="preserve"> the SMB cells </w:t>
      </w:r>
      <w:r w:rsidRPr="006C4097">
        <w:rPr>
          <w:rFonts w:ascii="Arial" w:hAnsi="Arial" w:cs="Arial"/>
          <w:color w:val="000000"/>
          <w:sz w:val="24"/>
          <w:szCs w:val="24"/>
        </w:rPr>
        <w:t>via endocytosis</w:t>
      </w:r>
      <w:r w:rsidRPr="006C4097">
        <w:rPr>
          <w:rFonts w:ascii="Arial" w:hAnsi="Arial" w:cs="Arial" w:hint="eastAsia"/>
          <w:color w:val="000000"/>
          <w:sz w:val="24"/>
          <w:szCs w:val="24"/>
        </w:rPr>
        <w:t xml:space="preserve"> and co-localized with </w:t>
      </w:r>
      <w:r w:rsidRPr="006C4097">
        <w:rPr>
          <w:rFonts w:ascii="Arial" w:hAnsi="Arial" w:cs="Arial"/>
          <w:color w:val="000000"/>
          <w:sz w:val="24"/>
          <w:szCs w:val="24"/>
        </w:rPr>
        <w:t xml:space="preserve">a </w:t>
      </w:r>
      <w:r w:rsidRPr="006C4097">
        <w:rPr>
          <w:rFonts w:ascii="Arial" w:hAnsi="Arial" w:cs="Arial" w:hint="eastAsia"/>
          <w:color w:val="000000"/>
          <w:sz w:val="24"/>
          <w:szCs w:val="24"/>
        </w:rPr>
        <w:t>lysosomes tracker</w:t>
      </w:r>
      <w:r w:rsidRPr="006C4097">
        <w:rPr>
          <w:rFonts w:ascii="Arial" w:hAnsi="Arial" w:cs="Arial"/>
          <w:color w:val="000000"/>
          <w:sz w:val="24"/>
          <w:szCs w:val="24"/>
        </w:rPr>
        <w:t>,</w:t>
      </w:r>
      <w:r w:rsidRPr="006C4097">
        <w:rPr>
          <w:rFonts w:ascii="Arial" w:hAnsi="Arial" w:cs="Arial" w:hint="eastAsia"/>
          <w:color w:val="000000"/>
          <w:sz w:val="24"/>
          <w:szCs w:val="24"/>
        </w:rPr>
        <w:t xml:space="preserve"> which possibly indicate</w:t>
      </w:r>
      <w:r w:rsidRPr="006C4097">
        <w:rPr>
          <w:rFonts w:ascii="Arial" w:hAnsi="Arial" w:cs="Arial"/>
          <w:color w:val="000000"/>
          <w:sz w:val="24"/>
          <w:szCs w:val="24"/>
        </w:rPr>
        <w:t>s</w:t>
      </w:r>
      <w:r w:rsidRPr="006C4097">
        <w:rPr>
          <w:rFonts w:ascii="Arial" w:hAnsi="Arial" w:cs="Arial" w:hint="eastAsia"/>
          <w:color w:val="000000"/>
          <w:sz w:val="24"/>
          <w:szCs w:val="24"/>
        </w:rPr>
        <w:t xml:space="preserve"> that this DDS could intracellularly binding with PrP</w:t>
      </w:r>
      <w:r w:rsidRPr="006C4097">
        <w:rPr>
          <w:rFonts w:ascii="Arial" w:hAnsi="Arial" w:cs="Arial" w:hint="eastAsia"/>
          <w:color w:val="000000"/>
          <w:sz w:val="24"/>
          <w:szCs w:val="24"/>
          <w:vertAlign w:val="superscript"/>
        </w:rPr>
        <w:t>Sc</w:t>
      </w:r>
      <w:r w:rsidRPr="006C4097">
        <w:rPr>
          <w:rFonts w:ascii="Arial" w:hAnsi="Arial" w:cs="Arial" w:hint="eastAsia"/>
          <w:color w:val="000000"/>
          <w:sz w:val="24"/>
          <w:szCs w:val="24"/>
        </w:rPr>
        <w:t xml:space="preserve"> oligomer</w:t>
      </w:r>
      <w:r w:rsidRPr="006C4097">
        <w:rPr>
          <w:rFonts w:ascii="Arial" w:hAnsi="Arial" w:cs="Arial"/>
          <w:color w:val="000000"/>
          <w:sz w:val="24"/>
          <w:szCs w:val="24"/>
        </w:rPr>
        <w:t>s</w:t>
      </w:r>
      <w:r w:rsidRPr="006C4097">
        <w:rPr>
          <w:rFonts w:ascii="Arial" w:hAnsi="Arial" w:cs="Arial" w:hint="eastAsia"/>
          <w:color w:val="000000"/>
          <w:sz w:val="24"/>
          <w:szCs w:val="24"/>
        </w:rPr>
        <w:t xml:space="preserve"> in </w:t>
      </w:r>
      <w:r w:rsidRPr="006C4097">
        <w:rPr>
          <w:rFonts w:ascii="Arial" w:hAnsi="Arial" w:cs="Arial"/>
          <w:color w:val="000000"/>
          <w:sz w:val="24"/>
          <w:szCs w:val="24"/>
        </w:rPr>
        <w:t>lysosomes</w:t>
      </w:r>
      <w:r w:rsidRPr="006C4097">
        <w:rPr>
          <w:rFonts w:ascii="Arial" w:hAnsi="Arial" w:cs="Arial" w:hint="eastAsia"/>
          <w:color w:val="000000"/>
          <w:sz w:val="24"/>
          <w:szCs w:val="24"/>
        </w:rPr>
        <w:t xml:space="preserve">. Furthermore, the </w:t>
      </w:r>
      <w:r w:rsidRPr="006C4097">
        <w:rPr>
          <w:rFonts w:ascii="Arial" w:hAnsi="Arial" w:cs="Arial" w:hint="eastAsia"/>
          <w:color w:val="000000"/>
          <w:sz w:val="24"/>
          <w:szCs w:val="24"/>
        </w:rPr>
        <w:lastRenderedPageBreak/>
        <w:t xml:space="preserve">QDs without conjugating with APC was hardly uptake by live SMB cells and in the contrary, QDs-APC could </w:t>
      </w:r>
      <w:r w:rsidRPr="006C4097">
        <w:rPr>
          <w:rFonts w:ascii="Arial" w:hAnsi="Arial" w:cs="Arial"/>
          <w:color w:val="000000"/>
          <w:sz w:val="24"/>
          <w:szCs w:val="24"/>
        </w:rPr>
        <w:t>uptake</w:t>
      </w:r>
      <w:r w:rsidRPr="006C4097">
        <w:rPr>
          <w:rFonts w:ascii="Arial" w:hAnsi="Arial" w:cs="Arial" w:hint="eastAsia"/>
          <w:color w:val="000000"/>
          <w:sz w:val="24"/>
          <w:szCs w:val="24"/>
        </w:rPr>
        <w:t xml:space="preserve"> by the cells and showed strong signal under CLSM. </w:t>
      </w:r>
      <w:r w:rsidRPr="006C4097">
        <w:rPr>
          <w:rFonts w:ascii="Arial" w:hAnsi="Arial" w:cs="Arial"/>
          <w:color w:val="000000"/>
          <w:sz w:val="24"/>
          <w:szCs w:val="24"/>
        </w:rPr>
        <w:t>T</w:t>
      </w:r>
      <w:r w:rsidRPr="006C4097">
        <w:rPr>
          <w:rFonts w:ascii="Arial" w:hAnsi="Arial" w:cs="Arial" w:hint="eastAsia"/>
          <w:color w:val="000000"/>
          <w:sz w:val="24"/>
          <w:szCs w:val="24"/>
        </w:rPr>
        <w:t xml:space="preserve">he CNS targeting vector can be decorated for QDs DDS </w:t>
      </w:r>
      <w:r w:rsidRPr="006C4097">
        <w:rPr>
          <w:rFonts w:ascii="Arial" w:hAnsi="Arial" w:cs="Arial"/>
          <w:color w:val="000000"/>
          <w:sz w:val="24"/>
          <w:szCs w:val="24"/>
        </w:rPr>
        <w:t xml:space="preserve">to enhance their abilities to penetrate BBB </w:t>
      </w:r>
      <w:r w:rsidRPr="006C4097">
        <w:rPr>
          <w:rFonts w:ascii="Arial" w:hAnsi="Arial" w:cs="Arial" w:hint="eastAsia"/>
          <w:color w:val="000000"/>
          <w:sz w:val="24"/>
          <w:szCs w:val="24"/>
        </w:rPr>
        <w:t xml:space="preserve">in the future work. </w:t>
      </w:r>
    </w:p>
    <w:p w:rsidR="00087C46" w:rsidRPr="006C4097" w:rsidRDefault="00087C46" w:rsidP="00087C46">
      <w:pPr>
        <w:spacing w:line="480" w:lineRule="auto"/>
        <w:rPr>
          <w:rFonts w:ascii="Arial" w:hAnsi="Arial" w:cs="Arial"/>
          <w:b/>
          <w:sz w:val="28"/>
          <w:szCs w:val="28"/>
        </w:rPr>
      </w:pPr>
    </w:p>
    <w:p w:rsidR="00087C46" w:rsidRPr="006C4097" w:rsidRDefault="00087C46" w:rsidP="00087C46">
      <w:pPr>
        <w:spacing w:line="480" w:lineRule="auto"/>
        <w:rPr>
          <w:sz w:val="28"/>
          <w:szCs w:val="28"/>
        </w:rPr>
      </w:pPr>
    </w:p>
    <w:p w:rsidR="00087C46" w:rsidRPr="006C4097" w:rsidRDefault="00087C46" w:rsidP="00087C46">
      <w:pPr>
        <w:spacing w:line="480" w:lineRule="auto"/>
        <w:rPr>
          <w:sz w:val="28"/>
          <w:szCs w:val="28"/>
        </w:rPr>
      </w:pPr>
    </w:p>
    <w:p w:rsidR="00087C46" w:rsidRPr="006C4097" w:rsidRDefault="00087C46" w:rsidP="00087C46">
      <w:pPr>
        <w:spacing w:line="480" w:lineRule="auto"/>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087C46">
      <w:pPr>
        <w:rPr>
          <w:sz w:val="28"/>
          <w:szCs w:val="28"/>
        </w:rPr>
      </w:pPr>
    </w:p>
    <w:p w:rsidR="00087C46" w:rsidRPr="006C4097" w:rsidRDefault="00087C46" w:rsidP="008478FE">
      <w:pPr>
        <w:pStyle w:val="1"/>
      </w:pPr>
      <w:bookmarkStart w:id="190" w:name="_Toc382888051"/>
      <w:r w:rsidRPr="006C4097">
        <w:lastRenderedPageBreak/>
        <w:t xml:space="preserve">Part </w:t>
      </w:r>
      <w:r w:rsidRPr="006C4097">
        <w:rPr>
          <w:rFonts w:hAnsi="宋体"/>
        </w:rPr>
        <w:t>Ⅳ</w:t>
      </w:r>
      <w:r w:rsidRPr="006C4097">
        <w:t xml:space="preserve"> General Discussion and Conclusions</w:t>
      </w:r>
      <w:bookmarkEnd w:id="190"/>
    </w:p>
    <w:p w:rsidR="00087C46" w:rsidRPr="006C4097" w:rsidRDefault="00087C46" w:rsidP="00087C46">
      <w:pPr>
        <w:spacing w:line="480" w:lineRule="auto"/>
        <w:rPr>
          <w:rFonts w:ascii="Arial" w:hAnsi="Arial" w:cs="Arial"/>
          <w:sz w:val="24"/>
        </w:rPr>
      </w:pPr>
    </w:p>
    <w:p w:rsidR="00087C46" w:rsidRPr="006C4097" w:rsidRDefault="00087C46" w:rsidP="00087C46">
      <w:pPr>
        <w:spacing w:line="480" w:lineRule="auto"/>
        <w:rPr>
          <w:rFonts w:ascii="Arial" w:hAnsi="Arial" w:cs="Arial"/>
          <w:sz w:val="24"/>
          <w:szCs w:val="24"/>
        </w:rPr>
      </w:pPr>
      <w:r w:rsidRPr="006C4097">
        <w:rPr>
          <w:rFonts w:ascii="Arial" w:hAnsi="Arial" w:cs="Arial" w:hint="eastAsia"/>
          <w:sz w:val="24"/>
        </w:rPr>
        <w:t xml:space="preserve">A biological evaluating system based on SMB cell line was </w:t>
      </w:r>
      <w:r w:rsidR="00CD0DAF" w:rsidRPr="006C4097">
        <w:rPr>
          <w:rFonts w:ascii="Arial" w:hAnsi="Arial" w:cs="Arial" w:hint="eastAsia"/>
          <w:sz w:val="24"/>
          <w:lang w:eastAsia="zh-CN"/>
        </w:rPr>
        <w:t>adapted</w:t>
      </w:r>
      <w:r w:rsidRPr="006C4097">
        <w:rPr>
          <w:rFonts w:ascii="Arial" w:hAnsi="Arial" w:cs="Arial" w:hint="eastAsia"/>
          <w:sz w:val="24"/>
        </w:rPr>
        <w:t xml:space="preserve"> and </w:t>
      </w:r>
      <w:r w:rsidRPr="006C4097">
        <w:rPr>
          <w:rFonts w:ascii="Arial" w:hAnsi="Arial" w:cs="Arial"/>
          <w:sz w:val="24"/>
        </w:rPr>
        <w:t>optimized</w:t>
      </w:r>
      <w:r w:rsidRPr="006C4097">
        <w:rPr>
          <w:rFonts w:ascii="Arial" w:hAnsi="Arial" w:cs="Arial" w:hint="eastAsia"/>
          <w:sz w:val="24"/>
        </w:rPr>
        <w:t xml:space="preserve"> for measuring the PrP</w:t>
      </w:r>
      <w:r w:rsidRPr="006C4097">
        <w:rPr>
          <w:rFonts w:ascii="Arial" w:hAnsi="Arial" w:cs="Arial" w:hint="eastAsia"/>
          <w:sz w:val="24"/>
          <w:vertAlign w:val="superscript"/>
        </w:rPr>
        <w:t>Sc</w:t>
      </w:r>
      <w:r w:rsidRPr="006C4097">
        <w:rPr>
          <w:rFonts w:ascii="Arial" w:hAnsi="Arial" w:cs="Arial" w:hint="eastAsia"/>
          <w:sz w:val="24"/>
        </w:rPr>
        <w:t xml:space="preserve"> elimination and cytotoxicity effect of </w:t>
      </w:r>
      <w:r w:rsidRPr="006C4097">
        <w:rPr>
          <w:rFonts w:ascii="Arial" w:hAnsi="Arial" w:cs="Arial"/>
          <w:sz w:val="24"/>
        </w:rPr>
        <w:t>small molecule anti</w:t>
      </w:r>
      <w:r w:rsidRPr="006C4097">
        <w:rPr>
          <w:rFonts w:ascii="Arial" w:hAnsi="Arial" w:cs="Arial" w:hint="eastAsia"/>
          <w:sz w:val="24"/>
        </w:rPr>
        <w:t>-</w:t>
      </w:r>
      <w:r w:rsidRPr="006C4097">
        <w:rPr>
          <w:rFonts w:ascii="Arial" w:hAnsi="Arial" w:cs="Arial"/>
          <w:sz w:val="24"/>
        </w:rPr>
        <w:t>prion compounds quantitatively</w:t>
      </w:r>
      <w:r w:rsidRPr="006C4097">
        <w:rPr>
          <w:rFonts w:ascii="Arial" w:hAnsi="Arial" w:cs="Arial" w:hint="eastAsia"/>
          <w:sz w:val="24"/>
        </w:rPr>
        <w:t xml:space="preserve"> </w:t>
      </w:r>
      <w:r w:rsidRPr="006C4097">
        <w:rPr>
          <w:rFonts w:ascii="Arial" w:hAnsi="Arial" w:cs="Arial"/>
          <w:sz w:val="24"/>
        </w:rPr>
        <w:t>using</w:t>
      </w:r>
      <w:r w:rsidRPr="006C4097">
        <w:rPr>
          <w:rFonts w:ascii="Arial" w:hAnsi="Arial" w:cs="Arial" w:hint="eastAsia"/>
          <w:sz w:val="24"/>
        </w:rPr>
        <w:t xml:space="preserve"> MTT </w:t>
      </w:r>
      <w:r w:rsidRPr="006C4097">
        <w:rPr>
          <w:rFonts w:ascii="Arial" w:hAnsi="Arial" w:cs="Arial"/>
          <w:sz w:val="24"/>
        </w:rPr>
        <w:t xml:space="preserve">assay and </w:t>
      </w:r>
      <w:r w:rsidRPr="006C4097">
        <w:rPr>
          <w:rFonts w:ascii="Arial" w:hAnsi="Arial" w:cs="Arial" w:hint="eastAsia"/>
          <w:sz w:val="24"/>
        </w:rPr>
        <w:t>dot-blot</w:t>
      </w:r>
      <w:r w:rsidRPr="006C4097">
        <w:rPr>
          <w:rFonts w:ascii="Arial" w:hAnsi="Arial" w:cs="Arial"/>
          <w:sz w:val="24"/>
        </w:rPr>
        <w:t xml:space="preserve">ting </w:t>
      </w:r>
      <w:r w:rsidRPr="006C4097">
        <w:rPr>
          <w:rFonts w:ascii="Arial" w:hAnsi="Arial" w:cs="Arial" w:hint="eastAsia"/>
          <w:sz w:val="24"/>
        </w:rPr>
        <w:t>.</w:t>
      </w:r>
      <w:r w:rsidRPr="006C4097">
        <w:rPr>
          <w:rFonts w:ascii="Arial" w:hAnsi="Arial" w:cs="Arial"/>
          <w:sz w:val="24"/>
          <w:szCs w:val="24"/>
        </w:rPr>
        <w:t xml:space="preserve"> </w:t>
      </w:r>
    </w:p>
    <w:p w:rsidR="00087C46" w:rsidRPr="006C4097" w:rsidRDefault="00087C46" w:rsidP="00087C46">
      <w:pPr>
        <w:spacing w:line="480" w:lineRule="auto"/>
        <w:rPr>
          <w:rFonts w:ascii="Arial" w:hAnsi="Arial" w:cs="Arial"/>
          <w:sz w:val="24"/>
          <w:szCs w:val="24"/>
        </w:rPr>
      </w:pPr>
    </w:p>
    <w:p w:rsidR="00087C46" w:rsidRPr="006C4097" w:rsidRDefault="00087C46" w:rsidP="00087C46">
      <w:pPr>
        <w:spacing w:line="480" w:lineRule="auto"/>
        <w:rPr>
          <w:rFonts w:ascii="Arial" w:hAnsi="Arial" w:cs="Arial"/>
          <w:sz w:val="24"/>
          <w:szCs w:val="24"/>
        </w:rPr>
      </w:pPr>
      <w:r w:rsidRPr="006C4097">
        <w:rPr>
          <w:rFonts w:ascii="Arial" w:hAnsi="Arial" w:cs="Arial" w:hint="eastAsia"/>
          <w:sz w:val="24"/>
          <w:szCs w:val="24"/>
        </w:rPr>
        <w:t>C</w:t>
      </w:r>
      <w:r w:rsidRPr="006C4097">
        <w:rPr>
          <w:rFonts w:ascii="Arial" w:hAnsi="Arial" w:cs="Arial"/>
          <w:sz w:val="24"/>
          <w:szCs w:val="24"/>
        </w:rPr>
        <w:t xml:space="preserve">ompounds from ZINC </w:t>
      </w:r>
      <w:r w:rsidRPr="006C4097">
        <w:rPr>
          <w:rFonts w:ascii="Arial" w:hAnsi="Arial" w:cs="Arial" w:hint="eastAsia"/>
          <w:sz w:val="24"/>
          <w:szCs w:val="24"/>
        </w:rPr>
        <w:t xml:space="preserve">library, </w:t>
      </w:r>
      <w:r w:rsidRPr="006C4097">
        <w:rPr>
          <w:rFonts w:ascii="Arial" w:hAnsi="Arial" w:cs="Arial"/>
          <w:bCs/>
          <w:sz w:val="24"/>
          <w:szCs w:val="24"/>
        </w:rPr>
        <w:t>benzofuran derivatives</w:t>
      </w:r>
      <w:r w:rsidRPr="006C4097">
        <w:rPr>
          <w:rFonts w:ascii="Arial" w:hAnsi="Arial" w:cs="Arial" w:hint="eastAsia"/>
          <w:bCs/>
          <w:sz w:val="24"/>
          <w:szCs w:val="24"/>
        </w:rPr>
        <w:t xml:space="preserve"> and</w:t>
      </w:r>
      <w:r w:rsidR="0035240E" w:rsidRPr="006C4097">
        <w:rPr>
          <w:rFonts w:ascii="Arial" w:hAnsi="Arial" w:cs="Arial" w:hint="eastAsia"/>
          <w:bCs/>
          <w:sz w:val="24"/>
          <w:szCs w:val="24"/>
          <w:lang w:eastAsia="zh-CN"/>
        </w:rPr>
        <w:t xml:space="preserve"> </w:t>
      </w:r>
      <w:r w:rsidR="0035240E" w:rsidRPr="006C4097">
        <w:rPr>
          <w:rFonts w:ascii="Arial" w:hAnsi="Arial" w:cs="Arial"/>
          <w:bCs/>
          <w:color w:val="000000"/>
          <w:sz w:val="24"/>
          <w:szCs w:val="24"/>
        </w:rPr>
        <w:t>ε</w:t>
      </w:r>
      <w:r w:rsidRPr="006C4097">
        <w:rPr>
          <w:rFonts w:ascii="Arial" w:hAnsi="Arial" w:cs="Arial"/>
          <w:bCs/>
          <w:sz w:val="24"/>
          <w:szCs w:val="24"/>
        </w:rPr>
        <w:t>-PL</w:t>
      </w:r>
      <w:r w:rsidRPr="006C4097">
        <w:rPr>
          <w:rFonts w:ascii="Arial" w:hAnsi="Arial" w:cs="Arial"/>
          <w:sz w:val="24"/>
          <w:szCs w:val="24"/>
        </w:rPr>
        <w:t xml:space="preserve"> w</w:t>
      </w:r>
      <w:r w:rsidRPr="006C4097">
        <w:rPr>
          <w:rFonts w:ascii="Arial" w:hAnsi="Arial" w:cs="Arial" w:hint="eastAsia"/>
          <w:sz w:val="24"/>
          <w:szCs w:val="24"/>
        </w:rPr>
        <w:t xml:space="preserve">ere </w:t>
      </w:r>
      <w:r w:rsidRPr="006C4097">
        <w:rPr>
          <w:rFonts w:ascii="Arial" w:hAnsi="Arial" w:cs="Arial"/>
          <w:sz w:val="24"/>
          <w:szCs w:val="24"/>
        </w:rPr>
        <w:t>screened using the optimized assays</w:t>
      </w:r>
      <w:r w:rsidRPr="006C4097">
        <w:rPr>
          <w:rFonts w:ascii="Arial" w:hAnsi="Arial" w:cs="Arial" w:hint="eastAsia"/>
          <w:sz w:val="24"/>
          <w:szCs w:val="24"/>
        </w:rPr>
        <w:t>. Most of the compounds from ZINC database</w:t>
      </w:r>
      <w:r w:rsidRPr="006C4097">
        <w:rPr>
          <w:rFonts w:ascii="Arial" w:hAnsi="Arial" w:cs="Arial"/>
          <w:sz w:val="24"/>
          <w:szCs w:val="24"/>
        </w:rPr>
        <w:t xml:space="preserve"> </w:t>
      </w:r>
      <w:r w:rsidRPr="006C4097">
        <w:rPr>
          <w:rFonts w:ascii="Arial" w:hAnsi="Arial" w:cs="Arial" w:hint="eastAsia"/>
          <w:sz w:val="24"/>
          <w:szCs w:val="24"/>
        </w:rPr>
        <w:t>which were</w:t>
      </w:r>
      <w:r w:rsidRPr="006C4097">
        <w:rPr>
          <w:rFonts w:ascii="Arial" w:hAnsi="Arial" w:cs="Arial"/>
          <w:sz w:val="24"/>
          <w:szCs w:val="24"/>
        </w:rPr>
        <w:t xml:space="preserve"> selected for an antibiotic lead discovery project</w:t>
      </w:r>
      <w:r w:rsidRPr="006C4097">
        <w:rPr>
          <w:rFonts w:ascii="Arial" w:hAnsi="Arial" w:cs="Arial" w:hint="eastAsia"/>
          <w:sz w:val="24"/>
          <w:szCs w:val="24"/>
        </w:rPr>
        <w:t xml:space="preserve"> </w:t>
      </w:r>
      <w:r w:rsidRPr="006C4097">
        <w:rPr>
          <w:rFonts w:ascii="Arial" w:hAnsi="Arial" w:cs="Arial"/>
          <w:sz w:val="24"/>
          <w:szCs w:val="24"/>
        </w:rPr>
        <w:t>d</w:t>
      </w:r>
      <w:r w:rsidRPr="006C4097">
        <w:rPr>
          <w:rFonts w:ascii="Arial" w:hAnsi="Arial" w:cs="Arial" w:hint="eastAsia"/>
          <w:sz w:val="24"/>
          <w:szCs w:val="24"/>
        </w:rPr>
        <w:t>id</w:t>
      </w:r>
      <w:r w:rsidRPr="006C4097">
        <w:rPr>
          <w:rFonts w:ascii="Arial" w:hAnsi="Arial" w:cs="Arial"/>
          <w:sz w:val="24"/>
          <w:szCs w:val="24"/>
        </w:rPr>
        <w:t xml:space="preserve"> not exhibit strong anti</w:t>
      </w:r>
      <w:r w:rsidRPr="006C4097">
        <w:rPr>
          <w:rFonts w:ascii="Arial" w:hAnsi="Arial" w:cs="Arial" w:hint="eastAsia"/>
          <w:sz w:val="24"/>
          <w:szCs w:val="24"/>
        </w:rPr>
        <w:t>-</w:t>
      </w:r>
      <w:r w:rsidRPr="006C4097">
        <w:rPr>
          <w:rFonts w:ascii="Arial" w:hAnsi="Arial" w:cs="Arial"/>
          <w:sz w:val="24"/>
          <w:szCs w:val="24"/>
        </w:rPr>
        <w:t>prion activities</w:t>
      </w:r>
      <w:r w:rsidRPr="006C4097">
        <w:rPr>
          <w:rFonts w:ascii="Arial" w:hAnsi="Arial" w:cs="Arial" w:hint="eastAsia"/>
          <w:sz w:val="24"/>
          <w:szCs w:val="24"/>
        </w:rPr>
        <w:t>. The ones</w:t>
      </w:r>
      <w:r w:rsidRPr="006C4097">
        <w:rPr>
          <w:rFonts w:ascii="Arial" w:hAnsi="Arial" w:cs="Arial"/>
          <w:sz w:val="24"/>
          <w:szCs w:val="24"/>
        </w:rPr>
        <w:t xml:space="preserve"> that were active</w:t>
      </w:r>
      <w:r w:rsidRPr="006C4097">
        <w:rPr>
          <w:rFonts w:ascii="Arial" w:hAnsi="Arial" w:cs="Arial" w:hint="eastAsia"/>
          <w:sz w:val="24"/>
          <w:szCs w:val="24"/>
        </w:rPr>
        <w:t xml:space="preserve"> have similar function group</w:t>
      </w:r>
      <w:r w:rsidRPr="006C4097">
        <w:rPr>
          <w:rFonts w:ascii="Arial" w:hAnsi="Arial" w:cs="Arial"/>
          <w:sz w:val="24"/>
          <w:szCs w:val="24"/>
        </w:rPr>
        <w:t xml:space="preserve">s </w:t>
      </w:r>
      <w:r w:rsidRPr="006C4097">
        <w:rPr>
          <w:rFonts w:ascii="Arial" w:hAnsi="Arial" w:cs="Arial" w:hint="eastAsia"/>
          <w:sz w:val="24"/>
          <w:szCs w:val="24"/>
        </w:rPr>
        <w:t>as</w:t>
      </w:r>
      <w:r w:rsidRPr="006C4097">
        <w:rPr>
          <w:rFonts w:ascii="Arial" w:hAnsi="Arial" w:cs="Arial"/>
          <w:sz w:val="24"/>
          <w:szCs w:val="24"/>
        </w:rPr>
        <w:t xml:space="preserve"> what are presented in the </w:t>
      </w:r>
      <w:r w:rsidRPr="006C4097">
        <w:rPr>
          <w:rFonts w:ascii="Arial" w:hAnsi="Arial" w:cs="Arial" w:hint="eastAsia"/>
          <w:sz w:val="24"/>
          <w:szCs w:val="24"/>
        </w:rPr>
        <w:t xml:space="preserve">indole </w:t>
      </w:r>
      <w:r w:rsidRPr="006C4097">
        <w:rPr>
          <w:rFonts w:ascii="Arial" w:hAnsi="Arial" w:cs="Arial"/>
          <w:sz w:val="24"/>
          <w:szCs w:val="24"/>
        </w:rPr>
        <w:t>family of potent anti</w:t>
      </w:r>
      <w:r w:rsidRPr="006C4097">
        <w:rPr>
          <w:rFonts w:ascii="Arial" w:hAnsi="Arial" w:cs="Arial" w:hint="eastAsia"/>
          <w:sz w:val="24"/>
          <w:szCs w:val="24"/>
        </w:rPr>
        <w:t>-</w:t>
      </w:r>
      <w:r w:rsidRPr="006C4097">
        <w:rPr>
          <w:rFonts w:ascii="Arial" w:hAnsi="Arial" w:cs="Arial"/>
          <w:sz w:val="24"/>
          <w:szCs w:val="24"/>
        </w:rPr>
        <w:t>prion compounds previously discovered in the group.</w:t>
      </w:r>
      <w:r w:rsidRPr="006C4097">
        <w:rPr>
          <w:rFonts w:ascii="Arial" w:hAnsi="Arial" w:cs="Arial" w:hint="eastAsia"/>
          <w:sz w:val="24"/>
          <w:szCs w:val="24"/>
        </w:rPr>
        <w:t xml:space="preserve"> </w:t>
      </w:r>
      <w:r w:rsidRPr="006C4097">
        <w:rPr>
          <w:rFonts w:ascii="Arial" w:hAnsi="Arial" w:cs="Arial" w:hint="eastAsia"/>
          <w:bCs/>
          <w:sz w:val="24"/>
          <w:szCs w:val="24"/>
        </w:rPr>
        <w:t xml:space="preserve">All six </w:t>
      </w:r>
      <w:r w:rsidRPr="006C4097">
        <w:rPr>
          <w:rFonts w:ascii="Arial" w:hAnsi="Arial" w:cs="Arial"/>
          <w:bCs/>
          <w:sz w:val="24"/>
          <w:szCs w:val="24"/>
        </w:rPr>
        <w:t>benzofuran derivatives</w:t>
      </w:r>
      <w:r w:rsidRPr="006C4097">
        <w:rPr>
          <w:rFonts w:ascii="Arial" w:hAnsi="Arial" w:cs="Arial" w:hint="eastAsia"/>
          <w:bCs/>
          <w:sz w:val="24"/>
          <w:szCs w:val="24"/>
        </w:rPr>
        <w:t xml:space="preserve"> showed anti-prion activities </w:t>
      </w:r>
      <w:r w:rsidRPr="006C4097">
        <w:rPr>
          <w:rFonts w:ascii="Arial" w:hAnsi="Arial" w:cs="Arial"/>
          <w:bCs/>
          <w:sz w:val="24"/>
          <w:szCs w:val="24"/>
        </w:rPr>
        <w:t>at</w:t>
      </w:r>
      <w:r w:rsidRPr="006C4097">
        <w:rPr>
          <w:rFonts w:ascii="Arial" w:hAnsi="Arial" w:cs="Arial" w:hint="eastAsia"/>
          <w:bCs/>
          <w:sz w:val="24"/>
          <w:szCs w:val="24"/>
        </w:rPr>
        <w:t xml:space="preserve"> micromolar scale and the </w:t>
      </w:r>
      <w:r w:rsidRPr="006C4097">
        <w:rPr>
          <w:rFonts w:ascii="Arial" w:hAnsi="Arial" w:cs="Arial"/>
          <w:bCs/>
          <w:sz w:val="24"/>
          <w:szCs w:val="24"/>
        </w:rPr>
        <w:t>carbon chain between aryloxy group and</w:t>
      </w:r>
      <w:r w:rsidRPr="006C4097">
        <w:rPr>
          <w:rFonts w:ascii="Arial" w:hAnsi="Arial" w:cs="Arial" w:hint="eastAsia"/>
          <w:bCs/>
          <w:sz w:val="24"/>
          <w:szCs w:val="24"/>
        </w:rPr>
        <w:t xml:space="preserve"> </w:t>
      </w:r>
      <w:r w:rsidRPr="006C4097">
        <w:rPr>
          <w:rFonts w:ascii="Arial" w:hAnsi="Arial" w:cs="Arial"/>
          <w:bCs/>
          <w:sz w:val="24"/>
          <w:szCs w:val="24"/>
        </w:rPr>
        <w:t>tertiary amine group</w:t>
      </w:r>
      <w:r w:rsidRPr="006C4097">
        <w:rPr>
          <w:rFonts w:ascii="Arial" w:hAnsi="Arial" w:cs="Arial" w:hint="eastAsia"/>
          <w:bCs/>
          <w:sz w:val="24"/>
          <w:szCs w:val="24"/>
        </w:rPr>
        <w:t xml:space="preserve"> </w:t>
      </w:r>
      <w:r w:rsidRPr="006C4097">
        <w:rPr>
          <w:rFonts w:ascii="Arial" w:hAnsi="Arial" w:cs="Arial"/>
          <w:bCs/>
          <w:sz w:val="24"/>
          <w:szCs w:val="24"/>
        </w:rPr>
        <w:t xml:space="preserve">resembles the side chain in a known anti-prion compound, quinacrine, </w:t>
      </w:r>
      <w:r w:rsidRPr="006C4097">
        <w:rPr>
          <w:rFonts w:ascii="Arial" w:hAnsi="Arial" w:cs="Arial" w:hint="eastAsia"/>
          <w:bCs/>
          <w:sz w:val="24"/>
          <w:szCs w:val="24"/>
        </w:rPr>
        <w:t xml:space="preserve">could </w:t>
      </w:r>
      <w:r w:rsidRPr="006C4097">
        <w:rPr>
          <w:rFonts w:ascii="Arial" w:hAnsi="Arial" w:cs="Arial"/>
          <w:bCs/>
          <w:sz w:val="24"/>
          <w:szCs w:val="24"/>
        </w:rPr>
        <w:t>be responsible for</w:t>
      </w:r>
      <w:r w:rsidRPr="006C4097">
        <w:rPr>
          <w:rFonts w:ascii="Arial" w:hAnsi="Arial" w:cs="Arial" w:hint="eastAsia"/>
          <w:bCs/>
          <w:sz w:val="24"/>
          <w:szCs w:val="24"/>
        </w:rPr>
        <w:t xml:space="preserve"> the anti-prion effect</w:t>
      </w:r>
      <w:r w:rsidRPr="006C4097">
        <w:rPr>
          <w:rFonts w:ascii="Arial" w:hAnsi="Arial" w:cs="Arial"/>
          <w:bCs/>
          <w:sz w:val="24"/>
          <w:szCs w:val="24"/>
        </w:rPr>
        <w:t xml:space="preserve"> of this class of compounds</w:t>
      </w:r>
      <w:r w:rsidRPr="006C4097">
        <w:rPr>
          <w:rFonts w:ascii="Arial" w:hAnsi="Arial" w:cs="Arial" w:hint="eastAsia"/>
          <w:bCs/>
          <w:sz w:val="24"/>
          <w:szCs w:val="24"/>
        </w:rPr>
        <w:t xml:space="preserve">. </w:t>
      </w:r>
      <w:r w:rsidRPr="006C4097">
        <w:rPr>
          <w:rFonts w:ascii="Arial" w:hAnsi="Arial" w:cs="Arial"/>
          <w:bCs/>
          <w:sz w:val="24"/>
          <w:szCs w:val="24"/>
        </w:rPr>
        <w:t>However, f</w:t>
      </w:r>
      <w:r w:rsidRPr="006C4097">
        <w:rPr>
          <w:rFonts w:ascii="Arial" w:hAnsi="Arial" w:cs="Arial" w:hint="eastAsia"/>
          <w:bCs/>
          <w:sz w:val="24"/>
          <w:szCs w:val="24"/>
        </w:rPr>
        <w:t xml:space="preserve">our of them </w:t>
      </w:r>
      <w:r w:rsidRPr="006C4097">
        <w:rPr>
          <w:rFonts w:ascii="Arial" w:hAnsi="Arial" w:cs="Arial"/>
          <w:bCs/>
          <w:sz w:val="24"/>
          <w:szCs w:val="24"/>
        </w:rPr>
        <w:t>showed considerable toxicity</w:t>
      </w:r>
      <w:r w:rsidRPr="006C4097">
        <w:rPr>
          <w:rFonts w:ascii="Arial" w:hAnsi="Arial" w:cs="Arial" w:hint="eastAsia"/>
          <w:bCs/>
          <w:sz w:val="24"/>
          <w:szCs w:val="24"/>
        </w:rPr>
        <w:t xml:space="preserve"> to the SMB cells</w:t>
      </w:r>
      <w:r w:rsidRPr="006C4097">
        <w:rPr>
          <w:rFonts w:ascii="Arial" w:hAnsi="Arial" w:cs="Arial"/>
          <w:bCs/>
          <w:sz w:val="24"/>
          <w:szCs w:val="24"/>
        </w:rPr>
        <w:t xml:space="preserve"> prohibiting of further investigation of these compounds</w:t>
      </w:r>
      <w:r w:rsidRPr="006C4097">
        <w:rPr>
          <w:rFonts w:ascii="Arial" w:hAnsi="Arial" w:cs="Arial" w:hint="eastAsia"/>
          <w:bCs/>
          <w:sz w:val="24"/>
          <w:szCs w:val="24"/>
        </w:rPr>
        <w:t xml:space="preserve">. </w:t>
      </w:r>
      <w:proofErr w:type="gramStart"/>
      <w:r w:rsidR="0035240E" w:rsidRPr="006C4097">
        <w:rPr>
          <w:rFonts w:ascii="Arial" w:hAnsi="Arial" w:cs="Arial"/>
          <w:bCs/>
          <w:color w:val="000000"/>
          <w:sz w:val="24"/>
          <w:szCs w:val="24"/>
        </w:rPr>
        <w:t>ε</w:t>
      </w:r>
      <w:r w:rsidRPr="006C4097">
        <w:rPr>
          <w:rFonts w:ascii="Arial" w:hAnsi="Arial" w:cs="Arial"/>
          <w:bCs/>
          <w:sz w:val="24"/>
          <w:szCs w:val="24"/>
        </w:rPr>
        <w:t>-PL</w:t>
      </w:r>
      <w:proofErr w:type="gramEnd"/>
      <w:r w:rsidRPr="006C4097">
        <w:rPr>
          <w:rFonts w:ascii="Arial" w:hAnsi="Arial" w:cs="Arial" w:hint="eastAsia"/>
          <w:bCs/>
          <w:sz w:val="24"/>
          <w:szCs w:val="24"/>
        </w:rPr>
        <w:t xml:space="preserve"> </w:t>
      </w:r>
      <w:r w:rsidRPr="006C4097">
        <w:rPr>
          <w:rFonts w:ascii="Arial" w:hAnsi="Arial" w:cs="Arial"/>
          <w:bCs/>
          <w:sz w:val="24"/>
          <w:szCs w:val="24"/>
        </w:rPr>
        <w:t xml:space="preserve">biopolymer </w:t>
      </w:r>
      <w:r w:rsidRPr="006C4097">
        <w:rPr>
          <w:rFonts w:ascii="Arial" w:hAnsi="Arial" w:cs="Arial" w:hint="eastAsia"/>
          <w:bCs/>
          <w:sz w:val="24"/>
          <w:szCs w:val="24"/>
        </w:rPr>
        <w:t>showed anti-prion effect below 1</w:t>
      </w:r>
      <w:r w:rsidRPr="006C4097">
        <w:rPr>
          <w:rFonts w:ascii="Symbol" w:hAnsi="Symbol" w:cs="Arial"/>
          <w:bCs/>
          <w:sz w:val="24"/>
          <w:szCs w:val="24"/>
        </w:rPr>
        <w:t></w:t>
      </w:r>
      <w:r w:rsidRPr="006C4097">
        <w:rPr>
          <w:rFonts w:ascii="Arial" w:hAnsi="Arial" w:cs="Arial" w:hint="eastAsia"/>
          <w:bCs/>
          <w:sz w:val="24"/>
          <w:szCs w:val="24"/>
        </w:rPr>
        <w:t xml:space="preserve">M </w:t>
      </w:r>
      <w:r w:rsidRPr="006C4097">
        <w:rPr>
          <w:rFonts w:ascii="Arial" w:hAnsi="Arial" w:cs="Arial"/>
          <w:bCs/>
          <w:sz w:val="24"/>
          <w:szCs w:val="24"/>
        </w:rPr>
        <w:t>while</w:t>
      </w:r>
      <w:r w:rsidRPr="006C4097">
        <w:rPr>
          <w:rFonts w:ascii="Arial" w:hAnsi="Arial" w:cs="Arial" w:hint="eastAsia"/>
          <w:bCs/>
          <w:sz w:val="24"/>
          <w:szCs w:val="24"/>
        </w:rPr>
        <w:t xml:space="preserve"> it was toxic to the cells at more than 100</w:t>
      </w:r>
      <w:r w:rsidRPr="006C4097">
        <w:rPr>
          <w:rFonts w:ascii="Symbol" w:hAnsi="Symbol" w:cs="Arial"/>
          <w:bCs/>
          <w:sz w:val="24"/>
          <w:szCs w:val="24"/>
        </w:rPr>
        <w:t></w:t>
      </w:r>
      <w:r w:rsidRPr="006C4097">
        <w:rPr>
          <w:rFonts w:ascii="Symbol" w:hAnsi="Symbol" w:cs="Arial"/>
          <w:bCs/>
          <w:sz w:val="24"/>
          <w:szCs w:val="24"/>
        </w:rPr>
        <w:t></w:t>
      </w:r>
      <w:r w:rsidRPr="006C4097">
        <w:rPr>
          <w:rFonts w:ascii="Symbol" w:hAnsi="Symbol" w:cs="Arial"/>
          <w:bCs/>
          <w:sz w:val="24"/>
          <w:szCs w:val="24"/>
        </w:rPr>
        <w:t></w:t>
      </w:r>
      <w:r w:rsidRPr="006C4097">
        <w:rPr>
          <w:rFonts w:ascii="Arial" w:hAnsi="Arial" w:cs="Arial"/>
          <w:bCs/>
          <w:sz w:val="24"/>
          <w:szCs w:val="24"/>
        </w:rPr>
        <w:t xml:space="preserve">showing some potential and should be further studied. </w:t>
      </w:r>
    </w:p>
    <w:p w:rsidR="00087C46" w:rsidRPr="006C4097" w:rsidRDefault="00087C46" w:rsidP="00087C46">
      <w:pPr>
        <w:pStyle w:val="a7"/>
        <w:spacing w:line="480" w:lineRule="auto"/>
        <w:ind w:firstLineChars="0" w:firstLine="0"/>
        <w:rPr>
          <w:rFonts w:ascii="Arial" w:hAnsi="Arial" w:cs="Arial"/>
          <w:sz w:val="24"/>
          <w:szCs w:val="24"/>
        </w:rPr>
      </w:pPr>
      <w:r w:rsidRPr="006C4097">
        <w:rPr>
          <w:rFonts w:ascii="Arial" w:hAnsi="Arial" w:cs="Arial"/>
          <w:sz w:val="24"/>
          <w:szCs w:val="24"/>
        </w:rPr>
        <w:lastRenderedPageBreak/>
        <w:t>The anti-prion compound</w:t>
      </w:r>
      <w:r w:rsidRPr="006C4097">
        <w:rPr>
          <w:rFonts w:ascii="Arial" w:hAnsi="Arial" w:cs="Arial" w:hint="eastAsia"/>
          <w:sz w:val="24"/>
          <w:szCs w:val="24"/>
        </w:rPr>
        <w:t xml:space="preserve">s </w:t>
      </w:r>
      <w:r w:rsidRPr="006C4097">
        <w:rPr>
          <w:rFonts w:ascii="Arial" w:hAnsi="Arial" w:cs="Arial" w:hint="eastAsia"/>
          <w:sz w:val="24"/>
        </w:rPr>
        <w:t>(APCs)</w:t>
      </w:r>
      <w:r w:rsidRPr="006C4097">
        <w:rPr>
          <w:rFonts w:ascii="Arial" w:hAnsi="Arial" w:cs="Arial" w:hint="eastAsia"/>
          <w:sz w:val="24"/>
          <w:szCs w:val="24"/>
        </w:rPr>
        <w:t xml:space="preserve"> from </w:t>
      </w:r>
      <w:r w:rsidRPr="006C4097">
        <w:rPr>
          <w:rFonts w:ascii="Arial" w:hAnsi="Arial" w:cs="Arial"/>
          <w:sz w:val="24"/>
          <w:szCs w:val="24"/>
        </w:rPr>
        <w:t xml:space="preserve">the </w:t>
      </w:r>
      <w:r w:rsidRPr="006C4097">
        <w:rPr>
          <w:rFonts w:ascii="Arial" w:hAnsi="Arial" w:cs="Arial" w:hint="eastAsia"/>
          <w:sz w:val="24"/>
          <w:szCs w:val="24"/>
        </w:rPr>
        <w:t xml:space="preserve">indole library </w:t>
      </w:r>
      <w:r w:rsidRPr="006C4097">
        <w:rPr>
          <w:rFonts w:ascii="Arial" w:hAnsi="Arial" w:cs="Arial"/>
          <w:sz w:val="24"/>
          <w:szCs w:val="24"/>
        </w:rPr>
        <w:t>were discovered in the previous cell line</w:t>
      </w:r>
      <w:r w:rsidRPr="006C4097">
        <w:rPr>
          <w:rFonts w:ascii="Arial" w:hAnsi="Arial" w:cs="Arial" w:hint="eastAsia"/>
          <w:sz w:val="24"/>
          <w:szCs w:val="24"/>
        </w:rPr>
        <w:t xml:space="preserve"> </w:t>
      </w:r>
      <w:r w:rsidRPr="006C4097">
        <w:rPr>
          <w:rFonts w:ascii="Arial" w:hAnsi="Arial" w:cs="Arial"/>
          <w:sz w:val="24"/>
          <w:szCs w:val="24"/>
        </w:rPr>
        <w:t>screening of a chemical library collection in our group. The EC</w:t>
      </w:r>
      <w:r w:rsidRPr="006C4097">
        <w:rPr>
          <w:rFonts w:ascii="Arial" w:hAnsi="Arial" w:cs="Arial"/>
          <w:sz w:val="24"/>
          <w:szCs w:val="24"/>
          <w:vertAlign w:val="subscript"/>
        </w:rPr>
        <w:t>50</w:t>
      </w:r>
      <w:r w:rsidRPr="006C4097">
        <w:rPr>
          <w:rFonts w:ascii="Arial" w:hAnsi="Arial" w:cs="Arial"/>
          <w:sz w:val="24"/>
          <w:szCs w:val="24"/>
        </w:rPr>
        <w:t>s of many compounds</w:t>
      </w:r>
      <w:r w:rsidRPr="006C4097">
        <w:rPr>
          <w:rFonts w:ascii="Arial" w:hAnsi="Arial" w:cs="Arial" w:hint="eastAsia"/>
          <w:sz w:val="24"/>
          <w:szCs w:val="24"/>
        </w:rPr>
        <w:t xml:space="preserve"> w</w:t>
      </w:r>
      <w:r w:rsidRPr="006C4097">
        <w:rPr>
          <w:rFonts w:ascii="Arial" w:hAnsi="Arial" w:cs="Arial"/>
          <w:sz w:val="24"/>
          <w:szCs w:val="24"/>
        </w:rPr>
        <w:t>ere</w:t>
      </w:r>
      <w:r w:rsidRPr="006C4097">
        <w:rPr>
          <w:rFonts w:ascii="Arial" w:hAnsi="Arial" w:cs="Arial" w:hint="eastAsia"/>
          <w:sz w:val="24"/>
          <w:szCs w:val="24"/>
        </w:rPr>
        <w:t xml:space="preserve"> measured </w:t>
      </w:r>
      <w:r w:rsidRPr="006C4097">
        <w:rPr>
          <w:rFonts w:ascii="Arial" w:hAnsi="Arial" w:cs="Arial"/>
          <w:sz w:val="24"/>
          <w:szCs w:val="24"/>
        </w:rPr>
        <w:t xml:space="preserve">at nano-molar scales </w:t>
      </w:r>
      <w:r w:rsidRPr="006C4097">
        <w:rPr>
          <w:rFonts w:ascii="Arial" w:hAnsi="Arial" w:cs="Arial" w:hint="eastAsia"/>
          <w:sz w:val="24"/>
          <w:szCs w:val="24"/>
        </w:rPr>
        <w:t>o</w:t>
      </w:r>
      <w:r w:rsidRPr="006C4097">
        <w:rPr>
          <w:rFonts w:ascii="Arial" w:hAnsi="Arial" w:cs="Arial"/>
          <w:sz w:val="24"/>
          <w:szCs w:val="24"/>
        </w:rPr>
        <w:t xml:space="preserve">n the </w:t>
      </w:r>
      <w:r w:rsidRPr="006C4097">
        <w:rPr>
          <w:rFonts w:ascii="Arial" w:hAnsi="Arial" w:cs="Arial" w:hint="eastAsia"/>
          <w:sz w:val="24"/>
          <w:szCs w:val="24"/>
        </w:rPr>
        <w:t xml:space="preserve">SMB </w:t>
      </w:r>
      <w:r w:rsidRPr="006C4097">
        <w:rPr>
          <w:rFonts w:ascii="Arial" w:hAnsi="Arial" w:cs="Arial"/>
          <w:sz w:val="24"/>
          <w:szCs w:val="24"/>
        </w:rPr>
        <w:t>cell line.</w:t>
      </w:r>
      <w:hyperlink w:anchor="_ENREF_112" w:tooltip="Thompson, 2011 #421" w:history="1">
        <w:r w:rsidR="00A9239B" w:rsidRPr="006C4097">
          <w:rPr>
            <w:rFonts w:ascii="Arial" w:hAnsi="Arial" w:cs="Arial"/>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sz w:val="24"/>
            <w:szCs w:val="24"/>
          </w:rPr>
          <w:instrText xml:space="preserve"> ADDIN EN.CITE </w:instrText>
        </w:r>
        <w:r w:rsidR="00A9239B" w:rsidRPr="006C4097">
          <w:rPr>
            <w:rFonts w:ascii="Arial" w:hAnsi="Arial" w:cs="Arial"/>
            <w:sz w:val="24"/>
            <w:szCs w:val="24"/>
          </w:rPr>
          <w:fldChar w:fldCharType="begin">
            <w:fldData xml:space="preserve">PEVuZE5vdGU+PENpdGU+PEF1dGhvcj5UaG9tcHNvbjwvQXV0aG9yPjxZZWFyPjIwMTE8L1llYXI+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</w:fldData>
          </w:fldChar>
        </w:r>
        <w:r w:rsidR="00FB4C64" w:rsidRPr="006C4097">
          <w:rPr>
            <w:rFonts w:ascii="Arial" w:hAnsi="Arial" w:cs="Arial"/>
            <w:sz w:val="24"/>
            <w:szCs w:val="24"/>
          </w:rPr>
          <w:instrText xml:space="preserve"> ADDIN EN.CITE.DATA </w:instrText>
        </w:r>
        <w:r w:rsidR="00A9239B" w:rsidRPr="006C4097">
          <w:rPr>
            <w:rFonts w:ascii="Arial" w:hAnsi="Arial" w:cs="Arial"/>
            <w:sz w:val="24"/>
            <w:szCs w:val="24"/>
          </w:rPr>
        </w:r>
        <w:r w:rsidR="00A9239B" w:rsidRPr="006C4097">
          <w:rPr>
            <w:rFonts w:ascii="Arial" w:hAnsi="Arial" w:cs="Arial"/>
            <w:sz w:val="24"/>
            <w:szCs w:val="24"/>
          </w:rPr>
          <w:fldChar w:fldCharType="end"/>
        </w:r>
        <w:r w:rsidR="00A9239B" w:rsidRPr="006C4097">
          <w:rPr>
            <w:rFonts w:ascii="Arial" w:hAnsi="Arial" w:cs="Arial"/>
            <w:sz w:val="24"/>
            <w:szCs w:val="24"/>
          </w:rPr>
        </w:r>
        <w:r w:rsidR="00A9239B" w:rsidRPr="006C4097">
          <w:rPr>
            <w:rFonts w:ascii="Arial" w:hAnsi="Arial" w:cs="Arial"/>
            <w:sz w:val="24"/>
            <w:szCs w:val="24"/>
          </w:rPr>
          <w:fldChar w:fldCharType="separate"/>
        </w:r>
        <w:r w:rsidR="00FB4C64" w:rsidRPr="006C4097">
          <w:rPr>
            <w:rFonts w:ascii="Arial" w:hAnsi="Arial" w:cs="Arial"/>
            <w:noProof/>
            <w:sz w:val="24"/>
            <w:szCs w:val="24"/>
            <w:vertAlign w:val="superscript"/>
          </w:rPr>
          <w:t>106</w:t>
        </w:r>
        <w:r w:rsidR="00A9239B" w:rsidRPr="006C4097">
          <w:rPr>
            <w:rFonts w:ascii="Arial" w:hAnsi="Arial" w:cs="Arial"/>
            <w:sz w:val="24"/>
            <w:szCs w:val="24"/>
          </w:rPr>
          <w:fldChar w:fldCharType="end"/>
        </w:r>
      </w:hyperlink>
      <w:r w:rsidRPr="006C4097">
        <w:rPr>
          <w:rFonts w:ascii="Arial" w:hAnsi="Arial" w:cs="Arial"/>
          <w:sz w:val="24"/>
          <w:szCs w:val="24"/>
        </w:rPr>
        <w:t xml:space="preserve"> </w:t>
      </w:r>
      <w:r w:rsidRPr="006C4097">
        <w:rPr>
          <w:rFonts w:ascii="Arial" w:hAnsi="Arial" w:cs="Arial" w:hint="eastAsia"/>
          <w:sz w:val="24"/>
          <w:szCs w:val="24"/>
        </w:rPr>
        <w:t xml:space="preserve">However, there are three main </w:t>
      </w:r>
      <w:r w:rsidRPr="006C4097">
        <w:rPr>
          <w:rFonts w:ascii="Arial" w:hAnsi="Arial" w:cs="Arial"/>
          <w:sz w:val="24"/>
          <w:szCs w:val="24"/>
        </w:rPr>
        <w:t>obstacles associated with</w:t>
      </w:r>
      <w:r w:rsidRPr="006C4097">
        <w:rPr>
          <w:rFonts w:ascii="Arial" w:hAnsi="Arial" w:cs="Arial" w:hint="eastAsia"/>
          <w:sz w:val="24"/>
          <w:szCs w:val="24"/>
        </w:rPr>
        <w:t xml:space="preserve"> </w:t>
      </w:r>
      <w:r w:rsidRPr="006C4097">
        <w:rPr>
          <w:rFonts w:ascii="Arial" w:hAnsi="Arial" w:cs="Arial"/>
          <w:sz w:val="24"/>
          <w:szCs w:val="24"/>
        </w:rPr>
        <w:t>this family of compounds</w:t>
      </w:r>
      <w:r w:rsidRPr="006C4097">
        <w:rPr>
          <w:rFonts w:ascii="Arial" w:hAnsi="Arial" w:cs="Arial" w:hint="eastAsia"/>
          <w:sz w:val="24"/>
          <w:szCs w:val="24"/>
        </w:rPr>
        <w:t xml:space="preserve"> </w:t>
      </w:r>
      <w:r w:rsidRPr="006C4097">
        <w:rPr>
          <w:rFonts w:ascii="Arial" w:hAnsi="Arial" w:cs="Arial"/>
          <w:sz w:val="24"/>
          <w:szCs w:val="24"/>
        </w:rPr>
        <w:t>to exhibit</w:t>
      </w:r>
      <w:r w:rsidRPr="006C4097">
        <w:rPr>
          <w:rFonts w:ascii="Arial" w:hAnsi="Arial" w:cs="Arial" w:hint="eastAsia"/>
          <w:sz w:val="24"/>
          <w:szCs w:val="24"/>
        </w:rPr>
        <w:t xml:space="preserve"> </w:t>
      </w:r>
      <w:r w:rsidRPr="006C4097">
        <w:rPr>
          <w:rFonts w:ascii="Arial" w:hAnsi="Arial" w:cs="Arial"/>
          <w:sz w:val="24"/>
          <w:szCs w:val="24"/>
        </w:rPr>
        <w:t>clinical therapy</w:t>
      </w:r>
      <w:r w:rsidRPr="006C4097">
        <w:rPr>
          <w:rFonts w:ascii="Arial" w:hAnsi="Arial" w:cs="Arial" w:hint="eastAsia"/>
          <w:sz w:val="24"/>
          <w:szCs w:val="24"/>
        </w:rPr>
        <w:t xml:space="preserve"> effects</w:t>
      </w:r>
      <w:r w:rsidRPr="006C4097">
        <w:rPr>
          <w:rFonts w:ascii="Arial" w:hAnsi="Arial" w:cs="Arial" w:hint="eastAsia"/>
          <w:sz w:val="24"/>
        </w:rPr>
        <w:t xml:space="preserve">: </w:t>
      </w:r>
      <w:r w:rsidRPr="006C4097">
        <w:rPr>
          <w:rFonts w:ascii="Arial" w:hAnsi="Arial" w:cs="Arial" w:hint="eastAsia"/>
          <w:kern w:val="0"/>
          <w:sz w:val="24"/>
          <w:szCs w:val="24"/>
        </w:rPr>
        <w:t>poor</w:t>
      </w:r>
      <w:r w:rsidRPr="006C4097">
        <w:rPr>
          <w:rFonts w:ascii="Arial" w:eastAsia="宋体" w:hAnsi="Arial" w:cs="Arial"/>
          <w:kern w:val="0"/>
          <w:sz w:val="24"/>
          <w:szCs w:val="24"/>
        </w:rPr>
        <w:t xml:space="preserve"> solubility</w:t>
      </w:r>
      <w:r w:rsidRPr="006C4097">
        <w:rPr>
          <w:rFonts w:ascii="Arial" w:hAnsi="Arial" w:cs="Arial" w:hint="eastAsia"/>
          <w:kern w:val="0"/>
          <w:sz w:val="24"/>
          <w:szCs w:val="24"/>
        </w:rPr>
        <w:t>; difficult to track</w:t>
      </w:r>
      <w:r w:rsidRPr="006C4097">
        <w:rPr>
          <w:rFonts w:ascii="Arial" w:hAnsi="Arial" w:cs="Arial"/>
          <w:i/>
          <w:kern w:val="0"/>
          <w:sz w:val="24"/>
          <w:szCs w:val="24"/>
        </w:rPr>
        <w:t xml:space="preserve"> in vitro</w:t>
      </w:r>
      <w:r w:rsidRPr="006C4097">
        <w:rPr>
          <w:rFonts w:ascii="Arial" w:hAnsi="Arial" w:cs="Arial" w:hint="eastAsia"/>
          <w:kern w:val="0"/>
          <w:sz w:val="24"/>
          <w:szCs w:val="24"/>
        </w:rPr>
        <w:t xml:space="preserve"> and </w:t>
      </w:r>
      <w:r w:rsidRPr="006C4097">
        <w:rPr>
          <w:rFonts w:ascii="Arial" w:hAnsi="Arial" w:cs="Arial"/>
          <w:i/>
          <w:kern w:val="0"/>
          <w:sz w:val="24"/>
          <w:szCs w:val="24"/>
        </w:rPr>
        <w:t>in vivo</w:t>
      </w:r>
      <w:r w:rsidRPr="006C4097">
        <w:rPr>
          <w:rFonts w:ascii="Arial" w:hAnsi="Arial" w:cs="Arial" w:hint="eastAsia"/>
          <w:i/>
          <w:kern w:val="0"/>
          <w:sz w:val="24"/>
          <w:szCs w:val="24"/>
        </w:rPr>
        <w:t>;</w:t>
      </w:r>
      <w:r w:rsidRPr="006C4097">
        <w:rPr>
          <w:rFonts w:ascii="Arial" w:hAnsi="Arial" w:cs="Arial" w:hint="eastAsia"/>
          <w:kern w:val="0"/>
          <w:sz w:val="24"/>
          <w:szCs w:val="24"/>
        </w:rPr>
        <w:t xml:space="preserve"> unable </w:t>
      </w:r>
      <w:r w:rsidRPr="006C4097">
        <w:rPr>
          <w:rFonts w:ascii="Arial" w:hAnsi="Arial" w:cs="Arial" w:hint="eastAsia"/>
          <w:sz w:val="24"/>
          <w:szCs w:val="24"/>
        </w:rPr>
        <w:t xml:space="preserve">to </w:t>
      </w:r>
      <w:r w:rsidRPr="006C4097">
        <w:rPr>
          <w:rFonts w:ascii="Arial" w:hAnsi="Arial" w:cs="Arial"/>
          <w:sz w:val="24"/>
          <w:szCs w:val="24"/>
        </w:rPr>
        <w:t>reach the disease</w:t>
      </w:r>
      <w:r w:rsidRPr="006C4097">
        <w:rPr>
          <w:rFonts w:ascii="Arial" w:hAnsi="Arial" w:cs="Arial" w:hint="eastAsia"/>
          <w:sz w:val="24"/>
          <w:szCs w:val="24"/>
        </w:rPr>
        <w:t xml:space="preserve"> focus</w:t>
      </w:r>
      <w:r w:rsidRPr="006C4097">
        <w:rPr>
          <w:rFonts w:ascii="Arial" w:hAnsi="Arial" w:cs="Arial"/>
          <w:sz w:val="24"/>
          <w:szCs w:val="24"/>
        </w:rPr>
        <w:t>ed location in CNS</w:t>
      </w:r>
      <w:r w:rsidRPr="006C4097">
        <w:rPr>
          <w:rFonts w:ascii="Arial" w:hAnsi="Arial" w:cs="Arial" w:hint="eastAsia"/>
          <w:kern w:val="0"/>
          <w:sz w:val="24"/>
          <w:szCs w:val="24"/>
        </w:rPr>
        <w:t xml:space="preserve">. </w:t>
      </w:r>
      <w:r w:rsidRPr="006C4097">
        <w:rPr>
          <w:rFonts w:ascii="Arial" w:hAnsi="Arial" w:cs="Arial"/>
          <w:sz w:val="24"/>
        </w:rPr>
        <w:t>Three</w:t>
      </w:r>
      <w:r w:rsidRPr="006C4097">
        <w:rPr>
          <w:rFonts w:ascii="Arial" w:hAnsi="Arial" w:cs="Arial" w:hint="eastAsia"/>
          <w:sz w:val="24"/>
        </w:rPr>
        <w:t xml:space="preserve"> drug delivery systems</w:t>
      </w:r>
      <w:r w:rsidRPr="006C4097">
        <w:rPr>
          <w:rFonts w:ascii="Arial" w:hAnsi="Arial" w:cs="Arial"/>
          <w:sz w:val="24"/>
        </w:rPr>
        <w:t xml:space="preserve"> </w:t>
      </w:r>
      <w:r w:rsidRPr="006C4097">
        <w:rPr>
          <w:rFonts w:ascii="Arial" w:hAnsi="Arial" w:cs="Arial" w:hint="eastAsia"/>
          <w:sz w:val="24"/>
        </w:rPr>
        <w:t>(</w:t>
      </w:r>
      <w:r w:rsidRPr="006C4097">
        <w:rPr>
          <w:rFonts w:ascii="Arial" w:hAnsi="Arial" w:cs="Arial"/>
          <w:sz w:val="24"/>
        </w:rPr>
        <w:t>DDS</w:t>
      </w:r>
      <w:r w:rsidRPr="006C4097">
        <w:rPr>
          <w:rFonts w:ascii="Arial" w:hAnsi="Arial" w:cs="Arial" w:hint="eastAsia"/>
          <w:sz w:val="24"/>
        </w:rPr>
        <w:t xml:space="preserve">), </w:t>
      </w:r>
      <w:r w:rsidRPr="006C4097">
        <w:rPr>
          <w:rFonts w:ascii="Arial" w:hAnsi="Arial" w:cs="Arial"/>
          <w:sz w:val="24"/>
        </w:rPr>
        <w:t>hyperbranched</w:t>
      </w:r>
      <w:r w:rsidRPr="006C4097">
        <w:rPr>
          <w:rFonts w:ascii="Arial" w:hAnsi="Arial" w:cs="Arial" w:hint="eastAsia"/>
          <w:sz w:val="24"/>
        </w:rPr>
        <w:t xml:space="preserve"> polymer (HBP), polymersomes </w:t>
      </w:r>
      <w:r w:rsidRPr="006C4097">
        <w:rPr>
          <w:rFonts w:ascii="Arial" w:hAnsi="Arial" w:cs="Arial"/>
          <w:sz w:val="24"/>
        </w:rPr>
        <w:t xml:space="preserve">and </w:t>
      </w:r>
      <w:r w:rsidRPr="006C4097">
        <w:rPr>
          <w:rFonts w:ascii="Arial" w:hAnsi="Arial" w:cs="Arial" w:hint="eastAsia"/>
          <w:sz w:val="24"/>
        </w:rPr>
        <w:t>q</w:t>
      </w:r>
      <w:r w:rsidRPr="006C4097">
        <w:rPr>
          <w:rFonts w:ascii="Arial" w:hAnsi="Arial" w:cs="Arial"/>
          <w:sz w:val="24"/>
        </w:rPr>
        <w:t>uantum</w:t>
      </w:r>
      <w:r w:rsidRPr="006C4097">
        <w:rPr>
          <w:rFonts w:ascii="Arial" w:hAnsi="Arial" w:cs="Arial" w:hint="eastAsia"/>
          <w:sz w:val="24"/>
        </w:rPr>
        <w:t xml:space="preserve"> dots (QDs)</w:t>
      </w:r>
      <w:r w:rsidRPr="006C4097">
        <w:rPr>
          <w:rFonts w:ascii="Arial" w:hAnsi="Arial" w:cs="Arial"/>
          <w:sz w:val="24"/>
        </w:rPr>
        <w:t xml:space="preserve"> </w:t>
      </w:r>
      <w:r w:rsidRPr="006C4097">
        <w:rPr>
          <w:rFonts w:ascii="Arial" w:hAnsi="Arial" w:cs="Arial" w:hint="eastAsia"/>
          <w:sz w:val="24"/>
        </w:rPr>
        <w:t>load</w:t>
      </w:r>
      <w:r w:rsidRPr="006C4097">
        <w:rPr>
          <w:rFonts w:ascii="Arial" w:hAnsi="Arial" w:cs="Arial"/>
          <w:sz w:val="24"/>
        </w:rPr>
        <w:t>ed</w:t>
      </w:r>
      <w:r w:rsidRPr="006C4097">
        <w:rPr>
          <w:rFonts w:ascii="Arial" w:hAnsi="Arial" w:cs="Arial" w:hint="eastAsia"/>
          <w:sz w:val="24"/>
        </w:rPr>
        <w:t xml:space="preserve"> with APCs from indole library were </w:t>
      </w:r>
      <w:r w:rsidRPr="006C4097">
        <w:rPr>
          <w:rFonts w:ascii="Arial" w:hAnsi="Arial" w:cs="Arial"/>
          <w:sz w:val="24"/>
        </w:rPr>
        <w:t>evaluated so that some solutions for the above problem can be found</w:t>
      </w:r>
      <w:r w:rsidRPr="006C4097">
        <w:rPr>
          <w:rFonts w:ascii="Arial" w:hAnsi="Arial" w:cs="Arial" w:hint="eastAsia"/>
          <w:sz w:val="24"/>
        </w:rPr>
        <w:t>.</w:t>
      </w:r>
    </w:p>
    <w:p w:rsidR="00087C46" w:rsidRPr="006C4097" w:rsidRDefault="00087C46" w:rsidP="006C4097">
      <w:pPr>
        <w:spacing w:afterLines="100" w:line="480" w:lineRule="auto"/>
        <w:contextualSpacing/>
        <w:rPr>
          <w:rFonts w:ascii="Arial" w:hAnsi="Arial" w:cs="Arial"/>
          <w:kern w:val="0"/>
          <w:sz w:val="24"/>
          <w:szCs w:val="24"/>
        </w:rPr>
      </w:pPr>
    </w:p>
    <w:p w:rsidR="008228F7"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color w:val="000000"/>
          <w:sz w:val="24"/>
          <w:szCs w:val="24"/>
        </w:rPr>
        <w:t>3001126 as one of the top-10 compound (EC</w:t>
      </w:r>
      <w:r w:rsidRPr="006C4097">
        <w:rPr>
          <w:rFonts w:ascii="Arial" w:hAnsi="Arial" w:cs="Arial"/>
          <w:color w:val="000000"/>
          <w:sz w:val="24"/>
          <w:szCs w:val="24"/>
          <w:vertAlign w:val="subscript"/>
        </w:rPr>
        <w:t>50</w:t>
      </w:r>
      <w:r w:rsidRPr="006C4097">
        <w:rPr>
          <w:rFonts w:ascii="Arial" w:hAnsi="Arial" w:cs="Arial" w:hint="eastAsia"/>
          <w:color w:val="000000"/>
          <w:sz w:val="24"/>
          <w:szCs w:val="24"/>
        </w:rPr>
        <w:t xml:space="preserve"> </w:t>
      </w:r>
      <w:r w:rsidRPr="006C4097">
        <w:rPr>
          <w:rFonts w:ascii="Arial" w:hAnsi="Arial" w:cs="Arial"/>
          <w:color w:val="000000"/>
          <w:sz w:val="24"/>
          <w:szCs w:val="24"/>
        </w:rPr>
        <w:t>=</w:t>
      </w:r>
      <w:r w:rsidRPr="006C4097">
        <w:rPr>
          <w:rFonts w:ascii="Arial" w:hAnsi="Arial" w:cs="Arial" w:hint="eastAsia"/>
          <w:color w:val="000000"/>
          <w:sz w:val="24"/>
          <w:szCs w:val="24"/>
        </w:rPr>
        <w:t>10nM) from indole library was loaded on</w:t>
      </w:r>
      <w:r w:rsidRPr="006C4097">
        <w:rPr>
          <w:rFonts w:ascii="Arial" w:hAnsi="Arial" w:cs="Arial"/>
          <w:color w:val="000000"/>
          <w:sz w:val="24"/>
          <w:szCs w:val="24"/>
        </w:rPr>
        <w:t xml:space="preserve">to </w:t>
      </w:r>
      <w:r w:rsidRPr="006C4097">
        <w:rPr>
          <w:rFonts w:ascii="Arial" w:hAnsi="Arial" w:cs="Arial" w:hint="eastAsia"/>
          <w:color w:val="000000"/>
          <w:sz w:val="24"/>
          <w:szCs w:val="24"/>
        </w:rPr>
        <w:t>HBP</w:t>
      </w:r>
      <w:r w:rsidRPr="006C4097">
        <w:rPr>
          <w:rFonts w:ascii="Arial" w:hAnsi="Arial" w:cs="Arial"/>
          <w:color w:val="000000"/>
          <w:sz w:val="24"/>
          <w:szCs w:val="24"/>
        </w:rPr>
        <w:t xml:space="preserve"> in order to overcome the solubility problem with this family of compounds. This model compound was also loaded onto specifically designed pH responsive fluorescent labelled polymersomes to ensure that the drug is delivered </w:t>
      </w:r>
      <w:r w:rsidRPr="006C4097">
        <w:rPr>
          <w:rFonts w:ascii="Arial" w:hAnsi="Arial" w:cs="Arial" w:hint="eastAsia"/>
          <w:color w:val="000000"/>
          <w:sz w:val="24"/>
          <w:szCs w:val="24"/>
        </w:rPr>
        <w:t>into cells</w:t>
      </w:r>
      <w:r w:rsidRPr="006C4097">
        <w:rPr>
          <w:rFonts w:ascii="Arial" w:hAnsi="Arial" w:cs="Arial"/>
          <w:color w:val="000000"/>
          <w:sz w:val="24"/>
          <w:szCs w:val="24"/>
        </w:rPr>
        <w:t xml:space="preserve"> and the</w:t>
      </w:r>
      <w:r w:rsidRPr="006C4097">
        <w:rPr>
          <w:rFonts w:ascii="Arial" w:hAnsi="Arial" w:cs="Arial" w:hint="eastAsia"/>
          <w:color w:val="000000"/>
          <w:sz w:val="24"/>
          <w:szCs w:val="24"/>
        </w:rPr>
        <w:t xml:space="preserve"> shape</w:t>
      </w:r>
      <w:r w:rsidRPr="006C4097">
        <w:rPr>
          <w:rFonts w:ascii="Arial" w:hAnsi="Arial" w:cs="Arial"/>
          <w:color w:val="000000"/>
          <w:sz w:val="24"/>
          <w:szCs w:val="24"/>
        </w:rPr>
        <w:t xml:space="preserve"> effect</w:t>
      </w:r>
      <w:r w:rsidRPr="006C4097">
        <w:rPr>
          <w:rFonts w:ascii="Arial" w:hAnsi="Arial" w:cs="Arial" w:hint="eastAsia"/>
          <w:color w:val="000000"/>
          <w:sz w:val="24"/>
          <w:szCs w:val="24"/>
        </w:rPr>
        <w:t>s (</w:t>
      </w:r>
      <w:r w:rsidRPr="006C4097">
        <w:rPr>
          <w:rFonts w:ascii="Arial" w:hAnsi="Arial" w:cs="Arial" w:hint="eastAsia"/>
          <w:sz w:val="24"/>
        </w:rPr>
        <w:t>include tubular DTP and spherical DSP)</w:t>
      </w:r>
      <w:r w:rsidRPr="006C4097">
        <w:rPr>
          <w:rFonts w:ascii="Arial" w:hAnsi="Arial" w:cs="Arial"/>
          <w:color w:val="000000"/>
          <w:sz w:val="24"/>
          <w:szCs w:val="24"/>
        </w:rPr>
        <w:t xml:space="preserve"> of polymersome DDS on their anti</w:t>
      </w:r>
      <w:r w:rsidRPr="006C4097">
        <w:rPr>
          <w:rFonts w:ascii="Arial" w:hAnsi="Arial" w:cs="Arial" w:hint="eastAsia"/>
          <w:color w:val="000000"/>
          <w:sz w:val="24"/>
          <w:szCs w:val="24"/>
        </w:rPr>
        <w:t>-</w:t>
      </w:r>
      <w:r w:rsidRPr="006C4097">
        <w:rPr>
          <w:rFonts w:ascii="Arial" w:hAnsi="Arial" w:cs="Arial"/>
          <w:color w:val="000000"/>
          <w:sz w:val="24"/>
          <w:szCs w:val="24"/>
        </w:rPr>
        <w:t xml:space="preserve">prion activities </w:t>
      </w:r>
      <w:r w:rsidRPr="006C4097">
        <w:rPr>
          <w:rFonts w:ascii="Arial" w:hAnsi="Arial" w:cs="Arial" w:hint="eastAsia"/>
          <w:color w:val="000000"/>
          <w:sz w:val="24"/>
          <w:szCs w:val="24"/>
        </w:rPr>
        <w:t xml:space="preserve">were </w:t>
      </w:r>
      <w:r w:rsidRPr="006C4097">
        <w:rPr>
          <w:rFonts w:ascii="Arial" w:hAnsi="Arial" w:cs="Arial"/>
          <w:color w:val="000000"/>
          <w:sz w:val="24"/>
          <w:szCs w:val="24"/>
        </w:rPr>
        <w:t>compare</w:t>
      </w:r>
      <w:r w:rsidRPr="006C4097">
        <w:rPr>
          <w:rFonts w:ascii="Arial" w:hAnsi="Arial" w:cs="Arial" w:hint="eastAsia"/>
          <w:color w:val="000000"/>
          <w:sz w:val="24"/>
          <w:szCs w:val="24"/>
        </w:rPr>
        <w:t>d</w:t>
      </w:r>
      <w:r w:rsidRPr="006C4097">
        <w:rPr>
          <w:rFonts w:ascii="Arial" w:hAnsi="Arial" w:cs="Arial"/>
          <w:color w:val="000000"/>
          <w:sz w:val="24"/>
          <w:szCs w:val="24"/>
        </w:rPr>
        <w:t>.</w:t>
      </w:r>
      <w:r w:rsidRPr="006C4097">
        <w:rPr>
          <w:rFonts w:ascii="Arial" w:hAnsi="Arial" w:cs="Arial" w:hint="eastAsia"/>
          <w:sz w:val="24"/>
        </w:rPr>
        <w:t xml:space="preserve"> </w:t>
      </w:r>
      <w:r w:rsidRPr="006C4097">
        <w:rPr>
          <w:rFonts w:ascii="Arial" w:hAnsi="Arial" w:cs="Arial"/>
          <w:sz w:val="24"/>
        </w:rPr>
        <w:t xml:space="preserve">Both DDSs successfully overcome the solubility problem in the cellular model, but the drug loading capacities vary considerably. </w:t>
      </w:r>
      <w:r w:rsidRPr="006C4097">
        <w:rPr>
          <w:rFonts w:ascii="Arial" w:hAnsi="Arial" w:cs="Arial"/>
          <w:color w:val="000000"/>
          <w:sz w:val="24"/>
          <w:szCs w:val="24"/>
        </w:rPr>
        <w:t xml:space="preserve">The corresponding encapsulation efficiency of </w:t>
      </w:r>
      <w:r w:rsidRPr="006C4097">
        <w:rPr>
          <w:rFonts w:ascii="Arial" w:hAnsi="Arial" w:cs="Arial" w:hint="eastAsia"/>
          <w:color w:val="000000"/>
          <w:sz w:val="24"/>
          <w:szCs w:val="24"/>
        </w:rPr>
        <w:t>3001126</w:t>
      </w:r>
      <w:r w:rsidRPr="006C4097">
        <w:rPr>
          <w:rFonts w:ascii="Arial" w:hAnsi="Arial" w:cs="Arial"/>
          <w:color w:val="000000"/>
          <w:sz w:val="24"/>
          <w:szCs w:val="24"/>
        </w:rPr>
        <w:t xml:space="preserve"> for DTP</w:t>
      </w:r>
      <w:r w:rsidRPr="006C4097">
        <w:rPr>
          <w:rFonts w:ascii="Arial" w:hAnsi="Arial" w:cs="Arial" w:hint="eastAsia"/>
          <w:color w:val="000000"/>
          <w:sz w:val="24"/>
          <w:szCs w:val="24"/>
        </w:rPr>
        <w:t xml:space="preserve">, </w:t>
      </w:r>
      <w:r w:rsidRPr="006C4097">
        <w:rPr>
          <w:rFonts w:ascii="Arial" w:hAnsi="Arial" w:cs="Arial"/>
          <w:color w:val="000000"/>
          <w:sz w:val="24"/>
          <w:szCs w:val="24"/>
        </w:rPr>
        <w:t>DSP</w:t>
      </w:r>
      <w:r w:rsidRPr="006C4097">
        <w:rPr>
          <w:rFonts w:ascii="Arial" w:hAnsi="Arial" w:cs="Arial" w:hint="eastAsia"/>
          <w:color w:val="000000"/>
          <w:sz w:val="24"/>
          <w:szCs w:val="24"/>
        </w:rPr>
        <w:t xml:space="preserve"> and HBP</w:t>
      </w:r>
      <w:r w:rsidRPr="006C4097">
        <w:rPr>
          <w:rFonts w:ascii="Arial" w:hAnsi="Arial" w:cs="Arial"/>
          <w:color w:val="000000"/>
          <w:sz w:val="24"/>
          <w:szCs w:val="24"/>
        </w:rPr>
        <w:t xml:space="preserve"> were 35.7%</w:t>
      </w:r>
      <w:r w:rsidRPr="006C4097">
        <w:rPr>
          <w:rFonts w:ascii="Arial" w:hAnsi="Arial" w:cs="Arial" w:hint="eastAsia"/>
          <w:color w:val="000000"/>
          <w:sz w:val="24"/>
          <w:szCs w:val="24"/>
        </w:rPr>
        <w:t>,</w:t>
      </w:r>
      <w:r w:rsidRPr="006C4097">
        <w:rPr>
          <w:rFonts w:ascii="Arial" w:hAnsi="Arial" w:cs="Arial"/>
          <w:color w:val="000000"/>
          <w:sz w:val="24"/>
          <w:szCs w:val="24"/>
        </w:rPr>
        <w:t xml:space="preserve"> 20.5%</w:t>
      </w:r>
      <w:r w:rsidRPr="006C4097">
        <w:rPr>
          <w:rFonts w:ascii="Arial" w:hAnsi="Arial" w:cs="Arial" w:hint="eastAsia"/>
          <w:color w:val="000000"/>
          <w:sz w:val="24"/>
          <w:szCs w:val="24"/>
        </w:rPr>
        <w:t xml:space="preserve"> and 0.33%.</w:t>
      </w:r>
      <w:r w:rsidRPr="006C4097">
        <w:rPr>
          <w:rFonts w:ascii="Arial" w:hAnsi="Arial" w:cs="Arial"/>
          <w:color w:val="000000"/>
          <w:sz w:val="24"/>
          <w:szCs w:val="24"/>
        </w:rPr>
        <w:t xml:space="preserve"> </w:t>
      </w:r>
      <w:r w:rsidRPr="006C4097">
        <w:rPr>
          <w:rFonts w:ascii="Arial" w:hAnsi="Arial" w:cs="Arial" w:hint="eastAsia"/>
          <w:color w:val="000000"/>
          <w:sz w:val="24"/>
          <w:szCs w:val="24"/>
        </w:rPr>
        <w:t>The tubular polymersomes showed the highest loading of 3001126.</w:t>
      </w:r>
      <w:r w:rsidRPr="006C4097">
        <w:rPr>
          <w:rFonts w:ascii="Arial" w:hAnsi="Arial" w:cs="Arial"/>
          <w:color w:val="000000"/>
          <w:sz w:val="24"/>
          <w:szCs w:val="24"/>
        </w:rPr>
        <w:t xml:space="preserve"> Of these two systems, polymersomes are more preferred to the HBP because the latter has very low loading capacity and lacks of fluorophore reporter that </w:t>
      </w:r>
      <w:r w:rsidRPr="006C4097">
        <w:rPr>
          <w:rFonts w:ascii="Arial" w:hAnsi="Arial" w:cs="Arial"/>
          <w:color w:val="000000"/>
          <w:sz w:val="24"/>
          <w:szCs w:val="24"/>
        </w:rPr>
        <w:lastRenderedPageBreak/>
        <w:t xml:space="preserve">can enable its use as a molecular imaging tool for tacking the destination of the molecule in the cellular system. </w:t>
      </w:r>
    </w:p>
    <w:p w:rsidR="008228F7" w:rsidRPr="006C4097" w:rsidRDefault="008228F7" w:rsidP="006C4097">
      <w:pPr>
        <w:spacing w:afterLines="100" w:line="480" w:lineRule="auto"/>
        <w:contextualSpacing/>
        <w:rPr>
          <w:rFonts w:ascii="Arial" w:hAnsi="Arial" w:cs="Arial"/>
          <w:color w:val="000000"/>
          <w:sz w:val="24"/>
          <w:szCs w:val="24"/>
        </w:rPr>
      </w:pPr>
    </w:p>
    <w:p w:rsidR="008228F7" w:rsidRPr="006C4097" w:rsidRDefault="00087C46" w:rsidP="006C4097">
      <w:pPr>
        <w:spacing w:afterLines="100" w:line="480" w:lineRule="auto"/>
        <w:contextualSpacing/>
        <w:rPr>
          <w:rFonts w:ascii="Arial" w:hAnsi="Arial" w:cs="Arial"/>
          <w:color w:val="000000"/>
          <w:sz w:val="24"/>
          <w:szCs w:val="24"/>
        </w:rPr>
      </w:pPr>
      <w:r w:rsidRPr="006C4097">
        <w:rPr>
          <w:rFonts w:ascii="Arial" w:hAnsi="Arial" w:cs="Arial" w:hint="eastAsia"/>
          <w:sz w:val="24"/>
        </w:rPr>
        <w:t xml:space="preserve">Another APC 3001326 was </w:t>
      </w:r>
      <w:r w:rsidRPr="006C4097">
        <w:rPr>
          <w:rFonts w:ascii="Arial" w:hAnsi="Arial" w:cs="Arial"/>
          <w:sz w:val="24"/>
        </w:rPr>
        <w:t>derived from</w:t>
      </w:r>
      <w:r w:rsidRPr="006C4097">
        <w:rPr>
          <w:rFonts w:ascii="Arial" w:hAnsi="Arial" w:cs="Arial" w:hint="eastAsia"/>
          <w:sz w:val="24"/>
        </w:rPr>
        <w:t xml:space="preserve"> </w:t>
      </w:r>
      <w:r w:rsidRPr="006C4097">
        <w:rPr>
          <w:rFonts w:ascii="Arial" w:hAnsi="Arial" w:cs="Arial"/>
          <w:color w:val="000000"/>
          <w:sz w:val="24"/>
          <w:szCs w:val="24"/>
        </w:rPr>
        <w:t>6-substituted indole-3-glyoxylamides</w:t>
      </w:r>
      <w:r w:rsidRPr="006C4097">
        <w:rPr>
          <w:rFonts w:ascii="Arial" w:hAnsi="Arial" w:cs="Arial" w:hint="eastAsia"/>
          <w:sz w:val="24"/>
        </w:rPr>
        <w:t xml:space="preserve"> as its parent structure </w:t>
      </w:r>
      <w:r w:rsidRPr="006C4097">
        <w:rPr>
          <w:rFonts w:ascii="Arial" w:hAnsi="Arial" w:cs="Arial" w:hint="eastAsia"/>
          <w:color w:val="000000"/>
          <w:sz w:val="24"/>
          <w:szCs w:val="24"/>
        </w:rPr>
        <w:t xml:space="preserve">and </w:t>
      </w:r>
      <w:r w:rsidRPr="006C4097">
        <w:rPr>
          <w:rFonts w:ascii="Arial" w:hAnsi="Arial" w:cs="Arial"/>
          <w:color w:val="000000"/>
          <w:sz w:val="24"/>
          <w:szCs w:val="24"/>
        </w:rPr>
        <w:t>the</w:t>
      </w:r>
      <w:r w:rsidRPr="006C4097">
        <w:rPr>
          <w:rFonts w:ascii="Arial" w:hAnsi="Arial" w:cs="Arial" w:hint="eastAsia"/>
          <w:color w:val="000000"/>
          <w:sz w:val="24"/>
          <w:szCs w:val="24"/>
        </w:rPr>
        <w:t xml:space="preserve"> thiol group on </w:t>
      </w:r>
      <w:r w:rsidRPr="006C4097">
        <w:rPr>
          <w:rFonts w:ascii="Arial" w:hAnsi="Arial" w:cs="Arial"/>
          <w:color w:val="000000"/>
          <w:sz w:val="24"/>
          <w:szCs w:val="24"/>
        </w:rPr>
        <w:t xml:space="preserve">4’-position of </w:t>
      </w:r>
      <w:r w:rsidRPr="006C4097">
        <w:rPr>
          <w:rFonts w:ascii="Arial" w:hAnsi="Arial" w:cs="Arial" w:hint="eastAsia"/>
          <w:color w:val="000000"/>
          <w:sz w:val="24"/>
          <w:szCs w:val="24"/>
        </w:rPr>
        <w:t xml:space="preserve">the phenyl group was used to couple with the </w:t>
      </w:r>
      <w:r w:rsidRPr="006C4097">
        <w:rPr>
          <w:rFonts w:ascii="Arial" w:hAnsi="Arial" w:cs="Arial"/>
          <w:color w:val="000000"/>
          <w:sz w:val="24"/>
          <w:szCs w:val="24"/>
        </w:rPr>
        <w:t xml:space="preserve">QDs modified with </w:t>
      </w:r>
      <w:r w:rsidRPr="006C4097">
        <w:rPr>
          <w:rFonts w:ascii="Arial" w:hAnsi="Arial" w:cs="Arial" w:hint="eastAsia"/>
          <w:color w:val="000000"/>
          <w:sz w:val="24"/>
          <w:szCs w:val="24"/>
        </w:rPr>
        <w:t>maleimide group</w:t>
      </w:r>
      <w:r w:rsidRPr="006C4097">
        <w:rPr>
          <w:rFonts w:ascii="Arial" w:hAnsi="Arial" w:cs="Arial"/>
          <w:color w:val="000000"/>
          <w:sz w:val="24"/>
          <w:szCs w:val="24"/>
        </w:rPr>
        <w:t xml:space="preserve"> via covalent bonds</w:t>
      </w:r>
      <w:r w:rsidRPr="006C4097">
        <w:rPr>
          <w:rFonts w:ascii="Arial" w:hAnsi="Arial" w:cs="Arial" w:hint="eastAsia"/>
          <w:color w:val="000000"/>
          <w:sz w:val="24"/>
          <w:szCs w:val="24"/>
        </w:rPr>
        <w:t>.</w:t>
      </w:r>
      <w:r w:rsidRPr="006C4097">
        <w:rPr>
          <w:rFonts w:ascii="Arial" w:hAnsi="Arial" w:cs="Arial"/>
          <w:color w:val="000000"/>
          <w:sz w:val="24"/>
          <w:szCs w:val="24"/>
        </w:rPr>
        <w:t xml:space="preserve"> The QD</w:t>
      </w:r>
      <w:r w:rsidRPr="006C4097">
        <w:rPr>
          <w:rFonts w:ascii="Arial" w:hAnsi="Arial" w:cs="Arial" w:hint="eastAsia"/>
          <w:color w:val="000000"/>
          <w:sz w:val="24"/>
          <w:szCs w:val="24"/>
        </w:rPr>
        <w:t xml:space="preserve">s </w:t>
      </w:r>
      <w:r w:rsidRPr="006C4097">
        <w:rPr>
          <w:rFonts w:ascii="Arial" w:hAnsi="Arial" w:cs="Arial"/>
          <w:color w:val="000000"/>
          <w:sz w:val="24"/>
          <w:szCs w:val="24"/>
        </w:rPr>
        <w:t xml:space="preserve">DDS has unique advantages of being natural fluorescent and can be used as </w:t>
      </w:r>
      <w:r w:rsidRPr="006C4097">
        <w:rPr>
          <w:rFonts w:ascii="Arial" w:hAnsi="Arial" w:cs="Arial" w:hint="eastAsia"/>
          <w:color w:val="000000"/>
          <w:sz w:val="24"/>
          <w:szCs w:val="24"/>
        </w:rPr>
        <w:t xml:space="preserve">both drug carrier </w:t>
      </w:r>
      <w:r w:rsidRPr="006C4097">
        <w:rPr>
          <w:rFonts w:ascii="Arial" w:hAnsi="Arial" w:cs="Arial"/>
          <w:color w:val="000000"/>
          <w:sz w:val="24"/>
          <w:szCs w:val="24"/>
        </w:rPr>
        <w:t>as well as an</w:t>
      </w:r>
      <w:r w:rsidRPr="006C4097">
        <w:rPr>
          <w:rFonts w:ascii="Arial" w:hAnsi="Arial" w:cs="Arial" w:hint="eastAsia"/>
          <w:color w:val="000000"/>
          <w:sz w:val="24"/>
          <w:szCs w:val="24"/>
        </w:rPr>
        <w:t xml:space="preserve"> </w:t>
      </w:r>
      <w:r w:rsidRPr="006C4097">
        <w:rPr>
          <w:rFonts w:ascii="Arial" w:hAnsi="Arial" w:cs="Arial"/>
          <w:color w:val="000000"/>
          <w:sz w:val="24"/>
          <w:szCs w:val="24"/>
        </w:rPr>
        <w:t xml:space="preserve">imaging tool for </w:t>
      </w:r>
      <w:r w:rsidRPr="006C4097">
        <w:rPr>
          <w:rFonts w:ascii="Arial" w:hAnsi="Arial" w:cs="Arial" w:hint="eastAsia"/>
          <w:color w:val="000000"/>
          <w:sz w:val="24"/>
          <w:szCs w:val="24"/>
        </w:rPr>
        <w:t>cell based analysis</w:t>
      </w:r>
      <w:r w:rsidRPr="006C4097">
        <w:rPr>
          <w:rFonts w:ascii="Arial" w:hAnsi="Arial" w:cs="Arial"/>
          <w:color w:val="000000"/>
          <w:sz w:val="24"/>
          <w:szCs w:val="24"/>
        </w:rPr>
        <w:t>.</w:t>
      </w:r>
    </w:p>
    <w:p w:rsidR="008228F7" w:rsidRPr="006C4097" w:rsidRDefault="008228F7" w:rsidP="006C4097">
      <w:pPr>
        <w:spacing w:afterLines="100" w:line="480" w:lineRule="auto"/>
        <w:contextualSpacing/>
        <w:rPr>
          <w:rFonts w:ascii="Arial" w:hAnsi="Arial" w:cs="Arial"/>
          <w:kern w:val="0"/>
          <w:sz w:val="24"/>
          <w:szCs w:val="24"/>
        </w:rPr>
      </w:pPr>
    </w:p>
    <w:p w:rsidR="00087C46" w:rsidRPr="006C4097" w:rsidRDefault="00087C46" w:rsidP="00087C46">
      <w:pPr>
        <w:spacing w:line="480" w:lineRule="auto"/>
        <w:rPr>
          <w:rFonts w:ascii="Arial" w:hAnsi="Arial" w:cs="Arial"/>
          <w:sz w:val="24"/>
        </w:rPr>
      </w:pPr>
      <w:r w:rsidRPr="006C4097">
        <w:rPr>
          <w:rFonts w:ascii="Arial" w:hAnsi="Arial" w:cs="Arial"/>
          <w:sz w:val="24"/>
        </w:rPr>
        <w:t>Several aspects of the physiochemical properties brought by using the three DDSs were summarized and compared as follows.</w:t>
      </w:r>
    </w:p>
    <w:p w:rsidR="00087C46" w:rsidRPr="006C4097" w:rsidRDefault="00087C46" w:rsidP="00087C46">
      <w:pPr>
        <w:spacing w:line="480" w:lineRule="auto"/>
        <w:rPr>
          <w:rFonts w:ascii="Arial" w:hAnsi="Arial" w:cs="Arial"/>
          <w:sz w:val="24"/>
        </w:rPr>
      </w:pPr>
    </w:p>
    <w:p w:rsidR="00087C46" w:rsidRPr="006C4097" w:rsidRDefault="00087C46" w:rsidP="00087C46">
      <w:pPr>
        <w:pStyle w:val="a7"/>
        <w:numPr>
          <w:ilvl w:val="0"/>
          <w:numId w:val="30"/>
        </w:numPr>
        <w:spacing w:line="480" w:lineRule="auto"/>
        <w:ind w:firstLineChars="0"/>
        <w:rPr>
          <w:rFonts w:ascii="Arial" w:hAnsi="Arial" w:cs="Arial"/>
          <w:sz w:val="28"/>
        </w:rPr>
      </w:pPr>
      <w:r w:rsidRPr="006C4097">
        <w:rPr>
          <w:rFonts w:ascii="Arial" w:hAnsi="Arial" w:cs="Arial" w:hint="eastAsia"/>
          <w:sz w:val="28"/>
        </w:rPr>
        <w:t>Solubility</w:t>
      </w:r>
    </w:p>
    <w:p w:rsidR="00087C46" w:rsidRPr="006C4097" w:rsidRDefault="00087C46" w:rsidP="00087C46">
      <w:pPr>
        <w:spacing w:line="480" w:lineRule="auto"/>
        <w:rPr>
          <w:rFonts w:ascii="Arial" w:hAnsi="Arial" w:cs="Arial"/>
          <w:sz w:val="24"/>
        </w:rPr>
      </w:pPr>
      <w:r w:rsidRPr="006C4097">
        <w:rPr>
          <w:rFonts w:ascii="Arial" w:hAnsi="Arial" w:cs="Arial" w:hint="eastAsia"/>
          <w:sz w:val="24"/>
        </w:rPr>
        <w:t xml:space="preserve">Both APCs </w:t>
      </w:r>
      <w:r w:rsidRPr="006C4097">
        <w:rPr>
          <w:rFonts w:ascii="Arial" w:hAnsi="Arial" w:cs="Arial"/>
          <w:sz w:val="24"/>
        </w:rPr>
        <w:t>were</w:t>
      </w:r>
      <w:r w:rsidRPr="006C4097">
        <w:rPr>
          <w:rFonts w:ascii="Arial" w:hAnsi="Arial" w:cs="Arial" w:hint="eastAsia"/>
          <w:sz w:val="24"/>
        </w:rPr>
        <w:t xml:space="preserve"> highly hydrophobic</w:t>
      </w:r>
      <w:r w:rsidRPr="006C4097">
        <w:rPr>
          <w:rFonts w:ascii="Arial" w:hAnsi="Arial" w:cs="Arial"/>
          <w:sz w:val="24"/>
        </w:rPr>
        <w:t>,</w:t>
      </w:r>
      <w:r w:rsidRPr="006C4097">
        <w:rPr>
          <w:rFonts w:ascii="Arial" w:hAnsi="Arial" w:cs="Arial" w:hint="eastAsia"/>
          <w:sz w:val="24"/>
        </w:rPr>
        <w:t xml:space="preserve"> and </w:t>
      </w:r>
      <w:r w:rsidR="00C24021" w:rsidRPr="006C4097">
        <w:rPr>
          <w:rFonts w:ascii="Arial" w:hAnsi="Arial" w:cs="Arial" w:hint="eastAsia"/>
          <w:sz w:val="24"/>
          <w:lang w:eastAsia="zh-CN"/>
        </w:rPr>
        <w:t xml:space="preserve">their solubility in aqueous phase has been significantly improved </w:t>
      </w:r>
      <w:r w:rsidRPr="006C4097">
        <w:rPr>
          <w:rFonts w:ascii="Arial" w:hAnsi="Arial" w:cs="Arial" w:hint="eastAsia"/>
          <w:sz w:val="24"/>
        </w:rPr>
        <w:t xml:space="preserve">via the </w:t>
      </w:r>
      <w:r w:rsidRPr="006C4097">
        <w:rPr>
          <w:rFonts w:ascii="Arial" w:hAnsi="Arial" w:cs="Arial"/>
          <w:sz w:val="24"/>
        </w:rPr>
        <w:t>corresponding</w:t>
      </w:r>
      <w:r w:rsidRPr="006C4097">
        <w:rPr>
          <w:rFonts w:ascii="Arial" w:hAnsi="Arial" w:cs="Arial" w:hint="eastAsia"/>
          <w:sz w:val="24"/>
        </w:rPr>
        <w:t xml:space="preserve"> DDS</w:t>
      </w:r>
      <w:r w:rsidR="00C24021" w:rsidRPr="006C4097">
        <w:rPr>
          <w:rFonts w:ascii="Arial" w:hAnsi="Arial" w:cs="Arial" w:hint="eastAsia"/>
          <w:sz w:val="24"/>
          <w:lang w:eastAsia="zh-CN"/>
        </w:rPr>
        <w:t>. When tested in cell models they no longer need</w:t>
      </w:r>
      <w:r w:rsidRPr="006C4097">
        <w:rPr>
          <w:rFonts w:ascii="Arial" w:hAnsi="Arial" w:cs="Arial" w:hint="eastAsia"/>
          <w:sz w:val="24"/>
        </w:rPr>
        <w:t xml:space="preserve"> DMSO</w:t>
      </w:r>
      <w:r w:rsidR="00C24021" w:rsidRPr="006C4097">
        <w:rPr>
          <w:rFonts w:ascii="Arial" w:hAnsi="Arial" w:cs="Arial" w:hint="eastAsia"/>
          <w:sz w:val="24"/>
          <w:lang w:eastAsia="zh-CN"/>
        </w:rPr>
        <w:t xml:space="preserve"> as a co-solvent</w:t>
      </w:r>
      <w:r w:rsidRPr="006C4097">
        <w:rPr>
          <w:rFonts w:ascii="Arial" w:hAnsi="Arial" w:cs="Arial" w:hint="eastAsia"/>
          <w:sz w:val="24"/>
          <w:szCs w:val="24"/>
        </w:rPr>
        <w:t>.</w:t>
      </w:r>
      <w:r w:rsidRPr="006C4097">
        <w:rPr>
          <w:rFonts w:ascii="Arial" w:hAnsi="Arial" w:cs="Arial" w:hint="eastAsia"/>
          <w:sz w:val="24"/>
        </w:rPr>
        <w:t xml:space="preserve"> (Table 1</w:t>
      </w:r>
      <w:r w:rsidR="003C3621" w:rsidRPr="006C4097">
        <w:rPr>
          <w:rFonts w:ascii="Arial" w:hAnsi="Arial" w:cs="Arial" w:hint="eastAsia"/>
          <w:sz w:val="24"/>
          <w:lang w:eastAsia="zh-CN"/>
        </w:rPr>
        <w:t>6</w:t>
      </w:r>
      <w:r w:rsidRPr="006C4097">
        <w:rPr>
          <w:rFonts w:ascii="Arial" w:hAnsi="Arial" w:cs="Arial" w:hint="eastAsia"/>
          <w:sz w:val="24"/>
        </w:rPr>
        <w:t>)</w:t>
      </w:r>
      <w:r w:rsidRPr="006C4097">
        <w:rPr>
          <w:rFonts w:ascii="Arial" w:hAnsi="Arial" w:cs="Arial"/>
          <w:sz w:val="24"/>
        </w:rPr>
        <w:t xml:space="preserve"> </w:t>
      </w:r>
      <w:r w:rsidR="00C24021" w:rsidRPr="006C4097">
        <w:rPr>
          <w:rFonts w:ascii="Arial" w:hAnsi="Arial" w:cs="Arial" w:hint="eastAsia"/>
          <w:sz w:val="24"/>
        </w:rPr>
        <w:t xml:space="preserve">APCs </w:t>
      </w:r>
      <w:r w:rsidR="00C24021" w:rsidRPr="006C4097">
        <w:rPr>
          <w:rFonts w:ascii="Arial" w:hAnsi="Arial" w:cs="Arial" w:hint="eastAsia"/>
          <w:sz w:val="24"/>
          <w:lang w:eastAsia="zh-CN"/>
        </w:rPr>
        <w:t>can</w:t>
      </w:r>
      <w:r w:rsidRPr="006C4097">
        <w:rPr>
          <w:rFonts w:ascii="Arial" w:hAnsi="Arial" w:cs="Arial" w:hint="eastAsia"/>
          <w:sz w:val="24"/>
        </w:rPr>
        <w:t xml:space="preserve"> </w:t>
      </w:r>
      <w:proofErr w:type="gramStart"/>
      <w:r w:rsidRPr="006C4097">
        <w:rPr>
          <w:rFonts w:ascii="Arial" w:hAnsi="Arial" w:cs="Arial" w:hint="eastAsia"/>
          <w:sz w:val="24"/>
        </w:rPr>
        <w:t>loaded</w:t>
      </w:r>
      <w:proofErr w:type="gramEnd"/>
      <w:r w:rsidRPr="006C4097">
        <w:rPr>
          <w:rFonts w:ascii="Arial" w:hAnsi="Arial" w:cs="Arial" w:hint="eastAsia"/>
          <w:sz w:val="24"/>
        </w:rPr>
        <w:t xml:space="preserve"> onto DDS via different mechanisms.</w:t>
      </w:r>
      <w:r w:rsidR="00C24021" w:rsidRPr="006C4097">
        <w:rPr>
          <w:rFonts w:ascii="Arial" w:hAnsi="Arial" w:cs="Arial" w:hint="eastAsia"/>
          <w:sz w:val="24"/>
        </w:rPr>
        <w:t xml:space="preserve"> Both HBP and polymersomes</w:t>
      </w:r>
      <w:r w:rsidRPr="006C4097">
        <w:rPr>
          <w:rFonts w:ascii="Arial" w:hAnsi="Arial" w:cs="Arial"/>
          <w:sz w:val="24"/>
        </w:rPr>
        <w:t xml:space="preserve"> </w:t>
      </w:r>
      <w:r w:rsidRPr="006C4097">
        <w:rPr>
          <w:rFonts w:ascii="Arial" w:hAnsi="Arial" w:cs="Arial" w:hint="eastAsia"/>
          <w:sz w:val="24"/>
        </w:rPr>
        <w:t>encapsulate</w:t>
      </w:r>
      <w:r w:rsidRPr="006C4097">
        <w:rPr>
          <w:rFonts w:ascii="Arial" w:hAnsi="Arial" w:cs="Arial"/>
          <w:sz w:val="24"/>
        </w:rPr>
        <w:t xml:space="preserve"> compound 3001126. The assembly of these two DDSs depends</w:t>
      </w:r>
      <w:r w:rsidRPr="006C4097">
        <w:rPr>
          <w:rFonts w:ascii="Arial" w:hAnsi="Arial" w:cs="Arial" w:hint="eastAsia"/>
          <w:sz w:val="24"/>
        </w:rPr>
        <w:t xml:space="preserve"> on the </w:t>
      </w:r>
      <w:r w:rsidRPr="006C4097">
        <w:rPr>
          <w:rFonts w:ascii="Arial" w:hAnsi="Arial" w:cs="Arial"/>
          <w:sz w:val="24"/>
        </w:rPr>
        <w:t>hydrophobic</w:t>
      </w:r>
      <w:r w:rsidRPr="006C4097">
        <w:rPr>
          <w:rFonts w:ascii="Arial" w:hAnsi="Arial" w:cs="Arial" w:hint="eastAsia"/>
          <w:sz w:val="24"/>
        </w:rPr>
        <w:t xml:space="preserve"> </w:t>
      </w:r>
      <w:r w:rsidRPr="006C4097">
        <w:rPr>
          <w:rFonts w:ascii="Arial" w:hAnsi="Arial" w:cs="Arial"/>
          <w:sz w:val="24"/>
        </w:rPr>
        <w:t xml:space="preserve">interactions between the drug and the polymer core when solutions of the polymer and the drug were mixed, solvent evaporated followed by </w:t>
      </w:r>
      <w:r w:rsidRPr="006C4097">
        <w:rPr>
          <w:rFonts w:ascii="Arial" w:hAnsi="Arial" w:cs="Arial" w:hint="eastAsia"/>
          <w:sz w:val="24"/>
        </w:rPr>
        <w:t xml:space="preserve">rehydration </w:t>
      </w:r>
      <w:r w:rsidRPr="006C4097">
        <w:rPr>
          <w:rFonts w:ascii="Arial" w:hAnsi="Arial" w:cs="Arial"/>
          <w:sz w:val="24"/>
        </w:rPr>
        <w:t>of the film formed driven by solvation process, the</w:t>
      </w:r>
      <w:r w:rsidRPr="006C4097">
        <w:rPr>
          <w:rFonts w:ascii="Arial" w:hAnsi="Arial" w:cs="Arial" w:hint="eastAsia"/>
          <w:sz w:val="24"/>
        </w:rPr>
        <w:t xml:space="preserve"> hydrophobic </w:t>
      </w:r>
      <w:r w:rsidRPr="006C4097">
        <w:rPr>
          <w:rFonts w:ascii="Arial" w:hAnsi="Arial" w:cs="Arial" w:hint="eastAsia"/>
          <w:sz w:val="24"/>
        </w:rPr>
        <w:lastRenderedPageBreak/>
        <w:t xml:space="preserve">compounds </w:t>
      </w:r>
      <w:r w:rsidRPr="006C4097">
        <w:rPr>
          <w:rFonts w:ascii="Arial" w:hAnsi="Arial" w:cs="Arial"/>
          <w:sz w:val="24"/>
        </w:rPr>
        <w:t>are ‘</w:t>
      </w:r>
      <w:r w:rsidRPr="006C4097">
        <w:rPr>
          <w:rFonts w:ascii="Arial" w:hAnsi="Arial" w:cs="Arial" w:hint="eastAsia"/>
          <w:sz w:val="24"/>
        </w:rPr>
        <w:t>trapped</w:t>
      </w:r>
      <w:r w:rsidRPr="006C4097">
        <w:rPr>
          <w:rFonts w:ascii="Arial" w:hAnsi="Arial" w:cs="Arial"/>
          <w:sz w:val="24"/>
        </w:rPr>
        <w:t>’</w:t>
      </w:r>
      <w:r w:rsidRPr="006C4097">
        <w:rPr>
          <w:rFonts w:ascii="Arial" w:hAnsi="Arial" w:cs="Arial" w:hint="eastAsia"/>
          <w:sz w:val="24"/>
        </w:rPr>
        <w:t xml:space="preserve"> </w:t>
      </w:r>
      <w:r w:rsidRPr="006C4097">
        <w:rPr>
          <w:rFonts w:ascii="Arial" w:hAnsi="Arial" w:cs="Arial"/>
          <w:sz w:val="24"/>
        </w:rPr>
        <w:t>in the</w:t>
      </w:r>
      <w:r w:rsidRPr="006C4097">
        <w:rPr>
          <w:rFonts w:ascii="Arial" w:hAnsi="Arial" w:cs="Arial" w:hint="eastAsia"/>
          <w:sz w:val="24"/>
        </w:rPr>
        <w:t xml:space="preserve"> hydrophobic </w:t>
      </w:r>
      <w:r w:rsidRPr="006C4097">
        <w:rPr>
          <w:rFonts w:ascii="Arial" w:hAnsi="Arial" w:cs="Arial"/>
          <w:sz w:val="24"/>
        </w:rPr>
        <w:t>polymer core</w:t>
      </w:r>
      <w:r w:rsidRPr="006C4097">
        <w:rPr>
          <w:rFonts w:ascii="Arial" w:hAnsi="Arial" w:cs="Arial" w:hint="eastAsia"/>
          <w:sz w:val="24"/>
        </w:rPr>
        <w:t>. HBP encapsulate</w:t>
      </w:r>
      <w:r w:rsidRPr="006C4097">
        <w:rPr>
          <w:rFonts w:ascii="Arial" w:hAnsi="Arial" w:cs="Arial"/>
          <w:sz w:val="24"/>
        </w:rPr>
        <w:t>s compound</w:t>
      </w:r>
      <w:r w:rsidRPr="006C4097">
        <w:rPr>
          <w:rFonts w:ascii="Arial" w:hAnsi="Arial" w:cs="Arial" w:hint="eastAsia"/>
          <w:sz w:val="24"/>
        </w:rPr>
        <w:t xml:space="preserve"> 3001126 into </w:t>
      </w:r>
      <w:r w:rsidRPr="006C4097">
        <w:rPr>
          <w:rFonts w:ascii="Arial" w:hAnsi="Arial" w:cs="Arial"/>
          <w:sz w:val="24"/>
        </w:rPr>
        <w:t xml:space="preserve">a </w:t>
      </w:r>
      <w:r w:rsidRPr="006C4097">
        <w:rPr>
          <w:rFonts w:ascii="Arial" w:hAnsi="Arial" w:cs="Arial" w:hint="eastAsia"/>
          <w:sz w:val="24"/>
        </w:rPr>
        <w:t xml:space="preserve">hydrophobic </w:t>
      </w:r>
      <w:r w:rsidRPr="006C4097">
        <w:rPr>
          <w:rFonts w:ascii="Arial" w:hAnsi="Arial" w:cs="Arial"/>
          <w:sz w:val="24"/>
        </w:rPr>
        <w:t>pocket</w:t>
      </w:r>
      <w:r w:rsidRPr="006C4097">
        <w:rPr>
          <w:rFonts w:ascii="Arial" w:hAnsi="Arial" w:cs="Arial" w:hint="eastAsia"/>
          <w:sz w:val="24"/>
        </w:rPr>
        <w:t xml:space="preserve"> and the hydrophilic corona </w:t>
      </w:r>
      <w:r w:rsidRPr="006C4097">
        <w:rPr>
          <w:rFonts w:ascii="Arial" w:hAnsi="Arial" w:cs="Arial"/>
          <w:sz w:val="24"/>
        </w:rPr>
        <w:t>carries the drug with it when dissolving in</w:t>
      </w:r>
      <w:r w:rsidRPr="006C4097">
        <w:rPr>
          <w:rFonts w:ascii="Arial" w:hAnsi="Arial" w:cs="Arial" w:hint="eastAsia"/>
          <w:sz w:val="24"/>
        </w:rPr>
        <w:t xml:space="preserve"> water</w:t>
      </w:r>
      <w:r w:rsidRPr="006C4097">
        <w:rPr>
          <w:rFonts w:ascii="Arial" w:hAnsi="Arial" w:cs="Arial"/>
          <w:sz w:val="24"/>
        </w:rPr>
        <w:t>, hence the solubility of the compound is improved</w:t>
      </w:r>
      <w:r w:rsidRPr="006C4097">
        <w:rPr>
          <w:rFonts w:ascii="Arial" w:hAnsi="Arial" w:cs="Arial" w:hint="eastAsia"/>
          <w:sz w:val="24"/>
        </w:rPr>
        <w:t xml:space="preserve">. </w:t>
      </w:r>
    </w:p>
    <w:p w:rsidR="00087C46" w:rsidRPr="006C4097" w:rsidRDefault="00087C46" w:rsidP="00087C46">
      <w:pPr>
        <w:spacing w:line="480" w:lineRule="auto"/>
        <w:rPr>
          <w:rFonts w:ascii="Arial" w:hAnsi="Arial" w:cs="Arial"/>
          <w:sz w:val="24"/>
        </w:rPr>
      </w:pPr>
    </w:p>
    <w:p w:rsidR="00087C46" w:rsidRPr="006C4097" w:rsidRDefault="00087C46" w:rsidP="00087C46">
      <w:pPr>
        <w:spacing w:line="480" w:lineRule="auto"/>
        <w:rPr>
          <w:rFonts w:ascii="Arial" w:hAnsi="Arial" w:cs="Arial"/>
          <w:sz w:val="24"/>
        </w:rPr>
      </w:pPr>
      <w:r w:rsidRPr="006C4097">
        <w:rPr>
          <w:rFonts w:ascii="Arial" w:hAnsi="Arial" w:cs="Arial"/>
          <w:sz w:val="24"/>
        </w:rPr>
        <w:t>Similarly, t</w:t>
      </w:r>
      <w:r w:rsidRPr="006C4097">
        <w:rPr>
          <w:rFonts w:ascii="Arial" w:hAnsi="Arial" w:cs="Arial" w:hint="eastAsia"/>
          <w:sz w:val="24"/>
        </w:rPr>
        <w:t xml:space="preserve">he polymersomes encapsulate 3001126 into </w:t>
      </w:r>
      <w:r w:rsidRPr="006C4097">
        <w:rPr>
          <w:rFonts w:ascii="Arial" w:hAnsi="Arial" w:cs="Arial"/>
          <w:sz w:val="24"/>
        </w:rPr>
        <w:t xml:space="preserve">a </w:t>
      </w:r>
      <w:r w:rsidRPr="006C4097">
        <w:rPr>
          <w:rFonts w:ascii="Arial" w:hAnsi="Arial" w:cs="Arial" w:hint="eastAsia"/>
          <w:sz w:val="24"/>
        </w:rPr>
        <w:t xml:space="preserve">hydrophobic bilayer of spherical polymersomes (DSP) and the hydrophobic inner </w:t>
      </w:r>
      <w:r w:rsidRPr="006C4097">
        <w:rPr>
          <w:rFonts w:ascii="Arial" w:hAnsi="Arial" w:cs="Arial"/>
          <w:sz w:val="24"/>
        </w:rPr>
        <w:t xml:space="preserve">layer </w:t>
      </w:r>
      <w:r w:rsidRPr="006C4097">
        <w:rPr>
          <w:rFonts w:ascii="Arial" w:hAnsi="Arial" w:cs="Arial" w:hint="eastAsia"/>
          <w:sz w:val="24"/>
        </w:rPr>
        <w:t>of tubular filo-polymersomes (DTP)</w:t>
      </w:r>
      <w:r w:rsidR="004C0CFA" w:rsidRPr="006C4097">
        <w:rPr>
          <w:rFonts w:ascii="Arial" w:hAnsi="Arial" w:cs="Arial" w:hint="eastAsia"/>
          <w:sz w:val="24"/>
          <w:lang w:eastAsia="zh-CN"/>
        </w:rPr>
        <w:t>.</w:t>
      </w:r>
      <w:r w:rsidRPr="006C4097">
        <w:rPr>
          <w:rFonts w:ascii="Arial" w:hAnsi="Arial" w:cs="Arial" w:hint="eastAsia"/>
          <w:sz w:val="24"/>
        </w:rPr>
        <w:t xml:space="preserve"> Those bilayer structures were formed by self-assemble of the diblock polymer PMPC-PDPA in aqueous solution and the hydrophobic block PDPA is able to assemble together in </w:t>
      </w:r>
      <w:r w:rsidRPr="006C4097">
        <w:rPr>
          <w:rFonts w:ascii="Arial" w:hAnsi="Arial" w:cs="Arial"/>
          <w:sz w:val="24"/>
        </w:rPr>
        <w:t xml:space="preserve">neutral </w:t>
      </w:r>
      <w:r w:rsidRPr="006C4097">
        <w:rPr>
          <w:rFonts w:ascii="Arial" w:hAnsi="Arial" w:cs="Arial" w:hint="eastAsia"/>
          <w:sz w:val="24"/>
        </w:rPr>
        <w:t xml:space="preserve">pH (pH 7.4). </w:t>
      </w:r>
    </w:p>
    <w:p w:rsidR="00087C46" w:rsidRPr="006C4097" w:rsidRDefault="00087C46" w:rsidP="00087C46">
      <w:pPr>
        <w:spacing w:line="480" w:lineRule="auto"/>
        <w:rPr>
          <w:rFonts w:ascii="Arial" w:hAnsi="Arial" w:cs="Arial"/>
          <w:sz w:val="24"/>
        </w:rPr>
      </w:pPr>
    </w:p>
    <w:p w:rsidR="00087C46" w:rsidRPr="006C4097" w:rsidRDefault="00087C46" w:rsidP="00087C46">
      <w:pPr>
        <w:spacing w:line="480" w:lineRule="auto"/>
        <w:rPr>
          <w:rFonts w:ascii="Arial" w:hAnsi="Arial" w:cs="Arial"/>
          <w:color w:val="000000"/>
          <w:sz w:val="24"/>
          <w:szCs w:val="24"/>
        </w:rPr>
      </w:pPr>
      <w:r w:rsidRPr="006C4097">
        <w:rPr>
          <w:rFonts w:ascii="Arial" w:hAnsi="Arial" w:cs="Arial" w:hint="eastAsia"/>
          <w:sz w:val="24"/>
        </w:rPr>
        <w:t xml:space="preserve">QDs were coupled with APC via </w:t>
      </w:r>
      <w:r w:rsidRPr="006C4097">
        <w:rPr>
          <w:rFonts w:ascii="Arial" w:hAnsi="Arial" w:cs="Arial"/>
          <w:sz w:val="24"/>
        </w:rPr>
        <w:t xml:space="preserve">covalent bonding </w:t>
      </w:r>
      <w:r w:rsidRPr="006C4097">
        <w:rPr>
          <w:rFonts w:ascii="Arial" w:hAnsi="Arial" w:cs="Arial" w:hint="eastAsia"/>
          <w:sz w:val="24"/>
        </w:rPr>
        <w:t xml:space="preserve">and the water solubility of the whole system </w:t>
      </w:r>
      <w:r w:rsidRPr="006C4097">
        <w:rPr>
          <w:rFonts w:ascii="Arial" w:hAnsi="Arial" w:cs="Arial"/>
          <w:sz w:val="24"/>
        </w:rPr>
        <w:t xml:space="preserve">is improved due to the modification of the </w:t>
      </w:r>
      <w:r w:rsidR="00C24021" w:rsidRPr="006C4097">
        <w:rPr>
          <w:rFonts w:ascii="Arial" w:hAnsi="Arial" w:cs="Arial" w:hint="eastAsia"/>
          <w:sz w:val="24"/>
          <w:lang w:eastAsia="zh-CN"/>
        </w:rPr>
        <w:t xml:space="preserve">QD </w:t>
      </w:r>
      <w:r w:rsidRPr="006C4097">
        <w:rPr>
          <w:rFonts w:ascii="Arial" w:hAnsi="Arial" w:cs="Arial"/>
          <w:sz w:val="24"/>
        </w:rPr>
        <w:t>surface with hydrophilic</w:t>
      </w:r>
      <w:r w:rsidRPr="006C4097">
        <w:rPr>
          <w:rFonts w:ascii="Arial" w:hAnsi="Arial" w:cs="Arial" w:hint="eastAsia"/>
          <w:sz w:val="24"/>
        </w:rPr>
        <w:t xml:space="preserve"> </w:t>
      </w:r>
      <w:r w:rsidRPr="006C4097">
        <w:rPr>
          <w:rFonts w:ascii="Arial" w:hAnsi="Arial" w:cs="Arial"/>
          <w:sz w:val="24"/>
        </w:rPr>
        <w:t>functional groups.</w:t>
      </w:r>
      <w:r w:rsidRPr="006C4097">
        <w:rPr>
          <w:rFonts w:ascii="Arial" w:hAnsi="Arial" w:cs="Arial" w:hint="eastAsia"/>
          <w:sz w:val="24"/>
        </w:rPr>
        <w:t xml:space="preserve"> </w:t>
      </w:r>
      <w:r w:rsidRPr="006C4097">
        <w:rPr>
          <w:rFonts w:ascii="Arial" w:hAnsi="Arial" w:cs="Arial" w:hint="eastAsia"/>
          <w:color w:val="000000"/>
          <w:sz w:val="24"/>
          <w:szCs w:val="24"/>
        </w:rPr>
        <w:t xml:space="preserve"> </w:t>
      </w:r>
    </w:p>
    <w:p w:rsidR="00087C46" w:rsidRPr="006C4097" w:rsidRDefault="00087C46" w:rsidP="00087C46">
      <w:pPr>
        <w:spacing w:line="480" w:lineRule="auto"/>
        <w:rPr>
          <w:rFonts w:ascii="Arial" w:hAnsi="Arial" w:cs="Arial"/>
          <w:sz w:val="24"/>
        </w:rPr>
      </w:pPr>
    </w:p>
    <w:p w:rsidR="00087C46" w:rsidRPr="006C4097" w:rsidRDefault="00087C46" w:rsidP="00087C46">
      <w:pPr>
        <w:pStyle w:val="a7"/>
        <w:numPr>
          <w:ilvl w:val="0"/>
          <w:numId w:val="30"/>
        </w:numPr>
        <w:spacing w:line="480" w:lineRule="auto"/>
        <w:ind w:firstLineChars="0"/>
        <w:rPr>
          <w:rFonts w:ascii="Arial" w:hAnsi="Arial" w:cs="Arial"/>
          <w:sz w:val="28"/>
        </w:rPr>
      </w:pPr>
      <w:r w:rsidRPr="006C4097">
        <w:rPr>
          <w:rFonts w:ascii="Arial" w:hAnsi="Arial" w:cs="Arial" w:hint="eastAsia"/>
          <w:sz w:val="28"/>
        </w:rPr>
        <w:t>Toxicity</w:t>
      </w:r>
    </w:p>
    <w:p w:rsidR="00087C46" w:rsidRPr="006C4097" w:rsidRDefault="00C24021" w:rsidP="00087C46">
      <w:pPr>
        <w:spacing w:line="480" w:lineRule="auto"/>
        <w:rPr>
          <w:rFonts w:ascii="Arial" w:hAnsi="Arial" w:cs="Arial"/>
          <w:sz w:val="24"/>
        </w:rPr>
      </w:pPr>
      <w:r w:rsidRPr="006C4097">
        <w:rPr>
          <w:rFonts w:ascii="Arial" w:hAnsi="Arial" w:cs="Arial" w:hint="eastAsia"/>
          <w:sz w:val="24"/>
        </w:rPr>
        <w:t>The toxicit</w:t>
      </w:r>
      <w:r w:rsidRPr="006C4097">
        <w:rPr>
          <w:rFonts w:ascii="Arial" w:hAnsi="Arial" w:cs="Arial" w:hint="eastAsia"/>
          <w:sz w:val="24"/>
          <w:lang w:eastAsia="zh-CN"/>
        </w:rPr>
        <w:t>ies</w:t>
      </w:r>
      <w:r w:rsidR="00087C46" w:rsidRPr="006C4097">
        <w:rPr>
          <w:rFonts w:ascii="Arial" w:hAnsi="Arial" w:cs="Arial" w:hint="eastAsia"/>
          <w:sz w:val="24"/>
        </w:rPr>
        <w:t xml:space="preserve"> </w:t>
      </w:r>
      <w:r w:rsidR="00087C46" w:rsidRPr="006C4097">
        <w:rPr>
          <w:rFonts w:ascii="Arial" w:hAnsi="Arial" w:cs="Arial"/>
          <w:sz w:val="24"/>
        </w:rPr>
        <w:t>of all three DDSs were</w:t>
      </w:r>
      <w:r w:rsidR="00087C46" w:rsidRPr="006C4097">
        <w:rPr>
          <w:rFonts w:ascii="Arial" w:hAnsi="Arial" w:cs="Arial" w:hint="eastAsia"/>
          <w:sz w:val="24"/>
        </w:rPr>
        <w:t xml:space="preserve"> evaluated by MTT assays and results</w:t>
      </w:r>
      <w:r w:rsidR="00087C46" w:rsidRPr="006C4097">
        <w:rPr>
          <w:rFonts w:ascii="Arial" w:hAnsi="Arial" w:cs="Arial"/>
          <w:sz w:val="24"/>
        </w:rPr>
        <w:t xml:space="preserve"> that are </w:t>
      </w:r>
      <w:r w:rsidR="00087C46" w:rsidRPr="006C4097">
        <w:rPr>
          <w:rFonts w:ascii="Arial" w:hAnsi="Arial" w:cs="Arial" w:hint="eastAsia"/>
          <w:sz w:val="24"/>
        </w:rPr>
        <w:t xml:space="preserve">lower than 70% </w:t>
      </w:r>
      <w:r w:rsidR="00087C46" w:rsidRPr="006C4097">
        <w:rPr>
          <w:rFonts w:ascii="Arial" w:hAnsi="Arial" w:cs="Arial"/>
          <w:sz w:val="24"/>
        </w:rPr>
        <w:t>against</w:t>
      </w:r>
      <w:r w:rsidR="00087C46" w:rsidRPr="006C4097">
        <w:rPr>
          <w:rFonts w:ascii="Arial" w:hAnsi="Arial" w:cs="Arial" w:hint="eastAsia"/>
          <w:sz w:val="24"/>
        </w:rPr>
        <w:t xml:space="preserve"> negative controls were regarded as toxic. HBP, DTP and DSP did not exhibit toxicity </w:t>
      </w:r>
      <w:r w:rsidRPr="006C4097">
        <w:rPr>
          <w:rFonts w:ascii="Arial" w:hAnsi="Arial" w:cs="Arial" w:hint="eastAsia"/>
          <w:sz w:val="24"/>
          <w:lang w:eastAsia="zh-CN"/>
        </w:rPr>
        <w:t xml:space="preserve">at concentrations up to uM </w:t>
      </w:r>
      <w:r w:rsidR="00087C46" w:rsidRPr="006C4097">
        <w:rPr>
          <w:rFonts w:ascii="Arial" w:hAnsi="Arial" w:cs="Arial" w:hint="eastAsia"/>
          <w:sz w:val="24"/>
        </w:rPr>
        <w:t>during the experiments. (Table 1</w:t>
      </w:r>
      <w:r w:rsidR="003C3621" w:rsidRPr="006C4097">
        <w:rPr>
          <w:rFonts w:ascii="Arial" w:hAnsi="Arial" w:cs="Arial" w:hint="eastAsia"/>
          <w:sz w:val="24"/>
          <w:lang w:eastAsia="zh-CN"/>
        </w:rPr>
        <w:t>6</w:t>
      </w:r>
      <w:r w:rsidR="00087C46" w:rsidRPr="006C4097">
        <w:rPr>
          <w:rFonts w:ascii="Arial" w:hAnsi="Arial" w:cs="Arial" w:hint="eastAsia"/>
          <w:sz w:val="24"/>
        </w:rPr>
        <w:t xml:space="preserve">) However, both QDs conjugated with and without APC were toxic to the cells </w:t>
      </w:r>
      <w:r w:rsidR="00087C46" w:rsidRPr="006C4097">
        <w:rPr>
          <w:rFonts w:ascii="Arial" w:hAnsi="Arial" w:cs="Arial"/>
          <w:sz w:val="24"/>
        </w:rPr>
        <w:t xml:space="preserve">at a concentration </w:t>
      </w:r>
      <w:r w:rsidR="00087C46" w:rsidRPr="006C4097">
        <w:rPr>
          <w:rFonts w:ascii="Arial" w:hAnsi="Arial" w:cs="Arial" w:hint="eastAsia"/>
          <w:sz w:val="24"/>
        </w:rPr>
        <w:t>above 10</w:t>
      </w:r>
      <w:r w:rsidR="00087C46" w:rsidRPr="006C4097">
        <w:rPr>
          <w:rFonts w:ascii="Symbol" w:hAnsi="Symbol" w:cs="Arial"/>
          <w:sz w:val="24"/>
        </w:rPr>
        <w:t></w:t>
      </w:r>
      <w:r w:rsidR="00087C46" w:rsidRPr="006C4097">
        <w:rPr>
          <w:rFonts w:ascii="Arial" w:hAnsi="Arial" w:cs="Arial" w:hint="eastAsia"/>
          <w:sz w:val="24"/>
        </w:rPr>
        <w:t xml:space="preserve">M. </w:t>
      </w:r>
      <w:r w:rsidR="00087C46" w:rsidRPr="006C4097">
        <w:rPr>
          <w:rFonts w:ascii="Arial" w:hAnsi="Arial" w:cs="Arial"/>
          <w:sz w:val="24"/>
        </w:rPr>
        <w:t>Furthermore</w:t>
      </w:r>
      <w:r w:rsidR="00087C46" w:rsidRPr="006C4097">
        <w:rPr>
          <w:rFonts w:ascii="Arial" w:hAnsi="Arial" w:cs="Arial" w:hint="eastAsia"/>
          <w:sz w:val="24"/>
        </w:rPr>
        <w:t xml:space="preserve">, DMSO </w:t>
      </w:r>
      <w:r w:rsidR="00087C46" w:rsidRPr="006C4097">
        <w:rPr>
          <w:rFonts w:ascii="Arial" w:hAnsi="Arial" w:cs="Arial" w:hint="eastAsia"/>
          <w:sz w:val="24"/>
        </w:rPr>
        <w:lastRenderedPageBreak/>
        <w:t xml:space="preserve">showed </w:t>
      </w:r>
      <w:r w:rsidR="00087C46" w:rsidRPr="006C4097">
        <w:rPr>
          <w:rFonts w:ascii="Arial" w:hAnsi="Arial" w:cs="Arial"/>
          <w:sz w:val="24"/>
        </w:rPr>
        <w:t xml:space="preserve">some </w:t>
      </w:r>
      <w:r w:rsidR="00087C46" w:rsidRPr="006C4097">
        <w:rPr>
          <w:rFonts w:ascii="Arial" w:hAnsi="Arial" w:cs="Arial" w:hint="eastAsia"/>
          <w:sz w:val="24"/>
        </w:rPr>
        <w:t xml:space="preserve">toxicity above 0.5% (v/v) and all the DDS were </w:t>
      </w:r>
      <w:r w:rsidR="00087C46" w:rsidRPr="006C4097">
        <w:rPr>
          <w:rFonts w:ascii="Arial" w:hAnsi="Arial" w:cs="Arial"/>
          <w:sz w:val="24"/>
        </w:rPr>
        <w:t xml:space="preserve">dosed onto the cells without needing </w:t>
      </w:r>
      <w:r w:rsidR="00087C46" w:rsidRPr="006C4097">
        <w:rPr>
          <w:rFonts w:ascii="Arial" w:hAnsi="Arial" w:cs="Arial" w:hint="eastAsia"/>
          <w:sz w:val="24"/>
        </w:rPr>
        <w:t>DMSO</w:t>
      </w:r>
      <w:r w:rsidR="00087C46" w:rsidRPr="006C4097">
        <w:rPr>
          <w:rFonts w:ascii="Arial" w:hAnsi="Arial" w:cs="Arial"/>
          <w:sz w:val="24"/>
        </w:rPr>
        <w:t xml:space="preserve"> as a co-solvent.</w:t>
      </w:r>
    </w:p>
    <w:p w:rsidR="00087C46" w:rsidRPr="006C4097" w:rsidRDefault="00087C46" w:rsidP="00087C46">
      <w:pPr>
        <w:spacing w:line="480" w:lineRule="auto"/>
        <w:rPr>
          <w:rFonts w:ascii="Arial" w:hAnsi="Arial" w:cs="Arial"/>
          <w:sz w:val="24"/>
        </w:rPr>
      </w:pPr>
    </w:p>
    <w:p w:rsidR="00087C46" w:rsidRPr="006C4097" w:rsidRDefault="00087C46" w:rsidP="00087C46">
      <w:pPr>
        <w:pStyle w:val="a7"/>
        <w:numPr>
          <w:ilvl w:val="0"/>
          <w:numId w:val="30"/>
        </w:numPr>
        <w:spacing w:line="480" w:lineRule="auto"/>
        <w:ind w:firstLineChars="0"/>
        <w:rPr>
          <w:rFonts w:ascii="Arial" w:hAnsi="Arial" w:cs="Arial"/>
          <w:sz w:val="28"/>
        </w:rPr>
      </w:pPr>
      <w:r w:rsidRPr="006C4097">
        <w:rPr>
          <w:rFonts w:ascii="Arial" w:hAnsi="Arial" w:cs="Arial" w:hint="eastAsia"/>
          <w:sz w:val="28"/>
        </w:rPr>
        <w:t>Traceab</w:t>
      </w:r>
      <w:r w:rsidRPr="006C4097">
        <w:rPr>
          <w:rFonts w:ascii="Arial" w:hAnsi="Arial" w:cs="Arial"/>
          <w:sz w:val="28"/>
        </w:rPr>
        <w:t>ility</w:t>
      </w:r>
    </w:p>
    <w:p w:rsidR="00087C46" w:rsidRPr="006C4097" w:rsidRDefault="00087C46" w:rsidP="00087C46">
      <w:pPr>
        <w:spacing w:line="480" w:lineRule="auto"/>
        <w:rPr>
          <w:rFonts w:ascii="Arial" w:hAnsi="Arial" w:cs="Arial"/>
          <w:sz w:val="24"/>
          <w:szCs w:val="24"/>
          <w:lang w:val="de-DE"/>
        </w:rPr>
      </w:pPr>
      <w:r w:rsidRPr="006C4097">
        <w:rPr>
          <w:rFonts w:ascii="Arial" w:hAnsi="Arial" w:cs="Arial" w:hint="eastAsia"/>
          <w:sz w:val="24"/>
        </w:rPr>
        <w:t xml:space="preserve">HBP </w:t>
      </w:r>
      <w:r w:rsidRPr="006C4097">
        <w:rPr>
          <w:rFonts w:ascii="Arial" w:hAnsi="Arial" w:cs="Arial"/>
          <w:sz w:val="24"/>
        </w:rPr>
        <w:t>contains no chromophore while</w:t>
      </w:r>
      <w:r w:rsidRPr="006C4097">
        <w:rPr>
          <w:rFonts w:ascii="Arial" w:hAnsi="Arial" w:cs="Arial" w:hint="eastAsia"/>
          <w:sz w:val="24"/>
        </w:rPr>
        <w:t xml:space="preserve"> the other two DDS</w:t>
      </w:r>
      <w:r w:rsidRPr="006C4097">
        <w:rPr>
          <w:rFonts w:ascii="Arial" w:hAnsi="Arial" w:cs="Arial"/>
          <w:sz w:val="24"/>
        </w:rPr>
        <w:t>s</w:t>
      </w:r>
      <w:r w:rsidRPr="006C4097">
        <w:rPr>
          <w:rFonts w:ascii="Arial" w:hAnsi="Arial" w:cs="Arial" w:hint="eastAsia"/>
          <w:sz w:val="24"/>
        </w:rPr>
        <w:t xml:space="preserve"> </w:t>
      </w:r>
      <w:r w:rsidRPr="006C4097">
        <w:rPr>
          <w:rFonts w:ascii="Arial" w:hAnsi="Arial" w:cs="Arial"/>
          <w:sz w:val="24"/>
        </w:rPr>
        <w:t>have</w:t>
      </w:r>
      <w:r w:rsidRPr="006C4097">
        <w:rPr>
          <w:rFonts w:ascii="Arial" w:hAnsi="Arial" w:cs="Arial" w:hint="eastAsia"/>
          <w:sz w:val="24"/>
        </w:rPr>
        <w:t xml:space="preserve"> fluorescent</w:t>
      </w:r>
      <w:r w:rsidRPr="006C4097">
        <w:rPr>
          <w:rFonts w:ascii="Arial" w:hAnsi="Arial" w:cs="Arial"/>
          <w:sz w:val="24"/>
        </w:rPr>
        <w:t xml:space="preserve"> properties, therefore</w:t>
      </w:r>
      <w:r w:rsidRPr="006C4097">
        <w:rPr>
          <w:rFonts w:ascii="Arial" w:hAnsi="Arial" w:cs="Arial" w:hint="eastAsia"/>
          <w:sz w:val="24"/>
        </w:rPr>
        <w:t xml:space="preserve"> were </w:t>
      </w:r>
      <w:r w:rsidRPr="006C4097">
        <w:rPr>
          <w:rFonts w:ascii="Arial" w:hAnsi="Arial" w:cs="Arial"/>
          <w:sz w:val="24"/>
        </w:rPr>
        <w:t>trac</w:t>
      </w:r>
      <w:r w:rsidRPr="006C4097">
        <w:rPr>
          <w:rFonts w:ascii="Arial" w:hAnsi="Arial" w:cs="Arial" w:hint="eastAsia"/>
          <w:sz w:val="24"/>
        </w:rPr>
        <w:t>e</w:t>
      </w:r>
      <w:r w:rsidRPr="006C4097">
        <w:rPr>
          <w:rFonts w:ascii="Arial" w:hAnsi="Arial" w:cs="Arial"/>
          <w:sz w:val="24"/>
        </w:rPr>
        <w:t>able</w:t>
      </w:r>
      <w:r w:rsidRPr="006C4097">
        <w:rPr>
          <w:rFonts w:ascii="Arial" w:hAnsi="Arial" w:cs="Arial" w:hint="eastAsia"/>
          <w:sz w:val="24"/>
        </w:rPr>
        <w:t xml:space="preserve"> under confocal laser scanning microscope (CLSM) and their </w:t>
      </w:r>
      <w:r w:rsidRPr="006C4097">
        <w:rPr>
          <w:rFonts w:ascii="Arial" w:hAnsi="Arial" w:cs="Arial"/>
          <w:sz w:val="24"/>
        </w:rPr>
        <w:t>location</w:t>
      </w:r>
      <w:r w:rsidRPr="006C4097">
        <w:rPr>
          <w:rFonts w:ascii="Arial" w:hAnsi="Arial" w:cs="Arial" w:hint="eastAsia"/>
          <w:sz w:val="24"/>
        </w:rPr>
        <w:t xml:space="preserve"> in cells could possibly be </w:t>
      </w:r>
      <w:r w:rsidRPr="006C4097">
        <w:rPr>
          <w:rFonts w:ascii="Arial" w:hAnsi="Arial" w:cs="Arial"/>
          <w:sz w:val="24"/>
        </w:rPr>
        <w:t>visualised</w:t>
      </w:r>
      <w:r w:rsidRPr="006C4097">
        <w:rPr>
          <w:rFonts w:ascii="Arial" w:hAnsi="Arial" w:cs="Arial" w:hint="eastAsia"/>
          <w:sz w:val="24"/>
        </w:rPr>
        <w:t>. Polymersomes (DTP and DSP) were compos</w:t>
      </w:r>
      <w:r w:rsidRPr="006C4097">
        <w:rPr>
          <w:rFonts w:ascii="Arial" w:hAnsi="Arial" w:cs="Arial"/>
          <w:sz w:val="24"/>
        </w:rPr>
        <w:t xml:space="preserve">ed of </w:t>
      </w:r>
      <w:r w:rsidRPr="006C4097">
        <w:rPr>
          <w:rFonts w:ascii="Arial" w:hAnsi="Arial" w:cs="Arial"/>
          <w:sz w:val="24"/>
          <w:szCs w:val="24"/>
          <w:lang w:val="de-DE"/>
        </w:rPr>
        <w:t>5% (v/v) Rho-PMPC</w:t>
      </w:r>
      <w:r w:rsidRPr="006C4097">
        <w:rPr>
          <w:rFonts w:ascii="Arial" w:hAnsi="Arial" w:cs="Arial"/>
          <w:sz w:val="24"/>
          <w:szCs w:val="24"/>
          <w:vertAlign w:val="subscript"/>
          <w:lang w:val="de-DE"/>
        </w:rPr>
        <w:t>30</w:t>
      </w:r>
      <w:r w:rsidRPr="006C4097">
        <w:rPr>
          <w:rFonts w:ascii="Arial" w:hAnsi="Arial" w:cs="Arial"/>
          <w:sz w:val="24"/>
          <w:szCs w:val="24"/>
          <w:lang w:val="de-DE"/>
        </w:rPr>
        <w:t>-PDPA</w:t>
      </w:r>
      <w:r w:rsidRPr="006C4097">
        <w:rPr>
          <w:rFonts w:ascii="Arial" w:hAnsi="Arial" w:cs="Arial"/>
          <w:sz w:val="24"/>
          <w:szCs w:val="24"/>
          <w:vertAlign w:val="subscript"/>
          <w:lang w:val="de-DE"/>
        </w:rPr>
        <w:t>60</w:t>
      </w:r>
      <w:r w:rsidRPr="006C4097">
        <w:rPr>
          <w:rFonts w:ascii="Arial" w:hAnsi="Arial" w:cs="Arial" w:hint="eastAsia"/>
          <w:sz w:val="24"/>
          <w:szCs w:val="24"/>
          <w:lang w:val="de-DE"/>
        </w:rPr>
        <w:t xml:space="preserve"> which is a fluorescen</w:t>
      </w:r>
      <w:r w:rsidRPr="006C4097">
        <w:rPr>
          <w:rFonts w:ascii="Arial" w:hAnsi="Arial" w:cs="Arial"/>
          <w:sz w:val="24"/>
          <w:szCs w:val="24"/>
          <w:lang w:val="de-DE"/>
        </w:rPr>
        <w:t>t</w:t>
      </w:r>
      <w:r w:rsidRPr="006C4097">
        <w:rPr>
          <w:rFonts w:ascii="Arial" w:hAnsi="Arial" w:cs="Arial" w:hint="eastAsia"/>
          <w:sz w:val="24"/>
          <w:szCs w:val="24"/>
          <w:lang w:val="de-DE"/>
        </w:rPr>
        <w:t xml:space="preserve"> material. Polymersomes conjugated with rhodamine were tracked in the cell organelles (endosomes and (or) lysosomes) and plasma membrane. However, the non-fluorescent APC is hard to detect by laser confocal microscope(LCM) after the polymersomes were </w:t>
      </w:r>
      <w:r w:rsidRPr="006C4097">
        <w:rPr>
          <w:rFonts w:ascii="Arial" w:hAnsi="Arial" w:cs="Arial"/>
          <w:sz w:val="24"/>
          <w:szCs w:val="24"/>
          <w:lang w:val="de-DE"/>
        </w:rPr>
        <w:t>disassociat</w:t>
      </w:r>
      <w:r w:rsidRPr="006C4097">
        <w:rPr>
          <w:rFonts w:ascii="Arial" w:hAnsi="Arial" w:cs="Arial" w:hint="eastAsia"/>
          <w:sz w:val="24"/>
          <w:szCs w:val="24"/>
          <w:lang w:val="de-DE"/>
        </w:rPr>
        <w:t>ed</w:t>
      </w:r>
      <w:r w:rsidRPr="006C4097">
        <w:rPr>
          <w:rFonts w:ascii="Arial" w:hAnsi="Arial" w:cs="Arial"/>
          <w:sz w:val="24"/>
          <w:szCs w:val="24"/>
          <w:lang w:val="de-DE"/>
        </w:rPr>
        <w:t xml:space="preserve"> </w:t>
      </w:r>
      <w:r w:rsidRPr="006C4097">
        <w:rPr>
          <w:rFonts w:ascii="Arial" w:hAnsi="Arial" w:cs="Arial" w:hint="eastAsia"/>
          <w:sz w:val="24"/>
          <w:szCs w:val="24"/>
          <w:lang w:val="de-DE"/>
        </w:rPr>
        <w:t xml:space="preserve">in the intracellular acidic enviroment. </w:t>
      </w:r>
    </w:p>
    <w:p w:rsidR="00087C46" w:rsidRPr="006C4097" w:rsidRDefault="00087C46" w:rsidP="00087C46">
      <w:pPr>
        <w:spacing w:line="480" w:lineRule="auto"/>
        <w:rPr>
          <w:rFonts w:ascii="Arial" w:hAnsi="Arial" w:cs="Arial"/>
          <w:sz w:val="24"/>
          <w:szCs w:val="24"/>
          <w:lang w:val="de-DE"/>
        </w:rPr>
      </w:pPr>
    </w:p>
    <w:p w:rsidR="00087C46" w:rsidRPr="006C4097" w:rsidRDefault="00087C46" w:rsidP="00087C46">
      <w:pPr>
        <w:spacing w:line="480" w:lineRule="auto"/>
        <w:rPr>
          <w:rFonts w:ascii="Arial" w:hAnsi="Arial" w:cs="Arial"/>
          <w:sz w:val="24"/>
          <w:szCs w:val="24"/>
          <w:lang w:val="de-DE"/>
        </w:rPr>
      </w:pPr>
      <w:r w:rsidRPr="006C4097">
        <w:rPr>
          <w:rFonts w:ascii="Arial" w:hAnsi="Arial" w:cs="Arial" w:hint="eastAsia"/>
          <w:sz w:val="24"/>
          <w:szCs w:val="24"/>
          <w:lang w:val="de-DE"/>
        </w:rPr>
        <w:t xml:space="preserve">QDs are fluorescent biosensor which was conjugated with APC </w:t>
      </w:r>
      <w:r w:rsidRPr="006C4097">
        <w:rPr>
          <w:rFonts w:ascii="Arial" w:hAnsi="Arial" w:cs="Arial"/>
          <w:sz w:val="24"/>
          <w:szCs w:val="24"/>
          <w:lang w:val="de-DE"/>
        </w:rPr>
        <w:t xml:space="preserve">via covalent binds formed </w:t>
      </w:r>
      <w:r w:rsidRPr="006C4097">
        <w:rPr>
          <w:rFonts w:ascii="Arial" w:hAnsi="Arial" w:cs="Arial" w:hint="eastAsia"/>
          <w:sz w:val="24"/>
          <w:szCs w:val="24"/>
          <w:lang w:val="de-DE"/>
        </w:rPr>
        <w:t>betw</w:t>
      </w:r>
      <w:r w:rsidRPr="006C4097">
        <w:rPr>
          <w:rFonts w:ascii="Arial" w:hAnsi="Arial" w:cs="Arial"/>
          <w:sz w:val="24"/>
          <w:szCs w:val="24"/>
          <w:lang w:val="de-DE"/>
        </w:rPr>
        <w:t>e</w:t>
      </w:r>
      <w:r w:rsidRPr="006C4097">
        <w:rPr>
          <w:rFonts w:ascii="Arial" w:hAnsi="Arial" w:cs="Arial" w:hint="eastAsia"/>
          <w:sz w:val="24"/>
          <w:szCs w:val="24"/>
          <w:lang w:val="de-DE"/>
        </w:rPr>
        <w:t>en maleimide and thiol group. They are able to display the intracellular localization of both QDs and APC. This DDS was found</w:t>
      </w:r>
      <w:r w:rsidRPr="006C4097">
        <w:rPr>
          <w:rFonts w:ascii="Arial" w:hAnsi="Arial" w:cs="Arial"/>
          <w:sz w:val="24"/>
          <w:szCs w:val="24"/>
          <w:lang w:val="de-DE"/>
        </w:rPr>
        <w:t xml:space="preserve"> to be</w:t>
      </w:r>
      <w:r w:rsidRPr="006C4097">
        <w:rPr>
          <w:rFonts w:ascii="Arial" w:hAnsi="Arial" w:cs="Arial" w:hint="eastAsia"/>
          <w:sz w:val="24"/>
          <w:szCs w:val="24"/>
          <w:lang w:val="de-DE"/>
        </w:rPr>
        <w:t xml:space="preserve"> co-colocalized with lysosomes which are supposed to be the organelles </w:t>
      </w:r>
      <w:r w:rsidRPr="006C4097">
        <w:rPr>
          <w:rFonts w:ascii="Arial" w:hAnsi="Arial" w:cs="Arial"/>
          <w:sz w:val="24"/>
          <w:szCs w:val="24"/>
          <w:lang w:val="de-DE"/>
        </w:rPr>
        <w:t xml:space="preserve">where </w:t>
      </w:r>
      <w:r w:rsidRPr="006C4097">
        <w:rPr>
          <w:rFonts w:ascii="Arial" w:hAnsi="Arial" w:cs="Arial" w:hint="eastAsia"/>
          <w:sz w:val="24"/>
          <w:szCs w:val="24"/>
          <w:lang w:val="de-DE"/>
        </w:rPr>
        <w:t>PrP</w:t>
      </w:r>
      <w:r w:rsidRPr="006C4097">
        <w:rPr>
          <w:rFonts w:ascii="Arial" w:hAnsi="Arial" w:cs="Arial" w:hint="eastAsia"/>
          <w:sz w:val="24"/>
          <w:szCs w:val="24"/>
          <w:vertAlign w:val="superscript"/>
          <w:lang w:val="de-DE"/>
        </w:rPr>
        <w:t>Sc</w:t>
      </w:r>
      <w:r w:rsidRPr="006C4097">
        <w:rPr>
          <w:rFonts w:ascii="Arial" w:hAnsi="Arial" w:cs="Arial" w:hint="eastAsia"/>
          <w:sz w:val="24"/>
          <w:szCs w:val="24"/>
          <w:lang w:val="de-DE"/>
        </w:rPr>
        <w:t xml:space="preserve"> </w:t>
      </w:r>
      <w:r w:rsidRPr="006C4097">
        <w:rPr>
          <w:rFonts w:ascii="Arial" w:hAnsi="Arial" w:cs="Arial"/>
          <w:sz w:val="24"/>
          <w:szCs w:val="24"/>
          <w:lang w:val="de-DE"/>
        </w:rPr>
        <w:t xml:space="preserve">is </w:t>
      </w:r>
      <w:r w:rsidRPr="006C4097">
        <w:rPr>
          <w:rFonts w:ascii="Arial" w:hAnsi="Arial" w:cs="Arial" w:hint="eastAsia"/>
          <w:sz w:val="24"/>
          <w:szCs w:val="24"/>
          <w:lang w:val="de-DE"/>
        </w:rPr>
        <w:t>processed and degradat</w:t>
      </w:r>
      <w:r w:rsidRPr="006C4097">
        <w:rPr>
          <w:rFonts w:ascii="Arial" w:hAnsi="Arial" w:cs="Arial"/>
          <w:sz w:val="24"/>
          <w:szCs w:val="24"/>
          <w:lang w:val="de-DE"/>
        </w:rPr>
        <w:t>ed</w:t>
      </w:r>
      <w:r w:rsidRPr="006C4097">
        <w:rPr>
          <w:rFonts w:ascii="Arial" w:hAnsi="Arial" w:cs="Arial" w:hint="eastAsia"/>
          <w:sz w:val="24"/>
          <w:szCs w:val="24"/>
          <w:lang w:val="de-DE"/>
        </w:rPr>
        <w:t>. (Table 1</w:t>
      </w:r>
      <w:r w:rsidR="003C3621" w:rsidRPr="006C4097">
        <w:rPr>
          <w:rFonts w:ascii="Arial" w:hAnsi="Arial" w:cs="Arial" w:hint="eastAsia"/>
          <w:sz w:val="24"/>
          <w:szCs w:val="24"/>
          <w:lang w:val="de-DE" w:eastAsia="zh-CN"/>
        </w:rPr>
        <w:t>6</w:t>
      </w:r>
      <w:r w:rsidRPr="006C4097">
        <w:rPr>
          <w:rFonts w:ascii="Arial" w:hAnsi="Arial" w:cs="Arial" w:hint="eastAsia"/>
          <w:sz w:val="24"/>
          <w:szCs w:val="24"/>
          <w:lang w:val="de-DE"/>
        </w:rPr>
        <w:t xml:space="preserve">) </w:t>
      </w:r>
    </w:p>
    <w:p w:rsidR="00087C46" w:rsidRPr="006C4097" w:rsidRDefault="00087C46" w:rsidP="00087C46">
      <w:pPr>
        <w:spacing w:line="480" w:lineRule="auto"/>
        <w:rPr>
          <w:rFonts w:ascii="Arial" w:hAnsi="Arial" w:cs="Arial"/>
          <w:sz w:val="24"/>
          <w:szCs w:val="24"/>
          <w:lang w:val="de-DE" w:eastAsia="zh-CN"/>
        </w:rPr>
      </w:pPr>
    </w:p>
    <w:p w:rsidR="004C0CFA" w:rsidRPr="006C4097" w:rsidRDefault="004C0CFA" w:rsidP="00087C46">
      <w:pPr>
        <w:spacing w:line="480" w:lineRule="auto"/>
        <w:rPr>
          <w:rFonts w:ascii="Arial" w:hAnsi="Arial" w:cs="Arial"/>
          <w:sz w:val="24"/>
          <w:szCs w:val="24"/>
          <w:lang w:val="de-DE" w:eastAsia="zh-CN"/>
        </w:rPr>
      </w:pPr>
    </w:p>
    <w:p w:rsidR="004C0CFA" w:rsidRPr="006C4097" w:rsidRDefault="004C0CFA" w:rsidP="00087C46">
      <w:pPr>
        <w:spacing w:line="480" w:lineRule="auto"/>
        <w:rPr>
          <w:rFonts w:ascii="Arial" w:hAnsi="Arial" w:cs="Arial"/>
          <w:sz w:val="24"/>
          <w:szCs w:val="24"/>
          <w:lang w:val="de-DE" w:eastAsia="zh-CN"/>
        </w:rPr>
      </w:pPr>
    </w:p>
    <w:p w:rsidR="00087C46" w:rsidRPr="006C4097" w:rsidRDefault="00087C46" w:rsidP="00087C46">
      <w:pPr>
        <w:rPr>
          <w:rFonts w:ascii="Arial" w:hAnsi="Arial" w:cs="Arial"/>
          <w:sz w:val="24"/>
        </w:rPr>
      </w:pPr>
      <w:proofErr w:type="gramStart"/>
      <w:r w:rsidRPr="006C4097">
        <w:rPr>
          <w:rFonts w:ascii="Arial" w:hAnsi="Arial" w:cs="Arial" w:hint="eastAsia"/>
          <w:sz w:val="24"/>
        </w:rPr>
        <w:lastRenderedPageBreak/>
        <w:t>Table 1</w:t>
      </w:r>
      <w:r w:rsidR="003C3621" w:rsidRPr="006C4097">
        <w:rPr>
          <w:rFonts w:ascii="Arial" w:hAnsi="Arial" w:cs="Arial" w:hint="eastAsia"/>
          <w:sz w:val="24"/>
          <w:lang w:eastAsia="zh-CN"/>
        </w:rPr>
        <w:t>6</w:t>
      </w:r>
      <w:r w:rsidRPr="006C4097">
        <w:rPr>
          <w:rFonts w:ascii="Arial" w:hAnsi="Arial" w:cs="Arial" w:hint="eastAsia"/>
          <w:sz w:val="24"/>
        </w:rPr>
        <w:t>.</w:t>
      </w:r>
      <w:proofErr w:type="gramEnd"/>
      <w:r w:rsidRPr="006C4097">
        <w:rPr>
          <w:rFonts w:ascii="Arial" w:hAnsi="Arial" w:cs="Arial" w:hint="eastAsia"/>
          <w:sz w:val="24"/>
        </w:rPr>
        <w:t xml:space="preserve"> Comparison the solubility, toxicity and </w:t>
      </w:r>
      <w:r w:rsidRPr="006C4097">
        <w:rPr>
          <w:rFonts w:ascii="Arial" w:hAnsi="Arial" w:cs="Arial"/>
          <w:sz w:val="24"/>
        </w:rPr>
        <w:t>traceable</w:t>
      </w:r>
      <w:r w:rsidRPr="006C4097">
        <w:rPr>
          <w:rFonts w:ascii="Arial" w:hAnsi="Arial" w:cs="Arial" w:hint="eastAsia"/>
          <w:sz w:val="24"/>
        </w:rPr>
        <w:t xml:space="preserve"> in vitro of DMSO, HBP, DTP, DSP and QDs</w:t>
      </w:r>
    </w:p>
    <w:p w:rsidR="00087C46" w:rsidRPr="006C4097" w:rsidRDefault="00087C46" w:rsidP="00087C46">
      <w:pPr>
        <w:spacing w:line="480" w:lineRule="auto"/>
        <w:rPr>
          <w:rFonts w:ascii="Arial" w:hAnsi="Arial" w:cs="Arial"/>
          <w:sz w:val="24"/>
        </w:rPr>
      </w:pPr>
      <w:r w:rsidRPr="006C4097">
        <w:rPr>
          <w:rFonts w:ascii="Arial" w:hAnsi="Arial" w:cs="Arial"/>
          <w:noProof/>
          <w:sz w:val="24"/>
          <w:lang w:val="en-US" w:eastAsia="zh-CN"/>
        </w:rPr>
        <w:drawing>
          <wp:inline distT="0" distB="0" distL="0" distR="0">
            <wp:extent cx="5158956" cy="3833556"/>
            <wp:effectExtent l="19050" t="0" r="3594" b="0"/>
            <wp:docPr id="51" name="图片 2" descr="D:\My Documents\Desktop\Thesis\Pics\图片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y Documents\Desktop\Thesis\Pics\图片2.png"/>
                    <pic:cNvPicPr>
                      <a:picLocks noChangeAspect="1" noChangeArrowheads="1"/>
                    </pic:cNvPicPr>
                  </pic:nvPicPr>
                  <pic:blipFill>
                    <a:blip r:embed="rId119" cstate="print"/>
                    <a:srcRect/>
                    <a:stretch>
                      <a:fillRect/>
                    </a:stretch>
                  </pic:blipFill>
                  <pic:spPr bwMode="auto">
                    <a:xfrm>
                      <a:off x="0" y="0"/>
                      <a:ext cx="5159823" cy="3834200"/>
                    </a:xfrm>
                    <a:prstGeom prst="rect">
                      <a:avLst/>
                    </a:prstGeom>
                    <a:noFill/>
                    <a:ln w="9525">
                      <a:noFill/>
                      <a:miter lim="800000"/>
                      <a:headEnd/>
                      <a:tailEnd/>
                    </a:ln>
                  </pic:spPr>
                </pic:pic>
              </a:graphicData>
            </a:graphic>
          </wp:inline>
        </w:drawing>
      </w:r>
    </w:p>
    <w:p w:rsidR="00087C46" w:rsidRPr="006C4097" w:rsidRDefault="00087C46" w:rsidP="004C0CFA">
      <w:pPr>
        <w:pStyle w:val="a7"/>
        <w:numPr>
          <w:ilvl w:val="0"/>
          <w:numId w:val="28"/>
        </w:numPr>
        <w:spacing w:line="480" w:lineRule="auto"/>
        <w:ind w:firstLineChars="0"/>
        <w:rPr>
          <w:rFonts w:ascii="Arial" w:hAnsi="Arial" w:cs="Arial"/>
          <w:sz w:val="28"/>
        </w:rPr>
      </w:pPr>
      <w:r w:rsidRPr="006C4097">
        <w:rPr>
          <w:rFonts w:ascii="Arial" w:hAnsi="Arial" w:cs="Arial" w:hint="eastAsia"/>
          <w:sz w:val="28"/>
        </w:rPr>
        <w:t>Anti-prion effect</w:t>
      </w:r>
    </w:p>
    <w:p w:rsidR="00087C46" w:rsidRPr="006C4097" w:rsidRDefault="00087C46" w:rsidP="00087C46">
      <w:pPr>
        <w:spacing w:line="480" w:lineRule="auto"/>
        <w:rPr>
          <w:rFonts w:ascii="Arial" w:hAnsi="Arial" w:cs="Arial"/>
          <w:sz w:val="24"/>
        </w:rPr>
      </w:pPr>
      <w:proofErr w:type="gramStart"/>
      <w:r w:rsidRPr="006C4097">
        <w:rPr>
          <w:rFonts w:ascii="Arial" w:hAnsi="Arial" w:cs="Arial" w:hint="eastAsia"/>
          <w:sz w:val="24"/>
        </w:rPr>
        <w:t xml:space="preserve">Table </w:t>
      </w:r>
      <w:r w:rsidR="003C3621" w:rsidRPr="006C4097">
        <w:rPr>
          <w:rFonts w:ascii="Arial" w:hAnsi="Arial" w:cs="Arial" w:hint="eastAsia"/>
          <w:sz w:val="24"/>
          <w:lang w:eastAsia="zh-CN"/>
        </w:rPr>
        <w:t>17</w:t>
      </w:r>
      <w:r w:rsidRPr="006C4097">
        <w:rPr>
          <w:rFonts w:ascii="Arial" w:hAnsi="Arial" w:cs="Arial" w:hint="eastAsia"/>
          <w:sz w:val="24"/>
        </w:rPr>
        <w:t>.</w:t>
      </w:r>
      <w:proofErr w:type="gramEnd"/>
      <w:r w:rsidRPr="006C4097">
        <w:rPr>
          <w:rFonts w:ascii="Arial" w:hAnsi="Arial" w:cs="Arial" w:hint="eastAsia"/>
          <w:sz w:val="24"/>
        </w:rPr>
        <w:t xml:space="preserve"> The anti-prion effect of 3001126 and 3001326 in both DMSO and DDS</w:t>
      </w:r>
    </w:p>
    <w:p w:rsidR="00087C46" w:rsidRPr="006C4097" w:rsidRDefault="00087C46" w:rsidP="00087C46">
      <w:pPr>
        <w:spacing w:line="480" w:lineRule="auto"/>
        <w:rPr>
          <w:rFonts w:ascii="Arial" w:hAnsi="Arial" w:cs="Arial"/>
          <w:sz w:val="24"/>
        </w:rPr>
      </w:pPr>
      <w:r w:rsidRPr="006C4097">
        <w:rPr>
          <w:rFonts w:ascii="Arial" w:hAnsi="Arial" w:cs="Arial"/>
          <w:noProof/>
          <w:sz w:val="24"/>
          <w:lang w:val="en-US" w:eastAsia="zh-CN"/>
        </w:rPr>
        <w:drawing>
          <wp:inline distT="0" distB="0" distL="0" distR="0">
            <wp:extent cx="5274310" cy="3257662"/>
            <wp:effectExtent l="19050" t="0" r="2540" b="0"/>
            <wp:docPr id="52" name="图片 1" descr="D:\My Documents\Desktop\Thesis\Pics\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Desktop\Thesis\Pics\图片5.png"/>
                    <pic:cNvPicPr>
                      <a:picLocks noChangeAspect="1" noChangeArrowheads="1"/>
                    </pic:cNvPicPr>
                  </pic:nvPicPr>
                  <pic:blipFill>
                    <a:blip r:embed="rId120" cstate="print"/>
                    <a:srcRect/>
                    <a:stretch>
                      <a:fillRect/>
                    </a:stretch>
                  </pic:blipFill>
                  <pic:spPr bwMode="auto">
                    <a:xfrm>
                      <a:off x="0" y="0"/>
                      <a:ext cx="5274310" cy="3257662"/>
                    </a:xfrm>
                    <a:prstGeom prst="rect">
                      <a:avLst/>
                    </a:prstGeom>
                    <a:noFill/>
                    <a:ln w="9525">
                      <a:noFill/>
                      <a:miter lim="800000"/>
                      <a:headEnd/>
                      <a:tailEnd/>
                    </a:ln>
                  </pic:spPr>
                </pic:pic>
              </a:graphicData>
            </a:graphic>
          </wp:inline>
        </w:drawing>
      </w:r>
    </w:p>
    <w:p w:rsidR="00087C46" w:rsidRPr="006C4097" w:rsidRDefault="00087C46" w:rsidP="00087C46">
      <w:pPr>
        <w:spacing w:line="480" w:lineRule="auto"/>
        <w:rPr>
          <w:rFonts w:ascii="Arial" w:hAnsi="Arial" w:cs="Arial"/>
          <w:sz w:val="24"/>
          <w:szCs w:val="24"/>
          <w:lang w:eastAsia="zh-CN"/>
        </w:rPr>
      </w:pPr>
      <w:r w:rsidRPr="006C4097">
        <w:rPr>
          <w:rFonts w:ascii="Arial" w:hAnsi="Arial" w:cs="Arial" w:hint="eastAsia"/>
          <w:sz w:val="24"/>
        </w:rPr>
        <w:lastRenderedPageBreak/>
        <w:t xml:space="preserve">In DMSO, 3001126 </w:t>
      </w:r>
      <w:proofErr w:type="gramStart"/>
      <w:r w:rsidRPr="006C4097">
        <w:rPr>
          <w:rFonts w:ascii="Arial" w:hAnsi="Arial" w:cs="Arial" w:hint="eastAsia"/>
          <w:sz w:val="24"/>
        </w:rPr>
        <w:t>has</w:t>
      </w:r>
      <w:proofErr w:type="gramEnd"/>
      <w:r w:rsidRPr="006C4097">
        <w:rPr>
          <w:rFonts w:ascii="Arial" w:hAnsi="Arial" w:cs="Arial" w:hint="eastAsia"/>
          <w:sz w:val="24"/>
        </w:rPr>
        <w:t xml:space="preserve"> an EC</w:t>
      </w:r>
      <w:r w:rsidRPr="006C4097">
        <w:rPr>
          <w:rFonts w:ascii="Arial" w:hAnsi="Arial" w:cs="Arial" w:hint="eastAsia"/>
          <w:sz w:val="24"/>
          <w:vertAlign w:val="subscript"/>
        </w:rPr>
        <w:t>50</w:t>
      </w:r>
      <w:r w:rsidRPr="006C4097">
        <w:rPr>
          <w:rFonts w:ascii="Arial" w:hAnsi="Arial" w:cs="Arial" w:hint="eastAsia"/>
          <w:sz w:val="24"/>
        </w:rPr>
        <w:t xml:space="preserve"> of 9.7nM and 3001326 show</w:t>
      </w:r>
      <w:r w:rsidRPr="006C4097">
        <w:rPr>
          <w:rFonts w:ascii="Arial" w:hAnsi="Arial" w:cs="Arial"/>
          <w:sz w:val="24"/>
        </w:rPr>
        <w:t>ed</w:t>
      </w:r>
      <w:r w:rsidRPr="006C4097">
        <w:rPr>
          <w:rFonts w:ascii="Arial" w:hAnsi="Arial" w:cs="Arial" w:hint="eastAsia"/>
          <w:sz w:val="24"/>
        </w:rPr>
        <w:t xml:space="preserve"> an EC</w:t>
      </w:r>
      <w:r w:rsidRPr="006C4097">
        <w:rPr>
          <w:rFonts w:ascii="Arial" w:hAnsi="Arial" w:cs="Arial" w:hint="eastAsia"/>
          <w:sz w:val="24"/>
          <w:vertAlign w:val="subscript"/>
        </w:rPr>
        <w:t>50</w:t>
      </w:r>
      <w:r w:rsidRPr="006C4097">
        <w:rPr>
          <w:rFonts w:ascii="Arial" w:hAnsi="Arial" w:cs="Arial" w:hint="eastAsia"/>
          <w:sz w:val="24"/>
        </w:rPr>
        <w:t xml:space="preserve"> of 541nM. DTP showed the highest anti-prion effect with an EC</w:t>
      </w:r>
      <w:r w:rsidRPr="006C4097">
        <w:rPr>
          <w:rFonts w:ascii="Arial" w:hAnsi="Arial" w:cs="Arial" w:hint="eastAsia"/>
          <w:sz w:val="24"/>
          <w:vertAlign w:val="subscript"/>
        </w:rPr>
        <w:t>50</w:t>
      </w:r>
      <w:r w:rsidRPr="006C4097">
        <w:rPr>
          <w:rFonts w:ascii="Arial" w:hAnsi="Arial" w:cs="Arial" w:hint="eastAsia"/>
          <w:sz w:val="24"/>
        </w:rPr>
        <w:t xml:space="preserve"> of 11.0nM by comparing with 3001126 in DSP and HBP.</w:t>
      </w:r>
      <w:r w:rsidRPr="006C4097">
        <w:rPr>
          <w:rFonts w:ascii="Arial" w:hAnsi="Arial" w:cs="Arial"/>
          <w:sz w:val="24"/>
          <w:szCs w:val="24"/>
        </w:rPr>
        <w:t xml:space="preserve"> </w:t>
      </w:r>
      <w:r w:rsidRPr="006C4097">
        <w:rPr>
          <w:rFonts w:ascii="Arial" w:hAnsi="Arial" w:cs="Arial" w:hint="eastAsia"/>
          <w:sz w:val="24"/>
          <w:szCs w:val="24"/>
        </w:rPr>
        <w:t>The EC</w:t>
      </w:r>
      <w:r w:rsidRPr="006C4097">
        <w:rPr>
          <w:rFonts w:ascii="Arial" w:hAnsi="Arial" w:cs="Arial" w:hint="eastAsia"/>
          <w:sz w:val="24"/>
          <w:szCs w:val="24"/>
          <w:vertAlign w:val="subscript"/>
        </w:rPr>
        <w:t>50</w:t>
      </w:r>
      <w:r w:rsidRPr="006C4097">
        <w:rPr>
          <w:rFonts w:ascii="Arial" w:hAnsi="Arial" w:cs="Arial" w:hint="eastAsia"/>
          <w:sz w:val="24"/>
          <w:szCs w:val="24"/>
        </w:rPr>
        <w:t xml:space="preserve"> of HBP was increased more than</w:t>
      </w:r>
      <w:r w:rsidRPr="006C4097">
        <w:rPr>
          <w:rFonts w:ascii="Arial" w:hAnsi="Arial" w:cs="Arial"/>
          <w:sz w:val="24"/>
          <w:szCs w:val="24"/>
        </w:rPr>
        <w:t xml:space="preserve"> </w:t>
      </w:r>
      <w:r w:rsidRPr="006C4097">
        <w:rPr>
          <w:rFonts w:ascii="Arial" w:hAnsi="Arial" w:cs="Arial" w:hint="eastAsia"/>
          <w:sz w:val="24"/>
          <w:szCs w:val="24"/>
        </w:rPr>
        <w:t>65 time</w:t>
      </w:r>
      <w:r w:rsidRPr="006C4097">
        <w:rPr>
          <w:rFonts w:ascii="Arial" w:hAnsi="Arial" w:cs="Arial"/>
          <w:sz w:val="24"/>
          <w:szCs w:val="24"/>
        </w:rPr>
        <w:t>s</w:t>
      </w:r>
      <w:r w:rsidRPr="006C4097">
        <w:rPr>
          <w:rFonts w:ascii="Arial" w:hAnsi="Arial" w:cs="Arial" w:hint="eastAsia"/>
          <w:sz w:val="24"/>
          <w:szCs w:val="24"/>
        </w:rPr>
        <w:t xml:space="preserve"> than the EC</w:t>
      </w:r>
      <w:r w:rsidRPr="006C4097">
        <w:rPr>
          <w:rFonts w:ascii="Arial" w:hAnsi="Arial" w:cs="Arial" w:hint="eastAsia"/>
          <w:sz w:val="24"/>
          <w:szCs w:val="24"/>
          <w:vertAlign w:val="subscript"/>
        </w:rPr>
        <w:t>50</w:t>
      </w:r>
      <w:r w:rsidRPr="006C4097">
        <w:rPr>
          <w:rFonts w:ascii="Arial" w:hAnsi="Arial" w:cs="Arial" w:hint="eastAsia"/>
          <w:sz w:val="24"/>
          <w:szCs w:val="24"/>
        </w:rPr>
        <w:t xml:space="preserve"> of its DMSO solution. </w:t>
      </w:r>
      <w:r w:rsidRPr="006C4097">
        <w:rPr>
          <w:rFonts w:ascii="Arial" w:hAnsi="Arial" w:cs="Arial"/>
          <w:sz w:val="24"/>
          <w:szCs w:val="24"/>
        </w:rPr>
        <w:t>Th</w:t>
      </w:r>
      <w:r w:rsidRPr="006C4097">
        <w:rPr>
          <w:rFonts w:ascii="Arial" w:hAnsi="Arial" w:cs="Arial" w:hint="eastAsia"/>
          <w:sz w:val="24"/>
          <w:szCs w:val="24"/>
        </w:rPr>
        <w:t>e</w:t>
      </w:r>
      <w:r w:rsidRPr="006C4097">
        <w:rPr>
          <w:rFonts w:ascii="Arial" w:hAnsi="Arial" w:cs="Arial"/>
          <w:sz w:val="24"/>
          <w:szCs w:val="24"/>
        </w:rPr>
        <w:t xml:space="preserve"> </w:t>
      </w:r>
      <w:r w:rsidRPr="006C4097">
        <w:rPr>
          <w:rFonts w:ascii="Arial" w:hAnsi="Arial" w:cs="Arial" w:hint="eastAsia"/>
          <w:sz w:val="24"/>
          <w:szCs w:val="24"/>
        </w:rPr>
        <w:t>anti-prion effect of 3001326</w:t>
      </w:r>
      <w:r w:rsidRPr="006C4097">
        <w:rPr>
          <w:rFonts w:ascii="Arial" w:hAnsi="Arial" w:cs="Arial"/>
          <w:sz w:val="24"/>
          <w:szCs w:val="24"/>
        </w:rPr>
        <w:t xml:space="preserve">’s DMSO </w:t>
      </w:r>
      <w:r w:rsidRPr="006C4097">
        <w:rPr>
          <w:rFonts w:ascii="Arial" w:hAnsi="Arial" w:cs="Arial" w:hint="eastAsia"/>
          <w:sz w:val="24"/>
          <w:szCs w:val="24"/>
        </w:rPr>
        <w:t xml:space="preserve">stock </w:t>
      </w:r>
      <w:r w:rsidRPr="006C4097">
        <w:rPr>
          <w:rFonts w:ascii="Arial" w:hAnsi="Arial" w:cs="Arial"/>
          <w:sz w:val="24"/>
          <w:szCs w:val="24"/>
        </w:rPr>
        <w:t xml:space="preserve">solution was approximately </w:t>
      </w:r>
      <w:r w:rsidRPr="006C4097">
        <w:rPr>
          <w:rFonts w:ascii="Arial" w:hAnsi="Arial" w:cs="Arial" w:hint="eastAsia"/>
          <w:sz w:val="24"/>
          <w:szCs w:val="24"/>
        </w:rPr>
        <w:t>1.24</w:t>
      </w:r>
      <w:r w:rsidRPr="006C4097">
        <w:rPr>
          <w:rFonts w:ascii="Arial" w:hAnsi="Arial" w:cs="Arial"/>
          <w:sz w:val="24"/>
          <w:szCs w:val="24"/>
        </w:rPr>
        <w:t xml:space="preserve"> </w:t>
      </w:r>
      <w:r w:rsidRPr="006C4097">
        <w:rPr>
          <w:rFonts w:ascii="Arial" w:hAnsi="Arial" w:cs="Arial" w:hint="eastAsia"/>
          <w:sz w:val="24"/>
          <w:szCs w:val="24"/>
        </w:rPr>
        <w:t>fold</w:t>
      </w:r>
      <w:r w:rsidRPr="006C4097">
        <w:rPr>
          <w:rFonts w:ascii="Arial" w:hAnsi="Arial" w:cs="Arial"/>
          <w:sz w:val="24"/>
          <w:szCs w:val="24"/>
        </w:rPr>
        <w:t xml:space="preserve"> </w:t>
      </w:r>
      <w:r w:rsidRPr="006C4097">
        <w:rPr>
          <w:rFonts w:ascii="Arial" w:hAnsi="Arial" w:cs="Arial" w:hint="eastAsia"/>
          <w:sz w:val="24"/>
          <w:szCs w:val="24"/>
        </w:rPr>
        <w:t>weaker</w:t>
      </w:r>
      <w:r w:rsidRPr="006C4097">
        <w:rPr>
          <w:rFonts w:ascii="Arial" w:hAnsi="Arial" w:cs="Arial"/>
          <w:sz w:val="24"/>
          <w:szCs w:val="24"/>
        </w:rPr>
        <w:t xml:space="preserve"> than the </w:t>
      </w:r>
      <w:r w:rsidRPr="006C4097">
        <w:rPr>
          <w:rFonts w:ascii="Arial" w:hAnsi="Arial" w:cs="Arial" w:hint="eastAsia"/>
          <w:sz w:val="24"/>
          <w:szCs w:val="24"/>
        </w:rPr>
        <w:t xml:space="preserve">QDs conjugated APC. </w:t>
      </w:r>
      <w:r w:rsidRPr="006C4097">
        <w:rPr>
          <w:rFonts w:ascii="Arial" w:hAnsi="Arial" w:cs="Arial"/>
          <w:sz w:val="24"/>
          <w:szCs w:val="24"/>
        </w:rPr>
        <w:t>Additionally</w:t>
      </w:r>
      <w:r w:rsidRPr="006C4097">
        <w:rPr>
          <w:rFonts w:ascii="Arial" w:hAnsi="Arial" w:cs="Arial" w:hint="eastAsia"/>
          <w:sz w:val="24"/>
          <w:szCs w:val="24"/>
        </w:rPr>
        <w:t>, the LD</w:t>
      </w:r>
      <w:r w:rsidRPr="006C4097">
        <w:rPr>
          <w:rFonts w:ascii="Arial" w:hAnsi="Arial" w:cs="Arial" w:hint="eastAsia"/>
          <w:sz w:val="24"/>
          <w:szCs w:val="24"/>
          <w:vertAlign w:val="subscript"/>
        </w:rPr>
        <w:t>50</w:t>
      </w:r>
      <w:r w:rsidRPr="006C4097">
        <w:rPr>
          <w:rFonts w:ascii="Arial" w:hAnsi="Arial" w:cs="Arial" w:hint="eastAsia"/>
          <w:sz w:val="24"/>
          <w:szCs w:val="24"/>
        </w:rPr>
        <w:t xml:space="preserve"> of QDs conjugated APC was more than 33 times higher than its EC</w:t>
      </w:r>
      <w:r w:rsidRPr="006C4097">
        <w:rPr>
          <w:rFonts w:ascii="Arial" w:hAnsi="Arial" w:cs="Arial" w:hint="eastAsia"/>
          <w:sz w:val="24"/>
          <w:szCs w:val="24"/>
          <w:vertAlign w:val="subscript"/>
        </w:rPr>
        <w:t>50</w:t>
      </w:r>
      <w:r w:rsidRPr="006C4097">
        <w:rPr>
          <w:rFonts w:ascii="Arial" w:hAnsi="Arial" w:cs="Arial"/>
          <w:sz w:val="24"/>
          <w:szCs w:val="24"/>
          <w:vertAlign w:val="subscript"/>
        </w:rPr>
        <w:t>,</w:t>
      </w:r>
      <w:r w:rsidRPr="006C4097">
        <w:rPr>
          <w:rFonts w:ascii="Arial" w:hAnsi="Arial" w:cs="Arial" w:hint="eastAsia"/>
          <w:sz w:val="24"/>
          <w:szCs w:val="24"/>
        </w:rPr>
        <w:t xml:space="preserve"> which was indicated the therapy window of this DDS. (Table </w:t>
      </w:r>
      <w:r w:rsidR="003C3621" w:rsidRPr="006C4097">
        <w:rPr>
          <w:rFonts w:ascii="Arial" w:hAnsi="Arial" w:cs="Arial" w:hint="eastAsia"/>
          <w:sz w:val="24"/>
          <w:szCs w:val="24"/>
          <w:lang w:eastAsia="zh-CN"/>
        </w:rPr>
        <w:t>17</w:t>
      </w:r>
      <w:r w:rsidRPr="006C4097">
        <w:rPr>
          <w:rFonts w:ascii="Arial" w:hAnsi="Arial" w:cs="Arial" w:hint="eastAsia"/>
          <w:sz w:val="24"/>
          <w:szCs w:val="24"/>
        </w:rPr>
        <w:t>)</w:t>
      </w:r>
      <w:r w:rsidR="007E055D" w:rsidRPr="006C4097">
        <w:rPr>
          <w:rFonts w:ascii="Arial" w:hAnsi="Arial" w:cs="Arial" w:hint="eastAsia"/>
          <w:sz w:val="24"/>
          <w:szCs w:val="24"/>
          <w:lang w:eastAsia="zh-CN"/>
        </w:rPr>
        <w:t xml:space="preserve"> Moreover, the all three DDS had different mechanisms of loading anti-prion compound. The cellular uptake pathways, intracellular location and drug release of </w:t>
      </w:r>
      <w:r w:rsidR="007E055D" w:rsidRPr="006C4097">
        <w:rPr>
          <w:rFonts w:ascii="Arial" w:hAnsi="Arial" w:cs="Arial"/>
          <w:sz w:val="24"/>
          <w:szCs w:val="24"/>
          <w:lang w:eastAsia="zh-CN"/>
        </w:rPr>
        <w:t>those</w:t>
      </w:r>
      <w:r w:rsidR="007E055D" w:rsidRPr="006C4097">
        <w:rPr>
          <w:rFonts w:ascii="Arial" w:hAnsi="Arial" w:cs="Arial" w:hint="eastAsia"/>
          <w:sz w:val="24"/>
          <w:szCs w:val="24"/>
          <w:lang w:eastAsia="zh-CN"/>
        </w:rPr>
        <w:t xml:space="preserve"> DDS are hardly the same which could strongly affect the anti-prion effect of them.</w:t>
      </w:r>
      <w:r w:rsidR="00071458" w:rsidRPr="006C4097">
        <w:rPr>
          <w:rFonts w:ascii="Arial" w:hAnsi="Arial" w:cs="Arial" w:hint="eastAsia"/>
          <w:sz w:val="24"/>
          <w:szCs w:val="24"/>
          <w:lang w:eastAsia="zh-CN"/>
        </w:rPr>
        <w:t xml:space="preserve"> </w:t>
      </w:r>
    </w:p>
    <w:p w:rsidR="00087C46" w:rsidRPr="006C4097" w:rsidRDefault="00087C46" w:rsidP="00087C46">
      <w:pPr>
        <w:spacing w:line="480" w:lineRule="auto"/>
        <w:rPr>
          <w:rFonts w:ascii="Arial" w:hAnsi="Arial" w:cs="Arial"/>
          <w:sz w:val="24"/>
          <w:szCs w:val="24"/>
          <w:lang w:eastAsia="zh-CN"/>
        </w:rPr>
      </w:pPr>
    </w:p>
    <w:p w:rsidR="00465402" w:rsidRPr="006C4097" w:rsidRDefault="00465402" w:rsidP="00087C46">
      <w:pPr>
        <w:spacing w:line="480" w:lineRule="auto"/>
        <w:rPr>
          <w:rFonts w:ascii="Arial" w:hAnsi="Arial" w:cs="Arial"/>
          <w:sz w:val="24"/>
          <w:szCs w:val="24"/>
          <w:lang w:eastAsia="zh-CN"/>
        </w:rPr>
      </w:pPr>
      <w:r w:rsidRPr="006C4097">
        <w:rPr>
          <w:rFonts w:ascii="Arial" w:hAnsi="Arial" w:cs="Arial" w:hint="eastAsia"/>
          <w:sz w:val="24"/>
          <w:szCs w:val="24"/>
          <w:lang w:eastAsia="zh-CN"/>
        </w:rPr>
        <w:t xml:space="preserve">In conclusion, three DDS </w:t>
      </w:r>
      <w:r w:rsidRPr="006C4097">
        <w:rPr>
          <w:rFonts w:ascii="Arial" w:hAnsi="Arial" w:cs="Arial"/>
          <w:sz w:val="24"/>
          <w:szCs w:val="24"/>
          <w:lang w:eastAsia="zh-CN"/>
        </w:rPr>
        <w:t>assisted</w:t>
      </w:r>
      <w:r w:rsidRPr="006C4097">
        <w:rPr>
          <w:rFonts w:ascii="Arial" w:hAnsi="Arial" w:cs="Arial" w:hint="eastAsia"/>
          <w:sz w:val="24"/>
          <w:szCs w:val="24"/>
          <w:lang w:eastAsia="zh-CN"/>
        </w:rPr>
        <w:t xml:space="preserve"> the hydrophobic compounds increasing </w:t>
      </w:r>
      <w:r w:rsidRPr="006C4097">
        <w:rPr>
          <w:rFonts w:ascii="Arial" w:hAnsi="Arial" w:cs="Arial"/>
          <w:sz w:val="24"/>
          <w:szCs w:val="24"/>
          <w:lang w:eastAsia="zh-CN"/>
        </w:rPr>
        <w:t>their</w:t>
      </w:r>
      <w:r w:rsidRPr="006C4097">
        <w:rPr>
          <w:rFonts w:ascii="Arial" w:hAnsi="Arial" w:cs="Arial" w:hint="eastAsia"/>
          <w:sz w:val="24"/>
          <w:szCs w:val="24"/>
          <w:lang w:eastAsia="zh-CN"/>
        </w:rPr>
        <w:t xml:space="preserve"> solubility in </w:t>
      </w:r>
      <w:r w:rsidRPr="006C4097">
        <w:rPr>
          <w:rFonts w:ascii="Arial" w:hAnsi="Arial" w:cs="Arial"/>
          <w:sz w:val="24"/>
          <w:szCs w:val="24"/>
          <w:lang w:eastAsia="zh-CN"/>
        </w:rPr>
        <w:t>aqueous</w:t>
      </w:r>
      <w:r w:rsidRPr="006C4097">
        <w:rPr>
          <w:rFonts w:ascii="Arial" w:hAnsi="Arial" w:cs="Arial" w:hint="eastAsia"/>
          <w:sz w:val="24"/>
          <w:szCs w:val="24"/>
          <w:lang w:eastAsia="zh-CN"/>
        </w:rPr>
        <w:t xml:space="preserve"> solution and exhibited anti-prion activity after loading with APC. I would preferred to use polymersomes as the primary choice as potential DDS for future CNS delivery. The synthesized block co-polymer is </w:t>
      </w:r>
      <w:r w:rsidRPr="006C4097">
        <w:rPr>
          <w:rFonts w:ascii="Arial" w:hAnsi="Arial" w:cs="Arial"/>
          <w:sz w:val="24"/>
          <w:szCs w:val="24"/>
          <w:lang w:eastAsia="zh-CN"/>
        </w:rPr>
        <w:t>modifiable</w:t>
      </w:r>
      <w:r w:rsidR="00794696" w:rsidRPr="006C4097">
        <w:rPr>
          <w:rFonts w:ascii="Arial" w:hAnsi="Arial" w:cs="Arial" w:hint="eastAsia"/>
          <w:sz w:val="24"/>
          <w:szCs w:val="24"/>
          <w:lang w:eastAsia="zh-CN"/>
        </w:rPr>
        <w:t xml:space="preserve"> and this could induce more function to polymersomes, such as far red fluorescence group and BBB vectors</w:t>
      </w:r>
      <w:r w:rsidRPr="006C4097">
        <w:rPr>
          <w:rFonts w:ascii="Arial" w:hAnsi="Arial" w:cs="Arial" w:hint="eastAsia"/>
          <w:sz w:val="24"/>
          <w:szCs w:val="24"/>
          <w:lang w:eastAsia="zh-CN"/>
        </w:rPr>
        <w:t xml:space="preserve">. Also, it displayed decent biocompatibility </w:t>
      </w:r>
      <w:r w:rsidR="00C26E24" w:rsidRPr="006C4097">
        <w:rPr>
          <w:rFonts w:ascii="Arial" w:hAnsi="Arial" w:cs="Arial" w:hint="eastAsia"/>
          <w:sz w:val="24"/>
          <w:szCs w:val="24"/>
          <w:lang w:eastAsia="zh-CN"/>
        </w:rPr>
        <w:t>on cells through the research above which might be non-toxic in the animal test.</w:t>
      </w:r>
      <w:r w:rsidRPr="006C4097">
        <w:rPr>
          <w:rFonts w:ascii="Arial" w:hAnsi="Arial" w:cs="Arial" w:hint="eastAsia"/>
          <w:sz w:val="24"/>
          <w:szCs w:val="24"/>
          <w:lang w:eastAsia="zh-CN"/>
        </w:rPr>
        <w:t xml:space="preserve"> </w:t>
      </w:r>
      <w:r w:rsidR="00A32C0B" w:rsidRPr="006C4097">
        <w:rPr>
          <w:rFonts w:ascii="Arial" w:hAnsi="Arial" w:cs="Arial" w:hint="eastAsia"/>
          <w:sz w:val="24"/>
          <w:szCs w:val="24"/>
          <w:lang w:eastAsia="zh-CN"/>
        </w:rPr>
        <w:t>Moreover, the size of polymersomes could be cut by temperature and external energy (</w:t>
      </w:r>
      <w:r w:rsidR="00A32C0B" w:rsidRPr="006C4097">
        <w:rPr>
          <w:rFonts w:ascii="Arial" w:hAnsi="Arial" w:cs="Arial"/>
          <w:sz w:val="24"/>
          <w:szCs w:val="24"/>
          <w:lang w:eastAsia="zh-CN"/>
        </w:rPr>
        <w:t>extrusion</w:t>
      </w:r>
      <w:r w:rsidR="00A32C0B" w:rsidRPr="006C4097">
        <w:rPr>
          <w:rFonts w:ascii="Arial" w:hAnsi="Arial" w:cs="Arial" w:hint="eastAsia"/>
          <w:sz w:val="24"/>
          <w:szCs w:val="24"/>
          <w:lang w:eastAsia="zh-CN"/>
        </w:rPr>
        <w:t xml:space="preserve"> or sonication)</w:t>
      </w:r>
      <w:r w:rsidR="00153C25" w:rsidRPr="006C4097">
        <w:rPr>
          <w:rFonts w:ascii="Arial" w:hAnsi="Arial" w:cs="Arial" w:hint="eastAsia"/>
          <w:sz w:val="24"/>
          <w:szCs w:val="24"/>
          <w:lang w:eastAsia="zh-CN"/>
        </w:rPr>
        <w:t xml:space="preserve"> and smaller size is more promising to pass through BBB. </w:t>
      </w:r>
    </w:p>
    <w:p w:rsidR="00087C46" w:rsidRPr="006C4097" w:rsidRDefault="00150F6C" w:rsidP="00087C46">
      <w:pPr>
        <w:pStyle w:val="a7"/>
        <w:numPr>
          <w:ilvl w:val="0"/>
          <w:numId w:val="30"/>
        </w:numPr>
        <w:spacing w:line="480" w:lineRule="auto"/>
        <w:ind w:firstLineChars="0"/>
        <w:rPr>
          <w:rFonts w:ascii="Arial" w:hAnsi="Arial" w:cs="Arial"/>
          <w:sz w:val="28"/>
          <w:szCs w:val="24"/>
          <w:lang w:val="de-DE"/>
        </w:rPr>
      </w:pPr>
      <w:r w:rsidRPr="006C4097">
        <w:rPr>
          <w:rFonts w:ascii="Arial" w:hAnsi="Arial" w:cs="Arial" w:hint="eastAsia"/>
          <w:sz w:val="28"/>
          <w:szCs w:val="24"/>
          <w:lang w:val="de-DE"/>
        </w:rPr>
        <w:lastRenderedPageBreak/>
        <w:t>Future work</w:t>
      </w:r>
    </w:p>
    <w:p w:rsidR="007F047B" w:rsidRPr="006C4097" w:rsidRDefault="00C24021" w:rsidP="00087C46">
      <w:pPr>
        <w:spacing w:line="480" w:lineRule="auto"/>
        <w:rPr>
          <w:rFonts w:ascii="Arial" w:hAnsi="Arial" w:cs="Arial"/>
          <w:sz w:val="24"/>
          <w:lang w:eastAsia="zh-CN"/>
        </w:rPr>
      </w:pPr>
      <w:r w:rsidRPr="006C4097">
        <w:rPr>
          <w:rFonts w:ascii="Arial" w:hAnsi="Arial" w:cs="Arial" w:hint="eastAsia"/>
          <w:sz w:val="24"/>
          <w:lang w:eastAsia="zh-CN"/>
        </w:rPr>
        <w:t xml:space="preserve">The work so far on </w:t>
      </w:r>
      <w:r w:rsidR="00205976" w:rsidRPr="006C4097">
        <w:rPr>
          <w:rFonts w:ascii="Arial" w:hAnsi="Arial" w:cs="Arial" w:hint="eastAsia"/>
          <w:sz w:val="24"/>
          <w:lang w:eastAsia="zh-CN"/>
        </w:rPr>
        <w:t>HBP</w:t>
      </w:r>
      <w:r w:rsidR="003021E9" w:rsidRPr="006C4097">
        <w:rPr>
          <w:rFonts w:ascii="Arial" w:hAnsi="Arial" w:cs="Arial" w:hint="eastAsia"/>
          <w:sz w:val="24"/>
          <w:lang w:eastAsia="zh-CN"/>
        </w:rPr>
        <w:t xml:space="preserve"> </w:t>
      </w:r>
      <w:r w:rsidR="00C71E31" w:rsidRPr="006C4097">
        <w:rPr>
          <w:rFonts w:ascii="Arial" w:hAnsi="Arial" w:cs="Arial" w:hint="eastAsia"/>
          <w:sz w:val="24"/>
          <w:lang w:eastAsia="zh-CN"/>
        </w:rPr>
        <w:t xml:space="preserve">showed low loading efficiency (0.33%) </w:t>
      </w:r>
      <w:r w:rsidR="00F24621" w:rsidRPr="006C4097">
        <w:rPr>
          <w:rFonts w:ascii="Arial" w:hAnsi="Arial" w:cs="Arial" w:hint="eastAsia"/>
          <w:sz w:val="24"/>
          <w:lang w:eastAsia="zh-CN"/>
        </w:rPr>
        <w:t xml:space="preserve">to the anti-prion compound. </w:t>
      </w:r>
      <w:r w:rsidRPr="006C4097">
        <w:rPr>
          <w:rFonts w:ascii="Arial" w:hAnsi="Arial" w:cs="Arial" w:hint="eastAsia"/>
          <w:sz w:val="24"/>
          <w:lang w:eastAsia="zh-CN"/>
        </w:rPr>
        <w:t xml:space="preserve">To improve this, an </w:t>
      </w:r>
      <w:r w:rsidR="001F544E" w:rsidRPr="006C4097">
        <w:rPr>
          <w:rFonts w:ascii="Arial" w:hAnsi="Arial" w:cs="Arial" w:hint="eastAsia"/>
          <w:sz w:val="24"/>
          <w:lang w:eastAsia="zh-CN"/>
        </w:rPr>
        <w:t xml:space="preserve">increasing amount of HBP could be </w:t>
      </w:r>
      <w:r w:rsidRPr="006C4097">
        <w:rPr>
          <w:rFonts w:ascii="Arial" w:hAnsi="Arial" w:cs="Arial" w:hint="eastAsia"/>
          <w:sz w:val="24"/>
          <w:lang w:eastAsia="zh-CN"/>
        </w:rPr>
        <w:t>used</w:t>
      </w:r>
      <w:r w:rsidR="001F544E" w:rsidRPr="006C4097">
        <w:rPr>
          <w:rFonts w:ascii="Arial" w:hAnsi="Arial" w:cs="Arial" w:hint="eastAsia"/>
          <w:sz w:val="24"/>
          <w:lang w:eastAsia="zh-CN"/>
        </w:rPr>
        <w:t xml:space="preserve"> in the encapsulation process</w:t>
      </w:r>
      <w:r w:rsidRPr="006C4097">
        <w:rPr>
          <w:rFonts w:ascii="Arial" w:hAnsi="Arial" w:cs="Arial" w:hint="eastAsia"/>
          <w:sz w:val="24"/>
          <w:lang w:eastAsia="zh-CN"/>
        </w:rPr>
        <w:t xml:space="preserve"> to increase the polymer-drug molar ratio which could lead to more drug molecules being encapsulated</w:t>
      </w:r>
      <w:r w:rsidR="001F544E" w:rsidRPr="006C4097">
        <w:rPr>
          <w:rFonts w:ascii="Arial" w:hAnsi="Arial" w:cs="Arial" w:hint="eastAsia"/>
          <w:sz w:val="24"/>
          <w:lang w:eastAsia="zh-CN"/>
        </w:rPr>
        <w:t>.</w:t>
      </w:r>
      <w:r w:rsidR="00B52B8F" w:rsidRPr="006C4097">
        <w:rPr>
          <w:rFonts w:ascii="Arial" w:hAnsi="Arial" w:cs="Arial" w:hint="eastAsia"/>
          <w:sz w:val="24"/>
          <w:lang w:eastAsia="zh-CN"/>
        </w:rPr>
        <w:t xml:space="preserve"> </w:t>
      </w:r>
      <w:r w:rsidR="009743A2" w:rsidRPr="006C4097">
        <w:rPr>
          <w:rFonts w:ascii="Arial" w:hAnsi="Arial" w:cs="Arial" w:hint="eastAsia"/>
          <w:sz w:val="24"/>
          <w:lang w:eastAsia="zh-CN"/>
        </w:rPr>
        <w:t xml:space="preserve">The loading capacity of </w:t>
      </w:r>
      <w:r w:rsidR="00B52B8F" w:rsidRPr="006C4097">
        <w:rPr>
          <w:rFonts w:ascii="Arial" w:hAnsi="Arial" w:cs="Arial" w:hint="eastAsia"/>
          <w:sz w:val="24"/>
          <w:lang w:eastAsia="zh-CN"/>
        </w:rPr>
        <w:t xml:space="preserve">HBP </w:t>
      </w:r>
      <w:r w:rsidRPr="006C4097">
        <w:rPr>
          <w:rFonts w:ascii="Arial" w:hAnsi="Arial" w:cs="Arial" w:hint="eastAsia"/>
          <w:sz w:val="24"/>
          <w:lang w:eastAsia="zh-CN"/>
        </w:rPr>
        <w:t xml:space="preserve">can also be improved if </w:t>
      </w:r>
      <w:r w:rsidR="00B52B8F" w:rsidRPr="006C4097">
        <w:rPr>
          <w:rFonts w:ascii="Arial" w:hAnsi="Arial" w:cs="Arial" w:hint="eastAsia"/>
          <w:sz w:val="24"/>
          <w:lang w:eastAsia="zh-CN"/>
        </w:rPr>
        <w:t xml:space="preserve">different molecular weight </w:t>
      </w:r>
      <w:r w:rsidRPr="006C4097">
        <w:rPr>
          <w:rFonts w:ascii="Arial" w:hAnsi="Arial" w:cs="Arial" w:hint="eastAsia"/>
          <w:sz w:val="24"/>
          <w:lang w:eastAsia="zh-CN"/>
        </w:rPr>
        <w:t xml:space="preserve">HBP is tested. With an increase in molecular weight, a larger hydrophobic region/pocket might be formed to trap more drug molecules into them. </w:t>
      </w:r>
      <w:r w:rsidR="003861B4" w:rsidRPr="006C4097">
        <w:rPr>
          <w:rFonts w:ascii="Arial" w:hAnsi="Arial" w:cs="Arial" w:hint="eastAsia"/>
          <w:sz w:val="24"/>
          <w:lang w:eastAsia="zh-CN"/>
        </w:rPr>
        <w:t xml:space="preserve">Also, </w:t>
      </w:r>
      <w:r w:rsidR="003861B4" w:rsidRPr="006C4097">
        <w:rPr>
          <w:rFonts w:ascii="Arial" w:hAnsi="Arial" w:cs="Arial"/>
          <w:sz w:val="24"/>
          <w:lang w:eastAsia="zh-CN"/>
        </w:rPr>
        <w:t>different</w:t>
      </w:r>
      <w:r w:rsidR="003861B4" w:rsidRPr="006C4097">
        <w:rPr>
          <w:rFonts w:ascii="Arial" w:hAnsi="Arial" w:cs="Arial" w:hint="eastAsia"/>
          <w:sz w:val="24"/>
          <w:lang w:eastAsia="zh-CN"/>
        </w:rPr>
        <w:t xml:space="preserve"> encapsulation methods can be attempted. </w:t>
      </w:r>
      <w:r w:rsidRPr="006C4097">
        <w:rPr>
          <w:rFonts w:ascii="Arial" w:hAnsi="Arial" w:cs="Arial" w:hint="eastAsia"/>
          <w:sz w:val="24"/>
          <w:lang w:eastAsia="zh-CN"/>
        </w:rPr>
        <w:t xml:space="preserve"> </w:t>
      </w:r>
    </w:p>
    <w:p w:rsidR="00C24021" w:rsidRPr="006C4097" w:rsidRDefault="00C24021" w:rsidP="00087C46">
      <w:pPr>
        <w:spacing w:line="480" w:lineRule="auto"/>
        <w:rPr>
          <w:rFonts w:ascii="Arial" w:hAnsi="Arial" w:cs="Arial"/>
          <w:sz w:val="24"/>
          <w:lang w:eastAsia="zh-CN"/>
        </w:rPr>
      </w:pPr>
    </w:p>
    <w:p w:rsidR="007F047B" w:rsidRPr="006C4097" w:rsidRDefault="00DB0163" w:rsidP="00087C46">
      <w:pPr>
        <w:spacing w:line="480" w:lineRule="auto"/>
        <w:rPr>
          <w:rFonts w:ascii="Arial" w:hAnsi="Arial" w:cs="Arial"/>
          <w:sz w:val="24"/>
          <w:lang w:eastAsia="zh-CN"/>
        </w:rPr>
      </w:pPr>
      <w:r w:rsidRPr="006C4097">
        <w:rPr>
          <w:rFonts w:ascii="Arial" w:hAnsi="Arial" w:cs="Arial" w:hint="eastAsia"/>
          <w:sz w:val="24"/>
          <w:lang w:eastAsia="zh-CN"/>
        </w:rPr>
        <w:t>The hydrophobic chain of p</w:t>
      </w:r>
      <w:r w:rsidR="00205976" w:rsidRPr="006C4097">
        <w:rPr>
          <w:rFonts w:ascii="Arial" w:hAnsi="Arial" w:cs="Arial" w:hint="eastAsia"/>
          <w:sz w:val="24"/>
          <w:lang w:eastAsia="zh-CN"/>
        </w:rPr>
        <w:t xml:space="preserve">olymersomes </w:t>
      </w:r>
      <w:r w:rsidR="001F544E" w:rsidRPr="006C4097">
        <w:rPr>
          <w:rFonts w:ascii="Arial" w:hAnsi="Arial" w:cs="Arial" w:hint="eastAsia"/>
          <w:sz w:val="24"/>
          <w:lang w:eastAsia="zh-CN"/>
        </w:rPr>
        <w:t xml:space="preserve">could </w:t>
      </w:r>
      <w:r w:rsidRPr="006C4097">
        <w:rPr>
          <w:rFonts w:ascii="Arial" w:hAnsi="Arial" w:cs="Arial" w:hint="eastAsia"/>
          <w:sz w:val="24"/>
          <w:lang w:eastAsia="zh-CN"/>
        </w:rPr>
        <w:t>self-assemble into</w:t>
      </w:r>
      <w:r w:rsidR="001F544E" w:rsidRPr="006C4097">
        <w:rPr>
          <w:rFonts w:ascii="Arial" w:hAnsi="Arial" w:cs="Arial" w:hint="eastAsia"/>
          <w:sz w:val="24"/>
          <w:lang w:eastAsia="zh-CN"/>
        </w:rPr>
        <w:t xml:space="preserve"> micelles</w:t>
      </w:r>
      <w:r w:rsidR="001E4CF1" w:rsidRPr="006C4097">
        <w:rPr>
          <w:rFonts w:ascii="Arial" w:hAnsi="Arial" w:cs="Arial" w:hint="eastAsia"/>
          <w:sz w:val="24"/>
          <w:lang w:eastAsia="zh-CN"/>
        </w:rPr>
        <w:t xml:space="preserve"> (30-60nm)</w:t>
      </w:r>
      <w:r w:rsidR="001F544E" w:rsidRPr="006C4097">
        <w:rPr>
          <w:rFonts w:ascii="Arial" w:hAnsi="Arial" w:cs="Arial" w:hint="eastAsia"/>
          <w:sz w:val="24"/>
          <w:lang w:eastAsia="zh-CN"/>
        </w:rPr>
        <w:t xml:space="preserve"> </w:t>
      </w:r>
      <w:r w:rsidRPr="006C4097">
        <w:rPr>
          <w:rFonts w:ascii="Arial" w:hAnsi="Arial" w:cs="Arial" w:hint="eastAsia"/>
          <w:sz w:val="24"/>
          <w:lang w:eastAsia="zh-CN"/>
        </w:rPr>
        <w:t xml:space="preserve">in aqueous solution. Micelle is a single layer spherical object and has hydrophobic core. Micelle is believed to have larger hydrophobic volume than polymersomes by using same amount of materials. Therefore, micelles </w:t>
      </w:r>
      <w:r w:rsidR="001F544E" w:rsidRPr="006C4097">
        <w:rPr>
          <w:rFonts w:ascii="Arial" w:hAnsi="Arial" w:cs="Arial" w:hint="eastAsia"/>
          <w:sz w:val="24"/>
          <w:lang w:eastAsia="zh-CN"/>
        </w:rPr>
        <w:t xml:space="preserve">are supposed to </w:t>
      </w:r>
      <w:r w:rsidRPr="006C4097">
        <w:rPr>
          <w:rFonts w:ascii="Arial" w:hAnsi="Arial" w:cs="Arial" w:hint="eastAsia"/>
          <w:sz w:val="24"/>
          <w:lang w:eastAsia="zh-CN"/>
        </w:rPr>
        <w:t>load</w:t>
      </w:r>
      <w:r w:rsidR="001F544E" w:rsidRPr="006C4097">
        <w:rPr>
          <w:rFonts w:ascii="Arial" w:hAnsi="Arial" w:cs="Arial" w:hint="eastAsia"/>
          <w:sz w:val="24"/>
          <w:lang w:eastAsia="zh-CN"/>
        </w:rPr>
        <w:t xml:space="preserve"> more hy</w:t>
      </w:r>
      <w:r w:rsidR="00510D19" w:rsidRPr="006C4097">
        <w:rPr>
          <w:rFonts w:ascii="Arial" w:hAnsi="Arial" w:cs="Arial" w:hint="eastAsia"/>
          <w:sz w:val="24"/>
          <w:lang w:eastAsia="zh-CN"/>
        </w:rPr>
        <w:t xml:space="preserve">drophobic </w:t>
      </w:r>
      <w:r w:rsidR="00510D19" w:rsidRPr="006C4097">
        <w:rPr>
          <w:rFonts w:ascii="Arial" w:hAnsi="Arial" w:cs="Arial"/>
          <w:sz w:val="24"/>
          <w:lang w:eastAsia="zh-CN"/>
        </w:rPr>
        <w:t>compound</w:t>
      </w:r>
      <w:r w:rsidR="00510D19" w:rsidRPr="006C4097">
        <w:rPr>
          <w:rFonts w:ascii="Arial" w:hAnsi="Arial" w:cs="Arial" w:hint="eastAsia"/>
          <w:sz w:val="24"/>
          <w:lang w:eastAsia="zh-CN"/>
        </w:rPr>
        <w:t xml:space="preserve"> </w:t>
      </w:r>
      <w:r w:rsidRPr="006C4097">
        <w:rPr>
          <w:rFonts w:ascii="Arial" w:hAnsi="Arial" w:cs="Arial" w:hint="eastAsia"/>
          <w:sz w:val="24"/>
          <w:lang w:eastAsia="zh-CN"/>
        </w:rPr>
        <w:t>than polymersomes</w:t>
      </w:r>
      <w:r w:rsidR="00510D19" w:rsidRPr="006C4097">
        <w:rPr>
          <w:rFonts w:ascii="Arial" w:hAnsi="Arial" w:cs="Arial" w:hint="eastAsia"/>
          <w:sz w:val="24"/>
          <w:lang w:eastAsia="zh-CN"/>
        </w:rPr>
        <w:t>.</w:t>
      </w:r>
      <w:r w:rsidR="00583D11" w:rsidRPr="006C4097">
        <w:rPr>
          <w:rFonts w:ascii="Arial" w:hAnsi="Arial" w:cs="Arial" w:hint="eastAsia"/>
          <w:sz w:val="24"/>
          <w:lang w:eastAsia="zh-CN"/>
        </w:rPr>
        <w:t xml:space="preserve"> Moreover, the smaller diameter</w:t>
      </w:r>
      <w:r w:rsidR="007F047B" w:rsidRPr="006C4097">
        <w:rPr>
          <w:rFonts w:ascii="Arial" w:hAnsi="Arial" w:cs="Arial" w:hint="eastAsia"/>
          <w:sz w:val="24"/>
          <w:lang w:eastAsia="zh-CN"/>
        </w:rPr>
        <w:t xml:space="preserve"> is </w:t>
      </w:r>
      <w:r w:rsidRPr="006C4097">
        <w:rPr>
          <w:rFonts w:ascii="Arial" w:hAnsi="Arial" w:cs="Arial" w:hint="eastAsia"/>
          <w:sz w:val="24"/>
          <w:lang w:eastAsia="zh-CN"/>
        </w:rPr>
        <w:t>assist</w:t>
      </w:r>
      <w:r w:rsidR="00583D11" w:rsidRPr="006C4097">
        <w:rPr>
          <w:rFonts w:ascii="Arial" w:hAnsi="Arial" w:cs="Arial" w:hint="eastAsia"/>
          <w:sz w:val="24"/>
          <w:lang w:eastAsia="zh-CN"/>
        </w:rPr>
        <w:t>ed</w:t>
      </w:r>
      <w:r w:rsidR="007F047B" w:rsidRPr="006C4097">
        <w:rPr>
          <w:rFonts w:ascii="Arial" w:hAnsi="Arial" w:cs="Arial" w:hint="eastAsia"/>
          <w:sz w:val="24"/>
          <w:lang w:eastAsia="zh-CN"/>
        </w:rPr>
        <w:t xml:space="preserve"> the DDS penetrate BBB.</w:t>
      </w:r>
    </w:p>
    <w:p w:rsidR="007F047B" w:rsidRPr="006C4097" w:rsidRDefault="007F047B" w:rsidP="00087C46">
      <w:pPr>
        <w:spacing w:line="480" w:lineRule="auto"/>
        <w:rPr>
          <w:rFonts w:ascii="Arial" w:hAnsi="Arial" w:cs="Arial"/>
          <w:sz w:val="24"/>
          <w:lang w:eastAsia="zh-CN"/>
        </w:rPr>
      </w:pPr>
    </w:p>
    <w:p w:rsidR="00205976" w:rsidRPr="006C4097" w:rsidRDefault="009A3FA2" w:rsidP="00087C46">
      <w:pPr>
        <w:spacing w:line="480" w:lineRule="auto"/>
        <w:rPr>
          <w:rFonts w:ascii="Arial" w:hAnsi="Arial" w:cs="Arial"/>
          <w:sz w:val="24"/>
          <w:lang w:eastAsia="zh-CN"/>
        </w:rPr>
      </w:pPr>
      <w:r w:rsidRPr="006C4097">
        <w:rPr>
          <w:rFonts w:ascii="Arial" w:hAnsi="Arial" w:cs="Arial" w:hint="eastAsia"/>
          <w:sz w:val="24"/>
          <w:lang w:eastAsia="zh-CN"/>
        </w:rPr>
        <w:t>C</w:t>
      </w:r>
      <w:r w:rsidR="00205976" w:rsidRPr="006C4097">
        <w:rPr>
          <w:rFonts w:ascii="Arial" w:hAnsi="Arial" w:cs="Arial" w:hint="eastAsia"/>
          <w:sz w:val="24"/>
          <w:lang w:eastAsia="zh-CN"/>
        </w:rPr>
        <w:t>ytotoxicity</w:t>
      </w:r>
      <w:r w:rsidRPr="006C4097">
        <w:rPr>
          <w:rFonts w:ascii="Arial" w:hAnsi="Arial" w:cs="Arial" w:hint="eastAsia"/>
          <w:sz w:val="24"/>
          <w:lang w:eastAsia="zh-CN"/>
        </w:rPr>
        <w:t xml:space="preserve"> is re</w:t>
      </w:r>
      <w:r w:rsidR="0068616E" w:rsidRPr="006C4097">
        <w:rPr>
          <w:rFonts w:ascii="Arial" w:hAnsi="Arial" w:cs="Arial" w:hint="eastAsia"/>
          <w:sz w:val="24"/>
          <w:lang w:eastAsia="zh-CN"/>
        </w:rPr>
        <w:t>stricted the application of QDs which are toxic to the cells even coated with biocompatible materials.</w:t>
      </w:r>
      <w:r w:rsidRPr="006C4097">
        <w:rPr>
          <w:rFonts w:ascii="Arial" w:hAnsi="Arial" w:cs="Arial" w:hint="eastAsia"/>
          <w:sz w:val="24"/>
          <w:lang w:eastAsia="zh-CN"/>
        </w:rPr>
        <w:t xml:space="preserve"> </w:t>
      </w:r>
      <w:r w:rsidR="00E24C89" w:rsidRPr="006C4097">
        <w:rPr>
          <w:rFonts w:ascii="Arial" w:hAnsi="Arial" w:cs="Arial" w:hint="eastAsia"/>
          <w:sz w:val="24"/>
          <w:lang w:eastAsia="zh-CN"/>
        </w:rPr>
        <w:t xml:space="preserve">Self fluorescence </w:t>
      </w:r>
      <w:r w:rsidR="00D150A6" w:rsidRPr="006C4097">
        <w:rPr>
          <w:rFonts w:ascii="Arial" w:hAnsi="Arial" w:cs="Arial" w:hint="eastAsia"/>
          <w:sz w:val="24"/>
          <w:lang w:eastAsia="zh-CN"/>
        </w:rPr>
        <w:t xml:space="preserve">nanoparticles </w:t>
      </w:r>
      <w:r w:rsidR="007F047B" w:rsidRPr="006C4097">
        <w:rPr>
          <w:rFonts w:ascii="Arial" w:hAnsi="Arial" w:cs="Arial" w:hint="eastAsia"/>
          <w:sz w:val="24"/>
          <w:lang w:eastAsia="zh-CN"/>
        </w:rPr>
        <w:t>or</w:t>
      </w:r>
      <w:r w:rsidR="00D150A6" w:rsidRPr="006C4097">
        <w:rPr>
          <w:rFonts w:ascii="Arial" w:hAnsi="Arial" w:cs="Arial" w:hint="eastAsia"/>
          <w:sz w:val="24"/>
          <w:lang w:eastAsia="zh-CN"/>
        </w:rPr>
        <w:t xml:space="preserve"> nanoclusters with decent biocompatibility </w:t>
      </w:r>
      <w:r w:rsidR="0068402C" w:rsidRPr="006C4097">
        <w:rPr>
          <w:rFonts w:ascii="Arial" w:hAnsi="Arial" w:cs="Arial" w:hint="eastAsia"/>
          <w:sz w:val="24"/>
          <w:lang w:eastAsia="zh-CN"/>
        </w:rPr>
        <w:t>should</w:t>
      </w:r>
      <w:r w:rsidR="00D150A6" w:rsidRPr="006C4097">
        <w:rPr>
          <w:rFonts w:ascii="Arial" w:hAnsi="Arial" w:cs="Arial" w:hint="eastAsia"/>
          <w:sz w:val="24"/>
          <w:lang w:eastAsia="zh-CN"/>
        </w:rPr>
        <w:t xml:space="preserve"> be </w:t>
      </w:r>
      <w:r w:rsidR="00D150A6" w:rsidRPr="006C4097">
        <w:rPr>
          <w:rFonts w:ascii="Arial" w:hAnsi="Arial" w:cs="Arial"/>
          <w:sz w:val="24"/>
          <w:lang w:eastAsia="zh-CN"/>
        </w:rPr>
        <w:t>attempted</w:t>
      </w:r>
      <w:r w:rsidR="00DE7FF6" w:rsidRPr="006C4097">
        <w:rPr>
          <w:rFonts w:ascii="Arial" w:hAnsi="Arial" w:cs="Arial" w:hint="eastAsia"/>
          <w:sz w:val="24"/>
          <w:lang w:eastAsia="zh-CN"/>
        </w:rPr>
        <w:t xml:space="preserve"> in the future work</w:t>
      </w:r>
      <w:r w:rsidR="00D150A6" w:rsidRPr="006C4097">
        <w:rPr>
          <w:rFonts w:ascii="Arial" w:hAnsi="Arial" w:cs="Arial" w:hint="eastAsia"/>
          <w:sz w:val="24"/>
          <w:lang w:eastAsia="zh-CN"/>
        </w:rPr>
        <w:t xml:space="preserve">. </w:t>
      </w:r>
      <w:r w:rsidR="00B53AE1" w:rsidRPr="006C4097">
        <w:rPr>
          <w:rFonts w:ascii="Arial" w:hAnsi="Arial" w:cs="Arial" w:hint="eastAsia"/>
          <w:sz w:val="24"/>
          <w:lang w:eastAsia="zh-CN"/>
        </w:rPr>
        <w:t>Also, compounds with stronger anti-prion effect but keeping conjugatable function group can be developed.</w:t>
      </w:r>
      <w:r w:rsidRPr="006C4097">
        <w:rPr>
          <w:rFonts w:ascii="Arial" w:hAnsi="Arial" w:cs="Arial" w:hint="eastAsia"/>
          <w:sz w:val="24"/>
          <w:lang w:eastAsia="zh-CN"/>
        </w:rPr>
        <w:t xml:space="preserve"> </w:t>
      </w:r>
    </w:p>
    <w:p w:rsidR="00087C46" w:rsidRPr="006C4097" w:rsidRDefault="00087C46" w:rsidP="00087C46">
      <w:pPr>
        <w:spacing w:line="480" w:lineRule="auto"/>
        <w:rPr>
          <w:rFonts w:ascii="Arial" w:hAnsi="Arial" w:cs="Arial"/>
          <w:sz w:val="24"/>
        </w:rPr>
      </w:pPr>
      <w:r w:rsidRPr="006C4097">
        <w:rPr>
          <w:rFonts w:ascii="Arial" w:hAnsi="Arial" w:cs="Arial" w:hint="eastAsia"/>
          <w:sz w:val="24"/>
        </w:rPr>
        <w:lastRenderedPageBreak/>
        <w:t xml:space="preserve">CNS </w:t>
      </w:r>
      <w:r w:rsidRPr="006C4097">
        <w:rPr>
          <w:rFonts w:ascii="Arial" w:hAnsi="Arial" w:cs="Arial"/>
          <w:sz w:val="24"/>
        </w:rPr>
        <w:t xml:space="preserve">targeted </w:t>
      </w:r>
      <w:r w:rsidRPr="006C4097">
        <w:rPr>
          <w:rFonts w:ascii="Arial" w:hAnsi="Arial" w:cs="Arial" w:hint="eastAsia"/>
          <w:sz w:val="24"/>
        </w:rPr>
        <w:t xml:space="preserve">delivery </w:t>
      </w:r>
      <w:r w:rsidRPr="006C4097">
        <w:rPr>
          <w:rFonts w:ascii="Arial" w:hAnsi="Arial" w:cs="Arial"/>
          <w:sz w:val="24"/>
        </w:rPr>
        <w:t xml:space="preserve">of these compounds </w:t>
      </w:r>
      <w:r w:rsidR="0068402C" w:rsidRPr="006C4097">
        <w:rPr>
          <w:rFonts w:ascii="Arial" w:hAnsi="Arial" w:cs="Arial" w:hint="eastAsia"/>
          <w:sz w:val="24"/>
          <w:lang w:eastAsia="zh-CN"/>
        </w:rPr>
        <w:t>are</w:t>
      </w:r>
      <w:r w:rsidR="0068402C" w:rsidRPr="006C4097">
        <w:rPr>
          <w:rFonts w:ascii="Arial" w:hAnsi="Arial" w:cs="Arial"/>
          <w:sz w:val="24"/>
        </w:rPr>
        <w:t xml:space="preserve"> </w:t>
      </w:r>
      <w:r w:rsidRPr="006C4097">
        <w:rPr>
          <w:rFonts w:ascii="Arial" w:hAnsi="Arial" w:cs="Arial"/>
          <w:sz w:val="24"/>
        </w:rPr>
        <w:t>not investigated due to the time constrain.</w:t>
      </w:r>
      <w:r w:rsidRPr="006C4097">
        <w:rPr>
          <w:rFonts w:ascii="Arial" w:hAnsi="Arial" w:cs="Arial" w:hint="eastAsia"/>
          <w:sz w:val="24"/>
        </w:rPr>
        <w:t xml:space="preserve"> </w:t>
      </w:r>
      <w:r w:rsidRPr="006C4097">
        <w:rPr>
          <w:rFonts w:ascii="Arial" w:hAnsi="Arial" w:cs="Arial"/>
          <w:sz w:val="24"/>
        </w:rPr>
        <w:t>If the</w:t>
      </w:r>
      <w:r w:rsidRPr="006C4097">
        <w:rPr>
          <w:rFonts w:ascii="Arial" w:hAnsi="Arial" w:cs="Arial" w:hint="eastAsia"/>
          <w:sz w:val="24"/>
        </w:rPr>
        <w:t xml:space="preserve"> three DDS</w:t>
      </w:r>
      <w:r w:rsidRPr="006C4097">
        <w:rPr>
          <w:rFonts w:ascii="Arial" w:hAnsi="Arial" w:cs="Arial"/>
          <w:sz w:val="24"/>
        </w:rPr>
        <w:t>s</w:t>
      </w:r>
      <w:r w:rsidRPr="006C4097">
        <w:rPr>
          <w:rFonts w:ascii="Arial" w:hAnsi="Arial" w:cs="Arial" w:hint="eastAsia"/>
          <w:sz w:val="24"/>
        </w:rPr>
        <w:t xml:space="preserve"> </w:t>
      </w:r>
      <w:r w:rsidRPr="006C4097">
        <w:rPr>
          <w:rFonts w:ascii="Arial" w:hAnsi="Arial" w:cs="Arial"/>
          <w:sz w:val="24"/>
        </w:rPr>
        <w:t>were</w:t>
      </w:r>
      <w:r w:rsidRPr="006C4097">
        <w:rPr>
          <w:rFonts w:ascii="Arial" w:hAnsi="Arial" w:cs="Arial" w:hint="eastAsia"/>
          <w:sz w:val="24"/>
        </w:rPr>
        <w:t xml:space="preserve"> </w:t>
      </w:r>
      <w:r w:rsidRPr="006C4097">
        <w:rPr>
          <w:rFonts w:ascii="Arial" w:hAnsi="Arial" w:cs="Arial"/>
          <w:sz w:val="24"/>
        </w:rPr>
        <w:t>modified</w:t>
      </w:r>
      <w:r w:rsidRPr="006C4097">
        <w:rPr>
          <w:rFonts w:ascii="Arial" w:hAnsi="Arial" w:cs="Arial" w:hint="eastAsia"/>
          <w:sz w:val="24"/>
        </w:rPr>
        <w:t xml:space="preserve"> with BBB </w:t>
      </w:r>
      <w:r w:rsidRPr="006C4097">
        <w:rPr>
          <w:rFonts w:ascii="Arial" w:hAnsi="Arial" w:cs="Arial"/>
          <w:sz w:val="24"/>
        </w:rPr>
        <w:t xml:space="preserve">specific </w:t>
      </w:r>
      <w:r w:rsidRPr="006C4097">
        <w:rPr>
          <w:rFonts w:ascii="Arial" w:hAnsi="Arial" w:cs="Arial" w:hint="eastAsia"/>
          <w:sz w:val="24"/>
        </w:rPr>
        <w:t xml:space="preserve">vectors </w:t>
      </w:r>
      <w:r w:rsidRPr="006C4097">
        <w:rPr>
          <w:rFonts w:ascii="Arial" w:hAnsi="Arial" w:cs="Arial"/>
          <w:sz w:val="24"/>
        </w:rPr>
        <w:t>they could potentially become useful delivery systems to enable these potent</w:t>
      </w:r>
      <w:r w:rsidRPr="006C4097">
        <w:rPr>
          <w:rFonts w:ascii="Arial" w:hAnsi="Arial" w:cs="Arial" w:hint="eastAsia"/>
          <w:sz w:val="24"/>
        </w:rPr>
        <w:t xml:space="preserve"> </w:t>
      </w:r>
      <w:r w:rsidRPr="006C4097">
        <w:rPr>
          <w:rFonts w:ascii="Arial" w:hAnsi="Arial" w:cs="Arial"/>
          <w:sz w:val="24"/>
        </w:rPr>
        <w:t>anti</w:t>
      </w:r>
      <w:r w:rsidRPr="006C4097">
        <w:rPr>
          <w:rFonts w:ascii="Arial" w:hAnsi="Arial" w:cs="Arial" w:hint="eastAsia"/>
          <w:sz w:val="24"/>
        </w:rPr>
        <w:t>-</w:t>
      </w:r>
      <w:r w:rsidRPr="006C4097">
        <w:rPr>
          <w:rFonts w:ascii="Arial" w:hAnsi="Arial" w:cs="Arial"/>
          <w:sz w:val="24"/>
        </w:rPr>
        <w:t xml:space="preserve">prion compounds to be used </w:t>
      </w:r>
      <w:r w:rsidRPr="006C4097">
        <w:rPr>
          <w:rFonts w:ascii="Arial" w:hAnsi="Arial" w:cs="Arial" w:hint="eastAsia"/>
          <w:sz w:val="24"/>
        </w:rPr>
        <w:t xml:space="preserve">for curing the prion disease in </w:t>
      </w:r>
      <w:r w:rsidRPr="006C4097">
        <w:rPr>
          <w:rFonts w:ascii="Arial" w:hAnsi="Arial" w:cs="Arial"/>
          <w:sz w:val="24"/>
        </w:rPr>
        <w:t xml:space="preserve">the </w:t>
      </w:r>
      <w:r w:rsidRPr="006C4097">
        <w:rPr>
          <w:rFonts w:ascii="Arial" w:hAnsi="Arial" w:cs="Arial" w:hint="eastAsia"/>
          <w:sz w:val="24"/>
        </w:rPr>
        <w:t>central nervous system in the future.</w:t>
      </w:r>
    </w:p>
    <w:p w:rsidR="00087C46" w:rsidRPr="006C4097" w:rsidRDefault="00087C46" w:rsidP="00087C46">
      <w:pPr>
        <w:spacing w:line="480" w:lineRule="auto"/>
        <w:rPr>
          <w:rFonts w:ascii="Arial" w:hAnsi="Arial" w:cs="Arial"/>
          <w:sz w:val="24"/>
        </w:rPr>
      </w:pPr>
    </w:p>
    <w:p w:rsidR="00087C46" w:rsidRPr="006C4097" w:rsidRDefault="00087C46" w:rsidP="00087C46">
      <w:pPr>
        <w:spacing w:line="480" w:lineRule="auto"/>
        <w:rPr>
          <w:rFonts w:ascii="Arial" w:hAnsi="Arial" w:cs="Arial"/>
          <w:sz w:val="24"/>
        </w:rPr>
      </w:pPr>
    </w:p>
    <w:p w:rsidR="00087C46" w:rsidRPr="006C4097" w:rsidRDefault="00087C46" w:rsidP="00087C46">
      <w:pPr>
        <w:spacing w:line="480" w:lineRule="auto"/>
        <w:rPr>
          <w:rFonts w:ascii="Arial" w:hAnsi="Arial" w:cs="Arial"/>
          <w:sz w:val="24"/>
          <w:lang w:eastAsia="zh-CN"/>
        </w:rPr>
      </w:pPr>
    </w:p>
    <w:p w:rsidR="001A577E" w:rsidRPr="006C4097" w:rsidRDefault="001A577E" w:rsidP="00087C46">
      <w:pPr>
        <w:spacing w:line="480" w:lineRule="auto"/>
        <w:rPr>
          <w:rFonts w:ascii="Arial" w:hAnsi="Arial" w:cs="Arial"/>
          <w:sz w:val="24"/>
          <w:lang w:eastAsia="zh-CN"/>
        </w:rPr>
      </w:pPr>
    </w:p>
    <w:p w:rsidR="001A577E" w:rsidRPr="006C4097" w:rsidRDefault="001A577E"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D6257C" w:rsidRPr="006C4097" w:rsidRDefault="00D6257C" w:rsidP="00087C46">
      <w:pPr>
        <w:spacing w:line="480" w:lineRule="auto"/>
        <w:rPr>
          <w:rFonts w:ascii="Arial" w:hAnsi="Arial" w:cs="Arial"/>
          <w:sz w:val="24"/>
          <w:lang w:eastAsia="zh-CN"/>
        </w:rPr>
      </w:pPr>
    </w:p>
    <w:p w:rsidR="00087C46" w:rsidRPr="006C4097" w:rsidRDefault="00087C46" w:rsidP="008478FE">
      <w:pPr>
        <w:pStyle w:val="1"/>
        <w:rPr>
          <w:lang w:eastAsia="zh-CN"/>
        </w:rPr>
      </w:pPr>
      <w:bookmarkStart w:id="191" w:name="_Toc382888052"/>
      <w:r w:rsidRPr="006C4097">
        <w:rPr>
          <w:rFonts w:hint="eastAsia"/>
        </w:rPr>
        <w:lastRenderedPageBreak/>
        <w:t>Reference</w:t>
      </w:r>
      <w:r w:rsidR="000219E9">
        <w:rPr>
          <w:rFonts w:hint="eastAsia"/>
          <w:lang w:eastAsia="zh-CN"/>
        </w:rPr>
        <w:t>s</w:t>
      </w:r>
      <w:r w:rsidRPr="006C4097">
        <w:rPr>
          <w:rFonts w:hint="eastAsia"/>
        </w:rPr>
        <w:t>:</w:t>
      </w:r>
      <w:bookmarkEnd w:id="191"/>
    </w:p>
    <w:p w:rsidR="001A577E" w:rsidRPr="006C4097" w:rsidRDefault="001A577E" w:rsidP="001A577E">
      <w:pPr>
        <w:spacing w:line="480" w:lineRule="auto"/>
        <w:rPr>
          <w:rFonts w:ascii="Arial" w:hAnsi="Arial" w:cs="Arial"/>
          <w:b/>
          <w:sz w:val="44"/>
          <w:szCs w:val="28"/>
          <w:lang w:eastAsia="zh-CN"/>
        </w:rPr>
      </w:pPr>
    </w:p>
    <w:p w:rsidR="00FB4C64" w:rsidRPr="006C4097" w:rsidRDefault="00A9239B" w:rsidP="00FB4C64">
      <w:pPr>
        <w:rPr>
          <w:noProof/>
          <w:sz w:val="20"/>
        </w:rPr>
      </w:pPr>
      <w:r w:rsidRPr="006C4097">
        <w:rPr>
          <w:rFonts w:ascii="Arial" w:hAnsi="Arial" w:cs="Arial"/>
          <w:sz w:val="24"/>
        </w:rPr>
        <w:fldChar w:fldCharType="begin"/>
      </w:r>
      <w:r w:rsidR="00087C46" w:rsidRPr="006C4097">
        <w:rPr>
          <w:rFonts w:ascii="Arial" w:hAnsi="Arial" w:cs="Arial"/>
          <w:sz w:val="24"/>
        </w:rPr>
        <w:instrText xml:space="preserve"> ADDIN EN.REFLIST </w:instrText>
      </w:r>
      <w:r w:rsidRPr="006C4097">
        <w:rPr>
          <w:rFonts w:ascii="Arial" w:hAnsi="Arial" w:cs="Arial"/>
          <w:sz w:val="24"/>
        </w:rPr>
        <w:fldChar w:fldCharType="separate"/>
      </w:r>
      <w:bookmarkStart w:id="192" w:name="_ENREF_1"/>
      <w:r w:rsidR="00FB4C64" w:rsidRPr="006C4097">
        <w:rPr>
          <w:noProof/>
          <w:sz w:val="20"/>
        </w:rPr>
        <w:t>1.</w:t>
      </w:r>
      <w:r w:rsidR="00FB4C64" w:rsidRPr="006C4097">
        <w:rPr>
          <w:noProof/>
          <w:sz w:val="20"/>
        </w:rPr>
        <w:tab/>
        <w:t xml:space="preserve">Schudel, A. A.; Carrillo, B. J.; Weber, E. L.; Viera, J. B.; Gimeno, E. J.; van Gelderen, C.; Ulloa, E.; Nader, A.; Cané, B. G.; Kimberlin, R. H., Risk assessment and surveillance for bovine spongiform encephalopathy (BSE) in Argentina. </w:t>
      </w:r>
      <w:r w:rsidR="00FB4C64" w:rsidRPr="006C4097">
        <w:rPr>
          <w:i/>
          <w:noProof/>
          <w:sz w:val="20"/>
        </w:rPr>
        <w:t xml:space="preserve">Preventive Veterinary Medicine </w:t>
      </w:r>
      <w:r w:rsidR="00FB4C64" w:rsidRPr="006C4097">
        <w:rPr>
          <w:b/>
          <w:noProof/>
          <w:sz w:val="20"/>
        </w:rPr>
        <w:t>1996,</w:t>
      </w:r>
      <w:r w:rsidR="00FB4C64" w:rsidRPr="006C4097">
        <w:rPr>
          <w:noProof/>
          <w:sz w:val="20"/>
        </w:rPr>
        <w:t xml:space="preserve"> </w:t>
      </w:r>
      <w:r w:rsidR="00FB4C64" w:rsidRPr="006C4097">
        <w:rPr>
          <w:i/>
          <w:noProof/>
          <w:sz w:val="20"/>
        </w:rPr>
        <w:t>25</w:t>
      </w:r>
      <w:r w:rsidR="00FB4C64" w:rsidRPr="006C4097">
        <w:rPr>
          <w:noProof/>
          <w:sz w:val="20"/>
        </w:rPr>
        <w:t xml:space="preserve"> (3-4), 271-284.</w:t>
      </w:r>
      <w:bookmarkEnd w:id="192"/>
    </w:p>
    <w:p w:rsidR="00FB4C64" w:rsidRPr="006C4097" w:rsidRDefault="00FB4C64" w:rsidP="00FB4C64">
      <w:pPr>
        <w:rPr>
          <w:noProof/>
          <w:sz w:val="20"/>
        </w:rPr>
      </w:pPr>
      <w:bookmarkStart w:id="193" w:name="_ENREF_2"/>
      <w:r w:rsidRPr="006C4097">
        <w:rPr>
          <w:noProof/>
          <w:sz w:val="20"/>
        </w:rPr>
        <w:t>2.</w:t>
      </w:r>
      <w:r w:rsidRPr="006C4097">
        <w:rPr>
          <w:noProof/>
          <w:sz w:val="20"/>
        </w:rPr>
        <w:tab/>
        <w:t xml:space="preserve">Touil, F.; Pratt, S.; Mutter, R.; Chen, B., Screening a library of potential prion therapeutics against cellular prion proteins and insights into their mode of biological activities by surface plasmon resonance. </w:t>
      </w:r>
      <w:r w:rsidRPr="006C4097">
        <w:rPr>
          <w:i/>
          <w:noProof/>
          <w:sz w:val="20"/>
        </w:rPr>
        <w:t xml:space="preserve">Journal of Pharmaceutical and Biomedical Analysis </w:t>
      </w:r>
      <w:r w:rsidRPr="006C4097">
        <w:rPr>
          <w:b/>
          <w:noProof/>
          <w:sz w:val="20"/>
        </w:rPr>
        <w:t>2006,</w:t>
      </w:r>
      <w:r w:rsidRPr="006C4097">
        <w:rPr>
          <w:noProof/>
          <w:sz w:val="20"/>
        </w:rPr>
        <w:t xml:space="preserve"> </w:t>
      </w:r>
      <w:r w:rsidRPr="006C4097">
        <w:rPr>
          <w:i/>
          <w:noProof/>
          <w:sz w:val="20"/>
        </w:rPr>
        <w:t>40</w:t>
      </w:r>
      <w:r w:rsidRPr="006C4097">
        <w:rPr>
          <w:noProof/>
          <w:sz w:val="20"/>
        </w:rPr>
        <w:t xml:space="preserve"> (4), 822-832.</w:t>
      </w:r>
      <w:bookmarkEnd w:id="193"/>
    </w:p>
    <w:p w:rsidR="00FB4C64" w:rsidRPr="006C4097" w:rsidRDefault="00FB4C64" w:rsidP="00FB4C64">
      <w:pPr>
        <w:rPr>
          <w:noProof/>
          <w:sz w:val="20"/>
        </w:rPr>
      </w:pPr>
      <w:bookmarkStart w:id="194" w:name="_ENREF_3"/>
      <w:r w:rsidRPr="006C4097">
        <w:rPr>
          <w:noProof/>
          <w:sz w:val="20"/>
        </w:rPr>
        <w:t>3.</w:t>
      </w:r>
      <w:r w:rsidRPr="006C4097">
        <w:rPr>
          <w:noProof/>
          <w:sz w:val="20"/>
        </w:rPr>
        <w:tab/>
        <w:t xml:space="preserve">May, O. Prion Proteins: Unfolding Infectious Potential. </w:t>
      </w:r>
      <w:hyperlink r:id="rId121" w:history="1">
        <w:r w:rsidRPr="006C4097">
          <w:rPr>
            <w:rStyle w:val="ab"/>
            <w:noProof/>
            <w:sz w:val="20"/>
          </w:rPr>
          <w:t>http://www.caymanchem.com/app/template/Article.vm/article/2117</w:t>
        </w:r>
      </w:hyperlink>
      <w:r w:rsidRPr="006C4097">
        <w:rPr>
          <w:noProof/>
          <w:sz w:val="20"/>
        </w:rPr>
        <w:t>.</w:t>
      </w:r>
      <w:bookmarkEnd w:id="194"/>
    </w:p>
    <w:p w:rsidR="00FB4C64" w:rsidRPr="006C4097" w:rsidRDefault="00FB4C64" w:rsidP="00FB4C64">
      <w:pPr>
        <w:rPr>
          <w:noProof/>
          <w:sz w:val="20"/>
        </w:rPr>
      </w:pPr>
      <w:bookmarkStart w:id="195" w:name="_ENREF_4"/>
      <w:r w:rsidRPr="006C4097">
        <w:rPr>
          <w:noProof/>
          <w:sz w:val="20"/>
        </w:rPr>
        <w:t>4.</w:t>
      </w:r>
      <w:r w:rsidRPr="006C4097">
        <w:rPr>
          <w:noProof/>
          <w:sz w:val="20"/>
        </w:rPr>
        <w:tab/>
        <w:t xml:space="preserve">Wilson, D. A.; Nixon, R. A., Sniffing out a function for prion proteins. </w:t>
      </w:r>
      <w:r w:rsidRPr="006C4097">
        <w:rPr>
          <w:i/>
          <w:noProof/>
          <w:sz w:val="20"/>
        </w:rPr>
        <w:t xml:space="preserve">Nat Neurosci </w:t>
      </w:r>
      <w:r w:rsidRPr="006C4097">
        <w:rPr>
          <w:b/>
          <w:noProof/>
          <w:sz w:val="20"/>
        </w:rPr>
        <w:t>2009,</w:t>
      </w:r>
      <w:r w:rsidRPr="006C4097">
        <w:rPr>
          <w:noProof/>
          <w:sz w:val="20"/>
        </w:rPr>
        <w:t xml:space="preserve"> </w:t>
      </w:r>
      <w:r w:rsidRPr="006C4097">
        <w:rPr>
          <w:i/>
          <w:noProof/>
          <w:sz w:val="20"/>
        </w:rPr>
        <w:t>12</w:t>
      </w:r>
      <w:r w:rsidRPr="006C4097">
        <w:rPr>
          <w:noProof/>
          <w:sz w:val="20"/>
        </w:rPr>
        <w:t xml:space="preserve"> (1), 7-8.</w:t>
      </w:r>
      <w:bookmarkEnd w:id="195"/>
    </w:p>
    <w:p w:rsidR="00FB4C64" w:rsidRPr="006C4097" w:rsidRDefault="00FB4C64" w:rsidP="00FB4C64">
      <w:pPr>
        <w:rPr>
          <w:noProof/>
          <w:sz w:val="20"/>
        </w:rPr>
      </w:pPr>
      <w:bookmarkStart w:id="196" w:name="_ENREF_5"/>
      <w:r w:rsidRPr="006C4097">
        <w:rPr>
          <w:noProof/>
          <w:sz w:val="20"/>
        </w:rPr>
        <w:t>5.</w:t>
      </w:r>
      <w:r w:rsidRPr="006C4097">
        <w:rPr>
          <w:noProof/>
          <w:sz w:val="20"/>
        </w:rPr>
        <w:tab/>
        <w:t xml:space="preserve">Büeler, H.; Aguzzi, A.; Sailer, A.; Greiner, R. A.; Autenried, P.; Aguet, M.; Weissmann, C., Mice devoid of PrP are resistant to scrapie. </w:t>
      </w:r>
      <w:r w:rsidRPr="006C4097">
        <w:rPr>
          <w:i/>
          <w:noProof/>
          <w:sz w:val="20"/>
        </w:rPr>
        <w:t xml:space="preserve">Cell </w:t>
      </w:r>
      <w:r w:rsidRPr="006C4097">
        <w:rPr>
          <w:b/>
          <w:noProof/>
          <w:sz w:val="20"/>
        </w:rPr>
        <w:t>1993,</w:t>
      </w:r>
      <w:r w:rsidRPr="006C4097">
        <w:rPr>
          <w:noProof/>
          <w:sz w:val="20"/>
        </w:rPr>
        <w:t xml:space="preserve"> </w:t>
      </w:r>
      <w:r w:rsidRPr="006C4097">
        <w:rPr>
          <w:i/>
          <w:noProof/>
          <w:sz w:val="20"/>
        </w:rPr>
        <w:t>73</w:t>
      </w:r>
      <w:r w:rsidRPr="006C4097">
        <w:rPr>
          <w:noProof/>
          <w:sz w:val="20"/>
        </w:rPr>
        <w:t xml:space="preserve"> (7), 1339-1347.</w:t>
      </w:r>
      <w:bookmarkEnd w:id="196"/>
    </w:p>
    <w:p w:rsidR="00FB4C64" w:rsidRPr="006C4097" w:rsidRDefault="00FB4C64" w:rsidP="00FB4C64">
      <w:pPr>
        <w:rPr>
          <w:noProof/>
          <w:sz w:val="20"/>
        </w:rPr>
      </w:pPr>
      <w:bookmarkStart w:id="197" w:name="_ENREF_6"/>
      <w:r w:rsidRPr="006C4097">
        <w:rPr>
          <w:noProof/>
          <w:sz w:val="20"/>
        </w:rPr>
        <w:t>6.</w:t>
      </w:r>
      <w:r w:rsidRPr="006C4097">
        <w:rPr>
          <w:noProof/>
          <w:sz w:val="20"/>
        </w:rPr>
        <w:tab/>
        <w:t xml:space="preserve">Sarnataro, D.; Campana, V.; Paladino, S.; Stornaiuolo, M.; Nitsch, L.; Zurzolo, C., PrP(C) association with lipid rafts in the early secretory pathway stabilizes its cellular conformation. </w:t>
      </w:r>
      <w:r w:rsidRPr="006C4097">
        <w:rPr>
          <w:i/>
          <w:noProof/>
          <w:sz w:val="20"/>
        </w:rPr>
        <w:t xml:space="preserve">Molecular biology of the cell </w:t>
      </w:r>
      <w:r w:rsidRPr="006C4097">
        <w:rPr>
          <w:b/>
          <w:noProof/>
          <w:sz w:val="20"/>
        </w:rPr>
        <w:t>2004,</w:t>
      </w:r>
      <w:r w:rsidRPr="006C4097">
        <w:rPr>
          <w:noProof/>
          <w:sz w:val="20"/>
        </w:rPr>
        <w:t xml:space="preserve"> </w:t>
      </w:r>
      <w:r w:rsidRPr="006C4097">
        <w:rPr>
          <w:i/>
          <w:noProof/>
          <w:sz w:val="20"/>
        </w:rPr>
        <w:t>15</w:t>
      </w:r>
      <w:r w:rsidRPr="006C4097">
        <w:rPr>
          <w:noProof/>
          <w:sz w:val="20"/>
        </w:rPr>
        <w:t xml:space="preserve"> (9), 4031-42.</w:t>
      </w:r>
      <w:bookmarkEnd w:id="197"/>
    </w:p>
    <w:p w:rsidR="00FB4C64" w:rsidRPr="006C4097" w:rsidRDefault="00FB4C64" w:rsidP="00FB4C64">
      <w:pPr>
        <w:rPr>
          <w:noProof/>
          <w:sz w:val="20"/>
        </w:rPr>
      </w:pPr>
      <w:bookmarkStart w:id="198" w:name="_ENREF_7"/>
      <w:r w:rsidRPr="006C4097">
        <w:rPr>
          <w:noProof/>
          <w:sz w:val="20"/>
        </w:rPr>
        <w:t>7.</w:t>
      </w:r>
      <w:r w:rsidRPr="006C4097">
        <w:rPr>
          <w:noProof/>
          <w:sz w:val="20"/>
        </w:rPr>
        <w:tab/>
        <w:t xml:space="preserve">Perrier, V.; Wallace, A. C.; Kaneko, K.; Safar, J.; Prusiner, S. B.; Cohen, F. E., Mimicking dominant negative inhibition of prion replication through structure-based drug design. </w:t>
      </w:r>
      <w:r w:rsidRPr="006C4097">
        <w:rPr>
          <w:i/>
          <w:noProof/>
          <w:sz w:val="20"/>
        </w:rPr>
        <w:t xml:space="preserve">Proceedings of the National Academy of Sciences of the United States of America </w:t>
      </w:r>
      <w:r w:rsidRPr="006C4097">
        <w:rPr>
          <w:b/>
          <w:noProof/>
          <w:sz w:val="20"/>
        </w:rPr>
        <w:t>2000,</w:t>
      </w:r>
      <w:r w:rsidRPr="006C4097">
        <w:rPr>
          <w:noProof/>
          <w:sz w:val="20"/>
        </w:rPr>
        <w:t xml:space="preserve"> </w:t>
      </w:r>
      <w:r w:rsidRPr="006C4097">
        <w:rPr>
          <w:i/>
          <w:noProof/>
          <w:sz w:val="20"/>
        </w:rPr>
        <w:t>97</w:t>
      </w:r>
      <w:r w:rsidRPr="006C4097">
        <w:rPr>
          <w:noProof/>
          <w:sz w:val="20"/>
        </w:rPr>
        <w:t xml:space="preserve"> (11), 6073-6078.</w:t>
      </w:r>
      <w:bookmarkEnd w:id="198"/>
    </w:p>
    <w:p w:rsidR="00FB4C64" w:rsidRPr="006C4097" w:rsidRDefault="00FB4C64" w:rsidP="00FB4C64">
      <w:pPr>
        <w:rPr>
          <w:noProof/>
          <w:sz w:val="20"/>
        </w:rPr>
      </w:pPr>
      <w:bookmarkStart w:id="199" w:name="_ENREF_8"/>
      <w:r w:rsidRPr="006C4097">
        <w:rPr>
          <w:noProof/>
          <w:sz w:val="20"/>
        </w:rPr>
        <w:t>8.</w:t>
      </w:r>
      <w:r w:rsidRPr="006C4097">
        <w:rPr>
          <w:noProof/>
          <w:sz w:val="20"/>
        </w:rPr>
        <w:tab/>
        <w:t xml:space="preserve">Kaneko, K.; Zulianello, L.; Scott, M.; Cooper, C. M.; Wallace, A. C.; James, T. L.; Cohen, F. E.; Prusiner, S. B., Evidence for protein X binding to a discontinuous epitope on the cellular prion protein during scrapie prion propagation. </w:t>
      </w:r>
      <w:r w:rsidRPr="006C4097">
        <w:rPr>
          <w:i/>
          <w:noProof/>
          <w:sz w:val="20"/>
        </w:rPr>
        <w:t xml:space="preserve">Proc Natl Acad Sci U S A </w:t>
      </w:r>
      <w:r w:rsidRPr="006C4097">
        <w:rPr>
          <w:b/>
          <w:noProof/>
          <w:sz w:val="20"/>
        </w:rPr>
        <w:t>1997,</w:t>
      </w:r>
      <w:r w:rsidRPr="006C4097">
        <w:rPr>
          <w:noProof/>
          <w:sz w:val="20"/>
        </w:rPr>
        <w:t xml:space="preserve"> </w:t>
      </w:r>
      <w:r w:rsidRPr="006C4097">
        <w:rPr>
          <w:i/>
          <w:noProof/>
          <w:sz w:val="20"/>
        </w:rPr>
        <w:t>94</w:t>
      </w:r>
      <w:r w:rsidRPr="006C4097">
        <w:rPr>
          <w:noProof/>
          <w:sz w:val="20"/>
        </w:rPr>
        <w:t xml:space="preserve"> (19), 10069-74.</w:t>
      </w:r>
      <w:bookmarkEnd w:id="199"/>
    </w:p>
    <w:p w:rsidR="00FB4C64" w:rsidRPr="006C4097" w:rsidRDefault="00FB4C64" w:rsidP="00FB4C64">
      <w:pPr>
        <w:rPr>
          <w:noProof/>
          <w:sz w:val="20"/>
        </w:rPr>
      </w:pPr>
      <w:bookmarkStart w:id="200" w:name="_ENREF_9"/>
      <w:r w:rsidRPr="006C4097">
        <w:rPr>
          <w:noProof/>
          <w:sz w:val="20"/>
        </w:rPr>
        <w:t>9.</w:t>
      </w:r>
      <w:r w:rsidRPr="006C4097">
        <w:rPr>
          <w:noProof/>
          <w:sz w:val="20"/>
        </w:rPr>
        <w:tab/>
        <w:t xml:space="preserve">Soto, C.; Kascsak, R. J.; Saborío, G. P.; Aucouturier, P.; Wisniewski, T.; Prelli, F.; Kascsak, R.; Mendez, E.; Harris, D. A.; Ironside, J.; Tagliavini, F.; Carp, R. I.; Frangione, B., Reversion of prion protein conformational changes by synthetic b-sheet breaker peptides. </w:t>
      </w:r>
      <w:r w:rsidRPr="006C4097">
        <w:rPr>
          <w:i/>
          <w:noProof/>
          <w:sz w:val="20"/>
        </w:rPr>
        <w:t xml:space="preserve">The Lancet </w:t>
      </w:r>
      <w:r w:rsidRPr="006C4097">
        <w:rPr>
          <w:b/>
          <w:noProof/>
          <w:sz w:val="20"/>
        </w:rPr>
        <w:t>2000,</w:t>
      </w:r>
      <w:r w:rsidRPr="006C4097">
        <w:rPr>
          <w:noProof/>
          <w:sz w:val="20"/>
        </w:rPr>
        <w:t xml:space="preserve"> </w:t>
      </w:r>
      <w:r w:rsidRPr="006C4097">
        <w:rPr>
          <w:i/>
          <w:noProof/>
          <w:sz w:val="20"/>
        </w:rPr>
        <w:t>355</w:t>
      </w:r>
      <w:r w:rsidRPr="006C4097">
        <w:rPr>
          <w:noProof/>
          <w:sz w:val="20"/>
        </w:rPr>
        <w:t xml:space="preserve"> (9199), 192-197.</w:t>
      </w:r>
      <w:bookmarkEnd w:id="200"/>
    </w:p>
    <w:p w:rsidR="00FB4C64" w:rsidRPr="006C4097" w:rsidRDefault="00FB4C64" w:rsidP="00FB4C64">
      <w:pPr>
        <w:rPr>
          <w:noProof/>
          <w:sz w:val="20"/>
        </w:rPr>
      </w:pPr>
      <w:bookmarkStart w:id="201" w:name="_ENREF_10"/>
      <w:r w:rsidRPr="006C4097">
        <w:rPr>
          <w:noProof/>
          <w:sz w:val="20"/>
        </w:rPr>
        <w:t>10.</w:t>
      </w:r>
      <w:r w:rsidRPr="006C4097">
        <w:rPr>
          <w:noProof/>
          <w:sz w:val="20"/>
        </w:rPr>
        <w:tab/>
        <w:t xml:space="preserve">Caspi, S.; Halimi, M.; Yanai, A.; Sasson, S. B.; Taraboulos, A.; Gabizon, R., The Anti-prion Activity of Congo Red. </w:t>
      </w:r>
      <w:r w:rsidRPr="006C4097">
        <w:rPr>
          <w:i/>
          <w:noProof/>
          <w:sz w:val="20"/>
        </w:rPr>
        <w:t xml:space="preserve">Journal of Biological Chemistry </w:t>
      </w:r>
      <w:r w:rsidRPr="006C4097">
        <w:rPr>
          <w:b/>
          <w:noProof/>
          <w:sz w:val="20"/>
        </w:rPr>
        <w:t>1998,</w:t>
      </w:r>
      <w:r w:rsidRPr="006C4097">
        <w:rPr>
          <w:noProof/>
          <w:sz w:val="20"/>
        </w:rPr>
        <w:t xml:space="preserve"> </w:t>
      </w:r>
      <w:r w:rsidRPr="006C4097">
        <w:rPr>
          <w:i/>
          <w:noProof/>
          <w:sz w:val="20"/>
        </w:rPr>
        <w:t>273</w:t>
      </w:r>
      <w:r w:rsidRPr="006C4097">
        <w:rPr>
          <w:noProof/>
          <w:sz w:val="20"/>
        </w:rPr>
        <w:t xml:space="preserve"> (6), 3484-3489.</w:t>
      </w:r>
      <w:bookmarkEnd w:id="201"/>
    </w:p>
    <w:p w:rsidR="00FB4C64" w:rsidRPr="006C4097" w:rsidRDefault="00FB4C64" w:rsidP="00FB4C64">
      <w:pPr>
        <w:rPr>
          <w:noProof/>
          <w:sz w:val="20"/>
        </w:rPr>
      </w:pPr>
      <w:bookmarkStart w:id="202" w:name="_ENREF_11"/>
      <w:r w:rsidRPr="006C4097">
        <w:rPr>
          <w:noProof/>
          <w:sz w:val="20"/>
        </w:rPr>
        <w:t>11.</w:t>
      </w:r>
      <w:r w:rsidRPr="006C4097">
        <w:rPr>
          <w:noProof/>
          <w:sz w:val="20"/>
        </w:rPr>
        <w:tab/>
        <w:t xml:space="preserve">Fink, A. L., Protein aggregation: folding aggregates, inclusion bodies and amyloid. </w:t>
      </w:r>
      <w:r w:rsidRPr="006C4097">
        <w:rPr>
          <w:i/>
          <w:noProof/>
          <w:sz w:val="20"/>
        </w:rPr>
        <w:t xml:space="preserve">Folding &amp; design </w:t>
      </w:r>
      <w:r w:rsidRPr="006C4097">
        <w:rPr>
          <w:b/>
          <w:noProof/>
          <w:sz w:val="20"/>
        </w:rPr>
        <w:t>1998,</w:t>
      </w:r>
      <w:r w:rsidRPr="006C4097">
        <w:rPr>
          <w:noProof/>
          <w:sz w:val="20"/>
        </w:rPr>
        <w:t xml:space="preserve"> </w:t>
      </w:r>
      <w:r w:rsidRPr="006C4097">
        <w:rPr>
          <w:i/>
          <w:noProof/>
          <w:sz w:val="20"/>
        </w:rPr>
        <w:t>3</w:t>
      </w:r>
      <w:r w:rsidRPr="006C4097">
        <w:rPr>
          <w:noProof/>
          <w:sz w:val="20"/>
        </w:rPr>
        <w:t xml:space="preserve"> (1), R9-23.</w:t>
      </w:r>
      <w:bookmarkEnd w:id="202"/>
    </w:p>
    <w:p w:rsidR="00FB4C64" w:rsidRPr="006C4097" w:rsidRDefault="00FB4C64" w:rsidP="00FB4C64">
      <w:pPr>
        <w:rPr>
          <w:noProof/>
          <w:sz w:val="20"/>
        </w:rPr>
      </w:pPr>
      <w:bookmarkStart w:id="203" w:name="_ENREF_12"/>
      <w:r w:rsidRPr="006C4097">
        <w:rPr>
          <w:noProof/>
          <w:sz w:val="20"/>
        </w:rPr>
        <w:t>12.</w:t>
      </w:r>
      <w:r w:rsidRPr="006C4097">
        <w:rPr>
          <w:noProof/>
          <w:sz w:val="20"/>
        </w:rPr>
        <w:tab/>
        <w:t xml:space="preserve">Véronique Perrier, A. C. W., Kiyotoshi Kaneko, Jiri Safar, Stanley B. Prusiner, and Fred E. Cohen, Mimicking dominant negative inhibition of prion replication through structure-based drug design. </w:t>
      </w:r>
      <w:r w:rsidRPr="006C4097">
        <w:rPr>
          <w:i/>
          <w:noProof/>
          <w:sz w:val="20"/>
        </w:rPr>
        <w:t xml:space="preserve">Proc Natl Acad Sci </w:t>
      </w:r>
      <w:r w:rsidRPr="006C4097">
        <w:rPr>
          <w:b/>
          <w:noProof/>
          <w:sz w:val="20"/>
        </w:rPr>
        <w:t>2000,</w:t>
      </w:r>
      <w:r w:rsidRPr="006C4097">
        <w:rPr>
          <w:noProof/>
          <w:sz w:val="20"/>
        </w:rPr>
        <w:t xml:space="preserve"> </w:t>
      </w:r>
      <w:r w:rsidRPr="006C4097">
        <w:rPr>
          <w:i/>
          <w:noProof/>
          <w:sz w:val="20"/>
        </w:rPr>
        <w:t>97</w:t>
      </w:r>
      <w:r w:rsidRPr="006C4097">
        <w:rPr>
          <w:noProof/>
          <w:sz w:val="20"/>
        </w:rPr>
        <w:t xml:space="preserve"> ((11): ), 6073-6078.</w:t>
      </w:r>
      <w:bookmarkEnd w:id="203"/>
    </w:p>
    <w:p w:rsidR="00FB4C64" w:rsidRPr="006C4097" w:rsidRDefault="00FB4C64" w:rsidP="00FB4C64">
      <w:pPr>
        <w:rPr>
          <w:noProof/>
          <w:sz w:val="20"/>
        </w:rPr>
      </w:pPr>
      <w:bookmarkStart w:id="204" w:name="_ENREF_13"/>
      <w:r w:rsidRPr="006C4097">
        <w:rPr>
          <w:noProof/>
          <w:sz w:val="20"/>
        </w:rPr>
        <w:t>13.</w:t>
      </w:r>
      <w:r w:rsidRPr="006C4097">
        <w:rPr>
          <w:noProof/>
          <w:sz w:val="20"/>
        </w:rPr>
        <w:tab/>
        <w:t xml:space="preserve">Pimpinelli, F.; Lehmann, S.; Maridonneau-Parini, I., The scrapie prion protein is present in flotillin-1-positive vesicles in central- but not peripheral-derived neuronal cell lines. </w:t>
      </w:r>
      <w:r w:rsidRPr="006C4097">
        <w:rPr>
          <w:i/>
          <w:noProof/>
          <w:sz w:val="20"/>
        </w:rPr>
        <w:t xml:space="preserve">European Journal of Neuroscience </w:t>
      </w:r>
      <w:r w:rsidRPr="006C4097">
        <w:rPr>
          <w:b/>
          <w:noProof/>
          <w:sz w:val="20"/>
        </w:rPr>
        <w:t>2005,</w:t>
      </w:r>
      <w:r w:rsidRPr="006C4097">
        <w:rPr>
          <w:noProof/>
          <w:sz w:val="20"/>
        </w:rPr>
        <w:t xml:space="preserve"> </w:t>
      </w:r>
      <w:r w:rsidRPr="006C4097">
        <w:rPr>
          <w:i/>
          <w:noProof/>
          <w:sz w:val="20"/>
        </w:rPr>
        <w:t>21</w:t>
      </w:r>
      <w:r w:rsidRPr="006C4097">
        <w:rPr>
          <w:noProof/>
          <w:sz w:val="20"/>
        </w:rPr>
        <w:t xml:space="preserve"> (8), 2063-2072.</w:t>
      </w:r>
      <w:bookmarkEnd w:id="204"/>
    </w:p>
    <w:p w:rsidR="00FB4C64" w:rsidRPr="006C4097" w:rsidRDefault="00FB4C64" w:rsidP="00FB4C64">
      <w:pPr>
        <w:rPr>
          <w:noProof/>
          <w:sz w:val="20"/>
        </w:rPr>
      </w:pPr>
      <w:bookmarkStart w:id="205" w:name="_ENREF_14"/>
      <w:r w:rsidRPr="006C4097">
        <w:rPr>
          <w:noProof/>
          <w:sz w:val="20"/>
        </w:rPr>
        <w:t>14.</w:t>
      </w:r>
      <w:r w:rsidRPr="006C4097">
        <w:rPr>
          <w:noProof/>
          <w:sz w:val="20"/>
        </w:rPr>
        <w:tab/>
        <w:t xml:space="preserve">Sunyach, C.; Jen, A.; Deng, J.; Fitzgerald, K. T.; Frobert, Y.; Grassi, J.; McCaffrey, M. W.; Morris, R., The mechanism of internalization of glycosylphosphatidylinositol-anchored prion protein. </w:t>
      </w:r>
      <w:r w:rsidRPr="006C4097">
        <w:rPr>
          <w:i/>
          <w:noProof/>
          <w:sz w:val="20"/>
        </w:rPr>
        <w:t xml:space="preserve">The EMBO journal </w:t>
      </w:r>
      <w:r w:rsidRPr="006C4097">
        <w:rPr>
          <w:b/>
          <w:noProof/>
          <w:sz w:val="20"/>
        </w:rPr>
        <w:t>2003,</w:t>
      </w:r>
      <w:r w:rsidRPr="006C4097">
        <w:rPr>
          <w:noProof/>
          <w:sz w:val="20"/>
        </w:rPr>
        <w:t xml:space="preserve"> </w:t>
      </w:r>
      <w:r w:rsidRPr="006C4097">
        <w:rPr>
          <w:i/>
          <w:noProof/>
          <w:sz w:val="20"/>
        </w:rPr>
        <w:t>22</w:t>
      </w:r>
      <w:r w:rsidRPr="006C4097">
        <w:rPr>
          <w:noProof/>
          <w:sz w:val="20"/>
        </w:rPr>
        <w:t xml:space="preserve"> (14), 3591-3601.</w:t>
      </w:r>
      <w:bookmarkEnd w:id="205"/>
    </w:p>
    <w:p w:rsidR="00FB4C64" w:rsidRPr="006C4097" w:rsidRDefault="00FB4C64" w:rsidP="00FB4C64">
      <w:pPr>
        <w:rPr>
          <w:noProof/>
          <w:sz w:val="20"/>
        </w:rPr>
      </w:pPr>
      <w:bookmarkStart w:id="206" w:name="_ENREF_15"/>
      <w:r w:rsidRPr="006C4097">
        <w:rPr>
          <w:noProof/>
          <w:sz w:val="20"/>
        </w:rPr>
        <w:t>15.</w:t>
      </w:r>
      <w:r w:rsidRPr="006C4097">
        <w:rPr>
          <w:noProof/>
          <w:sz w:val="20"/>
        </w:rPr>
        <w:tab/>
        <w:t xml:space="preserve">Magalhães, A. C.; Silva, J. A.; Lee, K. S.; Martins, V. R.; Prado, V. F.; Ferguson, S. S. G.; Gomez, M. V.; Brentani, R. R.; Prado, M. A. M., Endocytic Intermediates Involved with the Intracellular </w:t>
      </w:r>
      <w:r w:rsidRPr="006C4097">
        <w:rPr>
          <w:noProof/>
          <w:sz w:val="20"/>
        </w:rPr>
        <w:lastRenderedPageBreak/>
        <w:t xml:space="preserve">Trafficking of a Fluorescent Cellular Prion Protein. </w:t>
      </w:r>
      <w:r w:rsidRPr="006C4097">
        <w:rPr>
          <w:i/>
          <w:noProof/>
          <w:sz w:val="20"/>
        </w:rPr>
        <w:t xml:space="preserve">Journal of Biological Chemistry </w:t>
      </w:r>
      <w:r w:rsidRPr="006C4097">
        <w:rPr>
          <w:b/>
          <w:noProof/>
          <w:sz w:val="20"/>
        </w:rPr>
        <w:t>2002,</w:t>
      </w:r>
      <w:r w:rsidRPr="006C4097">
        <w:rPr>
          <w:noProof/>
          <w:sz w:val="20"/>
        </w:rPr>
        <w:t xml:space="preserve"> </w:t>
      </w:r>
      <w:r w:rsidRPr="006C4097">
        <w:rPr>
          <w:i/>
          <w:noProof/>
          <w:sz w:val="20"/>
        </w:rPr>
        <w:t>277</w:t>
      </w:r>
      <w:r w:rsidRPr="006C4097">
        <w:rPr>
          <w:noProof/>
          <w:sz w:val="20"/>
        </w:rPr>
        <w:t xml:space="preserve"> (36), 33311-33318.</w:t>
      </w:r>
      <w:bookmarkEnd w:id="206"/>
    </w:p>
    <w:p w:rsidR="00FB4C64" w:rsidRPr="006C4097" w:rsidRDefault="00FB4C64" w:rsidP="00FB4C64">
      <w:pPr>
        <w:rPr>
          <w:noProof/>
          <w:sz w:val="20"/>
        </w:rPr>
      </w:pPr>
      <w:bookmarkStart w:id="207" w:name="_ENREF_16"/>
      <w:r w:rsidRPr="006C4097">
        <w:rPr>
          <w:noProof/>
          <w:sz w:val="20"/>
        </w:rPr>
        <w:t>16.</w:t>
      </w:r>
      <w:r w:rsidRPr="006C4097">
        <w:rPr>
          <w:noProof/>
          <w:sz w:val="20"/>
        </w:rPr>
        <w:tab/>
        <w:t xml:space="preserve">Marijanovic, Z.; Caputo, A.; Campana, V.; Zurzolo, C., Identification of an Intracellular Site of Prion Conversion. </w:t>
      </w:r>
      <w:r w:rsidRPr="006C4097">
        <w:rPr>
          <w:i/>
          <w:noProof/>
          <w:sz w:val="20"/>
        </w:rPr>
        <w:t xml:space="preserve">PLoS Pathog </w:t>
      </w:r>
      <w:r w:rsidRPr="006C4097">
        <w:rPr>
          <w:b/>
          <w:noProof/>
          <w:sz w:val="20"/>
        </w:rPr>
        <w:t>2009,</w:t>
      </w:r>
      <w:r w:rsidRPr="006C4097">
        <w:rPr>
          <w:noProof/>
          <w:sz w:val="20"/>
        </w:rPr>
        <w:t xml:space="preserve"> </w:t>
      </w:r>
      <w:r w:rsidRPr="006C4097">
        <w:rPr>
          <w:i/>
          <w:noProof/>
          <w:sz w:val="20"/>
        </w:rPr>
        <w:t>5</w:t>
      </w:r>
      <w:r w:rsidRPr="006C4097">
        <w:rPr>
          <w:noProof/>
          <w:sz w:val="20"/>
        </w:rPr>
        <w:t xml:space="preserve"> (5), e1000426.</w:t>
      </w:r>
      <w:bookmarkEnd w:id="207"/>
    </w:p>
    <w:p w:rsidR="00FB4C64" w:rsidRPr="006C4097" w:rsidRDefault="00FB4C64" w:rsidP="00FB4C64">
      <w:pPr>
        <w:rPr>
          <w:noProof/>
          <w:sz w:val="20"/>
        </w:rPr>
      </w:pPr>
      <w:bookmarkStart w:id="208" w:name="_ENREF_17"/>
      <w:r w:rsidRPr="006C4097">
        <w:rPr>
          <w:noProof/>
          <w:sz w:val="20"/>
        </w:rPr>
        <w:t>17.</w:t>
      </w:r>
      <w:r w:rsidRPr="006C4097">
        <w:rPr>
          <w:noProof/>
          <w:sz w:val="20"/>
        </w:rPr>
        <w:tab/>
        <w:t xml:space="preserve">Caughey, B.; Raymond, G. J.; Ernst, D.; Race, R. E., N-terminal truncation of the scrapie-associated form of PrP by lysosomal protease(s): implications regarding the site of conversion of PrP to the protease-resistant state. </w:t>
      </w:r>
      <w:r w:rsidRPr="006C4097">
        <w:rPr>
          <w:i/>
          <w:noProof/>
          <w:sz w:val="20"/>
        </w:rPr>
        <w:t xml:space="preserve">Journal of Virology </w:t>
      </w:r>
      <w:r w:rsidRPr="006C4097">
        <w:rPr>
          <w:b/>
          <w:noProof/>
          <w:sz w:val="20"/>
        </w:rPr>
        <w:t>1991,</w:t>
      </w:r>
      <w:r w:rsidRPr="006C4097">
        <w:rPr>
          <w:noProof/>
          <w:sz w:val="20"/>
        </w:rPr>
        <w:t xml:space="preserve"> </w:t>
      </w:r>
      <w:r w:rsidRPr="006C4097">
        <w:rPr>
          <w:i/>
          <w:noProof/>
          <w:sz w:val="20"/>
        </w:rPr>
        <w:t>65</w:t>
      </w:r>
      <w:r w:rsidRPr="006C4097">
        <w:rPr>
          <w:noProof/>
          <w:sz w:val="20"/>
        </w:rPr>
        <w:t xml:space="preserve"> (12), 6597-6603.</w:t>
      </w:r>
      <w:bookmarkEnd w:id="208"/>
    </w:p>
    <w:p w:rsidR="00FB4C64" w:rsidRPr="006C4097" w:rsidRDefault="00FB4C64" w:rsidP="00FB4C64">
      <w:pPr>
        <w:rPr>
          <w:noProof/>
          <w:sz w:val="20"/>
        </w:rPr>
      </w:pPr>
      <w:bookmarkStart w:id="209" w:name="_ENREF_18"/>
      <w:r w:rsidRPr="006C4097">
        <w:rPr>
          <w:noProof/>
          <w:sz w:val="20"/>
        </w:rPr>
        <w:t>18.</w:t>
      </w:r>
      <w:r w:rsidRPr="006C4097">
        <w:rPr>
          <w:noProof/>
          <w:sz w:val="20"/>
        </w:rPr>
        <w:tab/>
        <w:t xml:space="preserve">Singh, A.; Isaac, A. O.; Luo, X.; Mohan, M. L.; Cohen, M. L.; Chen, F.; Kong, Q.; Bartz, J.; Singh, N., Abnormal Brain Iron Homeostasis in Human and Animal Prion Disorders. </w:t>
      </w:r>
      <w:r w:rsidRPr="006C4097">
        <w:rPr>
          <w:i/>
          <w:noProof/>
          <w:sz w:val="20"/>
        </w:rPr>
        <w:t xml:space="preserve">PLoS Pathog </w:t>
      </w:r>
      <w:r w:rsidRPr="006C4097">
        <w:rPr>
          <w:b/>
          <w:noProof/>
          <w:sz w:val="20"/>
        </w:rPr>
        <w:t>2009,</w:t>
      </w:r>
      <w:r w:rsidRPr="006C4097">
        <w:rPr>
          <w:noProof/>
          <w:sz w:val="20"/>
        </w:rPr>
        <w:t xml:space="preserve"> </w:t>
      </w:r>
      <w:r w:rsidRPr="006C4097">
        <w:rPr>
          <w:i/>
          <w:noProof/>
          <w:sz w:val="20"/>
        </w:rPr>
        <w:t>5</w:t>
      </w:r>
      <w:r w:rsidRPr="006C4097">
        <w:rPr>
          <w:noProof/>
          <w:sz w:val="20"/>
        </w:rPr>
        <w:t xml:space="preserve"> (3), e1000336.</w:t>
      </w:r>
      <w:bookmarkEnd w:id="209"/>
    </w:p>
    <w:p w:rsidR="00FB4C64" w:rsidRPr="006C4097" w:rsidRDefault="00FB4C64" w:rsidP="00FB4C64">
      <w:pPr>
        <w:rPr>
          <w:noProof/>
          <w:sz w:val="20"/>
        </w:rPr>
      </w:pPr>
      <w:bookmarkStart w:id="210" w:name="_ENREF_19"/>
      <w:r w:rsidRPr="006C4097">
        <w:rPr>
          <w:noProof/>
          <w:sz w:val="20"/>
        </w:rPr>
        <w:t>19.</w:t>
      </w:r>
      <w:r w:rsidRPr="006C4097">
        <w:rPr>
          <w:noProof/>
          <w:sz w:val="20"/>
        </w:rPr>
        <w:tab/>
        <w:t xml:space="preserve">Tayebi, M.; Jones, D. R.; Taylor, W. A.; Stileman, B. F.; Chapman, C.; Zhao, D.; David, M., PrPSc-Specific Antibodies with the Ability to Immunodetect Prion Oligomers. </w:t>
      </w:r>
      <w:r w:rsidRPr="006C4097">
        <w:rPr>
          <w:i/>
          <w:noProof/>
          <w:sz w:val="20"/>
        </w:rPr>
        <w:t xml:space="preserve">PLoS ONE </w:t>
      </w:r>
      <w:r w:rsidRPr="006C4097">
        <w:rPr>
          <w:b/>
          <w:noProof/>
          <w:sz w:val="20"/>
        </w:rPr>
        <w:t>2011,</w:t>
      </w:r>
      <w:r w:rsidRPr="006C4097">
        <w:rPr>
          <w:noProof/>
          <w:sz w:val="20"/>
        </w:rPr>
        <w:t xml:space="preserve"> </w:t>
      </w:r>
      <w:r w:rsidRPr="006C4097">
        <w:rPr>
          <w:i/>
          <w:noProof/>
          <w:sz w:val="20"/>
        </w:rPr>
        <w:t>6</w:t>
      </w:r>
      <w:r w:rsidRPr="006C4097">
        <w:rPr>
          <w:noProof/>
          <w:sz w:val="20"/>
        </w:rPr>
        <w:t xml:space="preserve"> (5), e19998.</w:t>
      </w:r>
      <w:bookmarkEnd w:id="210"/>
    </w:p>
    <w:p w:rsidR="00FB4C64" w:rsidRPr="006C4097" w:rsidRDefault="00FB4C64" w:rsidP="00FB4C64">
      <w:pPr>
        <w:rPr>
          <w:noProof/>
          <w:sz w:val="20"/>
        </w:rPr>
      </w:pPr>
      <w:bookmarkStart w:id="211" w:name="_ENREF_20"/>
      <w:r w:rsidRPr="006C4097">
        <w:rPr>
          <w:noProof/>
          <w:sz w:val="20"/>
        </w:rPr>
        <w:t>20.</w:t>
      </w:r>
      <w:r w:rsidRPr="006C4097">
        <w:rPr>
          <w:noProof/>
          <w:sz w:val="20"/>
        </w:rPr>
        <w:tab/>
        <w:t xml:space="preserve">Korth, C.; May, B. C. H.; Cohen, F. E.; Prusiner, S. B., Acridine and phenothiazine derivatives as pharmacotherapeutics for prion disease. </w:t>
      </w:r>
      <w:r w:rsidRPr="006C4097">
        <w:rPr>
          <w:i/>
          <w:noProof/>
          <w:sz w:val="20"/>
        </w:rPr>
        <w:t xml:space="preserve">Proceedings of the National Academy of Sciences </w:t>
      </w:r>
      <w:r w:rsidRPr="006C4097">
        <w:rPr>
          <w:b/>
          <w:noProof/>
          <w:sz w:val="20"/>
        </w:rPr>
        <w:t>2001,</w:t>
      </w:r>
      <w:r w:rsidRPr="006C4097">
        <w:rPr>
          <w:noProof/>
          <w:sz w:val="20"/>
        </w:rPr>
        <w:t xml:space="preserve"> </w:t>
      </w:r>
      <w:r w:rsidRPr="006C4097">
        <w:rPr>
          <w:i/>
          <w:noProof/>
          <w:sz w:val="20"/>
        </w:rPr>
        <w:t>98</w:t>
      </w:r>
      <w:r w:rsidRPr="006C4097">
        <w:rPr>
          <w:noProof/>
          <w:sz w:val="20"/>
        </w:rPr>
        <w:t xml:space="preserve"> (17), 9836-9841.</w:t>
      </w:r>
      <w:bookmarkEnd w:id="211"/>
    </w:p>
    <w:p w:rsidR="00FB4C64" w:rsidRPr="006C4097" w:rsidRDefault="00FB4C64" w:rsidP="00FB4C64">
      <w:pPr>
        <w:rPr>
          <w:noProof/>
          <w:sz w:val="20"/>
        </w:rPr>
      </w:pPr>
      <w:bookmarkStart w:id="212" w:name="_ENREF_21"/>
      <w:r w:rsidRPr="006C4097">
        <w:rPr>
          <w:noProof/>
          <w:sz w:val="20"/>
        </w:rPr>
        <w:t>21.</w:t>
      </w:r>
      <w:r w:rsidRPr="006C4097">
        <w:rPr>
          <w:noProof/>
          <w:sz w:val="20"/>
        </w:rPr>
        <w:tab/>
        <w:t xml:space="preserve">Caughey, W. S.; Raymond, L. D.; Horiuchi, M.; Caughey, B., Inhibition of protease-resistant prion protein formation by porphyrins and phthalocyanines. </w:t>
      </w:r>
      <w:r w:rsidRPr="006C4097">
        <w:rPr>
          <w:i/>
          <w:noProof/>
          <w:sz w:val="20"/>
        </w:rPr>
        <w:t xml:space="preserve">Proc Natl Acad Sci U S A </w:t>
      </w:r>
      <w:r w:rsidRPr="006C4097">
        <w:rPr>
          <w:b/>
          <w:noProof/>
          <w:sz w:val="20"/>
        </w:rPr>
        <w:t>1998,</w:t>
      </w:r>
      <w:r w:rsidRPr="006C4097">
        <w:rPr>
          <w:noProof/>
          <w:sz w:val="20"/>
        </w:rPr>
        <w:t xml:space="preserve"> </w:t>
      </w:r>
      <w:r w:rsidRPr="006C4097">
        <w:rPr>
          <w:i/>
          <w:noProof/>
          <w:sz w:val="20"/>
        </w:rPr>
        <w:t>95</w:t>
      </w:r>
      <w:r w:rsidRPr="006C4097">
        <w:rPr>
          <w:noProof/>
          <w:sz w:val="20"/>
        </w:rPr>
        <w:t xml:space="preserve"> (21), 12117-22.</w:t>
      </w:r>
      <w:bookmarkEnd w:id="212"/>
    </w:p>
    <w:p w:rsidR="00FB4C64" w:rsidRPr="006C4097" w:rsidRDefault="00FB4C64" w:rsidP="00FB4C64">
      <w:pPr>
        <w:rPr>
          <w:noProof/>
          <w:sz w:val="20"/>
        </w:rPr>
      </w:pPr>
      <w:bookmarkStart w:id="213" w:name="_ENREF_22"/>
      <w:r w:rsidRPr="006C4097">
        <w:rPr>
          <w:noProof/>
          <w:sz w:val="20"/>
        </w:rPr>
        <w:t>22.</w:t>
      </w:r>
      <w:r w:rsidRPr="006C4097">
        <w:rPr>
          <w:noProof/>
          <w:sz w:val="20"/>
        </w:rPr>
        <w:tab/>
        <w:t xml:space="preserve">Caughey, W. S.; Priola, S. A.; Kocisko, D. A.; Raymond, L. D.; Ward, A.; Caughey, B., Cyclic tetrapyrrole sulfonation, metals, and oligomerization in antiprion activity. </w:t>
      </w:r>
      <w:r w:rsidRPr="006C4097">
        <w:rPr>
          <w:i/>
          <w:noProof/>
          <w:sz w:val="20"/>
        </w:rPr>
        <w:t xml:space="preserve">Antimicrobial agents and chemotherapy </w:t>
      </w:r>
      <w:r w:rsidRPr="006C4097">
        <w:rPr>
          <w:b/>
          <w:noProof/>
          <w:sz w:val="20"/>
        </w:rPr>
        <w:t>2007,</w:t>
      </w:r>
      <w:r w:rsidRPr="006C4097">
        <w:rPr>
          <w:noProof/>
          <w:sz w:val="20"/>
        </w:rPr>
        <w:t xml:space="preserve"> </w:t>
      </w:r>
      <w:r w:rsidRPr="006C4097">
        <w:rPr>
          <w:i/>
          <w:noProof/>
          <w:sz w:val="20"/>
        </w:rPr>
        <w:t>51</w:t>
      </w:r>
      <w:r w:rsidRPr="006C4097">
        <w:rPr>
          <w:noProof/>
          <w:sz w:val="20"/>
        </w:rPr>
        <w:t xml:space="preserve"> (11), 3887-94.</w:t>
      </w:r>
      <w:bookmarkEnd w:id="213"/>
    </w:p>
    <w:p w:rsidR="00FB4C64" w:rsidRPr="006C4097" w:rsidRDefault="00FB4C64" w:rsidP="00FB4C64">
      <w:pPr>
        <w:rPr>
          <w:noProof/>
          <w:sz w:val="20"/>
        </w:rPr>
      </w:pPr>
      <w:bookmarkStart w:id="214" w:name="_ENREF_23"/>
      <w:r w:rsidRPr="006C4097">
        <w:rPr>
          <w:noProof/>
          <w:sz w:val="20"/>
        </w:rPr>
        <w:t>23.</w:t>
      </w:r>
      <w:r w:rsidRPr="006C4097">
        <w:rPr>
          <w:noProof/>
          <w:sz w:val="20"/>
        </w:rPr>
        <w:tab/>
        <w:t xml:space="preserve">Supattapone, S.; Wille, H.; Uyechi, L.; Safar, J.; Tremblay, P.; Szoka, F. C.; Cohen, F. E.; Prusiner, S. B.; Scott, M. R., Branched Polyamines Cure Prion-Infected Neuroblastoma Cells. </w:t>
      </w:r>
      <w:r w:rsidRPr="006C4097">
        <w:rPr>
          <w:i/>
          <w:noProof/>
          <w:sz w:val="20"/>
        </w:rPr>
        <w:t xml:space="preserve">Journal of Virology </w:t>
      </w:r>
      <w:r w:rsidRPr="006C4097">
        <w:rPr>
          <w:b/>
          <w:noProof/>
          <w:sz w:val="20"/>
        </w:rPr>
        <w:t>2001,</w:t>
      </w:r>
      <w:r w:rsidRPr="006C4097">
        <w:rPr>
          <w:noProof/>
          <w:sz w:val="20"/>
        </w:rPr>
        <w:t xml:space="preserve"> </w:t>
      </w:r>
      <w:r w:rsidRPr="006C4097">
        <w:rPr>
          <w:i/>
          <w:noProof/>
          <w:sz w:val="20"/>
        </w:rPr>
        <w:t>75</w:t>
      </w:r>
      <w:r w:rsidRPr="006C4097">
        <w:rPr>
          <w:noProof/>
          <w:sz w:val="20"/>
        </w:rPr>
        <w:t xml:space="preserve"> (7), 3453-3461.</w:t>
      </w:r>
      <w:bookmarkEnd w:id="214"/>
    </w:p>
    <w:p w:rsidR="00FB4C64" w:rsidRPr="006C4097" w:rsidRDefault="00FB4C64" w:rsidP="00FB4C64">
      <w:pPr>
        <w:rPr>
          <w:noProof/>
          <w:sz w:val="20"/>
        </w:rPr>
      </w:pPr>
      <w:bookmarkStart w:id="215" w:name="_ENREF_24"/>
      <w:r w:rsidRPr="006C4097">
        <w:rPr>
          <w:noProof/>
          <w:sz w:val="20"/>
        </w:rPr>
        <w:t>24.</w:t>
      </w:r>
      <w:r w:rsidRPr="006C4097">
        <w:rPr>
          <w:noProof/>
          <w:sz w:val="20"/>
        </w:rPr>
        <w:tab/>
        <w:t xml:space="preserve">Caughey, B.; Raymond, G. J., Sulfated polyanion inhibition of scrapie-associated PrP accumulation in cultured cells. </w:t>
      </w:r>
      <w:r w:rsidRPr="006C4097">
        <w:rPr>
          <w:i/>
          <w:noProof/>
          <w:sz w:val="20"/>
        </w:rPr>
        <w:t xml:space="preserve">J Virol </w:t>
      </w:r>
      <w:r w:rsidRPr="006C4097">
        <w:rPr>
          <w:b/>
          <w:noProof/>
          <w:sz w:val="20"/>
        </w:rPr>
        <w:t>1993,</w:t>
      </w:r>
      <w:r w:rsidRPr="006C4097">
        <w:rPr>
          <w:noProof/>
          <w:sz w:val="20"/>
        </w:rPr>
        <w:t xml:space="preserve"> </w:t>
      </w:r>
      <w:r w:rsidRPr="006C4097">
        <w:rPr>
          <w:i/>
          <w:noProof/>
          <w:sz w:val="20"/>
        </w:rPr>
        <w:t>67</w:t>
      </w:r>
      <w:r w:rsidRPr="006C4097">
        <w:rPr>
          <w:noProof/>
          <w:sz w:val="20"/>
        </w:rPr>
        <w:t xml:space="preserve"> (2), 643-50.</w:t>
      </w:r>
      <w:bookmarkEnd w:id="215"/>
    </w:p>
    <w:p w:rsidR="00FB4C64" w:rsidRPr="006C4097" w:rsidRDefault="00FB4C64" w:rsidP="00FB4C64">
      <w:pPr>
        <w:rPr>
          <w:noProof/>
          <w:sz w:val="20"/>
        </w:rPr>
      </w:pPr>
      <w:bookmarkStart w:id="216" w:name="_ENREF_25"/>
      <w:r w:rsidRPr="006C4097">
        <w:rPr>
          <w:noProof/>
          <w:sz w:val="20"/>
        </w:rPr>
        <w:t>25.</w:t>
      </w:r>
      <w:r w:rsidRPr="006C4097">
        <w:rPr>
          <w:noProof/>
          <w:sz w:val="20"/>
        </w:rPr>
        <w:tab/>
        <w:t xml:space="preserve">Raymond, G. J.; Olsen, E. A.; Lee, K. S.; Raymond, L. D.; Bryant, P. K.; Baron, G. S.; Caughey, W. S.; Kocisko, D. A.; McHolland, L. E.; Favara, C.; Langeveld, J. P. M.; van Zijderveld, F. G.; Mayer, R. T.; Miller, M. W.; Williams, E. S.; Caughey, B., Inhibition of Protease-Resistant Prion Protein Formation in a Transformed Deer Cell Line Infected with Chronic Wasting Disease. </w:t>
      </w:r>
      <w:r w:rsidRPr="006C4097">
        <w:rPr>
          <w:i/>
          <w:noProof/>
          <w:sz w:val="20"/>
        </w:rPr>
        <w:t xml:space="preserve">Journal of Virology </w:t>
      </w:r>
      <w:r w:rsidRPr="006C4097">
        <w:rPr>
          <w:b/>
          <w:noProof/>
          <w:sz w:val="20"/>
        </w:rPr>
        <w:t>2006,</w:t>
      </w:r>
      <w:r w:rsidRPr="006C4097">
        <w:rPr>
          <w:noProof/>
          <w:sz w:val="20"/>
        </w:rPr>
        <w:t xml:space="preserve"> </w:t>
      </w:r>
      <w:r w:rsidRPr="006C4097">
        <w:rPr>
          <w:i/>
          <w:noProof/>
          <w:sz w:val="20"/>
        </w:rPr>
        <w:t>80</w:t>
      </w:r>
      <w:r w:rsidRPr="006C4097">
        <w:rPr>
          <w:noProof/>
          <w:sz w:val="20"/>
        </w:rPr>
        <w:t xml:space="preserve"> (2), 596-604.</w:t>
      </w:r>
      <w:bookmarkEnd w:id="216"/>
    </w:p>
    <w:p w:rsidR="00FB4C64" w:rsidRPr="006C4097" w:rsidRDefault="00FB4C64" w:rsidP="00FB4C64">
      <w:pPr>
        <w:rPr>
          <w:noProof/>
          <w:sz w:val="20"/>
        </w:rPr>
      </w:pPr>
      <w:bookmarkStart w:id="217" w:name="_ENREF_26"/>
      <w:r w:rsidRPr="006C4097">
        <w:rPr>
          <w:noProof/>
          <w:sz w:val="20"/>
        </w:rPr>
        <w:t>26.</w:t>
      </w:r>
      <w:r w:rsidRPr="006C4097">
        <w:rPr>
          <w:noProof/>
          <w:sz w:val="20"/>
        </w:rPr>
        <w:tab/>
        <w:t xml:space="preserve">(a) Tagliavini, F.; Forloni, G.; Colombo, L.; Rossi, G.; Girola, L.; Canciani, B.; Angeretti, N.; Giampaolo, L.; Peressini, E.; Awan, T.; De Gioia, L.; Ragg, E.; Bugiani, O.; Salmona, M., Tetracycline affects abnormal properties of synthetic PrP peptides and PrP(Sc) in vitro. </w:t>
      </w:r>
      <w:r w:rsidRPr="006C4097">
        <w:rPr>
          <w:i/>
          <w:noProof/>
          <w:sz w:val="20"/>
        </w:rPr>
        <w:t xml:space="preserve">Journal of molecular biology </w:t>
      </w:r>
      <w:r w:rsidRPr="006C4097">
        <w:rPr>
          <w:b/>
          <w:noProof/>
          <w:sz w:val="20"/>
        </w:rPr>
        <w:t>2000,</w:t>
      </w:r>
      <w:r w:rsidRPr="006C4097">
        <w:rPr>
          <w:noProof/>
          <w:sz w:val="20"/>
        </w:rPr>
        <w:t xml:space="preserve"> </w:t>
      </w:r>
      <w:r w:rsidRPr="006C4097">
        <w:rPr>
          <w:i/>
          <w:noProof/>
          <w:sz w:val="20"/>
        </w:rPr>
        <w:t>300</w:t>
      </w:r>
      <w:r w:rsidRPr="006C4097">
        <w:rPr>
          <w:noProof/>
          <w:sz w:val="20"/>
        </w:rPr>
        <w:t xml:space="preserve"> (5), 1309-22;</w:t>
      </w:r>
      <w:bookmarkEnd w:id="217"/>
      <w:r w:rsidRPr="006C4097">
        <w:rPr>
          <w:noProof/>
          <w:sz w:val="20"/>
        </w:rPr>
        <w:t xml:space="preserve"> </w:t>
      </w:r>
      <w:bookmarkStart w:id="218" w:name="_ENREF_27"/>
      <w:r w:rsidRPr="006C4097">
        <w:rPr>
          <w:noProof/>
          <w:sz w:val="20"/>
        </w:rPr>
        <w:t xml:space="preserve">(b) Forloni, G.; Iussich, S.; Awan, T.; Colombo, L.; Angeretti, N.; Girola, L.; Bertani, I.; Poli, G.; Caramelli, M.; Grazia Bruzzone, M.; Farina, L.; Limido, L.; Rossi, G.; Giaccone, G.; Ironside, J. W.; Bugiani, O.; Salmona, M.; Tagliavini, F., Tetracyclines affect prion infectivity. </w:t>
      </w:r>
      <w:r w:rsidRPr="006C4097">
        <w:rPr>
          <w:i/>
          <w:noProof/>
          <w:sz w:val="20"/>
        </w:rPr>
        <w:t xml:space="preserve">Proceedings of the National Academy of Sciences </w:t>
      </w:r>
      <w:r w:rsidRPr="006C4097">
        <w:rPr>
          <w:b/>
          <w:noProof/>
          <w:sz w:val="20"/>
        </w:rPr>
        <w:t>2002,</w:t>
      </w:r>
      <w:r w:rsidRPr="006C4097">
        <w:rPr>
          <w:noProof/>
          <w:sz w:val="20"/>
        </w:rPr>
        <w:t xml:space="preserve"> </w:t>
      </w:r>
      <w:r w:rsidRPr="006C4097">
        <w:rPr>
          <w:i/>
          <w:noProof/>
          <w:sz w:val="20"/>
        </w:rPr>
        <w:t>99</w:t>
      </w:r>
      <w:r w:rsidRPr="006C4097">
        <w:rPr>
          <w:noProof/>
          <w:sz w:val="20"/>
        </w:rPr>
        <w:t xml:space="preserve"> (16), 10849-10854.</w:t>
      </w:r>
      <w:bookmarkEnd w:id="218"/>
    </w:p>
    <w:p w:rsidR="00FB4C64" w:rsidRPr="006C4097" w:rsidRDefault="00FB4C64" w:rsidP="00FB4C64">
      <w:pPr>
        <w:rPr>
          <w:noProof/>
          <w:sz w:val="20"/>
        </w:rPr>
      </w:pPr>
      <w:bookmarkStart w:id="219" w:name="_ENREF_28"/>
      <w:r w:rsidRPr="006C4097">
        <w:rPr>
          <w:noProof/>
          <w:sz w:val="20"/>
        </w:rPr>
        <w:t>27.</w:t>
      </w:r>
      <w:r w:rsidRPr="006C4097">
        <w:rPr>
          <w:noProof/>
          <w:sz w:val="20"/>
        </w:rPr>
        <w:tab/>
        <w:t xml:space="preserve">Rudyk, H.; Vasiljevic, S.; Hennion, R. M.; Birkett, C. R.; Hope, J.; Gilbert, I. H., Screening Congo Red and its analogues for their ability to prevent the formation of PrP-res in scrapie-infected cells. </w:t>
      </w:r>
      <w:r w:rsidRPr="006C4097">
        <w:rPr>
          <w:i/>
          <w:noProof/>
          <w:sz w:val="20"/>
        </w:rPr>
        <w:t xml:space="preserve">J Gen Virol </w:t>
      </w:r>
      <w:r w:rsidRPr="006C4097">
        <w:rPr>
          <w:b/>
          <w:noProof/>
          <w:sz w:val="20"/>
        </w:rPr>
        <w:t>2000,</w:t>
      </w:r>
      <w:r w:rsidRPr="006C4097">
        <w:rPr>
          <w:noProof/>
          <w:sz w:val="20"/>
        </w:rPr>
        <w:t xml:space="preserve"> </w:t>
      </w:r>
      <w:r w:rsidRPr="006C4097">
        <w:rPr>
          <w:i/>
          <w:noProof/>
          <w:sz w:val="20"/>
        </w:rPr>
        <w:t>81</w:t>
      </w:r>
      <w:r w:rsidRPr="006C4097">
        <w:rPr>
          <w:noProof/>
          <w:sz w:val="20"/>
        </w:rPr>
        <w:t xml:space="preserve"> (4), 1155-1164.</w:t>
      </w:r>
      <w:bookmarkEnd w:id="219"/>
    </w:p>
    <w:p w:rsidR="00FB4C64" w:rsidRPr="006C4097" w:rsidRDefault="00FB4C64" w:rsidP="00FB4C64">
      <w:pPr>
        <w:rPr>
          <w:noProof/>
          <w:sz w:val="20"/>
        </w:rPr>
      </w:pPr>
      <w:bookmarkStart w:id="220" w:name="_ENREF_29"/>
      <w:r w:rsidRPr="006C4097">
        <w:rPr>
          <w:noProof/>
          <w:sz w:val="20"/>
        </w:rPr>
        <w:lastRenderedPageBreak/>
        <w:t>28.</w:t>
      </w:r>
      <w:r w:rsidRPr="006C4097">
        <w:rPr>
          <w:noProof/>
          <w:sz w:val="20"/>
        </w:rPr>
        <w:tab/>
        <w:t xml:space="preserve">Peretz, D.; Williamson, R. A.; Kaneko, K.; Vergara, J.; Leclerc, E.; Schmitt-Ulms, G.; Mehlhorn, I. R.; Legname, G.; Wormald, M. R.; Rudd, P. M.; Dwek, R. A.; Burton, D. R.; Prusiner, S. B., Antibodies inhibit prion propagation and clear cell cultures of prion infectivity. </w:t>
      </w:r>
      <w:r w:rsidRPr="006C4097">
        <w:rPr>
          <w:i/>
          <w:noProof/>
          <w:sz w:val="20"/>
        </w:rPr>
        <w:t xml:space="preserve">Nature </w:t>
      </w:r>
      <w:r w:rsidRPr="006C4097">
        <w:rPr>
          <w:b/>
          <w:noProof/>
          <w:sz w:val="20"/>
        </w:rPr>
        <w:t>2001,</w:t>
      </w:r>
      <w:r w:rsidRPr="006C4097">
        <w:rPr>
          <w:noProof/>
          <w:sz w:val="20"/>
        </w:rPr>
        <w:t xml:space="preserve"> </w:t>
      </w:r>
      <w:r w:rsidRPr="006C4097">
        <w:rPr>
          <w:i/>
          <w:noProof/>
          <w:sz w:val="20"/>
        </w:rPr>
        <w:t>412</w:t>
      </w:r>
      <w:r w:rsidRPr="006C4097">
        <w:rPr>
          <w:noProof/>
          <w:sz w:val="20"/>
        </w:rPr>
        <w:t xml:space="preserve"> (6848), 739-43.</w:t>
      </w:r>
      <w:bookmarkEnd w:id="220"/>
    </w:p>
    <w:p w:rsidR="00FB4C64" w:rsidRPr="006C4097" w:rsidRDefault="00FB4C64" w:rsidP="00FB4C64">
      <w:pPr>
        <w:rPr>
          <w:noProof/>
          <w:sz w:val="20"/>
        </w:rPr>
      </w:pPr>
      <w:bookmarkStart w:id="221" w:name="_ENREF_30"/>
      <w:r w:rsidRPr="006C4097">
        <w:rPr>
          <w:noProof/>
          <w:sz w:val="20"/>
        </w:rPr>
        <w:t>29.</w:t>
      </w:r>
      <w:r w:rsidRPr="006C4097">
        <w:rPr>
          <w:noProof/>
          <w:sz w:val="20"/>
        </w:rPr>
        <w:tab/>
        <w:t xml:space="preserve">Doh-ura, K.; Iwaki, T.; Caughey, B., Lysosomotropic Agents and Cysteine Protease Inhibitors Inhibit Scrapie-Associated Prion Protein Accumulation. </w:t>
      </w:r>
      <w:r w:rsidRPr="006C4097">
        <w:rPr>
          <w:i/>
          <w:noProof/>
          <w:sz w:val="20"/>
        </w:rPr>
        <w:t xml:space="preserve">Journal of Virology </w:t>
      </w:r>
      <w:r w:rsidRPr="006C4097">
        <w:rPr>
          <w:b/>
          <w:noProof/>
          <w:sz w:val="20"/>
        </w:rPr>
        <w:t>2000,</w:t>
      </w:r>
      <w:r w:rsidRPr="006C4097">
        <w:rPr>
          <w:noProof/>
          <w:sz w:val="20"/>
        </w:rPr>
        <w:t xml:space="preserve"> </w:t>
      </w:r>
      <w:r w:rsidRPr="006C4097">
        <w:rPr>
          <w:i/>
          <w:noProof/>
          <w:sz w:val="20"/>
        </w:rPr>
        <w:t>74</w:t>
      </w:r>
      <w:r w:rsidRPr="006C4097">
        <w:rPr>
          <w:noProof/>
          <w:sz w:val="20"/>
        </w:rPr>
        <w:t xml:space="preserve"> (10), 4894-4897.</w:t>
      </w:r>
      <w:bookmarkEnd w:id="221"/>
    </w:p>
    <w:p w:rsidR="00FB4C64" w:rsidRPr="006C4097" w:rsidRDefault="00FB4C64" w:rsidP="00FB4C64">
      <w:pPr>
        <w:rPr>
          <w:noProof/>
          <w:sz w:val="20"/>
        </w:rPr>
      </w:pPr>
      <w:bookmarkStart w:id="222" w:name="_ENREF_31"/>
      <w:r w:rsidRPr="006C4097">
        <w:rPr>
          <w:noProof/>
          <w:sz w:val="20"/>
        </w:rPr>
        <w:t>30.</w:t>
      </w:r>
      <w:r w:rsidRPr="006C4097">
        <w:rPr>
          <w:noProof/>
          <w:sz w:val="20"/>
        </w:rPr>
        <w:tab/>
        <w:t xml:space="preserve">Guo, K.; Mutter, R.; Heal, W.; Reddy, T. R. K.; Cope, H.; Pratt, S.; Thompson, M. J.; Chen, B., Synthesis and evaluation of a focused library of pyridine dicarbonitriles against prion disease. </w:t>
      </w:r>
      <w:r w:rsidRPr="006C4097">
        <w:rPr>
          <w:i/>
          <w:noProof/>
          <w:sz w:val="20"/>
        </w:rPr>
        <w:t xml:space="preserve">European Journal of Medicinal Chemistry </w:t>
      </w:r>
      <w:r w:rsidRPr="006C4097">
        <w:rPr>
          <w:b/>
          <w:noProof/>
          <w:sz w:val="20"/>
        </w:rPr>
        <w:t>2008,</w:t>
      </w:r>
      <w:r w:rsidRPr="006C4097">
        <w:rPr>
          <w:noProof/>
          <w:sz w:val="20"/>
        </w:rPr>
        <w:t xml:space="preserve"> </w:t>
      </w:r>
      <w:r w:rsidRPr="006C4097">
        <w:rPr>
          <w:i/>
          <w:noProof/>
          <w:sz w:val="20"/>
        </w:rPr>
        <w:t>43</w:t>
      </w:r>
      <w:r w:rsidRPr="006C4097">
        <w:rPr>
          <w:noProof/>
          <w:sz w:val="20"/>
        </w:rPr>
        <w:t xml:space="preserve"> (1), 93-106.</w:t>
      </w:r>
      <w:bookmarkEnd w:id="222"/>
    </w:p>
    <w:p w:rsidR="00FB4C64" w:rsidRPr="006C4097" w:rsidRDefault="00FB4C64" w:rsidP="00FB4C64">
      <w:pPr>
        <w:rPr>
          <w:noProof/>
          <w:sz w:val="20"/>
        </w:rPr>
      </w:pPr>
      <w:bookmarkStart w:id="223" w:name="_ENREF_32"/>
      <w:r w:rsidRPr="006C4097">
        <w:rPr>
          <w:noProof/>
          <w:sz w:val="20"/>
        </w:rPr>
        <w:t>31.</w:t>
      </w:r>
      <w:r w:rsidRPr="006C4097">
        <w:rPr>
          <w:noProof/>
          <w:sz w:val="20"/>
        </w:rPr>
        <w:tab/>
        <w:t xml:space="preserve">Newkome, G. R.; Shreiner, C. D., Poly(amidoamine), polypropylenimine, and related dendrimers and dendrons possessing different 1 --&gt; 2 branching motifs: An overview of the divergent procedures. </w:t>
      </w:r>
      <w:r w:rsidRPr="006C4097">
        <w:rPr>
          <w:i/>
          <w:noProof/>
          <w:sz w:val="20"/>
        </w:rPr>
        <w:t xml:space="preserve">Polymer </w:t>
      </w:r>
      <w:r w:rsidRPr="006C4097">
        <w:rPr>
          <w:b/>
          <w:noProof/>
          <w:sz w:val="20"/>
        </w:rPr>
        <w:t>2008,</w:t>
      </w:r>
      <w:r w:rsidRPr="006C4097">
        <w:rPr>
          <w:noProof/>
          <w:sz w:val="20"/>
        </w:rPr>
        <w:t xml:space="preserve"> </w:t>
      </w:r>
      <w:r w:rsidRPr="006C4097">
        <w:rPr>
          <w:i/>
          <w:noProof/>
          <w:sz w:val="20"/>
        </w:rPr>
        <w:t>49</w:t>
      </w:r>
      <w:r w:rsidRPr="006C4097">
        <w:rPr>
          <w:noProof/>
          <w:sz w:val="20"/>
        </w:rPr>
        <w:t xml:space="preserve"> (1), 1-173.</w:t>
      </w:r>
      <w:bookmarkEnd w:id="223"/>
    </w:p>
    <w:p w:rsidR="00FB4C64" w:rsidRPr="006C4097" w:rsidRDefault="00FB4C64" w:rsidP="00FB4C64">
      <w:pPr>
        <w:rPr>
          <w:noProof/>
          <w:sz w:val="20"/>
        </w:rPr>
      </w:pPr>
      <w:bookmarkStart w:id="224" w:name="_ENREF_33"/>
      <w:r w:rsidRPr="006C4097">
        <w:rPr>
          <w:noProof/>
          <w:sz w:val="20"/>
        </w:rPr>
        <w:t>32.</w:t>
      </w:r>
      <w:r w:rsidRPr="006C4097">
        <w:rPr>
          <w:noProof/>
          <w:sz w:val="20"/>
        </w:rPr>
        <w:tab/>
        <w:t xml:space="preserve">Caughey, B.; Raymond, G. J., Sulfated polyanion inhibition of scrapie-associated PrP accumulation in cultured cells. </w:t>
      </w:r>
      <w:r w:rsidRPr="006C4097">
        <w:rPr>
          <w:i/>
          <w:noProof/>
          <w:sz w:val="20"/>
        </w:rPr>
        <w:t xml:space="preserve">J. Virol. </w:t>
      </w:r>
      <w:r w:rsidRPr="006C4097">
        <w:rPr>
          <w:b/>
          <w:noProof/>
          <w:sz w:val="20"/>
        </w:rPr>
        <w:t>1993,</w:t>
      </w:r>
      <w:r w:rsidRPr="006C4097">
        <w:rPr>
          <w:noProof/>
          <w:sz w:val="20"/>
        </w:rPr>
        <w:t xml:space="preserve"> </w:t>
      </w:r>
      <w:r w:rsidRPr="006C4097">
        <w:rPr>
          <w:i/>
          <w:noProof/>
          <w:sz w:val="20"/>
        </w:rPr>
        <w:t>67</w:t>
      </w:r>
      <w:r w:rsidRPr="006C4097">
        <w:rPr>
          <w:noProof/>
          <w:sz w:val="20"/>
        </w:rPr>
        <w:t xml:space="preserve"> (2), 643-650.</w:t>
      </w:r>
      <w:bookmarkEnd w:id="224"/>
    </w:p>
    <w:p w:rsidR="00FB4C64" w:rsidRPr="006C4097" w:rsidRDefault="00FB4C64" w:rsidP="00FB4C64">
      <w:pPr>
        <w:rPr>
          <w:noProof/>
          <w:sz w:val="20"/>
        </w:rPr>
      </w:pPr>
      <w:bookmarkStart w:id="225" w:name="_ENREF_34"/>
      <w:r w:rsidRPr="006C4097">
        <w:rPr>
          <w:noProof/>
          <w:sz w:val="20"/>
        </w:rPr>
        <w:t>33.</w:t>
      </w:r>
      <w:r w:rsidRPr="006C4097">
        <w:rPr>
          <w:noProof/>
          <w:sz w:val="20"/>
        </w:rPr>
        <w:tab/>
        <w:t xml:space="preserve">Beringue, V.; Vilette, D.; Mallinson, G.; Archer, F.; Kaisar, M.; Tayebi, M.; Jackson, G. S.; Clarke, A. R.; Laude, H.; Collinge, J.; Hawke, S., PrPSc Binding Antibodies Are Potent Inhibitors of Prion Replication in Cell Lines. </w:t>
      </w:r>
      <w:r w:rsidRPr="006C4097">
        <w:rPr>
          <w:i/>
          <w:noProof/>
          <w:sz w:val="20"/>
        </w:rPr>
        <w:t xml:space="preserve">Journal of Biological Chemistry </w:t>
      </w:r>
      <w:r w:rsidRPr="006C4097">
        <w:rPr>
          <w:b/>
          <w:noProof/>
          <w:sz w:val="20"/>
        </w:rPr>
        <w:t>2004,</w:t>
      </w:r>
      <w:r w:rsidRPr="006C4097">
        <w:rPr>
          <w:noProof/>
          <w:sz w:val="20"/>
        </w:rPr>
        <w:t xml:space="preserve"> </w:t>
      </w:r>
      <w:r w:rsidRPr="006C4097">
        <w:rPr>
          <w:i/>
          <w:noProof/>
          <w:sz w:val="20"/>
        </w:rPr>
        <w:t>279</w:t>
      </w:r>
      <w:r w:rsidRPr="006C4097">
        <w:rPr>
          <w:noProof/>
          <w:sz w:val="20"/>
        </w:rPr>
        <w:t xml:space="preserve"> (38), 39671-39676.</w:t>
      </w:r>
      <w:bookmarkEnd w:id="225"/>
    </w:p>
    <w:p w:rsidR="00FB4C64" w:rsidRPr="006C4097" w:rsidRDefault="00FB4C64" w:rsidP="00FB4C64">
      <w:pPr>
        <w:rPr>
          <w:noProof/>
          <w:sz w:val="20"/>
        </w:rPr>
      </w:pPr>
      <w:bookmarkStart w:id="226" w:name="_ENREF_35"/>
      <w:r w:rsidRPr="006C4097">
        <w:rPr>
          <w:noProof/>
          <w:sz w:val="20"/>
        </w:rPr>
        <w:t>34.</w:t>
      </w:r>
      <w:r w:rsidRPr="006C4097">
        <w:rPr>
          <w:noProof/>
          <w:sz w:val="20"/>
        </w:rPr>
        <w:tab/>
        <w:t xml:space="preserve">White, A. R.; Enever, P.; Tayebi, M.; Mushens, R.; Linehan, J.; Brandner, S.; Anstee, D.; Collinge, J.; Hawke, S., Monoclonal antibodies inhibit prion replication and delay the development of prion disease. </w:t>
      </w:r>
      <w:r w:rsidRPr="006C4097">
        <w:rPr>
          <w:i/>
          <w:noProof/>
          <w:sz w:val="20"/>
        </w:rPr>
        <w:t xml:space="preserve">Nature </w:t>
      </w:r>
      <w:r w:rsidRPr="006C4097">
        <w:rPr>
          <w:b/>
          <w:noProof/>
          <w:sz w:val="20"/>
        </w:rPr>
        <w:t>2003,</w:t>
      </w:r>
      <w:r w:rsidRPr="006C4097">
        <w:rPr>
          <w:noProof/>
          <w:sz w:val="20"/>
        </w:rPr>
        <w:t xml:space="preserve"> </w:t>
      </w:r>
      <w:r w:rsidRPr="006C4097">
        <w:rPr>
          <w:i/>
          <w:noProof/>
          <w:sz w:val="20"/>
        </w:rPr>
        <w:t>422</w:t>
      </w:r>
      <w:r w:rsidRPr="006C4097">
        <w:rPr>
          <w:noProof/>
          <w:sz w:val="20"/>
        </w:rPr>
        <w:t xml:space="preserve"> (6927), 80-83.</w:t>
      </w:r>
      <w:bookmarkEnd w:id="226"/>
    </w:p>
    <w:p w:rsidR="00FB4C64" w:rsidRPr="006C4097" w:rsidRDefault="00FB4C64" w:rsidP="00FB4C64">
      <w:pPr>
        <w:rPr>
          <w:noProof/>
          <w:sz w:val="20"/>
        </w:rPr>
      </w:pPr>
      <w:bookmarkStart w:id="227" w:name="_ENREF_36"/>
      <w:r w:rsidRPr="006C4097">
        <w:rPr>
          <w:noProof/>
          <w:sz w:val="20"/>
        </w:rPr>
        <w:t>35.</w:t>
      </w:r>
      <w:r w:rsidRPr="006C4097">
        <w:rPr>
          <w:noProof/>
          <w:sz w:val="20"/>
        </w:rPr>
        <w:tab/>
        <w:t xml:space="preserve">Wuertzer, C. A.; Sullivan, M. A.; Qiu, X.; Federoff, H. J., CNS Delivery of Vectored Prion-specific Single-chain Antibodies Delays Disease Onset. </w:t>
      </w:r>
      <w:r w:rsidRPr="006C4097">
        <w:rPr>
          <w:i/>
          <w:noProof/>
          <w:sz w:val="20"/>
        </w:rPr>
        <w:t xml:space="preserve">Mol Ther </w:t>
      </w:r>
      <w:r w:rsidRPr="006C4097">
        <w:rPr>
          <w:b/>
          <w:noProof/>
          <w:sz w:val="20"/>
        </w:rPr>
        <w:t>2008,</w:t>
      </w:r>
      <w:r w:rsidRPr="006C4097">
        <w:rPr>
          <w:noProof/>
          <w:sz w:val="20"/>
        </w:rPr>
        <w:t xml:space="preserve"> </w:t>
      </w:r>
      <w:r w:rsidRPr="006C4097">
        <w:rPr>
          <w:i/>
          <w:noProof/>
          <w:sz w:val="20"/>
        </w:rPr>
        <w:t>16</w:t>
      </w:r>
      <w:r w:rsidRPr="006C4097">
        <w:rPr>
          <w:noProof/>
          <w:sz w:val="20"/>
        </w:rPr>
        <w:t xml:space="preserve"> (3), 481-486.</w:t>
      </w:r>
      <w:bookmarkEnd w:id="227"/>
    </w:p>
    <w:p w:rsidR="00FB4C64" w:rsidRPr="006C4097" w:rsidRDefault="00FB4C64" w:rsidP="00FB4C64">
      <w:pPr>
        <w:rPr>
          <w:noProof/>
          <w:sz w:val="20"/>
        </w:rPr>
      </w:pPr>
      <w:bookmarkStart w:id="228" w:name="_ENREF_37"/>
      <w:r w:rsidRPr="006C4097">
        <w:rPr>
          <w:noProof/>
          <w:sz w:val="20"/>
        </w:rPr>
        <w:t>36.</w:t>
      </w:r>
      <w:r w:rsidRPr="006C4097">
        <w:rPr>
          <w:noProof/>
          <w:sz w:val="20"/>
        </w:rPr>
        <w:tab/>
        <w:t xml:space="preserve">Campana, V.; Zentilin, L.; Mirabile, I.; Kranjc, A.; Casanova, P.; Giacca, M.; Prusiner, S. B.; Legname, G.; Zurzolo, C., Development of antibody fragments for immunotherapy of prion diseases. </w:t>
      </w:r>
      <w:r w:rsidRPr="006C4097">
        <w:rPr>
          <w:i/>
          <w:noProof/>
          <w:sz w:val="20"/>
        </w:rPr>
        <w:t xml:space="preserve">Biochem J </w:t>
      </w:r>
      <w:r w:rsidRPr="006C4097">
        <w:rPr>
          <w:b/>
          <w:noProof/>
          <w:sz w:val="20"/>
        </w:rPr>
        <w:t>2009,</w:t>
      </w:r>
      <w:r w:rsidRPr="006C4097">
        <w:rPr>
          <w:noProof/>
          <w:sz w:val="20"/>
        </w:rPr>
        <w:t xml:space="preserve"> </w:t>
      </w:r>
      <w:r w:rsidRPr="006C4097">
        <w:rPr>
          <w:i/>
          <w:noProof/>
          <w:sz w:val="20"/>
        </w:rPr>
        <w:t>418</w:t>
      </w:r>
      <w:r w:rsidRPr="006C4097">
        <w:rPr>
          <w:noProof/>
          <w:sz w:val="20"/>
        </w:rPr>
        <w:t xml:space="preserve"> (3), 507-515.</w:t>
      </w:r>
      <w:bookmarkEnd w:id="228"/>
    </w:p>
    <w:p w:rsidR="00FB4C64" w:rsidRPr="006C4097" w:rsidRDefault="00FB4C64" w:rsidP="00FB4C64">
      <w:pPr>
        <w:rPr>
          <w:noProof/>
          <w:sz w:val="20"/>
        </w:rPr>
      </w:pPr>
      <w:bookmarkStart w:id="229" w:name="_ENREF_38"/>
      <w:r w:rsidRPr="006C4097">
        <w:rPr>
          <w:noProof/>
          <w:sz w:val="20"/>
        </w:rPr>
        <w:t>37.</w:t>
      </w:r>
      <w:r w:rsidRPr="006C4097">
        <w:rPr>
          <w:noProof/>
          <w:sz w:val="20"/>
        </w:rPr>
        <w:tab/>
        <w:t xml:space="preserve">Lawrence, R. N., William Pardridge discusses the lack of BBB research. </w:t>
      </w:r>
      <w:r w:rsidRPr="006C4097">
        <w:rPr>
          <w:i/>
          <w:noProof/>
          <w:sz w:val="20"/>
        </w:rPr>
        <w:t xml:space="preserve">Drug Discovery Today </w:t>
      </w:r>
      <w:r w:rsidRPr="006C4097">
        <w:rPr>
          <w:b/>
          <w:noProof/>
          <w:sz w:val="20"/>
        </w:rPr>
        <w:t>2002,</w:t>
      </w:r>
      <w:r w:rsidRPr="006C4097">
        <w:rPr>
          <w:noProof/>
          <w:sz w:val="20"/>
        </w:rPr>
        <w:t xml:space="preserve"> </w:t>
      </w:r>
      <w:r w:rsidRPr="006C4097">
        <w:rPr>
          <w:i/>
          <w:noProof/>
          <w:sz w:val="20"/>
        </w:rPr>
        <w:t>7</w:t>
      </w:r>
      <w:r w:rsidRPr="006C4097">
        <w:rPr>
          <w:noProof/>
          <w:sz w:val="20"/>
        </w:rPr>
        <w:t xml:space="preserve"> (4), 223-226.</w:t>
      </w:r>
      <w:bookmarkEnd w:id="229"/>
    </w:p>
    <w:p w:rsidR="00FB4C64" w:rsidRPr="006C4097" w:rsidRDefault="00FB4C64" w:rsidP="00FB4C64">
      <w:pPr>
        <w:rPr>
          <w:noProof/>
          <w:sz w:val="20"/>
        </w:rPr>
      </w:pPr>
      <w:bookmarkStart w:id="230" w:name="_ENREF_39"/>
      <w:r w:rsidRPr="006C4097">
        <w:rPr>
          <w:noProof/>
          <w:sz w:val="20"/>
        </w:rPr>
        <w:t>38.</w:t>
      </w:r>
      <w:r w:rsidRPr="006C4097">
        <w:rPr>
          <w:noProof/>
          <w:sz w:val="20"/>
        </w:rPr>
        <w:tab/>
        <w:t xml:space="preserve">Walker, I.; Coleman, M. D., The blood-brain barrier: In vitro methods and toxicological applications. </w:t>
      </w:r>
      <w:r w:rsidRPr="006C4097">
        <w:rPr>
          <w:i/>
          <w:noProof/>
          <w:sz w:val="20"/>
        </w:rPr>
        <w:t xml:space="preserve">Toxicology in Vitro </w:t>
      </w:r>
      <w:r w:rsidRPr="006C4097">
        <w:rPr>
          <w:b/>
          <w:noProof/>
          <w:sz w:val="20"/>
        </w:rPr>
        <w:t>1995,</w:t>
      </w:r>
      <w:r w:rsidRPr="006C4097">
        <w:rPr>
          <w:noProof/>
          <w:sz w:val="20"/>
        </w:rPr>
        <w:t xml:space="preserve"> </w:t>
      </w:r>
      <w:r w:rsidRPr="006C4097">
        <w:rPr>
          <w:i/>
          <w:noProof/>
          <w:sz w:val="20"/>
        </w:rPr>
        <w:t>9</w:t>
      </w:r>
      <w:r w:rsidRPr="006C4097">
        <w:rPr>
          <w:noProof/>
          <w:sz w:val="20"/>
        </w:rPr>
        <w:t xml:space="preserve"> (2), 191-204.</w:t>
      </w:r>
      <w:bookmarkEnd w:id="230"/>
    </w:p>
    <w:p w:rsidR="00FB4C64" w:rsidRPr="006C4097" w:rsidRDefault="00FB4C64" w:rsidP="00FB4C64">
      <w:pPr>
        <w:rPr>
          <w:noProof/>
          <w:sz w:val="20"/>
        </w:rPr>
      </w:pPr>
      <w:bookmarkStart w:id="231" w:name="_ENREF_40"/>
      <w:r w:rsidRPr="006C4097">
        <w:rPr>
          <w:noProof/>
          <w:sz w:val="20"/>
        </w:rPr>
        <w:t>39.</w:t>
      </w:r>
      <w:r w:rsidRPr="006C4097">
        <w:rPr>
          <w:noProof/>
          <w:sz w:val="20"/>
        </w:rPr>
        <w:tab/>
        <w:t xml:space="preserve">(a) Bradbury, M. W. B., Chapter 20: An approach to study of transport of trace metals at the blood-brain barrier. In </w:t>
      </w:r>
      <w:r w:rsidRPr="006C4097">
        <w:rPr>
          <w:i/>
          <w:noProof/>
          <w:sz w:val="20"/>
        </w:rPr>
        <w:t>Progress in Brain Research</w:t>
      </w:r>
      <w:r w:rsidRPr="006C4097">
        <w:rPr>
          <w:noProof/>
          <w:sz w:val="20"/>
        </w:rPr>
        <w:t>, Armin Ermisch, R. L.; Hans-Joachim, R., Eds. Elsevier: 1992; Vol. Volume 91, pp 133-138;</w:t>
      </w:r>
      <w:bookmarkEnd w:id="231"/>
      <w:r w:rsidRPr="006C4097">
        <w:rPr>
          <w:noProof/>
          <w:sz w:val="20"/>
        </w:rPr>
        <w:t xml:space="preserve"> </w:t>
      </w:r>
      <w:bookmarkStart w:id="232" w:name="_ENREF_41"/>
      <w:r w:rsidRPr="006C4097">
        <w:rPr>
          <w:noProof/>
          <w:sz w:val="20"/>
        </w:rPr>
        <w:t xml:space="preserve">(b) Tiwari, S. B., A review of nanocarrier-based CNS delivery systems. </w:t>
      </w:r>
      <w:r w:rsidRPr="006C4097">
        <w:rPr>
          <w:i/>
          <w:noProof/>
          <w:sz w:val="20"/>
        </w:rPr>
        <w:t xml:space="preserve">Current drug delivery </w:t>
      </w:r>
      <w:r w:rsidRPr="006C4097">
        <w:rPr>
          <w:b/>
          <w:noProof/>
          <w:sz w:val="20"/>
        </w:rPr>
        <w:t>2006,</w:t>
      </w:r>
      <w:r w:rsidRPr="006C4097">
        <w:rPr>
          <w:noProof/>
          <w:sz w:val="20"/>
        </w:rPr>
        <w:t xml:space="preserve"> </w:t>
      </w:r>
      <w:r w:rsidRPr="006C4097">
        <w:rPr>
          <w:i/>
          <w:noProof/>
          <w:sz w:val="20"/>
        </w:rPr>
        <w:t>3</w:t>
      </w:r>
      <w:r w:rsidRPr="006C4097">
        <w:rPr>
          <w:noProof/>
          <w:sz w:val="20"/>
        </w:rPr>
        <w:t>, 219-232.</w:t>
      </w:r>
      <w:bookmarkEnd w:id="232"/>
    </w:p>
    <w:p w:rsidR="00FB4C64" w:rsidRPr="006C4097" w:rsidRDefault="00FB4C64" w:rsidP="00FB4C64">
      <w:pPr>
        <w:rPr>
          <w:noProof/>
          <w:sz w:val="20"/>
        </w:rPr>
      </w:pPr>
      <w:bookmarkStart w:id="233" w:name="_ENREF_42"/>
      <w:r w:rsidRPr="006C4097">
        <w:rPr>
          <w:noProof/>
          <w:sz w:val="20"/>
        </w:rPr>
        <w:t>40.</w:t>
      </w:r>
      <w:r w:rsidRPr="006C4097">
        <w:rPr>
          <w:noProof/>
          <w:sz w:val="20"/>
        </w:rPr>
        <w:tab/>
        <w:t xml:space="preserve">Brasnjevic, I.; Steinbusch, H. W. M.; Schmitz, C.; Martinez-Martinez, P., Delivery of peptide and protein drugs over the blood-brain barrier. </w:t>
      </w:r>
      <w:r w:rsidRPr="006C4097">
        <w:rPr>
          <w:i/>
          <w:noProof/>
          <w:sz w:val="20"/>
        </w:rPr>
        <w:t xml:space="preserve">Progress in Neurobiology </w:t>
      </w:r>
      <w:r w:rsidRPr="006C4097">
        <w:rPr>
          <w:b/>
          <w:noProof/>
          <w:sz w:val="20"/>
        </w:rPr>
        <w:t>2009,</w:t>
      </w:r>
      <w:r w:rsidRPr="006C4097">
        <w:rPr>
          <w:noProof/>
          <w:sz w:val="20"/>
        </w:rPr>
        <w:t xml:space="preserve"> </w:t>
      </w:r>
      <w:r w:rsidRPr="006C4097">
        <w:rPr>
          <w:i/>
          <w:noProof/>
          <w:sz w:val="20"/>
        </w:rPr>
        <w:t>87</w:t>
      </w:r>
      <w:r w:rsidRPr="006C4097">
        <w:rPr>
          <w:noProof/>
          <w:sz w:val="20"/>
        </w:rPr>
        <w:t xml:space="preserve"> (4), 212-251.</w:t>
      </w:r>
      <w:bookmarkEnd w:id="233"/>
    </w:p>
    <w:p w:rsidR="00FB4C64" w:rsidRPr="006C4097" w:rsidRDefault="00FB4C64" w:rsidP="00FB4C64">
      <w:pPr>
        <w:rPr>
          <w:noProof/>
          <w:sz w:val="20"/>
        </w:rPr>
      </w:pPr>
      <w:bookmarkStart w:id="234" w:name="_ENREF_43"/>
      <w:r w:rsidRPr="006C4097">
        <w:rPr>
          <w:noProof/>
          <w:sz w:val="20"/>
        </w:rPr>
        <w:t>41.</w:t>
      </w:r>
      <w:r w:rsidRPr="006C4097">
        <w:rPr>
          <w:noProof/>
          <w:sz w:val="20"/>
        </w:rPr>
        <w:tab/>
        <w:t xml:space="preserve">Pardridge, W. M., The Blood-Brain Barrier: Bottleneck in Brain Drug Development. </w:t>
      </w:r>
      <w:r w:rsidRPr="006C4097">
        <w:rPr>
          <w:i/>
          <w:noProof/>
          <w:sz w:val="20"/>
        </w:rPr>
        <w:t xml:space="preserve">NeuroRX </w:t>
      </w:r>
      <w:r w:rsidRPr="006C4097">
        <w:rPr>
          <w:b/>
          <w:noProof/>
          <w:sz w:val="20"/>
        </w:rPr>
        <w:t>2005,</w:t>
      </w:r>
      <w:r w:rsidRPr="006C4097">
        <w:rPr>
          <w:noProof/>
          <w:sz w:val="20"/>
        </w:rPr>
        <w:t xml:space="preserve"> </w:t>
      </w:r>
      <w:r w:rsidRPr="006C4097">
        <w:rPr>
          <w:i/>
          <w:noProof/>
          <w:sz w:val="20"/>
        </w:rPr>
        <w:t>2</w:t>
      </w:r>
      <w:r w:rsidRPr="006C4097">
        <w:rPr>
          <w:noProof/>
          <w:sz w:val="20"/>
        </w:rPr>
        <w:t xml:space="preserve"> (1), 3-14.</w:t>
      </w:r>
      <w:bookmarkEnd w:id="234"/>
    </w:p>
    <w:p w:rsidR="00FB4C64" w:rsidRPr="006C4097" w:rsidRDefault="00FB4C64" w:rsidP="00FB4C64">
      <w:pPr>
        <w:rPr>
          <w:noProof/>
          <w:sz w:val="20"/>
        </w:rPr>
      </w:pPr>
      <w:bookmarkStart w:id="235" w:name="_ENREF_44"/>
      <w:r w:rsidRPr="006C4097">
        <w:rPr>
          <w:noProof/>
          <w:sz w:val="20"/>
        </w:rPr>
        <w:t>42.</w:t>
      </w:r>
      <w:r w:rsidRPr="006C4097">
        <w:rPr>
          <w:noProof/>
          <w:sz w:val="20"/>
        </w:rPr>
        <w:tab/>
        <w:t xml:space="preserve">Bickel, U.; Yoshikawa, T.; Pardridge, W. M., Delivery of peptides and proteins through the blood–brain barrier. </w:t>
      </w:r>
      <w:r w:rsidRPr="006C4097">
        <w:rPr>
          <w:i/>
          <w:noProof/>
          <w:sz w:val="20"/>
        </w:rPr>
        <w:t xml:space="preserve">Advanced Drug Delivery Reviews </w:t>
      </w:r>
      <w:r w:rsidRPr="006C4097">
        <w:rPr>
          <w:b/>
          <w:noProof/>
          <w:sz w:val="20"/>
        </w:rPr>
        <w:t>2001,</w:t>
      </w:r>
      <w:r w:rsidRPr="006C4097">
        <w:rPr>
          <w:noProof/>
          <w:sz w:val="20"/>
        </w:rPr>
        <w:t xml:space="preserve"> </w:t>
      </w:r>
      <w:r w:rsidRPr="006C4097">
        <w:rPr>
          <w:i/>
          <w:noProof/>
          <w:sz w:val="20"/>
        </w:rPr>
        <w:t>46</w:t>
      </w:r>
      <w:r w:rsidRPr="006C4097">
        <w:rPr>
          <w:noProof/>
          <w:sz w:val="20"/>
        </w:rPr>
        <w:t xml:space="preserve"> (1–3), 247-279.</w:t>
      </w:r>
      <w:bookmarkEnd w:id="235"/>
    </w:p>
    <w:p w:rsidR="00FB4C64" w:rsidRPr="006C4097" w:rsidRDefault="00FB4C64" w:rsidP="00FB4C64">
      <w:pPr>
        <w:rPr>
          <w:noProof/>
          <w:sz w:val="20"/>
        </w:rPr>
      </w:pPr>
      <w:bookmarkStart w:id="236" w:name="_ENREF_45"/>
      <w:r w:rsidRPr="006C4097">
        <w:rPr>
          <w:noProof/>
          <w:sz w:val="20"/>
        </w:rPr>
        <w:t>43.</w:t>
      </w:r>
      <w:r w:rsidRPr="006C4097">
        <w:rPr>
          <w:noProof/>
          <w:sz w:val="20"/>
        </w:rPr>
        <w:tab/>
        <w:t xml:space="preserve">Grasso, P.; Dattatreyamurty, B.; Dias, J. A.; Reichert, L. E., Jr., Transglutaminase activity in bovine calf testicular membranes: evidence for a possible role in the interaction of follicle-stimulating hormone with its receptor. </w:t>
      </w:r>
      <w:r w:rsidRPr="006C4097">
        <w:rPr>
          <w:i/>
          <w:noProof/>
          <w:sz w:val="20"/>
        </w:rPr>
        <w:t xml:space="preserve">Endocrinology </w:t>
      </w:r>
      <w:r w:rsidRPr="006C4097">
        <w:rPr>
          <w:b/>
          <w:noProof/>
          <w:sz w:val="20"/>
        </w:rPr>
        <w:t>1987,</w:t>
      </w:r>
      <w:r w:rsidRPr="006C4097">
        <w:rPr>
          <w:noProof/>
          <w:sz w:val="20"/>
        </w:rPr>
        <w:t xml:space="preserve"> </w:t>
      </w:r>
      <w:r w:rsidRPr="006C4097">
        <w:rPr>
          <w:i/>
          <w:noProof/>
          <w:sz w:val="20"/>
        </w:rPr>
        <w:t>121</w:t>
      </w:r>
      <w:r w:rsidRPr="006C4097">
        <w:rPr>
          <w:noProof/>
          <w:sz w:val="20"/>
        </w:rPr>
        <w:t xml:space="preserve"> (2), 459-65.</w:t>
      </w:r>
      <w:bookmarkEnd w:id="236"/>
    </w:p>
    <w:p w:rsidR="00FB4C64" w:rsidRPr="006C4097" w:rsidRDefault="00FB4C64" w:rsidP="00FB4C64">
      <w:pPr>
        <w:rPr>
          <w:noProof/>
          <w:sz w:val="20"/>
        </w:rPr>
      </w:pPr>
      <w:bookmarkStart w:id="237" w:name="_ENREF_46"/>
      <w:r w:rsidRPr="006C4097">
        <w:rPr>
          <w:noProof/>
          <w:sz w:val="20"/>
        </w:rPr>
        <w:t>44.</w:t>
      </w:r>
      <w:r w:rsidRPr="006C4097">
        <w:rPr>
          <w:noProof/>
          <w:sz w:val="20"/>
        </w:rPr>
        <w:tab/>
        <w:t xml:space="preserve">Gex-Fabry, M.; DeLisi, C., Receptor-mediated endocytosis: a model and its implications for experimental analysis. </w:t>
      </w:r>
      <w:r w:rsidRPr="006C4097">
        <w:rPr>
          <w:i/>
          <w:noProof/>
          <w:sz w:val="20"/>
        </w:rPr>
        <w:t xml:space="preserve">The American journal of physiology </w:t>
      </w:r>
      <w:r w:rsidRPr="006C4097">
        <w:rPr>
          <w:b/>
          <w:noProof/>
          <w:sz w:val="20"/>
        </w:rPr>
        <w:t>1984,</w:t>
      </w:r>
      <w:r w:rsidRPr="006C4097">
        <w:rPr>
          <w:noProof/>
          <w:sz w:val="20"/>
        </w:rPr>
        <w:t xml:space="preserve"> </w:t>
      </w:r>
      <w:r w:rsidRPr="006C4097">
        <w:rPr>
          <w:i/>
          <w:noProof/>
          <w:sz w:val="20"/>
        </w:rPr>
        <w:t>247</w:t>
      </w:r>
      <w:r w:rsidRPr="006C4097">
        <w:rPr>
          <w:noProof/>
          <w:sz w:val="20"/>
        </w:rPr>
        <w:t xml:space="preserve"> (5 Pt 2), R768-79.</w:t>
      </w:r>
      <w:bookmarkEnd w:id="237"/>
    </w:p>
    <w:p w:rsidR="00FB4C64" w:rsidRPr="006C4097" w:rsidRDefault="00FB4C64" w:rsidP="00FB4C64">
      <w:pPr>
        <w:rPr>
          <w:noProof/>
          <w:sz w:val="20"/>
        </w:rPr>
      </w:pPr>
      <w:bookmarkStart w:id="238" w:name="_ENREF_47"/>
      <w:r w:rsidRPr="006C4097">
        <w:rPr>
          <w:noProof/>
          <w:sz w:val="20"/>
        </w:rPr>
        <w:lastRenderedPageBreak/>
        <w:t>45.</w:t>
      </w:r>
      <w:r w:rsidRPr="006C4097">
        <w:rPr>
          <w:noProof/>
          <w:sz w:val="20"/>
        </w:rPr>
        <w:tab/>
        <w:t xml:space="preserve">(a) Solenski, N. J.; Williams, S. K., Insulin binding and vesicular ingestion in capillary endothelium. </w:t>
      </w:r>
      <w:r w:rsidRPr="006C4097">
        <w:rPr>
          <w:i/>
          <w:noProof/>
          <w:sz w:val="20"/>
        </w:rPr>
        <w:t xml:space="preserve">Journal of cellular physiology </w:t>
      </w:r>
      <w:r w:rsidRPr="006C4097">
        <w:rPr>
          <w:b/>
          <w:noProof/>
          <w:sz w:val="20"/>
        </w:rPr>
        <w:t>1985,</w:t>
      </w:r>
      <w:r w:rsidRPr="006C4097">
        <w:rPr>
          <w:noProof/>
          <w:sz w:val="20"/>
        </w:rPr>
        <w:t xml:space="preserve"> </w:t>
      </w:r>
      <w:r w:rsidRPr="006C4097">
        <w:rPr>
          <w:i/>
          <w:noProof/>
          <w:sz w:val="20"/>
        </w:rPr>
        <w:t>124</w:t>
      </w:r>
      <w:r w:rsidRPr="006C4097">
        <w:rPr>
          <w:noProof/>
          <w:sz w:val="20"/>
        </w:rPr>
        <w:t xml:space="preserve"> (1), 87-95;</w:t>
      </w:r>
      <w:bookmarkEnd w:id="238"/>
      <w:r w:rsidRPr="006C4097">
        <w:rPr>
          <w:noProof/>
          <w:sz w:val="20"/>
        </w:rPr>
        <w:t xml:space="preserve"> </w:t>
      </w:r>
      <w:bookmarkStart w:id="239" w:name="_ENREF_48"/>
      <w:r w:rsidRPr="006C4097">
        <w:rPr>
          <w:noProof/>
          <w:sz w:val="20"/>
        </w:rPr>
        <w:t xml:space="preserve">(b) Clarke, B. L.; Weigel, P. H., Recycling of the asialoglycoprotein receptor in isolated rat hepatocytes. ATP depletion blocks receptor recycling but not a single round of endocytosis. </w:t>
      </w:r>
      <w:r w:rsidRPr="006C4097">
        <w:rPr>
          <w:i/>
          <w:noProof/>
          <w:sz w:val="20"/>
        </w:rPr>
        <w:t xml:space="preserve">The Journal of biological chemistry </w:t>
      </w:r>
      <w:r w:rsidRPr="006C4097">
        <w:rPr>
          <w:b/>
          <w:noProof/>
          <w:sz w:val="20"/>
        </w:rPr>
        <w:t>1985,</w:t>
      </w:r>
      <w:r w:rsidRPr="006C4097">
        <w:rPr>
          <w:noProof/>
          <w:sz w:val="20"/>
        </w:rPr>
        <w:t xml:space="preserve"> </w:t>
      </w:r>
      <w:r w:rsidRPr="006C4097">
        <w:rPr>
          <w:i/>
          <w:noProof/>
          <w:sz w:val="20"/>
        </w:rPr>
        <w:t>260</w:t>
      </w:r>
      <w:r w:rsidRPr="006C4097">
        <w:rPr>
          <w:noProof/>
          <w:sz w:val="20"/>
        </w:rPr>
        <w:t xml:space="preserve"> (1), 128-33.</w:t>
      </w:r>
      <w:bookmarkEnd w:id="239"/>
    </w:p>
    <w:p w:rsidR="00FB4C64" w:rsidRPr="006C4097" w:rsidRDefault="00FB4C64" w:rsidP="00FB4C64">
      <w:pPr>
        <w:rPr>
          <w:noProof/>
          <w:sz w:val="20"/>
        </w:rPr>
      </w:pPr>
      <w:bookmarkStart w:id="240" w:name="_ENREF_49"/>
      <w:r w:rsidRPr="006C4097">
        <w:rPr>
          <w:noProof/>
          <w:sz w:val="20"/>
        </w:rPr>
        <w:t>46.</w:t>
      </w:r>
      <w:r w:rsidRPr="006C4097">
        <w:rPr>
          <w:noProof/>
          <w:sz w:val="20"/>
        </w:rPr>
        <w:tab/>
        <w:t xml:space="preserve">Willingham, M. C.; Hanover, J. A.; Dickson, R. B.; Pastan, I., Morphologic characterization of the pathway of transferrin endocytosis and recycling in human KB cells. </w:t>
      </w:r>
      <w:r w:rsidRPr="006C4097">
        <w:rPr>
          <w:i/>
          <w:noProof/>
          <w:sz w:val="20"/>
        </w:rPr>
        <w:t xml:space="preserve">Proc Natl Acad Sci U S A </w:t>
      </w:r>
      <w:r w:rsidRPr="006C4097">
        <w:rPr>
          <w:b/>
          <w:noProof/>
          <w:sz w:val="20"/>
        </w:rPr>
        <w:t>1984,</w:t>
      </w:r>
      <w:r w:rsidRPr="006C4097">
        <w:rPr>
          <w:noProof/>
          <w:sz w:val="20"/>
        </w:rPr>
        <w:t xml:space="preserve"> </w:t>
      </w:r>
      <w:r w:rsidRPr="006C4097">
        <w:rPr>
          <w:i/>
          <w:noProof/>
          <w:sz w:val="20"/>
        </w:rPr>
        <w:t>81</w:t>
      </w:r>
      <w:r w:rsidRPr="006C4097">
        <w:rPr>
          <w:noProof/>
          <w:sz w:val="20"/>
        </w:rPr>
        <w:t xml:space="preserve"> (1), 175-9.</w:t>
      </w:r>
      <w:bookmarkEnd w:id="240"/>
    </w:p>
    <w:p w:rsidR="00FB4C64" w:rsidRPr="006C4097" w:rsidRDefault="00FB4C64" w:rsidP="00FB4C64">
      <w:pPr>
        <w:rPr>
          <w:noProof/>
          <w:sz w:val="20"/>
        </w:rPr>
      </w:pPr>
      <w:bookmarkStart w:id="241" w:name="_ENREF_50"/>
      <w:r w:rsidRPr="006C4097">
        <w:rPr>
          <w:noProof/>
          <w:sz w:val="20"/>
        </w:rPr>
        <w:t>47.</w:t>
      </w:r>
      <w:r w:rsidRPr="006C4097">
        <w:rPr>
          <w:noProof/>
          <w:sz w:val="20"/>
        </w:rPr>
        <w:tab/>
        <w:t xml:space="preserve">Gonatas, N. K.; Stieber, A.; Hickey, W. F.; Herbert, S. H.; Gonatas, J. O., Endosomes and Golgi vesicles in adsorptive and fluid phase endocytosis. </w:t>
      </w:r>
      <w:r w:rsidRPr="006C4097">
        <w:rPr>
          <w:i/>
          <w:noProof/>
          <w:sz w:val="20"/>
        </w:rPr>
        <w:t xml:space="preserve">J Cell Biol </w:t>
      </w:r>
      <w:r w:rsidRPr="006C4097">
        <w:rPr>
          <w:b/>
          <w:noProof/>
          <w:sz w:val="20"/>
        </w:rPr>
        <w:t>1984,</w:t>
      </w:r>
      <w:r w:rsidRPr="006C4097">
        <w:rPr>
          <w:noProof/>
          <w:sz w:val="20"/>
        </w:rPr>
        <w:t xml:space="preserve"> </w:t>
      </w:r>
      <w:r w:rsidRPr="006C4097">
        <w:rPr>
          <w:i/>
          <w:noProof/>
          <w:sz w:val="20"/>
        </w:rPr>
        <w:t>99</w:t>
      </w:r>
      <w:r w:rsidRPr="006C4097">
        <w:rPr>
          <w:noProof/>
          <w:sz w:val="20"/>
        </w:rPr>
        <w:t xml:space="preserve"> (4 Pt 1), 1379-90.</w:t>
      </w:r>
      <w:bookmarkEnd w:id="241"/>
    </w:p>
    <w:p w:rsidR="00FB4C64" w:rsidRPr="006C4097" w:rsidRDefault="00FB4C64" w:rsidP="00FB4C64">
      <w:pPr>
        <w:rPr>
          <w:noProof/>
          <w:sz w:val="20"/>
        </w:rPr>
      </w:pPr>
      <w:bookmarkStart w:id="242" w:name="_ENREF_51"/>
      <w:r w:rsidRPr="006C4097">
        <w:rPr>
          <w:noProof/>
          <w:sz w:val="20"/>
        </w:rPr>
        <w:t>48.</w:t>
      </w:r>
      <w:r w:rsidRPr="006C4097">
        <w:rPr>
          <w:noProof/>
          <w:sz w:val="20"/>
        </w:rPr>
        <w:tab/>
        <w:t xml:space="preserve">Pardridge, W. M.; Eisenberg, J.; Yang, J., Human Blood—Brain Barrier Insulin Receptor. </w:t>
      </w:r>
      <w:r w:rsidRPr="006C4097">
        <w:rPr>
          <w:i/>
          <w:noProof/>
          <w:sz w:val="20"/>
        </w:rPr>
        <w:t xml:space="preserve">Journal of Neurochemistry </w:t>
      </w:r>
      <w:r w:rsidRPr="006C4097">
        <w:rPr>
          <w:b/>
          <w:noProof/>
          <w:sz w:val="20"/>
        </w:rPr>
        <w:t>1985,</w:t>
      </w:r>
      <w:r w:rsidRPr="006C4097">
        <w:rPr>
          <w:noProof/>
          <w:sz w:val="20"/>
        </w:rPr>
        <w:t xml:space="preserve"> </w:t>
      </w:r>
      <w:r w:rsidRPr="006C4097">
        <w:rPr>
          <w:i/>
          <w:noProof/>
          <w:sz w:val="20"/>
        </w:rPr>
        <w:t>44</w:t>
      </w:r>
      <w:r w:rsidRPr="006C4097">
        <w:rPr>
          <w:noProof/>
          <w:sz w:val="20"/>
        </w:rPr>
        <w:t xml:space="preserve"> (6), 1771-1778.</w:t>
      </w:r>
      <w:bookmarkEnd w:id="242"/>
    </w:p>
    <w:p w:rsidR="00FB4C64" w:rsidRPr="006C4097" w:rsidRDefault="00FB4C64" w:rsidP="00FB4C64">
      <w:pPr>
        <w:rPr>
          <w:noProof/>
          <w:sz w:val="20"/>
        </w:rPr>
      </w:pPr>
      <w:bookmarkStart w:id="243" w:name="_ENREF_52"/>
      <w:r w:rsidRPr="006C4097">
        <w:rPr>
          <w:noProof/>
          <w:sz w:val="20"/>
        </w:rPr>
        <w:t>49.</w:t>
      </w:r>
      <w:r w:rsidRPr="006C4097">
        <w:rPr>
          <w:noProof/>
          <w:sz w:val="20"/>
        </w:rPr>
        <w:tab/>
        <w:t xml:space="preserve">Cascieri, M. A.; Saperstein, R.; Hayes, N. S.; Green, B. G.; Chicchi, G. G.; Applebaum, J.; Bayne, M. L., Serum half-life and biological activity of mutants of human insulin-like growth factor I which do not bind to serum binding proteins. </w:t>
      </w:r>
      <w:r w:rsidRPr="006C4097">
        <w:rPr>
          <w:i/>
          <w:noProof/>
          <w:sz w:val="20"/>
        </w:rPr>
        <w:t xml:space="preserve">Endocrinology </w:t>
      </w:r>
      <w:r w:rsidRPr="006C4097">
        <w:rPr>
          <w:b/>
          <w:noProof/>
          <w:sz w:val="20"/>
        </w:rPr>
        <w:t>1988,</w:t>
      </w:r>
      <w:r w:rsidRPr="006C4097">
        <w:rPr>
          <w:noProof/>
          <w:sz w:val="20"/>
        </w:rPr>
        <w:t xml:space="preserve"> </w:t>
      </w:r>
      <w:r w:rsidRPr="006C4097">
        <w:rPr>
          <w:i/>
          <w:noProof/>
          <w:sz w:val="20"/>
        </w:rPr>
        <w:t>123</w:t>
      </w:r>
      <w:r w:rsidRPr="006C4097">
        <w:rPr>
          <w:noProof/>
          <w:sz w:val="20"/>
        </w:rPr>
        <w:t xml:space="preserve"> (1), 373-81.</w:t>
      </w:r>
      <w:bookmarkEnd w:id="243"/>
    </w:p>
    <w:p w:rsidR="00FB4C64" w:rsidRPr="006C4097" w:rsidRDefault="00FB4C64" w:rsidP="00FB4C64">
      <w:pPr>
        <w:rPr>
          <w:noProof/>
          <w:sz w:val="20"/>
        </w:rPr>
      </w:pPr>
      <w:bookmarkStart w:id="244" w:name="_ENREF_53"/>
      <w:r w:rsidRPr="006C4097">
        <w:rPr>
          <w:noProof/>
          <w:sz w:val="20"/>
        </w:rPr>
        <w:t>50.</w:t>
      </w:r>
      <w:r w:rsidRPr="006C4097">
        <w:rPr>
          <w:noProof/>
          <w:sz w:val="20"/>
        </w:rPr>
        <w:tab/>
        <w:t xml:space="preserve">(a) Pan, W.; Kastin, A. J., Interactions of IGF-1 with the blood-brain barrier in vivo and in situ. </w:t>
      </w:r>
      <w:r w:rsidRPr="006C4097">
        <w:rPr>
          <w:i/>
          <w:noProof/>
          <w:sz w:val="20"/>
        </w:rPr>
        <w:t xml:space="preserve">Neuroendocrinology </w:t>
      </w:r>
      <w:r w:rsidRPr="006C4097">
        <w:rPr>
          <w:b/>
          <w:noProof/>
          <w:sz w:val="20"/>
        </w:rPr>
        <w:t>2000,</w:t>
      </w:r>
      <w:r w:rsidRPr="006C4097">
        <w:rPr>
          <w:noProof/>
          <w:sz w:val="20"/>
        </w:rPr>
        <w:t xml:space="preserve"> </w:t>
      </w:r>
      <w:r w:rsidRPr="006C4097">
        <w:rPr>
          <w:i/>
          <w:noProof/>
          <w:sz w:val="20"/>
        </w:rPr>
        <w:t>72</w:t>
      </w:r>
      <w:r w:rsidRPr="006C4097">
        <w:rPr>
          <w:noProof/>
          <w:sz w:val="20"/>
        </w:rPr>
        <w:t xml:space="preserve"> (3), 171-178;</w:t>
      </w:r>
      <w:bookmarkEnd w:id="244"/>
      <w:r w:rsidRPr="006C4097">
        <w:rPr>
          <w:noProof/>
          <w:sz w:val="20"/>
        </w:rPr>
        <w:t xml:space="preserve"> </w:t>
      </w:r>
      <w:bookmarkStart w:id="245" w:name="_ENREF_54"/>
      <w:r w:rsidRPr="006C4097">
        <w:rPr>
          <w:noProof/>
          <w:sz w:val="20"/>
        </w:rPr>
        <w:t xml:space="preserve">(b) Nishijima, T.; Piriz, J.; Duflot, S.; Fernandez, A. M.; Gaitan, G.; Gomez-Pinedo, U.; Verdugo, J. M. G.; Leroy, F.; Soya, H.; Nuñez, A.; Torres-Aleman, I., Neuronal Activity Drives Localized Blood-Brain-Barrier Transport of Serum Insulin-like Growth Factor-I into the CNS. </w:t>
      </w:r>
      <w:r w:rsidRPr="006C4097">
        <w:rPr>
          <w:i/>
          <w:noProof/>
          <w:sz w:val="20"/>
        </w:rPr>
        <w:t xml:space="preserve">Neuron </w:t>
      </w:r>
      <w:r w:rsidRPr="006C4097">
        <w:rPr>
          <w:b/>
          <w:noProof/>
          <w:sz w:val="20"/>
        </w:rPr>
        <w:t>2010,</w:t>
      </w:r>
      <w:r w:rsidRPr="006C4097">
        <w:rPr>
          <w:noProof/>
          <w:sz w:val="20"/>
        </w:rPr>
        <w:t xml:space="preserve"> </w:t>
      </w:r>
      <w:r w:rsidRPr="006C4097">
        <w:rPr>
          <w:i/>
          <w:noProof/>
          <w:sz w:val="20"/>
        </w:rPr>
        <w:t>67</w:t>
      </w:r>
      <w:r w:rsidRPr="006C4097">
        <w:rPr>
          <w:noProof/>
          <w:sz w:val="20"/>
        </w:rPr>
        <w:t xml:space="preserve"> (5), 834-846.</w:t>
      </w:r>
      <w:bookmarkEnd w:id="245"/>
    </w:p>
    <w:p w:rsidR="00FB4C64" w:rsidRPr="006C4097" w:rsidRDefault="00FB4C64" w:rsidP="00FB4C64">
      <w:pPr>
        <w:rPr>
          <w:noProof/>
          <w:sz w:val="20"/>
        </w:rPr>
      </w:pPr>
      <w:bookmarkStart w:id="246" w:name="_ENREF_55"/>
      <w:r w:rsidRPr="006C4097">
        <w:rPr>
          <w:noProof/>
          <w:sz w:val="20"/>
        </w:rPr>
        <w:t>51.</w:t>
      </w:r>
      <w:r w:rsidRPr="006C4097">
        <w:rPr>
          <w:noProof/>
          <w:sz w:val="20"/>
        </w:rPr>
        <w:tab/>
        <w:t xml:space="preserve">Jefferies, W. A.; Brandon, M. R.; Hunt, S. V.; Williams, A. F.; Gatter, K. C.; Mason, D. Y., Transferrin receptor on endothelium of brain capillaries. </w:t>
      </w:r>
      <w:r w:rsidRPr="006C4097">
        <w:rPr>
          <w:i/>
          <w:noProof/>
          <w:sz w:val="20"/>
        </w:rPr>
        <w:t xml:space="preserve">Nature </w:t>
      </w:r>
      <w:r w:rsidRPr="006C4097">
        <w:rPr>
          <w:b/>
          <w:noProof/>
          <w:sz w:val="20"/>
        </w:rPr>
        <w:t>1984,</w:t>
      </w:r>
      <w:r w:rsidRPr="006C4097">
        <w:rPr>
          <w:noProof/>
          <w:sz w:val="20"/>
        </w:rPr>
        <w:t xml:space="preserve"> </w:t>
      </w:r>
      <w:r w:rsidRPr="006C4097">
        <w:rPr>
          <w:i/>
          <w:noProof/>
          <w:sz w:val="20"/>
        </w:rPr>
        <w:t>312</w:t>
      </w:r>
      <w:r w:rsidRPr="006C4097">
        <w:rPr>
          <w:noProof/>
          <w:sz w:val="20"/>
        </w:rPr>
        <w:t xml:space="preserve"> (5990), 162-163.</w:t>
      </w:r>
      <w:bookmarkEnd w:id="246"/>
    </w:p>
    <w:p w:rsidR="00FB4C64" w:rsidRPr="006C4097" w:rsidRDefault="00FB4C64" w:rsidP="00FB4C64">
      <w:pPr>
        <w:rPr>
          <w:noProof/>
          <w:sz w:val="20"/>
        </w:rPr>
      </w:pPr>
      <w:bookmarkStart w:id="247" w:name="_ENREF_56"/>
      <w:r w:rsidRPr="006C4097">
        <w:rPr>
          <w:noProof/>
          <w:sz w:val="20"/>
        </w:rPr>
        <w:t>52.</w:t>
      </w:r>
      <w:r w:rsidRPr="006C4097">
        <w:rPr>
          <w:noProof/>
          <w:sz w:val="20"/>
        </w:rPr>
        <w:tab/>
        <w:t xml:space="preserve">Ulbrich, K.; Hekmatara, T.; Herbert, E.; Kreuter, J., Transferrin- and transferrin-receptor-antibody-modified nanoparticles enable drug delivery across the blood-brain barrier (BBB). </w:t>
      </w:r>
      <w:r w:rsidRPr="006C4097">
        <w:rPr>
          <w:i/>
          <w:noProof/>
          <w:sz w:val="20"/>
        </w:rPr>
        <w:t xml:space="preserve">European Journal of Pharmaceutics and Biopharmaceutics </w:t>
      </w:r>
      <w:r w:rsidRPr="006C4097">
        <w:rPr>
          <w:b/>
          <w:noProof/>
          <w:sz w:val="20"/>
        </w:rPr>
        <w:t>2009,</w:t>
      </w:r>
      <w:r w:rsidRPr="006C4097">
        <w:rPr>
          <w:noProof/>
          <w:sz w:val="20"/>
        </w:rPr>
        <w:t xml:space="preserve"> </w:t>
      </w:r>
      <w:r w:rsidRPr="006C4097">
        <w:rPr>
          <w:i/>
          <w:noProof/>
          <w:sz w:val="20"/>
        </w:rPr>
        <w:t>71</w:t>
      </w:r>
      <w:r w:rsidRPr="006C4097">
        <w:rPr>
          <w:noProof/>
          <w:sz w:val="20"/>
        </w:rPr>
        <w:t xml:space="preserve"> (2), 251-256.</w:t>
      </w:r>
      <w:bookmarkEnd w:id="247"/>
    </w:p>
    <w:p w:rsidR="00FB4C64" w:rsidRPr="006C4097" w:rsidRDefault="00FB4C64" w:rsidP="00FB4C64">
      <w:pPr>
        <w:rPr>
          <w:noProof/>
          <w:sz w:val="20"/>
        </w:rPr>
      </w:pPr>
      <w:bookmarkStart w:id="248" w:name="_ENREF_57"/>
      <w:r w:rsidRPr="006C4097">
        <w:rPr>
          <w:noProof/>
          <w:sz w:val="20"/>
        </w:rPr>
        <w:t>53.</w:t>
      </w:r>
      <w:r w:rsidRPr="006C4097">
        <w:rPr>
          <w:noProof/>
          <w:sz w:val="20"/>
        </w:rPr>
        <w:tab/>
        <w:t xml:space="preserve">Spencer, B. J.; Verma, I. M., Targeted delivery of proteins across the blood–brain barrier. </w:t>
      </w:r>
      <w:r w:rsidRPr="006C4097">
        <w:rPr>
          <w:i/>
          <w:noProof/>
          <w:sz w:val="20"/>
        </w:rPr>
        <w:t xml:space="preserve">Proceedings of the National Academy of Sciences </w:t>
      </w:r>
      <w:r w:rsidRPr="006C4097">
        <w:rPr>
          <w:b/>
          <w:noProof/>
          <w:sz w:val="20"/>
        </w:rPr>
        <w:t>2007,</w:t>
      </w:r>
      <w:r w:rsidRPr="006C4097">
        <w:rPr>
          <w:noProof/>
          <w:sz w:val="20"/>
        </w:rPr>
        <w:t xml:space="preserve"> </w:t>
      </w:r>
      <w:r w:rsidRPr="006C4097">
        <w:rPr>
          <w:i/>
          <w:noProof/>
          <w:sz w:val="20"/>
        </w:rPr>
        <w:t>104</w:t>
      </w:r>
      <w:r w:rsidRPr="006C4097">
        <w:rPr>
          <w:noProof/>
          <w:sz w:val="20"/>
        </w:rPr>
        <w:t xml:space="preserve"> (18), 7594-7599.</w:t>
      </w:r>
      <w:bookmarkEnd w:id="248"/>
    </w:p>
    <w:p w:rsidR="00FB4C64" w:rsidRPr="006C4097" w:rsidRDefault="00FB4C64" w:rsidP="00FB4C64">
      <w:pPr>
        <w:rPr>
          <w:noProof/>
          <w:sz w:val="20"/>
        </w:rPr>
      </w:pPr>
      <w:bookmarkStart w:id="249" w:name="_ENREF_58"/>
      <w:r w:rsidRPr="006C4097">
        <w:rPr>
          <w:noProof/>
          <w:sz w:val="20"/>
        </w:rPr>
        <w:t>54.</w:t>
      </w:r>
      <w:r w:rsidRPr="006C4097">
        <w:rPr>
          <w:noProof/>
          <w:sz w:val="20"/>
        </w:rPr>
        <w:tab/>
        <w:t xml:space="preserve">(a) Shao, K.; Huang, R.; Li, J.; Han, L.; Ye, L.; Lou, J.; Jiang, C., Angiopep-2 modified PE-PEG based polymeric micelles for amphotericin B delivery targeted to the brain. </w:t>
      </w:r>
      <w:r w:rsidRPr="006C4097">
        <w:rPr>
          <w:i/>
          <w:noProof/>
          <w:sz w:val="20"/>
        </w:rPr>
        <w:t xml:space="preserve">Journal of Controlled Release </w:t>
      </w:r>
      <w:r w:rsidRPr="006C4097">
        <w:rPr>
          <w:b/>
          <w:noProof/>
          <w:sz w:val="20"/>
        </w:rPr>
        <w:t>2010,</w:t>
      </w:r>
      <w:r w:rsidRPr="006C4097">
        <w:rPr>
          <w:noProof/>
          <w:sz w:val="20"/>
        </w:rPr>
        <w:t xml:space="preserve"> </w:t>
      </w:r>
      <w:r w:rsidRPr="006C4097">
        <w:rPr>
          <w:i/>
          <w:noProof/>
          <w:sz w:val="20"/>
        </w:rPr>
        <w:t>147</w:t>
      </w:r>
      <w:r w:rsidRPr="006C4097">
        <w:rPr>
          <w:noProof/>
          <w:sz w:val="20"/>
        </w:rPr>
        <w:t xml:space="preserve"> (1), 118-126;</w:t>
      </w:r>
      <w:bookmarkEnd w:id="249"/>
      <w:r w:rsidRPr="006C4097">
        <w:rPr>
          <w:noProof/>
          <w:sz w:val="20"/>
        </w:rPr>
        <w:t xml:space="preserve"> </w:t>
      </w:r>
      <w:bookmarkStart w:id="250" w:name="_ENREF_59"/>
      <w:r w:rsidRPr="006C4097">
        <w:rPr>
          <w:noProof/>
          <w:sz w:val="20"/>
        </w:rPr>
        <w:t xml:space="preserve">(b) Demeule, M.; Régina, A.; Ché, C.; Poirier, J.; Nguyen, T.; Gabathuler, R.; Castaigne, J.-P.; Béliveau, R., Identification and Design of Peptides as a New Drug Delivery System for the Brain. </w:t>
      </w:r>
      <w:r w:rsidRPr="006C4097">
        <w:rPr>
          <w:i/>
          <w:noProof/>
          <w:sz w:val="20"/>
        </w:rPr>
        <w:t xml:space="preserve">Journal of Pharmacology and Experimental Therapeutics </w:t>
      </w:r>
      <w:r w:rsidRPr="006C4097">
        <w:rPr>
          <w:b/>
          <w:noProof/>
          <w:sz w:val="20"/>
        </w:rPr>
        <w:t>2008,</w:t>
      </w:r>
      <w:r w:rsidRPr="006C4097">
        <w:rPr>
          <w:noProof/>
          <w:sz w:val="20"/>
        </w:rPr>
        <w:t xml:space="preserve"> </w:t>
      </w:r>
      <w:r w:rsidRPr="006C4097">
        <w:rPr>
          <w:i/>
          <w:noProof/>
          <w:sz w:val="20"/>
        </w:rPr>
        <w:t>324</w:t>
      </w:r>
      <w:r w:rsidRPr="006C4097">
        <w:rPr>
          <w:noProof/>
          <w:sz w:val="20"/>
        </w:rPr>
        <w:t xml:space="preserve"> (3), 1064-1072;</w:t>
      </w:r>
      <w:bookmarkEnd w:id="250"/>
      <w:r w:rsidRPr="006C4097">
        <w:rPr>
          <w:noProof/>
          <w:sz w:val="20"/>
        </w:rPr>
        <w:t xml:space="preserve"> </w:t>
      </w:r>
      <w:bookmarkStart w:id="251" w:name="_ENREF_60"/>
      <w:r w:rsidRPr="006C4097">
        <w:rPr>
          <w:noProof/>
          <w:sz w:val="20"/>
        </w:rPr>
        <w:t xml:space="preserve">(c) Shao, K.; Huang, R.; Li, J.; Han, L.; Ye, L.; Lou, J.; Jiang, C., Angiopep-2 modified PE-PEG based polymeric micelles for amphotericin B delivery targeted to the brain. </w:t>
      </w:r>
      <w:r w:rsidRPr="006C4097">
        <w:rPr>
          <w:i/>
          <w:noProof/>
          <w:sz w:val="20"/>
        </w:rPr>
        <w:t xml:space="preserve">Journal of controlled release : official journal of the Controlled Release Society </w:t>
      </w:r>
      <w:r w:rsidRPr="006C4097">
        <w:rPr>
          <w:b/>
          <w:noProof/>
          <w:sz w:val="20"/>
        </w:rPr>
        <w:t>2010,</w:t>
      </w:r>
      <w:r w:rsidRPr="006C4097">
        <w:rPr>
          <w:noProof/>
          <w:sz w:val="20"/>
        </w:rPr>
        <w:t xml:space="preserve"> </w:t>
      </w:r>
      <w:r w:rsidRPr="006C4097">
        <w:rPr>
          <w:i/>
          <w:noProof/>
          <w:sz w:val="20"/>
        </w:rPr>
        <w:t>147</w:t>
      </w:r>
      <w:r w:rsidRPr="006C4097">
        <w:rPr>
          <w:noProof/>
          <w:sz w:val="20"/>
        </w:rPr>
        <w:t xml:space="preserve"> (1), 118-126.</w:t>
      </w:r>
      <w:bookmarkEnd w:id="251"/>
    </w:p>
    <w:p w:rsidR="00FB4C64" w:rsidRPr="006C4097" w:rsidRDefault="00FB4C64" w:rsidP="00FB4C64">
      <w:pPr>
        <w:rPr>
          <w:noProof/>
          <w:sz w:val="20"/>
        </w:rPr>
      </w:pPr>
      <w:bookmarkStart w:id="252" w:name="_ENREF_61"/>
      <w:r w:rsidRPr="006C4097">
        <w:rPr>
          <w:noProof/>
          <w:sz w:val="20"/>
        </w:rPr>
        <w:t>55.</w:t>
      </w:r>
      <w:r w:rsidRPr="006C4097">
        <w:rPr>
          <w:noProof/>
          <w:sz w:val="20"/>
        </w:rPr>
        <w:tab/>
        <w:t xml:space="preserve">Townsend, S. A.; Evrony, G. D.; Gu, F. X.; Schulz, M. P.; Brown Jr, R. H.; Langer, R., Tetanus toxin C fragment-conjugated nanoparticles for targeted drug delivery to neurons. </w:t>
      </w:r>
      <w:r w:rsidRPr="006C4097">
        <w:rPr>
          <w:i/>
          <w:noProof/>
          <w:sz w:val="20"/>
        </w:rPr>
        <w:t xml:space="preserve">Biomaterials </w:t>
      </w:r>
      <w:r w:rsidRPr="006C4097">
        <w:rPr>
          <w:b/>
          <w:noProof/>
          <w:sz w:val="20"/>
        </w:rPr>
        <w:t>2007,</w:t>
      </w:r>
      <w:r w:rsidRPr="006C4097">
        <w:rPr>
          <w:noProof/>
          <w:sz w:val="20"/>
        </w:rPr>
        <w:t xml:space="preserve"> </w:t>
      </w:r>
      <w:r w:rsidRPr="006C4097">
        <w:rPr>
          <w:i/>
          <w:noProof/>
          <w:sz w:val="20"/>
        </w:rPr>
        <w:t>28</w:t>
      </w:r>
      <w:r w:rsidRPr="006C4097">
        <w:rPr>
          <w:noProof/>
          <w:sz w:val="20"/>
        </w:rPr>
        <w:t xml:space="preserve"> (34), 5176-5184.</w:t>
      </w:r>
      <w:bookmarkEnd w:id="252"/>
    </w:p>
    <w:p w:rsidR="00FB4C64" w:rsidRPr="006C4097" w:rsidRDefault="00FB4C64" w:rsidP="00FB4C64">
      <w:pPr>
        <w:rPr>
          <w:noProof/>
          <w:sz w:val="20"/>
        </w:rPr>
      </w:pPr>
      <w:bookmarkStart w:id="253" w:name="_ENREF_62"/>
      <w:r w:rsidRPr="006C4097">
        <w:rPr>
          <w:noProof/>
          <w:sz w:val="20"/>
        </w:rPr>
        <w:t>56.</w:t>
      </w:r>
      <w:r w:rsidRPr="006C4097">
        <w:rPr>
          <w:noProof/>
          <w:sz w:val="20"/>
        </w:rPr>
        <w:tab/>
        <w:t xml:space="preserve">Kumar, P.; Wu, H.; McBride, J. L.; Jung, K.-E.; Hee Kim, M.; Davidson, B. L.; Kyung Lee, S.; Shankar, P.; Manjunath, N., Transvascular delivery of small interfering RNA to the central nervous system. </w:t>
      </w:r>
      <w:r w:rsidRPr="006C4097">
        <w:rPr>
          <w:i/>
          <w:noProof/>
          <w:sz w:val="20"/>
        </w:rPr>
        <w:t xml:space="preserve">Nature </w:t>
      </w:r>
      <w:r w:rsidRPr="006C4097">
        <w:rPr>
          <w:b/>
          <w:noProof/>
          <w:sz w:val="20"/>
        </w:rPr>
        <w:t>2007,</w:t>
      </w:r>
      <w:r w:rsidRPr="006C4097">
        <w:rPr>
          <w:noProof/>
          <w:sz w:val="20"/>
        </w:rPr>
        <w:t xml:space="preserve"> </w:t>
      </w:r>
      <w:r w:rsidRPr="006C4097">
        <w:rPr>
          <w:i/>
          <w:noProof/>
          <w:sz w:val="20"/>
        </w:rPr>
        <w:t>448</w:t>
      </w:r>
      <w:r w:rsidRPr="006C4097">
        <w:rPr>
          <w:noProof/>
          <w:sz w:val="20"/>
        </w:rPr>
        <w:t xml:space="preserve"> (7149), 39-43.</w:t>
      </w:r>
      <w:bookmarkEnd w:id="253"/>
    </w:p>
    <w:p w:rsidR="00FB4C64" w:rsidRPr="006C4097" w:rsidRDefault="00FB4C64" w:rsidP="00FB4C64">
      <w:pPr>
        <w:rPr>
          <w:noProof/>
          <w:sz w:val="20"/>
        </w:rPr>
      </w:pPr>
      <w:bookmarkStart w:id="254" w:name="_ENREF_63"/>
      <w:r w:rsidRPr="006C4097">
        <w:rPr>
          <w:noProof/>
          <w:sz w:val="20"/>
        </w:rPr>
        <w:t>57.</w:t>
      </w:r>
      <w:r w:rsidRPr="006C4097">
        <w:rPr>
          <w:noProof/>
          <w:sz w:val="20"/>
        </w:rPr>
        <w:tab/>
        <w:t xml:space="preserve">Wang, P.; Xue, Y.; Shang, X.; Liu, Y., Diphtheria Toxin Mutant CRM197-Mediated Transcytosis across Blood–Brain Barrier In Vitro. </w:t>
      </w:r>
      <w:r w:rsidRPr="006C4097">
        <w:rPr>
          <w:i/>
          <w:noProof/>
          <w:sz w:val="20"/>
        </w:rPr>
        <w:t xml:space="preserve">Cellular and Molecular Neurobiology </w:t>
      </w:r>
      <w:r w:rsidRPr="006C4097">
        <w:rPr>
          <w:b/>
          <w:noProof/>
          <w:sz w:val="20"/>
        </w:rPr>
        <w:t>2010,</w:t>
      </w:r>
      <w:r w:rsidRPr="006C4097">
        <w:rPr>
          <w:noProof/>
          <w:sz w:val="20"/>
        </w:rPr>
        <w:t xml:space="preserve"> </w:t>
      </w:r>
      <w:r w:rsidRPr="006C4097">
        <w:rPr>
          <w:i/>
          <w:noProof/>
          <w:sz w:val="20"/>
        </w:rPr>
        <w:t>30</w:t>
      </w:r>
      <w:r w:rsidRPr="006C4097">
        <w:rPr>
          <w:noProof/>
          <w:sz w:val="20"/>
        </w:rPr>
        <w:t xml:space="preserve"> (5), 717-725.</w:t>
      </w:r>
      <w:bookmarkEnd w:id="254"/>
    </w:p>
    <w:p w:rsidR="00FB4C64" w:rsidRPr="006C4097" w:rsidRDefault="00FB4C64" w:rsidP="00FB4C64">
      <w:pPr>
        <w:rPr>
          <w:noProof/>
          <w:sz w:val="20"/>
        </w:rPr>
      </w:pPr>
      <w:bookmarkStart w:id="255" w:name="_ENREF_64"/>
      <w:r w:rsidRPr="006C4097">
        <w:rPr>
          <w:noProof/>
          <w:sz w:val="20"/>
        </w:rPr>
        <w:lastRenderedPageBreak/>
        <w:t>58.</w:t>
      </w:r>
      <w:r w:rsidRPr="006C4097">
        <w:rPr>
          <w:noProof/>
          <w:sz w:val="20"/>
        </w:rPr>
        <w:tab/>
        <w:t xml:space="preserve">Mozafari, M. R., Micro and nano systems in biomedicine and drug delivery. In </w:t>
      </w:r>
      <w:r w:rsidRPr="006C4097">
        <w:rPr>
          <w:i/>
          <w:noProof/>
          <w:sz w:val="20"/>
        </w:rPr>
        <w:t>Nanomaterials and nanosystems for biomedical applications</w:t>
      </w:r>
      <w:r w:rsidRPr="006C4097">
        <w:rPr>
          <w:noProof/>
          <w:sz w:val="20"/>
        </w:rPr>
        <w:t>, 2007 ed.; Springer: 2007; pp 1-3, 19.</w:t>
      </w:r>
      <w:bookmarkEnd w:id="255"/>
    </w:p>
    <w:p w:rsidR="00FB4C64" w:rsidRPr="006C4097" w:rsidRDefault="00FB4C64" w:rsidP="00FB4C64">
      <w:pPr>
        <w:rPr>
          <w:noProof/>
          <w:sz w:val="20"/>
        </w:rPr>
      </w:pPr>
      <w:bookmarkStart w:id="256" w:name="_ENREF_65"/>
      <w:r w:rsidRPr="006C4097">
        <w:rPr>
          <w:noProof/>
          <w:sz w:val="20"/>
        </w:rPr>
        <w:t>59.</w:t>
      </w:r>
      <w:r w:rsidRPr="006C4097">
        <w:rPr>
          <w:noProof/>
          <w:sz w:val="20"/>
        </w:rPr>
        <w:tab/>
        <w:t xml:space="preserve">Schnyder, A.; Huwyler, J., Drug Transport to Brain with Targeted Liposomes. </w:t>
      </w:r>
      <w:r w:rsidRPr="006C4097">
        <w:rPr>
          <w:i/>
          <w:noProof/>
          <w:sz w:val="20"/>
        </w:rPr>
        <w:t xml:space="preserve">NeuroRX </w:t>
      </w:r>
      <w:r w:rsidRPr="006C4097">
        <w:rPr>
          <w:b/>
          <w:noProof/>
          <w:sz w:val="20"/>
        </w:rPr>
        <w:t>2005,</w:t>
      </w:r>
      <w:r w:rsidRPr="006C4097">
        <w:rPr>
          <w:noProof/>
          <w:sz w:val="20"/>
        </w:rPr>
        <w:t xml:space="preserve"> </w:t>
      </w:r>
      <w:r w:rsidRPr="006C4097">
        <w:rPr>
          <w:i/>
          <w:noProof/>
          <w:sz w:val="20"/>
        </w:rPr>
        <w:t>2</w:t>
      </w:r>
      <w:r w:rsidRPr="006C4097">
        <w:rPr>
          <w:noProof/>
          <w:sz w:val="20"/>
        </w:rPr>
        <w:t xml:space="preserve"> (1), 99-107.</w:t>
      </w:r>
      <w:bookmarkEnd w:id="256"/>
    </w:p>
    <w:p w:rsidR="00FB4C64" w:rsidRPr="006C4097" w:rsidRDefault="00FB4C64" w:rsidP="00FB4C64">
      <w:pPr>
        <w:rPr>
          <w:noProof/>
          <w:sz w:val="20"/>
        </w:rPr>
      </w:pPr>
      <w:bookmarkStart w:id="257" w:name="_ENREF_66"/>
      <w:r w:rsidRPr="006C4097">
        <w:rPr>
          <w:noProof/>
          <w:sz w:val="20"/>
        </w:rPr>
        <w:t>60.</w:t>
      </w:r>
      <w:r w:rsidRPr="006C4097">
        <w:rPr>
          <w:noProof/>
          <w:sz w:val="20"/>
        </w:rPr>
        <w:tab/>
        <w:t xml:space="preserve">Béduneau, A.; Saulnier, P.; Benoit, J.-P., Active targeting of brain tumors using nanocarriers. </w:t>
      </w:r>
      <w:r w:rsidRPr="006C4097">
        <w:rPr>
          <w:i/>
          <w:noProof/>
          <w:sz w:val="20"/>
        </w:rPr>
        <w:t xml:space="preserve">Biomaterials </w:t>
      </w:r>
      <w:r w:rsidRPr="006C4097">
        <w:rPr>
          <w:b/>
          <w:noProof/>
          <w:sz w:val="20"/>
        </w:rPr>
        <w:t>2007,</w:t>
      </w:r>
      <w:r w:rsidRPr="006C4097">
        <w:rPr>
          <w:noProof/>
          <w:sz w:val="20"/>
        </w:rPr>
        <w:t xml:space="preserve"> </w:t>
      </w:r>
      <w:r w:rsidRPr="006C4097">
        <w:rPr>
          <w:i/>
          <w:noProof/>
          <w:sz w:val="20"/>
        </w:rPr>
        <w:t>28</w:t>
      </w:r>
      <w:r w:rsidRPr="006C4097">
        <w:rPr>
          <w:noProof/>
          <w:sz w:val="20"/>
        </w:rPr>
        <w:t xml:space="preserve"> (33), 4947-4967.</w:t>
      </w:r>
      <w:bookmarkEnd w:id="257"/>
    </w:p>
    <w:p w:rsidR="00FB4C64" w:rsidRPr="006C4097" w:rsidRDefault="00FB4C64" w:rsidP="00FB4C64">
      <w:pPr>
        <w:rPr>
          <w:noProof/>
          <w:sz w:val="20"/>
        </w:rPr>
      </w:pPr>
      <w:bookmarkStart w:id="258" w:name="_ENREF_67"/>
      <w:r w:rsidRPr="006C4097">
        <w:rPr>
          <w:noProof/>
          <w:sz w:val="20"/>
        </w:rPr>
        <w:t>61.</w:t>
      </w:r>
      <w:r w:rsidRPr="006C4097">
        <w:rPr>
          <w:noProof/>
          <w:sz w:val="20"/>
        </w:rPr>
        <w:tab/>
        <w:t xml:space="preserve">Fresta, M.; Puglisi, G.; Di Giacomo, C.; Russo, A., Liposomes as in-vivo carriers for citicoline: effects on rat cerebral post-ischaemic reperfusion. </w:t>
      </w:r>
      <w:r w:rsidRPr="006C4097">
        <w:rPr>
          <w:i/>
          <w:noProof/>
          <w:sz w:val="20"/>
        </w:rPr>
        <w:t xml:space="preserve">J Pharm Pharmacol </w:t>
      </w:r>
      <w:r w:rsidRPr="006C4097">
        <w:rPr>
          <w:b/>
          <w:noProof/>
          <w:sz w:val="20"/>
        </w:rPr>
        <w:t>1994,</w:t>
      </w:r>
      <w:r w:rsidRPr="006C4097">
        <w:rPr>
          <w:noProof/>
          <w:sz w:val="20"/>
        </w:rPr>
        <w:t xml:space="preserve"> </w:t>
      </w:r>
      <w:r w:rsidRPr="006C4097">
        <w:rPr>
          <w:i/>
          <w:noProof/>
          <w:sz w:val="20"/>
        </w:rPr>
        <w:t>46</w:t>
      </w:r>
      <w:r w:rsidRPr="006C4097">
        <w:rPr>
          <w:noProof/>
          <w:sz w:val="20"/>
        </w:rPr>
        <w:t xml:space="preserve"> (12), 974-81.</w:t>
      </w:r>
      <w:bookmarkEnd w:id="258"/>
    </w:p>
    <w:p w:rsidR="00FB4C64" w:rsidRPr="006C4097" w:rsidRDefault="00FB4C64" w:rsidP="00FB4C64">
      <w:pPr>
        <w:rPr>
          <w:noProof/>
          <w:sz w:val="20"/>
        </w:rPr>
      </w:pPr>
      <w:bookmarkStart w:id="259" w:name="_ENREF_68"/>
      <w:r w:rsidRPr="006C4097">
        <w:rPr>
          <w:noProof/>
          <w:sz w:val="20"/>
        </w:rPr>
        <w:t>62.</w:t>
      </w:r>
      <w:r w:rsidRPr="006C4097">
        <w:rPr>
          <w:noProof/>
          <w:sz w:val="20"/>
        </w:rPr>
        <w:tab/>
        <w:t xml:space="preserve">Mori, N.; Kurokouchi, A.; Osonoe, K.; Saitoh, H.; Ariga, K.; Suzuki, K.; Iwata, Y., Liposome-entrapped phenytoin locally suppresses amygdaloid epileptogenic focus created by db-cAMP/EDTA in rats. </w:t>
      </w:r>
      <w:r w:rsidRPr="006C4097">
        <w:rPr>
          <w:i/>
          <w:noProof/>
          <w:sz w:val="20"/>
        </w:rPr>
        <w:t xml:space="preserve">Brain Research </w:t>
      </w:r>
      <w:r w:rsidRPr="006C4097">
        <w:rPr>
          <w:b/>
          <w:noProof/>
          <w:sz w:val="20"/>
        </w:rPr>
        <w:t>1995,</w:t>
      </w:r>
      <w:r w:rsidRPr="006C4097">
        <w:rPr>
          <w:noProof/>
          <w:sz w:val="20"/>
        </w:rPr>
        <w:t xml:space="preserve"> </w:t>
      </w:r>
      <w:r w:rsidRPr="006C4097">
        <w:rPr>
          <w:i/>
          <w:noProof/>
          <w:sz w:val="20"/>
        </w:rPr>
        <w:t>703</w:t>
      </w:r>
      <w:r w:rsidRPr="006C4097">
        <w:rPr>
          <w:noProof/>
          <w:sz w:val="20"/>
        </w:rPr>
        <w:t xml:space="preserve"> (1-2), 184-190.</w:t>
      </w:r>
      <w:bookmarkEnd w:id="259"/>
    </w:p>
    <w:p w:rsidR="00FB4C64" w:rsidRPr="006C4097" w:rsidRDefault="00FB4C64" w:rsidP="00FB4C64">
      <w:pPr>
        <w:rPr>
          <w:noProof/>
          <w:sz w:val="20"/>
        </w:rPr>
      </w:pPr>
      <w:bookmarkStart w:id="260" w:name="_ENREF_69"/>
      <w:r w:rsidRPr="006C4097">
        <w:rPr>
          <w:noProof/>
          <w:sz w:val="20"/>
        </w:rPr>
        <w:t>63.</w:t>
      </w:r>
      <w:r w:rsidRPr="006C4097">
        <w:rPr>
          <w:noProof/>
          <w:sz w:val="20"/>
        </w:rPr>
        <w:tab/>
        <w:t xml:space="preserve">Sauer, I.; Dunay, I. R.; Weisgraber, K.; Bienert, M.; Dathe, M., An Apolipoprotein E-Derived Peptide Mediates Uptake of Sterically Stabilized Liposomes into Brain Capillary Endothelial Cells†. </w:t>
      </w:r>
      <w:r w:rsidRPr="006C4097">
        <w:rPr>
          <w:i/>
          <w:noProof/>
          <w:sz w:val="20"/>
        </w:rPr>
        <w:t xml:space="preserve">Biochemistry </w:t>
      </w:r>
      <w:r w:rsidRPr="006C4097">
        <w:rPr>
          <w:b/>
          <w:noProof/>
          <w:sz w:val="20"/>
        </w:rPr>
        <w:t>2005,</w:t>
      </w:r>
      <w:r w:rsidRPr="006C4097">
        <w:rPr>
          <w:noProof/>
          <w:sz w:val="20"/>
        </w:rPr>
        <w:t xml:space="preserve"> </w:t>
      </w:r>
      <w:r w:rsidRPr="006C4097">
        <w:rPr>
          <w:i/>
          <w:noProof/>
          <w:sz w:val="20"/>
        </w:rPr>
        <w:t>44</w:t>
      </w:r>
      <w:r w:rsidRPr="006C4097">
        <w:rPr>
          <w:noProof/>
          <w:sz w:val="20"/>
        </w:rPr>
        <w:t xml:space="preserve"> (6), 2021-2029.</w:t>
      </w:r>
      <w:bookmarkEnd w:id="260"/>
    </w:p>
    <w:p w:rsidR="00FB4C64" w:rsidRPr="006C4097" w:rsidRDefault="00FB4C64" w:rsidP="00FB4C64">
      <w:pPr>
        <w:rPr>
          <w:noProof/>
          <w:sz w:val="20"/>
        </w:rPr>
      </w:pPr>
      <w:bookmarkStart w:id="261" w:name="_ENREF_70"/>
      <w:r w:rsidRPr="006C4097">
        <w:rPr>
          <w:noProof/>
          <w:sz w:val="20"/>
        </w:rPr>
        <w:t>64.</w:t>
      </w:r>
      <w:r w:rsidRPr="006C4097">
        <w:rPr>
          <w:noProof/>
          <w:sz w:val="20"/>
        </w:rPr>
        <w:tab/>
        <w:t xml:space="preserve">Xie, Y.; Ye, L.; Zhang, X.; Cui, W.; Lou, J.; Nagai, T.; Hou, X., Transport of nerve growth factor encapsulated into liposomes across the blood-brain barrier: In vitro and in vivo studies. </w:t>
      </w:r>
      <w:r w:rsidRPr="006C4097">
        <w:rPr>
          <w:i/>
          <w:noProof/>
          <w:sz w:val="20"/>
        </w:rPr>
        <w:t xml:space="preserve">Journal of Controlled Release </w:t>
      </w:r>
      <w:r w:rsidRPr="006C4097">
        <w:rPr>
          <w:b/>
          <w:noProof/>
          <w:sz w:val="20"/>
        </w:rPr>
        <w:t>2005,</w:t>
      </w:r>
      <w:r w:rsidRPr="006C4097">
        <w:rPr>
          <w:noProof/>
          <w:sz w:val="20"/>
        </w:rPr>
        <w:t xml:space="preserve"> </w:t>
      </w:r>
      <w:r w:rsidRPr="006C4097">
        <w:rPr>
          <w:i/>
          <w:noProof/>
          <w:sz w:val="20"/>
        </w:rPr>
        <w:t>105</w:t>
      </w:r>
      <w:r w:rsidRPr="006C4097">
        <w:rPr>
          <w:noProof/>
          <w:sz w:val="20"/>
        </w:rPr>
        <w:t xml:space="preserve"> (1-2), 106-119.</w:t>
      </w:r>
      <w:bookmarkEnd w:id="261"/>
    </w:p>
    <w:p w:rsidR="00FB4C64" w:rsidRPr="006C4097" w:rsidRDefault="00FB4C64" w:rsidP="00FB4C64">
      <w:pPr>
        <w:rPr>
          <w:noProof/>
          <w:sz w:val="20"/>
        </w:rPr>
      </w:pPr>
      <w:bookmarkStart w:id="262" w:name="_ENREF_71"/>
      <w:r w:rsidRPr="006C4097">
        <w:rPr>
          <w:noProof/>
          <w:sz w:val="20"/>
        </w:rPr>
        <w:t>65.</w:t>
      </w:r>
      <w:r w:rsidRPr="006C4097">
        <w:rPr>
          <w:noProof/>
          <w:sz w:val="20"/>
        </w:rPr>
        <w:tab/>
        <w:t xml:space="preserve">Huwyler, J.; Wu, D. F.; Pardridge, W. M., Brain drug delivery of small molecules using immunoliposomes. </w:t>
      </w:r>
      <w:r w:rsidRPr="006C4097">
        <w:rPr>
          <w:i/>
          <w:noProof/>
          <w:sz w:val="20"/>
        </w:rPr>
        <w:t xml:space="preserve">Proceedings of the National Academy of Sciences of the United States of America </w:t>
      </w:r>
      <w:r w:rsidRPr="006C4097">
        <w:rPr>
          <w:b/>
          <w:noProof/>
          <w:sz w:val="20"/>
        </w:rPr>
        <w:t>1996,</w:t>
      </w:r>
      <w:r w:rsidRPr="006C4097">
        <w:rPr>
          <w:noProof/>
          <w:sz w:val="20"/>
        </w:rPr>
        <w:t xml:space="preserve"> </w:t>
      </w:r>
      <w:r w:rsidRPr="006C4097">
        <w:rPr>
          <w:i/>
          <w:noProof/>
          <w:sz w:val="20"/>
        </w:rPr>
        <w:t>93</w:t>
      </w:r>
      <w:r w:rsidRPr="006C4097">
        <w:rPr>
          <w:noProof/>
          <w:sz w:val="20"/>
        </w:rPr>
        <w:t xml:space="preserve"> (24), 14164-14169.</w:t>
      </w:r>
      <w:bookmarkEnd w:id="262"/>
    </w:p>
    <w:p w:rsidR="00FB4C64" w:rsidRPr="006C4097" w:rsidRDefault="00FB4C64" w:rsidP="00FB4C64">
      <w:pPr>
        <w:rPr>
          <w:noProof/>
          <w:sz w:val="20"/>
        </w:rPr>
      </w:pPr>
      <w:bookmarkStart w:id="263" w:name="_ENREF_72"/>
      <w:r w:rsidRPr="006C4097">
        <w:rPr>
          <w:noProof/>
          <w:sz w:val="20"/>
        </w:rPr>
        <w:t>66.</w:t>
      </w:r>
      <w:r w:rsidRPr="006C4097">
        <w:rPr>
          <w:noProof/>
          <w:sz w:val="20"/>
        </w:rPr>
        <w:tab/>
        <w:t xml:space="preserve">Zhang, Y.; Schlachetzki, F.; Pardridge, W. M., Global Non-Viral Gene Transfer to the Primate Brain Following Intravenous Administration. </w:t>
      </w:r>
      <w:r w:rsidRPr="006C4097">
        <w:rPr>
          <w:i/>
          <w:noProof/>
          <w:sz w:val="20"/>
        </w:rPr>
        <w:t xml:space="preserve">Mol Ther </w:t>
      </w:r>
      <w:r w:rsidRPr="006C4097">
        <w:rPr>
          <w:b/>
          <w:noProof/>
          <w:sz w:val="20"/>
        </w:rPr>
        <w:t>2003,</w:t>
      </w:r>
      <w:r w:rsidRPr="006C4097">
        <w:rPr>
          <w:noProof/>
          <w:sz w:val="20"/>
        </w:rPr>
        <w:t xml:space="preserve"> </w:t>
      </w:r>
      <w:r w:rsidRPr="006C4097">
        <w:rPr>
          <w:i/>
          <w:noProof/>
          <w:sz w:val="20"/>
        </w:rPr>
        <w:t>7</w:t>
      </w:r>
      <w:r w:rsidRPr="006C4097">
        <w:rPr>
          <w:noProof/>
          <w:sz w:val="20"/>
        </w:rPr>
        <w:t xml:space="preserve"> (1), 11-18.</w:t>
      </w:r>
      <w:bookmarkEnd w:id="263"/>
    </w:p>
    <w:p w:rsidR="00FB4C64" w:rsidRPr="006C4097" w:rsidRDefault="00FB4C64" w:rsidP="00FB4C64">
      <w:pPr>
        <w:rPr>
          <w:noProof/>
          <w:sz w:val="20"/>
        </w:rPr>
      </w:pPr>
      <w:bookmarkStart w:id="264" w:name="_ENREF_73"/>
      <w:r w:rsidRPr="006C4097">
        <w:rPr>
          <w:noProof/>
          <w:sz w:val="20"/>
        </w:rPr>
        <w:t>67.</w:t>
      </w:r>
      <w:r w:rsidRPr="006C4097">
        <w:rPr>
          <w:noProof/>
          <w:sz w:val="20"/>
        </w:rPr>
        <w:tab/>
        <w:t xml:space="preserve">Siegal, T.; Horowitz, A.; Gabizon, A., Doxorubicin encapsulated in sterically stabilized liposomes for the treatment of a brain tumor model: biodistribution and therapeutic efficacy. </w:t>
      </w:r>
      <w:r w:rsidRPr="006C4097">
        <w:rPr>
          <w:i/>
          <w:noProof/>
          <w:sz w:val="20"/>
        </w:rPr>
        <w:t xml:space="preserve">Journal of Neurosurgery </w:t>
      </w:r>
      <w:r w:rsidRPr="006C4097">
        <w:rPr>
          <w:b/>
          <w:noProof/>
          <w:sz w:val="20"/>
        </w:rPr>
        <w:t>1995,</w:t>
      </w:r>
      <w:r w:rsidRPr="006C4097">
        <w:rPr>
          <w:noProof/>
          <w:sz w:val="20"/>
        </w:rPr>
        <w:t xml:space="preserve"> </w:t>
      </w:r>
      <w:r w:rsidRPr="006C4097">
        <w:rPr>
          <w:i/>
          <w:noProof/>
          <w:sz w:val="20"/>
        </w:rPr>
        <w:t>83</w:t>
      </w:r>
      <w:r w:rsidRPr="006C4097">
        <w:rPr>
          <w:noProof/>
          <w:sz w:val="20"/>
        </w:rPr>
        <w:t xml:space="preserve"> (6), 1029-1037.</w:t>
      </w:r>
      <w:bookmarkEnd w:id="264"/>
    </w:p>
    <w:p w:rsidR="00FB4C64" w:rsidRPr="006C4097" w:rsidRDefault="00FB4C64" w:rsidP="00FB4C64">
      <w:pPr>
        <w:rPr>
          <w:noProof/>
          <w:sz w:val="20"/>
        </w:rPr>
      </w:pPr>
      <w:bookmarkStart w:id="265" w:name="_ENREF_74"/>
      <w:r w:rsidRPr="006C4097">
        <w:rPr>
          <w:noProof/>
          <w:sz w:val="20"/>
        </w:rPr>
        <w:t>68.</w:t>
      </w:r>
      <w:r w:rsidRPr="006C4097">
        <w:rPr>
          <w:noProof/>
          <w:sz w:val="20"/>
        </w:rPr>
        <w:tab/>
        <w:t xml:space="preserve">Visser, C. C.; Stevanovic, S.; Voorwinden, L. H.; Bloois, L. v.; Gaillard, P. J.; Danhof, M.; Crommelin, D. J. A.; Boer, A. G. d., Targeting liposomes with protein drugs to the blood-brain barrier in vitro. </w:t>
      </w:r>
      <w:r w:rsidRPr="006C4097">
        <w:rPr>
          <w:i/>
          <w:noProof/>
          <w:sz w:val="20"/>
        </w:rPr>
        <w:t xml:space="preserve">European Journal of Pharmaceutical Sciences </w:t>
      </w:r>
      <w:r w:rsidRPr="006C4097">
        <w:rPr>
          <w:b/>
          <w:noProof/>
          <w:sz w:val="20"/>
        </w:rPr>
        <w:t>2005,</w:t>
      </w:r>
      <w:r w:rsidRPr="006C4097">
        <w:rPr>
          <w:noProof/>
          <w:sz w:val="20"/>
        </w:rPr>
        <w:t xml:space="preserve"> </w:t>
      </w:r>
      <w:r w:rsidRPr="006C4097">
        <w:rPr>
          <w:i/>
          <w:noProof/>
          <w:sz w:val="20"/>
        </w:rPr>
        <w:t>25</w:t>
      </w:r>
      <w:r w:rsidRPr="006C4097">
        <w:rPr>
          <w:noProof/>
          <w:sz w:val="20"/>
        </w:rPr>
        <w:t xml:space="preserve"> (2-3), 299-305.</w:t>
      </w:r>
      <w:bookmarkEnd w:id="265"/>
    </w:p>
    <w:p w:rsidR="00FB4C64" w:rsidRPr="006C4097" w:rsidRDefault="00FB4C64" w:rsidP="00FB4C64">
      <w:pPr>
        <w:rPr>
          <w:noProof/>
          <w:sz w:val="20"/>
        </w:rPr>
      </w:pPr>
      <w:bookmarkStart w:id="266" w:name="_ENREF_75"/>
      <w:r w:rsidRPr="006C4097">
        <w:rPr>
          <w:noProof/>
          <w:sz w:val="20"/>
        </w:rPr>
        <w:t>69.</w:t>
      </w:r>
      <w:r w:rsidRPr="006C4097">
        <w:rPr>
          <w:noProof/>
          <w:sz w:val="20"/>
        </w:rPr>
        <w:tab/>
        <w:t xml:space="preserve">Singh, R.; Lillard Jr, J. W., Nanoparticle-based targeted drug delivery. </w:t>
      </w:r>
      <w:r w:rsidRPr="006C4097">
        <w:rPr>
          <w:i/>
          <w:noProof/>
          <w:sz w:val="20"/>
        </w:rPr>
        <w:t xml:space="preserve">Experimental and Molecular Pathology </w:t>
      </w:r>
      <w:r w:rsidRPr="006C4097">
        <w:rPr>
          <w:b/>
          <w:noProof/>
          <w:sz w:val="20"/>
        </w:rPr>
        <w:t>2009,</w:t>
      </w:r>
      <w:r w:rsidRPr="006C4097">
        <w:rPr>
          <w:noProof/>
          <w:sz w:val="20"/>
        </w:rPr>
        <w:t xml:space="preserve"> </w:t>
      </w:r>
      <w:r w:rsidRPr="006C4097">
        <w:rPr>
          <w:i/>
          <w:noProof/>
          <w:sz w:val="20"/>
        </w:rPr>
        <w:t>86</w:t>
      </w:r>
      <w:r w:rsidRPr="006C4097">
        <w:rPr>
          <w:noProof/>
          <w:sz w:val="20"/>
        </w:rPr>
        <w:t xml:space="preserve"> (3), 215-223.</w:t>
      </w:r>
      <w:bookmarkEnd w:id="266"/>
    </w:p>
    <w:p w:rsidR="00FB4C64" w:rsidRPr="006C4097" w:rsidRDefault="00FB4C64" w:rsidP="00FB4C64">
      <w:pPr>
        <w:rPr>
          <w:noProof/>
          <w:sz w:val="20"/>
        </w:rPr>
      </w:pPr>
      <w:bookmarkStart w:id="267" w:name="_ENREF_76"/>
      <w:r w:rsidRPr="006C4097">
        <w:rPr>
          <w:noProof/>
          <w:sz w:val="20"/>
        </w:rPr>
        <w:t>70.</w:t>
      </w:r>
      <w:r w:rsidRPr="006C4097">
        <w:rPr>
          <w:noProof/>
          <w:sz w:val="20"/>
        </w:rPr>
        <w:tab/>
        <w:t xml:space="preserve">Alyautdin, R. N.; Petrov, V. E.; Langer, K.; Berthold, A.; Kharkevich, D. A.; Kreuter, J., Delivery of Loperamide Across the Blood-Brain Barrier with Polysorbate 80-Coated Polybutylcyanoacrylate Nanoparticles. </w:t>
      </w:r>
      <w:r w:rsidRPr="006C4097">
        <w:rPr>
          <w:i/>
          <w:noProof/>
          <w:sz w:val="20"/>
        </w:rPr>
        <w:t xml:space="preserve">Pharmaceutical Research </w:t>
      </w:r>
      <w:r w:rsidRPr="006C4097">
        <w:rPr>
          <w:b/>
          <w:noProof/>
          <w:sz w:val="20"/>
        </w:rPr>
        <w:t>1997,</w:t>
      </w:r>
      <w:r w:rsidRPr="006C4097">
        <w:rPr>
          <w:noProof/>
          <w:sz w:val="20"/>
        </w:rPr>
        <w:t xml:space="preserve"> </w:t>
      </w:r>
      <w:r w:rsidRPr="006C4097">
        <w:rPr>
          <w:i/>
          <w:noProof/>
          <w:sz w:val="20"/>
        </w:rPr>
        <w:t>14</w:t>
      </w:r>
      <w:r w:rsidRPr="006C4097">
        <w:rPr>
          <w:noProof/>
          <w:sz w:val="20"/>
        </w:rPr>
        <w:t xml:space="preserve"> (3), 325-328.</w:t>
      </w:r>
      <w:bookmarkEnd w:id="267"/>
    </w:p>
    <w:p w:rsidR="00FB4C64" w:rsidRPr="006C4097" w:rsidRDefault="00FB4C64" w:rsidP="00FB4C64">
      <w:pPr>
        <w:rPr>
          <w:noProof/>
          <w:sz w:val="20"/>
        </w:rPr>
      </w:pPr>
      <w:bookmarkStart w:id="268" w:name="_ENREF_77"/>
      <w:r w:rsidRPr="006C4097">
        <w:rPr>
          <w:noProof/>
          <w:sz w:val="20"/>
        </w:rPr>
        <w:t>71.</w:t>
      </w:r>
      <w:r w:rsidRPr="006C4097">
        <w:rPr>
          <w:noProof/>
          <w:sz w:val="20"/>
        </w:rPr>
        <w:tab/>
        <w:t xml:space="preserve">Ramge, P.; Kreuter, J.; Lemmer, B., Circadian Phase-Dependent Antinociceptive Reaction in Mice Determined by the Hot-Plate test and the Tail-Flick Test After Intravenous Injection of Dalargin-Loaded Nanoparticles. </w:t>
      </w:r>
      <w:r w:rsidRPr="006C4097">
        <w:rPr>
          <w:i/>
          <w:noProof/>
          <w:sz w:val="20"/>
        </w:rPr>
        <w:t xml:space="preserve">Chronobiology International: The Journal of Biological and Medical Rhythm Research </w:t>
      </w:r>
      <w:r w:rsidRPr="006C4097">
        <w:rPr>
          <w:b/>
          <w:noProof/>
          <w:sz w:val="20"/>
        </w:rPr>
        <w:t>1999,</w:t>
      </w:r>
      <w:r w:rsidRPr="006C4097">
        <w:rPr>
          <w:noProof/>
          <w:sz w:val="20"/>
        </w:rPr>
        <w:t xml:space="preserve"> </w:t>
      </w:r>
      <w:r w:rsidRPr="006C4097">
        <w:rPr>
          <w:i/>
          <w:noProof/>
          <w:sz w:val="20"/>
        </w:rPr>
        <w:t>16</w:t>
      </w:r>
      <w:r w:rsidRPr="006C4097">
        <w:rPr>
          <w:noProof/>
          <w:sz w:val="20"/>
        </w:rPr>
        <w:t xml:space="preserve"> (6), 767 - 777.</w:t>
      </w:r>
      <w:bookmarkEnd w:id="268"/>
    </w:p>
    <w:p w:rsidR="00FB4C64" w:rsidRPr="006C4097" w:rsidRDefault="00FB4C64" w:rsidP="00FB4C64">
      <w:pPr>
        <w:rPr>
          <w:noProof/>
          <w:sz w:val="20"/>
        </w:rPr>
      </w:pPr>
      <w:bookmarkStart w:id="269" w:name="_ENREF_78"/>
      <w:r w:rsidRPr="006C4097">
        <w:rPr>
          <w:noProof/>
          <w:sz w:val="20"/>
        </w:rPr>
        <w:t>72.</w:t>
      </w:r>
      <w:r w:rsidRPr="006C4097">
        <w:rPr>
          <w:noProof/>
          <w:sz w:val="20"/>
        </w:rPr>
        <w:tab/>
        <w:t xml:space="preserve">Fenart, L.; Casanova, A.; Dehouck, B.; Duhem, C.; Slupek, S.; Cecchelli, R.; Betbeder, D., Evaluation of effect of charge and lipid coating on ability of 60-nm nanoparticles to cross an in vitro model of the blood-brain barrier. </w:t>
      </w:r>
      <w:r w:rsidRPr="006C4097">
        <w:rPr>
          <w:i/>
          <w:noProof/>
          <w:sz w:val="20"/>
        </w:rPr>
        <w:t xml:space="preserve">J Pharmacol Exp Ther </w:t>
      </w:r>
      <w:r w:rsidRPr="006C4097">
        <w:rPr>
          <w:b/>
          <w:noProof/>
          <w:sz w:val="20"/>
        </w:rPr>
        <w:t>1999,</w:t>
      </w:r>
      <w:r w:rsidRPr="006C4097">
        <w:rPr>
          <w:noProof/>
          <w:sz w:val="20"/>
        </w:rPr>
        <w:t xml:space="preserve"> </w:t>
      </w:r>
      <w:r w:rsidRPr="006C4097">
        <w:rPr>
          <w:i/>
          <w:noProof/>
          <w:sz w:val="20"/>
        </w:rPr>
        <w:t>291</w:t>
      </w:r>
      <w:r w:rsidRPr="006C4097">
        <w:rPr>
          <w:noProof/>
          <w:sz w:val="20"/>
        </w:rPr>
        <w:t xml:space="preserve"> (3), 1017-22.</w:t>
      </w:r>
      <w:bookmarkEnd w:id="269"/>
    </w:p>
    <w:p w:rsidR="00FB4C64" w:rsidRPr="006C4097" w:rsidRDefault="00FB4C64" w:rsidP="00FB4C64">
      <w:pPr>
        <w:rPr>
          <w:noProof/>
          <w:sz w:val="20"/>
        </w:rPr>
      </w:pPr>
      <w:bookmarkStart w:id="270" w:name="_ENREF_79"/>
      <w:r w:rsidRPr="006C4097">
        <w:rPr>
          <w:noProof/>
          <w:sz w:val="20"/>
        </w:rPr>
        <w:t>73.</w:t>
      </w:r>
      <w:r w:rsidRPr="006C4097">
        <w:rPr>
          <w:noProof/>
          <w:sz w:val="20"/>
        </w:rPr>
        <w:tab/>
        <w:t xml:space="preserve">Yang, S.; Zhu, J.; Lu, Y.; Liang, B.; Yang, C., Body Distribution of Camptothecin Solid Lipid Nanoparticles After Oral Administration. </w:t>
      </w:r>
      <w:r w:rsidRPr="006C4097">
        <w:rPr>
          <w:i/>
          <w:noProof/>
          <w:sz w:val="20"/>
        </w:rPr>
        <w:t xml:space="preserve">Pharmaceutical Research </w:t>
      </w:r>
      <w:r w:rsidRPr="006C4097">
        <w:rPr>
          <w:b/>
          <w:noProof/>
          <w:sz w:val="20"/>
        </w:rPr>
        <w:t>1999,</w:t>
      </w:r>
      <w:r w:rsidRPr="006C4097">
        <w:rPr>
          <w:noProof/>
          <w:sz w:val="20"/>
        </w:rPr>
        <w:t xml:space="preserve"> </w:t>
      </w:r>
      <w:r w:rsidRPr="006C4097">
        <w:rPr>
          <w:i/>
          <w:noProof/>
          <w:sz w:val="20"/>
        </w:rPr>
        <w:t>16</w:t>
      </w:r>
      <w:r w:rsidRPr="006C4097">
        <w:rPr>
          <w:noProof/>
          <w:sz w:val="20"/>
        </w:rPr>
        <w:t xml:space="preserve"> (5), 751-757.</w:t>
      </w:r>
      <w:bookmarkEnd w:id="270"/>
    </w:p>
    <w:p w:rsidR="00FB4C64" w:rsidRPr="006C4097" w:rsidRDefault="00FB4C64" w:rsidP="00FB4C64">
      <w:pPr>
        <w:rPr>
          <w:noProof/>
          <w:sz w:val="20"/>
        </w:rPr>
      </w:pPr>
      <w:bookmarkStart w:id="271" w:name="_ENREF_80"/>
      <w:r w:rsidRPr="006C4097">
        <w:rPr>
          <w:noProof/>
          <w:sz w:val="20"/>
        </w:rPr>
        <w:lastRenderedPageBreak/>
        <w:t>74.</w:t>
      </w:r>
      <w:r w:rsidRPr="006C4097">
        <w:rPr>
          <w:noProof/>
          <w:sz w:val="20"/>
        </w:rPr>
        <w:tab/>
        <w:t xml:space="preserve">Zhang, Y.; Yang, M.; Portney, N. G.; Cui, D.; Budak, G.; Ozbay, E.; Ozkan, M.; Ozkan, C. S., Zeta potential: a surface electrical characteristic to probe the interaction of nanoparticles with normal and cancer human breast epithelial cells. </w:t>
      </w:r>
      <w:r w:rsidRPr="006C4097">
        <w:rPr>
          <w:i/>
          <w:noProof/>
          <w:sz w:val="20"/>
        </w:rPr>
        <w:t xml:space="preserve">Biomedical microdevices </w:t>
      </w:r>
      <w:r w:rsidRPr="006C4097">
        <w:rPr>
          <w:b/>
          <w:noProof/>
          <w:sz w:val="20"/>
        </w:rPr>
        <w:t>2008,</w:t>
      </w:r>
      <w:r w:rsidRPr="006C4097">
        <w:rPr>
          <w:noProof/>
          <w:sz w:val="20"/>
        </w:rPr>
        <w:t xml:space="preserve"> </w:t>
      </w:r>
      <w:r w:rsidRPr="006C4097">
        <w:rPr>
          <w:i/>
          <w:noProof/>
          <w:sz w:val="20"/>
        </w:rPr>
        <w:t>10</w:t>
      </w:r>
      <w:r w:rsidRPr="006C4097">
        <w:rPr>
          <w:noProof/>
          <w:sz w:val="20"/>
        </w:rPr>
        <w:t xml:space="preserve"> (2), 321-8.</w:t>
      </w:r>
      <w:bookmarkEnd w:id="271"/>
    </w:p>
    <w:p w:rsidR="00FB4C64" w:rsidRPr="006C4097" w:rsidRDefault="00FB4C64" w:rsidP="00FB4C64">
      <w:pPr>
        <w:rPr>
          <w:noProof/>
          <w:sz w:val="20"/>
        </w:rPr>
      </w:pPr>
      <w:bookmarkStart w:id="272" w:name="_ENREF_81"/>
      <w:r w:rsidRPr="006C4097">
        <w:rPr>
          <w:noProof/>
          <w:sz w:val="20"/>
        </w:rPr>
        <w:t>75.</w:t>
      </w:r>
      <w:r w:rsidRPr="006C4097">
        <w:rPr>
          <w:noProof/>
          <w:sz w:val="20"/>
        </w:rPr>
        <w:tab/>
        <w:t xml:space="preserve">Zara, G. P.; Cavalli, R.; Bargoni, A.; Fundarò, A.; Vighetto, D.; Gasco, M. R., Intravenous Administration to Rabbits of Non-stealth and Stealth Doxorubicin-loaded Solid Lipid Nanoparticles at Increasing Concentrations of Stealth Agent: Pharmacokinetics and Distribution of Doxorubicin in Brain and Other Tissues. </w:t>
      </w:r>
      <w:r w:rsidRPr="006C4097">
        <w:rPr>
          <w:i/>
          <w:noProof/>
          <w:sz w:val="20"/>
        </w:rPr>
        <w:t xml:space="preserve">Journal of Drug Targeting </w:t>
      </w:r>
      <w:r w:rsidRPr="006C4097">
        <w:rPr>
          <w:b/>
          <w:noProof/>
          <w:sz w:val="20"/>
        </w:rPr>
        <w:t>2002,</w:t>
      </w:r>
      <w:r w:rsidRPr="006C4097">
        <w:rPr>
          <w:noProof/>
          <w:sz w:val="20"/>
        </w:rPr>
        <w:t xml:space="preserve"> </w:t>
      </w:r>
      <w:r w:rsidRPr="006C4097">
        <w:rPr>
          <w:i/>
          <w:noProof/>
          <w:sz w:val="20"/>
        </w:rPr>
        <w:t>10</w:t>
      </w:r>
      <w:r w:rsidRPr="006C4097">
        <w:rPr>
          <w:noProof/>
          <w:sz w:val="20"/>
        </w:rPr>
        <w:t xml:space="preserve"> (4), 327 - 335.</w:t>
      </w:r>
      <w:bookmarkEnd w:id="272"/>
    </w:p>
    <w:p w:rsidR="00FB4C64" w:rsidRPr="006C4097" w:rsidRDefault="00FB4C64" w:rsidP="00FB4C64">
      <w:pPr>
        <w:rPr>
          <w:noProof/>
          <w:sz w:val="20"/>
        </w:rPr>
      </w:pPr>
      <w:bookmarkStart w:id="273" w:name="_ENREF_82"/>
      <w:r w:rsidRPr="006C4097">
        <w:rPr>
          <w:noProof/>
          <w:sz w:val="20"/>
        </w:rPr>
        <w:t>76.</w:t>
      </w:r>
      <w:r w:rsidRPr="006C4097">
        <w:rPr>
          <w:noProof/>
          <w:sz w:val="20"/>
        </w:rPr>
        <w:tab/>
        <w:t xml:space="preserve">Mai, Y.; Eisenberg, A., Self-assembly of block copolymers. </w:t>
      </w:r>
      <w:r w:rsidRPr="006C4097">
        <w:rPr>
          <w:i/>
          <w:noProof/>
          <w:sz w:val="20"/>
        </w:rPr>
        <w:t xml:space="preserve">Chemical Society Reviews </w:t>
      </w:r>
      <w:r w:rsidRPr="006C4097">
        <w:rPr>
          <w:b/>
          <w:noProof/>
          <w:sz w:val="20"/>
        </w:rPr>
        <w:t>2012,</w:t>
      </w:r>
      <w:r w:rsidRPr="006C4097">
        <w:rPr>
          <w:noProof/>
          <w:sz w:val="20"/>
        </w:rPr>
        <w:t xml:space="preserve"> </w:t>
      </w:r>
      <w:r w:rsidRPr="006C4097">
        <w:rPr>
          <w:i/>
          <w:noProof/>
          <w:sz w:val="20"/>
        </w:rPr>
        <w:t>41</w:t>
      </w:r>
      <w:r w:rsidRPr="006C4097">
        <w:rPr>
          <w:noProof/>
          <w:sz w:val="20"/>
        </w:rPr>
        <w:t xml:space="preserve"> (18), 5969-5985.</w:t>
      </w:r>
      <w:bookmarkEnd w:id="273"/>
    </w:p>
    <w:p w:rsidR="00FB4C64" w:rsidRPr="006C4097" w:rsidRDefault="00FB4C64" w:rsidP="00FB4C64">
      <w:pPr>
        <w:rPr>
          <w:noProof/>
          <w:sz w:val="20"/>
        </w:rPr>
      </w:pPr>
      <w:bookmarkStart w:id="274" w:name="_ENREF_83"/>
      <w:r w:rsidRPr="006C4097">
        <w:rPr>
          <w:noProof/>
          <w:sz w:val="20"/>
        </w:rPr>
        <w:t>77.</w:t>
      </w:r>
      <w:r w:rsidRPr="006C4097">
        <w:rPr>
          <w:noProof/>
          <w:sz w:val="20"/>
        </w:rPr>
        <w:tab/>
        <w:t xml:space="preserve">Blanazs, A.; Armes, S. P.; Ryan, A. J., Self-Assembled Block Copolymer Aggregates: From Micelles to Vesicles and their Biological Applications. </w:t>
      </w:r>
      <w:r w:rsidRPr="006C4097">
        <w:rPr>
          <w:i/>
          <w:noProof/>
          <w:sz w:val="20"/>
        </w:rPr>
        <w:t xml:space="preserve">Macromolecular Rapid Communications </w:t>
      </w:r>
      <w:r w:rsidRPr="006C4097">
        <w:rPr>
          <w:b/>
          <w:noProof/>
          <w:sz w:val="20"/>
        </w:rPr>
        <w:t>2009,</w:t>
      </w:r>
      <w:r w:rsidRPr="006C4097">
        <w:rPr>
          <w:noProof/>
          <w:sz w:val="20"/>
        </w:rPr>
        <w:t xml:space="preserve"> </w:t>
      </w:r>
      <w:r w:rsidRPr="006C4097">
        <w:rPr>
          <w:i/>
          <w:noProof/>
          <w:sz w:val="20"/>
        </w:rPr>
        <w:t>30</w:t>
      </w:r>
      <w:r w:rsidRPr="006C4097">
        <w:rPr>
          <w:noProof/>
          <w:sz w:val="20"/>
        </w:rPr>
        <w:t xml:space="preserve"> (4-5), 267-277.</w:t>
      </w:r>
      <w:bookmarkEnd w:id="274"/>
    </w:p>
    <w:p w:rsidR="00FB4C64" w:rsidRPr="006C4097" w:rsidRDefault="00FB4C64" w:rsidP="00FB4C64">
      <w:pPr>
        <w:rPr>
          <w:noProof/>
          <w:sz w:val="20"/>
        </w:rPr>
      </w:pPr>
      <w:bookmarkStart w:id="275" w:name="_ENREF_84"/>
      <w:r w:rsidRPr="006C4097">
        <w:rPr>
          <w:noProof/>
          <w:sz w:val="20"/>
        </w:rPr>
        <w:t>78.</w:t>
      </w:r>
      <w:r w:rsidRPr="006C4097">
        <w:rPr>
          <w:noProof/>
          <w:sz w:val="20"/>
        </w:rPr>
        <w:tab/>
        <w:t xml:space="preserve">Bitounis, D.; Fanciullino, R.; Iliadis, A.; Ciccolini, J., Optimizing Druggability through Liposomal Formulations: New Approaches to an Old Concept. </w:t>
      </w:r>
      <w:r w:rsidRPr="006C4097">
        <w:rPr>
          <w:i/>
          <w:noProof/>
          <w:sz w:val="20"/>
        </w:rPr>
        <w:t xml:space="preserve">ISRN pharmaceutics </w:t>
      </w:r>
      <w:r w:rsidRPr="006C4097">
        <w:rPr>
          <w:b/>
          <w:noProof/>
          <w:sz w:val="20"/>
        </w:rPr>
        <w:t>2012,</w:t>
      </w:r>
      <w:r w:rsidRPr="006C4097">
        <w:rPr>
          <w:noProof/>
          <w:sz w:val="20"/>
        </w:rPr>
        <w:t xml:space="preserve"> </w:t>
      </w:r>
      <w:r w:rsidRPr="006C4097">
        <w:rPr>
          <w:i/>
          <w:noProof/>
          <w:sz w:val="20"/>
        </w:rPr>
        <w:t>2012</w:t>
      </w:r>
      <w:r w:rsidRPr="006C4097">
        <w:rPr>
          <w:noProof/>
          <w:sz w:val="20"/>
        </w:rPr>
        <w:t>, 738432.</w:t>
      </w:r>
      <w:bookmarkEnd w:id="275"/>
    </w:p>
    <w:p w:rsidR="00FB4C64" w:rsidRPr="006C4097" w:rsidRDefault="00FB4C64" w:rsidP="00FB4C64">
      <w:pPr>
        <w:rPr>
          <w:noProof/>
          <w:sz w:val="20"/>
        </w:rPr>
      </w:pPr>
      <w:bookmarkStart w:id="276" w:name="_ENREF_85"/>
      <w:r w:rsidRPr="006C4097">
        <w:rPr>
          <w:noProof/>
          <w:sz w:val="20"/>
        </w:rPr>
        <w:t>79.</w:t>
      </w:r>
      <w:r w:rsidRPr="006C4097">
        <w:rPr>
          <w:noProof/>
          <w:sz w:val="20"/>
        </w:rPr>
        <w:tab/>
        <w:t xml:space="preserve">Kwon, G. S., Block copolymer micelles as drug delivery systems. </w:t>
      </w:r>
      <w:r w:rsidRPr="006C4097">
        <w:rPr>
          <w:i/>
          <w:noProof/>
          <w:sz w:val="20"/>
        </w:rPr>
        <w:t xml:space="preserve">Advanced Drug Delivery Reviews </w:t>
      </w:r>
      <w:r w:rsidRPr="006C4097">
        <w:rPr>
          <w:b/>
          <w:noProof/>
          <w:sz w:val="20"/>
        </w:rPr>
        <w:t>2002,</w:t>
      </w:r>
      <w:r w:rsidRPr="006C4097">
        <w:rPr>
          <w:noProof/>
          <w:sz w:val="20"/>
        </w:rPr>
        <w:t xml:space="preserve"> </w:t>
      </w:r>
      <w:r w:rsidRPr="006C4097">
        <w:rPr>
          <w:i/>
          <w:noProof/>
          <w:sz w:val="20"/>
        </w:rPr>
        <w:t>54</w:t>
      </w:r>
      <w:r w:rsidRPr="006C4097">
        <w:rPr>
          <w:noProof/>
          <w:sz w:val="20"/>
        </w:rPr>
        <w:t xml:space="preserve"> (2), 167-167.</w:t>
      </w:r>
      <w:bookmarkEnd w:id="276"/>
    </w:p>
    <w:p w:rsidR="00FB4C64" w:rsidRPr="006C4097" w:rsidRDefault="00FB4C64" w:rsidP="00FB4C64">
      <w:pPr>
        <w:rPr>
          <w:noProof/>
          <w:sz w:val="20"/>
        </w:rPr>
      </w:pPr>
      <w:bookmarkStart w:id="277" w:name="_ENREF_86"/>
      <w:r w:rsidRPr="006C4097">
        <w:rPr>
          <w:noProof/>
          <w:sz w:val="20"/>
        </w:rPr>
        <w:t>80.</w:t>
      </w:r>
      <w:r w:rsidRPr="006C4097">
        <w:rPr>
          <w:noProof/>
          <w:sz w:val="20"/>
        </w:rPr>
        <w:tab/>
        <w:t xml:space="preserve">Laquintana, V.; Trapani, A.; Denora, N.; Wang, F.; Gallo, J. M.; Trapani, G., New strategies to deliver anticancer drugs to brain tumors. </w:t>
      </w:r>
      <w:r w:rsidRPr="006C4097">
        <w:rPr>
          <w:i/>
          <w:noProof/>
          <w:sz w:val="20"/>
        </w:rPr>
        <w:t xml:space="preserve">Expert opinion on drug delivery </w:t>
      </w:r>
      <w:r w:rsidRPr="006C4097">
        <w:rPr>
          <w:b/>
          <w:noProof/>
          <w:sz w:val="20"/>
        </w:rPr>
        <w:t>2009,</w:t>
      </w:r>
      <w:r w:rsidRPr="006C4097">
        <w:rPr>
          <w:noProof/>
          <w:sz w:val="20"/>
        </w:rPr>
        <w:t xml:space="preserve"> </w:t>
      </w:r>
      <w:r w:rsidRPr="006C4097">
        <w:rPr>
          <w:i/>
          <w:noProof/>
          <w:sz w:val="20"/>
        </w:rPr>
        <w:t>6</w:t>
      </w:r>
      <w:r w:rsidRPr="006C4097">
        <w:rPr>
          <w:noProof/>
          <w:sz w:val="20"/>
        </w:rPr>
        <w:t xml:space="preserve"> (10), 1017-32.</w:t>
      </w:r>
      <w:bookmarkEnd w:id="277"/>
    </w:p>
    <w:p w:rsidR="00FB4C64" w:rsidRPr="006C4097" w:rsidRDefault="00FB4C64" w:rsidP="00FB4C64">
      <w:pPr>
        <w:rPr>
          <w:noProof/>
          <w:sz w:val="20"/>
        </w:rPr>
      </w:pPr>
      <w:bookmarkStart w:id="278" w:name="_ENREF_87"/>
      <w:r w:rsidRPr="006C4097">
        <w:rPr>
          <w:noProof/>
          <w:sz w:val="20"/>
        </w:rPr>
        <w:t>81.</w:t>
      </w:r>
      <w:r w:rsidRPr="006C4097">
        <w:rPr>
          <w:noProof/>
          <w:sz w:val="20"/>
        </w:rPr>
        <w:tab/>
        <w:t xml:space="preserve">Kabanov, A. V.; Batrakova, E. V.; Melik-Nubarov, N. S.; Fedoseev, N. A.; Dorodnich, T. Y.; Alakhov, V. Y.; Chekhonin, V. P.; Nazarova, I. R.; Kabanov, V. A., A new class of drug carriers: micelles of poly(oxyethylene)-poly(oxypropylene) block copolymers as microcontainers for drug targeting from blood in brain. </w:t>
      </w:r>
      <w:r w:rsidRPr="006C4097">
        <w:rPr>
          <w:i/>
          <w:noProof/>
          <w:sz w:val="20"/>
        </w:rPr>
        <w:t xml:space="preserve">Journal of Controlled Release </w:t>
      </w:r>
      <w:r w:rsidRPr="006C4097">
        <w:rPr>
          <w:b/>
          <w:noProof/>
          <w:sz w:val="20"/>
        </w:rPr>
        <w:t>1992,</w:t>
      </w:r>
      <w:r w:rsidRPr="006C4097">
        <w:rPr>
          <w:noProof/>
          <w:sz w:val="20"/>
        </w:rPr>
        <w:t xml:space="preserve"> </w:t>
      </w:r>
      <w:r w:rsidRPr="006C4097">
        <w:rPr>
          <w:i/>
          <w:noProof/>
          <w:sz w:val="20"/>
        </w:rPr>
        <w:t>22</w:t>
      </w:r>
      <w:r w:rsidRPr="006C4097">
        <w:rPr>
          <w:noProof/>
          <w:sz w:val="20"/>
        </w:rPr>
        <w:t xml:space="preserve"> (2), 141-157.</w:t>
      </w:r>
      <w:bookmarkEnd w:id="278"/>
    </w:p>
    <w:p w:rsidR="00FB4C64" w:rsidRPr="006C4097" w:rsidRDefault="00FB4C64" w:rsidP="00FB4C64">
      <w:pPr>
        <w:rPr>
          <w:noProof/>
          <w:sz w:val="20"/>
        </w:rPr>
      </w:pPr>
      <w:bookmarkStart w:id="279" w:name="_ENREF_88"/>
      <w:r w:rsidRPr="006C4097">
        <w:rPr>
          <w:noProof/>
          <w:sz w:val="20"/>
        </w:rPr>
        <w:t>82.</w:t>
      </w:r>
      <w:r w:rsidRPr="006C4097">
        <w:rPr>
          <w:noProof/>
          <w:sz w:val="20"/>
        </w:rPr>
        <w:tab/>
        <w:t xml:space="preserve">Kabanov, A. V.; Batrakova, E. V.; Miller, D. W., Pluronic® block copolymers as modulators of drug efflux transporter activity in the blood–brain barrier. </w:t>
      </w:r>
      <w:r w:rsidRPr="006C4097">
        <w:rPr>
          <w:i/>
          <w:noProof/>
          <w:sz w:val="20"/>
        </w:rPr>
        <w:t xml:space="preserve">Advanced Drug Delivery Reviews </w:t>
      </w:r>
      <w:r w:rsidRPr="006C4097">
        <w:rPr>
          <w:b/>
          <w:noProof/>
          <w:sz w:val="20"/>
        </w:rPr>
        <w:t>2003,</w:t>
      </w:r>
      <w:r w:rsidRPr="006C4097">
        <w:rPr>
          <w:noProof/>
          <w:sz w:val="20"/>
        </w:rPr>
        <w:t xml:space="preserve"> </w:t>
      </w:r>
      <w:r w:rsidRPr="006C4097">
        <w:rPr>
          <w:i/>
          <w:noProof/>
          <w:sz w:val="20"/>
        </w:rPr>
        <w:t>55</w:t>
      </w:r>
      <w:r w:rsidRPr="006C4097">
        <w:rPr>
          <w:noProof/>
          <w:sz w:val="20"/>
        </w:rPr>
        <w:t xml:space="preserve"> (1), 151-164.</w:t>
      </w:r>
      <w:bookmarkEnd w:id="279"/>
    </w:p>
    <w:p w:rsidR="00FB4C64" w:rsidRPr="006C4097" w:rsidRDefault="00FB4C64" w:rsidP="00FB4C64">
      <w:pPr>
        <w:rPr>
          <w:noProof/>
          <w:sz w:val="20"/>
        </w:rPr>
      </w:pPr>
      <w:bookmarkStart w:id="280" w:name="_ENREF_89"/>
      <w:r w:rsidRPr="006C4097">
        <w:rPr>
          <w:noProof/>
          <w:sz w:val="20"/>
        </w:rPr>
        <w:t>83.</w:t>
      </w:r>
      <w:r w:rsidRPr="006C4097">
        <w:rPr>
          <w:noProof/>
          <w:sz w:val="20"/>
        </w:rPr>
        <w:tab/>
        <w:t xml:space="preserve">Uchida, S.; Itaka, K.; Uchida, H.; Hayakawa, K.; Ogata, T.; Ishii, T.; Fukushima, S.; Osada, K.; Kataoka, K., &lt;italic&gt;In Vivo&lt;/italic&gt; Messenger RNA Introduction into the Central Nervous System Using Polyplex Nanomicelle. </w:t>
      </w:r>
      <w:r w:rsidRPr="006C4097">
        <w:rPr>
          <w:i/>
          <w:noProof/>
          <w:sz w:val="20"/>
        </w:rPr>
        <w:t xml:space="preserve">PLoS ONE </w:t>
      </w:r>
      <w:r w:rsidRPr="006C4097">
        <w:rPr>
          <w:b/>
          <w:noProof/>
          <w:sz w:val="20"/>
        </w:rPr>
        <w:t>2013,</w:t>
      </w:r>
      <w:r w:rsidRPr="006C4097">
        <w:rPr>
          <w:noProof/>
          <w:sz w:val="20"/>
        </w:rPr>
        <w:t xml:space="preserve"> </w:t>
      </w:r>
      <w:r w:rsidRPr="006C4097">
        <w:rPr>
          <w:i/>
          <w:noProof/>
          <w:sz w:val="20"/>
        </w:rPr>
        <w:t>8</w:t>
      </w:r>
      <w:r w:rsidRPr="006C4097">
        <w:rPr>
          <w:noProof/>
          <w:sz w:val="20"/>
        </w:rPr>
        <w:t xml:space="preserve"> (2), e56220.</w:t>
      </w:r>
      <w:bookmarkEnd w:id="280"/>
    </w:p>
    <w:p w:rsidR="00FB4C64" w:rsidRPr="006C4097" w:rsidRDefault="00FB4C64" w:rsidP="00FB4C64">
      <w:pPr>
        <w:rPr>
          <w:noProof/>
          <w:sz w:val="20"/>
        </w:rPr>
      </w:pPr>
      <w:bookmarkStart w:id="281" w:name="_ENREF_90"/>
      <w:r w:rsidRPr="006C4097">
        <w:rPr>
          <w:noProof/>
          <w:sz w:val="20"/>
        </w:rPr>
        <w:t>84.</w:t>
      </w:r>
      <w:r w:rsidRPr="006C4097">
        <w:rPr>
          <w:noProof/>
          <w:sz w:val="20"/>
        </w:rPr>
        <w:tab/>
        <w:t xml:space="preserve">Wong, H. L.; Chattopadhyay, N.; Wu, X. Y.; Bendayan, R., Nanotechnology applications for improved delivery of antiretroviral drugs to the brain. </w:t>
      </w:r>
      <w:r w:rsidRPr="006C4097">
        <w:rPr>
          <w:i/>
          <w:noProof/>
          <w:sz w:val="20"/>
        </w:rPr>
        <w:t xml:space="preserve">Advanced Drug Delivery Reviews </w:t>
      </w:r>
      <w:r w:rsidRPr="006C4097">
        <w:rPr>
          <w:b/>
          <w:noProof/>
          <w:sz w:val="20"/>
        </w:rPr>
        <w:t>2010,</w:t>
      </w:r>
      <w:r w:rsidRPr="006C4097">
        <w:rPr>
          <w:noProof/>
          <w:sz w:val="20"/>
        </w:rPr>
        <w:t xml:space="preserve"> </w:t>
      </w:r>
      <w:r w:rsidRPr="006C4097">
        <w:rPr>
          <w:i/>
          <w:noProof/>
          <w:sz w:val="20"/>
        </w:rPr>
        <w:t>62</w:t>
      </w:r>
      <w:r w:rsidRPr="006C4097">
        <w:rPr>
          <w:noProof/>
          <w:sz w:val="20"/>
        </w:rPr>
        <w:t xml:space="preserve"> (4-5), 503-517.</w:t>
      </w:r>
      <w:bookmarkEnd w:id="281"/>
    </w:p>
    <w:p w:rsidR="00FB4C64" w:rsidRPr="006C4097" w:rsidRDefault="00FB4C64" w:rsidP="00FB4C64">
      <w:pPr>
        <w:rPr>
          <w:noProof/>
          <w:sz w:val="20"/>
        </w:rPr>
      </w:pPr>
      <w:bookmarkStart w:id="282" w:name="_ENREF_91"/>
      <w:r w:rsidRPr="006C4097">
        <w:rPr>
          <w:noProof/>
          <w:sz w:val="20"/>
        </w:rPr>
        <w:t>85.</w:t>
      </w:r>
      <w:r w:rsidRPr="006C4097">
        <w:rPr>
          <w:noProof/>
          <w:sz w:val="20"/>
        </w:rPr>
        <w:tab/>
        <w:t xml:space="preserve">Huang, R.-Q.; Qu, Y.-H.; Ke, W.-L.; Zhu, J.-H.; Pei, Y.-Y.; Jiang, C., Efficient gene delivery targeted to the brain using a transferrin-conjugated polyethyleneglycol-modified polyamidoamine dendrimer. </w:t>
      </w:r>
      <w:r w:rsidRPr="006C4097">
        <w:rPr>
          <w:i/>
          <w:noProof/>
          <w:sz w:val="20"/>
        </w:rPr>
        <w:t xml:space="preserve">FASEB J. </w:t>
      </w:r>
      <w:r w:rsidRPr="006C4097">
        <w:rPr>
          <w:b/>
          <w:noProof/>
          <w:sz w:val="20"/>
        </w:rPr>
        <w:t>2007,</w:t>
      </w:r>
      <w:r w:rsidRPr="006C4097">
        <w:rPr>
          <w:noProof/>
          <w:sz w:val="20"/>
        </w:rPr>
        <w:t xml:space="preserve"> </w:t>
      </w:r>
      <w:r w:rsidRPr="006C4097">
        <w:rPr>
          <w:i/>
          <w:noProof/>
          <w:sz w:val="20"/>
        </w:rPr>
        <w:t>21</w:t>
      </w:r>
      <w:r w:rsidRPr="006C4097">
        <w:rPr>
          <w:noProof/>
          <w:sz w:val="20"/>
        </w:rPr>
        <w:t xml:space="preserve"> (4), 1117-1125.</w:t>
      </w:r>
      <w:bookmarkEnd w:id="282"/>
    </w:p>
    <w:p w:rsidR="00FB4C64" w:rsidRPr="006C4097" w:rsidRDefault="00FB4C64" w:rsidP="00FB4C64">
      <w:pPr>
        <w:rPr>
          <w:noProof/>
          <w:sz w:val="20"/>
        </w:rPr>
      </w:pPr>
      <w:bookmarkStart w:id="283" w:name="_ENREF_92"/>
      <w:r w:rsidRPr="006C4097">
        <w:rPr>
          <w:noProof/>
          <w:sz w:val="20"/>
        </w:rPr>
        <w:t>86.</w:t>
      </w:r>
      <w:r w:rsidRPr="006C4097">
        <w:rPr>
          <w:noProof/>
          <w:sz w:val="20"/>
        </w:rPr>
        <w:tab/>
        <w:t xml:space="preserve">Ku, S.; Yan, F.; Wang, Y.; Sun, Y.; Yang, N.; Ye, L., The blood-brain barrier penetration and distribution of PEGylated fluorescein-doped magnetic silica nanoparticles in rat brain. </w:t>
      </w:r>
      <w:r w:rsidRPr="006C4097">
        <w:rPr>
          <w:i/>
          <w:noProof/>
          <w:sz w:val="20"/>
        </w:rPr>
        <w:t xml:space="preserve">Biochemical and Biophysical Research Communications </w:t>
      </w:r>
      <w:r w:rsidRPr="006C4097">
        <w:rPr>
          <w:b/>
          <w:noProof/>
          <w:sz w:val="20"/>
        </w:rPr>
        <w:t>2010,</w:t>
      </w:r>
      <w:r w:rsidRPr="006C4097">
        <w:rPr>
          <w:noProof/>
          <w:sz w:val="20"/>
        </w:rPr>
        <w:t xml:space="preserve"> </w:t>
      </w:r>
      <w:r w:rsidRPr="006C4097">
        <w:rPr>
          <w:i/>
          <w:noProof/>
          <w:sz w:val="20"/>
        </w:rPr>
        <w:t>394</w:t>
      </w:r>
      <w:r w:rsidRPr="006C4097">
        <w:rPr>
          <w:noProof/>
          <w:sz w:val="20"/>
        </w:rPr>
        <w:t xml:space="preserve"> (4), 871-876.</w:t>
      </w:r>
      <w:bookmarkEnd w:id="283"/>
    </w:p>
    <w:p w:rsidR="00FB4C64" w:rsidRPr="006C4097" w:rsidRDefault="00FB4C64" w:rsidP="00FB4C64">
      <w:pPr>
        <w:rPr>
          <w:noProof/>
          <w:sz w:val="20"/>
        </w:rPr>
      </w:pPr>
      <w:bookmarkStart w:id="284" w:name="_ENREF_93"/>
      <w:r w:rsidRPr="006C4097">
        <w:rPr>
          <w:noProof/>
          <w:sz w:val="20"/>
        </w:rPr>
        <w:t>87.</w:t>
      </w:r>
      <w:r w:rsidRPr="006C4097">
        <w:rPr>
          <w:noProof/>
          <w:sz w:val="20"/>
        </w:rPr>
        <w:tab/>
        <w:t xml:space="preserve">Irfan, M.; Seiler, M., Encapsulation Using Hyperbranched Polymers: From Research and Technologies to Emerging Applications. </w:t>
      </w:r>
      <w:r w:rsidRPr="006C4097">
        <w:rPr>
          <w:i/>
          <w:noProof/>
          <w:sz w:val="20"/>
        </w:rPr>
        <w:t xml:space="preserve">Industrial &amp; Engineering Chemistry Research </w:t>
      </w:r>
      <w:r w:rsidRPr="006C4097">
        <w:rPr>
          <w:b/>
          <w:noProof/>
          <w:sz w:val="20"/>
        </w:rPr>
        <w:t>2010,</w:t>
      </w:r>
      <w:r w:rsidRPr="006C4097">
        <w:rPr>
          <w:noProof/>
          <w:sz w:val="20"/>
        </w:rPr>
        <w:t xml:space="preserve"> </w:t>
      </w:r>
      <w:r w:rsidRPr="006C4097">
        <w:rPr>
          <w:i/>
          <w:noProof/>
          <w:sz w:val="20"/>
        </w:rPr>
        <w:t>49</w:t>
      </w:r>
      <w:r w:rsidRPr="006C4097">
        <w:rPr>
          <w:noProof/>
          <w:sz w:val="20"/>
        </w:rPr>
        <w:t xml:space="preserve"> (3), 1169-1196.</w:t>
      </w:r>
      <w:bookmarkEnd w:id="284"/>
    </w:p>
    <w:p w:rsidR="00FB4C64" w:rsidRPr="006C4097" w:rsidRDefault="00FB4C64" w:rsidP="00FB4C64">
      <w:pPr>
        <w:rPr>
          <w:noProof/>
          <w:sz w:val="20"/>
        </w:rPr>
      </w:pPr>
      <w:bookmarkStart w:id="285" w:name="_ENREF_94"/>
      <w:r w:rsidRPr="006C4097">
        <w:rPr>
          <w:noProof/>
          <w:sz w:val="20"/>
        </w:rPr>
        <w:t>88.</w:t>
      </w:r>
      <w:r w:rsidRPr="006C4097">
        <w:rPr>
          <w:noProof/>
          <w:sz w:val="20"/>
        </w:rPr>
        <w:tab/>
        <w:t xml:space="preserve">Wang, T.; Li, M.; Gao, H.; Wu, Y., Nanoparticle carriers based on copolymers of poly([epsilon]-caprolactone) and hyperbranched polymers for drug delivery. </w:t>
      </w:r>
      <w:r w:rsidRPr="006C4097">
        <w:rPr>
          <w:i/>
          <w:noProof/>
          <w:sz w:val="20"/>
        </w:rPr>
        <w:t xml:space="preserve">Journal of Colloid and Interface Science </w:t>
      </w:r>
      <w:r w:rsidRPr="006C4097">
        <w:rPr>
          <w:b/>
          <w:noProof/>
          <w:sz w:val="20"/>
        </w:rPr>
        <w:t>2011,</w:t>
      </w:r>
      <w:r w:rsidRPr="006C4097">
        <w:rPr>
          <w:noProof/>
          <w:sz w:val="20"/>
        </w:rPr>
        <w:t xml:space="preserve"> </w:t>
      </w:r>
      <w:r w:rsidRPr="006C4097">
        <w:rPr>
          <w:i/>
          <w:noProof/>
          <w:sz w:val="20"/>
        </w:rPr>
        <w:t>353</w:t>
      </w:r>
      <w:r w:rsidRPr="006C4097">
        <w:rPr>
          <w:noProof/>
          <w:sz w:val="20"/>
        </w:rPr>
        <w:t xml:space="preserve"> (1), 107-115.</w:t>
      </w:r>
      <w:bookmarkEnd w:id="285"/>
    </w:p>
    <w:p w:rsidR="00FB4C64" w:rsidRPr="006C4097" w:rsidRDefault="00FB4C64" w:rsidP="00FB4C64">
      <w:pPr>
        <w:rPr>
          <w:noProof/>
          <w:sz w:val="20"/>
        </w:rPr>
      </w:pPr>
      <w:bookmarkStart w:id="286" w:name="_ENREF_95"/>
      <w:r w:rsidRPr="006C4097">
        <w:rPr>
          <w:noProof/>
          <w:sz w:val="20"/>
        </w:rPr>
        <w:lastRenderedPageBreak/>
        <w:t>89.</w:t>
      </w:r>
      <w:r w:rsidRPr="006C4097">
        <w:rPr>
          <w:noProof/>
          <w:sz w:val="20"/>
        </w:rPr>
        <w:tab/>
        <w:t xml:space="preserve">Chattopadhyay, D. K.; Raju, K. V. S. N., Structural engineering of polyurethane coatings for high performance applications. </w:t>
      </w:r>
      <w:r w:rsidRPr="006C4097">
        <w:rPr>
          <w:i/>
          <w:noProof/>
          <w:sz w:val="20"/>
        </w:rPr>
        <w:t xml:space="preserve">Progress in Polymer Science </w:t>
      </w:r>
      <w:r w:rsidRPr="006C4097">
        <w:rPr>
          <w:b/>
          <w:noProof/>
          <w:sz w:val="20"/>
        </w:rPr>
        <w:t>2007,</w:t>
      </w:r>
      <w:r w:rsidRPr="006C4097">
        <w:rPr>
          <w:noProof/>
          <w:sz w:val="20"/>
        </w:rPr>
        <w:t xml:space="preserve"> </w:t>
      </w:r>
      <w:r w:rsidRPr="006C4097">
        <w:rPr>
          <w:i/>
          <w:noProof/>
          <w:sz w:val="20"/>
        </w:rPr>
        <w:t>32</w:t>
      </w:r>
      <w:r w:rsidRPr="006C4097">
        <w:rPr>
          <w:noProof/>
          <w:sz w:val="20"/>
        </w:rPr>
        <w:t xml:space="preserve"> (3), 352-418.</w:t>
      </w:r>
      <w:bookmarkEnd w:id="286"/>
    </w:p>
    <w:p w:rsidR="00FB4C64" w:rsidRPr="006C4097" w:rsidRDefault="00FB4C64" w:rsidP="00FB4C64">
      <w:pPr>
        <w:rPr>
          <w:noProof/>
          <w:sz w:val="20"/>
        </w:rPr>
      </w:pPr>
      <w:bookmarkStart w:id="287" w:name="_ENREF_96"/>
      <w:r w:rsidRPr="006C4097">
        <w:rPr>
          <w:noProof/>
          <w:sz w:val="20"/>
        </w:rPr>
        <w:t>90.</w:t>
      </w:r>
      <w:r w:rsidRPr="006C4097">
        <w:rPr>
          <w:noProof/>
          <w:sz w:val="20"/>
        </w:rPr>
        <w:tab/>
        <w:t xml:space="preserve">Kolhe, P.; Misra, E.; Kannan, R. M.; Kannan, S.; Lieh-Lai, M., Drug complexation, in vitro release and cellular entry of dendrimers and hyperbranched polymers. </w:t>
      </w:r>
      <w:r w:rsidRPr="006C4097">
        <w:rPr>
          <w:i/>
          <w:noProof/>
          <w:sz w:val="20"/>
        </w:rPr>
        <w:t xml:space="preserve">International Journal of Pharmaceutics </w:t>
      </w:r>
      <w:r w:rsidRPr="006C4097">
        <w:rPr>
          <w:b/>
          <w:noProof/>
          <w:sz w:val="20"/>
        </w:rPr>
        <w:t>2003,</w:t>
      </w:r>
      <w:r w:rsidRPr="006C4097">
        <w:rPr>
          <w:noProof/>
          <w:sz w:val="20"/>
        </w:rPr>
        <w:t xml:space="preserve"> </w:t>
      </w:r>
      <w:r w:rsidRPr="006C4097">
        <w:rPr>
          <w:i/>
          <w:noProof/>
          <w:sz w:val="20"/>
        </w:rPr>
        <w:t>259</w:t>
      </w:r>
      <w:r w:rsidRPr="006C4097">
        <w:rPr>
          <w:noProof/>
          <w:sz w:val="20"/>
        </w:rPr>
        <w:t xml:space="preserve"> (1-2), 143-160.</w:t>
      </w:r>
      <w:bookmarkEnd w:id="287"/>
    </w:p>
    <w:p w:rsidR="00FB4C64" w:rsidRPr="006C4097" w:rsidRDefault="00FB4C64" w:rsidP="00FB4C64">
      <w:pPr>
        <w:rPr>
          <w:noProof/>
          <w:sz w:val="20"/>
        </w:rPr>
      </w:pPr>
      <w:bookmarkStart w:id="288" w:name="_ENREF_97"/>
      <w:r w:rsidRPr="006C4097">
        <w:rPr>
          <w:noProof/>
          <w:sz w:val="20"/>
        </w:rPr>
        <w:t>91.</w:t>
      </w:r>
      <w:r w:rsidRPr="006C4097">
        <w:rPr>
          <w:noProof/>
          <w:sz w:val="20"/>
        </w:rPr>
        <w:tab/>
        <w:t xml:space="preserve">Chen, S.; Zhang, X.-Z.; Cheng, S.-X.; Zhuo, R.-X.; Gu, Z.-W., Functionalized Amphiphilic Hyperbranched Polymers for Targeted Drug Delivery. </w:t>
      </w:r>
      <w:r w:rsidRPr="006C4097">
        <w:rPr>
          <w:i/>
          <w:noProof/>
          <w:sz w:val="20"/>
        </w:rPr>
        <w:t xml:space="preserve">Biomacromolecules </w:t>
      </w:r>
      <w:r w:rsidRPr="006C4097">
        <w:rPr>
          <w:b/>
          <w:noProof/>
          <w:sz w:val="20"/>
        </w:rPr>
        <w:t>2008,</w:t>
      </w:r>
      <w:r w:rsidRPr="006C4097">
        <w:rPr>
          <w:noProof/>
          <w:sz w:val="20"/>
        </w:rPr>
        <w:t xml:space="preserve"> </w:t>
      </w:r>
      <w:r w:rsidRPr="006C4097">
        <w:rPr>
          <w:i/>
          <w:noProof/>
          <w:sz w:val="20"/>
        </w:rPr>
        <w:t>9</w:t>
      </w:r>
      <w:r w:rsidRPr="006C4097">
        <w:rPr>
          <w:noProof/>
          <w:sz w:val="20"/>
        </w:rPr>
        <w:t xml:space="preserve"> (10), 2578-2585.</w:t>
      </w:r>
      <w:bookmarkEnd w:id="288"/>
    </w:p>
    <w:p w:rsidR="00FB4C64" w:rsidRPr="006C4097" w:rsidRDefault="00FB4C64" w:rsidP="00FB4C64">
      <w:pPr>
        <w:rPr>
          <w:noProof/>
          <w:sz w:val="20"/>
        </w:rPr>
      </w:pPr>
      <w:bookmarkStart w:id="289" w:name="_ENREF_98"/>
      <w:r w:rsidRPr="006C4097">
        <w:rPr>
          <w:noProof/>
          <w:sz w:val="20"/>
        </w:rPr>
        <w:t>92.</w:t>
      </w:r>
      <w:r w:rsidRPr="006C4097">
        <w:rPr>
          <w:noProof/>
          <w:sz w:val="20"/>
        </w:rPr>
        <w:tab/>
        <w:t xml:space="preserve">Lomas, H.; Massignani, M.; Abdullah, K. A.; Canton, I.; Lo Presti, C.; MacNeil, S.; Du, J.; Blanazs, A.; Madsen, J.; Armes, S. P.; Lewis, A. L.; Battaglia, G., Non-cytotoxic polymer vesicles for rapid and efficient intracellular delivery. </w:t>
      </w:r>
      <w:r w:rsidRPr="006C4097">
        <w:rPr>
          <w:i/>
          <w:noProof/>
          <w:sz w:val="20"/>
        </w:rPr>
        <w:t xml:space="preserve">Faraday Discussions </w:t>
      </w:r>
      <w:r w:rsidRPr="006C4097">
        <w:rPr>
          <w:b/>
          <w:noProof/>
          <w:sz w:val="20"/>
        </w:rPr>
        <w:t>2008,</w:t>
      </w:r>
      <w:r w:rsidRPr="006C4097">
        <w:rPr>
          <w:noProof/>
          <w:sz w:val="20"/>
        </w:rPr>
        <w:t xml:space="preserve"> </w:t>
      </w:r>
      <w:r w:rsidRPr="006C4097">
        <w:rPr>
          <w:i/>
          <w:noProof/>
          <w:sz w:val="20"/>
        </w:rPr>
        <w:t>139</w:t>
      </w:r>
      <w:r w:rsidRPr="006C4097">
        <w:rPr>
          <w:noProof/>
          <w:sz w:val="20"/>
        </w:rPr>
        <w:t>, 143-159.</w:t>
      </w:r>
      <w:bookmarkEnd w:id="289"/>
    </w:p>
    <w:p w:rsidR="00FB4C64" w:rsidRPr="006C4097" w:rsidRDefault="00FB4C64" w:rsidP="00FB4C64">
      <w:pPr>
        <w:rPr>
          <w:noProof/>
          <w:sz w:val="20"/>
        </w:rPr>
      </w:pPr>
      <w:bookmarkStart w:id="290" w:name="_ENREF_99"/>
      <w:r w:rsidRPr="006C4097">
        <w:rPr>
          <w:noProof/>
          <w:sz w:val="20"/>
        </w:rPr>
        <w:t>93.</w:t>
      </w:r>
      <w:r w:rsidRPr="006C4097">
        <w:rPr>
          <w:noProof/>
          <w:sz w:val="20"/>
        </w:rPr>
        <w:tab/>
        <w:t xml:space="preserve">LoPresti, C.; Lomas, H.; Massignani, M.; Smart, T.; Battaglia, G., Polymersomes: nature inspired nanometer sized compartments. </w:t>
      </w:r>
      <w:r w:rsidRPr="006C4097">
        <w:rPr>
          <w:i/>
          <w:noProof/>
          <w:sz w:val="20"/>
        </w:rPr>
        <w:t xml:space="preserve">Journal of Materials Chemistry </w:t>
      </w:r>
      <w:r w:rsidRPr="006C4097">
        <w:rPr>
          <w:b/>
          <w:noProof/>
          <w:sz w:val="20"/>
        </w:rPr>
        <w:t>2009,</w:t>
      </w:r>
      <w:r w:rsidRPr="006C4097">
        <w:rPr>
          <w:noProof/>
          <w:sz w:val="20"/>
        </w:rPr>
        <w:t xml:space="preserve"> </w:t>
      </w:r>
      <w:r w:rsidRPr="006C4097">
        <w:rPr>
          <w:i/>
          <w:noProof/>
          <w:sz w:val="20"/>
        </w:rPr>
        <w:t>19</w:t>
      </w:r>
      <w:r w:rsidRPr="006C4097">
        <w:rPr>
          <w:noProof/>
          <w:sz w:val="20"/>
        </w:rPr>
        <w:t xml:space="preserve"> (22), 3576-3590.</w:t>
      </w:r>
      <w:bookmarkEnd w:id="290"/>
    </w:p>
    <w:p w:rsidR="00FB4C64" w:rsidRPr="006C4097" w:rsidRDefault="00FB4C64" w:rsidP="00FB4C64">
      <w:pPr>
        <w:rPr>
          <w:noProof/>
          <w:sz w:val="20"/>
        </w:rPr>
      </w:pPr>
      <w:bookmarkStart w:id="291" w:name="_ENREF_100"/>
      <w:r w:rsidRPr="006C4097">
        <w:rPr>
          <w:noProof/>
          <w:sz w:val="20"/>
        </w:rPr>
        <w:t>94.</w:t>
      </w:r>
      <w:r w:rsidRPr="006C4097">
        <w:rPr>
          <w:noProof/>
          <w:sz w:val="20"/>
        </w:rPr>
        <w:tab/>
        <w:t xml:space="preserve">Battaglia, G.; Ryan, A. J., Bilayers and Interdigitation in Block Copolymer Vesicles. </w:t>
      </w:r>
      <w:r w:rsidRPr="006C4097">
        <w:rPr>
          <w:i/>
          <w:noProof/>
          <w:sz w:val="20"/>
        </w:rPr>
        <w:t xml:space="preserve">Journal of the American Chemical Society </w:t>
      </w:r>
      <w:r w:rsidRPr="006C4097">
        <w:rPr>
          <w:b/>
          <w:noProof/>
          <w:sz w:val="20"/>
        </w:rPr>
        <w:t>2005,</w:t>
      </w:r>
      <w:r w:rsidRPr="006C4097">
        <w:rPr>
          <w:noProof/>
          <w:sz w:val="20"/>
        </w:rPr>
        <w:t xml:space="preserve"> </w:t>
      </w:r>
      <w:r w:rsidRPr="006C4097">
        <w:rPr>
          <w:i/>
          <w:noProof/>
          <w:sz w:val="20"/>
        </w:rPr>
        <w:t>127</w:t>
      </w:r>
      <w:r w:rsidRPr="006C4097">
        <w:rPr>
          <w:noProof/>
          <w:sz w:val="20"/>
        </w:rPr>
        <w:t xml:space="preserve"> (24), 8757-8764.</w:t>
      </w:r>
      <w:bookmarkEnd w:id="291"/>
    </w:p>
    <w:p w:rsidR="00FB4C64" w:rsidRPr="006C4097" w:rsidRDefault="00FB4C64" w:rsidP="00FB4C64">
      <w:pPr>
        <w:rPr>
          <w:noProof/>
          <w:sz w:val="20"/>
        </w:rPr>
      </w:pPr>
      <w:bookmarkStart w:id="292" w:name="_ENREF_101"/>
      <w:r w:rsidRPr="006C4097">
        <w:rPr>
          <w:noProof/>
          <w:sz w:val="20"/>
        </w:rPr>
        <w:t>95.</w:t>
      </w:r>
      <w:r w:rsidRPr="006C4097">
        <w:rPr>
          <w:noProof/>
          <w:sz w:val="20"/>
        </w:rPr>
        <w:tab/>
        <w:t xml:space="preserve">Photos, P. J.; Bacakova, L.; Discher, B.; Bates, F. S.; Discher, D. E., Polymer vesicles in vivo: correlations with PEG molecular weight. </w:t>
      </w:r>
      <w:r w:rsidRPr="006C4097">
        <w:rPr>
          <w:i/>
          <w:noProof/>
          <w:sz w:val="20"/>
        </w:rPr>
        <w:t xml:space="preserve">Journal of Controlled Release </w:t>
      </w:r>
      <w:r w:rsidRPr="006C4097">
        <w:rPr>
          <w:b/>
          <w:noProof/>
          <w:sz w:val="20"/>
        </w:rPr>
        <w:t>2003,</w:t>
      </w:r>
      <w:r w:rsidRPr="006C4097">
        <w:rPr>
          <w:noProof/>
          <w:sz w:val="20"/>
        </w:rPr>
        <w:t xml:space="preserve"> </w:t>
      </w:r>
      <w:r w:rsidRPr="006C4097">
        <w:rPr>
          <w:i/>
          <w:noProof/>
          <w:sz w:val="20"/>
        </w:rPr>
        <w:t>90</w:t>
      </w:r>
      <w:r w:rsidRPr="006C4097">
        <w:rPr>
          <w:noProof/>
          <w:sz w:val="20"/>
        </w:rPr>
        <w:t xml:space="preserve"> (3), 323-334.</w:t>
      </w:r>
      <w:bookmarkEnd w:id="292"/>
    </w:p>
    <w:p w:rsidR="00FB4C64" w:rsidRPr="006C4097" w:rsidRDefault="00FB4C64" w:rsidP="00FB4C64">
      <w:pPr>
        <w:rPr>
          <w:noProof/>
          <w:sz w:val="20"/>
        </w:rPr>
      </w:pPr>
      <w:bookmarkStart w:id="293" w:name="_ENREF_102"/>
      <w:r w:rsidRPr="006C4097">
        <w:rPr>
          <w:noProof/>
          <w:sz w:val="20"/>
        </w:rPr>
        <w:t>96.</w:t>
      </w:r>
      <w:r w:rsidRPr="006C4097">
        <w:rPr>
          <w:noProof/>
          <w:sz w:val="20"/>
        </w:rPr>
        <w:tab/>
        <w:t xml:space="preserve">Lomas, H.; Canton, I.; MacNeil, S.; Du, J.; Armes, S. P.; Ryan, A. J.; Lewis, A. L.; Battaglia, G., Biomimetic pH Sensitive Polymersomes for Efficient DNA Encapsulation and Delivery. </w:t>
      </w:r>
      <w:r w:rsidRPr="006C4097">
        <w:rPr>
          <w:i/>
          <w:noProof/>
          <w:sz w:val="20"/>
        </w:rPr>
        <w:t xml:space="preserve">Advanced Materials </w:t>
      </w:r>
      <w:r w:rsidRPr="006C4097">
        <w:rPr>
          <w:b/>
          <w:noProof/>
          <w:sz w:val="20"/>
        </w:rPr>
        <w:t>2007,</w:t>
      </w:r>
      <w:r w:rsidRPr="006C4097">
        <w:rPr>
          <w:noProof/>
          <w:sz w:val="20"/>
        </w:rPr>
        <w:t xml:space="preserve"> </w:t>
      </w:r>
      <w:r w:rsidRPr="006C4097">
        <w:rPr>
          <w:i/>
          <w:noProof/>
          <w:sz w:val="20"/>
        </w:rPr>
        <w:t>19</w:t>
      </w:r>
      <w:r w:rsidRPr="006C4097">
        <w:rPr>
          <w:noProof/>
          <w:sz w:val="20"/>
        </w:rPr>
        <w:t xml:space="preserve"> (23), 4238-4243.</w:t>
      </w:r>
      <w:bookmarkEnd w:id="293"/>
    </w:p>
    <w:p w:rsidR="00FB4C64" w:rsidRPr="006C4097" w:rsidRDefault="00FB4C64" w:rsidP="00FB4C64">
      <w:pPr>
        <w:rPr>
          <w:noProof/>
          <w:sz w:val="20"/>
        </w:rPr>
      </w:pPr>
      <w:bookmarkStart w:id="294" w:name="_ENREF_103"/>
      <w:r w:rsidRPr="006C4097">
        <w:rPr>
          <w:noProof/>
          <w:sz w:val="20"/>
        </w:rPr>
        <w:t>97.</w:t>
      </w:r>
      <w:r w:rsidRPr="006C4097">
        <w:rPr>
          <w:noProof/>
          <w:sz w:val="20"/>
        </w:rPr>
        <w:tab/>
        <w:t xml:space="preserve">Pang, Z.; Lu, W.; Gao, H.; Hu, K.; Chen, J.; Zhang, C.; Gao, X.; Jiang, X.; Zhu, C., Preparation and brain delivery property of biodegradable polymersomes conjugated with OX26. </w:t>
      </w:r>
      <w:r w:rsidRPr="006C4097">
        <w:rPr>
          <w:i/>
          <w:noProof/>
          <w:sz w:val="20"/>
        </w:rPr>
        <w:t xml:space="preserve">Journal of Controlled Release </w:t>
      </w:r>
      <w:r w:rsidRPr="006C4097">
        <w:rPr>
          <w:b/>
          <w:noProof/>
          <w:sz w:val="20"/>
        </w:rPr>
        <w:t>2008,</w:t>
      </w:r>
      <w:r w:rsidRPr="006C4097">
        <w:rPr>
          <w:noProof/>
          <w:sz w:val="20"/>
        </w:rPr>
        <w:t xml:space="preserve"> </w:t>
      </w:r>
      <w:r w:rsidRPr="006C4097">
        <w:rPr>
          <w:i/>
          <w:noProof/>
          <w:sz w:val="20"/>
        </w:rPr>
        <w:t>128</w:t>
      </w:r>
      <w:r w:rsidRPr="006C4097">
        <w:rPr>
          <w:noProof/>
          <w:sz w:val="20"/>
        </w:rPr>
        <w:t xml:space="preserve"> (2), 120-127.</w:t>
      </w:r>
      <w:bookmarkEnd w:id="294"/>
    </w:p>
    <w:p w:rsidR="00FB4C64" w:rsidRPr="006C4097" w:rsidRDefault="00FB4C64" w:rsidP="00FB4C64">
      <w:pPr>
        <w:rPr>
          <w:noProof/>
          <w:sz w:val="20"/>
        </w:rPr>
      </w:pPr>
      <w:bookmarkStart w:id="295" w:name="_ENREF_104"/>
      <w:r w:rsidRPr="006C4097">
        <w:rPr>
          <w:noProof/>
          <w:sz w:val="20"/>
        </w:rPr>
        <w:t>98.</w:t>
      </w:r>
      <w:r w:rsidRPr="006C4097">
        <w:rPr>
          <w:noProof/>
          <w:sz w:val="20"/>
        </w:rPr>
        <w:tab/>
        <w:t xml:space="preserve">Odell, I. D.; Cook, D., Immunofluorescence Techniques. </w:t>
      </w:r>
      <w:r w:rsidRPr="006C4097">
        <w:rPr>
          <w:i/>
          <w:noProof/>
          <w:sz w:val="20"/>
        </w:rPr>
        <w:t xml:space="preserve">J Invest Dermatol </w:t>
      </w:r>
      <w:r w:rsidRPr="006C4097">
        <w:rPr>
          <w:b/>
          <w:noProof/>
          <w:sz w:val="20"/>
        </w:rPr>
        <w:t>2013,</w:t>
      </w:r>
      <w:r w:rsidRPr="006C4097">
        <w:rPr>
          <w:noProof/>
          <w:sz w:val="20"/>
        </w:rPr>
        <w:t xml:space="preserve"> </w:t>
      </w:r>
      <w:r w:rsidRPr="006C4097">
        <w:rPr>
          <w:i/>
          <w:noProof/>
          <w:sz w:val="20"/>
        </w:rPr>
        <w:t>133</w:t>
      </w:r>
      <w:r w:rsidRPr="006C4097">
        <w:rPr>
          <w:noProof/>
          <w:sz w:val="20"/>
        </w:rPr>
        <w:t xml:space="preserve"> (1), e4.</w:t>
      </w:r>
      <w:bookmarkEnd w:id="295"/>
    </w:p>
    <w:p w:rsidR="00FB4C64" w:rsidRPr="006C4097" w:rsidRDefault="00FB4C64" w:rsidP="00FB4C64">
      <w:pPr>
        <w:rPr>
          <w:noProof/>
          <w:sz w:val="20"/>
        </w:rPr>
      </w:pPr>
      <w:bookmarkStart w:id="296" w:name="_ENREF_105"/>
      <w:r w:rsidRPr="006C4097">
        <w:rPr>
          <w:noProof/>
          <w:sz w:val="20"/>
        </w:rPr>
        <w:t>99.</w:t>
      </w:r>
      <w:r w:rsidRPr="006C4097">
        <w:rPr>
          <w:noProof/>
          <w:sz w:val="20"/>
        </w:rPr>
        <w:tab/>
        <w:t xml:space="preserve">Ramli, R. A.; Laftah, W. A.; Hashim, S., Core-shell polymers: a review. </w:t>
      </w:r>
      <w:r w:rsidRPr="006C4097">
        <w:rPr>
          <w:i/>
          <w:noProof/>
          <w:sz w:val="20"/>
        </w:rPr>
        <w:t xml:space="preserve">RSC Advances </w:t>
      </w:r>
      <w:r w:rsidRPr="006C4097">
        <w:rPr>
          <w:b/>
          <w:noProof/>
          <w:sz w:val="20"/>
        </w:rPr>
        <w:t>2013,</w:t>
      </w:r>
      <w:r w:rsidRPr="006C4097">
        <w:rPr>
          <w:noProof/>
          <w:sz w:val="20"/>
        </w:rPr>
        <w:t xml:space="preserve"> </w:t>
      </w:r>
      <w:r w:rsidRPr="006C4097">
        <w:rPr>
          <w:i/>
          <w:noProof/>
          <w:sz w:val="20"/>
        </w:rPr>
        <w:t>3</w:t>
      </w:r>
      <w:r w:rsidRPr="006C4097">
        <w:rPr>
          <w:noProof/>
          <w:sz w:val="20"/>
        </w:rPr>
        <w:t xml:space="preserve"> (36), 15543-15565.</w:t>
      </w:r>
      <w:bookmarkEnd w:id="296"/>
    </w:p>
    <w:p w:rsidR="00FB4C64" w:rsidRPr="006C4097" w:rsidRDefault="00FB4C64" w:rsidP="00FB4C64">
      <w:pPr>
        <w:rPr>
          <w:noProof/>
          <w:sz w:val="20"/>
        </w:rPr>
      </w:pPr>
      <w:bookmarkStart w:id="297" w:name="_ENREF_106"/>
      <w:r w:rsidRPr="006C4097">
        <w:rPr>
          <w:noProof/>
          <w:sz w:val="20"/>
        </w:rPr>
        <w:t>100.</w:t>
      </w:r>
      <w:r w:rsidRPr="006C4097">
        <w:rPr>
          <w:noProof/>
          <w:sz w:val="20"/>
        </w:rPr>
        <w:tab/>
        <w:t xml:space="preserve">Kirsch, S.; Landfester, K.; Shaffer, O.; El-Aasser, M. S., Particle morphology of carboxylated poly-(n-butyl acrylate)/poly(methyl methacrylate) composite latex particles investigated by TEM and NMR. </w:t>
      </w:r>
      <w:r w:rsidRPr="006C4097">
        <w:rPr>
          <w:i/>
          <w:noProof/>
          <w:sz w:val="20"/>
        </w:rPr>
        <w:t xml:space="preserve">Acta Polymerica </w:t>
      </w:r>
      <w:r w:rsidRPr="006C4097">
        <w:rPr>
          <w:b/>
          <w:noProof/>
          <w:sz w:val="20"/>
        </w:rPr>
        <w:t>1999,</w:t>
      </w:r>
      <w:r w:rsidRPr="006C4097">
        <w:rPr>
          <w:noProof/>
          <w:sz w:val="20"/>
        </w:rPr>
        <w:t xml:space="preserve"> </w:t>
      </w:r>
      <w:r w:rsidRPr="006C4097">
        <w:rPr>
          <w:i/>
          <w:noProof/>
          <w:sz w:val="20"/>
        </w:rPr>
        <w:t>50</w:t>
      </w:r>
      <w:r w:rsidRPr="006C4097">
        <w:rPr>
          <w:noProof/>
          <w:sz w:val="20"/>
        </w:rPr>
        <w:t xml:space="preserve"> (10), 347-362.</w:t>
      </w:r>
      <w:bookmarkEnd w:id="297"/>
    </w:p>
    <w:p w:rsidR="00FB4C64" w:rsidRPr="006C4097" w:rsidRDefault="00FB4C64" w:rsidP="00FB4C64">
      <w:pPr>
        <w:rPr>
          <w:noProof/>
          <w:sz w:val="20"/>
        </w:rPr>
      </w:pPr>
      <w:bookmarkStart w:id="298" w:name="_ENREF_107"/>
      <w:r w:rsidRPr="006C4097">
        <w:rPr>
          <w:noProof/>
          <w:sz w:val="20"/>
        </w:rPr>
        <w:t>101.</w:t>
      </w:r>
      <w:r w:rsidRPr="006C4097">
        <w:rPr>
          <w:noProof/>
          <w:sz w:val="20"/>
        </w:rPr>
        <w:tab/>
        <w:t>Malvern, Dynamic Light Scattering DLS for particle size characterization of proteins, polymers and colloidal dispersions. 2013.</w:t>
      </w:r>
      <w:bookmarkEnd w:id="298"/>
    </w:p>
    <w:p w:rsidR="00FB4C64" w:rsidRPr="006C4097" w:rsidRDefault="00FB4C64" w:rsidP="00FB4C64">
      <w:pPr>
        <w:rPr>
          <w:noProof/>
          <w:sz w:val="20"/>
        </w:rPr>
      </w:pPr>
      <w:bookmarkStart w:id="299" w:name="_ENREF_108"/>
      <w:r w:rsidRPr="006C4097">
        <w:rPr>
          <w:noProof/>
          <w:sz w:val="20"/>
        </w:rPr>
        <w:t>102.</w:t>
      </w:r>
      <w:r w:rsidRPr="006C4097">
        <w:rPr>
          <w:noProof/>
          <w:sz w:val="20"/>
        </w:rPr>
        <w:tab/>
        <w:t xml:space="preserve">Schermelleh, L.; Carlton, P. M.; Haase, S.; Shao, L.; Winoto, L.; Kner, P.; Burke, B.; Cardoso, M. C.; Agard, D. A.; Gustafsson, M. G. L.; Leonhardt, H.; Sedat, J. W., Subdiffraction Multicolor Imaging of the Nuclear Periphery with 3D Structured Illumination Microscopy. </w:t>
      </w:r>
      <w:r w:rsidRPr="006C4097">
        <w:rPr>
          <w:i/>
          <w:noProof/>
          <w:sz w:val="20"/>
        </w:rPr>
        <w:t xml:space="preserve">Science </w:t>
      </w:r>
      <w:r w:rsidRPr="006C4097">
        <w:rPr>
          <w:b/>
          <w:noProof/>
          <w:sz w:val="20"/>
        </w:rPr>
        <w:t>2008,</w:t>
      </w:r>
      <w:r w:rsidRPr="006C4097">
        <w:rPr>
          <w:noProof/>
          <w:sz w:val="20"/>
        </w:rPr>
        <w:t xml:space="preserve"> </w:t>
      </w:r>
      <w:r w:rsidRPr="006C4097">
        <w:rPr>
          <w:i/>
          <w:noProof/>
          <w:sz w:val="20"/>
        </w:rPr>
        <w:t>320</w:t>
      </w:r>
      <w:r w:rsidRPr="006C4097">
        <w:rPr>
          <w:noProof/>
          <w:sz w:val="20"/>
        </w:rPr>
        <w:t xml:space="preserve"> (5881), 1332-1336.</w:t>
      </w:r>
      <w:bookmarkEnd w:id="299"/>
    </w:p>
    <w:p w:rsidR="00FB4C64" w:rsidRPr="006C4097" w:rsidRDefault="00FB4C64" w:rsidP="00FB4C64">
      <w:pPr>
        <w:rPr>
          <w:noProof/>
          <w:sz w:val="20"/>
        </w:rPr>
      </w:pPr>
      <w:bookmarkStart w:id="300" w:name="_ENREF_109"/>
      <w:r w:rsidRPr="006C4097">
        <w:rPr>
          <w:noProof/>
          <w:sz w:val="20"/>
        </w:rPr>
        <w:t>103.</w:t>
      </w:r>
      <w:r w:rsidRPr="006C4097">
        <w:rPr>
          <w:noProof/>
          <w:sz w:val="20"/>
        </w:rPr>
        <w:tab/>
        <w:t xml:space="preserve">Ali, S. M.; Olivo, M., Bio-distribution and subcellular localization of Hypericin and its role in PDT induced apoptosis in cancer cells. </w:t>
      </w:r>
      <w:r w:rsidRPr="006C4097">
        <w:rPr>
          <w:i/>
          <w:noProof/>
          <w:sz w:val="20"/>
        </w:rPr>
        <w:t xml:space="preserve">International journal of oncology </w:t>
      </w:r>
      <w:r w:rsidRPr="006C4097">
        <w:rPr>
          <w:b/>
          <w:noProof/>
          <w:sz w:val="20"/>
        </w:rPr>
        <w:t>2002,</w:t>
      </w:r>
      <w:r w:rsidRPr="006C4097">
        <w:rPr>
          <w:noProof/>
          <w:sz w:val="20"/>
        </w:rPr>
        <w:t xml:space="preserve"> </w:t>
      </w:r>
      <w:r w:rsidRPr="006C4097">
        <w:rPr>
          <w:i/>
          <w:noProof/>
          <w:sz w:val="20"/>
        </w:rPr>
        <w:t>21</w:t>
      </w:r>
      <w:r w:rsidRPr="006C4097">
        <w:rPr>
          <w:noProof/>
          <w:sz w:val="20"/>
        </w:rPr>
        <w:t xml:space="preserve"> (3), 531-40.</w:t>
      </w:r>
      <w:bookmarkEnd w:id="300"/>
    </w:p>
    <w:p w:rsidR="00FB4C64" w:rsidRPr="006C4097" w:rsidRDefault="00FB4C64" w:rsidP="00FB4C64">
      <w:pPr>
        <w:rPr>
          <w:noProof/>
          <w:sz w:val="20"/>
        </w:rPr>
      </w:pPr>
      <w:bookmarkStart w:id="301" w:name="_ENREF_110"/>
      <w:r w:rsidRPr="006C4097">
        <w:rPr>
          <w:noProof/>
          <w:sz w:val="20"/>
        </w:rPr>
        <w:t>104.</w:t>
      </w:r>
      <w:r w:rsidRPr="006C4097">
        <w:rPr>
          <w:noProof/>
          <w:sz w:val="20"/>
        </w:rPr>
        <w:tab/>
        <w:t xml:space="preserve">Kwok, T.; Backert, S.; Schwarz, H.; Berger, J.; Meyer, T. F., Specific Entry of Helicobacter pylori into Cultured Gastric Epithelial Cells via a Zipper-Like Mechanism. </w:t>
      </w:r>
      <w:r w:rsidRPr="006C4097">
        <w:rPr>
          <w:i/>
          <w:noProof/>
          <w:sz w:val="20"/>
        </w:rPr>
        <w:t xml:space="preserve">Infection and Immunity </w:t>
      </w:r>
      <w:r w:rsidRPr="006C4097">
        <w:rPr>
          <w:b/>
          <w:noProof/>
          <w:sz w:val="20"/>
        </w:rPr>
        <w:t>2002,</w:t>
      </w:r>
      <w:r w:rsidRPr="006C4097">
        <w:rPr>
          <w:noProof/>
          <w:sz w:val="20"/>
        </w:rPr>
        <w:t xml:space="preserve"> </w:t>
      </w:r>
      <w:r w:rsidRPr="006C4097">
        <w:rPr>
          <w:i/>
          <w:noProof/>
          <w:sz w:val="20"/>
        </w:rPr>
        <w:t>70</w:t>
      </w:r>
      <w:r w:rsidRPr="006C4097">
        <w:rPr>
          <w:noProof/>
          <w:sz w:val="20"/>
        </w:rPr>
        <w:t xml:space="preserve"> (4), 2108-2120.</w:t>
      </w:r>
      <w:bookmarkEnd w:id="301"/>
    </w:p>
    <w:p w:rsidR="00FB4C64" w:rsidRPr="006C4097" w:rsidRDefault="00FB4C64" w:rsidP="00FB4C64">
      <w:pPr>
        <w:rPr>
          <w:noProof/>
          <w:sz w:val="20"/>
        </w:rPr>
      </w:pPr>
      <w:bookmarkStart w:id="302" w:name="_ENREF_111"/>
      <w:r w:rsidRPr="006C4097">
        <w:rPr>
          <w:noProof/>
          <w:sz w:val="20"/>
        </w:rPr>
        <w:t>105.</w:t>
      </w:r>
      <w:r w:rsidRPr="006C4097">
        <w:rPr>
          <w:noProof/>
          <w:sz w:val="20"/>
        </w:rPr>
        <w:tab/>
        <w:t xml:space="preserve">Judd, K., Generating a Lead Series for the Treatment of Prion Disease. </w:t>
      </w:r>
      <w:r w:rsidRPr="006C4097">
        <w:rPr>
          <w:i/>
          <w:noProof/>
          <w:sz w:val="20"/>
        </w:rPr>
        <w:t>4th year research project report , The Univeristy of Sheffield</w:t>
      </w:r>
      <w:r w:rsidRPr="006C4097">
        <w:rPr>
          <w:noProof/>
          <w:sz w:val="20"/>
        </w:rPr>
        <w:t>.</w:t>
      </w:r>
      <w:bookmarkEnd w:id="302"/>
    </w:p>
    <w:p w:rsidR="00FB4C64" w:rsidRPr="006C4097" w:rsidRDefault="00FB4C64" w:rsidP="00FB4C64">
      <w:pPr>
        <w:rPr>
          <w:noProof/>
          <w:sz w:val="20"/>
        </w:rPr>
      </w:pPr>
      <w:bookmarkStart w:id="303" w:name="_ENREF_112"/>
      <w:r w:rsidRPr="006C4097">
        <w:rPr>
          <w:noProof/>
          <w:sz w:val="20"/>
        </w:rPr>
        <w:t>106.</w:t>
      </w:r>
      <w:r w:rsidRPr="006C4097">
        <w:rPr>
          <w:noProof/>
          <w:sz w:val="20"/>
        </w:rPr>
        <w:tab/>
        <w:t xml:space="preserve">Thompson, M. J.; Louth, J. C.; Ferrara, S.; Jackson, M. P.; Sorrell, F. J.; Cochrane, E. J.; Gever, J.; Baxendale, S.; Silber, B. M.; Roehl, H. H.; Chen, B., Discovery of 6-substituted </w:t>
      </w:r>
      <w:r w:rsidRPr="006C4097">
        <w:rPr>
          <w:noProof/>
          <w:sz w:val="20"/>
        </w:rPr>
        <w:lastRenderedPageBreak/>
        <w:t xml:space="preserve">indole-3-glyoxylamides as lead antiprion agents with enhanced cell line activity, improved microsomal stability and low toxicity. </w:t>
      </w:r>
      <w:r w:rsidRPr="006C4097">
        <w:rPr>
          <w:i/>
          <w:noProof/>
          <w:sz w:val="20"/>
        </w:rPr>
        <w:t xml:space="preserve">Eur J Med Chem </w:t>
      </w:r>
      <w:r w:rsidRPr="006C4097">
        <w:rPr>
          <w:b/>
          <w:noProof/>
          <w:sz w:val="20"/>
        </w:rPr>
        <w:t>2011,</w:t>
      </w:r>
      <w:r w:rsidRPr="006C4097">
        <w:rPr>
          <w:noProof/>
          <w:sz w:val="20"/>
        </w:rPr>
        <w:t xml:space="preserve"> </w:t>
      </w:r>
      <w:r w:rsidRPr="006C4097">
        <w:rPr>
          <w:i/>
          <w:noProof/>
          <w:sz w:val="20"/>
        </w:rPr>
        <w:t>46</w:t>
      </w:r>
      <w:r w:rsidRPr="006C4097">
        <w:rPr>
          <w:noProof/>
          <w:sz w:val="20"/>
        </w:rPr>
        <w:t xml:space="preserve"> (9), 4125-32.</w:t>
      </w:r>
      <w:bookmarkEnd w:id="303"/>
    </w:p>
    <w:p w:rsidR="00FB4C64" w:rsidRPr="006C4097" w:rsidRDefault="00FB4C64" w:rsidP="00FB4C64">
      <w:pPr>
        <w:rPr>
          <w:noProof/>
          <w:sz w:val="20"/>
        </w:rPr>
      </w:pPr>
      <w:bookmarkStart w:id="304" w:name="_ENREF_113"/>
      <w:r w:rsidRPr="006C4097">
        <w:rPr>
          <w:noProof/>
          <w:sz w:val="20"/>
        </w:rPr>
        <w:t>107.</w:t>
      </w:r>
      <w:r w:rsidRPr="006C4097">
        <w:rPr>
          <w:noProof/>
          <w:sz w:val="20"/>
        </w:rPr>
        <w:tab/>
        <w:t xml:space="preserve">Nunziante, M.; Gilch, S.; Schätzl, H. M., Prion Diseases: From Molecular Biology to Intervention Strategies. </w:t>
      </w:r>
      <w:r w:rsidRPr="006C4097">
        <w:rPr>
          <w:i/>
          <w:noProof/>
          <w:sz w:val="20"/>
        </w:rPr>
        <w:t xml:space="preserve">ChemBioChem </w:t>
      </w:r>
      <w:r w:rsidRPr="006C4097">
        <w:rPr>
          <w:b/>
          <w:noProof/>
          <w:sz w:val="20"/>
        </w:rPr>
        <w:t>2003,</w:t>
      </w:r>
      <w:r w:rsidRPr="006C4097">
        <w:rPr>
          <w:noProof/>
          <w:sz w:val="20"/>
        </w:rPr>
        <w:t xml:space="preserve"> </w:t>
      </w:r>
      <w:r w:rsidRPr="006C4097">
        <w:rPr>
          <w:i/>
          <w:noProof/>
          <w:sz w:val="20"/>
        </w:rPr>
        <w:t>4</w:t>
      </w:r>
      <w:r w:rsidRPr="006C4097">
        <w:rPr>
          <w:noProof/>
          <w:sz w:val="20"/>
        </w:rPr>
        <w:t xml:space="preserve"> (12), 1268-1284.</w:t>
      </w:r>
      <w:bookmarkEnd w:id="304"/>
    </w:p>
    <w:p w:rsidR="00FB4C64" w:rsidRPr="006C4097" w:rsidRDefault="00FB4C64" w:rsidP="00FB4C64">
      <w:pPr>
        <w:rPr>
          <w:noProof/>
          <w:sz w:val="20"/>
        </w:rPr>
      </w:pPr>
      <w:bookmarkStart w:id="305" w:name="_ENREF_114"/>
      <w:r w:rsidRPr="006C4097">
        <w:rPr>
          <w:noProof/>
          <w:sz w:val="20"/>
        </w:rPr>
        <w:t>108.</w:t>
      </w:r>
      <w:r w:rsidRPr="006C4097">
        <w:rPr>
          <w:noProof/>
          <w:sz w:val="20"/>
        </w:rPr>
        <w:tab/>
        <w:t xml:space="preserve">(a) Race, R.; Oldstone, M.; Chesebro, B., Entry versus Blockade of Brain Infection following Oral or Intraperitoneal Scrapie Administration: Role of Prion Protein Expression in Peripheral Nerves and Spleen. </w:t>
      </w:r>
      <w:r w:rsidRPr="006C4097">
        <w:rPr>
          <w:i/>
          <w:noProof/>
          <w:sz w:val="20"/>
        </w:rPr>
        <w:t xml:space="preserve">Journal of Virology </w:t>
      </w:r>
      <w:r w:rsidRPr="006C4097">
        <w:rPr>
          <w:b/>
          <w:noProof/>
          <w:sz w:val="20"/>
        </w:rPr>
        <w:t>2000,</w:t>
      </w:r>
      <w:r w:rsidRPr="006C4097">
        <w:rPr>
          <w:noProof/>
          <w:sz w:val="20"/>
        </w:rPr>
        <w:t xml:space="preserve"> </w:t>
      </w:r>
      <w:r w:rsidRPr="006C4097">
        <w:rPr>
          <w:i/>
          <w:noProof/>
          <w:sz w:val="20"/>
        </w:rPr>
        <w:t>74</w:t>
      </w:r>
      <w:r w:rsidRPr="006C4097">
        <w:rPr>
          <w:noProof/>
          <w:sz w:val="20"/>
        </w:rPr>
        <w:t xml:space="preserve"> (2), 828-833;</w:t>
      </w:r>
      <w:bookmarkEnd w:id="305"/>
      <w:r w:rsidRPr="006C4097">
        <w:rPr>
          <w:noProof/>
          <w:sz w:val="20"/>
        </w:rPr>
        <w:t xml:space="preserve"> </w:t>
      </w:r>
      <w:bookmarkStart w:id="306" w:name="_ENREF_115"/>
      <w:r w:rsidRPr="006C4097">
        <w:rPr>
          <w:noProof/>
          <w:sz w:val="20"/>
        </w:rPr>
        <w:t xml:space="preserve">(b) Fischer, M.; Rulicke, T.; Raeber, A.; Sailer, A.; Moser, M.; Oesch, B.; Brandner, S.; Aguzzi, A.; Weissmann, C., Prion protein (PrP) with amino-proximal deletions restoring susceptibility of PrP knockout mice to scrapie. </w:t>
      </w:r>
      <w:r w:rsidRPr="006C4097">
        <w:rPr>
          <w:i/>
          <w:noProof/>
          <w:sz w:val="20"/>
        </w:rPr>
        <w:t xml:space="preserve">The EMBO journal </w:t>
      </w:r>
      <w:r w:rsidRPr="006C4097">
        <w:rPr>
          <w:b/>
          <w:noProof/>
          <w:sz w:val="20"/>
        </w:rPr>
        <w:t>1996,</w:t>
      </w:r>
      <w:r w:rsidRPr="006C4097">
        <w:rPr>
          <w:noProof/>
          <w:sz w:val="20"/>
        </w:rPr>
        <w:t xml:space="preserve"> </w:t>
      </w:r>
      <w:r w:rsidRPr="006C4097">
        <w:rPr>
          <w:i/>
          <w:noProof/>
          <w:sz w:val="20"/>
        </w:rPr>
        <w:t>15</w:t>
      </w:r>
      <w:r w:rsidRPr="006C4097">
        <w:rPr>
          <w:noProof/>
          <w:sz w:val="20"/>
        </w:rPr>
        <w:t xml:space="preserve"> (6), 1255-64.</w:t>
      </w:r>
      <w:bookmarkEnd w:id="306"/>
    </w:p>
    <w:p w:rsidR="00FB4C64" w:rsidRPr="006C4097" w:rsidRDefault="00FB4C64" w:rsidP="00FB4C64">
      <w:pPr>
        <w:rPr>
          <w:noProof/>
          <w:sz w:val="20"/>
        </w:rPr>
      </w:pPr>
      <w:bookmarkStart w:id="307" w:name="_ENREF_116"/>
      <w:r w:rsidRPr="006C4097">
        <w:rPr>
          <w:noProof/>
          <w:sz w:val="20"/>
        </w:rPr>
        <w:t>109.</w:t>
      </w:r>
      <w:r w:rsidRPr="006C4097">
        <w:rPr>
          <w:noProof/>
          <w:sz w:val="20"/>
        </w:rPr>
        <w:tab/>
        <w:t xml:space="preserve">(a) Barret, A.; Tagliavini, F.; Forloni, G.; Bate, C.; Salmona, M.; Colombo, L.; De Luigi, A.; Limido, L.; Suardi, S.; Rossi, G.; Auvre, F.; Adjou, K. T.; Sales, N.; Williams, A.; Lasmezas, C.; Deslys, J. P., Evaluation of quinacrine treatment for prion diseases. </w:t>
      </w:r>
      <w:r w:rsidRPr="006C4097">
        <w:rPr>
          <w:i/>
          <w:noProof/>
          <w:sz w:val="20"/>
        </w:rPr>
        <w:t xml:space="preserve">J Virol </w:t>
      </w:r>
      <w:r w:rsidRPr="006C4097">
        <w:rPr>
          <w:b/>
          <w:noProof/>
          <w:sz w:val="20"/>
        </w:rPr>
        <w:t>2003,</w:t>
      </w:r>
      <w:r w:rsidRPr="006C4097">
        <w:rPr>
          <w:noProof/>
          <w:sz w:val="20"/>
        </w:rPr>
        <w:t xml:space="preserve"> </w:t>
      </w:r>
      <w:r w:rsidRPr="006C4097">
        <w:rPr>
          <w:i/>
          <w:noProof/>
          <w:sz w:val="20"/>
        </w:rPr>
        <w:t>77</w:t>
      </w:r>
      <w:r w:rsidRPr="006C4097">
        <w:rPr>
          <w:noProof/>
          <w:sz w:val="20"/>
        </w:rPr>
        <w:t xml:space="preserve"> (15), 8462-9;</w:t>
      </w:r>
      <w:bookmarkEnd w:id="307"/>
      <w:r w:rsidRPr="006C4097">
        <w:rPr>
          <w:noProof/>
          <w:sz w:val="20"/>
        </w:rPr>
        <w:t xml:space="preserve"> </w:t>
      </w:r>
      <w:bookmarkStart w:id="308" w:name="_ENREF_117"/>
      <w:r w:rsidRPr="006C4097">
        <w:rPr>
          <w:noProof/>
          <w:sz w:val="20"/>
        </w:rPr>
        <w:t xml:space="preserve">(b) Akhtar, S.; Grizenkova, J.; Wenborn, A.; Hummerich, H.; Fernandez de Marco, M.; Brandner, S.; Collinge, J.; Lloyd, S. E., Sod1 Deficiency Reduces Incubation Time in Mouse Models of Prion Disease. </w:t>
      </w:r>
      <w:r w:rsidRPr="006C4097">
        <w:rPr>
          <w:i/>
          <w:noProof/>
          <w:sz w:val="20"/>
        </w:rPr>
        <w:t xml:space="preserve">PLoS ONE </w:t>
      </w:r>
      <w:r w:rsidRPr="006C4097">
        <w:rPr>
          <w:b/>
          <w:noProof/>
          <w:sz w:val="20"/>
        </w:rPr>
        <w:t>2013,</w:t>
      </w:r>
      <w:r w:rsidRPr="006C4097">
        <w:rPr>
          <w:noProof/>
          <w:sz w:val="20"/>
        </w:rPr>
        <w:t xml:space="preserve"> </w:t>
      </w:r>
      <w:r w:rsidRPr="006C4097">
        <w:rPr>
          <w:i/>
          <w:noProof/>
          <w:sz w:val="20"/>
        </w:rPr>
        <w:t>8</w:t>
      </w:r>
      <w:r w:rsidRPr="006C4097">
        <w:rPr>
          <w:noProof/>
          <w:sz w:val="20"/>
        </w:rPr>
        <w:t xml:space="preserve"> (1), e54454;</w:t>
      </w:r>
      <w:bookmarkEnd w:id="308"/>
      <w:r w:rsidRPr="006C4097">
        <w:rPr>
          <w:noProof/>
          <w:sz w:val="20"/>
        </w:rPr>
        <w:t xml:space="preserve"> </w:t>
      </w:r>
      <w:bookmarkStart w:id="309" w:name="_ENREF_118"/>
      <w:r w:rsidRPr="006C4097">
        <w:rPr>
          <w:noProof/>
          <w:sz w:val="20"/>
        </w:rPr>
        <w:t xml:space="preserve">(c) Leidel, F.; Eiden, M.; Geissen, M.; Kretzschmar, H. A.; Giese, A.; Hirschberger, T.; Tavan, P.; Schatzl, H. M.; Groschup, M. H., Diphenylpyrazole-derived compounds increase survival time of mice after prion infection. </w:t>
      </w:r>
      <w:r w:rsidRPr="006C4097">
        <w:rPr>
          <w:i/>
          <w:noProof/>
          <w:sz w:val="20"/>
        </w:rPr>
        <w:t xml:space="preserve">Antimicrobial agents and chemotherapy </w:t>
      </w:r>
      <w:r w:rsidRPr="006C4097">
        <w:rPr>
          <w:b/>
          <w:noProof/>
          <w:sz w:val="20"/>
        </w:rPr>
        <w:t>2011,</w:t>
      </w:r>
      <w:r w:rsidRPr="006C4097">
        <w:rPr>
          <w:noProof/>
          <w:sz w:val="20"/>
        </w:rPr>
        <w:t xml:space="preserve"> </w:t>
      </w:r>
      <w:r w:rsidRPr="006C4097">
        <w:rPr>
          <w:i/>
          <w:noProof/>
          <w:sz w:val="20"/>
        </w:rPr>
        <w:t>55</w:t>
      </w:r>
      <w:r w:rsidRPr="006C4097">
        <w:rPr>
          <w:noProof/>
          <w:sz w:val="20"/>
        </w:rPr>
        <w:t xml:space="preserve"> (10), 4774-81.</w:t>
      </w:r>
      <w:bookmarkEnd w:id="309"/>
    </w:p>
    <w:p w:rsidR="00FB4C64" w:rsidRPr="006C4097" w:rsidRDefault="00FB4C64" w:rsidP="00FB4C64">
      <w:pPr>
        <w:rPr>
          <w:noProof/>
          <w:sz w:val="20"/>
        </w:rPr>
      </w:pPr>
      <w:bookmarkStart w:id="310" w:name="_ENREF_119"/>
      <w:r w:rsidRPr="006C4097">
        <w:rPr>
          <w:noProof/>
          <w:sz w:val="20"/>
        </w:rPr>
        <w:t>110.</w:t>
      </w:r>
      <w:r w:rsidRPr="006C4097">
        <w:rPr>
          <w:noProof/>
          <w:sz w:val="20"/>
        </w:rPr>
        <w:tab/>
        <w:t xml:space="preserve">Cashman, N. R.; Caughey, B., Prion diseases--close to effective therapy? </w:t>
      </w:r>
      <w:r w:rsidRPr="006C4097">
        <w:rPr>
          <w:i/>
          <w:noProof/>
          <w:sz w:val="20"/>
        </w:rPr>
        <w:t xml:space="preserve">Nature reviews. Drug discovery </w:t>
      </w:r>
      <w:r w:rsidRPr="006C4097">
        <w:rPr>
          <w:b/>
          <w:noProof/>
          <w:sz w:val="20"/>
        </w:rPr>
        <w:t>2004,</w:t>
      </w:r>
      <w:r w:rsidRPr="006C4097">
        <w:rPr>
          <w:noProof/>
          <w:sz w:val="20"/>
        </w:rPr>
        <w:t xml:space="preserve"> </w:t>
      </w:r>
      <w:r w:rsidRPr="006C4097">
        <w:rPr>
          <w:i/>
          <w:noProof/>
          <w:sz w:val="20"/>
        </w:rPr>
        <w:t>3</w:t>
      </w:r>
      <w:r w:rsidRPr="006C4097">
        <w:rPr>
          <w:noProof/>
          <w:sz w:val="20"/>
        </w:rPr>
        <w:t xml:space="preserve"> (10), 874-84.</w:t>
      </w:r>
      <w:bookmarkEnd w:id="310"/>
    </w:p>
    <w:p w:rsidR="00FB4C64" w:rsidRPr="006C4097" w:rsidRDefault="00FB4C64" w:rsidP="00FB4C64">
      <w:pPr>
        <w:rPr>
          <w:noProof/>
          <w:sz w:val="20"/>
        </w:rPr>
      </w:pPr>
      <w:bookmarkStart w:id="311" w:name="_ENREF_120"/>
      <w:r w:rsidRPr="006C4097">
        <w:rPr>
          <w:noProof/>
          <w:sz w:val="20"/>
        </w:rPr>
        <w:t>111.</w:t>
      </w:r>
      <w:r w:rsidRPr="006C4097">
        <w:rPr>
          <w:noProof/>
          <w:sz w:val="20"/>
        </w:rPr>
        <w:tab/>
        <w:t xml:space="preserve">(a) Pocchiari, M.; Schmittinger, S.; Masullo, C., Amphotericin B Delays the Incubation Period of Scrapie in Intracerebrally Inoculated Hamsters. </w:t>
      </w:r>
      <w:r w:rsidRPr="006C4097">
        <w:rPr>
          <w:i/>
          <w:noProof/>
          <w:sz w:val="20"/>
        </w:rPr>
        <w:t xml:space="preserve">Journal of General Virology </w:t>
      </w:r>
      <w:r w:rsidRPr="006C4097">
        <w:rPr>
          <w:b/>
          <w:noProof/>
          <w:sz w:val="20"/>
        </w:rPr>
        <w:t>1987,</w:t>
      </w:r>
      <w:r w:rsidRPr="006C4097">
        <w:rPr>
          <w:noProof/>
          <w:sz w:val="20"/>
        </w:rPr>
        <w:t xml:space="preserve"> </w:t>
      </w:r>
      <w:r w:rsidRPr="006C4097">
        <w:rPr>
          <w:i/>
          <w:noProof/>
          <w:sz w:val="20"/>
        </w:rPr>
        <w:t>68</w:t>
      </w:r>
      <w:r w:rsidRPr="006C4097">
        <w:rPr>
          <w:noProof/>
          <w:sz w:val="20"/>
        </w:rPr>
        <w:t xml:space="preserve"> (1), 219-223;</w:t>
      </w:r>
      <w:bookmarkEnd w:id="311"/>
      <w:r w:rsidRPr="006C4097">
        <w:rPr>
          <w:noProof/>
          <w:sz w:val="20"/>
        </w:rPr>
        <w:t xml:space="preserve"> </w:t>
      </w:r>
      <w:bookmarkStart w:id="312" w:name="_ENREF_121"/>
      <w:r w:rsidRPr="006C4097">
        <w:rPr>
          <w:noProof/>
          <w:sz w:val="20"/>
        </w:rPr>
        <w:t xml:space="preserve">(b) Dormont, D., Approaches to prophylaxis and therapy: An investigation into prion disease diversity. </w:t>
      </w:r>
      <w:r w:rsidRPr="006C4097">
        <w:rPr>
          <w:i/>
          <w:noProof/>
          <w:sz w:val="20"/>
        </w:rPr>
        <w:t xml:space="preserve">British Medical Bulletin </w:t>
      </w:r>
      <w:r w:rsidRPr="006C4097">
        <w:rPr>
          <w:b/>
          <w:noProof/>
          <w:sz w:val="20"/>
        </w:rPr>
        <w:t>2003,</w:t>
      </w:r>
      <w:r w:rsidRPr="006C4097">
        <w:rPr>
          <w:noProof/>
          <w:sz w:val="20"/>
        </w:rPr>
        <w:t xml:space="preserve"> </w:t>
      </w:r>
      <w:r w:rsidRPr="006C4097">
        <w:rPr>
          <w:i/>
          <w:noProof/>
          <w:sz w:val="20"/>
        </w:rPr>
        <w:t>66</w:t>
      </w:r>
      <w:r w:rsidRPr="006C4097">
        <w:rPr>
          <w:noProof/>
          <w:sz w:val="20"/>
        </w:rPr>
        <w:t xml:space="preserve"> (1), 281-292;</w:t>
      </w:r>
      <w:bookmarkEnd w:id="312"/>
      <w:r w:rsidRPr="006C4097">
        <w:rPr>
          <w:noProof/>
          <w:sz w:val="20"/>
        </w:rPr>
        <w:t xml:space="preserve"> </w:t>
      </w:r>
      <w:bookmarkStart w:id="313" w:name="_ENREF_122"/>
      <w:r w:rsidRPr="006C4097">
        <w:rPr>
          <w:noProof/>
          <w:sz w:val="20"/>
        </w:rPr>
        <w:t xml:space="preserve">(c) Marella, M.; Lehmann, S.; Grassi, J.; Chabry, J., Filipin Prevents Pathological Prion Protein Accumulation by Reducing Endocytosis and Inducing Cellular PrP Release. </w:t>
      </w:r>
      <w:r w:rsidRPr="006C4097">
        <w:rPr>
          <w:i/>
          <w:noProof/>
          <w:sz w:val="20"/>
        </w:rPr>
        <w:t xml:space="preserve">Journal of Biological Chemistry </w:t>
      </w:r>
      <w:r w:rsidRPr="006C4097">
        <w:rPr>
          <w:b/>
          <w:noProof/>
          <w:sz w:val="20"/>
        </w:rPr>
        <w:t>2002,</w:t>
      </w:r>
      <w:r w:rsidRPr="006C4097">
        <w:rPr>
          <w:noProof/>
          <w:sz w:val="20"/>
        </w:rPr>
        <w:t xml:space="preserve"> </w:t>
      </w:r>
      <w:r w:rsidRPr="006C4097">
        <w:rPr>
          <w:i/>
          <w:noProof/>
          <w:sz w:val="20"/>
        </w:rPr>
        <w:t>277</w:t>
      </w:r>
      <w:r w:rsidRPr="006C4097">
        <w:rPr>
          <w:noProof/>
          <w:sz w:val="20"/>
        </w:rPr>
        <w:t xml:space="preserve"> (28), 25457-25464.</w:t>
      </w:r>
      <w:bookmarkEnd w:id="313"/>
    </w:p>
    <w:p w:rsidR="00FB4C64" w:rsidRPr="006C4097" w:rsidRDefault="00FB4C64" w:rsidP="00FB4C64">
      <w:pPr>
        <w:rPr>
          <w:noProof/>
          <w:sz w:val="20"/>
        </w:rPr>
      </w:pPr>
      <w:bookmarkStart w:id="314" w:name="_ENREF_123"/>
      <w:r w:rsidRPr="006C4097">
        <w:rPr>
          <w:noProof/>
          <w:sz w:val="20"/>
        </w:rPr>
        <w:t>112.</w:t>
      </w:r>
      <w:r w:rsidRPr="006C4097">
        <w:rPr>
          <w:noProof/>
          <w:sz w:val="20"/>
        </w:rPr>
        <w:tab/>
        <w:t xml:space="preserve">(a) Murakami-Kubo, I.; Doh-ura, K.; Ishikawa, K.; Kawatake , S.; Sasaki, K.; Kira, J.-i.; Ohta, S.; Iwaki, T., Quinoline Derivatives Are Therapeutic Candidates for Transmissible Spongiform Encephalopathies. </w:t>
      </w:r>
      <w:r w:rsidRPr="006C4097">
        <w:rPr>
          <w:i/>
          <w:noProof/>
          <w:sz w:val="20"/>
        </w:rPr>
        <w:t xml:space="preserve">Journal of Virology </w:t>
      </w:r>
      <w:r w:rsidRPr="006C4097">
        <w:rPr>
          <w:b/>
          <w:noProof/>
          <w:sz w:val="20"/>
        </w:rPr>
        <w:t>2004,</w:t>
      </w:r>
      <w:r w:rsidRPr="006C4097">
        <w:rPr>
          <w:noProof/>
          <w:sz w:val="20"/>
        </w:rPr>
        <w:t xml:space="preserve"> </w:t>
      </w:r>
      <w:r w:rsidRPr="006C4097">
        <w:rPr>
          <w:i/>
          <w:noProof/>
          <w:sz w:val="20"/>
        </w:rPr>
        <w:t>78</w:t>
      </w:r>
      <w:r w:rsidRPr="006C4097">
        <w:rPr>
          <w:noProof/>
          <w:sz w:val="20"/>
        </w:rPr>
        <w:t xml:space="preserve"> (3), 1281-1288;</w:t>
      </w:r>
      <w:bookmarkEnd w:id="314"/>
      <w:r w:rsidRPr="006C4097">
        <w:rPr>
          <w:noProof/>
          <w:sz w:val="20"/>
        </w:rPr>
        <w:t xml:space="preserve"> </w:t>
      </w:r>
      <w:bookmarkStart w:id="315" w:name="_ENREF_124"/>
      <w:r w:rsidRPr="006C4097">
        <w:rPr>
          <w:noProof/>
          <w:sz w:val="20"/>
        </w:rPr>
        <w:t xml:space="preserve">(b) Barret, A.; Tagliavini, F.; Forloni, G.; Bate, C.; Salmona, M.; Colombo, L.; De Luigi, A.; Limido, L.; Suardi, S.; Rossi, G.; Auvré, F.; Adjou, K. T.; Salès, N.; Williams, A.; Lasmézas, C.; Deslys, J. P., Evaluation of Quinacrine Treatment for Prion Diseases. </w:t>
      </w:r>
      <w:r w:rsidRPr="006C4097">
        <w:rPr>
          <w:i/>
          <w:noProof/>
          <w:sz w:val="20"/>
        </w:rPr>
        <w:t xml:space="preserve">Journal of Virology </w:t>
      </w:r>
      <w:r w:rsidRPr="006C4097">
        <w:rPr>
          <w:b/>
          <w:noProof/>
          <w:sz w:val="20"/>
        </w:rPr>
        <w:t>2003,</w:t>
      </w:r>
      <w:r w:rsidRPr="006C4097">
        <w:rPr>
          <w:noProof/>
          <w:sz w:val="20"/>
        </w:rPr>
        <w:t xml:space="preserve"> </w:t>
      </w:r>
      <w:r w:rsidRPr="006C4097">
        <w:rPr>
          <w:i/>
          <w:noProof/>
          <w:sz w:val="20"/>
        </w:rPr>
        <w:t>77</w:t>
      </w:r>
      <w:r w:rsidRPr="006C4097">
        <w:rPr>
          <w:noProof/>
          <w:sz w:val="20"/>
        </w:rPr>
        <w:t xml:space="preserve"> (15), 8462-8469.</w:t>
      </w:r>
      <w:bookmarkEnd w:id="315"/>
    </w:p>
    <w:p w:rsidR="00FB4C64" w:rsidRPr="006C4097" w:rsidRDefault="00FB4C64" w:rsidP="00FB4C64">
      <w:pPr>
        <w:rPr>
          <w:noProof/>
          <w:sz w:val="20"/>
        </w:rPr>
      </w:pPr>
      <w:bookmarkStart w:id="316" w:name="_ENREF_125"/>
      <w:r w:rsidRPr="006C4097">
        <w:rPr>
          <w:noProof/>
          <w:sz w:val="20"/>
        </w:rPr>
        <w:t>113.</w:t>
      </w:r>
      <w:r w:rsidRPr="006C4097">
        <w:rPr>
          <w:noProof/>
          <w:sz w:val="20"/>
        </w:rPr>
        <w:tab/>
        <w:t xml:space="preserve">Otto, M.; Cepek, L.; Ratzka, P.; Doehlinger, S.; Boekhoff, I.; Wiltfang, J.; Irle, E.; Pergande, G.; Ellers-Lenz, B.; Windl, O.; Kretzschmar, H. A.; Poser, S.; Prange, H., Efficacy of flupirtine on cognitive function in patients with CJD: A double-blind study. </w:t>
      </w:r>
      <w:r w:rsidRPr="006C4097">
        <w:rPr>
          <w:i/>
          <w:noProof/>
          <w:sz w:val="20"/>
        </w:rPr>
        <w:t xml:space="preserve">Neurology </w:t>
      </w:r>
      <w:r w:rsidRPr="006C4097">
        <w:rPr>
          <w:b/>
          <w:noProof/>
          <w:sz w:val="20"/>
        </w:rPr>
        <w:t>2004,</w:t>
      </w:r>
      <w:r w:rsidRPr="006C4097">
        <w:rPr>
          <w:noProof/>
          <w:sz w:val="20"/>
        </w:rPr>
        <w:t xml:space="preserve"> </w:t>
      </w:r>
      <w:r w:rsidRPr="006C4097">
        <w:rPr>
          <w:i/>
          <w:noProof/>
          <w:sz w:val="20"/>
        </w:rPr>
        <w:t>62</w:t>
      </w:r>
      <w:r w:rsidRPr="006C4097">
        <w:rPr>
          <w:noProof/>
          <w:sz w:val="20"/>
        </w:rPr>
        <w:t xml:space="preserve"> (5), 714-8.</w:t>
      </w:r>
      <w:bookmarkEnd w:id="316"/>
    </w:p>
    <w:p w:rsidR="00FB4C64" w:rsidRPr="006C4097" w:rsidRDefault="00FB4C64" w:rsidP="00FB4C64">
      <w:pPr>
        <w:rPr>
          <w:noProof/>
          <w:sz w:val="20"/>
        </w:rPr>
      </w:pPr>
      <w:bookmarkStart w:id="317" w:name="_ENREF_126"/>
      <w:r w:rsidRPr="006C4097">
        <w:rPr>
          <w:noProof/>
          <w:sz w:val="20"/>
        </w:rPr>
        <w:t>114.</w:t>
      </w:r>
      <w:r w:rsidRPr="006C4097">
        <w:rPr>
          <w:noProof/>
          <w:sz w:val="20"/>
        </w:rPr>
        <w:tab/>
        <w:t xml:space="preserve">Bate, C.; Salmona, M.; Diomede, L.; Williams, A., Squalestatin Cures Prion-infected Neurons and Protects Against Prion Neurotoxicity. </w:t>
      </w:r>
      <w:r w:rsidRPr="006C4097">
        <w:rPr>
          <w:i/>
          <w:noProof/>
          <w:sz w:val="20"/>
        </w:rPr>
        <w:t xml:space="preserve">J. Biol. Chem. </w:t>
      </w:r>
      <w:r w:rsidRPr="006C4097">
        <w:rPr>
          <w:b/>
          <w:noProof/>
          <w:sz w:val="20"/>
        </w:rPr>
        <w:t>2004,</w:t>
      </w:r>
      <w:r w:rsidRPr="006C4097">
        <w:rPr>
          <w:noProof/>
          <w:sz w:val="20"/>
        </w:rPr>
        <w:t xml:space="preserve"> </w:t>
      </w:r>
      <w:r w:rsidRPr="006C4097">
        <w:rPr>
          <w:i/>
          <w:noProof/>
          <w:sz w:val="20"/>
        </w:rPr>
        <w:t>279</w:t>
      </w:r>
      <w:r w:rsidRPr="006C4097">
        <w:rPr>
          <w:noProof/>
          <w:sz w:val="20"/>
        </w:rPr>
        <w:t xml:space="preserve"> (15), 14983-14990.</w:t>
      </w:r>
      <w:bookmarkEnd w:id="317"/>
    </w:p>
    <w:p w:rsidR="00FB4C64" w:rsidRPr="006C4097" w:rsidRDefault="00FB4C64" w:rsidP="00FB4C64">
      <w:pPr>
        <w:rPr>
          <w:noProof/>
          <w:sz w:val="20"/>
        </w:rPr>
      </w:pPr>
      <w:bookmarkStart w:id="318" w:name="_ENREF_127"/>
      <w:r w:rsidRPr="006C4097">
        <w:rPr>
          <w:noProof/>
          <w:sz w:val="20"/>
        </w:rPr>
        <w:t>115.</w:t>
      </w:r>
      <w:r w:rsidRPr="006C4097">
        <w:rPr>
          <w:noProof/>
          <w:sz w:val="20"/>
        </w:rPr>
        <w:tab/>
        <w:t xml:space="preserve">Taraboulos, A.; Serban, D.; Prusiner, S. B., Scrapie prion proteins accumulate in the cytoplasm of persistently infected cultured cells. </w:t>
      </w:r>
      <w:r w:rsidRPr="006C4097">
        <w:rPr>
          <w:i/>
          <w:noProof/>
          <w:sz w:val="20"/>
        </w:rPr>
        <w:t xml:space="preserve">J Cell Biol </w:t>
      </w:r>
      <w:r w:rsidRPr="006C4097">
        <w:rPr>
          <w:b/>
          <w:noProof/>
          <w:sz w:val="20"/>
        </w:rPr>
        <w:t>1990,</w:t>
      </w:r>
      <w:r w:rsidRPr="006C4097">
        <w:rPr>
          <w:noProof/>
          <w:sz w:val="20"/>
        </w:rPr>
        <w:t xml:space="preserve"> </w:t>
      </w:r>
      <w:r w:rsidRPr="006C4097">
        <w:rPr>
          <w:i/>
          <w:noProof/>
          <w:sz w:val="20"/>
        </w:rPr>
        <w:t>110</w:t>
      </w:r>
      <w:r w:rsidRPr="006C4097">
        <w:rPr>
          <w:noProof/>
          <w:sz w:val="20"/>
        </w:rPr>
        <w:t xml:space="preserve"> (6), 2117-32.</w:t>
      </w:r>
      <w:bookmarkEnd w:id="318"/>
    </w:p>
    <w:p w:rsidR="00FB4C64" w:rsidRPr="006C4097" w:rsidRDefault="00FB4C64" w:rsidP="00FB4C64">
      <w:pPr>
        <w:rPr>
          <w:noProof/>
          <w:sz w:val="20"/>
        </w:rPr>
      </w:pPr>
      <w:bookmarkStart w:id="319" w:name="_ENREF_128"/>
      <w:r w:rsidRPr="006C4097">
        <w:rPr>
          <w:noProof/>
          <w:sz w:val="20"/>
        </w:rPr>
        <w:t>116.</w:t>
      </w:r>
      <w:r w:rsidRPr="006C4097">
        <w:rPr>
          <w:noProof/>
          <w:sz w:val="20"/>
        </w:rPr>
        <w:tab/>
        <w:t xml:space="preserve">Kocisko, D. A.; Baron, G. S.; Rubenstein, R.; Chen, J.; Kuizon, S.; Caughey, B., New inhibitors of scrapie-associated prion protein formation in a library of 2000 drugs and natural products. </w:t>
      </w:r>
      <w:r w:rsidRPr="006C4097">
        <w:rPr>
          <w:i/>
          <w:noProof/>
          <w:sz w:val="20"/>
        </w:rPr>
        <w:t xml:space="preserve">J Virol </w:t>
      </w:r>
      <w:r w:rsidRPr="006C4097">
        <w:rPr>
          <w:b/>
          <w:noProof/>
          <w:sz w:val="20"/>
        </w:rPr>
        <w:t>2003,</w:t>
      </w:r>
      <w:r w:rsidRPr="006C4097">
        <w:rPr>
          <w:noProof/>
          <w:sz w:val="20"/>
        </w:rPr>
        <w:t xml:space="preserve"> </w:t>
      </w:r>
      <w:r w:rsidRPr="006C4097">
        <w:rPr>
          <w:i/>
          <w:noProof/>
          <w:sz w:val="20"/>
        </w:rPr>
        <w:t>77</w:t>
      </w:r>
      <w:r w:rsidRPr="006C4097">
        <w:rPr>
          <w:noProof/>
          <w:sz w:val="20"/>
        </w:rPr>
        <w:t xml:space="preserve"> (19), 10288-94.</w:t>
      </w:r>
      <w:bookmarkEnd w:id="319"/>
    </w:p>
    <w:p w:rsidR="00FB4C64" w:rsidRPr="006C4097" w:rsidRDefault="00FB4C64" w:rsidP="00FB4C64">
      <w:pPr>
        <w:rPr>
          <w:noProof/>
          <w:sz w:val="20"/>
        </w:rPr>
      </w:pPr>
      <w:bookmarkStart w:id="320" w:name="_ENREF_129"/>
      <w:r w:rsidRPr="006C4097">
        <w:rPr>
          <w:noProof/>
          <w:sz w:val="20"/>
        </w:rPr>
        <w:lastRenderedPageBreak/>
        <w:t>117.</w:t>
      </w:r>
      <w:r w:rsidRPr="006C4097">
        <w:rPr>
          <w:noProof/>
          <w:sz w:val="20"/>
        </w:rPr>
        <w:tab/>
        <w:t xml:space="preserve">Thompson, M. J.; Borsenberger, V.; Louth, J. C.; Judd, K. E.; Chen, B., Design, synthesis, and structure-activity relationship of indole-3-glyoxylamide libraries possessing highly potent activity in a cell line model of prion disease. </w:t>
      </w:r>
      <w:r w:rsidRPr="006C4097">
        <w:rPr>
          <w:i/>
          <w:noProof/>
          <w:sz w:val="20"/>
        </w:rPr>
        <w:t xml:space="preserve">J Med Chem </w:t>
      </w:r>
      <w:r w:rsidRPr="006C4097">
        <w:rPr>
          <w:b/>
          <w:noProof/>
          <w:sz w:val="20"/>
        </w:rPr>
        <w:t>2009,</w:t>
      </w:r>
      <w:r w:rsidRPr="006C4097">
        <w:rPr>
          <w:noProof/>
          <w:sz w:val="20"/>
        </w:rPr>
        <w:t xml:space="preserve"> </w:t>
      </w:r>
      <w:r w:rsidRPr="006C4097">
        <w:rPr>
          <w:i/>
          <w:noProof/>
          <w:sz w:val="20"/>
        </w:rPr>
        <w:t>52</w:t>
      </w:r>
      <w:r w:rsidRPr="006C4097">
        <w:rPr>
          <w:noProof/>
          <w:sz w:val="20"/>
        </w:rPr>
        <w:t xml:space="preserve"> (23), 7503-11.</w:t>
      </w:r>
      <w:bookmarkEnd w:id="320"/>
    </w:p>
    <w:p w:rsidR="00FB4C64" w:rsidRPr="006C4097" w:rsidRDefault="00FB4C64" w:rsidP="00FB4C64">
      <w:pPr>
        <w:rPr>
          <w:noProof/>
          <w:sz w:val="20"/>
        </w:rPr>
      </w:pPr>
      <w:bookmarkStart w:id="321" w:name="_ENREF_130"/>
      <w:r w:rsidRPr="006C4097">
        <w:rPr>
          <w:noProof/>
          <w:sz w:val="20"/>
        </w:rPr>
        <w:t>118.</w:t>
      </w:r>
      <w:r w:rsidRPr="006C4097">
        <w:rPr>
          <w:noProof/>
          <w:sz w:val="20"/>
        </w:rPr>
        <w:tab/>
        <w:t xml:space="preserve">Lobo, V.; Patil, A.; Phatak, A.; Chandra, N., Free radicals, antioxidants and functional foods: Impact on human health. </w:t>
      </w:r>
      <w:r w:rsidRPr="006C4097">
        <w:rPr>
          <w:i/>
          <w:noProof/>
          <w:sz w:val="20"/>
        </w:rPr>
        <w:t xml:space="preserve">Pharmacognosy reviews </w:t>
      </w:r>
      <w:r w:rsidRPr="006C4097">
        <w:rPr>
          <w:b/>
          <w:noProof/>
          <w:sz w:val="20"/>
        </w:rPr>
        <w:t>2010,</w:t>
      </w:r>
      <w:r w:rsidRPr="006C4097">
        <w:rPr>
          <w:noProof/>
          <w:sz w:val="20"/>
        </w:rPr>
        <w:t xml:space="preserve"> </w:t>
      </w:r>
      <w:r w:rsidRPr="006C4097">
        <w:rPr>
          <w:i/>
          <w:noProof/>
          <w:sz w:val="20"/>
        </w:rPr>
        <w:t>4</w:t>
      </w:r>
      <w:r w:rsidRPr="006C4097">
        <w:rPr>
          <w:noProof/>
          <w:sz w:val="20"/>
        </w:rPr>
        <w:t xml:space="preserve"> (8), 118-26.</w:t>
      </w:r>
      <w:bookmarkEnd w:id="321"/>
    </w:p>
    <w:p w:rsidR="00FB4C64" w:rsidRPr="006C4097" w:rsidRDefault="00FB4C64" w:rsidP="00FB4C64">
      <w:pPr>
        <w:rPr>
          <w:noProof/>
          <w:sz w:val="20"/>
        </w:rPr>
      </w:pPr>
      <w:bookmarkStart w:id="322" w:name="_ENREF_131"/>
      <w:r w:rsidRPr="006C4097">
        <w:rPr>
          <w:noProof/>
          <w:sz w:val="20"/>
        </w:rPr>
        <w:t>119.</w:t>
      </w:r>
      <w:r w:rsidRPr="006C4097">
        <w:rPr>
          <w:noProof/>
          <w:sz w:val="20"/>
        </w:rPr>
        <w:tab/>
        <w:t xml:space="preserve">Webb, S.; Lekishvili, T.; Loeschner, C.; Sellarajah, S.; Prelli, F.; Wisniewski, T.; Gilbert, I. H.; Brown, D. R., Mechanistic Insights into the Cure of Prion Disease by Novel Antiprion Compounds. </w:t>
      </w:r>
      <w:r w:rsidRPr="006C4097">
        <w:rPr>
          <w:i/>
          <w:noProof/>
          <w:sz w:val="20"/>
        </w:rPr>
        <w:t xml:space="preserve">Journal of Virology </w:t>
      </w:r>
      <w:r w:rsidRPr="006C4097">
        <w:rPr>
          <w:b/>
          <w:noProof/>
          <w:sz w:val="20"/>
        </w:rPr>
        <w:t>2007,</w:t>
      </w:r>
      <w:r w:rsidRPr="006C4097">
        <w:rPr>
          <w:noProof/>
          <w:sz w:val="20"/>
        </w:rPr>
        <w:t xml:space="preserve"> </w:t>
      </w:r>
      <w:r w:rsidRPr="006C4097">
        <w:rPr>
          <w:i/>
          <w:noProof/>
          <w:sz w:val="20"/>
        </w:rPr>
        <w:t>81</w:t>
      </w:r>
      <w:r w:rsidRPr="006C4097">
        <w:rPr>
          <w:noProof/>
          <w:sz w:val="20"/>
        </w:rPr>
        <w:t xml:space="preserve"> (19), 10729-10741.</w:t>
      </w:r>
      <w:bookmarkEnd w:id="322"/>
    </w:p>
    <w:p w:rsidR="00FB4C64" w:rsidRPr="006C4097" w:rsidRDefault="00FB4C64" w:rsidP="00FB4C64">
      <w:pPr>
        <w:rPr>
          <w:noProof/>
          <w:sz w:val="20"/>
        </w:rPr>
      </w:pPr>
      <w:bookmarkStart w:id="323" w:name="_ENREF_132"/>
      <w:r w:rsidRPr="006C4097">
        <w:rPr>
          <w:noProof/>
          <w:sz w:val="20"/>
        </w:rPr>
        <w:t>120.</w:t>
      </w:r>
      <w:r w:rsidRPr="006C4097">
        <w:rPr>
          <w:noProof/>
          <w:sz w:val="20"/>
        </w:rPr>
        <w:tab/>
        <w:t xml:space="preserve">Brown, D. R.; Clive, C.; Haswell, S. J., Antioxidant activity related to copper binding of native prion protein. </w:t>
      </w:r>
      <w:r w:rsidRPr="006C4097">
        <w:rPr>
          <w:i/>
          <w:noProof/>
          <w:sz w:val="20"/>
        </w:rPr>
        <w:t xml:space="preserve">Journal of Neurochemistry </w:t>
      </w:r>
      <w:r w:rsidRPr="006C4097">
        <w:rPr>
          <w:b/>
          <w:noProof/>
          <w:sz w:val="20"/>
        </w:rPr>
        <w:t>2001,</w:t>
      </w:r>
      <w:r w:rsidRPr="006C4097">
        <w:rPr>
          <w:noProof/>
          <w:sz w:val="20"/>
        </w:rPr>
        <w:t xml:space="preserve"> </w:t>
      </w:r>
      <w:r w:rsidRPr="006C4097">
        <w:rPr>
          <w:i/>
          <w:noProof/>
          <w:sz w:val="20"/>
        </w:rPr>
        <w:t>76</w:t>
      </w:r>
      <w:r w:rsidRPr="006C4097">
        <w:rPr>
          <w:noProof/>
          <w:sz w:val="20"/>
        </w:rPr>
        <w:t xml:space="preserve"> (1), 69-76.</w:t>
      </w:r>
      <w:bookmarkEnd w:id="323"/>
    </w:p>
    <w:p w:rsidR="00FB4C64" w:rsidRPr="006C4097" w:rsidRDefault="00FB4C64" w:rsidP="00FB4C64">
      <w:pPr>
        <w:rPr>
          <w:noProof/>
          <w:sz w:val="20"/>
        </w:rPr>
      </w:pPr>
      <w:bookmarkStart w:id="324" w:name="_ENREF_133"/>
      <w:r w:rsidRPr="006C4097">
        <w:rPr>
          <w:noProof/>
          <w:sz w:val="20"/>
        </w:rPr>
        <w:t>121.</w:t>
      </w:r>
      <w:r w:rsidRPr="006C4097">
        <w:rPr>
          <w:noProof/>
          <w:sz w:val="20"/>
        </w:rPr>
        <w:tab/>
        <w:t xml:space="preserve">Castellani, R. J.; Perry, G.; Smith, M. A., Prion disease and Alzheimer's disease: pathogenic overlap. </w:t>
      </w:r>
      <w:r w:rsidRPr="006C4097">
        <w:rPr>
          <w:i/>
          <w:noProof/>
          <w:sz w:val="20"/>
        </w:rPr>
        <w:t xml:space="preserve">Acta neurobiologiae experimentalis </w:t>
      </w:r>
      <w:r w:rsidRPr="006C4097">
        <w:rPr>
          <w:b/>
          <w:noProof/>
          <w:sz w:val="20"/>
        </w:rPr>
        <w:t>2004,</w:t>
      </w:r>
      <w:r w:rsidRPr="006C4097">
        <w:rPr>
          <w:noProof/>
          <w:sz w:val="20"/>
        </w:rPr>
        <w:t xml:space="preserve"> </w:t>
      </w:r>
      <w:r w:rsidRPr="006C4097">
        <w:rPr>
          <w:i/>
          <w:noProof/>
          <w:sz w:val="20"/>
        </w:rPr>
        <w:t>64</w:t>
      </w:r>
      <w:r w:rsidRPr="006C4097">
        <w:rPr>
          <w:noProof/>
          <w:sz w:val="20"/>
        </w:rPr>
        <w:t xml:space="preserve"> (1), 11-7.</w:t>
      </w:r>
      <w:bookmarkEnd w:id="324"/>
    </w:p>
    <w:p w:rsidR="00FB4C64" w:rsidRPr="006C4097" w:rsidRDefault="00FB4C64" w:rsidP="00FB4C64">
      <w:pPr>
        <w:rPr>
          <w:noProof/>
          <w:sz w:val="20"/>
        </w:rPr>
      </w:pPr>
      <w:bookmarkStart w:id="325" w:name="_ENREF_134"/>
      <w:r w:rsidRPr="006C4097">
        <w:rPr>
          <w:noProof/>
          <w:sz w:val="20"/>
        </w:rPr>
        <w:t>122.</w:t>
      </w:r>
      <w:r w:rsidRPr="006C4097">
        <w:rPr>
          <w:noProof/>
          <w:sz w:val="20"/>
        </w:rPr>
        <w:tab/>
        <w:t xml:space="preserve">Ouyang, J.; Xu, H.; Li, S.; Zhu, H.; Chen, W.; Zhou, J.; Wu, Q.; Xu, L.; Ouyang, P., Production of ϵ-poly-L-lysine by newly isolated Kitasatospora sp. PL6-3. </w:t>
      </w:r>
      <w:r w:rsidRPr="006C4097">
        <w:rPr>
          <w:i/>
          <w:noProof/>
          <w:sz w:val="20"/>
        </w:rPr>
        <w:t xml:space="preserve">Biotechnology Journal </w:t>
      </w:r>
      <w:r w:rsidRPr="006C4097">
        <w:rPr>
          <w:b/>
          <w:noProof/>
          <w:sz w:val="20"/>
        </w:rPr>
        <w:t>2006,</w:t>
      </w:r>
      <w:r w:rsidRPr="006C4097">
        <w:rPr>
          <w:noProof/>
          <w:sz w:val="20"/>
        </w:rPr>
        <w:t xml:space="preserve"> </w:t>
      </w:r>
      <w:r w:rsidRPr="006C4097">
        <w:rPr>
          <w:i/>
          <w:noProof/>
          <w:sz w:val="20"/>
        </w:rPr>
        <w:t>1</w:t>
      </w:r>
      <w:r w:rsidRPr="006C4097">
        <w:rPr>
          <w:noProof/>
          <w:sz w:val="20"/>
        </w:rPr>
        <w:t xml:space="preserve"> (12), 1459-1463.</w:t>
      </w:r>
      <w:bookmarkEnd w:id="325"/>
    </w:p>
    <w:p w:rsidR="00FB4C64" w:rsidRPr="006C4097" w:rsidRDefault="00FB4C64" w:rsidP="00FB4C64">
      <w:pPr>
        <w:rPr>
          <w:noProof/>
          <w:sz w:val="20"/>
        </w:rPr>
      </w:pPr>
      <w:bookmarkStart w:id="326" w:name="_ENREF_135"/>
      <w:r w:rsidRPr="006C4097">
        <w:rPr>
          <w:noProof/>
          <w:sz w:val="20"/>
        </w:rPr>
        <w:t>123.</w:t>
      </w:r>
      <w:r w:rsidRPr="006C4097">
        <w:rPr>
          <w:noProof/>
          <w:sz w:val="20"/>
        </w:rPr>
        <w:tab/>
        <w:t xml:space="preserve">Hamano, Y., Occurrence, biosynthesis, biodegradation, and industrial and medical applications of a naturally occurring epsilon-poly-L-lysine. </w:t>
      </w:r>
      <w:r w:rsidRPr="006C4097">
        <w:rPr>
          <w:i/>
          <w:noProof/>
          <w:sz w:val="20"/>
        </w:rPr>
        <w:t xml:space="preserve">Bioscience, biotechnology, and biochemistry </w:t>
      </w:r>
      <w:r w:rsidRPr="006C4097">
        <w:rPr>
          <w:b/>
          <w:noProof/>
          <w:sz w:val="20"/>
        </w:rPr>
        <w:t>2011,</w:t>
      </w:r>
      <w:r w:rsidRPr="006C4097">
        <w:rPr>
          <w:noProof/>
          <w:sz w:val="20"/>
        </w:rPr>
        <w:t xml:space="preserve"> </w:t>
      </w:r>
      <w:r w:rsidRPr="006C4097">
        <w:rPr>
          <w:i/>
          <w:noProof/>
          <w:sz w:val="20"/>
        </w:rPr>
        <w:t>75</w:t>
      </w:r>
      <w:r w:rsidRPr="006C4097">
        <w:rPr>
          <w:noProof/>
          <w:sz w:val="20"/>
        </w:rPr>
        <w:t xml:space="preserve"> (7), 1226-33.</w:t>
      </w:r>
      <w:bookmarkEnd w:id="326"/>
    </w:p>
    <w:p w:rsidR="00FB4C64" w:rsidRPr="006C4097" w:rsidRDefault="00FB4C64" w:rsidP="00FB4C64">
      <w:pPr>
        <w:rPr>
          <w:noProof/>
          <w:sz w:val="20"/>
        </w:rPr>
      </w:pPr>
      <w:bookmarkStart w:id="327" w:name="_ENREF_136"/>
      <w:r w:rsidRPr="006C4097">
        <w:rPr>
          <w:noProof/>
          <w:sz w:val="20"/>
        </w:rPr>
        <w:t>124.</w:t>
      </w:r>
      <w:r w:rsidRPr="006C4097">
        <w:rPr>
          <w:noProof/>
          <w:sz w:val="20"/>
        </w:rPr>
        <w:tab/>
        <w:t xml:space="preserve">El-Sersy, N. A.; Abdelwahab, A. E.; Abouelkhiir, S. S.; Abou-Zeid, D.-M.; Sabry, S. A., Antibacterial and Anticancer activity of ε -poly-L-lysine (ε -PL) produced by a marine Bacillus subtilis sp. </w:t>
      </w:r>
      <w:r w:rsidRPr="006C4097">
        <w:rPr>
          <w:i/>
          <w:noProof/>
          <w:sz w:val="20"/>
        </w:rPr>
        <w:t xml:space="preserve">Journal of Basic Microbiology </w:t>
      </w:r>
      <w:r w:rsidRPr="006C4097">
        <w:rPr>
          <w:b/>
          <w:noProof/>
          <w:sz w:val="20"/>
        </w:rPr>
        <w:t>2012,</w:t>
      </w:r>
      <w:r w:rsidRPr="006C4097">
        <w:rPr>
          <w:noProof/>
          <w:sz w:val="20"/>
        </w:rPr>
        <w:t xml:space="preserve"> </w:t>
      </w:r>
      <w:r w:rsidRPr="006C4097">
        <w:rPr>
          <w:i/>
          <w:noProof/>
          <w:sz w:val="20"/>
        </w:rPr>
        <w:t>52</w:t>
      </w:r>
      <w:r w:rsidRPr="006C4097">
        <w:rPr>
          <w:noProof/>
          <w:sz w:val="20"/>
        </w:rPr>
        <w:t xml:space="preserve"> (5), 513-522.</w:t>
      </w:r>
      <w:bookmarkEnd w:id="327"/>
    </w:p>
    <w:p w:rsidR="00FB4C64" w:rsidRPr="006C4097" w:rsidRDefault="00FB4C64" w:rsidP="00FB4C64">
      <w:pPr>
        <w:rPr>
          <w:noProof/>
          <w:sz w:val="20"/>
        </w:rPr>
      </w:pPr>
      <w:bookmarkStart w:id="328" w:name="_ENREF_137"/>
      <w:r w:rsidRPr="006C4097">
        <w:rPr>
          <w:noProof/>
          <w:sz w:val="20"/>
        </w:rPr>
        <w:t>125.</w:t>
      </w:r>
      <w:r w:rsidRPr="006C4097">
        <w:rPr>
          <w:noProof/>
          <w:sz w:val="20"/>
        </w:rPr>
        <w:tab/>
        <w:t xml:space="preserve">Ryou, C.; Titlow, W. B.; Mays, C. E.; Bae, Y.; Kim, S., The suppression of prion propagation using poly-l-lysine by targeting plasminogen that stimulates prion protein conversion. </w:t>
      </w:r>
      <w:r w:rsidRPr="006C4097">
        <w:rPr>
          <w:i/>
          <w:noProof/>
          <w:sz w:val="20"/>
        </w:rPr>
        <w:t xml:space="preserve">Biomaterials </w:t>
      </w:r>
      <w:r w:rsidRPr="006C4097">
        <w:rPr>
          <w:b/>
          <w:noProof/>
          <w:sz w:val="20"/>
        </w:rPr>
        <w:t>2011,</w:t>
      </w:r>
      <w:r w:rsidRPr="006C4097">
        <w:rPr>
          <w:noProof/>
          <w:sz w:val="20"/>
        </w:rPr>
        <w:t xml:space="preserve"> </w:t>
      </w:r>
      <w:r w:rsidRPr="006C4097">
        <w:rPr>
          <w:i/>
          <w:noProof/>
          <w:sz w:val="20"/>
        </w:rPr>
        <w:t>32</w:t>
      </w:r>
      <w:r w:rsidRPr="006C4097">
        <w:rPr>
          <w:noProof/>
          <w:sz w:val="20"/>
        </w:rPr>
        <w:t xml:space="preserve"> (11), 3141-3149.</w:t>
      </w:r>
      <w:bookmarkEnd w:id="328"/>
    </w:p>
    <w:p w:rsidR="00FB4C64" w:rsidRPr="006C4097" w:rsidRDefault="00FB4C64" w:rsidP="00FB4C64">
      <w:pPr>
        <w:rPr>
          <w:noProof/>
          <w:sz w:val="20"/>
        </w:rPr>
      </w:pPr>
      <w:bookmarkStart w:id="329" w:name="_ENREF_138"/>
      <w:r w:rsidRPr="006C4097">
        <w:rPr>
          <w:noProof/>
          <w:sz w:val="20"/>
        </w:rPr>
        <w:t>126.</w:t>
      </w:r>
      <w:r w:rsidRPr="006C4097">
        <w:rPr>
          <w:noProof/>
          <w:sz w:val="20"/>
        </w:rPr>
        <w:tab/>
        <w:t xml:space="preserve">Kim, S. A.; Tai, C.-Y.; Mok, L.-P.; Mosser, E. A.; Schuman, E. M., Calcium-dependent dynamics of cadherin interactions at cell–cell junctions. </w:t>
      </w:r>
      <w:r w:rsidRPr="006C4097">
        <w:rPr>
          <w:i/>
          <w:noProof/>
          <w:sz w:val="20"/>
        </w:rPr>
        <w:t xml:space="preserve">Proceedings of the National Academy of Sciences </w:t>
      </w:r>
      <w:r w:rsidRPr="006C4097">
        <w:rPr>
          <w:b/>
          <w:noProof/>
          <w:sz w:val="20"/>
        </w:rPr>
        <w:t>2011,</w:t>
      </w:r>
      <w:r w:rsidRPr="006C4097">
        <w:rPr>
          <w:noProof/>
          <w:sz w:val="20"/>
        </w:rPr>
        <w:t xml:space="preserve"> </w:t>
      </w:r>
      <w:r w:rsidRPr="006C4097">
        <w:rPr>
          <w:i/>
          <w:noProof/>
          <w:sz w:val="20"/>
        </w:rPr>
        <w:t>108</w:t>
      </w:r>
      <w:r w:rsidRPr="006C4097">
        <w:rPr>
          <w:noProof/>
          <w:sz w:val="20"/>
        </w:rPr>
        <w:t xml:space="preserve"> (24), 9857-9862.</w:t>
      </w:r>
      <w:bookmarkEnd w:id="329"/>
    </w:p>
    <w:p w:rsidR="00FB4C64" w:rsidRPr="006C4097" w:rsidRDefault="00FB4C64" w:rsidP="00FB4C64">
      <w:pPr>
        <w:rPr>
          <w:noProof/>
          <w:sz w:val="20"/>
        </w:rPr>
      </w:pPr>
      <w:bookmarkStart w:id="330" w:name="_ENREF_139"/>
      <w:r w:rsidRPr="006C4097">
        <w:rPr>
          <w:noProof/>
          <w:sz w:val="20"/>
        </w:rPr>
        <w:t>127.</w:t>
      </w:r>
      <w:r w:rsidRPr="006C4097">
        <w:rPr>
          <w:noProof/>
          <w:sz w:val="20"/>
        </w:rPr>
        <w:tab/>
        <w:t xml:space="preserve">Mertz, A. F.; Che, Y.; Banerjee, S.; Goldstein, J. M.; Rosowski, K. A.; Revilla, S. F.; Niessen, C. M.; Marchetti, M. C.; Dufresne, E. R.; Horsley, V., Cadherin-based intercellular adhesions organize epithelial cell–matrix traction forces. </w:t>
      </w:r>
      <w:r w:rsidRPr="006C4097">
        <w:rPr>
          <w:i/>
          <w:noProof/>
          <w:sz w:val="20"/>
        </w:rPr>
        <w:t xml:space="preserve">Proceedings of the National Academy of Sciences </w:t>
      </w:r>
      <w:r w:rsidRPr="006C4097">
        <w:rPr>
          <w:b/>
          <w:noProof/>
          <w:sz w:val="20"/>
        </w:rPr>
        <w:t>2012</w:t>
      </w:r>
      <w:r w:rsidRPr="006C4097">
        <w:rPr>
          <w:noProof/>
          <w:sz w:val="20"/>
        </w:rPr>
        <w:t>.</w:t>
      </w:r>
      <w:bookmarkEnd w:id="330"/>
    </w:p>
    <w:p w:rsidR="00FB4C64" w:rsidRPr="006C4097" w:rsidRDefault="00FB4C64" w:rsidP="00FB4C64">
      <w:pPr>
        <w:rPr>
          <w:noProof/>
          <w:sz w:val="20"/>
        </w:rPr>
      </w:pPr>
      <w:bookmarkStart w:id="331" w:name="_ENREF_140"/>
      <w:r w:rsidRPr="006C4097">
        <w:rPr>
          <w:noProof/>
          <w:sz w:val="20"/>
        </w:rPr>
        <w:t>128.</w:t>
      </w:r>
      <w:r w:rsidRPr="006C4097">
        <w:rPr>
          <w:noProof/>
          <w:sz w:val="20"/>
        </w:rPr>
        <w:tab/>
        <w:t xml:space="preserve">Ameye, D.; Voorspoels, J.; Foreman, P.; Tsai, J.; Richardson, P.; Geresh, S.; Remon, J. P., Trypsin inhibition, calcium and zinc ion binding of starch-g-poly(acrylic acid) copolymers and starch/poly(acrylic acid) mixtures for peroral peptide drug delivery. </w:t>
      </w:r>
      <w:r w:rsidRPr="006C4097">
        <w:rPr>
          <w:i/>
          <w:noProof/>
          <w:sz w:val="20"/>
        </w:rPr>
        <w:t xml:space="preserve">J Control Release </w:t>
      </w:r>
      <w:r w:rsidRPr="006C4097">
        <w:rPr>
          <w:b/>
          <w:noProof/>
          <w:sz w:val="20"/>
        </w:rPr>
        <w:t>2001,</w:t>
      </w:r>
      <w:r w:rsidRPr="006C4097">
        <w:rPr>
          <w:noProof/>
          <w:sz w:val="20"/>
        </w:rPr>
        <w:t xml:space="preserve"> </w:t>
      </w:r>
      <w:r w:rsidRPr="006C4097">
        <w:rPr>
          <w:i/>
          <w:noProof/>
          <w:sz w:val="20"/>
        </w:rPr>
        <w:t>75</w:t>
      </w:r>
      <w:r w:rsidRPr="006C4097">
        <w:rPr>
          <w:noProof/>
          <w:sz w:val="20"/>
        </w:rPr>
        <w:t xml:space="preserve"> (3), 357-64.</w:t>
      </w:r>
      <w:bookmarkEnd w:id="331"/>
    </w:p>
    <w:p w:rsidR="00FB4C64" w:rsidRPr="006C4097" w:rsidRDefault="00FB4C64" w:rsidP="00FB4C64">
      <w:pPr>
        <w:rPr>
          <w:noProof/>
          <w:sz w:val="20"/>
        </w:rPr>
      </w:pPr>
      <w:bookmarkStart w:id="332" w:name="_ENREF_141"/>
      <w:r w:rsidRPr="006C4097">
        <w:rPr>
          <w:noProof/>
          <w:sz w:val="20"/>
        </w:rPr>
        <w:t>129.</w:t>
      </w:r>
      <w:r w:rsidRPr="006C4097">
        <w:rPr>
          <w:noProof/>
          <w:sz w:val="20"/>
        </w:rPr>
        <w:tab/>
        <w:t xml:space="preserve">Chapdelaine, J. M. MTT reduction - a tetrazolium-based colorimetric assay for cell survival and proliferation. </w:t>
      </w:r>
      <w:hyperlink r:id="rId122" w:history="1">
        <w:r w:rsidRPr="006C4097">
          <w:rPr>
            <w:rStyle w:val="ab"/>
            <w:noProof/>
            <w:sz w:val="20"/>
          </w:rPr>
          <w:t>http://mdc.custhelp.com/app/answers/detail/a_id/19245/~/mtt-reduction---a-tetrazolium-based-colorimetric-assay-for-cell-survival-and</w:t>
        </w:r>
      </w:hyperlink>
      <w:r w:rsidRPr="006C4097">
        <w:rPr>
          <w:noProof/>
          <w:sz w:val="20"/>
        </w:rPr>
        <w:t xml:space="preserve"> (accessed 2013-10-10).</w:t>
      </w:r>
      <w:bookmarkEnd w:id="332"/>
    </w:p>
    <w:p w:rsidR="00FB4C64" w:rsidRPr="006C4097" w:rsidRDefault="00FB4C64" w:rsidP="00FB4C64">
      <w:pPr>
        <w:rPr>
          <w:noProof/>
          <w:sz w:val="20"/>
        </w:rPr>
      </w:pPr>
      <w:bookmarkStart w:id="333" w:name="_ENREF_142"/>
      <w:r w:rsidRPr="006C4097">
        <w:rPr>
          <w:noProof/>
          <w:sz w:val="20"/>
        </w:rPr>
        <w:t>130.</w:t>
      </w:r>
      <w:r w:rsidRPr="006C4097">
        <w:rPr>
          <w:noProof/>
          <w:sz w:val="20"/>
        </w:rPr>
        <w:tab/>
        <w:t>MTT protocol from Sigma.</w:t>
      </w:r>
      <w:bookmarkEnd w:id="333"/>
    </w:p>
    <w:p w:rsidR="00FB4C64" w:rsidRPr="006C4097" w:rsidRDefault="00FB4C64" w:rsidP="00FB4C64">
      <w:pPr>
        <w:rPr>
          <w:noProof/>
          <w:sz w:val="20"/>
        </w:rPr>
      </w:pPr>
      <w:bookmarkStart w:id="334" w:name="_ENREF_143"/>
      <w:r w:rsidRPr="006C4097">
        <w:rPr>
          <w:noProof/>
          <w:sz w:val="20"/>
        </w:rPr>
        <w:t>131.</w:t>
      </w:r>
      <w:r w:rsidRPr="006C4097">
        <w:rPr>
          <w:noProof/>
          <w:sz w:val="20"/>
        </w:rPr>
        <w:tab/>
        <w:t xml:space="preserve">Qi, W.; Ding, D.; Salvi, R. J., Cytotoxic effects of dimethyl sulphoxide (DMSO) on cochlear organotypic cultures. </w:t>
      </w:r>
      <w:r w:rsidRPr="006C4097">
        <w:rPr>
          <w:i/>
          <w:noProof/>
          <w:sz w:val="20"/>
        </w:rPr>
        <w:t xml:space="preserve">Hearing Research </w:t>
      </w:r>
      <w:r w:rsidRPr="006C4097">
        <w:rPr>
          <w:b/>
          <w:noProof/>
          <w:sz w:val="20"/>
        </w:rPr>
        <w:t>2008,</w:t>
      </w:r>
      <w:r w:rsidRPr="006C4097">
        <w:rPr>
          <w:noProof/>
          <w:sz w:val="20"/>
        </w:rPr>
        <w:t xml:space="preserve"> </w:t>
      </w:r>
      <w:r w:rsidRPr="006C4097">
        <w:rPr>
          <w:i/>
          <w:noProof/>
          <w:sz w:val="20"/>
        </w:rPr>
        <w:t>236</w:t>
      </w:r>
      <w:r w:rsidRPr="006C4097">
        <w:rPr>
          <w:noProof/>
          <w:sz w:val="20"/>
        </w:rPr>
        <w:t xml:space="preserve"> (1–2), 52-60.</w:t>
      </w:r>
      <w:bookmarkEnd w:id="334"/>
    </w:p>
    <w:p w:rsidR="00FB4C64" w:rsidRPr="006C4097" w:rsidRDefault="00FB4C64" w:rsidP="00FB4C64">
      <w:pPr>
        <w:rPr>
          <w:noProof/>
          <w:sz w:val="20"/>
        </w:rPr>
      </w:pPr>
      <w:bookmarkStart w:id="335" w:name="_ENREF_144"/>
      <w:r w:rsidRPr="006C4097">
        <w:rPr>
          <w:noProof/>
          <w:sz w:val="20"/>
        </w:rPr>
        <w:t>132.</w:t>
      </w:r>
      <w:r w:rsidRPr="006C4097">
        <w:rPr>
          <w:noProof/>
          <w:sz w:val="20"/>
        </w:rPr>
        <w:tab/>
        <w:t xml:space="preserve">Da Violante, G.; Zerrouk, N.; Richard, I.; Provot, G.; Chaumeil, J. C.; Arnaud, P., Evaluation of the cytotoxicity effect of dimethyl sulfoxide (DMSO) on Caco2/TC7 colon tumor cell cultures. </w:t>
      </w:r>
      <w:r w:rsidRPr="006C4097">
        <w:rPr>
          <w:i/>
          <w:noProof/>
          <w:sz w:val="20"/>
        </w:rPr>
        <w:t xml:space="preserve">Biological &amp; pharmaceutical bulletin </w:t>
      </w:r>
      <w:r w:rsidRPr="006C4097">
        <w:rPr>
          <w:b/>
          <w:noProof/>
          <w:sz w:val="20"/>
        </w:rPr>
        <w:t>2002,</w:t>
      </w:r>
      <w:r w:rsidRPr="006C4097">
        <w:rPr>
          <w:noProof/>
          <w:sz w:val="20"/>
        </w:rPr>
        <w:t xml:space="preserve"> </w:t>
      </w:r>
      <w:r w:rsidRPr="006C4097">
        <w:rPr>
          <w:i/>
          <w:noProof/>
          <w:sz w:val="20"/>
        </w:rPr>
        <w:t>25</w:t>
      </w:r>
      <w:r w:rsidRPr="006C4097">
        <w:rPr>
          <w:noProof/>
          <w:sz w:val="20"/>
        </w:rPr>
        <w:t xml:space="preserve"> (12), 1600-3.</w:t>
      </w:r>
      <w:bookmarkEnd w:id="335"/>
    </w:p>
    <w:p w:rsidR="00FB4C64" w:rsidRPr="006C4097" w:rsidRDefault="00FB4C64" w:rsidP="00FB4C64">
      <w:pPr>
        <w:rPr>
          <w:noProof/>
          <w:sz w:val="20"/>
        </w:rPr>
      </w:pPr>
      <w:bookmarkStart w:id="336" w:name="_ENREF_145"/>
      <w:r w:rsidRPr="006C4097">
        <w:rPr>
          <w:noProof/>
          <w:sz w:val="20"/>
        </w:rPr>
        <w:lastRenderedPageBreak/>
        <w:t>133.</w:t>
      </w:r>
      <w:r w:rsidRPr="006C4097">
        <w:rPr>
          <w:noProof/>
          <w:sz w:val="20"/>
        </w:rPr>
        <w:tab/>
        <w:t xml:space="preserve">Kolhe, P.; Khandare, J.; Pillai, O.; Kannan, S.; Lieh-Lai, M.; Kannan, R., Hyperbranched polymer-drug conjugates with high drug payload for enhanced cellular delivery. </w:t>
      </w:r>
      <w:r w:rsidRPr="006C4097">
        <w:rPr>
          <w:i/>
          <w:noProof/>
          <w:sz w:val="20"/>
        </w:rPr>
        <w:t xml:space="preserve">Pharm Res </w:t>
      </w:r>
      <w:r w:rsidRPr="006C4097">
        <w:rPr>
          <w:b/>
          <w:noProof/>
          <w:sz w:val="20"/>
        </w:rPr>
        <w:t>2004,</w:t>
      </w:r>
      <w:r w:rsidRPr="006C4097">
        <w:rPr>
          <w:noProof/>
          <w:sz w:val="20"/>
        </w:rPr>
        <w:t xml:space="preserve"> </w:t>
      </w:r>
      <w:r w:rsidRPr="006C4097">
        <w:rPr>
          <w:i/>
          <w:noProof/>
          <w:sz w:val="20"/>
        </w:rPr>
        <w:t>21</w:t>
      </w:r>
      <w:r w:rsidRPr="006C4097">
        <w:rPr>
          <w:noProof/>
          <w:sz w:val="20"/>
        </w:rPr>
        <w:t xml:space="preserve"> (12), 2185-95.</w:t>
      </w:r>
      <w:bookmarkEnd w:id="336"/>
    </w:p>
    <w:p w:rsidR="00FB4C64" w:rsidRPr="006C4097" w:rsidRDefault="00FB4C64" w:rsidP="00FB4C64">
      <w:pPr>
        <w:rPr>
          <w:noProof/>
          <w:sz w:val="20"/>
        </w:rPr>
      </w:pPr>
      <w:bookmarkStart w:id="337" w:name="_ENREF_146"/>
      <w:r w:rsidRPr="006C4097">
        <w:rPr>
          <w:noProof/>
          <w:sz w:val="20"/>
        </w:rPr>
        <w:t>134.</w:t>
      </w:r>
      <w:r w:rsidRPr="006C4097">
        <w:rPr>
          <w:noProof/>
          <w:sz w:val="20"/>
        </w:rPr>
        <w:tab/>
        <w:t xml:space="preserve">Liu, J.; Pang, Y.; Huang, W.; Zhu, X.; Zhou, Y.; Yan, D., Self-Assembly of phospholipid-analogous hyperbranched polymers nanomicelles for drug delivery. </w:t>
      </w:r>
      <w:r w:rsidRPr="006C4097">
        <w:rPr>
          <w:i/>
          <w:noProof/>
          <w:sz w:val="20"/>
        </w:rPr>
        <w:t xml:space="preserve">Biomaterials </w:t>
      </w:r>
      <w:r w:rsidRPr="006C4097">
        <w:rPr>
          <w:b/>
          <w:noProof/>
          <w:sz w:val="20"/>
        </w:rPr>
        <w:t>2010,</w:t>
      </w:r>
      <w:r w:rsidRPr="006C4097">
        <w:rPr>
          <w:noProof/>
          <w:sz w:val="20"/>
        </w:rPr>
        <w:t xml:space="preserve"> </w:t>
      </w:r>
      <w:r w:rsidRPr="006C4097">
        <w:rPr>
          <w:i/>
          <w:noProof/>
          <w:sz w:val="20"/>
        </w:rPr>
        <w:t>31</w:t>
      </w:r>
      <w:r w:rsidRPr="006C4097">
        <w:rPr>
          <w:noProof/>
          <w:sz w:val="20"/>
        </w:rPr>
        <w:t xml:space="preserve"> (6), 1334-1341.</w:t>
      </w:r>
      <w:bookmarkEnd w:id="337"/>
    </w:p>
    <w:p w:rsidR="00FB4C64" w:rsidRPr="006C4097" w:rsidRDefault="00FB4C64" w:rsidP="00FB4C64">
      <w:pPr>
        <w:rPr>
          <w:noProof/>
          <w:sz w:val="20"/>
        </w:rPr>
      </w:pPr>
      <w:bookmarkStart w:id="338" w:name="_ENREF_147"/>
      <w:r w:rsidRPr="006C4097">
        <w:rPr>
          <w:noProof/>
          <w:sz w:val="20"/>
        </w:rPr>
        <w:t>135.</w:t>
      </w:r>
      <w:r w:rsidRPr="006C4097">
        <w:rPr>
          <w:noProof/>
          <w:sz w:val="20"/>
        </w:rPr>
        <w:tab/>
        <w:t xml:space="preserve">Coles, D. J.; Rolfe, B. E.; Boase, N. R. B.; Veedu, R. N.; Thurecht, K. J., Aptamer-targeted hyperbranched polymers: towards greater specificity for tumours in vivo. </w:t>
      </w:r>
      <w:r w:rsidRPr="006C4097">
        <w:rPr>
          <w:i/>
          <w:noProof/>
          <w:sz w:val="20"/>
        </w:rPr>
        <w:t xml:space="preserve">Chemical Communications </w:t>
      </w:r>
      <w:r w:rsidRPr="006C4097">
        <w:rPr>
          <w:b/>
          <w:noProof/>
          <w:sz w:val="20"/>
        </w:rPr>
        <w:t>2013,</w:t>
      </w:r>
      <w:r w:rsidRPr="006C4097">
        <w:rPr>
          <w:noProof/>
          <w:sz w:val="20"/>
        </w:rPr>
        <w:t xml:space="preserve"> </w:t>
      </w:r>
      <w:r w:rsidRPr="006C4097">
        <w:rPr>
          <w:i/>
          <w:noProof/>
          <w:sz w:val="20"/>
        </w:rPr>
        <w:t>49</w:t>
      </w:r>
      <w:r w:rsidRPr="006C4097">
        <w:rPr>
          <w:noProof/>
          <w:sz w:val="20"/>
        </w:rPr>
        <w:t xml:space="preserve"> (37), 3836-3838.</w:t>
      </w:r>
      <w:bookmarkEnd w:id="338"/>
    </w:p>
    <w:p w:rsidR="00FB4C64" w:rsidRPr="006C4097" w:rsidRDefault="00FB4C64" w:rsidP="00FB4C64">
      <w:pPr>
        <w:rPr>
          <w:noProof/>
          <w:sz w:val="20"/>
        </w:rPr>
      </w:pPr>
      <w:bookmarkStart w:id="339" w:name="_ENREF_148"/>
      <w:r w:rsidRPr="006C4097">
        <w:rPr>
          <w:noProof/>
          <w:sz w:val="20"/>
        </w:rPr>
        <w:t>136.</w:t>
      </w:r>
      <w:r w:rsidRPr="006C4097">
        <w:rPr>
          <w:noProof/>
          <w:sz w:val="20"/>
        </w:rPr>
        <w:tab/>
        <w:t xml:space="preserve">Bangham, A. D., A correlation between surface charge and coagulant action of phospholipids. </w:t>
      </w:r>
      <w:r w:rsidRPr="006C4097">
        <w:rPr>
          <w:i/>
          <w:noProof/>
          <w:sz w:val="20"/>
        </w:rPr>
        <w:t xml:space="preserve">Nature </w:t>
      </w:r>
      <w:r w:rsidRPr="006C4097">
        <w:rPr>
          <w:b/>
          <w:noProof/>
          <w:sz w:val="20"/>
        </w:rPr>
        <w:t>1961,</w:t>
      </w:r>
      <w:r w:rsidRPr="006C4097">
        <w:rPr>
          <w:noProof/>
          <w:sz w:val="20"/>
        </w:rPr>
        <w:t xml:space="preserve"> </w:t>
      </w:r>
      <w:r w:rsidRPr="006C4097">
        <w:rPr>
          <w:i/>
          <w:noProof/>
          <w:sz w:val="20"/>
        </w:rPr>
        <w:t>192</w:t>
      </w:r>
      <w:r w:rsidRPr="006C4097">
        <w:rPr>
          <w:noProof/>
          <w:sz w:val="20"/>
        </w:rPr>
        <w:t>, 1197-8.</w:t>
      </w:r>
      <w:bookmarkEnd w:id="339"/>
    </w:p>
    <w:p w:rsidR="00FB4C64" w:rsidRPr="006C4097" w:rsidRDefault="00FB4C64" w:rsidP="00FB4C64">
      <w:pPr>
        <w:rPr>
          <w:noProof/>
          <w:sz w:val="20"/>
        </w:rPr>
      </w:pPr>
      <w:bookmarkStart w:id="340" w:name="_ENREF_149"/>
      <w:r w:rsidRPr="006C4097">
        <w:rPr>
          <w:noProof/>
          <w:sz w:val="20"/>
        </w:rPr>
        <w:t>137.</w:t>
      </w:r>
      <w:r w:rsidRPr="006C4097">
        <w:rPr>
          <w:noProof/>
          <w:sz w:val="20"/>
        </w:rPr>
        <w:tab/>
        <w:t xml:space="preserve">Discher, B. M.; Won, Y. Y.; Ege, D. S.; Lee, J. C.; Bates, F. S.; Discher, D. E.; Hammer, D. A., Polymersomes: tough vesicles made from diblock copolymers. </w:t>
      </w:r>
      <w:r w:rsidRPr="006C4097">
        <w:rPr>
          <w:i/>
          <w:noProof/>
          <w:sz w:val="20"/>
        </w:rPr>
        <w:t xml:space="preserve">Science </w:t>
      </w:r>
      <w:r w:rsidRPr="006C4097">
        <w:rPr>
          <w:b/>
          <w:noProof/>
          <w:sz w:val="20"/>
        </w:rPr>
        <w:t>1999,</w:t>
      </w:r>
      <w:r w:rsidRPr="006C4097">
        <w:rPr>
          <w:noProof/>
          <w:sz w:val="20"/>
        </w:rPr>
        <w:t xml:space="preserve"> </w:t>
      </w:r>
      <w:r w:rsidRPr="006C4097">
        <w:rPr>
          <w:i/>
          <w:noProof/>
          <w:sz w:val="20"/>
        </w:rPr>
        <w:t>284</w:t>
      </w:r>
      <w:r w:rsidRPr="006C4097">
        <w:rPr>
          <w:noProof/>
          <w:sz w:val="20"/>
        </w:rPr>
        <w:t xml:space="preserve"> (5417), 1143-6.</w:t>
      </w:r>
      <w:bookmarkEnd w:id="340"/>
    </w:p>
    <w:p w:rsidR="00FB4C64" w:rsidRPr="006C4097" w:rsidRDefault="00FB4C64" w:rsidP="00FB4C64">
      <w:pPr>
        <w:rPr>
          <w:noProof/>
          <w:sz w:val="20"/>
        </w:rPr>
      </w:pPr>
      <w:bookmarkStart w:id="341" w:name="_ENREF_150"/>
      <w:r w:rsidRPr="006C4097">
        <w:rPr>
          <w:noProof/>
          <w:sz w:val="20"/>
        </w:rPr>
        <w:t>138.</w:t>
      </w:r>
      <w:r w:rsidRPr="006C4097">
        <w:rPr>
          <w:noProof/>
          <w:sz w:val="20"/>
        </w:rPr>
        <w:tab/>
        <w:t xml:space="preserve">Photos, P. J.; Bacakova, L.; Discher, B.; Bates, F. S.; Discher, D. E., Polymer vesicles in vivo: correlations with PEG molecular weight. </w:t>
      </w:r>
      <w:r w:rsidRPr="006C4097">
        <w:rPr>
          <w:i/>
          <w:noProof/>
          <w:sz w:val="20"/>
        </w:rPr>
        <w:t xml:space="preserve">J Control Release </w:t>
      </w:r>
      <w:r w:rsidRPr="006C4097">
        <w:rPr>
          <w:b/>
          <w:noProof/>
          <w:sz w:val="20"/>
        </w:rPr>
        <w:t>2003,</w:t>
      </w:r>
      <w:r w:rsidRPr="006C4097">
        <w:rPr>
          <w:noProof/>
          <w:sz w:val="20"/>
        </w:rPr>
        <w:t xml:space="preserve"> </w:t>
      </w:r>
      <w:r w:rsidRPr="006C4097">
        <w:rPr>
          <w:i/>
          <w:noProof/>
          <w:sz w:val="20"/>
        </w:rPr>
        <w:t>90</w:t>
      </w:r>
      <w:r w:rsidRPr="006C4097">
        <w:rPr>
          <w:noProof/>
          <w:sz w:val="20"/>
        </w:rPr>
        <w:t xml:space="preserve"> (3), 323-34.</w:t>
      </w:r>
      <w:bookmarkEnd w:id="341"/>
    </w:p>
    <w:p w:rsidR="00FB4C64" w:rsidRPr="006C4097" w:rsidRDefault="00FB4C64" w:rsidP="00FB4C64">
      <w:pPr>
        <w:rPr>
          <w:noProof/>
          <w:sz w:val="20"/>
        </w:rPr>
      </w:pPr>
      <w:bookmarkStart w:id="342" w:name="_ENREF_151"/>
      <w:r w:rsidRPr="006C4097">
        <w:rPr>
          <w:noProof/>
          <w:sz w:val="20"/>
        </w:rPr>
        <w:t>139.</w:t>
      </w:r>
      <w:r w:rsidRPr="006C4097">
        <w:rPr>
          <w:noProof/>
          <w:sz w:val="20"/>
        </w:rPr>
        <w:tab/>
        <w:t xml:space="preserve">(a) Pegoraro, C.; Cecchin, D.; Gracia, L. S.; Warren, N.; Madsen, J.; Armes, S. P.; Lewis, A.; MacNeil, S.; Battaglia, G., Enhanced drug delivery to melanoma cells using PMPC-PDPA polymersomes. </w:t>
      </w:r>
      <w:r w:rsidRPr="006C4097">
        <w:rPr>
          <w:i/>
          <w:noProof/>
          <w:sz w:val="20"/>
        </w:rPr>
        <w:t xml:space="preserve">Cancer Letters </w:t>
      </w:r>
      <w:r w:rsidRPr="006C4097">
        <w:rPr>
          <w:noProof/>
          <w:sz w:val="20"/>
        </w:rPr>
        <w:t xml:space="preserve"> (0);</w:t>
      </w:r>
      <w:bookmarkEnd w:id="342"/>
      <w:r w:rsidRPr="006C4097">
        <w:rPr>
          <w:noProof/>
          <w:sz w:val="20"/>
        </w:rPr>
        <w:t xml:space="preserve"> </w:t>
      </w:r>
      <w:bookmarkStart w:id="343" w:name="_ENREF_152"/>
      <w:r w:rsidRPr="006C4097">
        <w:rPr>
          <w:noProof/>
          <w:sz w:val="20"/>
        </w:rPr>
        <w:t xml:space="preserve">(b) Discher, D. E.; Ortiz, V.; Srinivas, G.; Klein, M. L.; Kim, Y.; Christian, D.; Cai, S.; Photos, P.; Ahmed, F., Emerging applications of polymersomes in delivery: From molecular dynamics to shrinkage of tumors. </w:t>
      </w:r>
      <w:r w:rsidRPr="006C4097">
        <w:rPr>
          <w:i/>
          <w:noProof/>
          <w:sz w:val="20"/>
        </w:rPr>
        <w:t xml:space="preserve">Progress in Polymer Science </w:t>
      </w:r>
      <w:r w:rsidRPr="006C4097">
        <w:rPr>
          <w:b/>
          <w:noProof/>
          <w:sz w:val="20"/>
        </w:rPr>
        <w:t>2007,</w:t>
      </w:r>
      <w:r w:rsidRPr="006C4097">
        <w:rPr>
          <w:noProof/>
          <w:sz w:val="20"/>
        </w:rPr>
        <w:t xml:space="preserve"> </w:t>
      </w:r>
      <w:r w:rsidRPr="006C4097">
        <w:rPr>
          <w:i/>
          <w:noProof/>
          <w:sz w:val="20"/>
        </w:rPr>
        <w:t>32</w:t>
      </w:r>
      <w:r w:rsidRPr="006C4097">
        <w:rPr>
          <w:noProof/>
          <w:sz w:val="20"/>
        </w:rPr>
        <w:t xml:space="preserve"> (8–9), 838-857;</w:t>
      </w:r>
      <w:bookmarkEnd w:id="343"/>
      <w:r w:rsidRPr="006C4097">
        <w:rPr>
          <w:noProof/>
          <w:sz w:val="20"/>
        </w:rPr>
        <w:t xml:space="preserve"> </w:t>
      </w:r>
      <w:bookmarkStart w:id="344" w:name="_ENREF_153"/>
      <w:r w:rsidRPr="006C4097">
        <w:rPr>
          <w:noProof/>
          <w:sz w:val="20"/>
        </w:rPr>
        <w:t xml:space="preserve">(c) Mane, S. R.; Rao N, V.; Chaterjee, K.; Dinda, H.; Nag, S.; Kishore, A.; Das Sarma, J.; Shunmugam, R., Amphiphilic Homopolymer Vesicles as Unique Nano-Carriers for Cancer Therapy. </w:t>
      </w:r>
      <w:r w:rsidRPr="006C4097">
        <w:rPr>
          <w:i/>
          <w:noProof/>
          <w:sz w:val="20"/>
        </w:rPr>
        <w:t xml:space="preserve">Macromolecules </w:t>
      </w:r>
      <w:r w:rsidRPr="006C4097">
        <w:rPr>
          <w:b/>
          <w:noProof/>
          <w:sz w:val="20"/>
        </w:rPr>
        <w:t>2012,</w:t>
      </w:r>
      <w:r w:rsidRPr="006C4097">
        <w:rPr>
          <w:noProof/>
          <w:sz w:val="20"/>
        </w:rPr>
        <w:t xml:space="preserve"> </w:t>
      </w:r>
      <w:r w:rsidRPr="006C4097">
        <w:rPr>
          <w:i/>
          <w:noProof/>
          <w:sz w:val="20"/>
        </w:rPr>
        <w:t>45</w:t>
      </w:r>
      <w:r w:rsidRPr="006C4097">
        <w:rPr>
          <w:noProof/>
          <w:sz w:val="20"/>
        </w:rPr>
        <w:t xml:space="preserve"> (19), 8037-8042;</w:t>
      </w:r>
      <w:bookmarkEnd w:id="344"/>
      <w:r w:rsidRPr="006C4097">
        <w:rPr>
          <w:noProof/>
          <w:sz w:val="20"/>
        </w:rPr>
        <w:t xml:space="preserve"> </w:t>
      </w:r>
      <w:bookmarkStart w:id="345" w:name="_ENREF_154"/>
      <w:r w:rsidRPr="006C4097">
        <w:rPr>
          <w:noProof/>
          <w:sz w:val="20"/>
        </w:rPr>
        <w:t xml:space="preserve">(d) Wang, G.; de Kruijff, R.; Stuart, M. C. A.; Mendes, E.; Wolterbeek, H. T.; Denkova, A. G., Polymersomes as radionuclide carriers loaded via active ion transport through the hydrophobic bilayer. </w:t>
      </w:r>
      <w:r w:rsidRPr="006C4097">
        <w:rPr>
          <w:i/>
          <w:noProof/>
          <w:sz w:val="20"/>
        </w:rPr>
        <w:t xml:space="preserve">Soft Matter </w:t>
      </w:r>
      <w:r w:rsidRPr="006C4097">
        <w:rPr>
          <w:b/>
          <w:noProof/>
          <w:sz w:val="20"/>
        </w:rPr>
        <w:t>2013,</w:t>
      </w:r>
      <w:r w:rsidRPr="006C4097">
        <w:rPr>
          <w:noProof/>
          <w:sz w:val="20"/>
        </w:rPr>
        <w:t xml:space="preserve"> </w:t>
      </w:r>
      <w:r w:rsidRPr="006C4097">
        <w:rPr>
          <w:i/>
          <w:noProof/>
          <w:sz w:val="20"/>
        </w:rPr>
        <w:t>9</w:t>
      </w:r>
      <w:r w:rsidRPr="006C4097">
        <w:rPr>
          <w:noProof/>
          <w:sz w:val="20"/>
        </w:rPr>
        <w:t xml:space="preserve"> (3), 727-734.</w:t>
      </w:r>
      <w:bookmarkEnd w:id="345"/>
    </w:p>
    <w:p w:rsidR="00FB4C64" w:rsidRPr="006C4097" w:rsidRDefault="00FB4C64" w:rsidP="00FB4C64">
      <w:pPr>
        <w:rPr>
          <w:noProof/>
          <w:sz w:val="20"/>
        </w:rPr>
      </w:pPr>
      <w:bookmarkStart w:id="346" w:name="_ENREF_155"/>
      <w:r w:rsidRPr="006C4097">
        <w:rPr>
          <w:noProof/>
          <w:sz w:val="20"/>
        </w:rPr>
        <w:t>140.</w:t>
      </w:r>
      <w:r w:rsidRPr="006C4097">
        <w:rPr>
          <w:noProof/>
          <w:sz w:val="20"/>
        </w:rPr>
        <w:tab/>
        <w:t xml:space="preserve">(a) Lasic, D. D., Recent developments in medical applications of liposomes: sterically stabilized liposomes in cancer therapy and gene delivery in vivo. </w:t>
      </w:r>
      <w:r w:rsidRPr="006C4097">
        <w:rPr>
          <w:i/>
          <w:noProof/>
          <w:sz w:val="20"/>
        </w:rPr>
        <w:t xml:space="preserve">Journal of Controlled Release </w:t>
      </w:r>
      <w:r w:rsidRPr="006C4097">
        <w:rPr>
          <w:b/>
          <w:noProof/>
          <w:sz w:val="20"/>
        </w:rPr>
        <w:t>1997,</w:t>
      </w:r>
      <w:r w:rsidRPr="006C4097">
        <w:rPr>
          <w:noProof/>
          <w:sz w:val="20"/>
        </w:rPr>
        <w:t xml:space="preserve"> </w:t>
      </w:r>
      <w:r w:rsidRPr="006C4097">
        <w:rPr>
          <w:i/>
          <w:noProof/>
          <w:sz w:val="20"/>
        </w:rPr>
        <w:t>48</w:t>
      </w:r>
      <w:r w:rsidRPr="006C4097">
        <w:rPr>
          <w:noProof/>
          <w:sz w:val="20"/>
        </w:rPr>
        <w:t xml:space="preserve"> (2–3), 203-222;</w:t>
      </w:r>
      <w:bookmarkEnd w:id="346"/>
      <w:r w:rsidRPr="006C4097">
        <w:rPr>
          <w:noProof/>
          <w:sz w:val="20"/>
        </w:rPr>
        <w:t xml:space="preserve"> </w:t>
      </w:r>
      <w:bookmarkStart w:id="347" w:name="_ENREF_156"/>
      <w:r w:rsidRPr="006C4097">
        <w:rPr>
          <w:noProof/>
          <w:sz w:val="20"/>
        </w:rPr>
        <w:t xml:space="preserve">(b) Lomas, H.; Johnston, A. P.; Such, G. K.; Zhu, Z.; Liang, K.; van Koeverden, M. P.; Alongkornchotikul, S.; Caruso, F., Polymersome-loaded capsules for controlled release of DNA. </w:t>
      </w:r>
      <w:r w:rsidRPr="006C4097">
        <w:rPr>
          <w:i/>
          <w:noProof/>
          <w:sz w:val="20"/>
        </w:rPr>
        <w:t xml:space="preserve">Small </w:t>
      </w:r>
      <w:r w:rsidRPr="006C4097">
        <w:rPr>
          <w:b/>
          <w:noProof/>
          <w:sz w:val="20"/>
        </w:rPr>
        <w:t>2011,</w:t>
      </w:r>
      <w:r w:rsidRPr="006C4097">
        <w:rPr>
          <w:noProof/>
          <w:sz w:val="20"/>
        </w:rPr>
        <w:t xml:space="preserve"> </w:t>
      </w:r>
      <w:r w:rsidRPr="006C4097">
        <w:rPr>
          <w:i/>
          <w:noProof/>
          <w:sz w:val="20"/>
        </w:rPr>
        <w:t>7</w:t>
      </w:r>
      <w:r w:rsidRPr="006C4097">
        <w:rPr>
          <w:noProof/>
          <w:sz w:val="20"/>
        </w:rPr>
        <w:t xml:space="preserve"> (14), 2109-19.</w:t>
      </w:r>
      <w:bookmarkEnd w:id="347"/>
    </w:p>
    <w:p w:rsidR="00FB4C64" w:rsidRPr="006C4097" w:rsidRDefault="00FB4C64" w:rsidP="00FB4C64">
      <w:pPr>
        <w:rPr>
          <w:noProof/>
          <w:sz w:val="20"/>
        </w:rPr>
      </w:pPr>
      <w:bookmarkStart w:id="348" w:name="_ENREF_157"/>
      <w:r w:rsidRPr="006C4097">
        <w:rPr>
          <w:noProof/>
          <w:sz w:val="20"/>
        </w:rPr>
        <w:t>141.</w:t>
      </w:r>
      <w:r w:rsidRPr="006C4097">
        <w:rPr>
          <w:noProof/>
          <w:sz w:val="20"/>
        </w:rPr>
        <w:tab/>
        <w:t xml:space="preserve">(a) Wang, L.; Chierico, L.; Little, D.; Patikarnmonthon, N.; Yang, Z.; Azzouz, M.; Madsen, J.; Armes, S. P.; Battaglia, G., Encapsulation of Biomacromolecules within Polymersomes by Electroporation. </w:t>
      </w:r>
      <w:r w:rsidRPr="006C4097">
        <w:rPr>
          <w:i/>
          <w:noProof/>
          <w:sz w:val="20"/>
        </w:rPr>
        <w:t xml:space="preserve">Angewandte Chemie International Edition </w:t>
      </w:r>
      <w:r w:rsidRPr="006C4097">
        <w:rPr>
          <w:b/>
          <w:noProof/>
          <w:sz w:val="20"/>
        </w:rPr>
        <w:t>2012,</w:t>
      </w:r>
      <w:r w:rsidRPr="006C4097">
        <w:rPr>
          <w:noProof/>
          <w:sz w:val="20"/>
        </w:rPr>
        <w:t xml:space="preserve"> </w:t>
      </w:r>
      <w:r w:rsidRPr="006C4097">
        <w:rPr>
          <w:i/>
          <w:noProof/>
          <w:sz w:val="20"/>
        </w:rPr>
        <w:t>51</w:t>
      </w:r>
      <w:r w:rsidRPr="006C4097">
        <w:rPr>
          <w:noProof/>
          <w:sz w:val="20"/>
        </w:rPr>
        <w:t xml:space="preserve"> (44), 11122-11125;</w:t>
      </w:r>
      <w:bookmarkEnd w:id="348"/>
      <w:r w:rsidRPr="006C4097">
        <w:rPr>
          <w:noProof/>
          <w:sz w:val="20"/>
        </w:rPr>
        <w:t xml:space="preserve"> </w:t>
      </w:r>
      <w:bookmarkStart w:id="349" w:name="_ENREF_158"/>
      <w:r w:rsidRPr="006C4097">
        <w:rPr>
          <w:noProof/>
          <w:sz w:val="20"/>
        </w:rPr>
        <w:t xml:space="preserve">(b) Arifin, D. R.; Palmer, A. F., Polymersome Encapsulated Hemoglobin:  A Novel Type of Oxygen Carrier. </w:t>
      </w:r>
      <w:r w:rsidRPr="006C4097">
        <w:rPr>
          <w:i/>
          <w:noProof/>
          <w:sz w:val="20"/>
        </w:rPr>
        <w:t xml:space="preserve">Biomacromolecules </w:t>
      </w:r>
      <w:r w:rsidRPr="006C4097">
        <w:rPr>
          <w:b/>
          <w:noProof/>
          <w:sz w:val="20"/>
        </w:rPr>
        <w:t>2005,</w:t>
      </w:r>
      <w:r w:rsidRPr="006C4097">
        <w:rPr>
          <w:noProof/>
          <w:sz w:val="20"/>
        </w:rPr>
        <w:t xml:space="preserve"> </w:t>
      </w:r>
      <w:r w:rsidRPr="006C4097">
        <w:rPr>
          <w:i/>
          <w:noProof/>
          <w:sz w:val="20"/>
        </w:rPr>
        <w:t>6</w:t>
      </w:r>
      <w:r w:rsidRPr="006C4097">
        <w:rPr>
          <w:noProof/>
          <w:sz w:val="20"/>
        </w:rPr>
        <w:t xml:space="preserve"> (4), 2172-2181;</w:t>
      </w:r>
      <w:bookmarkEnd w:id="349"/>
      <w:r w:rsidRPr="006C4097">
        <w:rPr>
          <w:noProof/>
          <w:sz w:val="20"/>
        </w:rPr>
        <w:t xml:space="preserve"> </w:t>
      </w:r>
      <w:bookmarkStart w:id="350" w:name="_ENREF_159"/>
      <w:r w:rsidRPr="006C4097">
        <w:rPr>
          <w:noProof/>
          <w:sz w:val="20"/>
        </w:rPr>
        <w:t xml:space="preserve">(c) Rameez, S.; Alosta, H.; Palmer, A. F., Biocompatible and biodegradable polymersome encapsulated hemoglobin: a potential oxygen carrier. </w:t>
      </w:r>
      <w:r w:rsidRPr="006C4097">
        <w:rPr>
          <w:i/>
          <w:noProof/>
          <w:sz w:val="20"/>
        </w:rPr>
        <w:t xml:space="preserve">Bioconjug Chem </w:t>
      </w:r>
      <w:r w:rsidRPr="006C4097">
        <w:rPr>
          <w:b/>
          <w:noProof/>
          <w:sz w:val="20"/>
        </w:rPr>
        <w:t>2008,</w:t>
      </w:r>
      <w:r w:rsidRPr="006C4097">
        <w:rPr>
          <w:noProof/>
          <w:sz w:val="20"/>
        </w:rPr>
        <w:t xml:space="preserve"> </w:t>
      </w:r>
      <w:r w:rsidRPr="006C4097">
        <w:rPr>
          <w:i/>
          <w:noProof/>
          <w:sz w:val="20"/>
        </w:rPr>
        <w:t>19</w:t>
      </w:r>
      <w:r w:rsidRPr="006C4097">
        <w:rPr>
          <w:noProof/>
          <w:sz w:val="20"/>
        </w:rPr>
        <w:t xml:space="preserve"> (5), 1025-32;</w:t>
      </w:r>
      <w:bookmarkEnd w:id="350"/>
      <w:r w:rsidRPr="006C4097">
        <w:rPr>
          <w:noProof/>
          <w:sz w:val="20"/>
        </w:rPr>
        <w:t xml:space="preserve"> </w:t>
      </w:r>
      <w:bookmarkStart w:id="351" w:name="_ENREF_160"/>
      <w:r w:rsidRPr="006C4097">
        <w:rPr>
          <w:noProof/>
          <w:sz w:val="20"/>
        </w:rPr>
        <w:t xml:space="preserve">(d) Chen, K.; Merkel, T. J.; Pandya, A.; Napier, M. E.; Luft, J. C.; Daniel, W.; Sheiko, S.; DeSimone, J. M., Low Modulus Biomimetic Microgel Particles with High Loading of Hemoglobin. </w:t>
      </w:r>
      <w:r w:rsidRPr="006C4097">
        <w:rPr>
          <w:i/>
          <w:noProof/>
          <w:sz w:val="20"/>
        </w:rPr>
        <w:t xml:space="preserve">Biomacromolecules </w:t>
      </w:r>
      <w:r w:rsidRPr="006C4097">
        <w:rPr>
          <w:b/>
          <w:noProof/>
          <w:sz w:val="20"/>
        </w:rPr>
        <w:t>2012,</w:t>
      </w:r>
      <w:r w:rsidRPr="006C4097">
        <w:rPr>
          <w:noProof/>
          <w:sz w:val="20"/>
        </w:rPr>
        <w:t xml:space="preserve"> </w:t>
      </w:r>
      <w:r w:rsidRPr="006C4097">
        <w:rPr>
          <w:i/>
          <w:noProof/>
          <w:sz w:val="20"/>
        </w:rPr>
        <w:t>13</w:t>
      </w:r>
      <w:r w:rsidRPr="006C4097">
        <w:rPr>
          <w:noProof/>
          <w:sz w:val="20"/>
        </w:rPr>
        <w:t xml:space="preserve"> (9), 2748-2759.</w:t>
      </w:r>
      <w:bookmarkEnd w:id="351"/>
    </w:p>
    <w:p w:rsidR="00FB4C64" w:rsidRPr="006C4097" w:rsidRDefault="00FB4C64" w:rsidP="00FB4C64">
      <w:pPr>
        <w:rPr>
          <w:noProof/>
          <w:sz w:val="20"/>
        </w:rPr>
      </w:pPr>
      <w:bookmarkStart w:id="352" w:name="_ENREF_161"/>
      <w:r w:rsidRPr="006C4097">
        <w:rPr>
          <w:noProof/>
          <w:sz w:val="20"/>
        </w:rPr>
        <w:t>142.</w:t>
      </w:r>
      <w:r w:rsidRPr="006C4097">
        <w:rPr>
          <w:noProof/>
          <w:sz w:val="20"/>
        </w:rPr>
        <w:tab/>
        <w:t xml:space="preserve">Canton, I.; Massignani, M.; Patikarnmonthon, N.; Chierico, L.; Robertson, J.; Renshaw, S. A.; Warren, N. J.; Madsen, J. P.; Armes, S. P.; Lewis, A. L.; Battaglia, G., Fully synthetic polymer vesicles for intracellular delivery of antibodies in live cells. </w:t>
      </w:r>
      <w:r w:rsidRPr="006C4097">
        <w:rPr>
          <w:i/>
          <w:noProof/>
          <w:sz w:val="20"/>
        </w:rPr>
        <w:t xml:space="preserve">FASEB J </w:t>
      </w:r>
      <w:r w:rsidRPr="006C4097">
        <w:rPr>
          <w:b/>
          <w:noProof/>
          <w:sz w:val="20"/>
        </w:rPr>
        <w:t>2013,</w:t>
      </w:r>
      <w:r w:rsidRPr="006C4097">
        <w:rPr>
          <w:noProof/>
          <w:sz w:val="20"/>
        </w:rPr>
        <w:t xml:space="preserve"> </w:t>
      </w:r>
      <w:r w:rsidRPr="006C4097">
        <w:rPr>
          <w:i/>
          <w:noProof/>
          <w:sz w:val="20"/>
        </w:rPr>
        <w:t>27</w:t>
      </w:r>
      <w:r w:rsidRPr="006C4097">
        <w:rPr>
          <w:noProof/>
          <w:sz w:val="20"/>
        </w:rPr>
        <w:t xml:space="preserve"> (1), 98-108.</w:t>
      </w:r>
      <w:bookmarkEnd w:id="352"/>
    </w:p>
    <w:p w:rsidR="00FB4C64" w:rsidRPr="006C4097" w:rsidRDefault="00FB4C64" w:rsidP="00FB4C64">
      <w:pPr>
        <w:rPr>
          <w:noProof/>
          <w:sz w:val="20"/>
        </w:rPr>
      </w:pPr>
      <w:bookmarkStart w:id="353" w:name="_ENREF_162"/>
      <w:r w:rsidRPr="006C4097">
        <w:rPr>
          <w:noProof/>
          <w:sz w:val="20"/>
        </w:rPr>
        <w:t>143.</w:t>
      </w:r>
      <w:r w:rsidRPr="006C4097">
        <w:rPr>
          <w:noProof/>
          <w:sz w:val="20"/>
        </w:rPr>
        <w:tab/>
        <w:t xml:space="preserve">(a) Ghoroghchian, P. P.; Frail, P. R.; Susumu, K.; Blessington, D.; Brannan, A. K.; Bates, F. S.; Chance, B.; Hammer, D. A.; Therien, M. J., Near-infrared-emissive polymersomes: Self-assembled soft </w:t>
      </w:r>
      <w:r w:rsidRPr="006C4097">
        <w:rPr>
          <w:noProof/>
          <w:sz w:val="20"/>
        </w:rPr>
        <w:lastRenderedPageBreak/>
        <w:t xml:space="preserve">matter for in vivo optical imaging. </w:t>
      </w:r>
      <w:r w:rsidRPr="006C4097">
        <w:rPr>
          <w:i/>
          <w:noProof/>
          <w:sz w:val="20"/>
        </w:rPr>
        <w:t xml:space="preserve">Proceedings of the National Academy of Sciences of the United States of America </w:t>
      </w:r>
      <w:r w:rsidRPr="006C4097">
        <w:rPr>
          <w:b/>
          <w:noProof/>
          <w:sz w:val="20"/>
        </w:rPr>
        <w:t>2005,</w:t>
      </w:r>
      <w:r w:rsidRPr="006C4097">
        <w:rPr>
          <w:noProof/>
          <w:sz w:val="20"/>
        </w:rPr>
        <w:t xml:space="preserve"> </w:t>
      </w:r>
      <w:r w:rsidRPr="006C4097">
        <w:rPr>
          <w:i/>
          <w:noProof/>
          <w:sz w:val="20"/>
        </w:rPr>
        <w:t>102</w:t>
      </w:r>
      <w:r w:rsidRPr="006C4097">
        <w:rPr>
          <w:noProof/>
          <w:sz w:val="20"/>
        </w:rPr>
        <w:t xml:space="preserve"> (8), 2922-2927;</w:t>
      </w:r>
      <w:bookmarkEnd w:id="353"/>
      <w:r w:rsidRPr="006C4097">
        <w:rPr>
          <w:noProof/>
          <w:sz w:val="20"/>
        </w:rPr>
        <w:t xml:space="preserve"> </w:t>
      </w:r>
      <w:bookmarkStart w:id="354" w:name="_ENREF_163"/>
      <w:r w:rsidRPr="006C4097">
        <w:rPr>
          <w:noProof/>
          <w:sz w:val="20"/>
        </w:rPr>
        <w:t xml:space="preserve">(b) Li, Z.; Wu, L.; Hu, P.; Han, S.; Zhang, T.; Fan, H.; Jin, W.; Jin, Q.; Mu, Y., Soft nanomaterial-based targeting polymersomes for near-infrared fluorescence multispectral in vivo imaging. </w:t>
      </w:r>
      <w:r w:rsidRPr="006C4097">
        <w:rPr>
          <w:i/>
          <w:noProof/>
          <w:sz w:val="20"/>
        </w:rPr>
        <w:t xml:space="preserve">Nanoscale </w:t>
      </w:r>
      <w:r w:rsidRPr="006C4097">
        <w:rPr>
          <w:b/>
          <w:noProof/>
          <w:sz w:val="20"/>
        </w:rPr>
        <w:t>2012,</w:t>
      </w:r>
      <w:r w:rsidRPr="006C4097">
        <w:rPr>
          <w:noProof/>
          <w:sz w:val="20"/>
        </w:rPr>
        <w:t xml:space="preserve"> </w:t>
      </w:r>
      <w:r w:rsidRPr="006C4097">
        <w:rPr>
          <w:i/>
          <w:noProof/>
          <w:sz w:val="20"/>
        </w:rPr>
        <w:t>4</w:t>
      </w:r>
      <w:r w:rsidRPr="006C4097">
        <w:rPr>
          <w:noProof/>
          <w:sz w:val="20"/>
        </w:rPr>
        <w:t xml:space="preserve"> (22), 7097-105.</w:t>
      </w:r>
      <w:bookmarkEnd w:id="354"/>
    </w:p>
    <w:p w:rsidR="00FB4C64" w:rsidRPr="006C4097" w:rsidRDefault="00FB4C64" w:rsidP="00FB4C64">
      <w:pPr>
        <w:rPr>
          <w:noProof/>
          <w:sz w:val="20"/>
        </w:rPr>
      </w:pPr>
      <w:bookmarkStart w:id="355" w:name="_ENREF_164"/>
      <w:r w:rsidRPr="006C4097">
        <w:rPr>
          <w:noProof/>
          <w:sz w:val="20"/>
        </w:rPr>
        <w:t>144.</w:t>
      </w:r>
      <w:r w:rsidRPr="006C4097">
        <w:rPr>
          <w:noProof/>
          <w:sz w:val="20"/>
        </w:rPr>
        <w:tab/>
        <w:t xml:space="preserve">(a) Jeong, I. K.; Gao, G. H.; Li, Y.; Kang, S. W.; Lee, D. S., A Biodegradable Polymersome with pH-Tuning On-Off Membrane Based on Poly(β-amino ester) for Drug Delivery. </w:t>
      </w:r>
      <w:r w:rsidRPr="006C4097">
        <w:rPr>
          <w:i/>
          <w:noProof/>
          <w:sz w:val="20"/>
        </w:rPr>
        <w:t xml:space="preserve">Macromolecular Bioscience </w:t>
      </w:r>
      <w:r w:rsidRPr="006C4097">
        <w:rPr>
          <w:b/>
          <w:noProof/>
          <w:sz w:val="20"/>
        </w:rPr>
        <w:t>2013,</w:t>
      </w:r>
      <w:r w:rsidRPr="006C4097">
        <w:rPr>
          <w:noProof/>
          <w:sz w:val="20"/>
        </w:rPr>
        <w:t xml:space="preserve"> </w:t>
      </w:r>
      <w:r w:rsidRPr="006C4097">
        <w:rPr>
          <w:i/>
          <w:noProof/>
          <w:sz w:val="20"/>
        </w:rPr>
        <w:t>13</w:t>
      </w:r>
      <w:r w:rsidRPr="006C4097">
        <w:rPr>
          <w:noProof/>
          <w:sz w:val="20"/>
        </w:rPr>
        <w:t xml:space="preserve"> (7), 946-953;</w:t>
      </w:r>
      <w:bookmarkEnd w:id="355"/>
      <w:r w:rsidRPr="006C4097">
        <w:rPr>
          <w:noProof/>
          <w:sz w:val="20"/>
        </w:rPr>
        <w:t xml:space="preserve"> </w:t>
      </w:r>
      <w:bookmarkStart w:id="356" w:name="_ENREF_165"/>
      <w:r w:rsidRPr="006C4097">
        <w:rPr>
          <w:noProof/>
          <w:sz w:val="20"/>
        </w:rPr>
        <w:t xml:space="preserve">(b) Pegoraro, C.; Cecchin, D.; Gracia, L. S.; Warren, N.; Madsen, J.; Armes, S. P.; Lewis, A.; MacNeil, S.; Battaglia, G., Enhanced drug delivery to melanoma cells using PMPC-PDPA polymersomes. </w:t>
      </w:r>
      <w:r w:rsidRPr="006C4097">
        <w:rPr>
          <w:i/>
          <w:noProof/>
          <w:sz w:val="20"/>
        </w:rPr>
        <w:t xml:space="preserve">Cancer Letters </w:t>
      </w:r>
      <w:r w:rsidRPr="006C4097">
        <w:rPr>
          <w:b/>
          <w:noProof/>
          <w:sz w:val="20"/>
        </w:rPr>
        <w:t>2013,</w:t>
      </w:r>
      <w:r w:rsidRPr="006C4097">
        <w:rPr>
          <w:noProof/>
          <w:sz w:val="20"/>
        </w:rPr>
        <w:t xml:space="preserve"> </w:t>
      </w:r>
      <w:r w:rsidRPr="006C4097">
        <w:rPr>
          <w:i/>
          <w:noProof/>
          <w:sz w:val="20"/>
        </w:rPr>
        <w:t>334</w:t>
      </w:r>
      <w:r w:rsidRPr="006C4097">
        <w:rPr>
          <w:noProof/>
          <w:sz w:val="20"/>
        </w:rPr>
        <w:t xml:space="preserve"> (2), 328-337;</w:t>
      </w:r>
      <w:bookmarkEnd w:id="356"/>
      <w:r w:rsidRPr="006C4097">
        <w:rPr>
          <w:noProof/>
          <w:sz w:val="20"/>
        </w:rPr>
        <w:t xml:space="preserve"> </w:t>
      </w:r>
      <w:bookmarkStart w:id="357" w:name="_ENREF_166"/>
      <w:r w:rsidRPr="006C4097">
        <w:rPr>
          <w:noProof/>
          <w:sz w:val="20"/>
        </w:rPr>
        <w:t xml:space="preserve">(c) Gaitzsch, J.; Canton, I.; Appelhans, D.; Battaglia, G.; Voit, B., Cellular Interactions with Photo-Cross-Linked and pH-Sensitive Polymersomes: Biocompatibility and Uptake Studies. </w:t>
      </w:r>
      <w:r w:rsidRPr="006C4097">
        <w:rPr>
          <w:i/>
          <w:noProof/>
          <w:sz w:val="20"/>
        </w:rPr>
        <w:t xml:space="preserve">Biomacromolecules </w:t>
      </w:r>
      <w:r w:rsidRPr="006C4097">
        <w:rPr>
          <w:b/>
          <w:noProof/>
          <w:sz w:val="20"/>
        </w:rPr>
        <w:t>2012,</w:t>
      </w:r>
      <w:r w:rsidRPr="006C4097">
        <w:rPr>
          <w:noProof/>
          <w:sz w:val="20"/>
        </w:rPr>
        <w:t xml:space="preserve"> </w:t>
      </w:r>
      <w:r w:rsidRPr="006C4097">
        <w:rPr>
          <w:i/>
          <w:noProof/>
          <w:sz w:val="20"/>
        </w:rPr>
        <w:t>13</w:t>
      </w:r>
      <w:r w:rsidRPr="006C4097">
        <w:rPr>
          <w:noProof/>
          <w:sz w:val="20"/>
        </w:rPr>
        <w:t xml:space="preserve"> (12), 4188-4195.</w:t>
      </w:r>
      <w:bookmarkEnd w:id="357"/>
    </w:p>
    <w:p w:rsidR="00FB4C64" w:rsidRPr="006C4097" w:rsidRDefault="00FB4C64" w:rsidP="00FB4C64">
      <w:pPr>
        <w:rPr>
          <w:noProof/>
          <w:sz w:val="20"/>
        </w:rPr>
      </w:pPr>
      <w:bookmarkStart w:id="358" w:name="_ENREF_167"/>
      <w:r w:rsidRPr="006C4097">
        <w:rPr>
          <w:noProof/>
          <w:sz w:val="20"/>
        </w:rPr>
        <w:t>145.</w:t>
      </w:r>
      <w:r w:rsidRPr="006C4097">
        <w:rPr>
          <w:noProof/>
          <w:sz w:val="20"/>
        </w:rPr>
        <w:tab/>
        <w:t xml:space="preserve">(a) Du, J.; Tang, Y.; Lewis, A. L.; Armes, S. P., pH-Sensitive Vesicles Based on a Biocompatible Zwitterionic Diblock Copolymer. </w:t>
      </w:r>
      <w:r w:rsidRPr="006C4097">
        <w:rPr>
          <w:i/>
          <w:noProof/>
          <w:sz w:val="20"/>
        </w:rPr>
        <w:t xml:space="preserve">Journal of the American Chemical Society </w:t>
      </w:r>
      <w:r w:rsidRPr="006C4097">
        <w:rPr>
          <w:b/>
          <w:noProof/>
          <w:sz w:val="20"/>
        </w:rPr>
        <w:t>2005,</w:t>
      </w:r>
      <w:r w:rsidRPr="006C4097">
        <w:rPr>
          <w:noProof/>
          <w:sz w:val="20"/>
        </w:rPr>
        <w:t xml:space="preserve"> </w:t>
      </w:r>
      <w:r w:rsidRPr="006C4097">
        <w:rPr>
          <w:i/>
          <w:noProof/>
          <w:sz w:val="20"/>
        </w:rPr>
        <w:t>127</w:t>
      </w:r>
      <w:r w:rsidRPr="006C4097">
        <w:rPr>
          <w:noProof/>
          <w:sz w:val="20"/>
        </w:rPr>
        <w:t xml:space="preserve"> (51), 17982-17983;</w:t>
      </w:r>
      <w:bookmarkEnd w:id="358"/>
      <w:r w:rsidRPr="006C4097">
        <w:rPr>
          <w:noProof/>
          <w:sz w:val="20"/>
        </w:rPr>
        <w:t xml:space="preserve"> </w:t>
      </w:r>
      <w:bookmarkStart w:id="359" w:name="_ENREF_168"/>
      <w:r w:rsidRPr="006C4097">
        <w:rPr>
          <w:noProof/>
          <w:sz w:val="20"/>
        </w:rPr>
        <w:t>(b) Madsen, J., PhD thesis, University of Sheffield.</w:t>
      </w:r>
      <w:r w:rsidRPr="006C4097">
        <w:rPr>
          <w:i/>
          <w:noProof/>
          <w:sz w:val="20"/>
        </w:rPr>
        <w:t xml:space="preserve"> PhD thesis, University of Sheffield </w:t>
      </w:r>
      <w:r w:rsidRPr="006C4097">
        <w:rPr>
          <w:b/>
          <w:noProof/>
          <w:sz w:val="20"/>
        </w:rPr>
        <w:t>2009</w:t>
      </w:r>
      <w:r w:rsidRPr="006C4097">
        <w:rPr>
          <w:noProof/>
          <w:sz w:val="20"/>
        </w:rPr>
        <w:t>.</w:t>
      </w:r>
      <w:bookmarkEnd w:id="359"/>
    </w:p>
    <w:p w:rsidR="00FB4C64" w:rsidRPr="006C4097" w:rsidRDefault="00FB4C64" w:rsidP="00FB4C64">
      <w:pPr>
        <w:rPr>
          <w:noProof/>
          <w:sz w:val="20"/>
        </w:rPr>
      </w:pPr>
      <w:bookmarkStart w:id="360" w:name="_ENREF_169"/>
      <w:r w:rsidRPr="006C4097">
        <w:rPr>
          <w:noProof/>
          <w:sz w:val="20"/>
        </w:rPr>
        <w:t>146.</w:t>
      </w:r>
      <w:r w:rsidRPr="006C4097">
        <w:rPr>
          <w:noProof/>
          <w:sz w:val="20"/>
        </w:rPr>
        <w:tab/>
        <w:t xml:space="preserve">Pearson, R. T.; Warren, N. J.; Lewis, A. L.; Armes, S. P.; Battaglia, G., Effect of pH and Temperature on PMPC–PDPA Copolymer Self-Assembly. </w:t>
      </w:r>
      <w:r w:rsidRPr="006C4097">
        <w:rPr>
          <w:i/>
          <w:noProof/>
          <w:sz w:val="20"/>
        </w:rPr>
        <w:t xml:space="preserve">Macromolecules </w:t>
      </w:r>
      <w:r w:rsidRPr="006C4097">
        <w:rPr>
          <w:b/>
          <w:noProof/>
          <w:sz w:val="20"/>
        </w:rPr>
        <w:t>2013,</w:t>
      </w:r>
      <w:r w:rsidRPr="006C4097">
        <w:rPr>
          <w:noProof/>
          <w:sz w:val="20"/>
        </w:rPr>
        <w:t xml:space="preserve"> </w:t>
      </w:r>
      <w:r w:rsidRPr="006C4097">
        <w:rPr>
          <w:i/>
          <w:noProof/>
          <w:sz w:val="20"/>
        </w:rPr>
        <w:t>46</w:t>
      </w:r>
      <w:r w:rsidRPr="006C4097">
        <w:rPr>
          <w:noProof/>
          <w:sz w:val="20"/>
        </w:rPr>
        <w:t xml:space="preserve"> (4), 1400-1407.</w:t>
      </w:r>
      <w:bookmarkEnd w:id="360"/>
    </w:p>
    <w:p w:rsidR="00FB4C64" w:rsidRPr="006C4097" w:rsidRDefault="00FB4C64" w:rsidP="00FB4C64">
      <w:pPr>
        <w:rPr>
          <w:noProof/>
          <w:sz w:val="20"/>
        </w:rPr>
      </w:pPr>
      <w:bookmarkStart w:id="361" w:name="_ENREF_170"/>
      <w:r w:rsidRPr="006C4097">
        <w:rPr>
          <w:noProof/>
          <w:sz w:val="20"/>
        </w:rPr>
        <w:t>147.</w:t>
      </w:r>
      <w:r w:rsidRPr="006C4097">
        <w:rPr>
          <w:noProof/>
          <w:sz w:val="20"/>
        </w:rPr>
        <w:tab/>
        <w:t xml:space="preserve">J. Robertson, G. Y., M. M. Avila-Olias. L. Chierico, S. Renshaw, O. Bandman, J. Madsen, S. Armes, G. Battaglia pH sensitive tubular polymersomes: formation and applications in cellular delivery </w:t>
      </w:r>
      <w:r w:rsidRPr="006C4097">
        <w:rPr>
          <w:i/>
          <w:noProof/>
          <w:sz w:val="20"/>
        </w:rPr>
        <w:t xml:space="preserve"> submitted </w:t>
      </w:r>
      <w:r w:rsidRPr="006C4097">
        <w:rPr>
          <w:b/>
          <w:noProof/>
          <w:sz w:val="20"/>
        </w:rPr>
        <w:t>2013</w:t>
      </w:r>
      <w:r w:rsidRPr="006C4097">
        <w:rPr>
          <w:noProof/>
          <w:sz w:val="20"/>
        </w:rPr>
        <w:t>.</w:t>
      </w:r>
      <w:bookmarkEnd w:id="361"/>
    </w:p>
    <w:p w:rsidR="00FB4C64" w:rsidRPr="006C4097" w:rsidRDefault="00FB4C64" w:rsidP="00FB4C64">
      <w:pPr>
        <w:rPr>
          <w:noProof/>
          <w:sz w:val="20"/>
        </w:rPr>
      </w:pPr>
      <w:bookmarkStart w:id="362" w:name="_ENREF_171"/>
      <w:r w:rsidRPr="006C4097">
        <w:rPr>
          <w:noProof/>
          <w:sz w:val="20"/>
        </w:rPr>
        <w:t>148.</w:t>
      </w:r>
      <w:r w:rsidRPr="006C4097">
        <w:rPr>
          <w:noProof/>
          <w:sz w:val="20"/>
        </w:rPr>
        <w:tab/>
        <w:t xml:space="preserve">Battaglia, G.; Ryan, A. J., Neuron-Like Tubular Membranes Made of Diblock Copolymer Amphiphiles. </w:t>
      </w:r>
      <w:r w:rsidRPr="006C4097">
        <w:rPr>
          <w:i/>
          <w:noProof/>
          <w:sz w:val="20"/>
        </w:rPr>
        <w:t xml:space="preserve">Angewandte Chemie International Edition </w:t>
      </w:r>
      <w:r w:rsidRPr="006C4097">
        <w:rPr>
          <w:b/>
          <w:noProof/>
          <w:sz w:val="20"/>
        </w:rPr>
        <w:t>2006,</w:t>
      </w:r>
      <w:r w:rsidRPr="006C4097">
        <w:rPr>
          <w:noProof/>
          <w:sz w:val="20"/>
        </w:rPr>
        <w:t xml:space="preserve"> </w:t>
      </w:r>
      <w:r w:rsidRPr="006C4097">
        <w:rPr>
          <w:i/>
          <w:noProof/>
          <w:sz w:val="20"/>
        </w:rPr>
        <w:t>45</w:t>
      </w:r>
      <w:r w:rsidRPr="006C4097">
        <w:rPr>
          <w:noProof/>
          <w:sz w:val="20"/>
        </w:rPr>
        <w:t xml:space="preserve"> (13), 2052-2056.</w:t>
      </w:r>
      <w:bookmarkEnd w:id="362"/>
    </w:p>
    <w:p w:rsidR="00FB4C64" w:rsidRPr="006C4097" w:rsidRDefault="00FB4C64" w:rsidP="00FB4C64">
      <w:pPr>
        <w:rPr>
          <w:noProof/>
          <w:sz w:val="20"/>
        </w:rPr>
      </w:pPr>
      <w:bookmarkStart w:id="363" w:name="_ENREF_172"/>
      <w:r w:rsidRPr="006C4097">
        <w:rPr>
          <w:noProof/>
          <w:sz w:val="20"/>
        </w:rPr>
        <w:t>149.</w:t>
      </w:r>
      <w:r w:rsidRPr="006C4097">
        <w:rPr>
          <w:noProof/>
          <w:sz w:val="20"/>
        </w:rPr>
        <w:tab/>
        <w:t xml:space="preserve">Gratton, S. E. A.; Ropp, P. A.; Pohlhaus, P. D.; Luft, J. C.; Madden, V. J.; Napier, M. E.; DeSimone, J. M., The effect of particle design on cellular internalization pathways. </w:t>
      </w:r>
      <w:r w:rsidRPr="006C4097">
        <w:rPr>
          <w:i/>
          <w:noProof/>
          <w:sz w:val="20"/>
        </w:rPr>
        <w:t xml:space="preserve">Proceedings of the National Academy of Sciences </w:t>
      </w:r>
      <w:r w:rsidRPr="006C4097">
        <w:rPr>
          <w:b/>
          <w:noProof/>
          <w:sz w:val="20"/>
        </w:rPr>
        <w:t>2008,</w:t>
      </w:r>
      <w:r w:rsidRPr="006C4097">
        <w:rPr>
          <w:noProof/>
          <w:sz w:val="20"/>
        </w:rPr>
        <w:t xml:space="preserve"> </w:t>
      </w:r>
      <w:r w:rsidRPr="006C4097">
        <w:rPr>
          <w:i/>
          <w:noProof/>
          <w:sz w:val="20"/>
        </w:rPr>
        <w:t>105</w:t>
      </w:r>
      <w:r w:rsidRPr="006C4097">
        <w:rPr>
          <w:noProof/>
          <w:sz w:val="20"/>
        </w:rPr>
        <w:t xml:space="preserve"> (33), 11613-11618.</w:t>
      </w:r>
      <w:bookmarkEnd w:id="363"/>
    </w:p>
    <w:p w:rsidR="00FB4C64" w:rsidRPr="006C4097" w:rsidRDefault="00FB4C64" w:rsidP="00FB4C64">
      <w:pPr>
        <w:rPr>
          <w:noProof/>
          <w:sz w:val="20"/>
        </w:rPr>
      </w:pPr>
      <w:bookmarkStart w:id="364" w:name="_ENREF_173"/>
      <w:r w:rsidRPr="006C4097">
        <w:rPr>
          <w:noProof/>
          <w:sz w:val="20"/>
        </w:rPr>
        <w:t>150.</w:t>
      </w:r>
      <w:r w:rsidRPr="006C4097">
        <w:rPr>
          <w:noProof/>
          <w:sz w:val="20"/>
        </w:rPr>
        <w:tab/>
        <w:t xml:space="preserve">Massignani, M.; LoPresti, C.; Blanazs, A.; Madsen, J.; Armes, S. P.; Lewis, A. L.; Battaglia, G., Controlling Cellular Uptake by Surface Chemistry, Size, and Surface Topology at the Nanoscale. </w:t>
      </w:r>
      <w:r w:rsidRPr="006C4097">
        <w:rPr>
          <w:i/>
          <w:noProof/>
          <w:sz w:val="20"/>
        </w:rPr>
        <w:t xml:space="preserve">Small </w:t>
      </w:r>
      <w:r w:rsidRPr="006C4097">
        <w:rPr>
          <w:b/>
          <w:noProof/>
          <w:sz w:val="20"/>
        </w:rPr>
        <w:t>2009,</w:t>
      </w:r>
      <w:r w:rsidRPr="006C4097">
        <w:rPr>
          <w:noProof/>
          <w:sz w:val="20"/>
        </w:rPr>
        <w:t xml:space="preserve"> </w:t>
      </w:r>
      <w:r w:rsidRPr="006C4097">
        <w:rPr>
          <w:i/>
          <w:noProof/>
          <w:sz w:val="20"/>
        </w:rPr>
        <w:t>5</w:t>
      </w:r>
      <w:r w:rsidRPr="006C4097">
        <w:rPr>
          <w:noProof/>
          <w:sz w:val="20"/>
        </w:rPr>
        <w:t xml:space="preserve"> (21), 2424-2432.</w:t>
      </w:r>
      <w:bookmarkEnd w:id="364"/>
    </w:p>
    <w:p w:rsidR="00FB4C64" w:rsidRPr="006C4097" w:rsidRDefault="00FB4C64" w:rsidP="00FB4C64">
      <w:pPr>
        <w:rPr>
          <w:noProof/>
          <w:sz w:val="20"/>
        </w:rPr>
      </w:pPr>
      <w:bookmarkStart w:id="365" w:name="_ENREF_174"/>
      <w:r w:rsidRPr="006C4097">
        <w:rPr>
          <w:noProof/>
          <w:sz w:val="20"/>
        </w:rPr>
        <w:t>151.</w:t>
      </w:r>
      <w:r w:rsidRPr="006C4097">
        <w:rPr>
          <w:noProof/>
          <w:sz w:val="20"/>
        </w:rPr>
        <w:tab/>
        <w:t xml:space="preserve">Zhang, A.; Liu, N.; Cao, Y.; Shi, R.; Wang, J.; Zhu, Y.; Yang, P., Photoluminescence Stability of Colloidal CdTe Quantum Dots in Various Buffer Solutions. </w:t>
      </w:r>
      <w:r w:rsidRPr="006C4097">
        <w:rPr>
          <w:i/>
          <w:noProof/>
          <w:sz w:val="20"/>
        </w:rPr>
        <w:t xml:space="preserve">J Clust Sci </w:t>
      </w:r>
      <w:r w:rsidRPr="006C4097">
        <w:rPr>
          <w:b/>
          <w:noProof/>
          <w:sz w:val="20"/>
        </w:rPr>
        <w:t>2013,</w:t>
      </w:r>
      <w:r w:rsidRPr="006C4097">
        <w:rPr>
          <w:noProof/>
          <w:sz w:val="20"/>
        </w:rPr>
        <w:t xml:space="preserve"> </w:t>
      </w:r>
      <w:r w:rsidRPr="006C4097">
        <w:rPr>
          <w:i/>
          <w:noProof/>
          <w:sz w:val="20"/>
        </w:rPr>
        <w:t>24</w:t>
      </w:r>
      <w:r w:rsidRPr="006C4097">
        <w:rPr>
          <w:noProof/>
          <w:sz w:val="20"/>
        </w:rPr>
        <w:t xml:space="preserve"> (2), 427-437.</w:t>
      </w:r>
      <w:bookmarkEnd w:id="365"/>
    </w:p>
    <w:p w:rsidR="00FB4C64" w:rsidRPr="006C4097" w:rsidRDefault="00FB4C64" w:rsidP="00FB4C64">
      <w:pPr>
        <w:rPr>
          <w:noProof/>
          <w:sz w:val="20"/>
        </w:rPr>
      </w:pPr>
      <w:bookmarkStart w:id="366" w:name="_ENREF_175"/>
      <w:r w:rsidRPr="006C4097">
        <w:rPr>
          <w:noProof/>
          <w:sz w:val="20"/>
        </w:rPr>
        <w:t>152.</w:t>
      </w:r>
      <w:r w:rsidRPr="006C4097">
        <w:rPr>
          <w:noProof/>
          <w:sz w:val="20"/>
        </w:rPr>
        <w:tab/>
        <w:t xml:space="preserve">Mattoussi, H.; Palui, G.; Na, H. B., Luminescent quantum dots as platforms for probing in vitro and in vivo biological processes. </w:t>
      </w:r>
      <w:r w:rsidRPr="006C4097">
        <w:rPr>
          <w:i/>
          <w:noProof/>
          <w:sz w:val="20"/>
        </w:rPr>
        <w:t xml:space="preserve">Advanced Drug Delivery Reviews </w:t>
      </w:r>
      <w:r w:rsidRPr="006C4097">
        <w:rPr>
          <w:b/>
          <w:noProof/>
          <w:sz w:val="20"/>
        </w:rPr>
        <w:t>2012,</w:t>
      </w:r>
      <w:r w:rsidRPr="006C4097">
        <w:rPr>
          <w:noProof/>
          <w:sz w:val="20"/>
        </w:rPr>
        <w:t xml:space="preserve"> </w:t>
      </w:r>
      <w:r w:rsidRPr="006C4097">
        <w:rPr>
          <w:i/>
          <w:noProof/>
          <w:sz w:val="20"/>
        </w:rPr>
        <w:t>64</w:t>
      </w:r>
      <w:r w:rsidRPr="006C4097">
        <w:rPr>
          <w:noProof/>
          <w:sz w:val="20"/>
        </w:rPr>
        <w:t xml:space="preserve"> (2), 138-166.</w:t>
      </w:r>
      <w:bookmarkEnd w:id="366"/>
    </w:p>
    <w:p w:rsidR="00FB4C64" w:rsidRPr="006C4097" w:rsidRDefault="00FB4C64" w:rsidP="00FB4C64">
      <w:pPr>
        <w:rPr>
          <w:noProof/>
          <w:sz w:val="20"/>
        </w:rPr>
      </w:pPr>
      <w:bookmarkStart w:id="367" w:name="_ENREF_176"/>
      <w:r w:rsidRPr="006C4097">
        <w:rPr>
          <w:noProof/>
          <w:sz w:val="20"/>
        </w:rPr>
        <w:t>153.</w:t>
      </w:r>
      <w:r w:rsidRPr="006C4097">
        <w:rPr>
          <w:noProof/>
          <w:sz w:val="20"/>
        </w:rPr>
        <w:tab/>
        <w:t xml:space="preserve">Jaiswal, J. K.; Mattoussi, H.; Mauro, J. M.; Simon, S. M., Long-term multiple color imaging of live cells using quantum dot bioconjugates. </w:t>
      </w:r>
      <w:r w:rsidRPr="006C4097">
        <w:rPr>
          <w:i/>
          <w:noProof/>
          <w:sz w:val="20"/>
        </w:rPr>
        <w:t xml:space="preserve">Nat Biotech </w:t>
      </w:r>
      <w:r w:rsidRPr="006C4097">
        <w:rPr>
          <w:b/>
          <w:noProof/>
          <w:sz w:val="20"/>
        </w:rPr>
        <w:t>2003,</w:t>
      </w:r>
      <w:r w:rsidRPr="006C4097">
        <w:rPr>
          <w:noProof/>
          <w:sz w:val="20"/>
        </w:rPr>
        <w:t xml:space="preserve"> </w:t>
      </w:r>
      <w:r w:rsidRPr="006C4097">
        <w:rPr>
          <w:i/>
          <w:noProof/>
          <w:sz w:val="20"/>
        </w:rPr>
        <w:t>21</w:t>
      </w:r>
      <w:r w:rsidRPr="006C4097">
        <w:rPr>
          <w:noProof/>
          <w:sz w:val="20"/>
        </w:rPr>
        <w:t xml:space="preserve"> (1), 47-51.</w:t>
      </w:r>
      <w:bookmarkEnd w:id="367"/>
    </w:p>
    <w:p w:rsidR="00FB4C64" w:rsidRPr="006C4097" w:rsidRDefault="00FB4C64" w:rsidP="00FB4C64">
      <w:pPr>
        <w:rPr>
          <w:noProof/>
          <w:sz w:val="20"/>
        </w:rPr>
      </w:pPr>
      <w:bookmarkStart w:id="368" w:name="_ENREF_177"/>
      <w:r w:rsidRPr="006C4097">
        <w:rPr>
          <w:noProof/>
          <w:sz w:val="20"/>
        </w:rPr>
        <w:t>154.</w:t>
      </w:r>
      <w:r w:rsidRPr="006C4097">
        <w:rPr>
          <w:noProof/>
          <w:sz w:val="20"/>
        </w:rPr>
        <w:tab/>
        <w:t xml:space="preserve">Sigot, V.; Arndt-Jovin, D. J.; Jovin, T. M., Targeted Cellular Delivery of Quantum Dots Loaded on and in Biotinylated Liposomes. </w:t>
      </w:r>
      <w:r w:rsidRPr="006C4097">
        <w:rPr>
          <w:i/>
          <w:noProof/>
          <w:sz w:val="20"/>
        </w:rPr>
        <w:t xml:space="preserve">Bioconjugate Chemistry </w:t>
      </w:r>
      <w:r w:rsidRPr="006C4097">
        <w:rPr>
          <w:b/>
          <w:noProof/>
          <w:sz w:val="20"/>
        </w:rPr>
        <w:t>2010,</w:t>
      </w:r>
      <w:r w:rsidRPr="006C4097">
        <w:rPr>
          <w:noProof/>
          <w:sz w:val="20"/>
        </w:rPr>
        <w:t xml:space="preserve"> </w:t>
      </w:r>
      <w:r w:rsidRPr="006C4097">
        <w:rPr>
          <w:i/>
          <w:noProof/>
          <w:sz w:val="20"/>
        </w:rPr>
        <w:t>21</w:t>
      </w:r>
      <w:r w:rsidRPr="006C4097">
        <w:rPr>
          <w:noProof/>
          <w:sz w:val="20"/>
        </w:rPr>
        <w:t xml:space="preserve"> (8), 1465-1472.</w:t>
      </w:r>
      <w:bookmarkEnd w:id="368"/>
    </w:p>
    <w:p w:rsidR="00FB4C64" w:rsidRPr="006C4097" w:rsidRDefault="00FB4C64" w:rsidP="00FB4C64">
      <w:pPr>
        <w:rPr>
          <w:noProof/>
          <w:sz w:val="20"/>
        </w:rPr>
      </w:pPr>
      <w:bookmarkStart w:id="369" w:name="_ENREF_178"/>
      <w:r w:rsidRPr="006C4097">
        <w:rPr>
          <w:noProof/>
          <w:sz w:val="20"/>
        </w:rPr>
        <w:t>155.</w:t>
      </w:r>
      <w:r w:rsidRPr="006C4097">
        <w:rPr>
          <w:noProof/>
          <w:sz w:val="20"/>
        </w:rPr>
        <w:tab/>
        <w:t xml:space="preserve">Hanaki, K.-i.; Momo, A.; Oku, T.; Komoto, A.; Maenosono, S.; Yamaguchi, Y.; Yamamoto, K., Semiconductor quantum dot/albumin complex is a long-life and highly photostable endosome marker. </w:t>
      </w:r>
      <w:r w:rsidRPr="006C4097">
        <w:rPr>
          <w:i/>
          <w:noProof/>
          <w:sz w:val="20"/>
        </w:rPr>
        <w:t xml:space="preserve">Biochemical and Biophysical Research Communications </w:t>
      </w:r>
      <w:r w:rsidRPr="006C4097">
        <w:rPr>
          <w:b/>
          <w:noProof/>
          <w:sz w:val="20"/>
        </w:rPr>
        <w:t>2003,</w:t>
      </w:r>
      <w:r w:rsidRPr="006C4097">
        <w:rPr>
          <w:noProof/>
          <w:sz w:val="20"/>
        </w:rPr>
        <w:t xml:space="preserve"> </w:t>
      </w:r>
      <w:r w:rsidRPr="006C4097">
        <w:rPr>
          <w:i/>
          <w:noProof/>
          <w:sz w:val="20"/>
        </w:rPr>
        <w:t>302</w:t>
      </w:r>
      <w:r w:rsidRPr="006C4097">
        <w:rPr>
          <w:noProof/>
          <w:sz w:val="20"/>
        </w:rPr>
        <w:t xml:space="preserve"> (3), 496-501.</w:t>
      </w:r>
      <w:bookmarkEnd w:id="369"/>
    </w:p>
    <w:p w:rsidR="00FB4C64" w:rsidRPr="006C4097" w:rsidRDefault="00FB4C64" w:rsidP="00FB4C64">
      <w:pPr>
        <w:rPr>
          <w:noProof/>
          <w:sz w:val="20"/>
        </w:rPr>
      </w:pPr>
      <w:bookmarkStart w:id="370" w:name="_ENREF_179"/>
      <w:r w:rsidRPr="006C4097">
        <w:rPr>
          <w:noProof/>
          <w:sz w:val="20"/>
        </w:rPr>
        <w:t>156.</w:t>
      </w:r>
      <w:r w:rsidRPr="006C4097">
        <w:rPr>
          <w:noProof/>
          <w:sz w:val="20"/>
        </w:rPr>
        <w:tab/>
        <w:t xml:space="preserve">Corazzari, I.; Gilardino, A.; Dalmazzo, S.; Fubini, B.; Lovisolo, D., Localization of CdSe/ZnS quantum dots in the lysosomal acidic compartment of cultured neurons and its impact on viability: Potential role of ion release. </w:t>
      </w:r>
      <w:r w:rsidRPr="006C4097">
        <w:rPr>
          <w:i/>
          <w:noProof/>
          <w:sz w:val="20"/>
        </w:rPr>
        <w:t xml:space="preserve">Toxicology in Vitro </w:t>
      </w:r>
      <w:r w:rsidRPr="006C4097">
        <w:rPr>
          <w:b/>
          <w:noProof/>
          <w:sz w:val="20"/>
        </w:rPr>
        <w:t>2013,</w:t>
      </w:r>
      <w:r w:rsidRPr="006C4097">
        <w:rPr>
          <w:noProof/>
          <w:sz w:val="20"/>
        </w:rPr>
        <w:t xml:space="preserve"> </w:t>
      </w:r>
      <w:r w:rsidRPr="006C4097">
        <w:rPr>
          <w:i/>
          <w:noProof/>
          <w:sz w:val="20"/>
        </w:rPr>
        <w:t>27</w:t>
      </w:r>
      <w:r w:rsidRPr="006C4097">
        <w:rPr>
          <w:noProof/>
          <w:sz w:val="20"/>
        </w:rPr>
        <w:t xml:space="preserve"> (2), 752-759.</w:t>
      </w:r>
      <w:bookmarkEnd w:id="370"/>
    </w:p>
    <w:p w:rsidR="00FB4C64" w:rsidRPr="006C4097" w:rsidRDefault="00FB4C64" w:rsidP="00FB4C64">
      <w:pPr>
        <w:rPr>
          <w:noProof/>
          <w:sz w:val="20"/>
        </w:rPr>
      </w:pPr>
      <w:bookmarkStart w:id="371" w:name="_ENREF_180"/>
      <w:r w:rsidRPr="006C4097">
        <w:rPr>
          <w:noProof/>
          <w:sz w:val="20"/>
        </w:rPr>
        <w:t>157.</w:t>
      </w:r>
      <w:r w:rsidRPr="006C4097">
        <w:rPr>
          <w:noProof/>
          <w:sz w:val="20"/>
        </w:rPr>
        <w:tab/>
        <w:t xml:space="preserve">Pfeffer, S. R.; Rothman, J. E., Biosynthetic Protein Transport and Sorting by the Endoplasmic Reticulum and Golgi. </w:t>
      </w:r>
      <w:r w:rsidRPr="006C4097">
        <w:rPr>
          <w:i/>
          <w:noProof/>
          <w:sz w:val="20"/>
        </w:rPr>
        <w:t xml:space="preserve">Annual Review of Biochemistry </w:t>
      </w:r>
      <w:r w:rsidRPr="006C4097">
        <w:rPr>
          <w:b/>
          <w:noProof/>
          <w:sz w:val="20"/>
        </w:rPr>
        <w:t>1987,</w:t>
      </w:r>
      <w:r w:rsidRPr="006C4097">
        <w:rPr>
          <w:noProof/>
          <w:sz w:val="20"/>
        </w:rPr>
        <w:t xml:space="preserve"> </w:t>
      </w:r>
      <w:r w:rsidRPr="006C4097">
        <w:rPr>
          <w:i/>
          <w:noProof/>
          <w:sz w:val="20"/>
        </w:rPr>
        <w:t>56</w:t>
      </w:r>
      <w:r w:rsidRPr="006C4097">
        <w:rPr>
          <w:noProof/>
          <w:sz w:val="20"/>
        </w:rPr>
        <w:t xml:space="preserve"> (1), 829-852.</w:t>
      </w:r>
      <w:bookmarkEnd w:id="371"/>
    </w:p>
    <w:p w:rsidR="00FB4C64" w:rsidRPr="006C4097" w:rsidRDefault="00FB4C64" w:rsidP="00FB4C64">
      <w:pPr>
        <w:rPr>
          <w:noProof/>
          <w:sz w:val="20"/>
        </w:rPr>
      </w:pPr>
      <w:bookmarkStart w:id="372" w:name="_ENREF_181"/>
      <w:r w:rsidRPr="006C4097">
        <w:rPr>
          <w:noProof/>
          <w:sz w:val="20"/>
        </w:rPr>
        <w:lastRenderedPageBreak/>
        <w:t>158.</w:t>
      </w:r>
      <w:r w:rsidRPr="006C4097">
        <w:rPr>
          <w:noProof/>
          <w:sz w:val="20"/>
        </w:rPr>
        <w:tab/>
        <w:t xml:space="preserve">(a) Laszlo, L.; Lowe, J.; Self, T.; Kenward, N.; Landon, M.; McBride, T.; Farquhar, C.; McConnell, I.; Brown, J.; Hope, J.; et al., Lysosomes as key organelles in the pathogenesis of prion encephalopathies. </w:t>
      </w:r>
      <w:r w:rsidRPr="006C4097">
        <w:rPr>
          <w:i/>
          <w:noProof/>
          <w:sz w:val="20"/>
        </w:rPr>
        <w:t xml:space="preserve">The Journal of pathology </w:t>
      </w:r>
      <w:r w:rsidRPr="006C4097">
        <w:rPr>
          <w:b/>
          <w:noProof/>
          <w:sz w:val="20"/>
        </w:rPr>
        <w:t>1992,</w:t>
      </w:r>
      <w:r w:rsidRPr="006C4097">
        <w:rPr>
          <w:noProof/>
          <w:sz w:val="20"/>
        </w:rPr>
        <w:t xml:space="preserve"> </w:t>
      </w:r>
      <w:r w:rsidRPr="006C4097">
        <w:rPr>
          <w:i/>
          <w:noProof/>
          <w:sz w:val="20"/>
        </w:rPr>
        <w:t>166</w:t>
      </w:r>
      <w:r w:rsidRPr="006C4097">
        <w:rPr>
          <w:noProof/>
          <w:sz w:val="20"/>
        </w:rPr>
        <w:t xml:space="preserve"> (4), 333-41;</w:t>
      </w:r>
      <w:bookmarkEnd w:id="372"/>
      <w:r w:rsidRPr="006C4097">
        <w:rPr>
          <w:noProof/>
          <w:sz w:val="20"/>
        </w:rPr>
        <w:t xml:space="preserve"> </w:t>
      </w:r>
      <w:bookmarkStart w:id="373" w:name="_ENREF_182"/>
      <w:r w:rsidRPr="006C4097">
        <w:rPr>
          <w:noProof/>
          <w:sz w:val="20"/>
        </w:rPr>
        <w:t xml:space="preserve">(b) Sassa, Y.; Yamasaki, T.; Horiuchi, M.; Inoshima, Y.; Ishiguro, N., The effects of lysosomal and proteasomal inhibitors on abnormal forms of prion protein degradation in murine macrophages. </w:t>
      </w:r>
      <w:r w:rsidRPr="006C4097">
        <w:rPr>
          <w:i/>
          <w:noProof/>
          <w:sz w:val="20"/>
        </w:rPr>
        <w:t xml:space="preserve">Microbiology and immunology </w:t>
      </w:r>
      <w:r w:rsidRPr="006C4097">
        <w:rPr>
          <w:b/>
          <w:noProof/>
          <w:sz w:val="20"/>
        </w:rPr>
        <w:t>2010,</w:t>
      </w:r>
      <w:r w:rsidRPr="006C4097">
        <w:rPr>
          <w:noProof/>
          <w:sz w:val="20"/>
        </w:rPr>
        <w:t xml:space="preserve"> </w:t>
      </w:r>
      <w:r w:rsidRPr="006C4097">
        <w:rPr>
          <w:i/>
          <w:noProof/>
          <w:sz w:val="20"/>
        </w:rPr>
        <w:t>54</w:t>
      </w:r>
      <w:r w:rsidRPr="006C4097">
        <w:rPr>
          <w:noProof/>
          <w:sz w:val="20"/>
        </w:rPr>
        <w:t xml:space="preserve"> (12), 763-8;</w:t>
      </w:r>
      <w:bookmarkEnd w:id="373"/>
      <w:r w:rsidRPr="006C4097">
        <w:rPr>
          <w:noProof/>
          <w:sz w:val="20"/>
        </w:rPr>
        <w:t xml:space="preserve"> </w:t>
      </w:r>
      <w:bookmarkStart w:id="374" w:name="_ENREF_183"/>
      <w:r w:rsidRPr="006C4097">
        <w:rPr>
          <w:noProof/>
          <w:sz w:val="20"/>
        </w:rPr>
        <w:t xml:space="preserve">(c) Jeffrey, M.; McGovern, G.; Goodsir, C. M.; L Brown, K.; Bruce, M. E., Sites of prion protein accumulation in scrapie-infected mouse spleen revealed by immuno-electron microscopy. </w:t>
      </w:r>
      <w:r w:rsidRPr="006C4097">
        <w:rPr>
          <w:i/>
          <w:noProof/>
          <w:sz w:val="20"/>
        </w:rPr>
        <w:t xml:space="preserve">The Journal of pathology </w:t>
      </w:r>
      <w:r w:rsidRPr="006C4097">
        <w:rPr>
          <w:b/>
          <w:noProof/>
          <w:sz w:val="20"/>
        </w:rPr>
        <w:t>2000,</w:t>
      </w:r>
      <w:r w:rsidRPr="006C4097">
        <w:rPr>
          <w:noProof/>
          <w:sz w:val="20"/>
        </w:rPr>
        <w:t xml:space="preserve"> </w:t>
      </w:r>
      <w:r w:rsidRPr="006C4097">
        <w:rPr>
          <w:i/>
          <w:noProof/>
          <w:sz w:val="20"/>
        </w:rPr>
        <w:t>191</w:t>
      </w:r>
      <w:r w:rsidRPr="006C4097">
        <w:rPr>
          <w:noProof/>
          <w:sz w:val="20"/>
        </w:rPr>
        <w:t xml:space="preserve"> (3), 323-332.</w:t>
      </w:r>
      <w:bookmarkEnd w:id="374"/>
    </w:p>
    <w:p w:rsidR="00FB4C64" w:rsidRPr="006C4097" w:rsidRDefault="00FB4C64" w:rsidP="00FB4C64">
      <w:pPr>
        <w:rPr>
          <w:noProof/>
          <w:sz w:val="20"/>
        </w:rPr>
      </w:pPr>
    </w:p>
    <w:p w:rsidR="00087C46" w:rsidRPr="005B3175" w:rsidRDefault="00A9239B" w:rsidP="00087C46">
      <w:pPr>
        <w:spacing w:line="480" w:lineRule="auto"/>
        <w:rPr>
          <w:rFonts w:ascii="Arial" w:hAnsi="Arial" w:cs="Arial"/>
          <w:sz w:val="24"/>
        </w:rPr>
      </w:pPr>
      <w:r w:rsidRPr="006C4097">
        <w:rPr>
          <w:rFonts w:ascii="Arial" w:hAnsi="Arial" w:cs="Arial"/>
          <w:sz w:val="24"/>
        </w:rPr>
        <w:fldChar w:fldCharType="end"/>
      </w:r>
    </w:p>
    <w:p w:rsidR="00087C46" w:rsidRPr="00F1481D" w:rsidRDefault="00087C46" w:rsidP="00D9635D">
      <w:pPr>
        <w:rPr>
          <w:lang w:eastAsia="zh-CN"/>
        </w:rPr>
      </w:pPr>
    </w:p>
    <w:sectPr w:rsidR="00087C46" w:rsidRPr="00F1481D" w:rsidSect="00EE2BAB">
      <w:footerReference w:type="default" r:id="rId123"/>
      <w:pgSz w:w="11906" w:h="16838"/>
      <w:pgMar w:top="1440" w:right="1800" w:bottom="1440" w:left="1800" w:header="851" w:footer="992" w:gutter="0"/>
      <w:pgNumType w:start="1" w:chapStyle="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3F04" w:rsidRDefault="000B3F04" w:rsidP="00F1481D">
      <w:r>
        <w:separator/>
      </w:r>
    </w:p>
  </w:endnote>
  <w:endnote w:type="continuationSeparator" w:id="0">
    <w:p w:rsidR="000B3F04" w:rsidRDefault="000B3F04" w:rsidP="00F148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Times New Roman"/>
    <w:panose1 w:val="00000000000000000000"/>
    <w:charset w:val="00"/>
    <w:family w:val="roman"/>
    <w:notTrueType/>
    <w:pitch w:val="default"/>
    <w:sig w:usb0="00000000" w:usb1="00000000" w:usb2="00000000" w:usb3="00000000" w:csb0="00000000" w:csb1="00000000"/>
  </w:font>
  <w:font w:name="SimHei">
    <w:altName w:val="Times New Roman"/>
    <w:panose1 w:val="00000000000000000000"/>
    <w:charset w:val="00"/>
    <w:family w:val="roman"/>
    <w:notTrueType/>
    <w:pitch w:val="default"/>
    <w:sig w:usb0="00000000" w:usb1="00000000" w:usb2="00000000" w:usb3="00000000" w:csb0="00000000" w:csb1="00000000"/>
  </w:font>
  <w:font w:name="Helvetica">
    <w:panose1 w:val="020B0604020202030204"/>
    <w:charset w:val="00"/>
    <w:family w:val="swiss"/>
    <w:pitch w:val="variable"/>
    <w:sig w:usb0="00000007" w:usb1="00000000" w:usb2="00000000" w:usb3="00000000" w:csb0="00000093" w:csb1="00000000"/>
  </w:font>
  <w:font w:name="AdvGulliv-R">
    <w:altName w:val="宋体"/>
    <w:panose1 w:val="00000000000000000000"/>
    <w:charset w:val="86"/>
    <w:family w:val="auto"/>
    <w:notTrueType/>
    <w:pitch w:val="default"/>
    <w:sig w:usb0="00000001" w:usb1="080E0000" w:usb2="00000010" w:usb3="00000000" w:csb0="00040000" w:csb1="00000000"/>
  </w:font>
  <w:font w:name="HelveticaNeue-Light">
    <w:altName w:val="Arial"/>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inion-Regular">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C77" w:rsidRDefault="00B31C77">
    <w:pPr>
      <w:pStyle w:val="a4"/>
      <w:jc w:val="center"/>
    </w:pPr>
  </w:p>
  <w:p w:rsidR="00B31C77" w:rsidRDefault="00B31C77">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9255812"/>
      <w:docPartObj>
        <w:docPartGallery w:val="Page Numbers (Bottom of Page)"/>
        <w:docPartUnique/>
      </w:docPartObj>
    </w:sdtPr>
    <w:sdtContent>
      <w:p w:rsidR="00B31C77" w:rsidRDefault="00B31C77">
        <w:pPr>
          <w:pStyle w:val="a4"/>
          <w:jc w:val="center"/>
        </w:pPr>
        <w:fldSimple w:instr=" PAGE   \* MERGEFORMAT ">
          <w:r w:rsidR="000219E9" w:rsidRPr="000219E9">
            <w:rPr>
              <w:noProof/>
              <w:lang w:val="zh-CN"/>
            </w:rPr>
            <w:t>1</w:t>
          </w:r>
        </w:fldSimple>
      </w:p>
    </w:sdtContent>
  </w:sdt>
  <w:p w:rsidR="00B31C77" w:rsidRDefault="00B31C7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3F04" w:rsidRDefault="000B3F04" w:rsidP="00F1481D">
      <w:r>
        <w:separator/>
      </w:r>
    </w:p>
  </w:footnote>
  <w:footnote w:type="continuationSeparator" w:id="0">
    <w:p w:rsidR="000B3F04" w:rsidRDefault="000B3F04" w:rsidP="00F1481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nsid w:val="01E31E67"/>
    <w:multiLevelType w:val="hybridMultilevel"/>
    <w:tmpl w:val="404E5970"/>
    <w:lvl w:ilvl="0" w:tplc="97E824A2">
      <w:start w:val="1"/>
      <w:numFmt w:val="upperRoman"/>
      <w:lvlText w:val="%1."/>
      <w:lvlJc w:val="left"/>
      <w:pPr>
        <w:ind w:left="1080" w:hanging="720"/>
      </w:pPr>
      <w:rPr>
        <w:rFonts w:ascii="Arial" w:eastAsiaTheme="minorEastAsia" w:hAnsi="Arial" w:cs="Arial"/>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C14630"/>
    <w:multiLevelType w:val="hybridMultilevel"/>
    <w:tmpl w:val="294A4980"/>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B14311C"/>
    <w:multiLevelType w:val="hybridMultilevel"/>
    <w:tmpl w:val="8D6A7DA4"/>
    <w:lvl w:ilvl="0" w:tplc="61AEB406">
      <w:start w:val="1"/>
      <w:numFmt w:val="bullet"/>
      <w:lvlText w:val=""/>
      <w:lvlJc w:val="left"/>
      <w:pPr>
        <w:tabs>
          <w:tab w:val="num" w:pos="720"/>
        </w:tabs>
        <w:ind w:left="720" w:hanging="360"/>
      </w:pPr>
      <w:rPr>
        <w:rFonts w:ascii="Wingdings" w:hAnsi="Wingdings" w:hint="default"/>
      </w:rPr>
    </w:lvl>
    <w:lvl w:ilvl="1" w:tplc="E9829EFC">
      <w:start w:val="1"/>
      <w:numFmt w:val="decimal"/>
      <w:lvlText w:val="%2."/>
      <w:lvlJc w:val="left"/>
      <w:pPr>
        <w:tabs>
          <w:tab w:val="num" w:pos="1440"/>
        </w:tabs>
        <w:ind w:left="1440" w:hanging="360"/>
      </w:pPr>
    </w:lvl>
    <w:lvl w:ilvl="2" w:tplc="933CE37C">
      <w:start w:val="1"/>
      <w:numFmt w:val="decimal"/>
      <w:lvlText w:val="%3."/>
      <w:lvlJc w:val="left"/>
      <w:pPr>
        <w:tabs>
          <w:tab w:val="num" w:pos="2160"/>
        </w:tabs>
        <w:ind w:left="2160" w:hanging="360"/>
      </w:pPr>
    </w:lvl>
    <w:lvl w:ilvl="3" w:tplc="8D8CBBFA">
      <w:start w:val="1"/>
      <w:numFmt w:val="decimal"/>
      <w:lvlText w:val="%4."/>
      <w:lvlJc w:val="left"/>
      <w:pPr>
        <w:tabs>
          <w:tab w:val="num" w:pos="2880"/>
        </w:tabs>
        <w:ind w:left="2880" w:hanging="360"/>
      </w:pPr>
    </w:lvl>
    <w:lvl w:ilvl="4" w:tplc="1D5EE4BE">
      <w:start w:val="1"/>
      <w:numFmt w:val="decimal"/>
      <w:lvlText w:val="%5."/>
      <w:lvlJc w:val="left"/>
      <w:pPr>
        <w:tabs>
          <w:tab w:val="num" w:pos="3600"/>
        </w:tabs>
        <w:ind w:left="3600" w:hanging="360"/>
      </w:pPr>
    </w:lvl>
    <w:lvl w:ilvl="5" w:tplc="12CEC3E8">
      <w:start w:val="1"/>
      <w:numFmt w:val="decimal"/>
      <w:lvlText w:val="%6."/>
      <w:lvlJc w:val="left"/>
      <w:pPr>
        <w:tabs>
          <w:tab w:val="num" w:pos="4320"/>
        </w:tabs>
        <w:ind w:left="4320" w:hanging="360"/>
      </w:pPr>
    </w:lvl>
    <w:lvl w:ilvl="6" w:tplc="3AF88B56">
      <w:start w:val="1"/>
      <w:numFmt w:val="decimal"/>
      <w:lvlText w:val="%7."/>
      <w:lvlJc w:val="left"/>
      <w:pPr>
        <w:tabs>
          <w:tab w:val="num" w:pos="5040"/>
        </w:tabs>
        <w:ind w:left="5040" w:hanging="360"/>
      </w:pPr>
    </w:lvl>
    <w:lvl w:ilvl="7" w:tplc="FF90D036">
      <w:start w:val="1"/>
      <w:numFmt w:val="decimal"/>
      <w:lvlText w:val="%8."/>
      <w:lvlJc w:val="left"/>
      <w:pPr>
        <w:tabs>
          <w:tab w:val="num" w:pos="5760"/>
        </w:tabs>
        <w:ind w:left="5760" w:hanging="360"/>
      </w:pPr>
    </w:lvl>
    <w:lvl w:ilvl="8" w:tplc="4A4840F0">
      <w:start w:val="1"/>
      <w:numFmt w:val="decimal"/>
      <w:lvlText w:val="%9."/>
      <w:lvlJc w:val="left"/>
      <w:pPr>
        <w:tabs>
          <w:tab w:val="num" w:pos="6480"/>
        </w:tabs>
        <w:ind w:left="6480" w:hanging="360"/>
      </w:pPr>
    </w:lvl>
  </w:abstractNum>
  <w:abstractNum w:abstractNumId="4">
    <w:nsid w:val="15520EAD"/>
    <w:multiLevelType w:val="hybridMultilevel"/>
    <w:tmpl w:val="C1961C1A"/>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71825FA"/>
    <w:multiLevelType w:val="multilevel"/>
    <w:tmpl w:val="CADE638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nsid w:val="26802C37"/>
    <w:multiLevelType w:val="multilevel"/>
    <w:tmpl w:val="2B18BBA0"/>
    <w:lvl w:ilvl="0">
      <w:start w:val="1"/>
      <w:numFmt w:val="decimal"/>
      <w:lvlText w:val="%1."/>
      <w:lvlJc w:val="left"/>
      <w:pPr>
        <w:ind w:left="360" w:hanging="360"/>
      </w:pPr>
      <w:rPr>
        <w:rFonts w:hint="default"/>
      </w:rPr>
    </w:lvl>
    <w:lvl w:ilvl="1">
      <w:start w:val="1"/>
      <w:numFmt w:val="decimal"/>
      <w:isLgl/>
      <w:lvlText w:val="%1.%2"/>
      <w:lvlJc w:val="left"/>
      <w:pPr>
        <w:ind w:left="780" w:hanging="780"/>
      </w:pPr>
      <w:rPr>
        <w:rFonts w:hint="default"/>
      </w:rPr>
    </w:lvl>
    <w:lvl w:ilvl="2">
      <w:start w:val="2"/>
      <w:numFmt w:val="decimal"/>
      <w:isLgl/>
      <w:lvlText w:val="%1.%2.%3"/>
      <w:lvlJc w:val="left"/>
      <w:pPr>
        <w:ind w:left="780" w:hanging="780"/>
      </w:pPr>
      <w:rPr>
        <w:rFonts w:hint="default"/>
      </w:rPr>
    </w:lvl>
    <w:lvl w:ilvl="3">
      <w:start w:val="3"/>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7">
    <w:nsid w:val="28DB1640"/>
    <w:multiLevelType w:val="hybridMultilevel"/>
    <w:tmpl w:val="FDE86A8E"/>
    <w:lvl w:ilvl="0" w:tplc="A898596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B133106"/>
    <w:multiLevelType w:val="hybridMultilevel"/>
    <w:tmpl w:val="2718459C"/>
    <w:lvl w:ilvl="0" w:tplc="08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2CE46C66"/>
    <w:multiLevelType w:val="hybridMultilevel"/>
    <w:tmpl w:val="25E66B28"/>
    <w:lvl w:ilvl="0" w:tplc="8C9268D4">
      <w:start w:val="1"/>
      <w:numFmt w:val="upperLetter"/>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DFE2422"/>
    <w:multiLevelType w:val="hybridMultilevel"/>
    <w:tmpl w:val="AD38D53C"/>
    <w:lvl w:ilvl="0" w:tplc="C98210B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1554896"/>
    <w:multiLevelType w:val="multilevel"/>
    <w:tmpl w:val="F16A275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350E1295"/>
    <w:multiLevelType w:val="hybridMultilevel"/>
    <w:tmpl w:val="4F3867A2"/>
    <w:lvl w:ilvl="0" w:tplc="0B3073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58D290E"/>
    <w:multiLevelType w:val="hybridMultilevel"/>
    <w:tmpl w:val="6D7CAD0C"/>
    <w:lvl w:ilvl="0" w:tplc="4734E324">
      <w:start w:val="1"/>
      <w:numFmt w:val="bullet"/>
      <w:lvlText w:val=""/>
      <w:lvlJc w:val="left"/>
      <w:pPr>
        <w:tabs>
          <w:tab w:val="num" w:pos="720"/>
        </w:tabs>
        <w:ind w:left="720" w:hanging="360"/>
      </w:pPr>
      <w:rPr>
        <w:rFonts w:ascii="Wingdings" w:hAnsi="Wingdings" w:hint="default"/>
      </w:rPr>
    </w:lvl>
    <w:lvl w:ilvl="1" w:tplc="7CDC9724">
      <w:start w:val="1"/>
      <w:numFmt w:val="decimal"/>
      <w:lvlText w:val="%2."/>
      <w:lvlJc w:val="left"/>
      <w:pPr>
        <w:tabs>
          <w:tab w:val="num" w:pos="1440"/>
        </w:tabs>
        <w:ind w:left="1440" w:hanging="360"/>
      </w:pPr>
    </w:lvl>
    <w:lvl w:ilvl="2" w:tplc="DA16FF0E">
      <w:start w:val="1"/>
      <w:numFmt w:val="decimal"/>
      <w:lvlText w:val="%3."/>
      <w:lvlJc w:val="left"/>
      <w:pPr>
        <w:tabs>
          <w:tab w:val="num" w:pos="2160"/>
        </w:tabs>
        <w:ind w:left="2160" w:hanging="360"/>
      </w:pPr>
    </w:lvl>
    <w:lvl w:ilvl="3" w:tplc="53E03A76">
      <w:start w:val="1"/>
      <w:numFmt w:val="decimal"/>
      <w:lvlText w:val="%4."/>
      <w:lvlJc w:val="left"/>
      <w:pPr>
        <w:tabs>
          <w:tab w:val="num" w:pos="2880"/>
        </w:tabs>
        <w:ind w:left="2880" w:hanging="360"/>
      </w:pPr>
    </w:lvl>
    <w:lvl w:ilvl="4" w:tplc="4828BCFC">
      <w:start w:val="1"/>
      <w:numFmt w:val="decimal"/>
      <w:lvlText w:val="%5."/>
      <w:lvlJc w:val="left"/>
      <w:pPr>
        <w:tabs>
          <w:tab w:val="num" w:pos="3600"/>
        </w:tabs>
        <w:ind w:left="3600" w:hanging="360"/>
      </w:pPr>
    </w:lvl>
    <w:lvl w:ilvl="5" w:tplc="946EE0B8">
      <w:start w:val="1"/>
      <w:numFmt w:val="decimal"/>
      <w:lvlText w:val="%6."/>
      <w:lvlJc w:val="left"/>
      <w:pPr>
        <w:tabs>
          <w:tab w:val="num" w:pos="4320"/>
        </w:tabs>
        <w:ind w:left="4320" w:hanging="360"/>
      </w:pPr>
    </w:lvl>
    <w:lvl w:ilvl="6" w:tplc="814CDD4A">
      <w:start w:val="1"/>
      <w:numFmt w:val="decimal"/>
      <w:lvlText w:val="%7."/>
      <w:lvlJc w:val="left"/>
      <w:pPr>
        <w:tabs>
          <w:tab w:val="num" w:pos="5040"/>
        </w:tabs>
        <w:ind w:left="5040" w:hanging="360"/>
      </w:pPr>
    </w:lvl>
    <w:lvl w:ilvl="7" w:tplc="148CBDA0">
      <w:start w:val="1"/>
      <w:numFmt w:val="decimal"/>
      <w:lvlText w:val="%8."/>
      <w:lvlJc w:val="left"/>
      <w:pPr>
        <w:tabs>
          <w:tab w:val="num" w:pos="5760"/>
        </w:tabs>
        <w:ind w:left="5760" w:hanging="360"/>
      </w:pPr>
    </w:lvl>
    <w:lvl w:ilvl="8" w:tplc="24621B70">
      <w:start w:val="1"/>
      <w:numFmt w:val="decimal"/>
      <w:lvlText w:val="%9."/>
      <w:lvlJc w:val="left"/>
      <w:pPr>
        <w:tabs>
          <w:tab w:val="num" w:pos="6480"/>
        </w:tabs>
        <w:ind w:left="6480" w:hanging="360"/>
      </w:pPr>
    </w:lvl>
  </w:abstractNum>
  <w:abstractNum w:abstractNumId="14">
    <w:nsid w:val="3DCC78BB"/>
    <w:multiLevelType w:val="hybridMultilevel"/>
    <w:tmpl w:val="A7CCE318"/>
    <w:lvl w:ilvl="0" w:tplc="08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nsid w:val="41145EFA"/>
    <w:multiLevelType w:val="hybridMultilevel"/>
    <w:tmpl w:val="C07A79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43AD0700"/>
    <w:multiLevelType w:val="hybridMultilevel"/>
    <w:tmpl w:val="8834948E"/>
    <w:lvl w:ilvl="0" w:tplc="924E2BD8">
      <w:start w:val="1"/>
      <w:numFmt w:val="bullet"/>
      <w:lvlText w:val=""/>
      <w:lvlJc w:val="left"/>
      <w:pPr>
        <w:tabs>
          <w:tab w:val="num" w:pos="720"/>
        </w:tabs>
        <w:ind w:left="720" w:hanging="360"/>
      </w:pPr>
      <w:rPr>
        <w:rFonts w:ascii="Wingdings" w:hAnsi="Wingdings" w:hint="default"/>
      </w:rPr>
    </w:lvl>
    <w:lvl w:ilvl="1" w:tplc="7ECE40BC">
      <w:start w:val="1"/>
      <w:numFmt w:val="decimal"/>
      <w:lvlText w:val="%2."/>
      <w:lvlJc w:val="left"/>
      <w:pPr>
        <w:tabs>
          <w:tab w:val="num" w:pos="1440"/>
        </w:tabs>
        <w:ind w:left="1440" w:hanging="360"/>
      </w:pPr>
    </w:lvl>
    <w:lvl w:ilvl="2" w:tplc="EE2E1BFA">
      <w:start w:val="1"/>
      <w:numFmt w:val="decimal"/>
      <w:lvlText w:val="%3."/>
      <w:lvlJc w:val="left"/>
      <w:pPr>
        <w:tabs>
          <w:tab w:val="num" w:pos="2160"/>
        </w:tabs>
        <w:ind w:left="2160" w:hanging="360"/>
      </w:pPr>
    </w:lvl>
    <w:lvl w:ilvl="3" w:tplc="CE981E00">
      <w:start w:val="1"/>
      <w:numFmt w:val="decimal"/>
      <w:lvlText w:val="%4."/>
      <w:lvlJc w:val="left"/>
      <w:pPr>
        <w:tabs>
          <w:tab w:val="num" w:pos="2880"/>
        </w:tabs>
        <w:ind w:left="2880" w:hanging="360"/>
      </w:pPr>
    </w:lvl>
    <w:lvl w:ilvl="4" w:tplc="65029836">
      <w:start w:val="1"/>
      <w:numFmt w:val="decimal"/>
      <w:lvlText w:val="%5."/>
      <w:lvlJc w:val="left"/>
      <w:pPr>
        <w:tabs>
          <w:tab w:val="num" w:pos="3600"/>
        </w:tabs>
        <w:ind w:left="3600" w:hanging="360"/>
      </w:pPr>
    </w:lvl>
    <w:lvl w:ilvl="5" w:tplc="B5004C48">
      <w:start w:val="1"/>
      <w:numFmt w:val="decimal"/>
      <w:lvlText w:val="%6."/>
      <w:lvlJc w:val="left"/>
      <w:pPr>
        <w:tabs>
          <w:tab w:val="num" w:pos="4320"/>
        </w:tabs>
        <w:ind w:left="4320" w:hanging="360"/>
      </w:pPr>
    </w:lvl>
    <w:lvl w:ilvl="6" w:tplc="E6E68ACE">
      <w:start w:val="1"/>
      <w:numFmt w:val="decimal"/>
      <w:lvlText w:val="%7."/>
      <w:lvlJc w:val="left"/>
      <w:pPr>
        <w:tabs>
          <w:tab w:val="num" w:pos="5040"/>
        </w:tabs>
        <w:ind w:left="5040" w:hanging="360"/>
      </w:pPr>
    </w:lvl>
    <w:lvl w:ilvl="7" w:tplc="A41A2098">
      <w:start w:val="1"/>
      <w:numFmt w:val="decimal"/>
      <w:lvlText w:val="%8."/>
      <w:lvlJc w:val="left"/>
      <w:pPr>
        <w:tabs>
          <w:tab w:val="num" w:pos="5760"/>
        </w:tabs>
        <w:ind w:left="5760" w:hanging="360"/>
      </w:pPr>
    </w:lvl>
    <w:lvl w:ilvl="8" w:tplc="AF84EB4A">
      <w:start w:val="1"/>
      <w:numFmt w:val="decimal"/>
      <w:lvlText w:val="%9."/>
      <w:lvlJc w:val="left"/>
      <w:pPr>
        <w:tabs>
          <w:tab w:val="num" w:pos="6480"/>
        </w:tabs>
        <w:ind w:left="6480" w:hanging="360"/>
      </w:pPr>
    </w:lvl>
  </w:abstractNum>
  <w:abstractNum w:abstractNumId="17">
    <w:nsid w:val="4CBA4A39"/>
    <w:multiLevelType w:val="hybridMultilevel"/>
    <w:tmpl w:val="797050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4F007636"/>
    <w:multiLevelType w:val="hybridMultilevel"/>
    <w:tmpl w:val="A8D8F17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53911D37"/>
    <w:multiLevelType w:val="hybridMultilevel"/>
    <w:tmpl w:val="38F69B28"/>
    <w:lvl w:ilvl="0" w:tplc="799830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443534A"/>
    <w:multiLevelType w:val="multilevel"/>
    <w:tmpl w:val="C7C20E44"/>
    <w:lvl w:ilvl="0">
      <w:start w:val="1"/>
      <w:numFmt w:val="decimal"/>
      <w:lvlText w:val="%1."/>
      <w:lvlJc w:val="left"/>
      <w:pPr>
        <w:ind w:left="720" w:hanging="720"/>
      </w:pPr>
      <w:rPr>
        <w:rFonts w:hint="default"/>
      </w:rPr>
    </w:lvl>
    <w:lvl w:ilvl="1">
      <w:start w:val="2"/>
      <w:numFmt w:val="decimal"/>
      <w:isLgl/>
      <w:lvlText w:val="%1.%2"/>
      <w:lvlJc w:val="left"/>
      <w:pPr>
        <w:ind w:left="390" w:hanging="39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21">
    <w:nsid w:val="59717FD3"/>
    <w:multiLevelType w:val="hybridMultilevel"/>
    <w:tmpl w:val="15B65B02"/>
    <w:lvl w:ilvl="0" w:tplc="340AD1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A4D7F39"/>
    <w:multiLevelType w:val="hybridMultilevel"/>
    <w:tmpl w:val="3944747C"/>
    <w:lvl w:ilvl="0" w:tplc="10E6B5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0C46BA8"/>
    <w:multiLevelType w:val="hybridMultilevel"/>
    <w:tmpl w:val="DC3A2B58"/>
    <w:lvl w:ilvl="0" w:tplc="1736C2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0D20B4B"/>
    <w:multiLevelType w:val="hybridMultilevel"/>
    <w:tmpl w:val="8522EE44"/>
    <w:lvl w:ilvl="0" w:tplc="E2F68A06">
      <w:start w:val="1"/>
      <w:numFmt w:val="decimal"/>
      <w:lvlText w:val="%1."/>
      <w:lvlJc w:val="left"/>
      <w:pPr>
        <w:ind w:left="1620" w:hanging="360"/>
      </w:pPr>
      <w:rPr>
        <w:rFonts w:hint="default"/>
      </w:rPr>
    </w:lvl>
    <w:lvl w:ilvl="1" w:tplc="04090019" w:tentative="1">
      <w:start w:val="1"/>
      <w:numFmt w:val="lowerLetter"/>
      <w:lvlText w:val="%2)"/>
      <w:lvlJc w:val="left"/>
      <w:pPr>
        <w:ind w:left="2100" w:hanging="420"/>
      </w:pPr>
    </w:lvl>
    <w:lvl w:ilvl="2" w:tplc="0409001B" w:tentative="1">
      <w:start w:val="1"/>
      <w:numFmt w:val="lowerRoman"/>
      <w:lvlText w:val="%3."/>
      <w:lvlJc w:val="right"/>
      <w:pPr>
        <w:ind w:left="2520" w:hanging="420"/>
      </w:pPr>
    </w:lvl>
    <w:lvl w:ilvl="3" w:tplc="0409000F" w:tentative="1">
      <w:start w:val="1"/>
      <w:numFmt w:val="decimal"/>
      <w:lvlText w:val="%4."/>
      <w:lvlJc w:val="left"/>
      <w:pPr>
        <w:ind w:left="2940" w:hanging="420"/>
      </w:pPr>
    </w:lvl>
    <w:lvl w:ilvl="4" w:tplc="04090019" w:tentative="1">
      <w:start w:val="1"/>
      <w:numFmt w:val="lowerLetter"/>
      <w:lvlText w:val="%5)"/>
      <w:lvlJc w:val="left"/>
      <w:pPr>
        <w:ind w:left="3360" w:hanging="420"/>
      </w:pPr>
    </w:lvl>
    <w:lvl w:ilvl="5" w:tplc="0409001B" w:tentative="1">
      <w:start w:val="1"/>
      <w:numFmt w:val="lowerRoman"/>
      <w:lvlText w:val="%6."/>
      <w:lvlJc w:val="right"/>
      <w:pPr>
        <w:ind w:left="3780" w:hanging="420"/>
      </w:pPr>
    </w:lvl>
    <w:lvl w:ilvl="6" w:tplc="0409000F" w:tentative="1">
      <w:start w:val="1"/>
      <w:numFmt w:val="decimal"/>
      <w:lvlText w:val="%7."/>
      <w:lvlJc w:val="left"/>
      <w:pPr>
        <w:ind w:left="4200" w:hanging="420"/>
      </w:pPr>
    </w:lvl>
    <w:lvl w:ilvl="7" w:tplc="04090019" w:tentative="1">
      <w:start w:val="1"/>
      <w:numFmt w:val="lowerLetter"/>
      <w:lvlText w:val="%8)"/>
      <w:lvlJc w:val="left"/>
      <w:pPr>
        <w:ind w:left="4620" w:hanging="420"/>
      </w:pPr>
    </w:lvl>
    <w:lvl w:ilvl="8" w:tplc="0409001B" w:tentative="1">
      <w:start w:val="1"/>
      <w:numFmt w:val="lowerRoman"/>
      <w:lvlText w:val="%9."/>
      <w:lvlJc w:val="right"/>
      <w:pPr>
        <w:ind w:left="5040" w:hanging="420"/>
      </w:pPr>
    </w:lvl>
  </w:abstractNum>
  <w:abstractNum w:abstractNumId="25">
    <w:nsid w:val="7400747A"/>
    <w:multiLevelType w:val="multilevel"/>
    <w:tmpl w:val="99D4CD34"/>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7A26474A"/>
    <w:multiLevelType w:val="multilevel"/>
    <w:tmpl w:val="307C9010"/>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num w:numId="1">
    <w:abstractNumId w:val="0"/>
  </w:num>
  <w:num w:numId="2">
    <w:abstractNumId w:val="23"/>
  </w:num>
  <w:num w:numId="3">
    <w:abstractNumId w:val="5"/>
  </w:num>
  <w:num w:numId="4">
    <w:abstractNumId w:val="3"/>
  </w:num>
  <w:num w:numId="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num>
  <w:num w:numId="11">
    <w:abstractNumId w:val="7"/>
  </w:num>
  <w:num w:numId="12">
    <w:abstractNumId w:val="9"/>
  </w:num>
  <w:num w:numId="13">
    <w:abstractNumId w:val="10"/>
  </w:num>
  <w:num w:numId="14">
    <w:abstractNumId w:val="25"/>
  </w:num>
  <w:num w:numId="15">
    <w:abstractNumId w:val="26"/>
  </w:num>
  <w:num w:numId="16">
    <w:abstractNumId w:val="21"/>
  </w:num>
  <w:num w:numId="17">
    <w:abstractNumId w:val="20"/>
  </w:num>
  <w:num w:numId="18">
    <w:abstractNumId w:val="19"/>
  </w:num>
  <w:num w:numId="19">
    <w:abstractNumId w:val="12"/>
  </w:num>
  <w:num w:numId="20">
    <w:abstractNumId w:val="24"/>
  </w:num>
  <w:num w:numId="21">
    <w:abstractNumId w:val="6"/>
  </w:num>
  <w:num w:numId="22">
    <w:abstractNumId w:val="1"/>
  </w:num>
  <w:num w:numId="23">
    <w:abstractNumId w:val="15"/>
  </w:num>
  <w:num w:numId="24">
    <w:abstractNumId w:val="17"/>
  </w:num>
  <w:num w:numId="25">
    <w:abstractNumId w:val="14"/>
  </w:num>
  <w:num w:numId="26">
    <w:abstractNumId w:val="8"/>
  </w:num>
  <w:num w:numId="27">
    <w:abstractNumId w:val="18"/>
  </w:num>
  <w:num w:numId="28">
    <w:abstractNumId w:val="4"/>
  </w:num>
  <w:num w:numId="29">
    <w:abstractNumId w:val="11"/>
  </w:num>
  <w:num w:numId="3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624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25dxrx9vzdxd0le9ztl5wrxbssasvpps055w&quot;&gt;DDS review&lt;record-ids&gt;&lt;item&gt;7&lt;/item&gt;&lt;item&gt;13&lt;/item&gt;&lt;item&gt;18&lt;/item&gt;&lt;item&gt;33&lt;/item&gt;&lt;item&gt;37&lt;/item&gt;&lt;item&gt;54&lt;/item&gt;&lt;item&gt;67&lt;/item&gt;&lt;item&gt;73&lt;/item&gt;&lt;item&gt;75&lt;/item&gt;&lt;item&gt;182&lt;/item&gt;&lt;item&gt;183&lt;/item&gt;&lt;item&gt;200&lt;/item&gt;&lt;item&gt;206&lt;/item&gt;&lt;item&gt;213&lt;/item&gt;&lt;item&gt;223&lt;/item&gt;&lt;item&gt;225&lt;/item&gt;&lt;item&gt;227&lt;/item&gt;&lt;item&gt;230&lt;/item&gt;&lt;item&gt;232&lt;/item&gt;&lt;item&gt;234&lt;/item&gt;&lt;item&gt;235&lt;/item&gt;&lt;item&gt;237&lt;/item&gt;&lt;item&gt;239&lt;/item&gt;&lt;item&gt;240&lt;/item&gt;&lt;item&gt;241&lt;/item&gt;&lt;item&gt;242&lt;/item&gt;&lt;item&gt;243&lt;/item&gt;&lt;item&gt;244&lt;/item&gt;&lt;item&gt;256&lt;/item&gt;&lt;item&gt;260&lt;/item&gt;&lt;item&gt;266&lt;/item&gt;&lt;item&gt;271&lt;/item&gt;&lt;item&gt;278&lt;/item&gt;&lt;item&gt;279&lt;/item&gt;&lt;item&gt;280&lt;/item&gt;&lt;item&gt;282&lt;/item&gt;&lt;item&gt;283&lt;/item&gt;&lt;item&gt;284&lt;/item&gt;&lt;item&gt;287&lt;/item&gt;&lt;item&gt;288&lt;/item&gt;&lt;item&gt;293&lt;/item&gt;&lt;item&gt;294&lt;/item&gt;&lt;item&gt;295&lt;/item&gt;&lt;item&gt;309&lt;/item&gt;&lt;item&gt;310&lt;/item&gt;&lt;item&gt;311&lt;/item&gt;&lt;item&gt;312&lt;/item&gt;&lt;item&gt;313&lt;/item&gt;&lt;item&gt;314&lt;/item&gt;&lt;item&gt;320&lt;/item&gt;&lt;item&gt;323&lt;/item&gt;&lt;item&gt;324&lt;/item&gt;&lt;item&gt;326&lt;/item&gt;&lt;item&gt;351&lt;/item&gt;&lt;item&gt;363&lt;/item&gt;&lt;item&gt;365&lt;/item&gt;&lt;item&gt;368&lt;/item&gt;&lt;item&gt;373&lt;/item&gt;&lt;item&gt;374&lt;/item&gt;&lt;item&gt;378&lt;/item&gt;&lt;item&gt;386&lt;/item&gt;&lt;item&gt;397&lt;/item&gt;&lt;item&gt;402&lt;/item&gt;&lt;item&gt;404&lt;/item&gt;&lt;item&gt;416&lt;/item&gt;&lt;item&gt;420&lt;/item&gt;&lt;item&gt;421&lt;/item&gt;&lt;item&gt;423&lt;/item&gt;&lt;item&gt;424&lt;/item&gt;&lt;item&gt;426&lt;/item&gt;&lt;item&gt;427&lt;/item&gt;&lt;item&gt;431&lt;/item&gt;&lt;item&gt;432&lt;/item&gt;&lt;item&gt;435&lt;/item&gt;&lt;item&gt;436&lt;/item&gt;&lt;item&gt;438&lt;/item&gt;&lt;item&gt;439&lt;/item&gt;&lt;item&gt;440&lt;/item&gt;&lt;item&gt;441&lt;/item&gt;&lt;item&gt;442&lt;/item&gt;&lt;item&gt;444&lt;/item&gt;&lt;item&gt;445&lt;/item&gt;&lt;item&gt;447&lt;/item&gt;&lt;item&gt;448&lt;/item&gt;&lt;item&gt;449&lt;/item&gt;&lt;item&gt;450&lt;/item&gt;&lt;item&gt;451&lt;/item&gt;&lt;item&gt;453&lt;/item&gt;&lt;item&gt;454&lt;/item&gt;&lt;item&gt;455&lt;/item&gt;&lt;item&gt;457&lt;/item&gt;&lt;item&gt;458&lt;/item&gt;&lt;item&gt;459&lt;/item&gt;&lt;item&gt;463&lt;/item&gt;&lt;item&gt;464&lt;/item&gt;&lt;item&gt;466&lt;/item&gt;&lt;item&gt;467&lt;/item&gt;&lt;item&gt;468&lt;/item&gt;&lt;item&gt;469&lt;/item&gt;&lt;item&gt;470&lt;/item&gt;&lt;item&gt;471&lt;/item&gt;&lt;item&gt;472&lt;/item&gt;&lt;item&gt;475&lt;/item&gt;&lt;item&gt;476&lt;/item&gt;&lt;item&gt;480&lt;/item&gt;&lt;item&gt;481&lt;/item&gt;&lt;item&gt;483&lt;/item&gt;&lt;item&gt;484&lt;/item&gt;&lt;item&gt;485&lt;/item&gt;&lt;item&gt;493&lt;/item&gt;&lt;item&gt;495&lt;/item&gt;&lt;item&gt;496&lt;/item&gt;&lt;item&gt;497&lt;/item&gt;&lt;item&gt;498&lt;/item&gt;&lt;item&gt;499&lt;/item&gt;&lt;item&gt;502&lt;/item&gt;&lt;item&gt;503&lt;/item&gt;&lt;item&gt;505&lt;/item&gt;&lt;item&gt;506&lt;/item&gt;&lt;item&gt;507&lt;/item&gt;&lt;item&gt;508&lt;/item&gt;&lt;item&gt;509&lt;/item&gt;&lt;item&gt;540&lt;/item&gt;&lt;item&gt;541&lt;/item&gt;&lt;item&gt;547&lt;/item&gt;&lt;item&gt;548&lt;/item&gt;&lt;item&gt;549&lt;/item&gt;&lt;item&gt;550&lt;/item&gt;&lt;item&gt;551&lt;/item&gt;&lt;item&gt;552&lt;/item&gt;&lt;item&gt;555&lt;/item&gt;&lt;item&gt;556&lt;/item&gt;&lt;item&gt;557&lt;/item&gt;&lt;item&gt;558&lt;/item&gt;&lt;item&gt;559&lt;/item&gt;&lt;item&gt;560&lt;/item&gt;&lt;item&gt;561&lt;/item&gt;&lt;item&gt;562&lt;/item&gt;&lt;item&gt;563&lt;/item&gt;&lt;item&gt;564&lt;/item&gt;&lt;item&gt;565&lt;/item&gt;&lt;item&gt;566&lt;/item&gt;&lt;item&gt;567&lt;/item&gt;&lt;item&gt;568&lt;/item&gt;&lt;item&gt;569&lt;/item&gt;&lt;item&gt;570&lt;/item&gt;&lt;item&gt;571&lt;/item&gt;&lt;item&gt;572&lt;/item&gt;&lt;item&gt;573&lt;/item&gt;&lt;item&gt;574&lt;/item&gt;&lt;item&gt;575&lt;/item&gt;&lt;item&gt;576&lt;/item&gt;&lt;item&gt;577&lt;/item&gt;&lt;item&gt;579&lt;/item&gt;&lt;item&gt;585&lt;/item&gt;&lt;item&gt;586&lt;/item&gt;&lt;item&gt;588&lt;/item&gt;&lt;item&gt;589&lt;/item&gt;&lt;item&gt;590&lt;/item&gt;&lt;item&gt;591&lt;/item&gt;&lt;item&gt;592&lt;/item&gt;&lt;item&gt;593&lt;/item&gt;&lt;item&gt;594&lt;/item&gt;&lt;item&gt;595&lt;/item&gt;&lt;item&gt;596&lt;/item&gt;&lt;item&gt;597&lt;/item&gt;&lt;item&gt;598&lt;/item&gt;&lt;item&gt;599&lt;/item&gt;&lt;item&gt;600&lt;/item&gt;&lt;item&gt;601&lt;/item&gt;&lt;item&gt;602&lt;/item&gt;&lt;item&gt;603&lt;/item&gt;&lt;item&gt;606&lt;/item&gt;&lt;item&gt;607&lt;/item&gt;&lt;item&gt;609&lt;/item&gt;&lt;/record-ids&gt;&lt;/item&gt;&lt;/Libraries&gt;"/>
  </w:docVars>
  <w:rsids>
    <w:rsidRoot w:val="00F1481D"/>
    <w:rsid w:val="0000019D"/>
    <w:rsid w:val="0000456C"/>
    <w:rsid w:val="0000759A"/>
    <w:rsid w:val="0001342B"/>
    <w:rsid w:val="00013526"/>
    <w:rsid w:val="00017A1E"/>
    <w:rsid w:val="00020706"/>
    <w:rsid w:val="00020B9C"/>
    <w:rsid w:val="00020FA5"/>
    <w:rsid w:val="00021720"/>
    <w:rsid w:val="000219E9"/>
    <w:rsid w:val="00022D17"/>
    <w:rsid w:val="000309A1"/>
    <w:rsid w:val="000348C4"/>
    <w:rsid w:val="0003497A"/>
    <w:rsid w:val="0003524B"/>
    <w:rsid w:val="000375E3"/>
    <w:rsid w:val="00040029"/>
    <w:rsid w:val="00041D97"/>
    <w:rsid w:val="00045FCD"/>
    <w:rsid w:val="00047E50"/>
    <w:rsid w:val="00054246"/>
    <w:rsid w:val="000611FB"/>
    <w:rsid w:val="00065827"/>
    <w:rsid w:val="0006605F"/>
    <w:rsid w:val="000679B6"/>
    <w:rsid w:val="00071458"/>
    <w:rsid w:val="00071B8E"/>
    <w:rsid w:val="0007308A"/>
    <w:rsid w:val="00073CD7"/>
    <w:rsid w:val="00075E36"/>
    <w:rsid w:val="00077D38"/>
    <w:rsid w:val="00083CEE"/>
    <w:rsid w:val="00087C46"/>
    <w:rsid w:val="00087DF0"/>
    <w:rsid w:val="00090AFE"/>
    <w:rsid w:val="000913E1"/>
    <w:rsid w:val="00091ED5"/>
    <w:rsid w:val="00094C33"/>
    <w:rsid w:val="000967C3"/>
    <w:rsid w:val="00096A29"/>
    <w:rsid w:val="000A03B8"/>
    <w:rsid w:val="000A60F5"/>
    <w:rsid w:val="000A66A5"/>
    <w:rsid w:val="000B3D9A"/>
    <w:rsid w:val="000B3F04"/>
    <w:rsid w:val="000B43B2"/>
    <w:rsid w:val="000C14D4"/>
    <w:rsid w:val="000C22FC"/>
    <w:rsid w:val="000C4D01"/>
    <w:rsid w:val="000D1EE6"/>
    <w:rsid w:val="000D21C6"/>
    <w:rsid w:val="000D4C2E"/>
    <w:rsid w:val="000D6552"/>
    <w:rsid w:val="000E0F87"/>
    <w:rsid w:val="000E337C"/>
    <w:rsid w:val="000E40D7"/>
    <w:rsid w:val="000F0043"/>
    <w:rsid w:val="000F2947"/>
    <w:rsid w:val="000F2D5B"/>
    <w:rsid w:val="000F5B66"/>
    <w:rsid w:val="000F5EE5"/>
    <w:rsid w:val="00102C1A"/>
    <w:rsid w:val="00103B66"/>
    <w:rsid w:val="001052A1"/>
    <w:rsid w:val="001062B8"/>
    <w:rsid w:val="00106597"/>
    <w:rsid w:val="00107880"/>
    <w:rsid w:val="001109E4"/>
    <w:rsid w:val="0011155E"/>
    <w:rsid w:val="001115A8"/>
    <w:rsid w:val="00114C82"/>
    <w:rsid w:val="00117398"/>
    <w:rsid w:val="00117EA0"/>
    <w:rsid w:val="001221C2"/>
    <w:rsid w:val="0012267B"/>
    <w:rsid w:val="001226FD"/>
    <w:rsid w:val="00122BB3"/>
    <w:rsid w:val="00123229"/>
    <w:rsid w:val="001239C9"/>
    <w:rsid w:val="00123D26"/>
    <w:rsid w:val="0012588D"/>
    <w:rsid w:val="0012759D"/>
    <w:rsid w:val="00131889"/>
    <w:rsid w:val="00132046"/>
    <w:rsid w:val="0013319E"/>
    <w:rsid w:val="0013549B"/>
    <w:rsid w:val="00137B4F"/>
    <w:rsid w:val="001413C0"/>
    <w:rsid w:val="00141948"/>
    <w:rsid w:val="00141A1F"/>
    <w:rsid w:val="001423E0"/>
    <w:rsid w:val="001440BE"/>
    <w:rsid w:val="001463BD"/>
    <w:rsid w:val="00150F6C"/>
    <w:rsid w:val="00151130"/>
    <w:rsid w:val="0015170D"/>
    <w:rsid w:val="00151EC2"/>
    <w:rsid w:val="00153C25"/>
    <w:rsid w:val="0015416B"/>
    <w:rsid w:val="001613EA"/>
    <w:rsid w:val="00162C13"/>
    <w:rsid w:val="001633D1"/>
    <w:rsid w:val="00164944"/>
    <w:rsid w:val="00167A89"/>
    <w:rsid w:val="00167FD9"/>
    <w:rsid w:val="00172A9F"/>
    <w:rsid w:val="0017352A"/>
    <w:rsid w:val="00176401"/>
    <w:rsid w:val="0018094E"/>
    <w:rsid w:val="00181D1E"/>
    <w:rsid w:val="001842AF"/>
    <w:rsid w:val="0018530E"/>
    <w:rsid w:val="00185613"/>
    <w:rsid w:val="0018568E"/>
    <w:rsid w:val="00186949"/>
    <w:rsid w:val="00192A09"/>
    <w:rsid w:val="001953D0"/>
    <w:rsid w:val="001A33CC"/>
    <w:rsid w:val="001A4019"/>
    <w:rsid w:val="001A4307"/>
    <w:rsid w:val="001A577E"/>
    <w:rsid w:val="001A5A45"/>
    <w:rsid w:val="001B287F"/>
    <w:rsid w:val="001B3104"/>
    <w:rsid w:val="001B3B28"/>
    <w:rsid w:val="001B5E5D"/>
    <w:rsid w:val="001B5F23"/>
    <w:rsid w:val="001C2DDE"/>
    <w:rsid w:val="001C3C16"/>
    <w:rsid w:val="001C60CD"/>
    <w:rsid w:val="001C6F34"/>
    <w:rsid w:val="001D161F"/>
    <w:rsid w:val="001D2077"/>
    <w:rsid w:val="001D2A37"/>
    <w:rsid w:val="001D3355"/>
    <w:rsid w:val="001E06F1"/>
    <w:rsid w:val="001E14F8"/>
    <w:rsid w:val="001E4CF1"/>
    <w:rsid w:val="001E4E7F"/>
    <w:rsid w:val="001E537B"/>
    <w:rsid w:val="001E5E1E"/>
    <w:rsid w:val="001E6194"/>
    <w:rsid w:val="001E693E"/>
    <w:rsid w:val="001E6C6C"/>
    <w:rsid w:val="001F0F68"/>
    <w:rsid w:val="001F302C"/>
    <w:rsid w:val="001F4AE4"/>
    <w:rsid w:val="001F544E"/>
    <w:rsid w:val="001F5E0A"/>
    <w:rsid w:val="002052C7"/>
    <w:rsid w:val="00205976"/>
    <w:rsid w:val="00206068"/>
    <w:rsid w:val="00206D5B"/>
    <w:rsid w:val="00214E4F"/>
    <w:rsid w:val="002161E5"/>
    <w:rsid w:val="002162D6"/>
    <w:rsid w:val="002167DA"/>
    <w:rsid w:val="00221781"/>
    <w:rsid w:val="00222466"/>
    <w:rsid w:val="002259B9"/>
    <w:rsid w:val="00225B73"/>
    <w:rsid w:val="00227EC8"/>
    <w:rsid w:val="002325A6"/>
    <w:rsid w:val="00236C93"/>
    <w:rsid w:val="00236D5B"/>
    <w:rsid w:val="002370EC"/>
    <w:rsid w:val="00237B57"/>
    <w:rsid w:val="00237E5C"/>
    <w:rsid w:val="0024218E"/>
    <w:rsid w:val="00244244"/>
    <w:rsid w:val="00246D4B"/>
    <w:rsid w:val="00246F76"/>
    <w:rsid w:val="0025531D"/>
    <w:rsid w:val="00261D92"/>
    <w:rsid w:val="00263B7F"/>
    <w:rsid w:val="00263F86"/>
    <w:rsid w:val="0026479B"/>
    <w:rsid w:val="00265D65"/>
    <w:rsid w:val="00271E70"/>
    <w:rsid w:val="00277857"/>
    <w:rsid w:val="002804FE"/>
    <w:rsid w:val="0028098F"/>
    <w:rsid w:val="00282B94"/>
    <w:rsid w:val="0029035B"/>
    <w:rsid w:val="002967D4"/>
    <w:rsid w:val="00296B67"/>
    <w:rsid w:val="002A0E7F"/>
    <w:rsid w:val="002A2DF1"/>
    <w:rsid w:val="002B0AE8"/>
    <w:rsid w:val="002B1F67"/>
    <w:rsid w:val="002B3976"/>
    <w:rsid w:val="002B493D"/>
    <w:rsid w:val="002B53F3"/>
    <w:rsid w:val="002C3F99"/>
    <w:rsid w:val="002C3FC3"/>
    <w:rsid w:val="002C4F14"/>
    <w:rsid w:val="002D00FC"/>
    <w:rsid w:val="002D402C"/>
    <w:rsid w:val="002D426A"/>
    <w:rsid w:val="002D5BB8"/>
    <w:rsid w:val="002D6E01"/>
    <w:rsid w:val="002D76CF"/>
    <w:rsid w:val="002E204C"/>
    <w:rsid w:val="002E25EC"/>
    <w:rsid w:val="002E6F05"/>
    <w:rsid w:val="002F074D"/>
    <w:rsid w:val="002F0A6F"/>
    <w:rsid w:val="002F481E"/>
    <w:rsid w:val="002F5310"/>
    <w:rsid w:val="002F59A5"/>
    <w:rsid w:val="002F5E97"/>
    <w:rsid w:val="003021E9"/>
    <w:rsid w:val="00303749"/>
    <w:rsid w:val="00310F6C"/>
    <w:rsid w:val="003170BF"/>
    <w:rsid w:val="00325466"/>
    <w:rsid w:val="003330E7"/>
    <w:rsid w:val="00335D59"/>
    <w:rsid w:val="00337EEE"/>
    <w:rsid w:val="00340264"/>
    <w:rsid w:val="003403BF"/>
    <w:rsid w:val="0034613A"/>
    <w:rsid w:val="0035240E"/>
    <w:rsid w:val="003558CE"/>
    <w:rsid w:val="003559DE"/>
    <w:rsid w:val="00360486"/>
    <w:rsid w:val="003607BD"/>
    <w:rsid w:val="00360EB9"/>
    <w:rsid w:val="0036322F"/>
    <w:rsid w:val="00363A83"/>
    <w:rsid w:val="00365129"/>
    <w:rsid w:val="0037718A"/>
    <w:rsid w:val="00383167"/>
    <w:rsid w:val="00384A15"/>
    <w:rsid w:val="003858EB"/>
    <w:rsid w:val="003861B4"/>
    <w:rsid w:val="00392329"/>
    <w:rsid w:val="00395D27"/>
    <w:rsid w:val="003977D9"/>
    <w:rsid w:val="00397BE4"/>
    <w:rsid w:val="003A1903"/>
    <w:rsid w:val="003A6319"/>
    <w:rsid w:val="003A706F"/>
    <w:rsid w:val="003B01D6"/>
    <w:rsid w:val="003B04EA"/>
    <w:rsid w:val="003B142B"/>
    <w:rsid w:val="003B14BF"/>
    <w:rsid w:val="003B242D"/>
    <w:rsid w:val="003B243C"/>
    <w:rsid w:val="003C1E27"/>
    <w:rsid w:val="003C2D87"/>
    <w:rsid w:val="003C3621"/>
    <w:rsid w:val="003C5138"/>
    <w:rsid w:val="003C6B41"/>
    <w:rsid w:val="003D436B"/>
    <w:rsid w:val="003D7EF4"/>
    <w:rsid w:val="003E037B"/>
    <w:rsid w:val="003E5326"/>
    <w:rsid w:val="003E613E"/>
    <w:rsid w:val="003E7A95"/>
    <w:rsid w:val="003F5165"/>
    <w:rsid w:val="00401674"/>
    <w:rsid w:val="00401FAC"/>
    <w:rsid w:val="00403588"/>
    <w:rsid w:val="0040485B"/>
    <w:rsid w:val="004053E8"/>
    <w:rsid w:val="0041212C"/>
    <w:rsid w:val="00413A4D"/>
    <w:rsid w:val="00426C02"/>
    <w:rsid w:val="004274B0"/>
    <w:rsid w:val="00435CD9"/>
    <w:rsid w:val="00437C74"/>
    <w:rsid w:val="004402AD"/>
    <w:rsid w:val="00445067"/>
    <w:rsid w:val="004519A1"/>
    <w:rsid w:val="00451AA2"/>
    <w:rsid w:val="004554D2"/>
    <w:rsid w:val="00460BC2"/>
    <w:rsid w:val="0046136E"/>
    <w:rsid w:val="00461854"/>
    <w:rsid w:val="00461E1F"/>
    <w:rsid w:val="0046218A"/>
    <w:rsid w:val="00464A06"/>
    <w:rsid w:val="00465402"/>
    <w:rsid w:val="004674CF"/>
    <w:rsid w:val="00467FF8"/>
    <w:rsid w:val="004706B3"/>
    <w:rsid w:val="00471229"/>
    <w:rsid w:val="004716DE"/>
    <w:rsid w:val="004716FD"/>
    <w:rsid w:val="00471E0F"/>
    <w:rsid w:val="00473E8A"/>
    <w:rsid w:val="00474D11"/>
    <w:rsid w:val="00475BCC"/>
    <w:rsid w:val="00480CC5"/>
    <w:rsid w:val="004867A2"/>
    <w:rsid w:val="00490C9F"/>
    <w:rsid w:val="00491021"/>
    <w:rsid w:val="0049227E"/>
    <w:rsid w:val="00492524"/>
    <w:rsid w:val="004A2EFC"/>
    <w:rsid w:val="004A4021"/>
    <w:rsid w:val="004A45DC"/>
    <w:rsid w:val="004A4865"/>
    <w:rsid w:val="004A6FE9"/>
    <w:rsid w:val="004A792C"/>
    <w:rsid w:val="004B22B0"/>
    <w:rsid w:val="004B27B5"/>
    <w:rsid w:val="004B43F2"/>
    <w:rsid w:val="004B798D"/>
    <w:rsid w:val="004C02B7"/>
    <w:rsid w:val="004C0508"/>
    <w:rsid w:val="004C05B1"/>
    <w:rsid w:val="004C0CFA"/>
    <w:rsid w:val="004C1585"/>
    <w:rsid w:val="004C297C"/>
    <w:rsid w:val="004C2E03"/>
    <w:rsid w:val="004C396B"/>
    <w:rsid w:val="004C4CD0"/>
    <w:rsid w:val="004C6641"/>
    <w:rsid w:val="004C69C6"/>
    <w:rsid w:val="004D35C2"/>
    <w:rsid w:val="004E121E"/>
    <w:rsid w:val="004E492D"/>
    <w:rsid w:val="004E5C37"/>
    <w:rsid w:val="004E7159"/>
    <w:rsid w:val="004E76A1"/>
    <w:rsid w:val="004E7BFE"/>
    <w:rsid w:val="004F1734"/>
    <w:rsid w:val="004F2E7D"/>
    <w:rsid w:val="004F3F90"/>
    <w:rsid w:val="004F4A28"/>
    <w:rsid w:val="004F5104"/>
    <w:rsid w:val="004F51A7"/>
    <w:rsid w:val="00500B5D"/>
    <w:rsid w:val="00500F1B"/>
    <w:rsid w:val="005027D1"/>
    <w:rsid w:val="005030D0"/>
    <w:rsid w:val="00504713"/>
    <w:rsid w:val="00505D7A"/>
    <w:rsid w:val="005075C2"/>
    <w:rsid w:val="00510D19"/>
    <w:rsid w:val="00517757"/>
    <w:rsid w:val="00517EC0"/>
    <w:rsid w:val="00522CB3"/>
    <w:rsid w:val="00534C98"/>
    <w:rsid w:val="00535C70"/>
    <w:rsid w:val="00536AE9"/>
    <w:rsid w:val="00536C89"/>
    <w:rsid w:val="00537FB4"/>
    <w:rsid w:val="0054028E"/>
    <w:rsid w:val="00542100"/>
    <w:rsid w:val="00543957"/>
    <w:rsid w:val="00544E12"/>
    <w:rsid w:val="00546673"/>
    <w:rsid w:val="00552DFD"/>
    <w:rsid w:val="005548C2"/>
    <w:rsid w:val="00554C99"/>
    <w:rsid w:val="005559C1"/>
    <w:rsid w:val="00557B34"/>
    <w:rsid w:val="0056329C"/>
    <w:rsid w:val="00570EFF"/>
    <w:rsid w:val="0057370A"/>
    <w:rsid w:val="00574BDD"/>
    <w:rsid w:val="005757C9"/>
    <w:rsid w:val="005760BA"/>
    <w:rsid w:val="00580111"/>
    <w:rsid w:val="005808C0"/>
    <w:rsid w:val="00581EF1"/>
    <w:rsid w:val="00583D11"/>
    <w:rsid w:val="00584132"/>
    <w:rsid w:val="00584A0A"/>
    <w:rsid w:val="00586AA4"/>
    <w:rsid w:val="00592FDA"/>
    <w:rsid w:val="00595A1F"/>
    <w:rsid w:val="00595B58"/>
    <w:rsid w:val="0059676E"/>
    <w:rsid w:val="00597573"/>
    <w:rsid w:val="005A04E4"/>
    <w:rsid w:val="005A33B9"/>
    <w:rsid w:val="005A49F4"/>
    <w:rsid w:val="005A4C4E"/>
    <w:rsid w:val="005B0660"/>
    <w:rsid w:val="005B23A3"/>
    <w:rsid w:val="005B2E8A"/>
    <w:rsid w:val="005B67E3"/>
    <w:rsid w:val="005C02B5"/>
    <w:rsid w:val="005C25EB"/>
    <w:rsid w:val="005C26B0"/>
    <w:rsid w:val="005C33E9"/>
    <w:rsid w:val="005C6FEB"/>
    <w:rsid w:val="005D1433"/>
    <w:rsid w:val="005D3071"/>
    <w:rsid w:val="005E1419"/>
    <w:rsid w:val="005E4518"/>
    <w:rsid w:val="005E491A"/>
    <w:rsid w:val="005E67A4"/>
    <w:rsid w:val="005E7820"/>
    <w:rsid w:val="005F200C"/>
    <w:rsid w:val="005F660B"/>
    <w:rsid w:val="005F7631"/>
    <w:rsid w:val="00603BB1"/>
    <w:rsid w:val="0060579A"/>
    <w:rsid w:val="00605B90"/>
    <w:rsid w:val="00606186"/>
    <w:rsid w:val="00607AF7"/>
    <w:rsid w:val="0061448E"/>
    <w:rsid w:val="00614B3C"/>
    <w:rsid w:val="0062357D"/>
    <w:rsid w:val="00623DA6"/>
    <w:rsid w:val="00626B7E"/>
    <w:rsid w:val="00641892"/>
    <w:rsid w:val="006439DE"/>
    <w:rsid w:val="00646203"/>
    <w:rsid w:val="00646EDF"/>
    <w:rsid w:val="00650CFA"/>
    <w:rsid w:val="00651B6F"/>
    <w:rsid w:val="00651C79"/>
    <w:rsid w:val="00654563"/>
    <w:rsid w:val="006554D3"/>
    <w:rsid w:val="0065586F"/>
    <w:rsid w:val="00656996"/>
    <w:rsid w:val="00664FB9"/>
    <w:rsid w:val="0066684A"/>
    <w:rsid w:val="006671C1"/>
    <w:rsid w:val="0066746F"/>
    <w:rsid w:val="00674911"/>
    <w:rsid w:val="00676167"/>
    <w:rsid w:val="006773F4"/>
    <w:rsid w:val="00681C3B"/>
    <w:rsid w:val="0068402C"/>
    <w:rsid w:val="0068584F"/>
    <w:rsid w:val="0068616E"/>
    <w:rsid w:val="00691773"/>
    <w:rsid w:val="006A0937"/>
    <w:rsid w:val="006A2160"/>
    <w:rsid w:val="006A4BFB"/>
    <w:rsid w:val="006A7E55"/>
    <w:rsid w:val="006B0441"/>
    <w:rsid w:val="006B2DD6"/>
    <w:rsid w:val="006B3AA3"/>
    <w:rsid w:val="006B4781"/>
    <w:rsid w:val="006C0598"/>
    <w:rsid w:val="006C1868"/>
    <w:rsid w:val="006C4097"/>
    <w:rsid w:val="006C6783"/>
    <w:rsid w:val="006D43DF"/>
    <w:rsid w:val="006E3D9E"/>
    <w:rsid w:val="006E41AC"/>
    <w:rsid w:val="006E563A"/>
    <w:rsid w:val="006E5CF3"/>
    <w:rsid w:val="006E7708"/>
    <w:rsid w:val="006F0CCA"/>
    <w:rsid w:val="006F3564"/>
    <w:rsid w:val="006F4344"/>
    <w:rsid w:val="00701554"/>
    <w:rsid w:val="00701D97"/>
    <w:rsid w:val="00703CCC"/>
    <w:rsid w:val="007105EC"/>
    <w:rsid w:val="007113BD"/>
    <w:rsid w:val="00711918"/>
    <w:rsid w:val="00713EF4"/>
    <w:rsid w:val="00716B6E"/>
    <w:rsid w:val="00716EC3"/>
    <w:rsid w:val="007203AC"/>
    <w:rsid w:val="0072213E"/>
    <w:rsid w:val="00724D2D"/>
    <w:rsid w:val="00725E35"/>
    <w:rsid w:val="007262AA"/>
    <w:rsid w:val="007274F7"/>
    <w:rsid w:val="00727DC8"/>
    <w:rsid w:val="00731328"/>
    <w:rsid w:val="007328AC"/>
    <w:rsid w:val="00732D4F"/>
    <w:rsid w:val="00733C7B"/>
    <w:rsid w:val="00734DC0"/>
    <w:rsid w:val="00737D4E"/>
    <w:rsid w:val="00741A5F"/>
    <w:rsid w:val="00741AD2"/>
    <w:rsid w:val="007443C0"/>
    <w:rsid w:val="0074521E"/>
    <w:rsid w:val="007455D8"/>
    <w:rsid w:val="007478BA"/>
    <w:rsid w:val="00750326"/>
    <w:rsid w:val="00760786"/>
    <w:rsid w:val="007614C0"/>
    <w:rsid w:val="0076363D"/>
    <w:rsid w:val="0076575D"/>
    <w:rsid w:val="00772406"/>
    <w:rsid w:val="00772EA4"/>
    <w:rsid w:val="0077387D"/>
    <w:rsid w:val="00773956"/>
    <w:rsid w:val="00775528"/>
    <w:rsid w:val="00783838"/>
    <w:rsid w:val="007858FA"/>
    <w:rsid w:val="007862AD"/>
    <w:rsid w:val="00786903"/>
    <w:rsid w:val="00787C74"/>
    <w:rsid w:val="0079107A"/>
    <w:rsid w:val="00794696"/>
    <w:rsid w:val="00796253"/>
    <w:rsid w:val="007A16AE"/>
    <w:rsid w:val="007A3776"/>
    <w:rsid w:val="007A4A63"/>
    <w:rsid w:val="007A6DC6"/>
    <w:rsid w:val="007A756A"/>
    <w:rsid w:val="007B0035"/>
    <w:rsid w:val="007B00C5"/>
    <w:rsid w:val="007B045D"/>
    <w:rsid w:val="007B53A1"/>
    <w:rsid w:val="007B6BB7"/>
    <w:rsid w:val="007C032D"/>
    <w:rsid w:val="007C11BC"/>
    <w:rsid w:val="007C37A5"/>
    <w:rsid w:val="007C37D4"/>
    <w:rsid w:val="007D11A7"/>
    <w:rsid w:val="007D230F"/>
    <w:rsid w:val="007D3A3C"/>
    <w:rsid w:val="007D619C"/>
    <w:rsid w:val="007D6FFF"/>
    <w:rsid w:val="007D70AF"/>
    <w:rsid w:val="007E0212"/>
    <w:rsid w:val="007E055D"/>
    <w:rsid w:val="007E0B90"/>
    <w:rsid w:val="007E1D42"/>
    <w:rsid w:val="007E3A84"/>
    <w:rsid w:val="007E64DF"/>
    <w:rsid w:val="007F01BC"/>
    <w:rsid w:val="007F047B"/>
    <w:rsid w:val="007F2DA4"/>
    <w:rsid w:val="008034F2"/>
    <w:rsid w:val="00803B3C"/>
    <w:rsid w:val="008051BD"/>
    <w:rsid w:val="00805247"/>
    <w:rsid w:val="0080637B"/>
    <w:rsid w:val="00816B17"/>
    <w:rsid w:val="00817CCB"/>
    <w:rsid w:val="008209F3"/>
    <w:rsid w:val="00820B4F"/>
    <w:rsid w:val="008228F7"/>
    <w:rsid w:val="008247F3"/>
    <w:rsid w:val="00825D72"/>
    <w:rsid w:val="0082788B"/>
    <w:rsid w:val="00830C07"/>
    <w:rsid w:val="0083121E"/>
    <w:rsid w:val="00831E19"/>
    <w:rsid w:val="00833917"/>
    <w:rsid w:val="00834311"/>
    <w:rsid w:val="00836A8B"/>
    <w:rsid w:val="008405C4"/>
    <w:rsid w:val="00841FCB"/>
    <w:rsid w:val="00843621"/>
    <w:rsid w:val="008457F1"/>
    <w:rsid w:val="008478FE"/>
    <w:rsid w:val="008501B2"/>
    <w:rsid w:val="00852803"/>
    <w:rsid w:val="00863786"/>
    <w:rsid w:val="00864476"/>
    <w:rsid w:val="00865E8D"/>
    <w:rsid w:val="0086764A"/>
    <w:rsid w:val="008678F0"/>
    <w:rsid w:val="00867B22"/>
    <w:rsid w:val="00871068"/>
    <w:rsid w:val="00874E64"/>
    <w:rsid w:val="00875733"/>
    <w:rsid w:val="00877352"/>
    <w:rsid w:val="00877FE1"/>
    <w:rsid w:val="008808ED"/>
    <w:rsid w:val="0088445B"/>
    <w:rsid w:val="0088508C"/>
    <w:rsid w:val="00894091"/>
    <w:rsid w:val="0089476E"/>
    <w:rsid w:val="00895C33"/>
    <w:rsid w:val="00897814"/>
    <w:rsid w:val="008A0183"/>
    <w:rsid w:val="008A02C1"/>
    <w:rsid w:val="008A2A35"/>
    <w:rsid w:val="008A3403"/>
    <w:rsid w:val="008A6183"/>
    <w:rsid w:val="008A7744"/>
    <w:rsid w:val="008B11F6"/>
    <w:rsid w:val="008B5F2A"/>
    <w:rsid w:val="008C1AF2"/>
    <w:rsid w:val="008C1FF6"/>
    <w:rsid w:val="008C607E"/>
    <w:rsid w:val="008D052E"/>
    <w:rsid w:val="008D3DE4"/>
    <w:rsid w:val="008D4D6F"/>
    <w:rsid w:val="008D67A6"/>
    <w:rsid w:val="008D6C7C"/>
    <w:rsid w:val="008E155C"/>
    <w:rsid w:val="008E26FB"/>
    <w:rsid w:val="008E4B80"/>
    <w:rsid w:val="008E6BB4"/>
    <w:rsid w:val="008F2B06"/>
    <w:rsid w:val="008F5335"/>
    <w:rsid w:val="008F6BC2"/>
    <w:rsid w:val="008F75BE"/>
    <w:rsid w:val="008F79EB"/>
    <w:rsid w:val="00900C83"/>
    <w:rsid w:val="00902487"/>
    <w:rsid w:val="00916020"/>
    <w:rsid w:val="00920288"/>
    <w:rsid w:val="0092315E"/>
    <w:rsid w:val="009231B7"/>
    <w:rsid w:val="00924663"/>
    <w:rsid w:val="00925867"/>
    <w:rsid w:val="009322E3"/>
    <w:rsid w:val="00932586"/>
    <w:rsid w:val="00932D61"/>
    <w:rsid w:val="009332E3"/>
    <w:rsid w:val="00933FF8"/>
    <w:rsid w:val="00934791"/>
    <w:rsid w:val="009363E8"/>
    <w:rsid w:val="0094099E"/>
    <w:rsid w:val="00941565"/>
    <w:rsid w:val="0094373E"/>
    <w:rsid w:val="00944E3C"/>
    <w:rsid w:val="00947E48"/>
    <w:rsid w:val="00950338"/>
    <w:rsid w:val="009511AB"/>
    <w:rsid w:val="00953EC8"/>
    <w:rsid w:val="00954291"/>
    <w:rsid w:val="00955C14"/>
    <w:rsid w:val="009570B9"/>
    <w:rsid w:val="0095744E"/>
    <w:rsid w:val="00957514"/>
    <w:rsid w:val="009655EE"/>
    <w:rsid w:val="009666C3"/>
    <w:rsid w:val="00966D24"/>
    <w:rsid w:val="00967120"/>
    <w:rsid w:val="009743A2"/>
    <w:rsid w:val="00974805"/>
    <w:rsid w:val="00975A26"/>
    <w:rsid w:val="00975C72"/>
    <w:rsid w:val="00980A2C"/>
    <w:rsid w:val="009850F8"/>
    <w:rsid w:val="00995FBC"/>
    <w:rsid w:val="0099605C"/>
    <w:rsid w:val="00997B9D"/>
    <w:rsid w:val="00997EFC"/>
    <w:rsid w:val="009A0878"/>
    <w:rsid w:val="009A11BA"/>
    <w:rsid w:val="009A1253"/>
    <w:rsid w:val="009A3870"/>
    <w:rsid w:val="009A3FA2"/>
    <w:rsid w:val="009A532D"/>
    <w:rsid w:val="009A57C3"/>
    <w:rsid w:val="009A608F"/>
    <w:rsid w:val="009A7B4E"/>
    <w:rsid w:val="009B05AF"/>
    <w:rsid w:val="009B0A43"/>
    <w:rsid w:val="009B29B4"/>
    <w:rsid w:val="009B3A63"/>
    <w:rsid w:val="009B588F"/>
    <w:rsid w:val="009B6EDC"/>
    <w:rsid w:val="009B78A4"/>
    <w:rsid w:val="009C5CF2"/>
    <w:rsid w:val="009C742F"/>
    <w:rsid w:val="009C7461"/>
    <w:rsid w:val="009D18FB"/>
    <w:rsid w:val="009D2496"/>
    <w:rsid w:val="009D24E2"/>
    <w:rsid w:val="009D6055"/>
    <w:rsid w:val="009D7C83"/>
    <w:rsid w:val="009E1A1A"/>
    <w:rsid w:val="009E3184"/>
    <w:rsid w:val="009E6B76"/>
    <w:rsid w:val="009E7C3F"/>
    <w:rsid w:val="009F2D99"/>
    <w:rsid w:val="009F2E65"/>
    <w:rsid w:val="00A02292"/>
    <w:rsid w:val="00A04657"/>
    <w:rsid w:val="00A06E8E"/>
    <w:rsid w:val="00A10771"/>
    <w:rsid w:val="00A10C35"/>
    <w:rsid w:val="00A12A9F"/>
    <w:rsid w:val="00A15701"/>
    <w:rsid w:val="00A16206"/>
    <w:rsid w:val="00A20006"/>
    <w:rsid w:val="00A21382"/>
    <w:rsid w:val="00A22C77"/>
    <w:rsid w:val="00A23269"/>
    <w:rsid w:val="00A23AA4"/>
    <w:rsid w:val="00A25F67"/>
    <w:rsid w:val="00A27F99"/>
    <w:rsid w:val="00A30EFD"/>
    <w:rsid w:val="00A32C0B"/>
    <w:rsid w:val="00A37685"/>
    <w:rsid w:val="00A376E3"/>
    <w:rsid w:val="00A448CF"/>
    <w:rsid w:val="00A44B89"/>
    <w:rsid w:val="00A45EC9"/>
    <w:rsid w:val="00A4649C"/>
    <w:rsid w:val="00A50B5D"/>
    <w:rsid w:val="00A529C0"/>
    <w:rsid w:val="00A52C4A"/>
    <w:rsid w:val="00A53C51"/>
    <w:rsid w:val="00A5764E"/>
    <w:rsid w:val="00A57DDF"/>
    <w:rsid w:val="00A60BC3"/>
    <w:rsid w:val="00A61F16"/>
    <w:rsid w:val="00A63516"/>
    <w:rsid w:val="00A66548"/>
    <w:rsid w:val="00A67A3E"/>
    <w:rsid w:val="00A70E7D"/>
    <w:rsid w:val="00A72C78"/>
    <w:rsid w:val="00A7416E"/>
    <w:rsid w:val="00A74B49"/>
    <w:rsid w:val="00A75EE8"/>
    <w:rsid w:val="00A76B04"/>
    <w:rsid w:val="00A77BD4"/>
    <w:rsid w:val="00A801AD"/>
    <w:rsid w:val="00A838E9"/>
    <w:rsid w:val="00A919B6"/>
    <w:rsid w:val="00A9239B"/>
    <w:rsid w:val="00A93B16"/>
    <w:rsid w:val="00A93B9E"/>
    <w:rsid w:val="00A94612"/>
    <w:rsid w:val="00AB1EB2"/>
    <w:rsid w:val="00AB37BA"/>
    <w:rsid w:val="00AB3EFE"/>
    <w:rsid w:val="00AB469E"/>
    <w:rsid w:val="00AB763C"/>
    <w:rsid w:val="00AB7736"/>
    <w:rsid w:val="00AC1664"/>
    <w:rsid w:val="00AC286F"/>
    <w:rsid w:val="00AC67DE"/>
    <w:rsid w:val="00AC764F"/>
    <w:rsid w:val="00AC7754"/>
    <w:rsid w:val="00AD152B"/>
    <w:rsid w:val="00AD2750"/>
    <w:rsid w:val="00AD628B"/>
    <w:rsid w:val="00AD665D"/>
    <w:rsid w:val="00AE40B3"/>
    <w:rsid w:val="00AE6F5B"/>
    <w:rsid w:val="00AF1F69"/>
    <w:rsid w:val="00AF31CC"/>
    <w:rsid w:val="00AF3C4C"/>
    <w:rsid w:val="00AF5195"/>
    <w:rsid w:val="00AF6217"/>
    <w:rsid w:val="00B0053D"/>
    <w:rsid w:val="00B0106A"/>
    <w:rsid w:val="00B01942"/>
    <w:rsid w:val="00B04F67"/>
    <w:rsid w:val="00B0527E"/>
    <w:rsid w:val="00B06280"/>
    <w:rsid w:val="00B13B9B"/>
    <w:rsid w:val="00B1793A"/>
    <w:rsid w:val="00B204AE"/>
    <w:rsid w:val="00B254BD"/>
    <w:rsid w:val="00B25BCD"/>
    <w:rsid w:val="00B27D7C"/>
    <w:rsid w:val="00B302FF"/>
    <w:rsid w:val="00B31C77"/>
    <w:rsid w:val="00B355AA"/>
    <w:rsid w:val="00B3758F"/>
    <w:rsid w:val="00B41184"/>
    <w:rsid w:val="00B44379"/>
    <w:rsid w:val="00B44876"/>
    <w:rsid w:val="00B46E78"/>
    <w:rsid w:val="00B47E38"/>
    <w:rsid w:val="00B5274B"/>
    <w:rsid w:val="00B52B8F"/>
    <w:rsid w:val="00B53AE1"/>
    <w:rsid w:val="00B560E2"/>
    <w:rsid w:val="00B604DD"/>
    <w:rsid w:val="00B7257C"/>
    <w:rsid w:val="00B81B78"/>
    <w:rsid w:val="00B87D6F"/>
    <w:rsid w:val="00B9072D"/>
    <w:rsid w:val="00B914DB"/>
    <w:rsid w:val="00B92EDC"/>
    <w:rsid w:val="00B965B3"/>
    <w:rsid w:val="00B97451"/>
    <w:rsid w:val="00B97D14"/>
    <w:rsid w:val="00BA13B5"/>
    <w:rsid w:val="00BB012B"/>
    <w:rsid w:val="00BB0942"/>
    <w:rsid w:val="00BB7159"/>
    <w:rsid w:val="00BC0237"/>
    <w:rsid w:val="00BC375E"/>
    <w:rsid w:val="00BC5A46"/>
    <w:rsid w:val="00BC6B21"/>
    <w:rsid w:val="00BC6C55"/>
    <w:rsid w:val="00BD0DF4"/>
    <w:rsid w:val="00BE12CD"/>
    <w:rsid w:val="00BE323E"/>
    <w:rsid w:val="00BF42AA"/>
    <w:rsid w:val="00BF622A"/>
    <w:rsid w:val="00BF7FE1"/>
    <w:rsid w:val="00C000F4"/>
    <w:rsid w:val="00C01B1F"/>
    <w:rsid w:val="00C0432B"/>
    <w:rsid w:val="00C053FB"/>
    <w:rsid w:val="00C06948"/>
    <w:rsid w:val="00C13CC4"/>
    <w:rsid w:val="00C13F21"/>
    <w:rsid w:val="00C158CF"/>
    <w:rsid w:val="00C20FF1"/>
    <w:rsid w:val="00C216E7"/>
    <w:rsid w:val="00C24021"/>
    <w:rsid w:val="00C24170"/>
    <w:rsid w:val="00C245B1"/>
    <w:rsid w:val="00C26E24"/>
    <w:rsid w:val="00C275AA"/>
    <w:rsid w:val="00C27877"/>
    <w:rsid w:val="00C318A8"/>
    <w:rsid w:val="00C31C4C"/>
    <w:rsid w:val="00C36575"/>
    <w:rsid w:val="00C4096B"/>
    <w:rsid w:val="00C4163F"/>
    <w:rsid w:val="00C42F57"/>
    <w:rsid w:val="00C43901"/>
    <w:rsid w:val="00C45CC6"/>
    <w:rsid w:val="00C511FA"/>
    <w:rsid w:val="00C5352D"/>
    <w:rsid w:val="00C53EDA"/>
    <w:rsid w:val="00C55AFF"/>
    <w:rsid w:val="00C574C5"/>
    <w:rsid w:val="00C61E28"/>
    <w:rsid w:val="00C66071"/>
    <w:rsid w:val="00C71E31"/>
    <w:rsid w:val="00C7240E"/>
    <w:rsid w:val="00C73CB9"/>
    <w:rsid w:val="00C75A2E"/>
    <w:rsid w:val="00C7765D"/>
    <w:rsid w:val="00C77EFD"/>
    <w:rsid w:val="00C80A7D"/>
    <w:rsid w:val="00C80D53"/>
    <w:rsid w:val="00C82384"/>
    <w:rsid w:val="00C838CC"/>
    <w:rsid w:val="00C83F21"/>
    <w:rsid w:val="00C852EA"/>
    <w:rsid w:val="00C85BB4"/>
    <w:rsid w:val="00C8752F"/>
    <w:rsid w:val="00C87A27"/>
    <w:rsid w:val="00C907A9"/>
    <w:rsid w:val="00C94996"/>
    <w:rsid w:val="00C949FB"/>
    <w:rsid w:val="00C97856"/>
    <w:rsid w:val="00CA0D37"/>
    <w:rsid w:val="00CA2DEC"/>
    <w:rsid w:val="00CB32A3"/>
    <w:rsid w:val="00CB4F86"/>
    <w:rsid w:val="00CC670D"/>
    <w:rsid w:val="00CD0DAF"/>
    <w:rsid w:val="00CD5F55"/>
    <w:rsid w:val="00CD67B9"/>
    <w:rsid w:val="00CD6F73"/>
    <w:rsid w:val="00CD79C8"/>
    <w:rsid w:val="00CE3374"/>
    <w:rsid w:val="00CE561C"/>
    <w:rsid w:val="00CE64C8"/>
    <w:rsid w:val="00CE69F2"/>
    <w:rsid w:val="00CF032A"/>
    <w:rsid w:val="00CF4091"/>
    <w:rsid w:val="00CF61CC"/>
    <w:rsid w:val="00CF6825"/>
    <w:rsid w:val="00CF7035"/>
    <w:rsid w:val="00D01045"/>
    <w:rsid w:val="00D0141C"/>
    <w:rsid w:val="00D04472"/>
    <w:rsid w:val="00D05489"/>
    <w:rsid w:val="00D06448"/>
    <w:rsid w:val="00D06B93"/>
    <w:rsid w:val="00D0731D"/>
    <w:rsid w:val="00D113A8"/>
    <w:rsid w:val="00D150A6"/>
    <w:rsid w:val="00D239F9"/>
    <w:rsid w:val="00D23CBC"/>
    <w:rsid w:val="00D24F9E"/>
    <w:rsid w:val="00D262DD"/>
    <w:rsid w:val="00D26653"/>
    <w:rsid w:val="00D32692"/>
    <w:rsid w:val="00D348D5"/>
    <w:rsid w:val="00D406E0"/>
    <w:rsid w:val="00D41D83"/>
    <w:rsid w:val="00D43DF0"/>
    <w:rsid w:val="00D4673C"/>
    <w:rsid w:val="00D51A81"/>
    <w:rsid w:val="00D5681F"/>
    <w:rsid w:val="00D5780F"/>
    <w:rsid w:val="00D61049"/>
    <w:rsid w:val="00D612BA"/>
    <w:rsid w:val="00D6257C"/>
    <w:rsid w:val="00D71E16"/>
    <w:rsid w:val="00D74998"/>
    <w:rsid w:val="00D75FA3"/>
    <w:rsid w:val="00D80012"/>
    <w:rsid w:val="00D84637"/>
    <w:rsid w:val="00D90552"/>
    <w:rsid w:val="00D91167"/>
    <w:rsid w:val="00D93AD8"/>
    <w:rsid w:val="00D95D72"/>
    <w:rsid w:val="00D9635D"/>
    <w:rsid w:val="00DA4039"/>
    <w:rsid w:val="00DA4CDE"/>
    <w:rsid w:val="00DA7EC2"/>
    <w:rsid w:val="00DB0163"/>
    <w:rsid w:val="00DB0478"/>
    <w:rsid w:val="00DB10A5"/>
    <w:rsid w:val="00DB34B8"/>
    <w:rsid w:val="00DB49D0"/>
    <w:rsid w:val="00DB71E2"/>
    <w:rsid w:val="00DC0E1B"/>
    <w:rsid w:val="00DC25AA"/>
    <w:rsid w:val="00DC28D6"/>
    <w:rsid w:val="00DC4253"/>
    <w:rsid w:val="00DD0AA8"/>
    <w:rsid w:val="00DD26BC"/>
    <w:rsid w:val="00DD3E1A"/>
    <w:rsid w:val="00DE05C5"/>
    <w:rsid w:val="00DE1B6B"/>
    <w:rsid w:val="00DE74C5"/>
    <w:rsid w:val="00DE7D03"/>
    <w:rsid w:val="00DE7FF6"/>
    <w:rsid w:val="00DF55DD"/>
    <w:rsid w:val="00DF5FEB"/>
    <w:rsid w:val="00DF65B4"/>
    <w:rsid w:val="00E04139"/>
    <w:rsid w:val="00E047D2"/>
    <w:rsid w:val="00E06688"/>
    <w:rsid w:val="00E079AB"/>
    <w:rsid w:val="00E1153B"/>
    <w:rsid w:val="00E1286C"/>
    <w:rsid w:val="00E13796"/>
    <w:rsid w:val="00E14026"/>
    <w:rsid w:val="00E14A18"/>
    <w:rsid w:val="00E15195"/>
    <w:rsid w:val="00E15B07"/>
    <w:rsid w:val="00E16AAC"/>
    <w:rsid w:val="00E16E0F"/>
    <w:rsid w:val="00E17BF4"/>
    <w:rsid w:val="00E21877"/>
    <w:rsid w:val="00E22D10"/>
    <w:rsid w:val="00E23A45"/>
    <w:rsid w:val="00E24516"/>
    <w:rsid w:val="00E24C89"/>
    <w:rsid w:val="00E26709"/>
    <w:rsid w:val="00E30F11"/>
    <w:rsid w:val="00E34D97"/>
    <w:rsid w:val="00E415AA"/>
    <w:rsid w:val="00E42C55"/>
    <w:rsid w:val="00E43164"/>
    <w:rsid w:val="00E4322B"/>
    <w:rsid w:val="00E44A5A"/>
    <w:rsid w:val="00E45159"/>
    <w:rsid w:val="00E465F1"/>
    <w:rsid w:val="00E46EDF"/>
    <w:rsid w:val="00E50A0F"/>
    <w:rsid w:val="00E51150"/>
    <w:rsid w:val="00E56821"/>
    <w:rsid w:val="00E61275"/>
    <w:rsid w:val="00E62F49"/>
    <w:rsid w:val="00E65053"/>
    <w:rsid w:val="00E65A0E"/>
    <w:rsid w:val="00E66837"/>
    <w:rsid w:val="00E72054"/>
    <w:rsid w:val="00E727C2"/>
    <w:rsid w:val="00E74D55"/>
    <w:rsid w:val="00E75294"/>
    <w:rsid w:val="00E75CB5"/>
    <w:rsid w:val="00E7744E"/>
    <w:rsid w:val="00E77EFD"/>
    <w:rsid w:val="00E81B48"/>
    <w:rsid w:val="00E83B20"/>
    <w:rsid w:val="00E852D6"/>
    <w:rsid w:val="00E943CB"/>
    <w:rsid w:val="00E95235"/>
    <w:rsid w:val="00E9596C"/>
    <w:rsid w:val="00EA565D"/>
    <w:rsid w:val="00EB03A5"/>
    <w:rsid w:val="00EB057F"/>
    <w:rsid w:val="00EB1264"/>
    <w:rsid w:val="00EB16D2"/>
    <w:rsid w:val="00EB5452"/>
    <w:rsid w:val="00EB5964"/>
    <w:rsid w:val="00EC3EC4"/>
    <w:rsid w:val="00EC7287"/>
    <w:rsid w:val="00ED3FC2"/>
    <w:rsid w:val="00ED6306"/>
    <w:rsid w:val="00EE0C74"/>
    <w:rsid w:val="00EE2BAB"/>
    <w:rsid w:val="00EE3E0C"/>
    <w:rsid w:val="00EE4D36"/>
    <w:rsid w:val="00EE6191"/>
    <w:rsid w:val="00EE7EB1"/>
    <w:rsid w:val="00EF1737"/>
    <w:rsid w:val="00EF3F83"/>
    <w:rsid w:val="00EF4954"/>
    <w:rsid w:val="00EF6F0C"/>
    <w:rsid w:val="00F0229F"/>
    <w:rsid w:val="00F03107"/>
    <w:rsid w:val="00F0343E"/>
    <w:rsid w:val="00F044A0"/>
    <w:rsid w:val="00F06912"/>
    <w:rsid w:val="00F10D65"/>
    <w:rsid w:val="00F1481D"/>
    <w:rsid w:val="00F15D2E"/>
    <w:rsid w:val="00F17278"/>
    <w:rsid w:val="00F20FE4"/>
    <w:rsid w:val="00F231B3"/>
    <w:rsid w:val="00F23840"/>
    <w:rsid w:val="00F24010"/>
    <w:rsid w:val="00F24621"/>
    <w:rsid w:val="00F26D81"/>
    <w:rsid w:val="00F2778B"/>
    <w:rsid w:val="00F336FC"/>
    <w:rsid w:val="00F36957"/>
    <w:rsid w:val="00F37752"/>
    <w:rsid w:val="00F41DA2"/>
    <w:rsid w:val="00F42BB8"/>
    <w:rsid w:val="00F43F49"/>
    <w:rsid w:val="00F44F5E"/>
    <w:rsid w:val="00F45B61"/>
    <w:rsid w:val="00F504B4"/>
    <w:rsid w:val="00F50566"/>
    <w:rsid w:val="00F5366B"/>
    <w:rsid w:val="00F54349"/>
    <w:rsid w:val="00F639E0"/>
    <w:rsid w:val="00F670C4"/>
    <w:rsid w:val="00F71C9A"/>
    <w:rsid w:val="00F735AD"/>
    <w:rsid w:val="00F7515D"/>
    <w:rsid w:val="00F761EC"/>
    <w:rsid w:val="00F8793C"/>
    <w:rsid w:val="00F90C2F"/>
    <w:rsid w:val="00F93874"/>
    <w:rsid w:val="00F95C89"/>
    <w:rsid w:val="00FA1BAD"/>
    <w:rsid w:val="00FA52E3"/>
    <w:rsid w:val="00FA5B51"/>
    <w:rsid w:val="00FA7EA8"/>
    <w:rsid w:val="00FB2BB6"/>
    <w:rsid w:val="00FB4C64"/>
    <w:rsid w:val="00FB67A9"/>
    <w:rsid w:val="00FB778D"/>
    <w:rsid w:val="00FC2522"/>
    <w:rsid w:val="00FC2B83"/>
    <w:rsid w:val="00FD0541"/>
    <w:rsid w:val="00FD1B3E"/>
    <w:rsid w:val="00FD5038"/>
    <w:rsid w:val="00FD62E5"/>
    <w:rsid w:val="00FE3784"/>
    <w:rsid w:val="00FE3FF0"/>
    <w:rsid w:val="00FE41DB"/>
    <w:rsid w:val="00FE5BF6"/>
    <w:rsid w:val="00FE6524"/>
    <w:rsid w:val="00FE6EAB"/>
    <w:rsid w:val="00FE7CFF"/>
    <w:rsid w:val="00FF0180"/>
    <w:rsid w:val="00FF0BE4"/>
    <w:rsid w:val="00FF2B64"/>
    <w:rsid w:val="00FF5376"/>
    <w:rsid w:val="00FF5680"/>
    <w:rsid w:val="00FF584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24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481D"/>
    <w:pPr>
      <w:jc w:val="both"/>
    </w:pPr>
    <w:rPr>
      <w:rFonts w:ascii="Times New Roman" w:eastAsia="宋体" w:hAnsi="Times New Roman" w:cs="Times New Roman"/>
      <w:szCs w:val="20"/>
      <w:lang w:val="en-GB" w:eastAsia="en-US"/>
    </w:rPr>
  </w:style>
  <w:style w:type="paragraph" w:styleId="1">
    <w:name w:val="heading 1"/>
    <w:basedOn w:val="a"/>
    <w:next w:val="a"/>
    <w:link w:val="1Char"/>
    <w:autoRedefine/>
    <w:uiPriority w:val="9"/>
    <w:qFormat/>
    <w:rsid w:val="008478FE"/>
    <w:pPr>
      <w:spacing w:before="480" w:line="360" w:lineRule="auto"/>
      <w:contextualSpacing/>
      <w:outlineLvl w:val="0"/>
    </w:pPr>
    <w:rPr>
      <w:rFonts w:ascii="Arial" w:eastAsiaTheme="majorEastAsia" w:hAnsi="Arial" w:cs="Arial"/>
      <w:b/>
      <w:bCs/>
      <w:kern w:val="0"/>
      <w:sz w:val="44"/>
      <w:szCs w:val="44"/>
      <w:lang w:bidi="en-US"/>
    </w:rPr>
  </w:style>
  <w:style w:type="paragraph" w:styleId="2">
    <w:name w:val="heading 2"/>
    <w:basedOn w:val="a"/>
    <w:next w:val="a"/>
    <w:link w:val="2Char"/>
    <w:uiPriority w:val="9"/>
    <w:unhideWhenUsed/>
    <w:qFormat/>
    <w:rsid w:val="00087C46"/>
    <w:pPr>
      <w:keepNext/>
      <w:keepLines/>
      <w:widowControl w:val="0"/>
      <w:spacing w:before="260" w:after="260" w:line="416" w:lineRule="auto"/>
      <w:outlineLvl w:val="1"/>
    </w:pPr>
    <w:rPr>
      <w:rFonts w:asciiTheme="majorHAnsi" w:eastAsiaTheme="majorEastAsia" w:hAnsiTheme="majorHAnsi" w:cstheme="majorBidi"/>
      <w:b/>
      <w:bCs/>
      <w:sz w:val="32"/>
      <w:szCs w:val="32"/>
      <w:lang w:val="en-US" w:eastAsia="zh-CN"/>
    </w:rPr>
  </w:style>
  <w:style w:type="paragraph" w:styleId="3">
    <w:name w:val="heading 3"/>
    <w:basedOn w:val="a"/>
    <w:next w:val="a"/>
    <w:link w:val="3Char"/>
    <w:uiPriority w:val="9"/>
    <w:unhideWhenUsed/>
    <w:qFormat/>
    <w:rsid w:val="00087C46"/>
    <w:pPr>
      <w:keepNext/>
      <w:keepLines/>
      <w:widowControl w:val="0"/>
      <w:spacing w:before="260" w:after="260" w:line="416" w:lineRule="auto"/>
      <w:outlineLvl w:val="2"/>
    </w:pPr>
    <w:rPr>
      <w:rFonts w:asciiTheme="minorHAnsi" w:eastAsiaTheme="minorEastAsia" w:hAnsiTheme="minorHAnsi" w:cstheme="minorBidi"/>
      <w:b/>
      <w:bCs/>
      <w:sz w:val="32"/>
      <w:szCs w:val="32"/>
      <w:lang w:val="en-US" w:eastAsia="zh-CN"/>
    </w:rPr>
  </w:style>
  <w:style w:type="paragraph" w:styleId="4">
    <w:name w:val="heading 4"/>
    <w:basedOn w:val="a"/>
    <w:next w:val="a"/>
    <w:link w:val="4Char"/>
    <w:uiPriority w:val="9"/>
    <w:semiHidden/>
    <w:unhideWhenUsed/>
    <w:qFormat/>
    <w:rsid w:val="00087C46"/>
    <w:pPr>
      <w:keepNext/>
      <w:keepLines/>
      <w:widowControl w:val="0"/>
      <w:spacing w:before="280" w:after="290" w:line="376" w:lineRule="auto"/>
      <w:outlineLvl w:val="3"/>
    </w:pPr>
    <w:rPr>
      <w:rFonts w:asciiTheme="majorHAnsi" w:eastAsiaTheme="majorEastAsia" w:hAnsiTheme="majorHAnsi" w:cstheme="majorBidi"/>
      <w:b/>
      <w:bCs/>
      <w:sz w:val="28"/>
      <w:szCs w:val="28"/>
      <w:lang w:val="en-US" w:eastAsia="zh-CN"/>
    </w:rPr>
  </w:style>
  <w:style w:type="paragraph" w:styleId="5">
    <w:name w:val="heading 5"/>
    <w:basedOn w:val="a"/>
    <w:next w:val="a"/>
    <w:link w:val="5Char"/>
    <w:uiPriority w:val="9"/>
    <w:semiHidden/>
    <w:unhideWhenUsed/>
    <w:qFormat/>
    <w:rsid w:val="00087C46"/>
    <w:pPr>
      <w:keepNext/>
      <w:keepLines/>
      <w:spacing w:before="200" w:line="276" w:lineRule="auto"/>
      <w:jc w:val="left"/>
      <w:outlineLvl w:val="4"/>
    </w:pPr>
    <w:rPr>
      <w:rFonts w:ascii="Cambria" w:eastAsia="SimSun" w:hAnsi="Cambria"/>
      <w:color w:val="243F60"/>
      <w:kern w:val="0"/>
      <w:sz w:val="22"/>
      <w:szCs w:val="22"/>
      <w:lang w:eastAsia="zh-CN"/>
    </w:rPr>
  </w:style>
  <w:style w:type="paragraph" w:styleId="6">
    <w:name w:val="heading 6"/>
    <w:basedOn w:val="a"/>
    <w:next w:val="a"/>
    <w:link w:val="6Char"/>
    <w:uiPriority w:val="9"/>
    <w:semiHidden/>
    <w:unhideWhenUsed/>
    <w:qFormat/>
    <w:rsid w:val="00DC0E1B"/>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8478FE"/>
    <w:rPr>
      <w:rFonts w:ascii="Arial" w:eastAsiaTheme="majorEastAsia" w:hAnsi="Arial" w:cs="Arial"/>
      <w:b/>
      <w:bCs/>
      <w:kern w:val="0"/>
      <w:sz w:val="44"/>
      <w:szCs w:val="44"/>
      <w:lang w:val="en-GB" w:eastAsia="en-US" w:bidi="en-US"/>
    </w:rPr>
  </w:style>
  <w:style w:type="character" w:customStyle="1" w:styleId="2Char">
    <w:name w:val="标题 2 Char"/>
    <w:basedOn w:val="a0"/>
    <w:link w:val="2"/>
    <w:uiPriority w:val="9"/>
    <w:rsid w:val="00087C46"/>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087C46"/>
    <w:rPr>
      <w:b/>
      <w:bCs/>
      <w:sz w:val="32"/>
      <w:szCs w:val="32"/>
    </w:rPr>
  </w:style>
  <w:style w:type="character" w:customStyle="1" w:styleId="4Char">
    <w:name w:val="标题 4 Char"/>
    <w:basedOn w:val="a0"/>
    <w:link w:val="4"/>
    <w:uiPriority w:val="9"/>
    <w:semiHidden/>
    <w:rsid w:val="00087C46"/>
    <w:rPr>
      <w:rFonts w:asciiTheme="majorHAnsi" w:eastAsiaTheme="majorEastAsia" w:hAnsiTheme="majorHAnsi" w:cstheme="majorBidi"/>
      <w:b/>
      <w:bCs/>
      <w:sz w:val="28"/>
      <w:szCs w:val="28"/>
    </w:rPr>
  </w:style>
  <w:style w:type="character" w:customStyle="1" w:styleId="5Char">
    <w:name w:val="标题 5 Char"/>
    <w:basedOn w:val="a0"/>
    <w:link w:val="5"/>
    <w:uiPriority w:val="9"/>
    <w:semiHidden/>
    <w:rsid w:val="00087C46"/>
    <w:rPr>
      <w:rFonts w:ascii="Cambria" w:eastAsia="SimSun" w:hAnsi="Cambria" w:cs="Times New Roman"/>
      <w:color w:val="243F60"/>
      <w:kern w:val="0"/>
      <w:sz w:val="22"/>
      <w:lang w:val="en-GB"/>
    </w:rPr>
  </w:style>
  <w:style w:type="character" w:customStyle="1" w:styleId="6Char">
    <w:name w:val="标题 6 Char"/>
    <w:basedOn w:val="a0"/>
    <w:link w:val="6"/>
    <w:uiPriority w:val="9"/>
    <w:semiHidden/>
    <w:rsid w:val="00DC0E1B"/>
    <w:rPr>
      <w:rFonts w:asciiTheme="majorHAnsi" w:eastAsiaTheme="majorEastAsia" w:hAnsiTheme="majorHAnsi" w:cstheme="majorBidi"/>
      <w:b/>
      <w:bCs/>
      <w:sz w:val="24"/>
      <w:szCs w:val="24"/>
      <w:lang w:val="en-GB" w:eastAsia="en-US"/>
    </w:rPr>
  </w:style>
  <w:style w:type="paragraph" w:styleId="a3">
    <w:name w:val="header"/>
    <w:basedOn w:val="a"/>
    <w:link w:val="Char"/>
    <w:uiPriority w:val="99"/>
    <w:unhideWhenUsed/>
    <w:rsid w:val="00F1481D"/>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lang w:val="en-US" w:eastAsia="zh-CN"/>
    </w:rPr>
  </w:style>
  <w:style w:type="character" w:customStyle="1" w:styleId="Char">
    <w:name w:val="页眉 Char"/>
    <w:basedOn w:val="a0"/>
    <w:link w:val="a3"/>
    <w:uiPriority w:val="99"/>
    <w:rsid w:val="00F1481D"/>
    <w:rPr>
      <w:sz w:val="18"/>
      <w:szCs w:val="18"/>
    </w:rPr>
  </w:style>
  <w:style w:type="paragraph" w:styleId="a4">
    <w:name w:val="footer"/>
    <w:basedOn w:val="a"/>
    <w:link w:val="Char0"/>
    <w:uiPriority w:val="99"/>
    <w:unhideWhenUsed/>
    <w:rsid w:val="00F1481D"/>
    <w:pPr>
      <w:widowControl w:val="0"/>
      <w:tabs>
        <w:tab w:val="center" w:pos="4153"/>
        <w:tab w:val="right" w:pos="8306"/>
      </w:tabs>
      <w:snapToGrid w:val="0"/>
      <w:jc w:val="left"/>
    </w:pPr>
    <w:rPr>
      <w:rFonts w:asciiTheme="minorHAnsi" w:eastAsiaTheme="minorEastAsia" w:hAnsiTheme="minorHAnsi" w:cstheme="minorBidi"/>
      <w:sz w:val="18"/>
      <w:szCs w:val="18"/>
      <w:lang w:val="en-US" w:eastAsia="zh-CN"/>
    </w:rPr>
  </w:style>
  <w:style w:type="character" w:customStyle="1" w:styleId="Char0">
    <w:name w:val="页脚 Char"/>
    <w:basedOn w:val="a0"/>
    <w:link w:val="a4"/>
    <w:uiPriority w:val="99"/>
    <w:rsid w:val="00F1481D"/>
    <w:rPr>
      <w:sz w:val="18"/>
      <w:szCs w:val="18"/>
    </w:rPr>
  </w:style>
  <w:style w:type="paragraph" w:styleId="a5">
    <w:name w:val="Balloon Text"/>
    <w:basedOn w:val="a"/>
    <w:link w:val="Char1"/>
    <w:uiPriority w:val="99"/>
    <w:semiHidden/>
    <w:unhideWhenUsed/>
    <w:rsid w:val="00F1481D"/>
    <w:rPr>
      <w:sz w:val="18"/>
      <w:szCs w:val="18"/>
    </w:rPr>
  </w:style>
  <w:style w:type="character" w:customStyle="1" w:styleId="Char1">
    <w:name w:val="批注框文本 Char"/>
    <w:basedOn w:val="a0"/>
    <w:link w:val="a5"/>
    <w:uiPriority w:val="99"/>
    <w:semiHidden/>
    <w:rsid w:val="00F1481D"/>
    <w:rPr>
      <w:rFonts w:ascii="Times New Roman" w:eastAsia="宋体" w:hAnsi="Times New Roman" w:cs="Times New Roman"/>
      <w:sz w:val="18"/>
      <w:szCs w:val="18"/>
      <w:lang w:val="en-GB" w:eastAsia="en-US"/>
    </w:rPr>
  </w:style>
  <w:style w:type="paragraph" w:customStyle="1" w:styleId="10">
    <w:name w:val="列出段落1"/>
    <w:basedOn w:val="a"/>
    <w:rsid w:val="00087C46"/>
    <w:pPr>
      <w:spacing w:after="200" w:line="276" w:lineRule="auto"/>
      <w:ind w:left="720"/>
      <w:contextualSpacing/>
      <w:jc w:val="left"/>
    </w:pPr>
    <w:rPr>
      <w:rFonts w:ascii="Calibri" w:eastAsia="SimSun" w:hAnsi="Calibri"/>
      <w:kern w:val="0"/>
      <w:sz w:val="22"/>
      <w:szCs w:val="22"/>
      <w:lang w:val="en-US" w:eastAsia="zh-CN"/>
    </w:rPr>
  </w:style>
  <w:style w:type="paragraph" w:styleId="a6">
    <w:name w:val="caption"/>
    <w:basedOn w:val="a"/>
    <w:next w:val="a"/>
    <w:uiPriority w:val="35"/>
    <w:qFormat/>
    <w:rsid w:val="00087C46"/>
    <w:pPr>
      <w:spacing w:after="200" w:line="276" w:lineRule="auto"/>
      <w:jc w:val="left"/>
    </w:pPr>
    <w:rPr>
      <w:rFonts w:ascii="Cambria" w:eastAsia="SimHei" w:hAnsi="Cambria"/>
      <w:kern w:val="0"/>
      <w:sz w:val="20"/>
      <w:lang w:val="en-US" w:eastAsia="zh-CN"/>
    </w:rPr>
  </w:style>
  <w:style w:type="paragraph" w:styleId="a7">
    <w:name w:val="List Paragraph"/>
    <w:basedOn w:val="a"/>
    <w:uiPriority w:val="34"/>
    <w:qFormat/>
    <w:rsid w:val="00087C46"/>
    <w:pPr>
      <w:widowControl w:val="0"/>
      <w:ind w:firstLineChars="200" w:firstLine="420"/>
    </w:pPr>
    <w:rPr>
      <w:rFonts w:asciiTheme="minorHAnsi" w:eastAsiaTheme="minorEastAsia" w:hAnsiTheme="minorHAnsi" w:cstheme="minorBidi"/>
      <w:szCs w:val="22"/>
      <w:lang w:val="en-US" w:eastAsia="zh-CN"/>
    </w:rPr>
  </w:style>
  <w:style w:type="character" w:styleId="a8">
    <w:name w:val="annotation reference"/>
    <w:basedOn w:val="a0"/>
    <w:rsid w:val="00087C46"/>
    <w:rPr>
      <w:sz w:val="21"/>
      <w:szCs w:val="21"/>
    </w:rPr>
  </w:style>
  <w:style w:type="character" w:customStyle="1" w:styleId="Char2">
    <w:name w:val="批注文字 Char"/>
    <w:basedOn w:val="a0"/>
    <w:link w:val="a9"/>
    <w:rsid w:val="00087C46"/>
    <w:rPr>
      <w:rFonts w:ascii="Calibri" w:hAnsi="Calibri" w:cs="Times New Roman"/>
      <w:kern w:val="0"/>
      <w:sz w:val="20"/>
      <w:szCs w:val="20"/>
    </w:rPr>
  </w:style>
  <w:style w:type="paragraph" w:styleId="a9">
    <w:name w:val="annotation text"/>
    <w:basedOn w:val="a"/>
    <w:link w:val="Char2"/>
    <w:rsid w:val="00087C46"/>
    <w:pPr>
      <w:spacing w:after="200"/>
      <w:jc w:val="left"/>
    </w:pPr>
    <w:rPr>
      <w:rFonts w:ascii="Calibri" w:eastAsiaTheme="minorEastAsia" w:hAnsi="Calibri"/>
      <w:kern w:val="0"/>
      <w:sz w:val="20"/>
      <w:lang w:val="en-US" w:eastAsia="zh-CN"/>
    </w:rPr>
  </w:style>
  <w:style w:type="character" w:customStyle="1" w:styleId="Char10">
    <w:name w:val="批注文字 Char1"/>
    <w:basedOn w:val="a0"/>
    <w:link w:val="a9"/>
    <w:uiPriority w:val="99"/>
    <w:semiHidden/>
    <w:rsid w:val="00087C46"/>
    <w:rPr>
      <w:rFonts w:ascii="Times New Roman" w:eastAsia="宋体" w:hAnsi="Times New Roman" w:cs="Times New Roman"/>
      <w:szCs w:val="20"/>
      <w:lang w:val="en-GB" w:eastAsia="en-US"/>
    </w:rPr>
  </w:style>
  <w:style w:type="paragraph" w:styleId="aa">
    <w:name w:val="annotation subject"/>
    <w:basedOn w:val="a9"/>
    <w:next w:val="a9"/>
    <w:link w:val="Char3"/>
    <w:uiPriority w:val="99"/>
    <w:semiHidden/>
    <w:unhideWhenUsed/>
    <w:rsid w:val="00087C46"/>
    <w:pPr>
      <w:widowControl w:val="0"/>
      <w:spacing w:after="0"/>
    </w:pPr>
    <w:rPr>
      <w:rFonts w:asciiTheme="minorHAnsi" w:hAnsiTheme="minorHAnsi" w:cstheme="minorBidi"/>
      <w:b/>
      <w:bCs/>
      <w:kern w:val="2"/>
      <w:sz w:val="21"/>
      <w:szCs w:val="22"/>
    </w:rPr>
  </w:style>
  <w:style w:type="character" w:customStyle="1" w:styleId="Char3">
    <w:name w:val="批注主题 Char"/>
    <w:basedOn w:val="Char10"/>
    <w:link w:val="aa"/>
    <w:uiPriority w:val="99"/>
    <w:semiHidden/>
    <w:rsid w:val="00087C46"/>
    <w:rPr>
      <w:b/>
      <w:bCs/>
    </w:rPr>
  </w:style>
  <w:style w:type="character" w:styleId="ab">
    <w:name w:val="Hyperlink"/>
    <w:basedOn w:val="a0"/>
    <w:uiPriority w:val="99"/>
    <w:unhideWhenUsed/>
    <w:rsid w:val="00087C46"/>
    <w:rPr>
      <w:color w:val="0000FF"/>
      <w:u w:val="single"/>
    </w:rPr>
  </w:style>
  <w:style w:type="paragraph" w:styleId="ac">
    <w:name w:val="Title"/>
    <w:basedOn w:val="a"/>
    <w:next w:val="a"/>
    <w:link w:val="Char4"/>
    <w:uiPriority w:val="10"/>
    <w:qFormat/>
    <w:rsid w:val="00087C46"/>
    <w:pPr>
      <w:pBdr>
        <w:bottom w:val="single" w:sz="8" w:space="4" w:color="4F81BD"/>
      </w:pBdr>
      <w:spacing w:after="300"/>
      <w:contextualSpacing/>
      <w:jc w:val="left"/>
    </w:pPr>
    <w:rPr>
      <w:rFonts w:ascii="Cambria" w:eastAsia="SimSun" w:hAnsi="Cambria"/>
      <w:color w:val="17365D"/>
      <w:spacing w:val="5"/>
      <w:kern w:val="28"/>
      <w:sz w:val="52"/>
      <w:szCs w:val="52"/>
      <w:lang w:val="en-US" w:eastAsia="zh-CN"/>
    </w:rPr>
  </w:style>
  <w:style w:type="character" w:customStyle="1" w:styleId="Char4">
    <w:name w:val="标题 Char"/>
    <w:basedOn w:val="a0"/>
    <w:link w:val="ac"/>
    <w:uiPriority w:val="10"/>
    <w:rsid w:val="00087C46"/>
    <w:rPr>
      <w:rFonts w:ascii="Cambria" w:eastAsia="SimSun" w:hAnsi="Cambria" w:cs="Times New Roman"/>
      <w:color w:val="17365D"/>
      <w:spacing w:val="5"/>
      <w:kern w:val="28"/>
      <w:sz w:val="52"/>
      <w:szCs w:val="52"/>
    </w:rPr>
  </w:style>
  <w:style w:type="character" w:customStyle="1" w:styleId="hit">
    <w:name w:val="hit"/>
    <w:basedOn w:val="a0"/>
    <w:rsid w:val="00087C46"/>
  </w:style>
  <w:style w:type="character" w:customStyle="1" w:styleId="11">
    <w:name w:val="批注引用1"/>
    <w:basedOn w:val="a0"/>
    <w:rsid w:val="00087C46"/>
    <w:rPr>
      <w:sz w:val="16"/>
      <w:szCs w:val="16"/>
    </w:rPr>
  </w:style>
  <w:style w:type="paragraph" w:customStyle="1" w:styleId="20">
    <w:name w:val="列出段落2"/>
    <w:basedOn w:val="a"/>
    <w:rsid w:val="00087C46"/>
    <w:pPr>
      <w:spacing w:after="200" w:line="276" w:lineRule="auto"/>
      <w:ind w:left="720"/>
      <w:contextualSpacing/>
      <w:jc w:val="left"/>
    </w:pPr>
    <w:rPr>
      <w:rFonts w:ascii="Calibri" w:eastAsia="SimSun" w:hAnsi="Calibri"/>
      <w:kern w:val="0"/>
      <w:sz w:val="22"/>
      <w:szCs w:val="22"/>
      <w:lang w:val="en-US" w:eastAsia="zh-CN"/>
    </w:rPr>
  </w:style>
  <w:style w:type="paragraph" w:styleId="TOC">
    <w:name w:val="TOC Heading"/>
    <w:basedOn w:val="1"/>
    <w:next w:val="a"/>
    <w:uiPriority w:val="39"/>
    <w:semiHidden/>
    <w:unhideWhenUsed/>
    <w:qFormat/>
    <w:rsid w:val="00087C46"/>
    <w:pPr>
      <w:keepNext/>
      <w:keepLines/>
      <w:spacing w:line="276" w:lineRule="auto"/>
      <w:contextualSpacing w:val="0"/>
      <w:jc w:val="left"/>
      <w:outlineLvl w:val="9"/>
    </w:pPr>
    <w:rPr>
      <w:rFonts w:asciiTheme="majorHAnsi" w:hAnsiTheme="majorHAnsi" w:cstheme="majorBidi"/>
      <w:color w:val="365F91" w:themeColor="accent1" w:themeShade="BF"/>
      <w:sz w:val="28"/>
      <w:szCs w:val="28"/>
      <w:lang w:val="en-US" w:eastAsia="zh-CN" w:bidi="ar-SA"/>
    </w:rPr>
  </w:style>
  <w:style w:type="paragraph" w:styleId="21">
    <w:name w:val="toc 2"/>
    <w:basedOn w:val="a"/>
    <w:next w:val="a"/>
    <w:autoRedefine/>
    <w:uiPriority w:val="39"/>
    <w:unhideWhenUsed/>
    <w:qFormat/>
    <w:rsid w:val="00B04F67"/>
    <w:pPr>
      <w:tabs>
        <w:tab w:val="left" w:pos="420"/>
        <w:tab w:val="left" w:pos="1140"/>
        <w:tab w:val="right" w:pos="8296"/>
      </w:tabs>
      <w:spacing w:after="100" w:line="276" w:lineRule="auto"/>
      <w:ind w:left="220"/>
      <w:jc w:val="left"/>
    </w:pPr>
    <w:rPr>
      <w:rFonts w:ascii="Arial" w:eastAsiaTheme="minorEastAsia" w:hAnsi="Arial" w:cs="Arial"/>
      <w:b/>
      <w:noProof/>
      <w:kern w:val="0"/>
      <w:sz w:val="24"/>
      <w:szCs w:val="36"/>
      <w:lang w:val="en-US" w:eastAsia="zh-CN"/>
    </w:rPr>
  </w:style>
  <w:style w:type="paragraph" w:styleId="12">
    <w:name w:val="toc 1"/>
    <w:basedOn w:val="a"/>
    <w:next w:val="a"/>
    <w:autoRedefine/>
    <w:uiPriority w:val="39"/>
    <w:unhideWhenUsed/>
    <w:qFormat/>
    <w:rsid w:val="00F17278"/>
    <w:pPr>
      <w:tabs>
        <w:tab w:val="right" w:pos="8296"/>
      </w:tabs>
      <w:spacing w:after="100" w:line="276" w:lineRule="auto"/>
      <w:jc w:val="left"/>
    </w:pPr>
    <w:rPr>
      <w:rFonts w:ascii="Arial" w:eastAsiaTheme="minorEastAsia" w:hAnsi="Arial" w:cs="Arial"/>
      <w:b/>
      <w:noProof/>
      <w:kern w:val="0"/>
      <w:sz w:val="24"/>
      <w:szCs w:val="36"/>
      <w:lang w:val="en-US" w:eastAsia="zh-CN" w:bidi="en-US"/>
    </w:rPr>
  </w:style>
  <w:style w:type="paragraph" w:styleId="30">
    <w:name w:val="toc 3"/>
    <w:basedOn w:val="a"/>
    <w:next w:val="a"/>
    <w:autoRedefine/>
    <w:uiPriority w:val="39"/>
    <w:unhideWhenUsed/>
    <w:qFormat/>
    <w:rsid w:val="00B44379"/>
    <w:pPr>
      <w:tabs>
        <w:tab w:val="right" w:pos="8296"/>
      </w:tabs>
      <w:spacing w:after="100" w:line="276" w:lineRule="auto"/>
      <w:ind w:left="440"/>
      <w:jc w:val="left"/>
    </w:pPr>
    <w:rPr>
      <w:rFonts w:asciiTheme="minorHAnsi" w:eastAsiaTheme="minorEastAsia" w:hAnsiTheme="minorHAnsi" w:cstheme="minorBidi"/>
      <w:kern w:val="0"/>
      <w:sz w:val="22"/>
      <w:szCs w:val="22"/>
      <w:lang w:val="en-US" w:eastAsia="zh-CN"/>
    </w:rPr>
  </w:style>
  <w:style w:type="paragraph" w:styleId="ad">
    <w:name w:val="Revision"/>
    <w:hidden/>
    <w:uiPriority w:val="99"/>
    <w:semiHidden/>
    <w:rsid w:val="00087C46"/>
  </w:style>
  <w:style w:type="character" w:customStyle="1" w:styleId="apple-converted-space">
    <w:name w:val="apple-converted-space"/>
    <w:basedOn w:val="a0"/>
    <w:rsid w:val="00087C46"/>
  </w:style>
  <w:style w:type="paragraph" w:styleId="ae">
    <w:name w:val="Normal (Web)"/>
    <w:basedOn w:val="a"/>
    <w:uiPriority w:val="99"/>
    <w:semiHidden/>
    <w:unhideWhenUsed/>
    <w:rsid w:val="00087C46"/>
    <w:pPr>
      <w:spacing w:before="100" w:beforeAutospacing="1" w:after="100" w:afterAutospacing="1"/>
      <w:jc w:val="left"/>
    </w:pPr>
    <w:rPr>
      <w:rFonts w:ascii="SimSun" w:eastAsia="SimSun" w:hAnsi="SimSun" w:cs="SimSun"/>
      <w:kern w:val="0"/>
      <w:sz w:val="24"/>
      <w:szCs w:val="24"/>
      <w:lang w:val="en-US" w:eastAsia="zh-CN"/>
    </w:rPr>
  </w:style>
  <w:style w:type="paragraph" w:styleId="40">
    <w:name w:val="toc 4"/>
    <w:basedOn w:val="a"/>
    <w:next w:val="a"/>
    <w:autoRedefine/>
    <w:uiPriority w:val="39"/>
    <w:unhideWhenUsed/>
    <w:rsid w:val="008478FE"/>
    <w:pPr>
      <w:ind w:leftChars="600" w:left="1260"/>
    </w:pPr>
  </w:style>
  <w:style w:type="paragraph" w:styleId="50">
    <w:name w:val="toc 5"/>
    <w:basedOn w:val="a"/>
    <w:next w:val="a"/>
    <w:autoRedefine/>
    <w:uiPriority w:val="39"/>
    <w:unhideWhenUsed/>
    <w:rsid w:val="008478FE"/>
    <w:pPr>
      <w:ind w:leftChars="800" w:left="1680"/>
    </w:pPr>
  </w:style>
  <w:style w:type="character" w:styleId="af">
    <w:name w:val="FollowedHyperlink"/>
    <w:basedOn w:val="a0"/>
    <w:uiPriority w:val="99"/>
    <w:semiHidden/>
    <w:unhideWhenUsed/>
    <w:rsid w:val="00B0053D"/>
    <w:rPr>
      <w:color w:val="800080" w:themeColor="followedHyperlink"/>
      <w:u w:val="single"/>
    </w:rPr>
  </w:style>
  <w:style w:type="paragraph" w:styleId="60">
    <w:name w:val="toc 6"/>
    <w:basedOn w:val="a"/>
    <w:next w:val="a"/>
    <w:autoRedefine/>
    <w:uiPriority w:val="39"/>
    <w:unhideWhenUsed/>
    <w:rsid w:val="00471229"/>
    <w:pPr>
      <w:widowControl w:val="0"/>
      <w:ind w:leftChars="1000" w:left="2100"/>
    </w:pPr>
    <w:rPr>
      <w:rFonts w:asciiTheme="minorHAnsi" w:eastAsiaTheme="minorEastAsia" w:hAnsiTheme="minorHAnsi" w:cstheme="minorBidi"/>
      <w:szCs w:val="22"/>
      <w:lang w:val="en-US" w:eastAsia="zh-CN"/>
    </w:rPr>
  </w:style>
  <w:style w:type="paragraph" w:styleId="7">
    <w:name w:val="toc 7"/>
    <w:basedOn w:val="a"/>
    <w:next w:val="a"/>
    <w:autoRedefine/>
    <w:uiPriority w:val="39"/>
    <w:unhideWhenUsed/>
    <w:rsid w:val="00471229"/>
    <w:pPr>
      <w:widowControl w:val="0"/>
      <w:ind w:leftChars="1200" w:left="2520"/>
    </w:pPr>
    <w:rPr>
      <w:rFonts w:asciiTheme="minorHAnsi" w:eastAsiaTheme="minorEastAsia" w:hAnsiTheme="minorHAnsi" w:cstheme="minorBidi"/>
      <w:szCs w:val="22"/>
      <w:lang w:val="en-US" w:eastAsia="zh-CN"/>
    </w:rPr>
  </w:style>
  <w:style w:type="paragraph" w:styleId="8">
    <w:name w:val="toc 8"/>
    <w:basedOn w:val="a"/>
    <w:next w:val="a"/>
    <w:autoRedefine/>
    <w:uiPriority w:val="39"/>
    <w:unhideWhenUsed/>
    <w:rsid w:val="00471229"/>
    <w:pPr>
      <w:widowControl w:val="0"/>
      <w:ind w:leftChars="1400" w:left="2940"/>
    </w:pPr>
    <w:rPr>
      <w:rFonts w:asciiTheme="minorHAnsi" w:eastAsiaTheme="minorEastAsia" w:hAnsiTheme="minorHAnsi" w:cstheme="minorBidi"/>
      <w:szCs w:val="22"/>
      <w:lang w:val="en-US" w:eastAsia="zh-CN"/>
    </w:rPr>
  </w:style>
  <w:style w:type="paragraph" w:styleId="9">
    <w:name w:val="toc 9"/>
    <w:basedOn w:val="a"/>
    <w:next w:val="a"/>
    <w:autoRedefine/>
    <w:uiPriority w:val="39"/>
    <w:unhideWhenUsed/>
    <w:rsid w:val="00471229"/>
    <w:pPr>
      <w:widowControl w:val="0"/>
      <w:ind w:leftChars="1600" w:left="3360"/>
    </w:pPr>
    <w:rPr>
      <w:rFonts w:asciiTheme="minorHAnsi" w:eastAsiaTheme="minorEastAsia" w:hAnsiTheme="minorHAnsi" w:cstheme="minorBidi"/>
      <w:szCs w:val="22"/>
      <w:lang w:val="en-US" w:eastAsia="zh-CN"/>
    </w:rPr>
  </w:style>
</w:styles>
</file>

<file path=word/webSettings.xml><?xml version="1.0" encoding="utf-8"?>
<w:webSettings xmlns:r="http://schemas.openxmlformats.org/officeDocument/2006/relationships" xmlns:w="http://schemas.openxmlformats.org/wordprocessingml/2006/main">
  <w:divs>
    <w:div w:id="75135581">
      <w:bodyDiv w:val="1"/>
      <w:marLeft w:val="0"/>
      <w:marRight w:val="0"/>
      <w:marTop w:val="0"/>
      <w:marBottom w:val="0"/>
      <w:divBdr>
        <w:top w:val="none" w:sz="0" w:space="0" w:color="auto"/>
        <w:left w:val="none" w:sz="0" w:space="0" w:color="auto"/>
        <w:bottom w:val="none" w:sz="0" w:space="0" w:color="auto"/>
        <w:right w:val="none" w:sz="0" w:space="0" w:color="auto"/>
      </w:divBdr>
    </w:div>
    <w:div w:id="106897435">
      <w:bodyDiv w:val="1"/>
      <w:marLeft w:val="0"/>
      <w:marRight w:val="0"/>
      <w:marTop w:val="0"/>
      <w:marBottom w:val="0"/>
      <w:divBdr>
        <w:top w:val="none" w:sz="0" w:space="0" w:color="auto"/>
        <w:left w:val="none" w:sz="0" w:space="0" w:color="auto"/>
        <w:bottom w:val="none" w:sz="0" w:space="0" w:color="auto"/>
        <w:right w:val="none" w:sz="0" w:space="0" w:color="auto"/>
      </w:divBdr>
    </w:div>
    <w:div w:id="1549607192">
      <w:bodyDiv w:val="1"/>
      <w:marLeft w:val="0"/>
      <w:marRight w:val="0"/>
      <w:marTop w:val="0"/>
      <w:marBottom w:val="0"/>
      <w:divBdr>
        <w:top w:val="none" w:sz="0" w:space="0" w:color="auto"/>
        <w:left w:val="none" w:sz="0" w:space="0" w:color="auto"/>
        <w:bottom w:val="none" w:sz="0" w:space="0" w:color="auto"/>
        <w:right w:val="none" w:sz="0" w:space="0" w:color="auto"/>
      </w:divBdr>
    </w:div>
    <w:div w:id="2054234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117" Type="http://schemas.openxmlformats.org/officeDocument/2006/relationships/image" Target="media/image70.png"/><Relationship Id="rId21" Type="http://schemas.openxmlformats.org/officeDocument/2006/relationships/oleObject" Target="embeddings/oleObject4.bin"/><Relationship Id="rId42" Type="http://schemas.openxmlformats.org/officeDocument/2006/relationships/image" Target="media/image26.jpeg"/><Relationship Id="rId47" Type="http://schemas.openxmlformats.org/officeDocument/2006/relationships/oleObject" Target="embeddings/oleObject11.bin"/><Relationship Id="rId63" Type="http://schemas.openxmlformats.org/officeDocument/2006/relationships/image" Target="media/image40.png"/><Relationship Id="rId68" Type="http://schemas.openxmlformats.org/officeDocument/2006/relationships/chart" Target="charts/chart3.xml"/><Relationship Id="rId84" Type="http://schemas.openxmlformats.org/officeDocument/2006/relationships/chart" Target="charts/chart10.xml"/><Relationship Id="rId89" Type="http://schemas.openxmlformats.org/officeDocument/2006/relationships/chart" Target="charts/chart11.xml"/><Relationship Id="rId112" Type="http://schemas.openxmlformats.org/officeDocument/2006/relationships/image" Target="media/image65.png"/><Relationship Id="rId16" Type="http://schemas.openxmlformats.org/officeDocument/2006/relationships/image" Target="media/image8.emf"/><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17.jpeg"/><Relationship Id="rId37" Type="http://schemas.openxmlformats.org/officeDocument/2006/relationships/image" Target="media/image22.png"/><Relationship Id="rId53" Type="http://schemas.openxmlformats.org/officeDocument/2006/relationships/image" Target="media/image33.emf"/><Relationship Id="rId58" Type="http://schemas.openxmlformats.org/officeDocument/2006/relationships/chart" Target="charts/chart1.xml"/><Relationship Id="rId74" Type="http://schemas.openxmlformats.org/officeDocument/2006/relationships/image" Target="media/image43.emf"/><Relationship Id="rId79" Type="http://schemas.openxmlformats.org/officeDocument/2006/relationships/oleObject" Target="embeddings/oleObject19.bin"/><Relationship Id="rId102" Type="http://schemas.openxmlformats.org/officeDocument/2006/relationships/image" Target="media/image58.tiff"/><Relationship Id="rId123"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39.emf"/><Relationship Id="rId82" Type="http://schemas.openxmlformats.org/officeDocument/2006/relationships/chart" Target="charts/chart9.xml"/><Relationship Id="rId90" Type="http://schemas.openxmlformats.org/officeDocument/2006/relationships/chart" Target="charts/chart12.xml"/><Relationship Id="rId95" Type="http://schemas.openxmlformats.org/officeDocument/2006/relationships/oleObject" Target="embeddings/oleObject22.bin"/><Relationship Id="rId19" Type="http://schemas.openxmlformats.org/officeDocument/2006/relationships/oleObject" Target="embeddings/oleObject3.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20.emf"/><Relationship Id="rId43" Type="http://schemas.openxmlformats.org/officeDocument/2006/relationships/image" Target="media/image27.jpeg"/><Relationship Id="rId48" Type="http://schemas.openxmlformats.org/officeDocument/2006/relationships/image" Target="media/image30.emf"/><Relationship Id="rId56" Type="http://schemas.openxmlformats.org/officeDocument/2006/relationships/image" Target="media/image36.emf"/><Relationship Id="rId64" Type="http://schemas.openxmlformats.org/officeDocument/2006/relationships/image" Target="media/image41.png"/><Relationship Id="rId69" Type="http://schemas.openxmlformats.org/officeDocument/2006/relationships/chart" Target="charts/chart4.xml"/><Relationship Id="rId77" Type="http://schemas.openxmlformats.org/officeDocument/2006/relationships/oleObject" Target="embeddings/oleObject18.bin"/><Relationship Id="rId100" Type="http://schemas.openxmlformats.org/officeDocument/2006/relationships/image" Target="media/image57.emf"/><Relationship Id="rId105" Type="http://schemas.openxmlformats.org/officeDocument/2006/relationships/oleObject" Target="embeddings/oleObject25.bin"/><Relationship Id="rId113" Type="http://schemas.openxmlformats.org/officeDocument/2006/relationships/image" Target="media/image66.png"/><Relationship Id="rId118" Type="http://schemas.openxmlformats.org/officeDocument/2006/relationships/image" Target="media/image71.png"/><Relationship Id="rId8" Type="http://schemas.openxmlformats.org/officeDocument/2006/relationships/footer" Target="footer1.xml"/><Relationship Id="rId51" Type="http://schemas.openxmlformats.org/officeDocument/2006/relationships/oleObject" Target="embeddings/oleObject13.bin"/><Relationship Id="rId72" Type="http://schemas.openxmlformats.org/officeDocument/2006/relationships/chart" Target="charts/chart7.xml"/><Relationship Id="rId80" Type="http://schemas.openxmlformats.org/officeDocument/2006/relationships/image" Target="media/image46.emf"/><Relationship Id="rId85" Type="http://schemas.openxmlformats.org/officeDocument/2006/relationships/image" Target="media/image48.emf"/><Relationship Id="rId93" Type="http://schemas.openxmlformats.org/officeDocument/2006/relationships/oleObject" Target="embeddings/oleObject21.bin"/><Relationship Id="rId98" Type="http://schemas.openxmlformats.org/officeDocument/2006/relationships/image" Target="media/image55.jpeg"/><Relationship Id="rId121" Type="http://schemas.openxmlformats.org/officeDocument/2006/relationships/hyperlink" Target="http://www.caymanchem.com/app/template/Article.vm/article/2117" TargetMode="Externa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29.emf"/><Relationship Id="rId59" Type="http://schemas.openxmlformats.org/officeDocument/2006/relationships/image" Target="media/image37.png"/><Relationship Id="rId67" Type="http://schemas.openxmlformats.org/officeDocument/2006/relationships/chart" Target="charts/chart2.xml"/><Relationship Id="rId103" Type="http://schemas.openxmlformats.org/officeDocument/2006/relationships/image" Target="media/image59.png"/><Relationship Id="rId108" Type="http://schemas.openxmlformats.org/officeDocument/2006/relationships/image" Target="media/image62.emf"/><Relationship Id="rId116" Type="http://schemas.openxmlformats.org/officeDocument/2006/relationships/image" Target="media/image69.png"/><Relationship Id="rId124" Type="http://schemas.openxmlformats.org/officeDocument/2006/relationships/fontTable" Target="fontTable.xml"/><Relationship Id="rId20" Type="http://schemas.openxmlformats.org/officeDocument/2006/relationships/image" Target="media/image10.emf"/><Relationship Id="rId41" Type="http://schemas.openxmlformats.org/officeDocument/2006/relationships/oleObject" Target="embeddings/oleObject9.bin"/><Relationship Id="rId54" Type="http://schemas.openxmlformats.org/officeDocument/2006/relationships/image" Target="media/image34.emf"/><Relationship Id="rId62" Type="http://schemas.openxmlformats.org/officeDocument/2006/relationships/oleObject" Target="embeddings/oleObject15.bin"/><Relationship Id="rId70" Type="http://schemas.openxmlformats.org/officeDocument/2006/relationships/chart" Target="charts/chart5.xml"/><Relationship Id="rId75" Type="http://schemas.openxmlformats.org/officeDocument/2006/relationships/oleObject" Target="embeddings/oleObject17.bin"/><Relationship Id="rId83" Type="http://schemas.openxmlformats.org/officeDocument/2006/relationships/image" Target="media/image47.tiff"/><Relationship Id="rId88" Type="http://schemas.openxmlformats.org/officeDocument/2006/relationships/image" Target="media/image51.png"/><Relationship Id="rId91" Type="http://schemas.openxmlformats.org/officeDocument/2006/relationships/chart" Target="charts/chart13.xml"/><Relationship Id="rId96" Type="http://schemas.openxmlformats.org/officeDocument/2006/relationships/image" Target="media/image54.emf"/><Relationship Id="rId111" Type="http://schemas.openxmlformats.org/officeDocument/2006/relationships/image" Target="media/image6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image" Target="media/image21.png"/><Relationship Id="rId49" Type="http://schemas.openxmlformats.org/officeDocument/2006/relationships/oleObject" Target="embeddings/oleObject12.bin"/><Relationship Id="rId57" Type="http://schemas.openxmlformats.org/officeDocument/2006/relationships/oleObject" Target="embeddings/oleObject14.bin"/><Relationship Id="rId106" Type="http://schemas.openxmlformats.org/officeDocument/2006/relationships/image" Target="media/image61.emf"/><Relationship Id="rId114" Type="http://schemas.openxmlformats.org/officeDocument/2006/relationships/image" Target="media/image67.png"/><Relationship Id="rId119" Type="http://schemas.openxmlformats.org/officeDocument/2006/relationships/image" Target="media/image72.png"/><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28.emf"/><Relationship Id="rId52" Type="http://schemas.openxmlformats.org/officeDocument/2006/relationships/image" Target="media/image32.emf"/><Relationship Id="rId60" Type="http://schemas.openxmlformats.org/officeDocument/2006/relationships/image" Target="media/image38.png"/><Relationship Id="rId65" Type="http://schemas.openxmlformats.org/officeDocument/2006/relationships/image" Target="media/image42.emf"/><Relationship Id="rId73" Type="http://schemas.openxmlformats.org/officeDocument/2006/relationships/chart" Target="charts/chart8.xml"/><Relationship Id="rId78" Type="http://schemas.openxmlformats.org/officeDocument/2006/relationships/image" Target="media/image45.emf"/><Relationship Id="rId81" Type="http://schemas.openxmlformats.org/officeDocument/2006/relationships/oleObject" Target="embeddings/oleObject20.bin"/><Relationship Id="rId86" Type="http://schemas.openxmlformats.org/officeDocument/2006/relationships/image" Target="media/image49.png"/><Relationship Id="rId94" Type="http://schemas.openxmlformats.org/officeDocument/2006/relationships/image" Target="media/image53.emf"/><Relationship Id="rId99" Type="http://schemas.openxmlformats.org/officeDocument/2006/relationships/image" Target="media/image56.png"/><Relationship Id="rId101" Type="http://schemas.openxmlformats.org/officeDocument/2006/relationships/oleObject" Target="embeddings/oleObject24.bin"/><Relationship Id="rId122" Type="http://schemas.openxmlformats.org/officeDocument/2006/relationships/hyperlink" Target="http://mdc.custhelp.com/app/answers/detail/a_id/19245/~/mtt-reduction---a-tetrazolium-based-colorimetric-assay-for-cell-survival-and"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9.emf"/><Relationship Id="rId39" Type="http://schemas.openxmlformats.org/officeDocument/2006/relationships/image" Target="media/image24.png"/><Relationship Id="rId109" Type="http://schemas.openxmlformats.org/officeDocument/2006/relationships/oleObject" Target="embeddings/oleObject27.bin"/><Relationship Id="rId34" Type="http://schemas.openxmlformats.org/officeDocument/2006/relationships/image" Target="media/image19.jpeg"/><Relationship Id="rId50" Type="http://schemas.openxmlformats.org/officeDocument/2006/relationships/image" Target="media/image31.emf"/><Relationship Id="rId55" Type="http://schemas.openxmlformats.org/officeDocument/2006/relationships/image" Target="media/image35.png"/><Relationship Id="rId76" Type="http://schemas.openxmlformats.org/officeDocument/2006/relationships/image" Target="media/image44.emf"/><Relationship Id="rId97" Type="http://schemas.openxmlformats.org/officeDocument/2006/relationships/oleObject" Target="embeddings/oleObject23.bin"/><Relationship Id="rId104" Type="http://schemas.openxmlformats.org/officeDocument/2006/relationships/image" Target="media/image60.emf"/><Relationship Id="rId120" Type="http://schemas.openxmlformats.org/officeDocument/2006/relationships/image" Target="media/image73.png"/><Relationship Id="rId125"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chart" Target="charts/chart6.xml"/><Relationship Id="rId92" Type="http://schemas.openxmlformats.org/officeDocument/2006/relationships/image" Target="media/image52.emf"/><Relationship Id="rId2" Type="http://schemas.openxmlformats.org/officeDocument/2006/relationships/styles" Target="styles.xml"/><Relationship Id="rId29" Type="http://schemas.openxmlformats.org/officeDocument/2006/relationships/image" Target="media/image15.jpeg"/><Relationship Id="rId24" Type="http://schemas.openxmlformats.org/officeDocument/2006/relationships/image" Target="media/image12.emf"/><Relationship Id="rId40" Type="http://schemas.openxmlformats.org/officeDocument/2006/relationships/image" Target="media/image25.emf"/><Relationship Id="rId45" Type="http://schemas.openxmlformats.org/officeDocument/2006/relationships/oleObject" Target="embeddings/oleObject10.bin"/><Relationship Id="rId66" Type="http://schemas.openxmlformats.org/officeDocument/2006/relationships/oleObject" Target="embeddings/oleObject16.bin"/><Relationship Id="rId87" Type="http://schemas.openxmlformats.org/officeDocument/2006/relationships/image" Target="media/image50.png"/><Relationship Id="rId110" Type="http://schemas.openxmlformats.org/officeDocument/2006/relationships/image" Target="media/image63.png"/><Relationship Id="rId115" Type="http://schemas.openxmlformats.org/officeDocument/2006/relationships/image" Target="media/image68.png"/></Relationships>
</file>

<file path=word/charts/_rels/chart1.xml.rels><?xml version="1.0" encoding="UTF-8" standalone="yes"?>
<Relationships xmlns="http://schemas.openxmlformats.org/package/2006/relationships"><Relationship Id="rId1" Type="http://schemas.openxmlformats.org/officeDocument/2006/relationships/oleObject" Target="file:///D:\Sheffield%20University\PCBnet%20meeting\Poster\table.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Sheffield%20University\My%20research\Lab%20works%20and%20writing\Writings\Reseach%20progress\Polymersomes\HPLC%20mobile%20phase.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y%20Documents\Desktop\Paper%20in%20writing\Latest%20Psomes\20130123%20DLS.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Sheffield%20University\My%20research\Lab%20works%20and%20writing\Lab%20work\HPLC%20Chem%20Dept\11.12.08%20Cali%20&amp;%20sample%20&#21450;&#27719;&#24635;.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Sheffield%20University\My%20research\Lab%20works%20and%20writing\Lab%20work\HPLC%20Chem%20Dept\11.12.08%20Cali%20&amp;%20sample%20&#21450;&#27719;&#2463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Sheffield%20University\My%20research\Lab%20works%20and%20writing\Lab%20work\DDS%20assays\Hyperbranch%20polymer\1126%20in%20polymer%2012500%20(Initial%20assay)\drug%20in%20water%20-%20100%20ml.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Sheffield%20University\My%20research\Lab%20works%20and%20writing\Lab%20work\DDS%20assays\Hyperbranch%20polymer\Lei%2012500.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Sheffield%20University\My%20research\Lab%20works%20and%20writing\Lab%20work\DDS%20assays\Hyperbranch%20polymer\HBP+1126%20Calibration\Summary%2010.3.1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Sheffield%20University\My%20research\Lab%20works%20and%20writing\Lab%20work\DDS%20assays\Hyperbranch%20polymer\HBP+1126%20Calibration\Summary%2010.3.1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Sheffield%20University\My%20research\Lab%20works%20and%20writing\Lab%20work\DDS%20assays\Hyperbranch%20polymer\HBP+1126%20Calibration\1%20mg%20in%201%20ml%20HBP.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Sheffield%20University\My%20research\Lab%20works%20and%20writing\Lab%20work\DDS%20assays\Hyperbranch%20polymer\HBP+1126%20Calibration\Summary%2010.3.1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Sheffield%20University\My%20research\Lab%20works%20and%20writing\Writings\Reseach%20progress\HBP%20Summary\Comparasion%20of%20the%20previous%201126+HBP%20and%201126%20and%20HBP.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Documents%20and%20Settings\Administrator\&#26700;&#38754;\&#26032;&#24314;%20Microsoft%20Office%20Excel%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cat>
            <c:strRef>
              <c:f>Sheet1!$D$2:$D$7</c:f>
              <c:strCache>
                <c:ptCount val="6"/>
                <c:pt idx="0">
                  <c:v>B2</c:v>
                </c:pt>
                <c:pt idx="1">
                  <c:v>B1</c:v>
                </c:pt>
                <c:pt idx="2">
                  <c:v>B7</c:v>
                </c:pt>
                <c:pt idx="3">
                  <c:v>B4</c:v>
                </c:pt>
                <c:pt idx="4">
                  <c:v>B9</c:v>
                </c:pt>
                <c:pt idx="5">
                  <c:v>B6</c:v>
                </c:pt>
              </c:strCache>
            </c:strRef>
          </c:cat>
          <c:val>
            <c:numRef>
              <c:f>Sheet1!$E$2:$E$7</c:f>
              <c:numCache>
                <c:formatCode>General</c:formatCode>
                <c:ptCount val="6"/>
                <c:pt idx="0">
                  <c:v>0.48000000000000032</c:v>
                </c:pt>
                <c:pt idx="1">
                  <c:v>0.75340000000000062</c:v>
                </c:pt>
                <c:pt idx="2">
                  <c:v>1.244</c:v>
                </c:pt>
                <c:pt idx="3">
                  <c:v>3.1280000000000001</c:v>
                </c:pt>
                <c:pt idx="4">
                  <c:v>6.7619999999999996</c:v>
                </c:pt>
                <c:pt idx="5">
                  <c:v>10.69</c:v>
                </c:pt>
              </c:numCache>
            </c:numRef>
          </c:val>
        </c:ser>
        <c:axId val="349700864"/>
        <c:axId val="349702784"/>
      </c:barChart>
      <c:catAx>
        <c:axId val="349700864"/>
        <c:scaling>
          <c:orientation val="minMax"/>
        </c:scaling>
        <c:axPos val="b"/>
        <c:title>
          <c:tx>
            <c:rich>
              <a:bodyPr/>
              <a:lstStyle/>
              <a:p>
                <a:pPr>
                  <a:defRPr/>
                </a:pPr>
                <a:r>
                  <a:rPr lang="en-US"/>
                  <a:t>Benzofuran Number</a:t>
                </a:r>
              </a:p>
            </c:rich>
          </c:tx>
        </c:title>
        <c:tickLblPos val="nextTo"/>
        <c:crossAx val="349702784"/>
        <c:crosses val="autoZero"/>
        <c:auto val="1"/>
        <c:lblAlgn val="ctr"/>
        <c:lblOffset val="100"/>
      </c:catAx>
      <c:valAx>
        <c:axId val="349702784"/>
        <c:scaling>
          <c:orientation val="minMax"/>
        </c:scaling>
        <c:axPos val="l"/>
        <c:title>
          <c:tx>
            <c:rich>
              <a:bodyPr rot="-5400000" vert="horz"/>
              <a:lstStyle/>
              <a:p>
                <a:pPr>
                  <a:defRPr/>
                </a:pPr>
                <a:r>
                  <a:rPr lang="en-US"/>
                  <a:t>EC</a:t>
                </a:r>
                <a:r>
                  <a:rPr lang="en-US" baseline="-25000"/>
                  <a:t>50</a:t>
                </a:r>
                <a:r>
                  <a:rPr lang="en-US"/>
                  <a:t> (µM)</a:t>
                </a:r>
              </a:p>
            </c:rich>
          </c:tx>
        </c:title>
        <c:numFmt formatCode="General" sourceLinked="1"/>
        <c:tickLblPos val="nextTo"/>
        <c:crossAx val="349700864"/>
        <c:crosses val="autoZero"/>
        <c:crossBetween val="between"/>
      </c:valAx>
    </c:plotArea>
    <c:plotVisOnly val="1"/>
    <c:dispBlanksAs val="gap"/>
  </c:chart>
  <c:txPr>
    <a:bodyPr/>
    <a:lstStyle/>
    <a:p>
      <a:pPr>
        <a:defRPr sz="1200">
          <a:latin typeface="Arial" pitchFamily="34" charset="0"/>
          <a:cs typeface="Arial" pitchFamily="34" charset="0"/>
        </a:defRPr>
      </a:pPr>
      <a:endParaRPr lang="zh-CN"/>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marker>
            <c:symbol val="none"/>
          </c:marker>
          <c:cat>
            <c:numRef>
              <c:f>Sheet1!$B$4:$B$9</c:f>
              <c:numCache>
                <c:formatCode>General</c:formatCode>
                <c:ptCount val="6"/>
                <c:pt idx="0">
                  <c:v>0</c:v>
                </c:pt>
                <c:pt idx="1">
                  <c:v>5</c:v>
                </c:pt>
                <c:pt idx="2">
                  <c:v>10</c:v>
                </c:pt>
                <c:pt idx="3">
                  <c:v>15</c:v>
                </c:pt>
                <c:pt idx="4">
                  <c:v>16</c:v>
                </c:pt>
                <c:pt idx="5">
                  <c:v>20</c:v>
                </c:pt>
              </c:numCache>
            </c:numRef>
          </c:cat>
          <c:val>
            <c:numRef>
              <c:f>Sheet1!$C$4:$C$9</c:f>
              <c:numCache>
                <c:formatCode>General</c:formatCode>
                <c:ptCount val="6"/>
                <c:pt idx="0">
                  <c:v>20</c:v>
                </c:pt>
                <c:pt idx="1">
                  <c:v>20</c:v>
                </c:pt>
                <c:pt idx="2">
                  <c:v>95</c:v>
                </c:pt>
                <c:pt idx="3">
                  <c:v>95</c:v>
                </c:pt>
                <c:pt idx="4">
                  <c:v>20</c:v>
                </c:pt>
                <c:pt idx="5">
                  <c:v>20</c:v>
                </c:pt>
              </c:numCache>
            </c:numRef>
          </c:val>
        </c:ser>
        <c:marker val="1"/>
        <c:axId val="419294208"/>
        <c:axId val="197284992"/>
      </c:lineChart>
      <c:catAx>
        <c:axId val="419294208"/>
        <c:scaling>
          <c:orientation val="minMax"/>
        </c:scaling>
        <c:axPos val="b"/>
        <c:title>
          <c:tx>
            <c:rich>
              <a:bodyPr/>
              <a:lstStyle/>
              <a:p>
                <a:pPr>
                  <a:defRPr/>
                </a:pPr>
                <a:r>
                  <a:rPr lang="en-US"/>
                  <a:t>Time (min)</a:t>
                </a:r>
              </a:p>
            </c:rich>
          </c:tx>
        </c:title>
        <c:numFmt formatCode="General" sourceLinked="1"/>
        <c:tickLblPos val="nextTo"/>
        <c:crossAx val="197284992"/>
        <c:crosses val="autoZero"/>
        <c:auto val="1"/>
        <c:lblAlgn val="ctr"/>
        <c:lblOffset val="100"/>
      </c:catAx>
      <c:valAx>
        <c:axId val="197284992"/>
        <c:scaling>
          <c:orientation val="minMax"/>
        </c:scaling>
        <c:axPos val="l"/>
        <c:title>
          <c:tx>
            <c:rich>
              <a:bodyPr rot="-5400000" vert="horz"/>
              <a:lstStyle/>
              <a:p>
                <a:pPr>
                  <a:defRPr/>
                </a:pPr>
                <a:r>
                  <a:rPr lang="en-US"/>
                  <a:t>MeOH%</a:t>
                </a:r>
              </a:p>
            </c:rich>
          </c:tx>
        </c:title>
        <c:numFmt formatCode="General" sourceLinked="1"/>
        <c:tickLblPos val="nextTo"/>
        <c:crossAx val="419294208"/>
        <c:crosses val="autoZero"/>
        <c:crossBetween val="between"/>
        <c:majorUnit val="20"/>
      </c:valAx>
    </c:plotArea>
    <c:plotVisOnly val="1"/>
    <c:dispBlanksAs val="gap"/>
  </c:chart>
  <c:txPr>
    <a:bodyPr/>
    <a:lstStyle/>
    <a:p>
      <a:pPr>
        <a:defRPr sz="1200">
          <a:latin typeface="Arial" pitchFamily="34" charset="0"/>
          <a:cs typeface="Arial" pitchFamily="34" charset="0"/>
        </a:defRPr>
      </a:pPr>
      <a:endParaRPr lang="zh-CN"/>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scatterChart>
        <c:scatterStyle val="smoothMarker"/>
        <c:ser>
          <c:idx val="1"/>
          <c:order val="1"/>
          <c:tx>
            <c:v>DSP</c:v>
          </c:tx>
          <c:marker>
            <c:symbol val="none"/>
          </c:marker>
          <c:xVal>
            <c:numRef>
              <c:f>'S2 Sup AC'!$B$5:$B$74</c:f>
              <c:numCache>
                <c:formatCode>General</c:formatCode>
                <c:ptCount val="70"/>
                <c:pt idx="0">
                  <c:v>0.4</c:v>
                </c:pt>
                <c:pt idx="1">
                  <c:v>0.4632</c:v>
                </c:pt>
                <c:pt idx="2">
                  <c:v>0.53649999999999998</c:v>
                </c:pt>
                <c:pt idx="3">
                  <c:v>0.62130000000000063</c:v>
                </c:pt>
                <c:pt idx="4">
                  <c:v>0.71950000000000003</c:v>
                </c:pt>
                <c:pt idx="5">
                  <c:v>0.83320000000000005</c:v>
                </c:pt>
                <c:pt idx="6">
                  <c:v>0.96490000000000065</c:v>
                </c:pt>
                <c:pt idx="7">
                  <c:v>1.117</c:v>
                </c:pt>
                <c:pt idx="8">
                  <c:v>1.294</c:v>
                </c:pt>
                <c:pt idx="9">
                  <c:v>1.4989999999999855</c:v>
                </c:pt>
                <c:pt idx="10">
                  <c:v>1.736</c:v>
                </c:pt>
                <c:pt idx="11">
                  <c:v>2.0099999999999998</c:v>
                </c:pt>
                <c:pt idx="12">
                  <c:v>2.3279999999999998</c:v>
                </c:pt>
                <c:pt idx="13">
                  <c:v>2.6959999999999997</c:v>
                </c:pt>
                <c:pt idx="14">
                  <c:v>3.1219999999999999</c:v>
                </c:pt>
                <c:pt idx="15">
                  <c:v>3.6149999999999998</c:v>
                </c:pt>
                <c:pt idx="16">
                  <c:v>4.1869999999999985</c:v>
                </c:pt>
                <c:pt idx="17">
                  <c:v>4.8490000000000002</c:v>
                </c:pt>
                <c:pt idx="18">
                  <c:v>5.6149999999999745</c:v>
                </c:pt>
                <c:pt idx="19">
                  <c:v>6.5030000000000001</c:v>
                </c:pt>
                <c:pt idx="20">
                  <c:v>7.5309999999999997</c:v>
                </c:pt>
                <c:pt idx="21">
                  <c:v>8.7209999999999983</c:v>
                </c:pt>
                <c:pt idx="22">
                  <c:v>10.1</c:v>
                </c:pt>
                <c:pt idx="23">
                  <c:v>11.7</c:v>
                </c:pt>
                <c:pt idx="24">
                  <c:v>13.54</c:v>
                </c:pt>
                <c:pt idx="25">
                  <c:v>15.69</c:v>
                </c:pt>
                <c:pt idx="26">
                  <c:v>18.170000000000005</c:v>
                </c:pt>
                <c:pt idx="27">
                  <c:v>21.04</c:v>
                </c:pt>
                <c:pt idx="28">
                  <c:v>24.36</c:v>
                </c:pt>
                <c:pt idx="29">
                  <c:v>28.21</c:v>
                </c:pt>
                <c:pt idx="30">
                  <c:v>32.67</c:v>
                </c:pt>
                <c:pt idx="31">
                  <c:v>37.839999999999996</c:v>
                </c:pt>
                <c:pt idx="32">
                  <c:v>43.82</c:v>
                </c:pt>
                <c:pt idx="33">
                  <c:v>50.75</c:v>
                </c:pt>
                <c:pt idx="34">
                  <c:v>58.77</c:v>
                </c:pt>
                <c:pt idx="35">
                  <c:v>68.06</c:v>
                </c:pt>
                <c:pt idx="36">
                  <c:v>78.819999999999993</c:v>
                </c:pt>
                <c:pt idx="37">
                  <c:v>91.28</c:v>
                </c:pt>
                <c:pt idx="38">
                  <c:v>105.7</c:v>
                </c:pt>
                <c:pt idx="39">
                  <c:v>122.4</c:v>
                </c:pt>
                <c:pt idx="40">
                  <c:v>141.80000000000001</c:v>
                </c:pt>
                <c:pt idx="41">
                  <c:v>164.2</c:v>
                </c:pt>
                <c:pt idx="42">
                  <c:v>190.1</c:v>
                </c:pt>
                <c:pt idx="43">
                  <c:v>220.2</c:v>
                </c:pt>
                <c:pt idx="44">
                  <c:v>255</c:v>
                </c:pt>
                <c:pt idx="45">
                  <c:v>295.3</c:v>
                </c:pt>
                <c:pt idx="46">
                  <c:v>342</c:v>
                </c:pt>
                <c:pt idx="47">
                  <c:v>396.1</c:v>
                </c:pt>
                <c:pt idx="48">
                  <c:v>458.7</c:v>
                </c:pt>
                <c:pt idx="49">
                  <c:v>531.20000000000005</c:v>
                </c:pt>
                <c:pt idx="50">
                  <c:v>615.1</c:v>
                </c:pt>
                <c:pt idx="51">
                  <c:v>712.4</c:v>
                </c:pt>
                <c:pt idx="52">
                  <c:v>825</c:v>
                </c:pt>
                <c:pt idx="53">
                  <c:v>955.4</c:v>
                </c:pt>
                <c:pt idx="54">
                  <c:v>1106</c:v>
                </c:pt>
                <c:pt idx="55">
                  <c:v>1281</c:v>
                </c:pt>
                <c:pt idx="56">
                  <c:v>1484</c:v>
                </c:pt>
                <c:pt idx="57">
                  <c:v>1718</c:v>
                </c:pt>
                <c:pt idx="58">
                  <c:v>1990</c:v>
                </c:pt>
                <c:pt idx="59">
                  <c:v>2305</c:v>
                </c:pt>
                <c:pt idx="60">
                  <c:v>2669</c:v>
                </c:pt>
                <c:pt idx="61">
                  <c:v>3091</c:v>
                </c:pt>
                <c:pt idx="62">
                  <c:v>3580</c:v>
                </c:pt>
                <c:pt idx="63">
                  <c:v>4145</c:v>
                </c:pt>
                <c:pt idx="64">
                  <c:v>4801</c:v>
                </c:pt>
                <c:pt idx="65">
                  <c:v>5560</c:v>
                </c:pt>
                <c:pt idx="66">
                  <c:v>6439</c:v>
                </c:pt>
                <c:pt idx="67">
                  <c:v>7456</c:v>
                </c:pt>
                <c:pt idx="68">
                  <c:v>8635</c:v>
                </c:pt>
                <c:pt idx="69" formatCode="0.00E+00">
                  <c:v>10000</c:v>
                </c:pt>
              </c:numCache>
            </c:numRef>
          </c:xVal>
          <c:yVal>
            <c:numRef>
              <c:f>'S2 Sup AC'!$F$5:$F$74</c:f>
              <c:numCache>
                <c:formatCode>General</c:formatCode>
                <c:ptCount val="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1.3</c:v>
                </c:pt>
                <c:pt idx="31">
                  <c:v>4.2</c:v>
                </c:pt>
                <c:pt idx="32">
                  <c:v>6.4</c:v>
                </c:pt>
                <c:pt idx="33">
                  <c:v>7.8</c:v>
                </c:pt>
                <c:pt idx="34">
                  <c:v>11</c:v>
                </c:pt>
                <c:pt idx="35">
                  <c:v>14.9</c:v>
                </c:pt>
                <c:pt idx="36">
                  <c:v>16</c:v>
                </c:pt>
                <c:pt idx="37">
                  <c:v>13.5</c:v>
                </c:pt>
                <c:pt idx="38">
                  <c:v>9.5</c:v>
                </c:pt>
                <c:pt idx="39">
                  <c:v>6</c:v>
                </c:pt>
                <c:pt idx="40">
                  <c:v>3.7</c:v>
                </c:pt>
                <c:pt idx="41">
                  <c:v>2.2000000000000002</c:v>
                </c:pt>
                <c:pt idx="42">
                  <c:v>1.4</c:v>
                </c:pt>
                <c:pt idx="43">
                  <c:v>0.9</c:v>
                </c:pt>
                <c:pt idx="44">
                  <c:v>0.5</c:v>
                </c:pt>
                <c:pt idx="45">
                  <c:v>0.30000000000000032</c:v>
                </c:pt>
                <c:pt idx="46">
                  <c:v>0.1</c:v>
                </c:pt>
                <c:pt idx="47">
                  <c:v>0.1</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numCache>
            </c:numRef>
          </c:yVal>
          <c:smooth val="1"/>
        </c:ser>
        <c:ser>
          <c:idx val="0"/>
          <c:order val="0"/>
          <c:tx>
            <c:v>ESP</c:v>
          </c:tx>
          <c:marker>
            <c:symbol val="none"/>
          </c:marker>
          <c:xVal>
            <c:numRef>
              <c:f>'S4 Sup AC'!$B$78:$B$147</c:f>
              <c:numCache>
                <c:formatCode>General</c:formatCode>
                <c:ptCount val="70"/>
                <c:pt idx="0">
                  <c:v>0.4</c:v>
                </c:pt>
                <c:pt idx="1">
                  <c:v>0.4632</c:v>
                </c:pt>
                <c:pt idx="2">
                  <c:v>0.53649999999999998</c:v>
                </c:pt>
                <c:pt idx="3">
                  <c:v>0.62130000000000063</c:v>
                </c:pt>
                <c:pt idx="4">
                  <c:v>0.71950000000000003</c:v>
                </c:pt>
                <c:pt idx="5">
                  <c:v>0.83320000000000005</c:v>
                </c:pt>
                <c:pt idx="6">
                  <c:v>0.96490000000000065</c:v>
                </c:pt>
                <c:pt idx="7">
                  <c:v>1.117</c:v>
                </c:pt>
                <c:pt idx="8">
                  <c:v>1.294</c:v>
                </c:pt>
                <c:pt idx="9">
                  <c:v>1.4989999999999855</c:v>
                </c:pt>
                <c:pt idx="10">
                  <c:v>1.736</c:v>
                </c:pt>
                <c:pt idx="11">
                  <c:v>2.0099999999999998</c:v>
                </c:pt>
                <c:pt idx="12">
                  <c:v>2.3279999999999998</c:v>
                </c:pt>
                <c:pt idx="13">
                  <c:v>2.6959999999999997</c:v>
                </c:pt>
                <c:pt idx="14">
                  <c:v>3.1219999999999999</c:v>
                </c:pt>
                <c:pt idx="15">
                  <c:v>3.6149999999999998</c:v>
                </c:pt>
                <c:pt idx="16">
                  <c:v>4.1869999999999985</c:v>
                </c:pt>
                <c:pt idx="17">
                  <c:v>4.8490000000000002</c:v>
                </c:pt>
                <c:pt idx="18">
                  <c:v>5.6149999999999745</c:v>
                </c:pt>
                <c:pt idx="19">
                  <c:v>6.5030000000000001</c:v>
                </c:pt>
                <c:pt idx="20">
                  <c:v>7.5309999999999997</c:v>
                </c:pt>
                <c:pt idx="21">
                  <c:v>8.7209999999999983</c:v>
                </c:pt>
                <c:pt idx="22">
                  <c:v>10.1</c:v>
                </c:pt>
                <c:pt idx="23">
                  <c:v>11.7</c:v>
                </c:pt>
                <c:pt idx="24">
                  <c:v>13.54</c:v>
                </c:pt>
                <c:pt idx="25">
                  <c:v>15.69</c:v>
                </c:pt>
                <c:pt idx="26">
                  <c:v>18.170000000000005</c:v>
                </c:pt>
                <c:pt idx="27">
                  <c:v>21.04</c:v>
                </c:pt>
                <c:pt idx="28">
                  <c:v>24.36</c:v>
                </c:pt>
                <c:pt idx="29">
                  <c:v>28.21</c:v>
                </c:pt>
                <c:pt idx="30">
                  <c:v>32.67</c:v>
                </c:pt>
                <c:pt idx="31">
                  <c:v>37.839999999999996</c:v>
                </c:pt>
                <c:pt idx="32">
                  <c:v>43.82</c:v>
                </c:pt>
                <c:pt idx="33">
                  <c:v>50.75</c:v>
                </c:pt>
                <c:pt idx="34">
                  <c:v>58.77</c:v>
                </c:pt>
                <c:pt idx="35">
                  <c:v>68.06</c:v>
                </c:pt>
                <c:pt idx="36">
                  <c:v>78.819999999999993</c:v>
                </c:pt>
                <c:pt idx="37">
                  <c:v>91.28</c:v>
                </c:pt>
                <c:pt idx="38">
                  <c:v>105.7</c:v>
                </c:pt>
                <c:pt idx="39">
                  <c:v>122.4</c:v>
                </c:pt>
                <c:pt idx="40">
                  <c:v>141.80000000000001</c:v>
                </c:pt>
                <c:pt idx="41">
                  <c:v>164.2</c:v>
                </c:pt>
                <c:pt idx="42">
                  <c:v>190.1</c:v>
                </c:pt>
                <c:pt idx="43">
                  <c:v>220.2</c:v>
                </c:pt>
                <c:pt idx="44">
                  <c:v>255</c:v>
                </c:pt>
                <c:pt idx="45">
                  <c:v>295.3</c:v>
                </c:pt>
                <c:pt idx="46">
                  <c:v>342</c:v>
                </c:pt>
                <c:pt idx="47">
                  <c:v>396.1</c:v>
                </c:pt>
                <c:pt idx="48">
                  <c:v>458.7</c:v>
                </c:pt>
                <c:pt idx="49">
                  <c:v>531.20000000000005</c:v>
                </c:pt>
                <c:pt idx="50">
                  <c:v>615.1</c:v>
                </c:pt>
                <c:pt idx="51">
                  <c:v>712.4</c:v>
                </c:pt>
                <c:pt idx="52">
                  <c:v>825</c:v>
                </c:pt>
                <c:pt idx="53">
                  <c:v>955.4</c:v>
                </c:pt>
                <c:pt idx="54">
                  <c:v>1106</c:v>
                </c:pt>
                <c:pt idx="55">
                  <c:v>1281</c:v>
                </c:pt>
                <c:pt idx="56">
                  <c:v>1484</c:v>
                </c:pt>
                <c:pt idx="57">
                  <c:v>1718</c:v>
                </c:pt>
                <c:pt idx="58">
                  <c:v>1990</c:v>
                </c:pt>
                <c:pt idx="59">
                  <c:v>2305</c:v>
                </c:pt>
                <c:pt idx="60">
                  <c:v>2669</c:v>
                </c:pt>
                <c:pt idx="61">
                  <c:v>3091</c:v>
                </c:pt>
                <c:pt idx="62">
                  <c:v>3580</c:v>
                </c:pt>
                <c:pt idx="63">
                  <c:v>4145</c:v>
                </c:pt>
                <c:pt idx="64">
                  <c:v>4801</c:v>
                </c:pt>
                <c:pt idx="65">
                  <c:v>5560</c:v>
                </c:pt>
                <c:pt idx="66">
                  <c:v>6439</c:v>
                </c:pt>
                <c:pt idx="67">
                  <c:v>7456</c:v>
                </c:pt>
                <c:pt idx="68">
                  <c:v>8635</c:v>
                </c:pt>
                <c:pt idx="69" formatCode="0.00E+00">
                  <c:v>10000</c:v>
                </c:pt>
              </c:numCache>
            </c:numRef>
          </c:xVal>
          <c:yVal>
            <c:numRef>
              <c:f>'S4 Sup AC'!$F$78:$F$147</c:f>
              <c:numCache>
                <c:formatCode>General</c:formatCode>
                <c:ptCount val="7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1.4</c:v>
                </c:pt>
                <c:pt idx="34">
                  <c:v>7.8</c:v>
                </c:pt>
                <c:pt idx="35">
                  <c:v>17.399999999999999</c:v>
                </c:pt>
                <c:pt idx="36">
                  <c:v>21.8</c:v>
                </c:pt>
                <c:pt idx="37">
                  <c:v>18.8</c:v>
                </c:pt>
                <c:pt idx="38">
                  <c:v>13.2</c:v>
                </c:pt>
                <c:pt idx="39">
                  <c:v>8.3000000000000007</c:v>
                </c:pt>
                <c:pt idx="40">
                  <c:v>4.9000000000000004</c:v>
                </c:pt>
                <c:pt idx="41">
                  <c:v>2.9</c:v>
                </c:pt>
                <c:pt idx="42">
                  <c:v>1.7</c:v>
                </c:pt>
                <c:pt idx="43">
                  <c:v>1</c:v>
                </c:pt>
                <c:pt idx="44">
                  <c:v>0.5</c:v>
                </c:pt>
                <c:pt idx="45">
                  <c:v>0.2</c:v>
                </c:pt>
                <c:pt idx="46">
                  <c:v>0.1</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numCache>
            </c:numRef>
          </c:yVal>
          <c:smooth val="1"/>
        </c:ser>
        <c:axId val="197321856"/>
        <c:axId val="197323776"/>
      </c:scatterChart>
      <c:valAx>
        <c:axId val="197321856"/>
        <c:scaling>
          <c:logBase val="10"/>
          <c:orientation val="minMax"/>
          <c:max val="10000"/>
          <c:min val="1"/>
        </c:scaling>
        <c:axPos val="b"/>
        <c:title>
          <c:tx>
            <c:rich>
              <a:bodyPr/>
              <a:lstStyle/>
              <a:p>
                <a:pPr>
                  <a:defRPr/>
                </a:pPr>
                <a:r>
                  <a:rPr lang="en-US"/>
                  <a:t>Size (d.nm)</a:t>
                </a:r>
              </a:p>
            </c:rich>
          </c:tx>
        </c:title>
        <c:numFmt formatCode="General" sourceLinked="1"/>
        <c:tickLblPos val="nextTo"/>
        <c:crossAx val="197323776"/>
        <c:crosses val="autoZero"/>
        <c:crossBetween val="midCat"/>
      </c:valAx>
      <c:valAx>
        <c:axId val="197323776"/>
        <c:scaling>
          <c:orientation val="minMax"/>
        </c:scaling>
        <c:axPos val="l"/>
        <c:title>
          <c:tx>
            <c:rich>
              <a:bodyPr rot="-5400000" vert="horz"/>
              <a:lstStyle/>
              <a:p>
                <a:pPr>
                  <a:defRPr/>
                </a:pPr>
                <a:r>
                  <a:rPr lang="en-US"/>
                  <a:t>Number (%)</a:t>
                </a:r>
              </a:p>
            </c:rich>
          </c:tx>
        </c:title>
        <c:numFmt formatCode="General" sourceLinked="1"/>
        <c:tickLblPos val="nextTo"/>
        <c:crossAx val="197321856"/>
        <c:crosses val="autoZero"/>
        <c:crossBetween val="midCat"/>
      </c:valAx>
    </c:plotArea>
    <c:legend>
      <c:legendPos val="r"/>
      <c:layout>
        <c:manualLayout>
          <c:xMode val="edge"/>
          <c:yMode val="edge"/>
          <c:x val="0.79702857756224599"/>
          <c:y val="0.40643222530288464"/>
          <c:w val="0.13924416549800644"/>
          <c:h val="0.18713554939424121"/>
        </c:manualLayout>
      </c:layout>
    </c:legend>
    <c:plotVisOnly val="1"/>
  </c:chart>
  <c:txPr>
    <a:bodyPr/>
    <a:lstStyle/>
    <a:p>
      <a:pPr>
        <a:defRPr sz="1200"/>
      </a:pPr>
      <a:endParaRPr lang="zh-CN"/>
    </a:p>
  </c:txPr>
  <c:externalData r:id="rId1"/>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scatterChart>
        <c:scatterStyle val="lineMarker"/>
        <c:ser>
          <c:idx val="0"/>
          <c:order val="0"/>
          <c:spPr>
            <a:ln w="28575">
              <a:noFill/>
            </a:ln>
          </c:spPr>
          <c:trendline>
            <c:trendlineType val="linear"/>
            <c:dispRSqr val="1"/>
            <c:dispEq val="1"/>
            <c:trendlineLbl>
              <c:layout>
                <c:manualLayout>
                  <c:x val="-0.19566823531620794"/>
                  <c:y val="5.1607575992155654E-3"/>
                </c:manualLayout>
              </c:layout>
              <c:numFmt formatCode="General" sourceLinked="0"/>
              <c:txPr>
                <a:bodyPr/>
                <a:lstStyle/>
                <a:p>
                  <a:pPr>
                    <a:defRPr>
                      <a:latin typeface="Arial" pitchFamily="34" charset="0"/>
                      <a:cs typeface="Arial" pitchFamily="34" charset="0"/>
                    </a:defRPr>
                  </a:pPr>
                  <a:endParaRPr lang="zh-CN"/>
                </a:p>
              </c:txPr>
            </c:trendlineLbl>
          </c:trendline>
          <c:errBars>
            <c:errDir val="y"/>
            <c:errBarType val="both"/>
            <c:errValType val="percentage"/>
            <c:val val="5"/>
          </c:errBars>
          <c:xVal>
            <c:numRef>
              <c:f>Sheet1!$H$3:$H$10</c:f>
              <c:numCache>
                <c:formatCode>General</c:formatCode>
                <c:ptCount val="8"/>
                <c:pt idx="0">
                  <c:v>0.1</c:v>
                </c:pt>
                <c:pt idx="1">
                  <c:v>0.2</c:v>
                </c:pt>
                <c:pt idx="2">
                  <c:v>0.4</c:v>
                </c:pt>
                <c:pt idx="3">
                  <c:v>0.60000000000000064</c:v>
                </c:pt>
                <c:pt idx="4">
                  <c:v>0.8</c:v>
                </c:pt>
                <c:pt idx="5">
                  <c:v>1</c:v>
                </c:pt>
              </c:numCache>
            </c:numRef>
          </c:xVal>
          <c:yVal>
            <c:numRef>
              <c:f>Sheet1!$I$3:$I$10</c:f>
              <c:numCache>
                <c:formatCode>General</c:formatCode>
                <c:ptCount val="8"/>
                <c:pt idx="0">
                  <c:v>347602</c:v>
                </c:pt>
                <c:pt idx="1">
                  <c:v>698536</c:v>
                </c:pt>
                <c:pt idx="2">
                  <c:v>1376853</c:v>
                </c:pt>
                <c:pt idx="3">
                  <c:v>2092371</c:v>
                </c:pt>
                <c:pt idx="4">
                  <c:v>2770322</c:v>
                </c:pt>
                <c:pt idx="5">
                  <c:v>3592554</c:v>
                </c:pt>
              </c:numCache>
            </c:numRef>
          </c:yVal>
        </c:ser>
        <c:axId val="204062720"/>
        <c:axId val="204064640"/>
      </c:scatterChart>
      <c:valAx>
        <c:axId val="204062720"/>
        <c:scaling>
          <c:orientation val="minMax"/>
        </c:scaling>
        <c:axPos val="b"/>
        <c:title>
          <c:tx>
            <c:rich>
              <a:bodyPr/>
              <a:lstStyle/>
              <a:p>
                <a:pPr>
                  <a:defRPr/>
                </a:pPr>
                <a:r>
                  <a:rPr lang="en-US" b="0" i="1"/>
                  <a:t>3001126</a:t>
                </a:r>
                <a:r>
                  <a:rPr lang="en-US" b="0"/>
                  <a:t>/ </a:t>
                </a:r>
                <a:r>
                  <a:rPr lang="el-GR" b="0">
                    <a:latin typeface="微软雅黑"/>
                    <a:ea typeface="微软雅黑"/>
                  </a:rPr>
                  <a:t>μ</a:t>
                </a:r>
                <a:r>
                  <a:rPr lang="en-US" b="0"/>
                  <a:t>g</a:t>
                </a:r>
              </a:p>
            </c:rich>
          </c:tx>
        </c:title>
        <c:numFmt formatCode="General" sourceLinked="1"/>
        <c:tickLblPos val="nextTo"/>
        <c:crossAx val="204064640"/>
        <c:crosses val="autoZero"/>
        <c:crossBetween val="midCat"/>
      </c:valAx>
      <c:valAx>
        <c:axId val="204064640"/>
        <c:scaling>
          <c:orientation val="minMax"/>
        </c:scaling>
        <c:axPos val="l"/>
        <c:title>
          <c:tx>
            <c:rich>
              <a:bodyPr rot="-5400000" vert="horz"/>
              <a:lstStyle/>
              <a:p>
                <a:pPr>
                  <a:defRPr/>
                </a:pPr>
                <a:r>
                  <a:rPr lang="en-US" b="0" i="1"/>
                  <a:t>Peak areas</a:t>
                </a:r>
                <a:r>
                  <a:rPr lang="en-US" b="0" i="0"/>
                  <a:t>/ mAU</a:t>
                </a:r>
              </a:p>
            </c:rich>
          </c:tx>
        </c:title>
        <c:numFmt formatCode="General" sourceLinked="1"/>
        <c:tickLblPos val="nextTo"/>
        <c:crossAx val="204062720"/>
        <c:crosses val="autoZero"/>
        <c:crossBetween val="midCat"/>
      </c:valAx>
    </c:plotArea>
    <c:plotVisOnly val="1"/>
    <c:dispBlanksAs val="gap"/>
  </c:chart>
  <c:txPr>
    <a:bodyPr/>
    <a:lstStyle/>
    <a:p>
      <a:pPr>
        <a:defRPr>
          <a:latin typeface="Helvetica" pitchFamily="34" charset="0"/>
        </a:defRPr>
      </a:pPr>
      <a:endParaRPr lang="zh-CN"/>
    </a:p>
  </c:txPr>
  <c:externalData r:id="rId1"/>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scatterChart>
        <c:scatterStyle val="lineMarker"/>
        <c:ser>
          <c:idx val="0"/>
          <c:order val="0"/>
          <c:spPr>
            <a:ln w="28575">
              <a:noFill/>
            </a:ln>
          </c:spPr>
          <c:trendline>
            <c:trendlineType val="linear"/>
            <c:dispRSqr val="1"/>
            <c:dispEq val="1"/>
            <c:trendlineLbl>
              <c:layout>
                <c:manualLayout>
                  <c:x val="-0.23219466316710421"/>
                  <c:y val="-3.5906969962088071E-4"/>
                </c:manualLayout>
              </c:layout>
              <c:numFmt formatCode="General" sourceLinked="0"/>
              <c:txPr>
                <a:bodyPr/>
                <a:lstStyle/>
                <a:p>
                  <a:pPr>
                    <a:defRPr sz="900">
                      <a:latin typeface="Helvetica" pitchFamily="34" charset="0"/>
                    </a:defRPr>
                  </a:pPr>
                  <a:endParaRPr lang="zh-CN"/>
                </a:p>
              </c:txPr>
            </c:trendlineLbl>
          </c:trendline>
          <c:errBars>
            <c:errDir val="y"/>
            <c:errBarType val="both"/>
            <c:errValType val="percentage"/>
            <c:val val="5"/>
          </c:errBars>
          <c:errBars>
            <c:errDir val="x"/>
            <c:errBarType val="both"/>
            <c:errValType val="fixedVal"/>
            <c:val val="1"/>
          </c:errBars>
          <c:xVal>
            <c:numRef>
              <c:f>Sheet1!$F$23:$F$29</c:f>
              <c:numCache>
                <c:formatCode>General</c:formatCode>
                <c:ptCount val="7"/>
                <c:pt idx="0">
                  <c:v>300</c:v>
                </c:pt>
                <c:pt idx="1">
                  <c:v>250</c:v>
                </c:pt>
                <c:pt idx="2">
                  <c:v>200</c:v>
                </c:pt>
                <c:pt idx="3">
                  <c:v>150</c:v>
                </c:pt>
                <c:pt idx="4">
                  <c:v>100</c:v>
                </c:pt>
                <c:pt idx="5">
                  <c:v>80</c:v>
                </c:pt>
                <c:pt idx="6">
                  <c:v>50</c:v>
                </c:pt>
              </c:numCache>
            </c:numRef>
          </c:xVal>
          <c:yVal>
            <c:numRef>
              <c:f>Sheet1!$G$23:$G$29</c:f>
              <c:numCache>
                <c:formatCode>General</c:formatCode>
                <c:ptCount val="7"/>
                <c:pt idx="0">
                  <c:v>8138953</c:v>
                </c:pt>
                <c:pt idx="1">
                  <c:v>6564139</c:v>
                </c:pt>
                <c:pt idx="2">
                  <c:v>4948987</c:v>
                </c:pt>
                <c:pt idx="3">
                  <c:v>3370246</c:v>
                </c:pt>
                <c:pt idx="4">
                  <c:v>1897966</c:v>
                </c:pt>
                <c:pt idx="5">
                  <c:v>1219355</c:v>
                </c:pt>
                <c:pt idx="6">
                  <c:v>494534</c:v>
                </c:pt>
              </c:numCache>
            </c:numRef>
          </c:yVal>
        </c:ser>
        <c:axId val="349419392"/>
        <c:axId val="192172800"/>
      </c:scatterChart>
      <c:valAx>
        <c:axId val="349419392"/>
        <c:scaling>
          <c:orientation val="minMax"/>
        </c:scaling>
        <c:axPos val="b"/>
        <c:title>
          <c:tx>
            <c:rich>
              <a:bodyPr/>
              <a:lstStyle/>
              <a:p>
                <a:pPr>
                  <a:defRPr sz="900">
                    <a:latin typeface="Helvetica" pitchFamily="34" charset="0"/>
                  </a:defRPr>
                </a:pPr>
                <a:r>
                  <a:rPr lang="de-DE" altLang="zh-CN" sz="900" b="0" i="1" u="none" strike="noStrike" baseline="0">
                    <a:latin typeface="Helvetica" pitchFamily="34" charset="0"/>
                  </a:rPr>
                  <a:t>PMPC</a:t>
                </a:r>
                <a:r>
                  <a:rPr lang="de-DE" altLang="zh-CN" sz="900" b="0" i="1" u="none" strike="noStrike" baseline="-25000">
                    <a:latin typeface="Helvetica" pitchFamily="34" charset="0"/>
                  </a:rPr>
                  <a:t>25</a:t>
                </a:r>
                <a:r>
                  <a:rPr lang="de-DE" altLang="zh-CN" sz="900" b="0" i="1" u="none" strike="noStrike" baseline="0">
                    <a:latin typeface="Helvetica" pitchFamily="34" charset="0"/>
                  </a:rPr>
                  <a:t>–PDPA</a:t>
                </a:r>
                <a:r>
                  <a:rPr lang="de-DE" altLang="zh-CN" sz="900" b="0" i="1" u="none" strike="noStrike" baseline="-25000">
                    <a:latin typeface="Helvetica" pitchFamily="34" charset="0"/>
                  </a:rPr>
                  <a:t>70</a:t>
                </a:r>
                <a:r>
                  <a:rPr lang="en-US" altLang="en-US" sz="900" b="0">
                    <a:latin typeface="Helvetica" pitchFamily="34" charset="0"/>
                  </a:rPr>
                  <a:t>/ </a:t>
                </a:r>
                <a:r>
                  <a:rPr lang="el-GR" altLang="en-US" sz="900" b="0">
                    <a:latin typeface="微软雅黑"/>
                    <a:ea typeface="微软雅黑"/>
                  </a:rPr>
                  <a:t>μ</a:t>
                </a:r>
                <a:r>
                  <a:rPr lang="en-US" altLang="en-US" sz="900" b="0">
                    <a:latin typeface="Helvetica" pitchFamily="34" charset="0"/>
                  </a:rPr>
                  <a:t>g</a:t>
                </a:r>
              </a:p>
            </c:rich>
          </c:tx>
        </c:title>
        <c:numFmt formatCode="General" sourceLinked="1"/>
        <c:tickLblPos val="nextTo"/>
        <c:crossAx val="192172800"/>
        <c:crosses val="autoZero"/>
        <c:crossBetween val="midCat"/>
      </c:valAx>
      <c:valAx>
        <c:axId val="192172800"/>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900" b="1" i="0" u="none" strike="noStrike" kern="1200" baseline="0">
                    <a:solidFill>
                      <a:sysClr val="windowText" lastClr="000000"/>
                    </a:solidFill>
                    <a:latin typeface="Helvetica" pitchFamily="34" charset="0"/>
                    <a:ea typeface="+mn-ea"/>
                    <a:cs typeface="+mn-cs"/>
                  </a:defRPr>
                </a:pPr>
                <a:r>
                  <a:rPr lang="en-US" altLang="zh-CN" sz="900" b="0" i="1" baseline="0">
                    <a:latin typeface="Helvetica" pitchFamily="34" charset="0"/>
                  </a:rPr>
                  <a:t>Peak areas</a:t>
                </a:r>
                <a:r>
                  <a:rPr lang="en-US" altLang="zh-CN" sz="900" b="0" i="0" baseline="0">
                    <a:latin typeface="Helvetica" pitchFamily="34" charset="0"/>
                  </a:rPr>
                  <a:t>/ mAU</a:t>
                </a:r>
                <a:endParaRPr lang="zh-CN" altLang="zh-CN" sz="900">
                  <a:latin typeface="Helvetica" pitchFamily="34" charset="0"/>
                </a:endParaRPr>
              </a:p>
            </c:rich>
          </c:tx>
        </c:title>
        <c:numFmt formatCode="General" sourceLinked="1"/>
        <c:tickLblPos val="nextTo"/>
        <c:crossAx val="349419392"/>
        <c:crosses val="autoZero"/>
        <c:crossBetween val="midCat"/>
      </c:valAx>
    </c:plotArea>
    <c:plotVisOnly val="1"/>
    <c:dispBlanksAs val="gap"/>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b="1"/>
            </a:pPr>
            <a:r>
              <a:rPr lang="en-US" b="1"/>
              <a:t>3001126 in water</a:t>
            </a:r>
          </a:p>
        </c:rich>
      </c:tx>
    </c:title>
    <c:plotArea>
      <c:layout/>
      <c:scatterChart>
        <c:scatterStyle val="smoothMarker"/>
        <c:ser>
          <c:idx val="0"/>
          <c:order val="0"/>
          <c:marker>
            <c:symbol val="none"/>
          </c:marker>
          <c:xVal>
            <c:numRef>
              <c:f>Sheet1!$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1!$B$26:$B$1026</c:f>
              <c:numCache>
                <c:formatCode>General</c:formatCode>
                <c:ptCount val="1001"/>
                <c:pt idx="0">
                  <c:v>0.4012</c:v>
                </c:pt>
                <c:pt idx="1">
                  <c:v>0.39360000000001188</c:v>
                </c:pt>
                <c:pt idx="2">
                  <c:v>0.38600000000001738</c:v>
                </c:pt>
                <c:pt idx="3">
                  <c:v>0.37840000000002288</c:v>
                </c:pt>
                <c:pt idx="4">
                  <c:v>0.37120000000000031</c:v>
                </c:pt>
                <c:pt idx="5">
                  <c:v>0.36390000000000688</c:v>
                </c:pt>
                <c:pt idx="6">
                  <c:v>0.35650000000000032</c:v>
                </c:pt>
                <c:pt idx="7">
                  <c:v>0.34940000000000998</c:v>
                </c:pt>
                <c:pt idx="8">
                  <c:v>0.34250000000000608</c:v>
                </c:pt>
                <c:pt idx="9">
                  <c:v>0.33580000000003285</c:v>
                </c:pt>
                <c:pt idx="10">
                  <c:v>0.32920000000000038</c:v>
                </c:pt>
                <c:pt idx="11">
                  <c:v>0.32290000000002544</c:v>
                </c:pt>
                <c:pt idx="12">
                  <c:v>0.31650000000000938</c:v>
                </c:pt>
                <c:pt idx="13">
                  <c:v>0.31010000000000032</c:v>
                </c:pt>
                <c:pt idx="14">
                  <c:v>0.30390000000000938</c:v>
                </c:pt>
                <c:pt idx="15">
                  <c:v>0.29800000000000032</c:v>
                </c:pt>
                <c:pt idx="16">
                  <c:v>0.29200000000000031</c:v>
                </c:pt>
                <c:pt idx="17">
                  <c:v>0.28590000000000032</c:v>
                </c:pt>
                <c:pt idx="18">
                  <c:v>0.27990000000000032</c:v>
                </c:pt>
                <c:pt idx="19">
                  <c:v>0.27400000000000002</c:v>
                </c:pt>
                <c:pt idx="20">
                  <c:v>0.26820000000000005</c:v>
                </c:pt>
                <c:pt idx="21">
                  <c:v>0.26270000000000004</c:v>
                </c:pt>
                <c:pt idx="22">
                  <c:v>0.25729999999999997</c:v>
                </c:pt>
                <c:pt idx="23">
                  <c:v>0.25190000000000001</c:v>
                </c:pt>
                <c:pt idx="24">
                  <c:v>0.24650000000000041</c:v>
                </c:pt>
                <c:pt idx="25">
                  <c:v>0.24110000000000001</c:v>
                </c:pt>
                <c:pt idx="26">
                  <c:v>0.23600000000000004</c:v>
                </c:pt>
                <c:pt idx="27">
                  <c:v>0.23119999999999999</c:v>
                </c:pt>
                <c:pt idx="28">
                  <c:v>0.22630000000000092</c:v>
                </c:pt>
                <c:pt idx="29">
                  <c:v>0.22140000000000323</c:v>
                </c:pt>
                <c:pt idx="30">
                  <c:v>0.21670000000000444</c:v>
                </c:pt>
                <c:pt idx="31">
                  <c:v>0.21210000000000001</c:v>
                </c:pt>
                <c:pt idx="32">
                  <c:v>0.20770000000000041</c:v>
                </c:pt>
                <c:pt idx="33">
                  <c:v>0.20319999999999999</c:v>
                </c:pt>
                <c:pt idx="34">
                  <c:v>0.19880000000000236</c:v>
                </c:pt>
                <c:pt idx="35">
                  <c:v>0.19470000000000304</c:v>
                </c:pt>
                <c:pt idx="36">
                  <c:v>0.19060000000000019</c:v>
                </c:pt>
                <c:pt idx="37">
                  <c:v>0.18650000000000044</c:v>
                </c:pt>
                <c:pt idx="38">
                  <c:v>0.18250000000000041</c:v>
                </c:pt>
                <c:pt idx="39">
                  <c:v>0.17860000000000001</c:v>
                </c:pt>
                <c:pt idx="40">
                  <c:v>0.17460000000000001</c:v>
                </c:pt>
                <c:pt idx="41">
                  <c:v>0.17090000000000041</c:v>
                </c:pt>
                <c:pt idx="42">
                  <c:v>0.16740000000000491</c:v>
                </c:pt>
                <c:pt idx="43">
                  <c:v>0.16380000000000092</c:v>
                </c:pt>
                <c:pt idx="44">
                  <c:v>0.16010000000000019</c:v>
                </c:pt>
                <c:pt idx="45">
                  <c:v>0.15670000000000694</c:v>
                </c:pt>
                <c:pt idx="46">
                  <c:v>0.15350000000000041</c:v>
                </c:pt>
                <c:pt idx="47">
                  <c:v>0.15020000000000044</c:v>
                </c:pt>
                <c:pt idx="48">
                  <c:v>0.14710000000000001</c:v>
                </c:pt>
                <c:pt idx="49">
                  <c:v>0.14400000000000004</c:v>
                </c:pt>
                <c:pt idx="50">
                  <c:v>0.14080000000000001</c:v>
                </c:pt>
                <c:pt idx="51">
                  <c:v>0.13769999999999999</c:v>
                </c:pt>
                <c:pt idx="52">
                  <c:v>0.13500000000000001</c:v>
                </c:pt>
                <c:pt idx="53">
                  <c:v>0.13220000000000001</c:v>
                </c:pt>
                <c:pt idx="54">
                  <c:v>0.12920000000000001</c:v>
                </c:pt>
                <c:pt idx="55">
                  <c:v>0.12659999999999999</c:v>
                </c:pt>
                <c:pt idx="56">
                  <c:v>0.12410000000000022</c:v>
                </c:pt>
                <c:pt idx="57">
                  <c:v>0.12150000000000002</c:v>
                </c:pt>
                <c:pt idx="58">
                  <c:v>0.11890000000000156</c:v>
                </c:pt>
                <c:pt idx="59">
                  <c:v>0.11640000000000028</c:v>
                </c:pt>
                <c:pt idx="60">
                  <c:v>0.11400000000000128</c:v>
                </c:pt>
                <c:pt idx="61">
                  <c:v>0.11169999999999998</c:v>
                </c:pt>
                <c:pt idx="62">
                  <c:v>0.10950000000000019</c:v>
                </c:pt>
                <c:pt idx="63">
                  <c:v>0.10730000000000002</c:v>
                </c:pt>
                <c:pt idx="64">
                  <c:v>0.1053</c:v>
                </c:pt>
                <c:pt idx="65">
                  <c:v>0.10320000000000012</c:v>
                </c:pt>
                <c:pt idx="66">
                  <c:v>0.10120000000000012</c:v>
                </c:pt>
                <c:pt idx="67">
                  <c:v>9.9400000000000044E-2</c:v>
                </c:pt>
                <c:pt idx="68">
                  <c:v>9.7700000000000065E-2</c:v>
                </c:pt>
                <c:pt idx="69">
                  <c:v>9.6100000000000046E-2</c:v>
                </c:pt>
                <c:pt idx="70">
                  <c:v>9.4500000000001763E-2</c:v>
                </c:pt>
                <c:pt idx="71">
                  <c:v>9.2900000000000024E-2</c:v>
                </c:pt>
                <c:pt idx="72">
                  <c:v>9.1300000000000006E-2</c:v>
                </c:pt>
                <c:pt idx="73">
                  <c:v>9.0000000000000066E-2</c:v>
                </c:pt>
                <c:pt idx="74">
                  <c:v>8.8600000000001747E-2</c:v>
                </c:pt>
                <c:pt idx="75">
                  <c:v>8.72E-2</c:v>
                </c:pt>
                <c:pt idx="76">
                  <c:v>8.5900000000000046E-2</c:v>
                </c:pt>
                <c:pt idx="77">
                  <c:v>8.4700000000000247E-2</c:v>
                </c:pt>
                <c:pt idx="78">
                  <c:v>8.3500000000001268E-2</c:v>
                </c:pt>
                <c:pt idx="79">
                  <c:v>8.2400000000000015E-2</c:v>
                </c:pt>
                <c:pt idx="80">
                  <c:v>8.1300000000000011E-2</c:v>
                </c:pt>
                <c:pt idx="81">
                  <c:v>8.0100000000000046E-2</c:v>
                </c:pt>
                <c:pt idx="82">
                  <c:v>7.9100000000002724E-2</c:v>
                </c:pt>
                <c:pt idx="83">
                  <c:v>7.8200000000000033E-2</c:v>
                </c:pt>
                <c:pt idx="84">
                  <c:v>7.7200000000000032E-2</c:v>
                </c:pt>
                <c:pt idx="85">
                  <c:v>7.6100000000000084E-2</c:v>
                </c:pt>
                <c:pt idx="86">
                  <c:v>7.5200000000000031E-2</c:v>
                </c:pt>
                <c:pt idx="87">
                  <c:v>7.4500000000002134E-2</c:v>
                </c:pt>
                <c:pt idx="88">
                  <c:v>7.3600000000000013E-2</c:v>
                </c:pt>
                <c:pt idx="89">
                  <c:v>7.2800000000000933E-2</c:v>
                </c:pt>
                <c:pt idx="90">
                  <c:v>7.1900000000000033E-2</c:v>
                </c:pt>
                <c:pt idx="91">
                  <c:v>7.1199999999999999E-2</c:v>
                </c:pt>
                <c:pt idx="92">
                  <c:v>7.0500000000000104E-2</c:v>
                </c:pt>
                <c:pt idx="93">
                  <c:v>6.9800000000002901E-2</c:v>
                </c:pt>
                <c:pt idx="94">
                  <c:v>6.9100000000000134E-2</c:v>
                </c:pt>
                <c:pt idx="95">
                  <c:v>6.8500000000000033E-2</c:v>
                </c:pt>
                <c:pt idx="96">
                  <c:v>6.8000000000000033E-2</c:v>
                </c:pt>
                <c:pt idx="97">
                  <c:v>6.7400000000002194E-2</c:v>
                </c:pt>
                <c:pt idx="98">
                  <c:v>6.6800000000000012E-2</c:v>
                </c:pt>
                <c:pt idx="99">
                  <c:v>6.6200000000000009E-2</c:v>
                </c:pt>
                <c:pt idx="100">
                  <c:v>6.5600000000000033E-2</c:v>
                </c:pt>
                <c:pt idx="101">
                  <c:v>6.5199999999999994E-2</c:v>
                </c:pt>
                <c:pt idx="102">
                  <c:v>6.4800000000002134E-2</c:v>
                </c:pt>
                <c:pt idx="103">
                  <c:v>6.4200000000000104E-2</c:v>
                </c:pt>
                <c:pt idx="104">
                  <c:v>6.3600000000000004E-2</c:v>
                </c:pt>
                <c:pt idx="105">
                  <c:v>6.3100000000000003E-2</c:v>
                </c:pt>
                <c:pt idx="106">
                  <c:v>6.2800000000000133E-2</c:v>
                </c:pt>
                <c:pt idx="107">
                  <c:v>6.2500000000000139E-2</c:v>
                </c:pt>
                <c:pt idx="108">
                  <c:v>6.1900000000000004E-2</c:v>
                </c:pt>
                <c:pt idx="109">
                  <c:v>6.1400000000000024E-2</c:v>
                </c:pt>
                <c:pt idx="110">
                  <c:v>6.1199999999999997E-2</c:v>
                </c:pt>
                <c:pt idx="111">
                  <c:v>6.0900000000000114E-2</c:v>
                </c:pt>
                <c:pt idx="112">
                  <c:v>6.0300000000002532E-2</c:v>
                </c:pt>
                <c:pt idx="113">
                  <c:v>5.9900000000002493E-2</c:v>
                </c:pt>
                <c:pt idx="114">
                  <c:v>5.9700000000004194E-2</c:v>
                </c:pt>
                <c:pt idx="115">
                  <c:v>5.9300000000004432E-2</c:v>
                </c:pt>
                <c:pt idx="116">
                  <c:v>5.8900000000000112E-2</c:v>
                </c:pt>
                <c:pt idx="117">
                  <c:v>5.8600000000000006E-2</c:v>
                </c:pt>
                <c:pt idx="118">
                  <c:v>5.8200000000000016E-2</c:v>
                </c:pt>
                <c:pt idx="119">
                  <c:v>5.7800000000000934E-2</c:v>
                </c:pt>
                <c:pt idx="120">
                  <c:v>5.7600000000000033E-2</c:v>
                </c:pt>
                <c:pt idx="121">
                  <c:v>5.7300000000002904E-2</c:v>
                </c:pt>
                <c:pt idx="122">
                  <c:v>5.7000000000000134E-2</c:v>
                </c:pt>
                <c:pt idx="123">
                  <c:v>5.6800000000000024E-2</c:v>
                </c:pt>
                <c:pt idx="124">
                  <c:v>5.6700000000000132E-2</c:v>
                </c:pt>
                <c:pt idx="125">
                  <c:v>5.6300000000000114E-2</c:v>
                </c:pt>
                <c:pt idx="126">
                  <c:v>5.5900000000000033E-2</c:v>
                </c:pt>
                <c:pt idx="127">
                  <c:v>5.5700000000002511E-2</c:v>
                </c:pt>
                <c:pt idx="128">
                  <c:v>5.5500000000000126E-2</c:v>
                </c:pt>
                <c:pt idx="129">
                  <c:v>5.5200000000000013E-2</c:v>
                </c:pt>
                <c:pt idx="130">
                  <c:v>5.4900000000000934E-2</c:v>
                </c:pt>
                <c:pt idx="131">
                  <c:v>5.4800000000002534E-2</c:v>
                </c:pt>
                <c:pt idx="132">
                  <c:v>5.4600000000000114E-2</c:v>
                </c:pt>
                <c:pt idx="133">
                  <c:v>5.4300000000004123E-2</c:v>
                </c:pt>
                <c:pt idx="134">
                  <c:v>5.4200000000000123E-2</c:v>
                </c:pt>
                <c:pt idx="135">
                  <c:v>5.4000000000002733E-2</c:v>
                </c:pt>
                <c:pt idx="136">
                  <c:v>5.3800000000000132E-2</c:v>
                </c:pt>
                <c:pt idx="137">
                  <c:v>5.3600000000000002E-2</c:v>
                </c:pt>
                <c:pt idx="138">
                  <c:v>5.3500000000000013E-2</c:v>
                </c:pt>
                <c:pt idx="139">
                  <c:v>5.3400000000000024E-2</c:v>
                </c:pt>
                <c:pt idx="140">
                  <c:v>5.3199999999999997E-2</c:v>
                </c:pt>
                <c:pt idx="141">
                  <c:v>5.2900000000000127E-2</c:v>
                </c:pt>
                <c:pt idx="142">
                  <c:v>5.2600000000000112E-2</c:v>
                </c:pt>
                <c:pt idx="143">
                  <c:v>5.2300000000002823E-2</c:v>
                </c:pt>
                <c:pt idx="144">
                  <c:v>5.2100000000000132E-2</c:v>
                </c:pt>
                <c:pt idx="145">
                  <c:v>5.1900000000000002E-2</c:v>
                </c:pt>
                <c:pt idx="146">
                  <c:v>5.1700000000000024E-2</c:v>
                </c:pt>
                <c:pt idx="147">
                  <c:v>5.1400000000000022E-2</c:v>
                </c:pt>
                <c:pt idx="148">
                  <c:v>5.1100000000000007E-2</c:v>
                </c:pt>
                <c:pt idx="149">
                  <c:v>5.0800000000000123E-2</c:v>
                </c:pt>
                <c:pt idx="150">
                  <c:v>5.0500000000000024E-2</c:v>
                </c:pt>
                <c:pt idx="151">
                  <c:v>5.0300000000000934E-2</c:v>
                </c:pt>
                <c:pt idx="152">
                  <c:v>5.0000000000000114E-2</c:v>
                </c:pt>
                <c:pt idx="153">
                  <c:v>4.9500000000000134E-2</c:v>
                </c:pt>
                <c:pt idx="154">
                  <c:v>4.8900000000000013E-2</c:v>
                </c:pt>
                <c:pt idx="155">
                  <c:v>4.8599999999999997E-2</c:v>
                </c:pt>
                <c:pt idx="156">
                  <c:v>4.8300000000000114E-2</c:v>
                </c:pt>
                <c:pt idx="157">
                  <c:v>4.8100000000000004E-2</c:v>
                </c:pt>
                <c:pt idx="158">
                  <c:v>4.7800000000000134E-2</c:v>
                </c:pt>
                <c:pt idx="159">
                  <c:v>4.7200000000000013E-2</c:v>
                </c:pt>
                <c:pt idx="160">
                  <c:v>4.6599999999999996E-2</c:v>
                </c:pt>
                <c:pt idx="161">
                  <c:v>4.6400000000000004E-2</c:v>
                </c:pt>
                <c:pt idx="162">
                  <c:v>4.6300000000000112E-2</c:v>
                </c:pt>
                <c:pt idx="163">
                  <c:v>4.5700000000000934E-2</c:v>
                </c:pt>
                <c:pt idx="164">
                  <c:v>4.5200000000000004E-2</c:v>
                </c:pt>
                <c:pt idx="165">
                  <c:v>4.4900000000000134E-2</c:v>
                </c:pt>
                <c:pt idx="166">
                  <c:v>4.4400000000000134E-2</c:v>
                </c:pt>
                <c:pt idx="167">
                  <c:v>4.3900000000000022E-2</c:v>
                </c:pt>
                <c:pt idx="168">
                  <c:v>4.36E-2</c:v>
                </c:pt>
                <c:pt idx="169">
                  <c:v>4.3199999999999995E-2</c:v>
                </c:pt>
                <c:pt idx="170">
                  <c:v>4.2700000000002521E-2</c:v>
                </c:pt>
                <c:pt idx="171">
                  <c:v>4.2300000000000934E-2</c:v>
                </c:pt>
                <c:pt idx="172">
                  <c:v>4.19E-2</c:v>
                </c:pt>
                <c:pt idx="173">
                  <c:v>4.1599999999999998E-2</c:v>
                </c:pt>
                <c:pt idx="174">
                  <c:v>4.1199999999999987E-2</c:v>
                </c:pt>
                <c:pt idx="175">
                  <c:v>4.0700000000000132E-2</c:v>
                </c:pt>
                <c:pt idx="176">
                  <c:v>4.0500000000000022E-2</c:v>
                </c:pt>
                <c:pt idx="177">
                  <c:v>4.0300000000000114E-2</c:v>
                </c:pt>
                <c:pt idx="178">
                  <c:v>3.9800000000001216E-2</c:v>
                </c:pt>
                <c:pt idx="179">
                  <c:v>3.9300000000000002E-2</c:v>
                </c:pt>
                <c:pt idx="180">
                  <c:v>3.9000000000000416E-2</c:v>
                </c:pt>
                <c:pt idx="181">
                  <c:v>3.8800000000000216E-2</c:v>
                </c:pt>
                <c:pt idx="182">
                  <c:v>3.8500000000000006E-2</c:v>
                </c:pt>
                <c:pt idx="183">
                  <c:v>3.8200000000000012E-2</c:v>
                </c:pt>
                <c:pt idx="184">
                  <c:v>3.8000000000000082E-2</c:v>
                </c:pt>
                <c:pt idx="185">
                  <c:v>3.7700000000001052E-2</c:v>
                </c:pt>
                <c:pt idx="186">
                  <c:v>3.7400000000001841E-2</c:v>
                </c:pt>
                <c:pt idx="187">
                  <c:v>3.7200000000001752E-2</c:v>
                </c:pt>
                <c:pt idx="188">
                  <c:v>3.6800000000001651E-2</c:v>
                </c:pt>
                <c:pt idx="189">
                  <c:v>3.6500000000000296E-2</c:v>
                </c:pt>
                <c:pt idx="190">
                  <c:v>3.6300000000000096E-2</c:v>
                </c:pt>
                <c:pt idx="191">
                  <c:v>3.6200000000001356E-2</c:v>
                </c:pt>
                <c:pt idx="192">
                  <c:v>3.6000000000001212E-2</c:v>
                </c:pt>
                <c:pt idx="193">
                  <c:v>3.5800000000001192E-2</c:v>
                </c:pt>
                <c:pt idx="194">
                  <c:v>3.5500000000000011E-2</c:v>
                </c:pt>
                <c:pt idx="195">
                  <c:v>3.5400000000001201E-2</c:v>
                </c:pt>
                <c:pt idx="196">
                  <c:v>3.5200000000001112E-2</c:v>
                </c:pt>
                <c:pt idx="197">
                  <c:v>3.5000000000001016E-2</c:v>
                </c:pt>
                <c:pt idx="198">
                  <c:v>3.4700000000000002E-2</c:v>
                </c:pt>
                <c:pt idx="199">
                  <c:v>3.4599999999999999E-2</c:v>
                </c:pt>
                <c:pt idx="200">
                  <c:v>3.4300000000000011E-2</c:v>
                </c:pt>
                <c:pt idx="201">
                  <c:v>3.4100000000000005E-2</c:v>
                </c:pt>
                <c:pt idx="202">
                  <c:v>3.4100000000000005E-2</c:v>
                </c:pt>
                <c:pt idx="203">
                  <c:v>3.4100000000000005E-2</c:v>
                </c:pt>
                <c:pt idx="204">
                  <c:v>3.3900000000000013E-2</c:v>
                </c:pt>
                <c:pt idx="205">
                  <c:v>3.3700000000000001E-2</c:v>
                </c:pt>
                <c:pt idx="206">
                  <c:v>3.3599999999999998E-2</c:v>
                </c:pt>
                <c:pt idx="207">
                  <c:v>3.3500000000000002E-2</c:v>
                </c:pt>
                <c:pt idx="208">
                  <c:v>3.3399999999999999E-2</c:v>
                </c:pt>
                <c:pt idx="209">
                  <c:v>3.3200000000000042E-2</c:v>
                </c:pt>
                <c:pt idx="210">
                  <c:v>3.3100000000000004E-2</c:v>
                </c:pt>
                <c:pt idx="211">
                  <c:v>3.2900000000000616E-2</c:v>
                </c:pt>
                <c:pt idx="212">
                  <c:v>3.280000000000189E-2</c:v>
                </c:pt>
                <c:pt idx="213">
                  <c:v>3.2600000000001891E-2</c:v>
                </c:pt>
                <c:pt idx="214">
                  <c:v>3.2400000000001691E-2</c:v>
                </c:pt>
                <c:pt idx="215">
                  <c:v>3.2300000000000016E-2</c:v>
                </c:pt>
                <c:pt idx="216">
                  <c:v>3.2200000000001491E-2</c:v>
                </c:pt>
                <c:pt idx="217">
                  <c:v>3.2000000000001451E-2</c:v>
                </c:pt>
                <c:pt idx="218">
                  <c:v>3.180000000000141E-2</c:v>
                </c:pt>
                <c:pt idx="219">
                  <c:v>3.180000000000141E-2</c:v>
                </c:pt>
                <c:pt idx="220">
                  <c:v>3.1700000000000082E-2</c:v>
                </c:pt>
                <c:pt idx="221">
                  <c:v>3.1400000000000892E-2</c:v>
                </c:pt>
                <c:pt idx="222">
                  <c:v>3.1200000000001411E-2</c:v>
                </c:pt>
                <c:pt idx="223">
                  <c:v>3.1100000000000252E-2</c:v>
                </c:pt>
                <c:pt idx="224">
                  <c:v>3.0800000000001292E-2</c:v>
                </c:pt>
                <c:pt idx="225">
                  <c:v>3.0600000000001112E-2</c:v>
                </c:pt>
                <c:pt idx="226">
                  <c:v>3.0500000000000051E-2</c:v>
                </c:pt>
                <c:pt idx="227">
                  <c:v>3.0300000000000042E-2</c:v>
                </c:pt>
                <c:pt idx="228">
                  <c:v>3.0000000000000852E-2</c:v>
                </c:pt>
                <c:pt idx="229">
                  <c:v>2.9800000000000652E-2</c:v>
                </c:pt>
                <c:pt idx="230">
                  <c:v>2.9500000000000002E-2</c:v>
                </c:pt>
                <c:pt idx="231">
                  <c:v>2.9200000000000052E-2</c:v>
                </c:pt>
                <c:pt idx="232">
                  <c:v>2.8899999999999999E-2</c:v>
                </c:pt>
                <c:pt idx="233">
                  <c:v>2.8600000000000052E-2</c:v>
                </c:pt>
                <c:pt idx="234">
                  <c:v>2.8299999999999999E-2</c:v>
                </c:pt>
                <c:pt idx="235">
                  <c:v>2.8000000000000011E-2</c:v>
                </c:pt>
                <c:pt idx="236">
                  <c:v>2.7900000000001042E-2</c:v>
                </c:pt>
                <c:pt idx="237">
                  <c:v>2.7700000000000852E-2</c:v>
                </c:pt>
                <c:pt idx="238">
                  <c:v>2.7400000000001652E-2</c:v>
                </c:pt>
                <c:pt idx="239">
                  <c:v>2.7100000000000252E-2</c:v>
                </c:pt>
                <c:pt idx="240">
                  <c:v>2.6900000000000052E-2</c:v>
                </c:pt>
                <c:pt idx="241">
                  <c:v>2.6500000000000096E-2</c:v>
                </c:pt>
                <c:pt idx="242">
                  <c:v>2.6000000000001095E-2</c:v>
                </c:pt>
                <c:pt idx="243">
                  <c:v>2.5600000000001011E-2</c:v>
                </c:pt>
                <c:pt idx="244">
                  <c:v>2.5400000000000852E-2</c:v>
                </c:pt>
                <c:pt idx="245">
                  <c:v>2.5300000000000041E-2</c:v>
                </c:pt>
                <c:pt idx="246">
                  <c:v>2.5200000000000052E-2</c:v>
                </c:pt>
                <c:pt idx="247">
                  <c:v>2.4799999999999999E-2</c:v>
                </c:pt>
                <c:pt idx="248">
                  <c:v>2.4199999999999989E-2</c:v>
                </c:pt>
                <c:pt idx="249">
                  <c:v>2.3599999999999993E-2</c:v>
                </c:pt>
                <c:pt idx="250">
                  <c:v>2.3199999999999988E-2</c:v>
                </c:pt>
                <c:pt idx="251">
                  <c:v>2.3099999999999999E-2</c:v>
                </c:pt>
                <c:pt idx="252">
                  <c:v>2.2800000000001451E-2</c:v>
                </c:pt>
                <c:pt idx="253">
                  <c:v>2.2300000000000052E-2</c:v>
                </c:pt>
                <c:pt idx="254">
                  <c:v>2.2000000000001206E-2</c:v>
                </c:pt>
                <c:pt idx="255">
                  <c:v>2.1800000000001211E-2</c:v>
                </c:pt>
                <c:pt idx="256">
                  <c:v>2.1600000000001052E-2</c:v>
                </c:pt>
                <c:pt idx="257">
                  <c:v>2.1100000000000011E-2</c:v>
                </c:pt>
                <c:pt idx="258">
                  <c:v>2.070000000000001E-2</c:v>
                </c:pt>
                <c:pt idx="259">
                  <c:v>2.0500000000000001E-2</c:v>
                </c:pt>
                <c:pt idx="260">
                  <c:v>2.0400000000000012E-2</c:v>
                </c:pt>
                <c:pt idx="261">
                  <c:v>1.9900000000001541E-2</c:v>
                </c:pt>
                <c:pt idx="262">
                  <c:v>1.9400000000001041E-2</c:v>
                </c:pt>
                <c:pt idx="263">
                  <c:v>1.9099999999999999E-2</c:v>
                </c:pt>
                <c:pt idx="264">
                  <c:v>1.8800000000000885E-2</c:v>
                </c:pt>
                <c:pt idx="265">
                  <c:v>1.8400000000000787E-2</c:v>
                </c:pt>
                <c:pt idx="266">
                  <c:v>1.8300000000000725E-2</c:v>
                </c:pt>
                <c:pt idx="267">
                  <c:v>1.8300000000000725E-2</c:v>
                </c:pt>
                <c:pt idx="268">
                  <c:v>1.7900000000000769E-2</c:v>
                </c:pt>
                <c:pt idx="269">
                  <c:v>1.7500000000000647E-2</c:v>
                </c:pt>
                <c:pt idx="270">
                  <c:v>1.7500000000000647E-2</c:v>
                </c:pt>
                <c:pt idx="271">
                  <c:v>1.7200000000000545E-2</c:v>
                </c:pt>
                <c:pt idx="272">
                  <c:v>1.6600000000000961E-2</c:v>
                </c:pt>
                <c:pt idx="273">
                  <c:v>1.6199999999999999E-2</c:v>
                </c:pt>
                <c:pt idx="274">
                  <c:v>1.6100000000000721E-2</c:v>
                </c:pt>
                <c:pt idx="275">
                  <c:v>1.6100000000000721E-2</c:v>
                </c:pt>
                <c:pt idx="276">
                  <c:v>1.6000000000000725E-2</c:v>
                </c:pt>
                <c:pt idx="277">
                  <c:v>1.5699999999999999E-2</c:v>
                </c:pt>
                <c:pt idx="278">
                  <c:v>1.5599999999999998E-2</c:v>
                </c:pt>
                <c:pt idx="279">
                  <c:v>1.5500000000000621E-2</c:v>
                </c:pt>
                <c:pt idx="280">
                  <c:v>1.5200000000000527E-2</c:v>
                </c:pt>
                <c:pt idx="281">
                  <c:v>1.4900000000000461E-2</c:v>
                </c:pt>
                <c:pt idx="282">
                  <c:v>1.47000000000004E-2</c:v>
                </c:pt>
                <c:pt idx="283">
                  <c:v>1.4600000000000371E-2</c:v>
                </c:pt>
                <c:pt idx="284">
                  <c:v>1.4500000000000351E-2</c:v>
                </c:pt>
                <c:pt idx="285">
                  <c:v>1.4400000000000183E-2</c:v>
                </c:pt>
                <c:pt idx="286">
                  <c:v>1.4300000000000083E-2</c:v>
                </c:pt>
                <c:pt idx="287">
                  <c:v>1.4200000000000101E-2</c:v>
                </c:pt>
                <c:pt idx="288">
                  <c:v>1.4100000000000001E-2</c:v>
                </c:pt>
                <c:pt idx="289">
                  <c:v>1.4000000000000005E-2</c:v>
                </c:pt>
                <c:pt idx="290">
                  <c:v>1.4000000000000005E-2</c:v>
                </c:pt>
                <c:pt idx="291">
                  <c:v>1.3899999999999999E-2</c:v>
                </c:pt>
                <c:pt idx="292">
                  <c:v>1.3599999999999998E-2</c:v>
                </c:pt>
                <c:pt idx="293">
                  <c:v>1.3500000000000761E-2</c:v>
                </c:pt>
                <c:pt idx="294">
                  <c:v>1.3400000000000701E-2</c:v>
                </c:pt>
                <c:pt idx="295">
                  <c:v>1.3299999999999998E-2</c:v>
                </c:pt>
                <c:pt idx="296">
                  <c:v>1.2999999999999998E-2</c:v>
                </c:pt>
                <c:pt idx="297">
                  <c:v>1.2999999999999998E-2</c:v>
                </c:pt>
                <c:pt idx="298">
                  <c:v>1.3100000000000561E-2</c:v>
                </c:pt>
                <c:pt idx="299">
                  <c:v>1.3200000000000605E-2</c:v>
                </c:pt>
                <c:pt idx="300">
                  <c:v>1.3100000000000561E-2</c:v>
                </c:pt>
                <c:pt idx="301">
                  <c:v>1.2900000000000527E-2</c:v>
                </c:pt>
                <c:pt idx="302">
                  <c:v>1.2600000000000401E-2</c:v>
                </c:pt>
                <c:pt idx="303">
                  <c:v>1.2500000000000401E-2</c:v>
                </c:pt>
                <c:pt idx="304">
                  <c:v>1.2600000000000401E-2</c:v>
                </c:pt>
                <c:pt idx="305">
                  <c:v>1.2500000000000401E-2</c:v>
                </c:pt>
                <c:pt idx="306">
                  <c:v>1.2200000000000061E-2</c:v>
                </c:pt>
                <c:pt idx="307">
                  <c:v>1.1900000000001121E-2</c:v>
                </c:pt>
                <c:pt idx="308">
                  <c:v>1.1500000000000841E-2</c:v>
                </c:pt>
                <c:pt idx="309">
                  <c:v>1.1200000000000683E-2</c:v>
                </c:pt>
                <c:pt idx="310">
                  <c:v>1.1299999999999998E-2</c:v>
                </c:pt>
                <c:pt idx="311">
                  <c:v>1.1500000000000841E-2</c:v>
                </c:pt>
                <c:pt idx="312">
                  <c:v>1.1700000000001001E-2</c:v>
                </c:pt>
                <c:pt idx="313">
                  <c:v>1.1700000000001001E-2</c:v>
                </c:pt>
                <c:pt idx="314">
                  <c:v>1.1500000000000841E-2</c:v>
                </c:pt>
                <c:pt idx="315">
                  <c:v>1.1100000000000661E-2</c:v>
                </c:pt>
                <c:pt idx="316">
                  <c:v>1.0800000000000521E-2</c:v>
                </c:pt>
                <c:pt idx="317">
                  <c:v>1.0900000000000541E-2</c:v>
                </c:pt>
                <c:pt idx="318">
                  <c:v>1.0999999999999998E-2</c:v>
                </c:pt>
                <c:pt idx="319">
                  <c:v>1.0800000000000521E-2</c:v>
                </c:pt>
                <c:pt idx="320">
                  <c:v>1.0600000000000461E-2</c:v>
                </c:pt>
                <c:pt idx="321">
                  <c:v>1.0500000000000361E-2</c:v>
                </c:pt>
                <c:pt idx="322">
                  <c:v>1.0300000000000161E-2</c:v>
                </c:pt>
                <c:pt idx="323">
                  <c:v>1.0100000000000001E-2</c:v>
                </c:pt>
                <c:pt idx="324">
                  <c:v>1.0200000000000061E-2</c:v>
                </c:pt>
                <c:pt idx="325">
                  <c:v>1.0100000000000001E-2</c:v>
                </c:pt>
                <c:pt idx="326">
                  <c:v>9.8000000000001766E-3</c:v>
                </c:pt>
                <c:pt idx="327">
                  <c:v>9.6000000000000547E-3</c:v>
                </c:pt>
                <c:pt idx="328">
                  <c:v>9.5000000000000726E-3</c:v>
                </c:pt>
                <c:pt idx="329">
                  <c:v>9.2000000000000068E-3</c:v>
                </c:pt>
                <c:pt idx="330">
                  <c:v>9.0000000000000548E-3</c:v>
                </c:pt>
                <c:pt idx="331">
                  <c:v>9.2000000000000068E-3</c:v>
                </c:pt>
                <c:pt idx="332">
                  <c:v>9.0000000000000548E-3</c:v>
                </c:pt>
                <c:pt idx="333">
                  <c:v>8.6000000000000208E-3</c:v>
                </c:pt>
                <c:pt idx="334">
                  <c:v>8.5000000000000266E-3</c:v>
                </c:pt>
                <c:pt idx="335">
                  <c:v>8.5000000000000266E-3</c:v>
                </c:pt>
                <c:pt idx="336">
                  <c:v>8.3000000000000747E-3</c:v>
                </c:pt>
                <c:pt idx="337">
                  <c:v>8.1000000000000048E-3</c:v>
                </c:pt>
                <c:pt idx="338">
                  <c:v>8.0000000000000227E-3</c:v>
                </c:pt>
                <c:pt idx="339">
                  <c:v>7.6000000000002134E-3</c:v>
                </c:pt>
                <c:pt idx="340">
                  <c:v>7.3000000000002134E-3</c:v>
                </c:pt>
                <c:pt idx="341">
                  <c:v>7.5000000000004334E-3</c:v>
                </c:pt>
                <c:pt idx="342">
                  <c:v>7.4000000000006777E-3</c:v>
                </c:pt>
                <c:pt idx="343">
                  <c:v>7.0000000000004104E-3</c:v>
                </c:pt>
                <c:pt idx="344">
                  <c:v>6.5000000000002833E-3</c:v>
                </c:pt>
                <c:pt idx="345">
                  <c:v>6.3000000000002134E-3</c:v>
                </c:pt>
                <c:pt idx="346">
                  <c:v>6.2000000000003745E-3</c:v>
                </c:pt>
                <c:pt idx="347">
                  <c:v>6.1000000000000134E-3</c:v>
                </c:pt>
                <c:pt idx="348">
                  <c:v>6.0000000000002534E-3</c:v>
                </c:pt>
                <c:pt idx="349">
                  <c:v>5.9000000000004734E-3</c:v>
                </c:pt>
                <c:pt idx="350">
                  <c:v>5.8000000000000534E-3</c:v>
                </c:pt>
                <c:pt idx="351">
                  <c:v>5.7000000000002934E-3</c:v>
                </c:pt>
                <c:pt idx="352">
                  <c:v>5.4000000000004132E-3</c:v>
                </c:pt>
                <c:pt idx="353">
                  <c:v>5.1000000000000125E-3</c:v>
                </c:pt>
                <c:pt idx="354">
                  <c:v>5.0000000000000834E-3</c:v>
                </c:pt>
                <c:pt idx="355">
                  <c:v>5.0000000000000834E-3</c:v>
                </c:pt>
                <c:pt idx="356">
                  <c:v>5.0000000000000834E-3</c:v>
                </c:pt>
                <c:pt idx="357">
                  <c:v>4.9000000000002921E-3</c:v>
                </c:pt>
                <c:pt idx="358">
                  <c:v>4.7000000000002803E-3</c:v>
                </c:pt>
                <c:pt idx="359">
                  <c:v>4.4000000000002934E-3</c:v>
                </c:pt>
                <c:pt idx="360">
                  <c:v>4.1000000000000003E-3</c:v>
                </c:pt>
                <c:pt idx="361">
                  <c:v>4.1000000000000003E-3</c:v>
                </c:pt>
                <c:pt idx="362">
                  <c:v>4.1000000000000003E-3</c:v>
                </c:pt>
                <c:pt idx="363">
                  <c:v>3.8000000000001652E-3</c:v>
                </c:pt>
                <c:pt idx="364">
                  <c:v>3.7000000000003367E-3</c:v>
                </c:pt>
                <c:pt idx="365">
                  <c:v>3.9000000000001802E-3</c:v>
                </c:pt>
                <c:pt idx="366">
                  <c:v>3.8000000000001652E-3</c:v>
                </c:pt>
                <c:pt idx="367">
                  <c:v>3.4000000000001412E-3</c:v>
                </c:pt>
                <c:pt idx="368">
                  <c:v>3.4000000000001412E-3</c:v>
                </c:pt>
                <c:pt idx="369">
                  <c:v>3.2000000000002612E-3</c:v>
                </c:pt>
                <c:pt idx="370">
                  <c:v>2.9000000000000492E-3</c:v>
                </c:pt>
                <c:pt idx="371">
                  <c:v>2.9000000000000492E-3</c:v>
                </c:pt>
                <c:pt idx="372">
                  <c:v>3.1000000000002011E-3</c:v>
                </c:pt>
                <c:pt idx="373">
                  <c:v>3.2000000000002612E-3</c:v>
                </c:pt>
                <c:pt idx="374">
                  <c:v>3.1000000000002011E-3</c:v>
                </c:pt>
                <c:pt idx="375">
                  <c:v>2.7000000000002252E-3</c:v>
                </c:pt>
                <c:pt idx="376">
                  <c:v>2.6000000000001482E-3</c:v>
                </c:pt>
                <c:pt idx="377">
                  <c:v>2.9000000000000492E-3</c:v>
                </c:pt>
                <c:pt idx="378">
                  <c:v>3.0000000000001852E-3</c:v>
                </c:pt>
                <c:pt idx="379">
                  <c:v>2.7000000000002252E-3</c:v>
                </c:pt>
                <c:pt idx="380">
                  <c:v>2.2000000000001892E-3</c:v>
                </c:pt>
                <c:pt idx="381">
                  <c:v>2.1000000000000892E-3</c:v>
                </c:pt>
                <c:pt idx="382">
                  <c:v>2.4000000000000492E-3</c:v>
                </c:pt>
                <c:pt idx="383">
                  <c:v>2.3000000000000052E-3</c:v>
                </c:pt>
                <c:pt idx="384">
                  <c:v>2.2000000000001892E-3</c:v>
                </c:pt>
                <c:pt idx="385">
                  <c:v>2.2000000000001892E-3</c:v>
                </c:pt>
                <c:pt idx="386">
                  <c:v>2.2000000000001892E-3</c:v>
                </c:pt>
                <c:pt idx="387">
                  <c:v>2.2000000000001892E-3</c:v>
                </c:pt>
                <c:pt idx="388">
                  <c:v>2.3000000000000052E-3</c:v>
                </c:pt>
                <c:pt idx="389">
                  <c:v>2.4000000000000492E-3</c:v>
                </c:pt>
                <c:pt idx="390">
                  <c:v>2.1000000000000892E-3</c:v>
                </c:pt>
                <c:pt idx="391">
                  <c:v>1.9000000000001579E-3</c:v>
                </c:pt>
                <c:pt idx="392">
                  <c:v>2.1000000000000892E-3</c:v>
                </c:pt>
                <c:pt idx="393">
                  <c:v>2.2000000000001892E-3</c:v>
                </c:pt>
                <c:pt idx="394">
                  <c:v>2.3000000000000052E-3</c:v>
                </c:pt>
                <c:pt idx="395">
                  <c:v>2.3000000000000052E-3</c:v>
                </c:pt>
                <c:pt idx="396">
                  <c:v>2.2000000000001892E-3</c:v>
                </c:pt>
                <c:pt idx="397">
                  <c:v>2.2000000000001892E-3</c:v>
                </c:pt>
                <c:pt idx="398">
                  <c:v>2.1000000000000892E-3</c:v>
                </c:pt>
                <c:pt idx="399">
                  <c:v>1.9000000000001579E-3</c:v>
                </c:pt>
                <c:pt idx="400">
                  <c:v>2.0000000000000052E-3</c:v>
                </c:pt>
                <c:pt idx="401">
                  <c:v>2.2000000000001892E-3</c:v>
                </c:pt>
                <c:pt idx="402">
                  <c:v>2.4000000000000492E-3</c:v>
                </c:pt>
                <c:pt idx="403">
                  <c:v>2.3000000000000052E-3</c:v>
                </c:pt>
                <c:pt idx="404">
                  <c:v>2.0000000000000052E-3</c:v>
                </c:pt>
                <c:pt idx="405">
                  <c:v>1.6000000000001376E-3</c:v>
                </c:pt>
                <c:pt idx="406">
                  <c:v>1.7000000000000901E-3</c:v>
                </c:pt>
                <c:pt idx="407">
                  <c:v>2.1000000000000892E-3</c:v>
                </c:pt>
                <c:pt idx="408">
                  <c:v>2.3000000000000052E-3</c:v>
                </c:pt>
                <c:pt idx="409">
                  <c:v>2.1000000000000892E-3</c:v>
                </c:pt>
                <c:pt idx="410">
                  <c:v>2.1000000000000892E-3</c:v>
                </c:pt>
                <c:pt idx="411">
                  <c:v>2.2000000000001892E-3</c:v>
                </c:pt>
                <c:pt idx="412">
                  <c:v>2.1000000000000892E-3</c:v>
                </c:pt>
                <c:pt idx="413">
                  <c:v>1.9000000000001579E-3</c:v>
                </c:pt>
                <c:pt idx="414">
                  <c:v>1.7000000000000901E-3</c:v>
                </c:pt>
                <c:pt idx="415">
                  <c:v>1.9000000000001579E-3</c:v>
                </c:pt>
                <c:pt idx="416">
                  <c:v>2.3000000000000052E-3</c:v>
                </c:pt>
                <c:pt idx="417">
                  <c:v>2.3000000000000052E-3</c:v>
                </c:pt>
                <c:pt idx="418">
                  <c:v>2.3000000000000052E-3</c:v>
                </c:pt>
                <c:pt idx="419">
                  <c:v>2.2000000000001892E-3</c:v>
                </c:pt>
                <c:pt idx="420">
                  <c:v>2.1000000000000892E-3</c:v>
                </c:pt>
                <c:pt idx="421">
                  <c:v>2.1000000000000892E-3</c:v>
                </c:pt>
                <c:pt idx="422">
                  <c:v>2.4000000000000492E-3</c:v>
                </c:pt>
                <c:pt idx="423">
                  <c:v>2.5000000000001202E-3</c:v>
                </c:pt>
                <c:pt idx="424">
                  <c:v>2.3000000000000052E-3</c:v>
                </c:pt>
                <c:pt idx="425">
                  <c:v>2.3000000000000052E-3</c:v>
                </c:pt>
                <c:pt idx="426">
                  <c:v>2.4000000000000492E-3</c:v>
                </c:pt>
                <c:pt idx="427">
                  <c:v>2.5000000000001202E-3</c:v>
                </c:pt>
                <c:pt idx="428">
                  <c:v>2.6000000000001482E-3</c:v>
                </c:pt>
                <c:pt idx="429">
                  <c:v>2.8000000000000052E-3</c:v>
                </c:pt>
                <c:pt idx="430">
                  <c:v>2.6000000000001482E-3</c:v>
                </c:pt>
                <c:pt idx="431">
                  <c:v>2.4000000000000492E-3</c:v>
                </c:pt>
                <c:pt idx="432">
                  <c:v>2.3000000000000052E-3</c:v>
                </c:pt>
                <c:pt idx="433">
                  <c:v>2.5000000000001202E-3</c:v>
                </c:pt>
                <c:pt idx="434">
                  <c:v>2.8000000000000052E-3</c:v>
                </c:pt>
                <c:pt idx="435">
                  <c:v>2.8000000000000052E-3</c:v>
                </c:pt>
                <c:pt idx="436">
                  <c:v>2.6000000000001482E-3</c:v>
                </c:pt>
                <c:pt idx="437">
                  <c:v>2.4000000000000492E-3</c:v>
                </c:pt>
                <c:pt idx="438">
                  <c:v>2.5000000000001202E-3</c:v>
                </c:pt>
                <c:pt idx="439">
                  <c:v>2.9000000000000492E-3</c:v>
                </c:pt>
                <c:pt idx="440">
                  <c:v>3.0000000000001852E-3</c:v>
                </c:pt>
                <c:pt idx="441">
                  <c:v>2.9000000000000492E-3</c:v>
                </c:pt>
                <c:pt idx="442">
                  <c:v>3.0000000000001852E-3</c:v>
                </c:pt>
                <c:pt idx="443">
                  <c:v>3.1000000000002011E-3</c:v>
                </c:pt>
                <c:pt idx="444">
                  <c:v>2.7000000000002252E-3</c:v>
                </c:pt>
                <c:pt idx="445">
                  <c:v>2.7000000000002252E-3</c:v>
                </c:pt>
                <c:pt idx="446">
                  <c:v>2.9000000000000492E-3</c:v>
                </c:pt>
                <c:pt idx="447">
                  <c:v>3.0000000000001852E-3</c:v>
                </c:pt>
                <c:pt idx="448">
                  <c:v>3.0000000000001852E-3</c:v>
                </c:pt>
                <c:pt idx="449">
                  <c:v>3.0000000000001852E-3</c:v>
                </c:pt>
                <c:pt idx="450">
                  <c:v>2.9000000000000492E-3</c:v>
                </c:pt>
                <c:pt idx="451">
                  <c:v>2.7000000000002252E-3</c:v>
                </c:pt>
                <c:pt idx="452">
                  <c:v>2.8000000000000052E-3</c:v>
                </c:pt>
                <c:pt idx="453">
                  <c:v>2.9000000000000492E-3</c:v>
                </c:pt>
                <c:pt idx="454">
                  <c:v>2.8000000000000052E-3</c:v>
                </c:pt>
                <c:pt idx="455">
                  <c:v>2.8000000000000052E-3</c:v>
                </c:pt>
                <c:pt idx="456">
                  <c:v>3.1000000000002011E-3</c:v>
                </c:pt>
                <c:pt idx="457">
                  <c:v>3.1000000000002011E-3</c:v>
                </c:pt>
                <c:pt idx="458">
                  <c:v>2.9000000000000492E-3</c:v>
                </c:pt>
                <c:pt idx="459">
                  <c:v>3.0000000000001852E-3</c:v>
                </c:pt>
                <c:pt idx="460">
                  <c:v>3.0000000000001852E-3</c:v>
                </c:pt>
                <c:pt idx="461">
                  <c:v>3.0000000000001852E-3</c:v>
                </c:pt>
                <c:pt idx="462">
                  <c:v>2.9000000000000492E-3</c:v>
                </c:pt>
                <c:pt idx="463">
                  <c:v>2.8000000000000052E-3</c:v>
                </c:pt>
                <c:pt idx="464">
                  <c:v>2.8000000000000052E-3</c:v>
                </c:pt>
                <c:pt idx="465">
                  <c:v>2.8000000000000052E-3</c:v>
                </c:pt>
                <c:pt idx="466">
                  <c:v>2.8000000000000052E-3</c:v>
                </c:pt>
                <c:pt idx="467">
                  <c:v>2.7000000000002252E-3</c:v>
                </c:pt>
                <c:pt idx="468">
                  <c:v>2.8000000000000052E-3</c:v>
                </c:pt>
                <c:pt idx="469">
                  <c:v>3.0000000000001852E-3</c:v>
                </c:pt>
                <c:pt idx="470">
                  <c:v>3.0000000000001852E-3</c:v>
                </c:pt>
                <c:pt idx="471">
                  <c:v>2.6000000000001482E-3</c:v>
                </c:pt>
                <c:pt idx="472">
                  <c:v>2.7000000000002252E-3</c:v>
                </c:pt>
                <c:pt idx="473">
                  <c:v>3.0000000000001852E-3</c:v>
                </c:pt>
                <c:pt idx="474">
                  <c:v>2.9000000000000492E-3</c:v>
                </c:pt>
                <c:pt idx="475">
                  <c:v>2.8000000000000052E-3</c:v>
                </c:pt>
                <c:pt idx="476">
                  <c:v>2.9000000000000492E-3</c:v>
                </c:pt>
                <c:pt idx="477">
                  <c:v>2.8000000000000052E-3</c:v>
                </c:pt>
                <c:pt idx="478">
                  <c:v>2.7000000000002252E-3</c:v>
                </c:pt>
                <c:pt idx="479">
                  <c:v>2.7000000000002252E-3</c:v>
                </c:pt>
                <c:pt idx="480">
                  <c:v>2.7000000000002252E-3</c:v>
                </c:pt>
                <c:pt idx="481">
                  <c:v>2.7000000000002252E-3</c:v>
                </c:pt>
                <c:pt idx="482">
                  <c:v>2.7000000000002252E-3</c:v>
                </c:pt>
                <c:pt idx="483">
                  <c:v>2.8000000000000052E-3</c:v>
                </c:pt>
                <c:pt idx="484">
                  <c:v>2.8000000000000052E-3</c:v>
                </c:pt>
                <c:pt idx="485">
                  <c:v>2.7000000000002252E-3</c:v>
                </c:pt>
                <c:pt idx="486">
                  <c:v>2.8000000000000052E-3</c:v>
                </c:pt>
                <c:pt idx="487">
                  <c:v>2.8000000000000052E-3</c:v>
                </c:pt>
                <c:pt idx="488">
                  <c:v>2.8000000000000052E-3</c:v>
                </c:pt>
                <c:pt idx="489">
                  <c:v>2.8000000000000052E-3</c:v>
                </c:pt>
                <c:pt idx="490">
                  <c:v>2.8000000000000052E-3</c:v>
                </c:pt>
                <c:pt idx="491">
                  <c:v>2.7000000000002252E-3</c:v>
                </c:pt>
                <c:pt idx="492">
                  <c:v>2.6000000000001482E-3</c:v>
                </c:pt>
                <c:pt idx="493">
                  <c:v>2.5000000000001202E-3</c:v>
                </c:pt>
                <c:pt idx="494">
                  <c:v>2.6000000000001482E-3</c:v>
                </c:pt>
                <c:pt idx="495">
                  <c:v>2.6000000000001482E-3</c:v>
                </c:pt>
                <c:pt idx="496">
                  <c:v>2.6000000000001482E-3</c:v>
                </c:pt>
                <c:pt idx="497">
                  <c:v>2.6000000000001482E-3</c:v>
                </c:pt>
                <c:pt idx="498">
                  <c:v>2.6000000000001482E-3</c:v>
                </c:pt>
                <c:pt idx="499">
                  <c:v>2.5000000000001202E-3</c:v>
                </c:pt>
                <c:pt idx="500">
                  <c:v>2.5000000000001202E-3</c:v>
                </c:pt>
                <c:pt idx="501">
                  <c:v>2.5000000000001202E-3</c:v>
                </c:pt>
                <c:pt idx="502">
                  <c:v>2.5000000000001202E-3</c:v>
                </c:pt>
                <c:pt idx="503">
                  <c:v>2.5000000000001202E-3</c:v>
                </c:pt>
                <c:pt idx="504">
                  <c:v>2.4000000000000492E-3</c:v>
                </c:pt>
                <c:pt idx="505">
                  <c:v>2.4000000000000492E-3</c:v>
                </c:pt>
                <c:pt idx="506">
                  <c:v>2.5000000000001202E-3</c:v>
                </c:pt>
                <c:pt idx="507">
                  <c:v>2.5000000000001202E-3</c:v>
                </c:pt>
                <c:pt idx="508">
                  <c:v>2.3000000000000052E-3</c:v>
                </c:pt>
                <c:pt idx="509">
                  <c:v>2.4000000000000492E-3</c:v>
                </c:pt>
                <c:pt idx="510">
                  <c:v>2.4000000000000492E-3</c:v>
                </c:pt>
                <c:pt idx="511">
                  <c:v>2.3000000000000052E-3</c:v>
                </c:pt>
                <c:pt idx="512">
                  <c:v>2.2000000000001892E-3</c:v>
                </c:pt>
                <c:pt idx="513">
                  <c:v>2.2000000000001892E-3</c:v>
                </c:pt>
                <c:pt idx="514">
                  <c:v>2.3000000000000052E-3</c:v>
                </c:pt>
                <c:pt idx="515">
                  <c:v>2.3000000000000052E-3</c:v>
                </c:pt>
                <c:pt idx="516">
                  <c:v>2.3000000000000052E-3</c:v>
                </c:pt>
                <c:pt idx="517">
                  <c:v>2.2000000000001892E-3</c:v>
                </c:pt>
                <c:pt idx="518">
                  <c:v>2.2000000000001892E-3</c:v>
                </c:pt>
                <c:pt idx="519">
                  <c:v>2.2000000000001892E-3</c:v>
                </c:pt>
                <c:pt idx="520">
                  <c:v>2.2000000000001892E-3</c:v>
                </c:pt>
                <c:pt idx="521">
                  <c:v>2.1000000000000892E-3</c:v>
                </c:pt>
                <c:pt idx="522">
                  <c:v>2.0000000000000052E-3</c:v>
                </c:pt>
                <c:pt idx="523">
                  <c:v>2.1000000000000892E-3</c:v>
                </c:pt>
                <c:pt idx="524">
                  <c:v>2.1000000000000892E-3</c:v>
                </c:pt>
                <c:pt idx="525">
                  <c:v>1.9000000000001579E-3</c:v>
                </c:pt>
                <c:pt idx="526">
                  <c:v>2.0000000000000052E-3</c:v>
                </c:pt>
                <c:pt idx="527">
                  <c:v>2.1000000000000892E-3</c:v>
                </c:pt>
                <c:pt idx="528">
                  <c:v>2.1000000000000892E-3</c:v>
                </c:pt>
                <c:pt idx="529">
                  <c:v>1.9000000000001579E-3</c:v>
                </c:pt>
                <c:pt idx="530">
                  <c:v>1.8000000000001363E-3</c:v>
                </c:pt>
                <c:pt idx="531">
                  <c:v>1.9000000000001579E-3</c:v>
                </c:pt>
                <c:pt idx="532">
                  <c:v>2.0000000000000052E-3</c:v>
                </c:pt>
                <c:pt idx="533">
                  <c:v>1.9000000000001579E-3</c:v>
                </c:pt>
                <c:pt idx="534">
                  <c:v>1.7000000000000901E-3</c:v>
                </c:pt>
                <c:pt idx="535">
                  <c:v>1.7000000000000901E-3</c:v>
                </c:pt>
                <c:pt idx="536">
                  <c:v>1.8000000000001363E-3</c:v>
                </c:pt>
                <c:pt idx="537">
                  <c:v>1.9000000000001579E-3</c:v>
                </c:pt>
                <c:pt idx="538">
                  <c:v>1.7000000000000901E-3</c:v>
                </c:pt>
                <c:pt idx="539">
                  <c:v>1.6000000000001376E-3</c:v>
                </c:pt>
                <c:pt idx="540">
                  <c:v>1.5000000000000761E-3</c:v>
                </c:pt>
                <c:pt idx="541">
                  <c:v>1.6000000000001376E-3</c:v>
                </c:pt>
                <c:pt idx="542">
                  <c:v>1.7000000000000901E-3</c:v>
                </c:pt>
                <c:pt idx="543">
                  <c:v>1.6000000000001376E-3</c:v>
                </c:pt>
                <c:pt idx="544">
                  <c:v>1.7000000000000901E-3</c:v>
                </c:pt>
                <c:pt idx="545">
                  <c:v>1.8000000000001363E-3</c:v>
                </c:pt>
                <c:pt idx="546">
                  <c:v>1.7000000000000901E-3</c:v>
                </c:pt>
                <c:pt idx="547">
                  <c:v>1.7000000000000901E-3</c:v>
                </c:pt>
                <c:pt idx="548">
                  <c:v>1.8000000000001363E-3</c:v>
                </c:pt>
                <c:pt idx="549">
                  <c:v>1.8000000000001363E-3</c:v>
                </c:pt>
                <c:pt idx="550">
                  <c:v>1.6000000000001376E-3</c:v>
                </c:pt>
                <c:pt idx="551">
                  <c:v>1.4000000000000121E-3</c:v>
                </c:pt>
                <c:pt idx="552">
                  <c:v>1.4000000000000121E-3</c:v>
                </c:pt>
                <c:pt idx="553">
                  <c:v>1.6000000000001376E-3</c:v>
                </c:pt>
                <c:pt idx="554">
                  <c:v>1.8000000000001363E-3</c:v>
                </c:pt>
                <c:pt idx="555">
                  <c:v>1.9000000000001579E-3</c:v>
                </c:pt>
                <c:pt idx="556">
                  <c:v>1.8000000000001363E-3</c:v>
                </c:pt>
                <c:pt idx="557">
                  <c:v>1.6000000000001376E-3</c:v>
                </c:pt>
                <c:pt idx="558">
                  <c:v>1.6000000000001376E-3</c:v>
                </c:pt>
                <c:pt idx="559">
                  <c:v>1.6000000000001376E-3</c:v>
                </c:pt>
                <c:pt idx="560">
                  <c:v>1.6000000000001376E-3</c:v>
                </c:pt>
                <c:pt idx="561">
                  <c:v>1.6000000000001376E-3</c:v>
                </c:pt>
                <c:pt idx="562">
                  <c:v>1.7000000000000901E-3</c:v>
                </c:pt>
                <c:pt idx="563">
                  <c:v>1.7000000000000901E-3</c:v>
                </c:pt>
                <c:pt idx="564">
                  <c:v>1.7000000000000901E-3</c:v>
                </c:pt>
                <c:pt idx="565">
                  <c:v>1.6000000000001376E-3</c:v>
                </c:pt>
                <c:pt idx="566">
                  <c:v>1.7000000000000901E-3</c:v>
                </c:pt>
                <c:pt idx="567">
                  <c:v>1.9000000000001579E-3</c:v>
                </c:pt>
                <c:pt idx="568">
                  <c:v>1.6000000000001376E-3</c:v>
                </c:pt>
                <c:pt idx="569">
                  <c:v>1.6000000000001376E-3</c:v>
                </c:pt>
                <c:pt idx="570">
                  <c:v>2.0000000000000052E-3</c:v>
                </c:pt>
                <c:pt idx="571">
                  <c:v>2.1000000000000892E-3</c:v>
                </c:pt>
                <c:pt idx="572">
                  <c:v>2.1000000000000892E-3</c:v>
                </c:pt>
                <c:pt idx="573">
                  <c:v>2.0000000000000052E-3</c:v>
                </c:pt>
                <c:pt idx="574">
                  <c:v>1.9000000000001579E-3</c:v>
                </c:pt>
                <c:pt idx="575">
                  <c:v>1.7000000000000901E-3</c:v>
                </c:pt>
                <c:pt idx="576">
                  <c:v>1.7000000000000901E-3</c:v>
                </c:pt>
                <c:pt idx="577">
                  <c:v>1.8000000000001363E-3</c:v>
                </c:pt>
                <c:pt idx="578">
                  <c:v>1.7000000000000901E-3</c:v>
                </c:pt>
                <c:pt idx="579">
                  <c:v>1.7000000000000901E-3</c:v>
                </c:pt>
                <c:pt idx="580">
                  <c:v>1.9000000000001579E-3</c:v>
                </c:pt>
                <c:pt idx="581">
                  <c:v>1.9000000000001579E-3</c:v>
                </c:pt>
                <c:pt idx="582">
                  <c:v>1.8000000000001363E-3</c:v>
                </c:pt>
                <c:pt idx="583">
                  <c:v>1.6000000000001376E-3</c:v>
                </c:pt>
                <c:pt idx="584">
                  <c:v>1.6000000000001376E-3</c:v>
                </c:pt>
                <c:pt idx="585">
                  <c:v>1.9000000000001579E-3</c:v>
                </c:pt>
                <c:pt idx="586">
                  <c:v>1.8000000000001363E-3</c:v>
                </c:pt>
                <c:pt idx="587">
                  <c:v>1.6000000000001376E-3</c:v>
                </c:pt>
                <c:pt idx="588">
                  <c:v>1.6000000000001376E-3</c:v>
                </c:pt>
                <c:pt idx="589">
                  <c:v>1.8000000000001363E-3</c:v>
                </c:pt>
                <c:pt idx="590">
                  <c:v>2.0000000000000052E-3</c:v>
                </c:pt>
                <c:pt idx="591">
                  <c:v>2.0000000000000052E-3</c:v>
                </c:pt>
                <c:pt idx="592">
                  <c:v>1.9000000000001579E-3</c:v>
                </c:pt>
                <c:pt idx="593">
                  <c:v>1.9000000000001579E-3</c:v>
                </c:pt>
                <c:pt idx="594">
                  <c:v>1.9000000000001579E-3</c:v>
                </c:pt>
                <c:pt idx="595">
                  <c:v>1.9000000000001579E-3</c:v>
                </c:pt>
                <c:pt idx="596">
                  <c:v>1.9000000000001579E-3</c:v>
                </c:pt>
                <c:pt idx="597">
                  <c:v>1.9000000000001579E-3</c:v>
                </c:pt>
                <c:pt idx="598">
                  <c:v>1.8000000000001363E-3</c:v>
                </c:pt>
                <c:pt idx="599">
                  <c:v>1.7000000000000901E-3</c:v>
                </c:pt>
                <c:pt idx="600">
                  <c:v>1.7000000000000901E-3</c:v>
                </c:pt>
                <c:pt idx="601">
                  <c:v>1.9000000000001579E-3</c:v>
                </c:pt>
                <c:pt idx="602">
                  <c:v>2.1000000000000892E-3</c:v>
                </c:pt>
                <c:pt idx="603">
                  <c:v>2.1000000000000892E-3</c:v>
                </c:pt>
                <c:pt idx="604">
                  <c:v>1.9000000000001579E-3</c:v>
                </c:pt>
                <c:pt idx="605">
                  <c:v>1.8000000000001363E-3</c:v>
                </c:pt>
                <c:pt idx="606">
                  <c:v>1.9000000000001579E-3</c:v>
                </c:pt>
                <c:pt idx="607">
                  <c:v>2.1000000000000892E-3</c:v>
                </c:pt>
                <c:pt idx="608">
                  <c:v>1.9000000000001579E-3</c:v>
                </c:pt>
                <c:pt idx="609">
                  <c:v>1.9000000000001579E-3</c:v>
                </c:pt>
                <c:pt idx="610">
                  <c:v>2.1000000000000892E-3</c:v>
                </c:pt>
                <c:pt idx="611">
                  <c:v>2.1000000000000892E-3</c:v>
                </c:pt>
                <c:pt idx="612">
                  <c:v>1.9000000000001579E-3</c:v>
                </c:pt>
                <c:pt idx="613">
                  <c:v>2.0000000000000052E-3</c:v>
                </c:pt>
                <c:pt idx="614">
                  <c:v>2.1000000000000892E-3</c:v>
                </c:pt>
                <c:pt idx="615">
                  <c:v>1.9000000000001579E-3</c:v>
                </c:pt>
                <c:pt idx="616">
                  <c:v>1.9000000000001579E-3</c:v>
                </c:pt>
                <c:pt idx="617">
                  <c:v>2.0000000000000052E-3</c:v>
                </c:pt>
                <c:pt idx="618">
                  <c:v>2.0000000000000052E-3</c:v>
                </c:pt>
                <c:pt idx="619">
                  <c:v>2.0000000000000052E-3</c:v>
                </c:pt>
                <c:pt idx="620">
                  <c:v>2.0000000000000052E-3</c:v>
                </c:pt>
                <c:pt idx="621">
                  <c:v>2.0000000000000052E-3</c:v>
                </c:pt>
                <c:pt idx="622">
                  <c:v>2.0000000000000052E-3</c:v>
                </c:pt>
                <c:pt idx="623">
                  <c:v>2.0000000000000052E-3</c:v>
                </c:pt>
                <c:pt idx="624">
                  <c:v>2.0000000000000052E-3</c:v>
                </c:pt>
                <c:pt idx="625">
                  <c:v>2.0000000000000052E-3</c:v>
                </c:pt>
                <c:pt idx="626">
                  <c:v>2.2000000000001892E-3</c:v>
                </c:pt>
                <c:pt idx="627">
                  <c:v>2.3000000000000052E-3</c:v>
                </c:pt>
                <c:pt idx="628">
                  <c:v>2.2000000000001892E-3</c:v>
                </c:pt>
                <c:pt idx="629">
                  <c:v>2.1000000000000892E-3</c:v>
                </c:pt>
                <c:pt idx="630">
                  <c:v>2.1000000000000892E-3</c:v>
                </c:pt>
                <c:pt idx="631">
                  <c:v>2.2000000000001892E-3</c:v>
                </c:pt>
                <c:pt idx="632">
                  <c:v>2.1000000000000892E-3</c:v>
                </c:pt>
                <c:pt idx="633">
                  <c:v>2.0000000000000052E-3</c:v>
                </c:pt>
                <c:pt idx="634">
                  <c:v>2.0000000000000052E-3</c:v>
                </c:pt>
                <c:pt idx="635">
                  <c:v>2.1000000000000892E-3</c:v>
                </c:pt>
                <c:pt idx="636">
                  <c:v>2.2000000000001892E-3</c:v>
                </c:pt>
                <c:pt idx="637">
                  <c:v>2.2000000000001892E-3</c:v>
                </c:pt>
                <c:pt idx="638">
                  <c:v>2.2000000000001892E-3</c:v>
                </c:pt>
                <c:pt idx="639">
                  <c:v>2.2000000000001892E-3</c:v>
                </c:pt>
                <c:pt idx="640">
                  <c:v>2.2000000000001892E-3</c:v>
                </c:pt>
                <c:pt idx="641">
                  <c:v>2.2000000000001892E-3</c:v>
                </c:pt>
                <c:pt idx="642">
                  <c:v>2.2000000000001892E-3</c:v>
                </c:pt>
                <c:pt idx="643">
                  <c:v>2.2000000000001892E-3</c:v>
                </c:pt>
                <c:pt idx="644">
                  <c:v>2.2000000000001892E-3</c:v>
                </c:pt>
                <c:pt idx="645">
                  <c:v>2.2000000000001892E-3</c:v>
                </c:pt>
                <c:pt idx="646">
                  <c:v>2.2000000000001892E-3</c:v>
                </c:pt>
                <c:pt idx="647">
                  <c:v>2.2000000000001892E-3</c:v>
                </c:pt>
                <c:pt idx="648">
                  <c:v>2.2000000000001892E-3</c:v>
                </c:pt>
                <c:pt idx="649">
                  <c:v>2.1000000000000892E-3</c:v>
                </c:pt>
                <c:pt idx="650">
                  <c:v>2.3000000000000052E-3</c:v>
                </c:pt>
                <c:pt idx="651">
                  <c:v>2.3000000000000052E-3</c:v>
                </c:pt>
                <c:pt idx="652">
                  <c:v>2.2000000000001892E-3</c:v>
                </c:pt>
                <c:pt idx="653">
                  <c:v>2.2000000000001892E-3</c:v>
                </c:pt>
                <c:pt idx="654">
                  <c:v>2.2000000000001892E-3</c:v>
                </c:pt>
                <c:pt idx="655">
                  <c:v>2.3000000000000052E-3</c:v>
                </c:pt>
                <c:pt idx="656">
                  <c:v>2.4000000000000492E-3</c:v>
                </c:pt>
                <c:pt idx="657">
                  <c:v>2.3000000000000052E-3</c:v>
                </c:pt>
                <c:pt idx="658">
                  <c:v>2.3000000000000052E-3</c:v>
                </c:pt>
                <c:pt idx="659">
                  <c:v>2.3000000000000052E-3</c:v>
                </c:pt>
                <c:pt idx="660">
                  <c:v>2.3000000000000052E-3</c:v>
                </c:pt>
                <c:pt idx="661">
                  <c:v>2.3000000000000052E-3</c:v>
                </c:pt>
                <c:pt idx="662">
                  <c:v>2.2000000000001892E-3</c:v>
                </c:pt>
                <c:pt idx="663">
                  <c:v>2.3000000000000052E-3</c:v>
                </c:pt>
                <c:pt idx="664">
                  <c:v>2.4000000000000492E-3</c:v>
                </c:pt>
                <c:pt idx="665">
                  <c:v>2.4000000000000492E-3</c:v>
                </c:pt>
                <c:pt idx="666">
                  <c:v>2.4000000000000492E-3</c:v>
                </c:pt>
                <c:pt idx="667">
                  <c:v>2.3000000000000052E-3</c:v>
                </c:pt>
                <c:pt idx="668">
                  <c:v>2.3000000000000052E-3</c:v>
                </c:pt>
                <c:pt idx="669">
                  <c:v>2.3000000000000052E-3</c:v>
                </c:pt>
                <c:pt idx="670">
                  <c:v>2.3000000000000052E-3</c:v>
                </c:pt>
                <c:pt idx="671">
                  <c:v>2.4000000000000492E-3</c:v>
                </c:pt>
                <c:pt idx="672">
                  <c:v>2.5000000000001202E-3</c:v>
                </c:pt>
                <c:pt idx="673">
                  <c:v>2.6000000000001482E-3</c:v>
                </c:pt>
                <c:pt idx="674">
                  <c:v>2.5000000000001202E-3</c:v>
                </c:pt>
                <c:pt idx="675">
                  <c:v>2.4000000000000492E-3</c:v>
                </c:pt>
                <c:pt idx="676">
                  <c:v>2.3000000000000052E-3</c:v>
                </c:pt>
                <c:pt idx="677">
                  <c:v>2.4000000000000492E-3</c:v>
                </c:pt>
                <c:pt idx="678">
                  <c:v>2.5000000000001202E-3</c:v>
                </c:pt>
                <c:pt idx="679">
                  <c:v>2.5000000000001202E-3</c:v>
                </c:pt>
                <c:pt idx="680">
                  <c:v>2.4000000000000492E-3</c:v>
                </c:pt>
                <c:pt idx="681">
                  <c:v>2.3000000000000052E-3</c:v>
                </c:pt>
                <c:pt idx="682">
                  <c:v>2.3000000000000052E-3</c:v>
                </c:pt>
                <c:pt idx="683">
                  <c:v>2.3000000000000052E-3</c:v>
                </c:pt>
                <c:pt idx="684">
                  <c:v>2.4000000000000492E-3</c:v>
                </c:pt>
                <c:pt idx="685">
                  <c:v>2.5000000000001202E-3</c:v>
                </c:pt>
                <c:pt idx="686">
                  <c:v>2.5000000000001202E-3</c:v>
                </c:pt>
                <c:pt idx="687">
                  <c:v>2.4000000000000492E-3</c:v>
                </c:pt>
                <c:pt idx="688">
                  <c:v>2.5000000000001202E-3</c:v>
                </c:pt>
                <c:pt idx="689">
                  <c:v>2.5000000000001202E-3</c:v>
                </c:pt>
                <c:pt idx="690">
                  <c:v>2.4000000000000492E-3</c:v>
                </c:pt>
                <c:pt idx="691">
                  <c:v>2.4000000000000492E-3</c:v>
                </c:pt>
                <c:pt idx="692">
                  <c:v>2.4000000000000492E-3</c:v>
                </c:pt>
                <c:pt idx="693">
                  <c:v>2.5000000000001202E-3</c:v>
                </c:pt>
                <c:pt idx="694">
                  <c:v>2.4000000000000492E-3</c:v>
                </c:pt>
                <c:pt idx="695">
                  <c:v>2.4000000000000492E-3</c:v>
                </c:pt>
                <c:pt idx="696">
                  <c:v>2.6000000000001482E-3</c:v>
                </c:pt>
                <c:pt idx="697">
                  <c:v>2.4000000000000492E-3</c:v>
                </c:pt>
                <c:pt idx="698">
                  <c:v>1.6000000000001376E-3</c:v>
                </c:pt>
                <c:pt idx="699">
                  <c:v>1.4000000000000121E-3</c:v>
                </c:pt>
                <c:pt idx="700">
                  <c:v>2.2000000000001892E-3</c:v>
                </c:pt>
                <c:pt idx="701">
                  <c:v>2.6000000000001482E-3</c:v>
                </c:pt>
                <c:pt idx="702">
                  <c:v>2.4000000000000492E-3</c:v>
                </c:pt>
                <c:pt idx="703">
                  <c:v>2.5000000000001202E-3</c:v>
                </c:pt>
                <c:pt idx="704">
                  <c:v>2.6000000000001482E-3</c:v>
                </c:pt>
                <c:pt idx="705">
                  <c:v>2.6000000000001482E-3</c:v>
                </c:pt>
                <c:pt idx="706">
                  <c:v>2.6000000000001482E-3</c:v>
                </c:pt>
                <c:pt idx="707">
                  <c:v>2.5000000000001202E-3</c:v>
                </c:pt>
                <c:pt idx="708">
                  <c:v>2.4000000000000492E-3</c:v>
                </c:pt>
                <c:pt idx="709">
                  <c:v>2.3000000000000052E-3</c:v>
                </c:pt>
                <c:pt idx="710">
                  <c:v>2.4000000000000492E-3</c:v>
                </c:pt>
                <c:pt idx="711">
                  <c:v>2.5000000000001202E-3</c:v>
                </c:pt>
                <c:pt idx="712">
                  <c:v>2.5000000000001202E-3</c:v>
                </c:pt>
                <c:pt idx="713">
                  <c:v>2.5000000000001202E-3</c:v>
                </c:pt>
                <c:pt idx="714">
                  <c:v>2.5000000000001202E-3</c:v>
                </c:pt>
                <c:pt idx="715">
                  <c:v>2.3000000000000052E-3</c:v>
                </c:pt>
                <c:pt idx="716">
                  <c:v>2.4000000000000492E-3</c:v>
                </c:pt>
                <c:pt idx="717">
                  <c:v>2.5000000000001202E-3</c:v>
                </c:pt>
                <c:pt idx="718">
                  <c:v>2.5000000000001202E-3</c:v>
                </c:pt>
                <c:pt idx="719">
                  <c:v>2.5000000000001202E-3</c:v>
                </c:pt>
                <c:pt idx="720">
                  <c:v>2.5000000000001202E-3</c:v>
                </c:pt>
                <c:pt idx="721">
                  <c:v>2.5000000000001202E-3</c:v>
                </c:pt>
                <c:pt idx="722">
                  <c:v>2.5000000000001202E-3</c:v>
                </c:pt>
                <c:pt idx="723">
                  <c:v>2.5000000000001202E-3</c:v>
                </c:pt>
                <c:pt idx="724">
                  <c:v>2.6000000000001482E-3</c:v>
                </c:pt>
                <c:pt idx="725">
                  <c:v>2.6000000000001482E-3</c:v>
                </c:pt>
                <c:pt idx="726">
                  <c:v>2.6000000000001482E-3</c:v>
                </c:pt>
                <c:pt idx="727">
                  <c:v>2.5000000000001202E-3</c:v>
                </c:pt>
                <c:pt idx="728">
                  <c:v>2.4000000000000492E-3</c:v>
                </c:pt>
                <c:pt idx="729">
                  <c:v>2.4000000000000492E-3</c:v>
                </c:pt>
                <c:pt idx="730">
                  <c:v>2.4000000000000492E-3</c:v>
                </c:pt>
                <c:pt idx="731">
                  <c:v>2.5000000000001202E-3</c:v>
                </c:pt>
                <c:pt idx="732">
                  <c:v>2.6000000000001482E-3</c:v>
                </c:pt>
                <c:pt idx="733">
                  <c:v>2.4000000000000492E-3</c:v>
                </c:pt>
                <c:pt idx="734">
                  <c:v>2.4000000000000492E-3</c:v>
                </c:pt>
                <c:pt idx="735">
                  <c:v>2.4000000000000492E-3</c:v>
                </c:pt>
                <c:pt idx="736">
                  <c:v>2.4000000000000492E-3</c:v>
                </c:pt>
                <c:pt idx="737">
                  <c:v>2.3000000000000052E-3</c:v>
                </c:pt>
                <c:pt idx="738">
                  <c:v>2.2000000000001892E-3</c:v>
                </c:pt>
                <c:pt idx="739">
                  <c:v>2.0000000000000052E-3</c:v>
                </c:pt>
                <c:pt idx="740">
                  <c:v>1.8000000000001363E-3</c:v>
                </c:pt>
                <c:pt idx="741">
                  <c:v>2.2000000000001892E-3</c:v>
                </c:pt>
                <c:pt idx="742">
                  <c:v>2.5000000000001202E-3</c:v>
                </c:pt>
                <c:pt idx="743">
                  <c:v>2.6000000000001482E-3</c:v>
                </c:pt>
                <c:pt idx="744">
                  <c:v>2.7000000000002252E-3</c:v>
                </c:pt>
                <c:pt idx="745">
                  <c:v>2.6000000000001482E-3</c:v>
                </c:pt>
                <c:pt idx="746">
                  <c:v>2.5000000000001202E-3</c:v>
                </c:pt>
                <c:pt idx="747">
                  <c:v>2.5000000000001202E-3</c:v>
                </c:pt>
                <c:pt idx="748">
                  <c:v>2.6000000000001482E-3</c:v>
                </c:pt>
                <c:pt idx="749">
                  <c:v>2.6000000000001482E-3</c:v>
                </c:pt>
                <c:pt idx="750">
                  <c:v>2.5000000000001202E-3</c:v>
                </c:pt>
                <c:pt idx="751">
                  <c:v>2.5000000000001202E-3</c:v>
                </c:pt>
                <c:pt idx="752">
                  <c:v>2.5000000000001202E-3</c:v>
                </c:pt>
                <c:pt idx="753">
                  <c:v>2.5000000000001202E-3</c:v>
                </c:pt>
                <c:pt idx="754">
                  <c:v>2.4000000000000492E-3</c:v>
                </c:pt>
                <c:pt idx="755">
                  <c:v>2.4000000000000492E-3</c:v>
                </c:pt>
                <c:pt idx="756">
                  <c:v>2.5000000000001202E-3</c:v>
                </c:pt>
                <c:pt idx="757">
                  <c:v>2.6000000000001482E-3</c:v>
                </c:pt>
                <c:pt idx="758">
                  <c:v>2.6000000000001482E-3</c:v>
                </c:pt>
                <c:pt idx="759">
                  <c:v>2.5000000000001202E-3</c:v>
                </c:pt>
                <c:pt idx="760">
                  <c:v>2.4000000000000492E-3</c:v>
                </c:pt>
                <c:pt idx="761">
                  <c:v>2.5000000000001202E-3</c:v>
                </c:pt>
                <c:pt idx="762">
                  <c:v>2.5000000000001202E-3</c:v>
                </c:pt>
                <c:pt idx="763">
                  <c:v>2.5000000000001202E-3</c:v>
                </c:pt>
                <c:pt idx="764">
                  <c:v>2.5000000000001202E-3</c:v>
                </c:pt>
                <c:pt idx="765">
                  <c:v>2.5000000000001202E-3</c:v>
                </c:pt>
                <c:pt idx="766">
                  <c:v>2.5000000000001202E-3</c:v>
                </c:pt>
                <c:pt idx="767">
                  <c:v>2.5000000000001202E-3</c:v>
                </c:pt>
                <c:pt idx="768">
                  <c:v>2.5000000000001202E-3</c:v>
                </c:pt>
                <c:pt idx="769">
                  <c:v>2.5000000000001202E-3</c:v>
                </c:pt>
                <c:pt idx="770">
                  <c:v>2.5000000000001202E-3</c:v>
                </c:pt>
                <c:pt idx="771">
                  <c:v>2.4000000000000492E-3</c:v>
                </c:pt>
                <c:pt idx="772">
                  <c:v>2.4000000000000492E-3</c:v>
                </c:pt>
                <c:pt idx="773">
                  <c:v>2.4000000000000492E-3</c:v>
                </c:pt>
                <c:pt idx="774">
                  <c:v>2.4000000000000492E-3</c:v>
                </c:pt>
                <c:pt idx="775">
                  <c:v>2.5000000000001202E-3</c:v>
                </c:pt>
                <c:pt idx="776">
                  <c:v>2.5000000000001202E-3</c:v>
                </c:pt>
                <c:pt idx="777">
                  <c:v>2.5000000000001202E-3</c:v>
                </c:pt>
                <c:pt idx="778">
                  <c:v>2.4000000000000492E-3</c:v>
                </c:pt>
                <c:pt idx="779">
                  <c:v>2.4000000000000492E-3</c:v>
                </c:pt>
                <c:pt idx="780">
                  <c:v>2.4000000000000492E-3</c:v>
                </c:pt>
                <c:pt idx="781">
                  <c:v>2.3000000000000052E-3</c:v>
                </c:pt>
                <c:pt idx="782">
                  <c:v>2.3000000000000052E-3</c:v>
                </c:pt>
                <c:pt idx="783">
                  <c:v>2.4000000000000492E-3</c:v>
                </c:pt>
                <c:pt idx="784">
                  <c:v>2.3000000000000052E-3</c:v>
                </c:pt>
                <c:pt idx="785">
                  <c:v>2.3000000000000052E-3</c:v>
                </c:pt>
                <c:pt idx="786">
                  <c:v>2.3000000000000052E-3</c:v>
                </c:pt>
                <c:pt idx="787">
                  <c:v>2.2000000000001892E-3</c:v>
                </c:pt>
                <c:pt idx="788">
                  <c:v>2.2000000000001892E-3</c:v>
                </c:pt>
                <c:pt idx="789">
                  <c:v>2.2000000000001892E-3</c:v>
                </c:pt>
                <c:pt idx="790">
                  <c:v>2.3000000000000052E-3</c:v>
                </c:pt>
                <c:pt idx="791">
                  <c:v>2.3000000000000052E-3</c:v>
                </c:pt>
                <c:pt idx="792">
                  <c:v>2.3000000000000052E-3</c:v>
                </c:pt>
                <c:pt idx="793">
                  <c:v>2.3000000000000052E-3</c:v>
                </c:pt>
                <c:pt idx="794">
                  <c:v>2.3000000000000052E-3</c:v>
                </c:pt>
                <c:pt idx="795">
                  <c:v>2.2000000000001892E-3</c:v>
                </c:pt>
                <c:pt idx="796">
                  <c:v>2.2000000000001892E-3</c:v>
                </c:pt>
                <c:pt idx="797">
                  <c:v>2.2000000000001892E-3</c:v>
                </c:pt>
                <c:pt idx="798">
                  <c:v>2.1000000000000892E-3</c:v>
                </c:pt>
                <c:pt idx="799">
                  <c:v>2.2000000000001892E-3</c:v>
                </c:pt>
                <c:pt idx="800">
                  <c:v>2.2000000000001892E-3</c:v>
                </c:pt>
                <c:pt idx="801">
                  <c:v>2.1000000000000892E-3</c:v>
                </c:pt>
                <c:pt idx="802">
                  <c:v>2.2000000000001892E-3</c:v>
                </c:pt>
                <c:pt idx="803">
                  <c:v>2.2000000000001892E-3</c:v>
                </c:pt>
                <c:pt idx="804">
                  <c:v>2.1000000000000892E-3</c:v>
                </c:pt>
                <c:pt idx="805">
                  <c:v>2.1000000000000892E-3</c:v>
                </c:pt>
                <c:pt idx="806">
                  <c:v>2.3000000000000052E-3</c:v>
                </c:pt>
                <c:pt idx="807">
                  <c:v>2.3000000000000052E-3</c:v>
                </c:pt>
                <c:pt idx="808">
                  <c:v>2.2000000000001892E-3</c:v>
                </c:pt>
                <c:pt idx="809">
                  <c:v>2.1000000000000892E-3</c:v>
                </c:pt>
                <c:pt idx="810">
                  <c:v>2.1000000000000892E-3</c:v>
                </c:pt>
                <c:pt idx="811">
                  <c:v>2.2000000000001892E-3</c:v>
                </c:pt>
                <c:pt idx="812">
                  <c:v>2.2000000000001892E-3</c:v>
                </c:pt>
                <c:pt idx="813">
                  <c:v>2.1000000000000892E-3</c:v>
                </c:pt>
                <c:pt idx="814">
                  <c:v>2.1000000000000892E-3</c:v>
                </c:pt>
                <c:pt idx="815">
                  <c:v>2.1000000000000892E-3</c:v>
                </c:pt>
                <c:pt idx="816">
                  <c:v>2.1000000000000892E-3</c:v>
                </c:pt>
                <c:pt idx="817">
                  <c:v>2.2000000000001892E-3</c:v>
                </c:pt>
                <c:pt idx="818">
                  <c:v>2.3000000000000052E-3</c:v>
                </c:pt>
                <c:pt idx="819">
                  <c:v>2.2000000000001892E-3</c:v>
                </c:pt>
                <c:pt idx="820">
                  <c:v>2.1000000000000892E-3</c:v>
                </c:pt>
                <c:pt idx="821">
                  <c:v>2.1000000000000892E-3</c:v>
                </c:pt>
                <c:pt idx="822">
                  <c:v>2.1000000000000892E-3</c:v>
                </c:pt>
                <c:pt idx="823">
                  <c:v>2.1000000000000892E-3</c:v>
                </c:pt>
                <c:pt idx="824">
                  <c:v>2.1000000000000892E-3</c:v>
                </c:pt>
                <c:pt idx="825">
                  <c:v>2.2000000000001892E-3</c:v>
                </c:pt>
                <c:pt idx="826">
                  <c:v>2.2000000000001892E-3</c:v>
                </c:pt>
                <c:pt idx="827">
                  <c:v>2.1000000000000892E-3</c:v>
                </c:pt>
                <c:pt idx="828">
                  <c:v>2.1000000000000892E-3</c:v>
                </c:pt>
                <c:pt idx="829">
                  <c:v>2.2000000000001892E-3</c:v>
                </c:pt>
                <c:pt idx="830">
                  <c:v>2.2000000000001892E-3</c:v>
                </c:pt>
                <c:pt idx="831">
                  <c:v>2.0000000000000052E-3</c:v>
                </c:pt>
                <c:pt idx="832">
                  <c:v>2.0000000000000052E-3</c:v>
                </c:pt>
                <c:pt idx="833">
                  <c:v>2.1000000000000892E-3</c:v>
                </c:pt>
                <c:pt idx="834">
                  <c:v>2.1000000000000892E-3</c:v>
                </c:pt>
                <c:pt idx="835">
                  <c:v>2.0000000000000052E-3</c:v>
                </c:pt>
                <c:pt idx="836">
                  <c:v>2.0000000000000052E-3</c:v>
                </c:pt>
                <c:pt idx="837">
                  <c:v>2.0000000000000052E-3</c:v>
                </c:pt>
                <c:pt idx="838">
                  <c:v>2.1000000000000892E-3</c:v>
                </c:pt>
                <c:pt idx="839">
                  <c:v>2.2000000000001892E-3</c:v>
                </c:pt>
                <c:pt idx="840">
                  <c:v>2.1000000000000892E-3</c:v>
                </c:pt>
                <c:pt idx="841">
                  <c:v>2.0000000000000052E-3</c:v>
                </c:pt>
                <c:pt idx="842">
                  <c:v>1.9000000000001579E-3</c:v>
                </c:pt>
                <c:pt idx="843">
                  <c:v>1.9000000000001579E-3</c:v>
                </c:pt>
                <c:pt idx="844">
                  <c:v>2.0000000000000052E-3</c:v>
                </c:pt>
                <c:pt idx="845">
                  <c:v>2.1000000000000892E-3</c:v>
                </c:pt>
                <c:pt idx="846">
                  <c:v>2.1000000000000892E-3</c:v>
                </c:pt>
                <c:pt idx="847">
                  <c:v>2.0000000000000052E-3</c:v>
                </c:pt>
                <c:pt idx="848">
                  <c:v>2.0000000000000052E-3</c:v>
                </c:pt>
                <c:pt idx="849">
                  <c:v>2.1000000000000892E-3</c:v>
                </c:pt>
                <c:pt idx="850">
                  <c:v>2.1000000000000892E-3</c:v>
                </c:pt>
                <c:pt idx="851">
                  <c:v>2.0000000000000052E-3</c:v>
                </c:pt>
                <c:pt idx="852">
                  <c:v>1.9000000000001579E-3</c:v>
                </c:pt>
                <c:pt idx="853">
                  <c:v>1.9000000000001579E-3</c:v>
                </c:pt>
                <c:pt idx="854">
                  <c:v>1.8000000000001363E-3</c:v>
                </c:pt>
                <c:pt idx="855">
                  <c:v>1.8000000000001363E-3</c:v>
                </c:pt>
                <c:pt idx="856">
                  <c:v>1.8000000000001363E-3</c:v>
                </c:pt>
                <c:pt idx="857">
                  <c:v>1.9000000000001579E-3</c:v>
                </c:pt>
                <c:pt idx="858">
                  <c:v>2.0000000000000052E-3</c:v>
                </c:pt>
                <c:pt idx="859">
                  <c:v>2.0000000000000052E-3</c:v>
                </c:pt>
                <c:pt idx="860">
                  <c:v>1.9000000000001579E-3</c:v>
                </c:pt>
                <c:pt idx="861">
                  <c:v>1.8000000000001363E-3</c:v>
                </c:pt>
                <c:pt idx="862">
                  <c:v>1.8000000000001363E-3</c:v>
                </c:pt>
                <c:pt idx="863">
                  <c:v>1.8000000000001363E-3</c:v>
                </c:pt>
                <c:pt idx="864">
                  <c:v>1.9000000000001579E-3</c:v>
                </c:pt>
                <c:pt idx="865">
                  <c:v>1.9000000000001579E-3</c:v>
                </c:pt>
                <c:pt idx="866">
                  <c:v>1.9000000000001579E-3</c:v>
                </c:pt>
                <c:pt idx="867">
                  <c:v>2.0000000000000052E-3</c:v>
                </c:pt>
                <c:pt idx="868">
                  <c:v>1.9000000000001579E-3</c:v>
                </c:pt>
                <c:pt idx="869">
                  <c:v>1.8000000000001363E-3</c:v>
                </c:pt>
                <c:pt idx="870">
                  <c:v>1.8000000000001363E-3</c:v>
                </c:pt>
                <c:pt idx="871">
                  <c:v>1.8000000000001363E-3</c:v>
                </c:pt>
                <c:pt idx="872">
                  <c:v>1.9000000000001579E-3</c:v>
                </c:pt>
                <c:pt idx="873">
                  <c:v>1.7000000000000901E-3</c:v>
                </c:pt>
                <c:pt idx="874">
                  <c:v>1.7000000000000901E-3</c:v>
                </c:pt>
                <c:pt idx="875">
                  <c:v>1.9000000000001579E-3</c:v>
                </c:pt>
                <c:pt idx="876">
                  <c:v>1.9000000000001579E-3</c:v>
                </c:pt>
                <c:pt idx="877">
                  <c:v>1.8000000000001363E-3</c:v>
                </c:pt>
                <c:pt idx="878">
                  <c:v>1.7000000000000901E-3</c:v>
                </c:pt>
                <c:pt idx="879">
                  <c:v>1.7000000000000901E-3</c:v>
                </c:pt>
                <c:pt idx="880">
                  <c:v>1.9000000000001579E-3</c:v>
                </c:pt>
                <c:pt idx="881">
                  <c:v>1.9000000000001579E-3</c:v>
                </c:pt>
                <c:pt idx="882">
                  <c:v>1.9000000000001579E-3</c:v>
                </c:pt>
                <c:pt idx="883">
                  <c:v>1.8000000000001363E-3</c:v>
                </c:pt>
                <c:pt idx="884">
                  <c:v>1.8000000000001363E-3</c:v>
                </c:pt>
                <c:pt idx="885">
                  <c:v>1.9000000000001579E-3</c:v>
                </c:pt>
                <c:pt idx="886">
                  <c:v>1.9000000000001579E-3</c:v>
                </c:pt>
                <c:pt idx="887">
                  <c:v>1.9000000000001579E-3</c:v>
                </c:pt>
                <c:pt idx="888">
                  <c:v>1.9000000000001579E-3</c:v>
                </c:pt>
                <c:pt idx="889">
                  <c:v>1.8000000000001363E-3</c:v>
                </c:pt>
                <c:pt idx="890">
                  <c:v>1.7000000000000901E-3</c:v>
                </c:pt>
                <c:pt idx="891">
                  <c:v>1.8000000000001363E-3</c:v>
                </c:pt>
                <c:pt idx="892">
                  <c:v>2.0000000000000052E-3</c:v>
                </c:pt>
                <c:pt idx="893">
                  <c:v>2.0000000000000052E-3</c:v>
                </c:pt>
                <c:pt idx="894">
                  <c:v>1.9000000000001579E-3</c:v>
                </c:pt>
                <c:pt idx="895">
                  <c:v>1.8000000000001363E-3</c:v>
                </c:pt>
                <c:pt idx="896">
                  <c:v>2.0000000000000052E-3</c:v>
                </c:pt>
                <c:pt idx="897">
                  <c:v>2.0000000000000052E-3</c:v>
                </c:pt>
                <c:pt idx="898">
                  <c:v>1.8000000000001363E-3</c:v>
                </c:pt>
                <c:pt idx="899">
                  <c:v>1.8000000000001363E-3</c:v>
                </c:pt>
                <c:pt idx="900">
                  <c:v>1.9000000000001579E-3</c:v>
                </c:pt>
                <c:pt idx="901">
                  <c:v>1.9000000000001579E-3</c:v>
                </c:pt>
                <c:pt idx="902">
                  <c:v>1.8000000000001363E-3</c:v>
                </c:pt>
                <c:pt idx="903">
                  <c:v>1.9000000000001579E-3</c:v>
                </c:pt>
                <c:pt idx="904">
                  <c:v>1.8000000000001363E-3</c:v>
                </c:pt>
                <c:pt idx="905">
                  <c:v>1.8000000000001363E-3</c:v>
                </c:pt>
                <c:pt idx="906">
                  <c:v>1.9000000000001579E-3</c:v>
                </c:pt>
                <c:pt idx="907">
                  <c:v>1.8000000000001363E-3</c:v>
                </c:pt>
                <c:pt idx="908">
                  <c:v>1.8000000000001363E-3</c:v>
                </c:pt>
                <c:pt idx="909">
                  <c:v>2.3000000000000052E-3</c:v>
                </c:pt>
                <c:pt idx="910">
                  <c:v>1.4000000000000121E-3</c:v>
                </c:pt>
                <c:pt idx="911">
                  <c:v>-5.0000000000002831E-4</c:v>
                </c:pt>
                <c:pt idx="912">
                  <c:v>-1.5000000000000761E-3</c:v>
                </c:pt>
                <c:pt idx="913">
                  <c:v>-1.2000000000000081E-3</c:v>
                </c:pt>
                <c:pt idx="914">
                  <c:v>4.0000000000000934E-4</c:v>
                </c:pt>
                <c:pt idx="915">
                  <c:v>2.3000000000000052E-3</c:v>
                </c:pt>
                <c:pt idx="916">
                  <c:v>2.1000000000000892E-3</c:v>
                </c:pt>
                <c:pt idx="917">
                  <c:v>1.7000000000000901E-3</c:v>
                </c:pt>
                <c:pt idx="918">
                  <c:v>1.8000000000001363E-3</c:v>
                </c:pt>
                <c:pt idx="919">
                  <c:v>1.8000000000001363E-3</c:v>
                </c:pt>
                <c:pt idx="920">
                  <c:v>1.7000000000000901E-3</c:v>
                </c:pt>
                <c:pt idx="921">
                  <c:v>1.8000000000001363E-3</c:v>
                </c:pt>
                <c:pt idx="922">
                  <c:v>1.9000000000001579E-3</c:v>
                </c:pt>
                <c:pt idx="923">
                  <c:v>1.9000000000001579E-3</c:v>
                </c:pt>
                <c:pt idx="924">
                  <c:v>1.8000000000001363E-3</c:v>
                </c:pt>
                <c:pt idx="925">
                  <c:v>1.8000000000001363E-3</c:v>
                </c:pt>
                <c:pt idx="926">
                  <c:v>1.8000000000001363E-3</c:v>
                </c:pt>
                <c:pt idx="927">
                  <c:v>1.7000000000000901E-3</c:v>
                </c:pt>
                <c:pt idx="928">
                  <c:v>1.7000000000000901E-3</c:v>
                </c:pt>
                <c:pt idx="929">
                  <c:v>1.7000000000000901E-3</c:v>
                </c:pt>
                <c:pt idx="930">
                  <c:v>1.7000000000000901E-3</c:v>
                </c:pt>
                <c:pt idx="931">
                  <c:v>1.7000000000000901E-3</c:v>
                </c:pt>
                <c:pt idx="932">
                  <c:v>1.7000000000000901E-3</c:v>
                </c:pt>
                <c:pt idx="933">
                  <c:v>1.7000000000000901E-3</c:v>
                </c:pt>
                <c:pt idx="934">
                  <c:v>1.8000000000001363E-3</c:v>
                </c:pt>
                <c:pt idx="935">
                  <c:v>1.7000000000000901E-3</c:v>
                </c:pt>
                <c:pt idx="936">
                  <c:v>1.6000000000001376E-3</c:v>
                </c:pt>
                <c:pt idx="937">
                  <c:v>1.8000000000001363E-3</c:v>
                </c:pt>
                <c:pt idx="938">
                  <c:v>1.8000000000001363E-3</c:v>
                </c:pt>
                <c:pt idx="939">
                  <c:v>1.7000000000000901E-3</c:v>
                </c:pt>
                <c:pt idx="940">
                  <c:v>1.6000000000001376E-3</c:v>
                </c:pt>
                <c:pt idx="941">
                  <c:v>1.6000000000001376E-3</c:v>
                </c:pt>
                <c:pt idx="942">
                  <c:v>1.6000000000001376E-3</c:v>
                </c:pt>
                <c:pt idx="943">
                  <c:v>1.7000000000000901E-3</c:v>
                </c:pt>
                <c:pt idx="944">
                  <c:v>1.7000000000000901E-3</c:v>
                </c:pt>
                <c:pt idx="945">
                  <c:v>1.8000000000001363E-3</c:v>
                </c:pt>
                <c:pt idx="946">
                  <c:v>1.8000000000001363E-3</c:v>
                </c:pt>
                <c:pt idx="947">
                  <c:v>1.7000000000000901E-3</c:v>
                </c:pt>
                <c:pt idx="948">
                  <c:v>1.7000000000000901E-3</c:v>
                </c:pt>
                <c:pt idx="949">
                  <c:v>1.7000000000000901E-3</c:v>
                </c:pt>
                <c:pt idx="950">
                  <c:v>1.6000000000001376E-3</c:v>
                </c:pt>
                <c:pt idx="951">
                  <c:v>1.5000000000000761E-3</c:v>
                </c:pt>
                <c:pt idx="952">
                  <c:v>1.8000000000001363E-3</c:v>
                </c:pt>
                <c:pt idx="953">
                  <c:v>2.0000000000000052E-3</c:v>
                </c:pt>
                <c:pt idx="954">
                  <c:v>1.7000000000000901E-3</c:v>
                </c:pt>
                <c:pt idx="955">
                  <c:v>1.2000000000000081E-3</c:v>
                </c:pt>
                <c:pt idx="956">
                  <c:v>1.0000000000000041E-3</c:v>
                </c:pt>
                <c:pt idx="957">
                  <c:v>1.6000000000001376E-3</c:v>
                </c:pt>
                <c:pt idx="958">
                  <c:v>1.7000000000000901E-3</c:v>
                </c:pt>
                <c:pt idx="959">
                  <c:v>1.6000000000001376E-3</c:v>
                </c:pt>
                <c:pt idx="960">
                  <c:v>1.7000000000000901E-3</c:v>
                </c:pt>
                <c:pt idx="961">
                  <c:v>1.8000000000001363E-3</c:v>
                </c:pt>
                <c:pt idx="962">
                  <c:v>1.7000000000000901E-3</c:v>
                </c:pt>
                <c:pt idx="963">
                  <c:v>1.7000000000000901E-3</c:v>
                </c:pt>
                <c:pt idx="964">
                  <c:v>1.7000000000000901E-3</c:v>
                </c:pt>
                <c:pt idx="965">
                  <c:v>1.8000000000001363E-3</c:v>
                </c:pt>
                <c:pt idx="966">
                  <c:v>1.7000000000000901E-3</c:v>
                </c:pt>
                <c:pt idx="967">
                  <c:v>1.6000000000001376E-3</c:v>
                </c:pt>
                <c:pt idx="968">
                  <c:v>1.7000000000000901E-3</c:v>
                </c:pt>
                <c:pt idx="969">
                  <c:v>1.8000000000001363E-3</c:v>
                </c:pt>
                <c:pt idx="970">
                  <c:v>1.6000000000001376E-3</c:v>
                </c:pt>
                <c:pt idx="971">
                  <c:v>1.7000000000000901E-3</c:v>
                </c:pt>
                <c:pt idx="972">
                  <c:v>1.8000000000001363E-3</c:v>
                </c:pt>
                <c:pt idx="973">
                  <c:v>1.8000000000001363E-3</c:v>
                </c:pt>
                <c:pt idx="974">
                  <c:v>1.8000000000001363E-3</c:v>
                </c:pt>
                <c:pt idx="975">
                  <c:v>1.9000000000001579E-3</c:v>
                </c:pt>
                <c:pt idx="976">
                  <c:v>1.8000000000001363E-3</c:v>
                </c:pt>
                <c:pt idx="977">
                  <c:v>1.8000000000001363E-3</c:v>
                </c:pt>
                <c:pt idx="978">
                  <c:v>1.9000000000001579E-3</c:v>
                </c:pt>
                <c:pt idx="979">
                  <c:v>1.8000000000001363E-3</c:v>
                </c:pt>
                <c:pt idx="980">
                  <c:v>1.7000000000000901E-3</c:v>
                </c:pt>
                <c:pt idx="981">
                  <c:v>1.8000000000001363E-3</c:v>
                </c:pt>
                <c:pt idx="982">
                  <c:v>1.9000000000001579E-3</c:v>
                </c:pt>
                <c:pt idx="983">
                  <c:v>1.8000000000001363E-3</c:v>
                </c:pt>
                <c:pt idx="984">
                  <c:v>1.7000000000000901E-3</c:v>
                </c:pt>
                <c:pt idx="985">
                  <c:v>1.7000000000000901E-3</c:v>
                </c:pt>
                <c:pt idx="986">
                  <c:v>1.7000000000000901E-3</c:v>
                </c:pt>
                <c:pt idx="987">
                  <c:v>1.8000000000001363E-3</c:v>
                </c:pt>
                <c:pt idx="988">
                  <c:v>1.9000000000001579E-3</c:v>
                </c:pt>
                <c:pt idx="989">
                  <c:v>1.9000000000001579E-3</c:v>
                </c:pt>
                <c:pt idx="990">
                  <c:v>1.8000000000001363E-3</c:v>
                </c:pt>
                <c:pt idx="991">
                  <c:v>1.7000000000000901E-3</c:v>
                </c:pt>
                <c:pt idx="992">
                  <c:v>1.8000000000001363E-3</c:v>
                </c:pt>
                <c:pt idx="993">
                  <c:v>1.8000000000001363E-3</c:v>
                </c:pt>
                <c:pt idx="994">
                  <c:v>1.8000000000001363E-3</c:v>
                </c:pt>
                <c:pt idx="995">
                  <c:v>1.8000000000001363E-3</c:v>
                </c:pt>
                <c:pt idx="996">
                  <c:v>1.8000000000001363E-3</c:v>
                </c:pt>
                <c:pt idx="997">
                  <c:v>1.8000000000001363E-3</c:v>
                </c:pt>
                <c:pt idx="998">
                  <c:v>1.8000000000001363E-3</c:v>
                </c:pt>
                <c:pt idx="999">
                  <c:v>1.8000000000001363E-3</c:v>
                </c:pt>
                <c:pt idx="1000">
                  <c:v>1.8000000000001363E-3</c:v>
                </c:pt>
              </c:numCache>
            </c:numRef>
          </c:yVal>
          <c:smooth val="1"/>
        </c:ser>
        <c:axId val="349726592"/>
        <c:axId val="349732864"/>
      </c:scatterChart>
      <c:valAx>
        <c:axId val="349726592"/>
        <c:scaling>
          <c:orientation val="minMax"/>
          <c:min val="200"/>
        </c:scaling>
        <c:axPos val="b"/>
        <c:title>
          <c:tx>
            <c:rich>
              <a:bodyPr/>
              <a:lstStyle/>
              <a:p>
                <a:pPr>
                  <a:defRPr/>
                </a:pPr>
                <a:r>
                  <a:rPr lang="en-US"/>
                  <a:t>Wavelength (nm)</a:t>
                </a:r>
              </a:p>
            </c:rich>
          </c:tx>
        </c:title>
        <c:numFmt formatCode="General" sourceLinked="1"/>
        <c:tickLblPos val="nextTo"/>
        <c:txPr>
          <a:bodyPr rot="0" vert="horz"/>
          <a:lstStyle/>
          <a:p>
            <a:pPr>
              <a:defRPr/>
            </a:pPr>
            <a:endParaRPr lang="zh-CN"/>
          </a:p>
        </c:txPr>
        <c:crossAx val="349732864"/>
        <c:crosses val="autoZero"/>
        <c:crossBetween val="midCat"/>
      </c:valAx>
      <c:valAx>
        <c:axId val="349732864"/>
        <c:scaling>
          <c:orientation val="minMax"/>
        </c:scaling>
        <c:axPos val="l"/>
        <c:title>
          <c:tx>
            <c:rich>
              <a:bodyPr rot="0" vert="horz"/>
              <a:lstStyle/>
              <a:p>
                <a:pPr algn="ctr">
                  <a:defRPr/>
                </a:pPr>
                <a:r>
                  <a:rPr lang="en-US"/>
                  <a:t>[A]</a:t>
                </a:r>
              </a:p>
            </c:rich>
          </c:tx>
        </c:title>
        <c:numFmt formatCode="General" sourceLinked="1"/>
        <c:tickLblPos val="nextTo"/>
        <c:txPr>
          <a:bodyPr rot="0" vert="horz"/>
          <a:lstStyle/>
          <a:p>
            <a:pPr>
              <a:defRPr/>
            </a:pPr>
            <a:endParaRPr lang="zh-CN"/>
          </a:p>
        </c:txPr>
        <c:crossAx val="349726592"/>
        <c:crosses val="autoZero"/>
        <c:crossBetween val="midCat"/>
      </c:valAx>
    </c:plotArea>
    <c:plotVisOnly val="1"/>
    <c:dispBlanksAs val="gap"/>
  </c:chart>
  <c:txPr>
    <a:bodyPr/>
    <a:lstStyle/>
    <a:p>
      <a:pPr>
        <a:defRPr sz="1200" b="0" i="0" u="none" strike="noStrike" baseline="0">
          <a:solidFill>
            <a:srgbClr val="000000"/>
          </a:solidFill>
          <a:latin typeface="Arial" pitchFamily="34" charset="0"/>
          <a:ea typeface="Calibri"/>
          <a:cs typeface="Arial" pitchFamily="34" charset="0"/>
        </a:defRPr>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t>3001126 in methanol</a:t>
            </a:r>
          </a:p>
        </c:rich>
      </c:tx>
    </c:title>
    <c:plotArea>
      <c:layout>
        <c:manualLayout>
          <c:layoutTarget val="inner"/>
          <c:xMode val="edge"/>
          <c:yMode val="edge"/>
          <c:x val="0.15354963159727031"/>
          <c:y val="0.11182857880469838"/>
          <c:w val="0.79648989659425162"/>
          <c:h val="0.80655565595284151"/>
        </c:manualLayout>
      </c:layout>
      <c:scatterChart>
        <c:scatterStyle val="smoothMarker"/>
        <c:ser>
          <c:idx val="0"/>
          <c:order val="0"/>
          <c:tx>
            <c:strRef>
              <c:f>Sheet6!$B$5</c:f>
              <c:strCache>
                <c:ptCount val="1"/>
                <c:pt idx="0">
                  <c:v>1ml dilution 1126+12500</c:v>
                </c:pt>
              </c:strCache>
            </c:strRef>
          </c:tx>
          <c:marker>
            <c:symbol val="none"/>
          </c:marker>
          <c:xVal>
            <c:numRef>
              <c:f>Sheet6!$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6!$B$26:$B$1026</c:f>
              <c:numCache>
                <c:formatCode>General</c:formatCode>
                <c:ptCount val="1001"/>
                <c:pt idx="0">
                  <c:v>0.86700000000000665</c:v>
                </c:pt>
                <c:pt idx="1">
                  <c:v>0.84219999999999995</c:v>
                </c:pt>
                <c:pt idx="2">
                  <c:v>0.81790000000000063</c:v>
                </c:pt>
                <c:pt idx="3">
                  <c:v>0.79410000000000003</c:v>
                </c:pt>
                <c:pt idx="4">
                  <c:v>0.77240000000000064</c:v>
                </c:pt>
                <c:pt idx="5">
                  <c:v>0.75140000000000062</c:v>
                </c:pt>
                <c:pt idx="6">
                  <c:v>0.73029999999999995</c:v>
                </c:pt>
                <c:pt idx="7">
                  <c:v>0.71020000000000005</c:v>
                </c:pt>
                <c:pt idx="8">
                  <c:v>0.69159999999999999</c:v>
                </c:pt>
                <c:pt idx="9">
                  <c:v>0.67360000000003373</c:v>
                </c:pt>
                <c:pt idx="10">
                  <c:v>0.65660000000003005</c:v>
                </c:pt>
                <c:pt idx="11">
                  <c:v>0.64030000000000065</c:v>
                </c:pt>
                <c:pt idx="12">
                  <c:v>0.62339999999999995</c:v>
                </c:pt>
                <c:pt idx="13">
                  <c:v>0.60560000000002445</c:v>
                </c:pt>
                <c:pt idx="14">
                  <c:v>0.58860000000000001</c:v>
                </c:pt>
                <c:pt idx="15">
                  <c:v>0.57170000000000065</c:v>
                </c:pt>
                <c:pt idx="16">
                  <c:v>0.55389999999999995</c:v>
                </c:pt>
                <c:pt idx="17">
                  <c:v>0.53639999999999999</c:v>
                </c:pt>
                <c:pt idx="18">
                  <c:v>0.52039999999999997</c:v>
                </c:pt>
                <c:pt idx="19">
                  <c:v>0.50509999999999999</c:v>
                </c:pt>
                <c:pt idx="20">
                  <c:v>0.49100000000000038</c:v>
                </c:pt>
                <c:pt idx="21">
                  <c:v>0.47890000000000038</c:v>
                </c:pt>
                <c:pt idx="22">
                  <c:v>0.46840000000000032</c:v>
                </c:pt>
                <c:pt idx="23">
                  <c:v>0.4587</c:v>
                </c:pt>
                <c:pt idx="24">
                  <c:v>0.4506</c:v>
                </c:pt>
                <c:pt idx="25">
                  <c:v>0.44419999999999998</c:v>
                </c:pt>
                <c:pt idx="26">
                  <c:v>0.43850000000000638</c:v>
                </c:pt>
                <c:pt idx="27">
                  <c:v>0.43360000000000032</c:v>
                </c:pt>
                <c:pt idx="28">
                  <c:v>0.42980000000001206</c:v>
                </c:pt>
                <c:pt idx="29">
                  <c:v>0.42690000000000738</c:v>
                </c:pt>
                <c:pt idx="30">
                  <c:v>0.42450000000000032</c:v>
                </c:pt>
                <c:pt idx="31">
                  <c:v>0.42270000000000002</c:v>
                </c:pt>
                <c:pt idx="32">
                  <c:v>0.42150000000000032</c:v>
                </c:pt>
                <c:pt idx="33">
                  <c:v>0.42080000000001117</c:v>
                </c:pt>
                <c:pt idx="34">
                  <c:v>0.42060000000000008</c:v>
                </c:pt>
                <c:pt idx="35">
                  <c:v>0.42090000000000038</c:v>
                </c:pt>
                <c:pt idx="36">
                  <c:v>0.42160000000000031</c:v>
                </c:pt>
                <c:pt idx="37">
                  <c:v>0.42260000000000031</c:v>
                </c:pt>
                <c:pt idx="38">
                  <c:v>0.42370000000000002</c:v>
                </c:pt>
                <c:pt idx="39">
                  <c:v>0.42510000000000031</c:v>
                </c:pt>
                <c:pt idx="40">
                  <c:v>0.42650000000000032</c:v>
                </c:pt>
                <c:pt idx="41">
                  <c:v>0.42780000000001184</c:v>
                </c:pt>
                <c:pt idx="42">
                  <c:v>0.42880000000001195</c:v>
                </c:pt>
                <c:pt idx="43">
                  <c:v>0.42960000000000031</c:v>
                </c:pt>
                <c:pt idx="44">
                  <c:v>0.43030000000001212</c:v>
                </c:pt>
                <c:pt idx="45">
                  <c:v>0.43090000000001083</c:v>
                </c:pt>
                <c:pt idx="46">
                  <c:v>0.43120000000000008</c:v>
                </c:pt>
                <c:pt idx="47">
                  <c:v>0.43120000000000008</c:v>
                </c:pt>
                <c:pt idx="48">
                  <c:v>0.43120000000000008</c:v>
                </c:pt>
                <c:pt idx="49">
                  <c:v>0.43120000000000008</c:v>
                </c:pt>
                <c:pt idx="50">
                  <c:v>0.43080000000001217</c:v>
                </c:pt>
                <c:pt idx="51">
                  <c:v>0.43000000000000038</c:v>
                </c:pt>
                <c:pt idx="52">
                  <c:v>0.42940000000000988</c:v>
                </c:pt>
                <c:pt idx="53">
                  <c:v>0.42860000000000031</c:v>
                </c:pt>
                <c:pt idx="54">
                  <c:v>0.42750000000000032</c:v>
                </c:pt>
                <c:pt idx="55">
                  <c:v>0.42630000000001184</c:v>
                </c:pt>
                <c:pt idx="56">
                  <c:v>0.42490000000000488</c:v>
                </c:pt>
                <c:pt idx="57">
                  <c:v>0.42280000000001139</c:v>
                </c:pt>
                <c:pt idx="58">
                  <c:v>0.42020000000000002</c:v>
                </c:pt>
                <c:pt idx="59">
                  <c:v>0.41740000000000038</c:v>
                </c:pt>
                <c:pt idx="60">
                  <c:v>0.41380000000000638</c:v>
                </c:pt>
                <c:pt idx="61">
                  <c:v>0.40930000000000138</c:v>
                </c:pt>
                <c:pt idx="62">
                  <c:v>0.40430000000000038</c:v>
                </c:pt>
                <c:pt idx="63">
                  <c:v>0.39850000000001295</c:v>
                </c:pt>
                <c:pt idx="64">
                  <c:v>0.39180000000001586</c:v>
                </c:pt>
                <c:pt idx="65">
                  <c:v>0.38500000000001133</c:v>
                </c:pt>
                <c:pt idx="66">
                  <c:v>0.37820000000000031</c:v>
                </c:pt>
                <c:pt idx="67">
                  <c:v>0.37120000000000031</c:v>
                </c:pt>
                <c:pt idx="68">
                  <c:v>0.36400000000000032</c:v>
                </c:pt>
                <c:pt idx="69">
                  <c:v>0.35710000000000008</c:v>
                </c:pt>
                <c:pt idx="70">
                  <c:v>0.35030000000000538</c:v>
                </c:pt>
                <c:pt idx="71">
                  <c:v>0.34350000000000008</c:v>
                </c:pt>
                <c:pt idx="72">
                  <c:v>0.33700000000001307</c:v>
                </c:pt>
                <c:pt idx="73">
                  <c:v>0.33070000000000038</c:v>
                </c:pt>
                <c:pt idx="74">
                  <c:v>0.32440000000001307</c:v>
                </c:pt>
                <c:pt idx="75">
                  <c:v>0.31820000000000032</c:v>
                </c:pt>
                <c:pt idx="76">
                  <c:v>0.31220000000000031</c:v>
                </c:pt>
                <c:pt idx="77">
                  <c:v>0.30610000000000032</c:v>
                </c:pt>
                <c:pt idx="78">
                  <c:v>0.30020000000000002</c:v>
                </c:pt>
                <c:pt idx="79">
                  <c:v>0.29440000000000038</c:v>
                </c:pt>
                <c:pt idx="80">
                  <c:v>0.28870000000000001</c:v>
                </c:pt>
                <c:pt idx="81">
                  <c:v>0.28280000000000038</c:v>
                </c:pt>
                <c:pt idx="82">
                  <c:v>0.27710000000000001</c:v>
                </c:pt>
                <c:pt idx="83">
                  <c:v>0.2717</c:v>
                </c:pt>
                <c:pt idx="84">
                  <c:v>0.26640000000000008</c:v>
                </c:pt>
                <c:pt idx="85">
                  <c:v>0.26120000000000004</c:v>
                </c:pt>
                <c:pt idx="86">
                  <c:v>0.25619999999999998</c:v>
                </c:pt>
                <c:pt idx="87">
                  <c:v>0.25130000000000002</c:v>
                </c:pt>
                <c:pt idx="88">
                  <c:v>0.24620000000000244</c:v>
                </c:pt>
                <c:pt idx="89">
                  <c:v>0.24140000000000394</c:v>
                </c:pt>
                <c:pt idx="90">
                  <c:v>0.23690000000000044</c:v>
                </c:pt>
                <c:pt idx="91">
                  <c:v>0.23230000000000001</c:v>
                </c:pt>
                <c:pt idx="92">
                  <c:v>0.2278</c:v>
                </c:pt>
                <c:pt idx="93">
                  <c:v>0.22370000000000001</c:v>
                </c:pt>
                <c:pt idx="94">
                  <c:v>0.21960000000000021</c:v>
                </c:pt>
                <c:pt idx="95">
                  <c:v>0.21540000000000617</c:v>
                </c:pt>
                <c:pt idx="96">
                  <c:v>0.21170000000000044</c:v>
                </c:pt>
                <c:pt idx="97">
                  <c:v>0.20830000000000001</c:v>
                </c:pt>
                <c:pt idx="98">
                  <c:v>0.20500000000000004</c:v>
                </c:pt>
                <c:pt idx="99">
                  <c:v>0.20200000000000001</c:v>
                </c:pt>
                <c:pt idx="100">
                  <c:v>0.1996</c:v>
                </c:pt>
                <c:pt idx="101">
                  <c:v>0.1973</c:v>
                </c:pt>
                <c:pt idx="102">
                  <c:v>0.1953</c:v>
                </c:pt>
                <c:pt idx="103">
                  <c:v>0.1938</c:v>
                </c:pt>
                <c:pt idx="104">
                  <c:v>0.19259999999999999</c:v>
                </c:pt>
                <c:pt idx="105">
                  <c:v>0.1915</c:v>
                </c:pt>
                <c:pt idx="106">
                  <c:v>0.19070000000000001</c:v>
                </c:pt>
                <c:pt idx="107">
                  <c:v>0.1903</c:v>
                </c:pt>
                <c:pt idx="108">
                  <c:v>0.19</c:v>
                </c:pt>
                <c:pt idx="109">
                  <c:v>0.18980000000000041</c:v>
                </c:pt>
                <c:pt idx="110">
                  <c:v>0.18990000000000695</c:v>
                </c:pt>
                <c:pt idx="111">
                  <c:v>0.19020000000000001</c:v>
                </c:pt>
                <c:pt idx="112">
                  <c:v>0.1905</c:v>
                </c:pt>
                <c:pt idx="113">
                  <c:v>0.19089999999999999</c:v>
                </c:pt>
                <c:pt idx="114">
                  <c:v>0.19139999999999999</c:v>
                </c:pt>
                <c:pt idx="115">
                  <c:v>0.19189999999999999</c:v>
                </c:pt>
                <c:pt idx="116">
                  <c:v>0.1925</c:v>
                </c:pt>
                <c:pt idx="117">
                  <c:v>0.19320000000000001</c:v>
                </c:pt>
                <c:pt idx="118">
                  <c:v>0.19389999999999999</c:v>
                </c:pt>
                <c:pt idx="119">
                  <c:v>0.19470000000000001</c:v>
                </c:pt>
                <c:pt idx="120">
                  <c:v>0.1956</c:v>
                </c:pt>
                <c:pt idx="121">
                  <c:v>0.1966</c:v>
                </c:pt>
                <c:pt idx="122">
                  <c:v>0.19750000000000001</c:v>
                </c:pt>
                <c:pt idx="123">
                  <c:v>0.19850000000000001</c:v>
                </c:pt>
                <c:pt idx="124">
                  <c:v>0.1996</c:v>
                </c:pt>
                <c:pt idx="125">
                  <c:v>0.20050000000000001</c:v>
                </c:pt>
                <c:pt idx="126">
                  <c:v>0.2016</c:v>
                </c:pt>
                <c:pt idx="127">
                  <c:v>0.20290000000000041</c:v>
                </c:pt>
                <c:pt idx="128">
                  <c:v>0.20419999999999999</c:v>
                </c:pt>
                <c:pt idx="129">
                  <c:v>0.20530000000000001</c:v>
                </c:pt>
                <c:pt idx="130">
                  <c:v>0.20660000000000001</c:v>
                </c:pt>
                <c:pt idx="131">
                  <c:v>0.20800000000000021</c:v>
                </c:pt>
                <c:pt idx="132">
                  <c:v>0.20930000000000001</c:v>
                </c:pt>
                <c:pt idx="133">
                  <c:v>0.21070000000000041</c:v>
                </c:pt>
                <c:pt idx="134">
                  <c:v>0.21230000000000004</c:v>
                </c:pt>
                <c:pt idx="135">
                  <c:v>0.21370000000000094</c:v>
                </c:pt>
                <c:pt idx="136">
                  <c:v>0.21490000000000611</c:v>
                </c:pt>
                <c:pt idx="137">
                  <c:v>0.21630000000000021</c:v>
                </c:pt>
                <c:pt idx="138">
                  <c:v>0.21800000000000044</c:v>
                </c:pt>
                <c:pt idx="139">
                  <c:v>0.21970000000000595</c:v>
                </c:pt>
                <c:pt idx="140">
                  <c:v>0.22140000000000001</c:v>
                </c:pt>
                <c:pt idx="141">
                  <c:v>0.22309999999999999</c:v>
                </c:pt>
                <c:pt idx="142">
                  <c:v>0.22470000000000001</c:v>
                </c:pt>
                <c:pt idx="143">
                  <c:v>0.22650000000000001</c:v>
                </c:pt>
                <c:pt idx="144">
                  <c:v>0.22839999999999999</c:v>
                </c:pt>
                <c:pt idx="145">
                  <c:v>0.2301</c:v>
                </c:pt>
                <c:pt idx="146">
                  <c:v>0.23169999999999999</c:v>
                </c:pt>
                <c:pt idx="147">
                  <c:v>0.23330000000000001</c:v>
                </c:pt>
                <c:pt idx="148">
                  <c:v>0.2351</c:v>
                </c:pt>
                <c:pt idx="149">
                  <c:v>0.23680000000000001</c:v>
                </c:pt>
                <c:pt idx="150">
                  <c:v>0.23840000000000044</c:v>
                </c:pt>
                <c:pt idx="151">
                  <c:v>0.23990000000000244</c:v>
                </c:pt>
                <c:pt idx="152">
                  <c:v>0.24150000000000021</c:v>
                </c:pt>
                <c:pt idx="153">
                  <c:v>0.24320000000000044</c:v>
                </c:pt>
                <c:pt idx="154">
                  <c:v>0.24500000000000041</c:v>
                </c:pt>
                <c:pt idx="155">
                  <c:v>0.24660000000000001</c:v>
                </c:pt>
                <c:pt idx="156">
                  <c:v>0.24820000000000444</c:v>
                </c:pt>
                <c:pt idx="157">
                  <c:v>0.25010000000000004</c:v>
                </c:pt>
                <c:pt idx="158">
                  <c:v>0.25230000000000002</c:v>
                </c:pt>
                <c:pt idx="159">
                  <c:v>0.254</c:v>
                </c:pt>
                <c:pt idx="160">
                  <c:v>0.2555</c:v>
                </c:pt>
                <c:pt idx="161">
                  <c:v>0.25740000000000002</c:v>
                </c:pt>
                <c:pt idx="162">
                  <c:v>0.25940000000000002</c:v>
                </c:pt>
                <c:pt idx="163">
                  <c:v>0.26120000000000004</c:v>
                </c:pt>
                <c:pt idx="164">
                  <c:v>0.26329999999999998</c:v>
                </c:pt>
                <c:pt idx="165">
                  <c:v>0.26550000000000001</c:v>
                </c:pt>
                <c:pt idx="166">
                  <c:v>0.26740000000000008</c:v>
                </c:pt>
                <c:pt idx="167">
                  <c:v>0.26929999999999998</c:v>
                </c:pt>
                <c:pt idx="168">
                  <c:v>0.27160000000000001</c:v>
                </c:pt>
                <c:pt idx="169">
                  <c:v>0.27400000000000002</c:v>
                </c:pt>
                <c:pt idx="170">
                  <c:v>0.27630000000000032</c:v>
                </c:pt>
                <c:pt idx="171">
                  <c:v>0.27840000000000031</c:v>
                </c:pt>
                <c:pt idx="172">
                  <c:v>0.28070000000000001</c:v>
                </c:pt>
                <c:pt idx="173">
                  <c:v>0.28330000000000038</c:v>
                </c:pt>
                <c:pt idx="174">
                  <c:v>0.28610000000000002</c:v>
                </c:pt>
                <c:pt idx="175">
                  <c:v>0.28870000000000001</c:v>
                </c:pt>
                <c:pt idx="176">
                  <c:v>0.29120000000000001</c:v>
                </c:pt>
                <c:pt idx="177">
                  <c:v>0.29380000000001089</c:v>
                </c:pt>
                <c:pt idx="178">
                  <c:v>0.29660000000000031</c:v>
                </c:pt>
                <c:pt idx="179">
                  <c:v>0.29950000000000032</c:v>
                </c:pt>
                <c:pt idx="180">
                  <c:v>0.30230000000001184</c:v>
                </c:pt>
                <c:pt idx="181">
                  <c:v>0.30520000000000008</c:v>
                </c:pt>
                <c:pt idx="182">
                  <c:v>0.30830000000001256</c:v>
                </c:pt>
                <c:pt idx="183">
                  <c:v>0.31150000000000388</c:v>
                </c:pt>
                <c:pt idx="184">
                  <c:v>0.31470000000000031</c:v>
                </c:pt>
                <c:pt idx="185">
                  <c:v>0.31790000000001212</c:v>
                </c:pt>
                <c:pt idx="186">
                  <c:v>0.32100000000001117</c:v>
                </c:pt>
                <c:pt idx="187">
                  <c:v>0.32410000000000388</c:v>
                </c:pt>
                <c:pt idx="188">
                  <c:v>0.32750000000001184</c:v>
                </c:pt>
                <c:pt idx="189">
                  <c:v>0.33090000000001402</c:v>
                </c:pt>
                <c:pt idx="190">
                  <c:v>0.33400000000001262</c:v>
                </c:pt>
                <c:pt idx="191">
                  <c:v>0.33710000000001161</c:v>
                </c:pt>
                <c:pt idx="192">
                  <c:v>0.34050000000000002</c:v>
                </c:pt>
                <c:pt idx="193">
                  <c:v>0.34380000000000038</c:v>
                </c:pt>
                <c:pt idx="194">
                  <c:v>0.34700000000000031</c:v>
                </c:pt>
                <c:pt idx="195">
                  <c:v>0.35040000000000032</c:v>
                </c:pt>
                <c:pt idx="196">
                  <c:v>0.35380000000000938</c:v>
                </c:pt>
                <c:pt idx="197">
                  <c:v>0.35690000000000038</c:v>
                </c:pt>
                <c:pt idx="198">
                  <c:v>0.36020000000000002</c:v>
                </c:pt>
                <c:pt idx="199">
                  <c:v>0.36370000000000002</c:v>
                </c:pt>
                <c:pt idx="200">
                  <c:v>0.36690000000000988</c:v>
                </c:pt>
                <c:pt idx="201">
                  <c:v>0.37010000000000032</c:v>
                </c:pt>
                <c:pt idx="202">
                  <c:v>0.37340000000001144</c:v>
                </c:pt>
                <c:pt idx="203">
                  <c:v>0.37650000000000688</c:v>
                </c:pt>
                <c:pt idx="204">
                  <c:v>0.37910000000000038</c:v>
                </c:pt>
                <c:pt idx="205">
                  <c:v>0.3819000000000124</c:v>
                </c:pt>
                <c:pt idx="206">
                  <c:v>0.38510000000000238</c:v>
                </c:pt>
                <c:pt idx="207">
                  <c:v>0.38800000000001172</c:v>
                </c:pt>
                <c:pt idx="208">
                  <c:v>0.39070000000000032</c:v>
                </c:pt>
                <c:pt idx="209">
                  <c:v>0.39340000000001402</c:v>
                </c:pt>
                <c:pt idx="210">
                  <c:v>0.39590000000001435</c:v>
                </c:pt>
                <c:pt idx="211">
                  <c:v>0.39830000000001714</c:v>
                </c:pt>
                <c:pt idx="212">
                  <c:v>0.40080000000000032</c:v>
                </c:pt>
                <c:pt idx="213">
                  <c:v>0.40310000000000001</c:v>
                </c:pt>
                <c:pt idx="214">
                  <c:v>0.4052</c:v>
                </c:pt>
                <c:pt idx="215">
                  <c:v>0.40760000000000002</c:v>
                </c:pt>
                <c:pt idx="216">
                  <c:v>0.41000000000000031</c:v>
                </c:pt>
                <c:pt idx="217">
                  <c:v>0.41160000000000002</c:v>
                </c:pt>
                <c:pt idx="218">
                  <c:v>0.41290000000000032</c:v>
                </c:pt>
                <c:pt idx="219">
                  <c:v>0.41500000000000031</c:v>
                </c:pt>
                <c:pt idx="220">
                  <c:v>0.41690000000000038</c:v>
                </c:pt>
                <c:pt idx="221">
                  <c:v>0.41800000000000032</c:v>
                </c:pt>
                <c:pt idx="222">
                  <c:v>0.41920000000000002</c:v>
                </c:pt>
                <c:pt idx="223">
                  <c:v>0.42050000000000032</c:v>
                </c:pt>
                <c:pt idx="224">
                  <c:v>0.42160000000000031</c:v>
                </c:pt>
                <c:pt idx="225">
                  <c:v>0.42250000000000032</c:v>
                </c:pt>
                <c:pt idx="226">
                  <c:v>0.42350000000000032</c:v>
                </c:pt>
                <c:pt idx="227">
                  <c:v>0.42400000000000032</c:v>
                </c:pt>
                <c:pt idx="228">
                  <c:v>0.42420000000000002</c:v>
                </c:pt>
                <c:pt idx="229">
                  <c:v>0.42460000000000031</c:v>
                </c:pt>
                <c:pt idx="230">
                  <c:v>0.42480000000001161</c:v>
                </c:pt>
                <c:pt idx="231">
                  <c:v>0.42450000000000032</c:v>
                </c:pt>
                <c:pt idx="232">
                  <c:v>0.42450000000000032</c:v>
                </c:pt>
                <c:pt idx="233">
                  <c:v>0.42490000000000488</c:v>
                </c:pt>
                <c:pt idx="234">
                  <c:v>0.42440000000000438</c:v>
                </c:pt>
                <c:pt idx="235">
                  <c:v>0.42340000000000338</c:v>
                </c:pt>
                <c:pt idx="236">
                  <c:v>0.42280000000001139</c:v>
                </c:pt>
                <c:pt idx="237">
                  <c:v>0.42190000000000188</c:v>
                </c:pt>
                <c:pt idx="238">
                  <c:v>0.42080000000001117</c:v>
                </c:pt>
                <c:pt idx="239">
                  <c:v>0.42010000000000008</c:v>
                </c:pt>
                <c:pt idx="240">
                  <c:v>0.41940000000000038</c:v>
                </c:pt>
                <c:pt idx="241">
                  <c:v>0.41790000000000038</c:v>
                </c:pt>
                <c:pt idx="242">
                  <c:v>0.41600000000000031</c:v>
                </c:pt>
                <c:pt idx="243">
                  <c:v>0.41430000000000688</c:v>
                </c:pt>
                <c:pt idx="244">
                  <c:v>0.41250000000000031</c:v>
                </c:pt>
                <c:pt idx="245">
                  <c:v>0.41090000000000032</c:v>
                </c:pt>
                <c:pt idx="246">
                  <c:v>0.40940000000000032</c:v>
                </c:pt>
                <c:pt idx="247">
                  <c:v>0.40720000000000001</c:v>
                </c:pt>
                <c:pt idx="248">
                  <c:v>0.4042</c:v>
                </c:pt>
                <c:pt idx="249">
                  <c:v>0.40180000000000032</c:v>
                </c:pt>
                <c:pt idx="250">
                  <c:v>0.4</c:v>
                </c:pt>
                <c:pt idx="251">
                  <c:v>0.39730000000001692</c:v>
                </c:pt>
                <c:pt idx="252">
                  <c:v>0.39430000000001642</c:v>
                </c:pt>
                <c:pt idx="253">
                  <c:v>0.39180000000001586</c:v>
                </c:pt>
                <c:pt idx="254">
                  <c:v>0.38890000000001335</c:v>
                </c:pt>
                <c:pt idx="255">
                  <c:v>0.38560000000000288</c:v>
                </c:pt>
                <c:pt idx="256">
                  <c:v>0.38310000000000038</c:v>
                </c:pt>
                <c:pt idx="257">
                  <c:v>0.38060000000000038</c:v>
                </c:pt>
                <c:pt idx="258">
                  <c:v>0.37700000000000738</c:v>
                </c:pt>
                <c:pt idx="259">
                  <c:v>0.37340000000001144</c:v>
                </c:pt>
                <c:pt idx="260">
                  <c:v>0.37010000000000032</c:v>
                </c:pt>
                <c:pt idx="261">
                  <c:v>0.36630000000001195</c:v>
                </c:pt>
                <c:pt idx="262">
                  <c:v>0.36240000000000488</c:v>
                </c:pt>
                <c:pt idx="263">
                  <c:v>0.35900000000000032</c:v>
                </c:pt>
                <c:pt idx="264">
                  <c:v>0.35560000000000008</c:v>
                </c:pt>
                <c:pt idx="265">
                  <c:v>0.35150000000000031</c:v>
                </c:pt>
                <c:pt idx="266">
                  <c:v>0.34760000000000002</c:v>
                </c:pt>
                <c:pt idx="267">
                  <c:v>0.34380000000000038</c:v>
                </c:pt>
                <c:pt idx="268">
                  <c:v>0.33950000000001346</c:v>
                </c:pt>
                <c:pt idx="269">
                  <c:v>0.33560000000001144</c:v>
                </c:pt>
                <c:pt idx="270">
                  <c:v>0.33250000000001245</c:v>
                </c:pt>
                <c:pt idx="271">
                  <c:v>0.32860000000000888</c:v>
                </c:pt>
                <c:pt idx="272">
                  <c:v>0.32390000000001301</c:v>
                </c:pt>
                <c:pt idx="273">
                  <c:v>0.31970000000000032</c:v>
                </c:pt>
                <c:pt idx="274">
                  <c:v>0.31580000000001357</c:v>
                </c:pt>
                <c:pt idx="275">
                  <c:v>0.3114000000000115</c:v>
                </c:pt>
                <c:pt idx="276">
                  <c:v>0.30700000000000038</c:v>
                </c:pt>
                <c:pt idx="277">
                  <c:v>0.30290000000000838</c:v>
                </c:pt>
                <c:pt idx="278">
                  <c:v>0.29850000000000032</c:v>
                </c:pt>
                <c:pt idx="279">
                  <c:v>0.29410000000000008</c:v>
                </c:pt>
                <c:pt idx="280">
                  <c:v>0.28990000000000032</c:v>
                </c:pt>
                <c:pt idx="281">
                  <c:v>0.28570000000000001</c:v>
                </c:pt>
                <c:pt idx="282">
                  <c:v>0.28130000000000038</c:v>
                </c:pt>
                <c:pt idx="283">
                  <c:v>0.27700000000000002</c:v>
                </c:pt>
                <c:pt idx="284">
                  <c:v>0.2727</c:v>
                </c:pt>
                <c:pt idx="285">
                  <c:v>0.26850000000000002</c:v>
                </c:pt>
                <c:pt idx="286">
                  <c:v>0.26420000000000005</c:v>
                </c:pt>
                <c:pt idx="287">
                  <c:v>0.25990000000000002</c:v>
                </c:pt>
                <c:pt idx="288">
                  <c:v>0.25540000000000002</c:v>
                </c:pt>
                <c:pt idx="289">
                  <c:v>0.25090000000000001</c:v>
                </c:pt>
                <c:pt idx="290">
                  <c:v>0.24660000000000001</c:v>
                </c:pt>
                <c:pt idx="291">
                  <c:v>0.24250000000000024</c:v>
                </c:pt>
                <c:pt idx="292">
                  <c:v>0.23820000000000024</c:v>
                </c:pt>
                <c:pt idx="293">
                  <c:v>0.2341</c:v>
                </c:pt>
                <c:pt idx="294">
                  <c:v>0.2301</c:v>
                </c:pt>
                <c:pt idx="295">
                  <c:v>0.22570000000000001</c:v>
                </c:pt>
                <c:pt idx="296">
                  <c:v>0.2215</c:v>
                </c:pt>
                <c:pt idx="297">
                  <c:v>0.21780000000000024</c:v>
                </c:pt>
                <c:pt idx="298">
                  <c:v>0.21380000000000021</c:v>
                </c:pt>
                <c:pt idx="299">
                  <c:v>0.20950000000000021</c:v>
                </c:pt>
                <c:pt idx="300">
                  <c:v>0.2056</c:v>
                </c:pt>
                <c:pt idx="301">
                  <c:v>0.20200000000000001</c:v>
                </c:pt>
                <c:pt idx="302">
                  <c:v>0.19789999999999999</c:v>
                </c:pt>
                <c:pt idx="303">
                  <c:v>0.19400000000000001</c:v>
                </c:pt>
                <c:pt idx="304">
                  <c:v>0.19059999999999999</c:v>
                </c:pt>
                <c:pt idx="305">
                  <c:v>0.18690000000000651</c:v>
                </c:pt>
                <c:pt idx="306">
                  <c:v>0.18310000000000001</c:v>
                </c:pt>
                <c:pt idx="307">
                  <c:v>0.17950000000000021</c:v>
                </c:pt>
                <c:pt idx="308">
                  <c:v>0.17570000000000024</c:v>
                </c:pt>
                <c:pt idx="309">
                  <c:v>0.17180000000000001</c:v>
                </c:pt>
                <c:pt idx="310">
                  <c:v>0.16839999999999999</c:v>
                </c:pt>
                <c:pt idx="311">
                  <c:v>0.16569999999999999</c:v>
                </c:pt>
                <c:pt idx="312">
                  <c:v>0.1633</c:v>
                </c:pt>
                <c:pt idx="313">
                  <c:v>0.16020000000000001</c:v>
                </c:pt>
                <c:pt idx="314">
                  <c:v>0.15610000000000004</c:v>
                </c:pt>
                <c:pt idx="315">
                  <c:v>0.15190000000000606</c:v>
                </c:pt>
                <c:pt idx="316">
                  <c:v>0.14840000000000494</c:v>
                </c:pt>
                <c:pt idx="317">
                  <c:v>0.14540000000000144</c:v>
                </c:pt>
                <c:pt idx="318">
                  <c:v>0.14240000000000044</c:v>
                </c:pt>
                <c:pt idx="319">
                  <c:v>0.13919999999999999</c:v>
                </c:pt>
                <c:pt idx="320">
                  <c:v>0.13619999999999999</c:v>
                </c:pt>
                <c:pt idx="321">
                  <c:v>0.13350000000000001</c:v>
                </c:pt>
                <c:pt idx="322">
                  <c:v>0.13059999999999999</c:v>
                </c:pt>
                <c:pt idx="323">
                  <c:v>0.1275</c:v>
                </c:pt>
                <c:pt idx="324">
                  <c:v>0.12450000000000012</c:v>
                </c:pt>
                <c:pt idx="325">
                  <c:v>0.12180000000000002</c:v>
                </c:pt>
                <c:pt idx="326">
                  <c:v>0.11920000000000019</c:v>
                </c:pt>
                <c:pt idx="327">
                  <c:v>0.11670000000000012</c:v>
                </c:pt>
                <c:pt idx="328">
                  <c:v>0.11409999999999998</c:v>
                </c:pt>
                <c:pt idx="329">
                  <c:v>0.1113</c:v>
                </c:pt>
                <c:pt idx="330">
                  <c:v>0.10890000000000002</c:v>
                </c:pt>
                <c:pt idx="331">
                  <c:v>0.10680000000000002</c:v>
                </c:pt>
                <c:pt idx="332">
                  <c:v>0.10440000000000002</c:v>
                </c:pt>
                <c:pt idx="333">
                  <c:v>0.1018</c:v>
                </c:pt>
                <c:pt idx="334">
                  <c:v>9.9600000000000244E-2</c:v>
                </c:pt>
                <c:pt idx="335">
                  <c:v>9.74E-2</c:v>
                </c:pt>
                <c:pt idx="336">
                  <c:v>9.5100000000000004E-2</c:v>
                </c:pt>
                <c:pt idx="337">
                  <c:v>9.3000000000000208E-2</c:v>
                </c:pt>
                <c:pt idx="338">
                  <c:v>9.0900000000000022E-2</c:v>
                </c:pt>
                <c:pt idx="339">
                  <c:v>8.8600000000000248E-2</c:v>
                </c:pt>
                <c:pt idx="340">
                  <c:v>8.6400000000000018E-2</c:v>
                </c:pt>
                <c:pt idx="341">
                  <c:v>8.4800000000000028E-2</c:v>
                </c:pt>
                <c:pt idx="342">
                  <c:v>8.3100000000000063E-2</c:v>
                </c:pt>
                <c:pt idx="343">
                  <c:v>8.0900000000000027E-2</c:v>
                </c:pt>
                <c:pt idx="344">
                  <c:v>7.9000000000000514E-2</c:v>
                </c:pt>
                <c:pt idx="345">
                  <c:v>7.7400000000000024E-2</c:v>
                </c:pt>
                <c:pt idx="346">
                  <c:v>7.5600000000000001E-2</c:v>
                </c:pt>
                <c:pt idx="347">
                  <c:v>7.3899999999999993E-2</c:v>
                </c:pt>
                <c:pt idx="348">
                  <c:v>7.2600000000000012E-2</c:v>
                </c:pt>
                <c:pt idx="349">
                  <c:v>7.1099999999999997E-2</c:v>
                </c:pt>
                <c:pt idx="350">
                  <c:v>6.9400000000000114E-2</c:v>
                </c:pt>
                <c:pt idx="351">
                  <c:v>6.7700000000000024E-2</c:v>
                </c:pt>
                <c:pt idx="352">
                  <c:v>6.6000000000000003E-2</c:v>
                </c:pt>
                <c:pt idx="353">
                  <c:v>6.4600000000000019E-2</c:v>
                </c:pt>
                <c:pt idx="354">
                  <c:v>6.3299999999999995E-2</c:v>
                </c:pt>
                <c:pt idx="355">
                  <c:v>6.2200000000000012E-2</c:v>
                </c:pt>
                <c:pt idx="356">
                  <c:v>6.0900000000000003E-2</c:v>
                </c:pt>
                <c:pt idx="357">
                  <c:v>5.9600000000000014E-2</c:v>
                </c:pt>
                <c:pt idx="358">
                  <c:v>5.8500000000000003E-2</c:v>
                </c:pt>
                <c:pt idx="359">
                  <c:v>5.7000000000000023E-2</c:v>
                </c:pt>
                <c:pt idx="360">
                  <c:v>5.5400000000000033E-2</c:v>
                </c:pt>
                <c:pt idx="361">
                  <c:v>5.4400000000000184E-2</c:v>
                </c:pt>
                <c:pt idx="362">
                  <c:v>5.3600000000000002E-2</c:v>
                </c:pt>
                <c:pt idx="363">
                  <c:v>5.2500000000000012E-2</c:v>
                </c:pt>
                <c:pt idx="364">
                  <c:v>5.16E-2</c:v>
                </c:pt>
                <c:pt idx="365">
                  <c:v>5.0800000000000012E-2</c:v>
                </c:pt>
                <c:pt idx="366">
                  <c:v>4.9700000000000133E-2</c:v>
                </c:pt>
                <c:pt idx="367">
                  <c:v>4.8500000000000001E-2</c:v>
                </c:pt>
                <c:pt idx="368">
                  <c:v>4.7699999999999999E-2</c:v>
                </c:pt>
                <c:pt idx="369">
                  <c:v>4.6800000000000001E-2</c:v>
                </c:pt>
                <c:pt idx="370">
                  <c:v>4.5600000000000002E-2</c:v>
                </c:pt>
                <c:pt idx="371">
                  <c:v>4.5000000000000012E-2</c:v>
                </c:pt>
                <c:pt idx="372">
                  <c:v>4.4600000000000022E-2</c:v>
                </c:pt>
                <c:pt idx="373">
                  <c:v>4.3500000000000004E-2</c:v>
                </c:pt>
                <c:pt idx="374">
                  <c:v>4.2200000000000001E-2</c:v>
                </c:pt>
                <c:pt idx="375">
                  <c:v>4.1300000000000003E-2</c:v>
                </c:pt>
                <c:pt idx="376">
                  <c:v>4.0800000000000003E-2</c:v>
                </c:pt>
                <c:pt idx="377">
                  <c:v>4.0599999999999997E-2</c:v>
                </c:pt>
                <c:pt idx="378">
                  <c:v>4.0100000000000004E-2</c:v>
                </c:pt>
                <c:pt idx="379">
                  <c:v>3.9300000000000002E-2</c:v>
                </c:pt>
                <c:pt idx="380">
                  <c:v>3.8699999999999998E-2</c:v>
                </c:pt>
                <c:pt idx="381">
                  <c:v>3.8100000000000002E-2</c:v>
                </c:pt>
                <c:pt idx="382">
                  <c:v>3.7500000000000006E-2</c:v>
                </c:pt>
                <c:pt idx="383">
                  <c:v>3.670000000000001E-2</c:v>
                </c:pt>
                <c:pt idx="384">
                  <c:v>3.61E-2</c:v>
                </c:pt>
                <c:pt idx="385">
                  <c:v>3.5799999999999998E-2</c:v>
                </c:pt>
                <c:pt idx="386">
                  <c:v>3.5600000000000041E-2</c:v>
                </c:pt>
                <c:pt idx="387">
                  <c:v>3.5200000000000002E-2</c:v>
                </c:pt>
                <c:pt idx="388">
                  <c:v>3.4700000000000002E-2</c:v>
                </c:pt>
                <c:pt idx="389">
                  <c:v>3.4200000000000001E-2</c:v>
                </c:pt>
                <c:pt idx="390">
                  <c:v>3.3599999999999998E-2</c:v>
                </c:pt>
                <c:pt idx="391">
                  <c:v>3.32E-2</c:v>
                </c:pt>
                <c:pt idx="392">
                  <c:v>3.2900000000000006E-2</c:v>
                </c:pt>
                <c:pt idx="393">
                  <c:v>3.2700000000000014E-2</c:v>
                </c:pt>
                <c:pt idx="394">
                  <c:v>3.2399999999999998E-2</c:v>
                </c:pt>
                <c:pt idx="395">
                  <c:v>3.2000000000000042E-2</c:v>
                </c:pt>
                <c:pt idx="396">
                  <c:v>3.1700000000000006E-2</c:v>
                </c:pt>
                <c:pt idx="397">
                  <c:v>3.15E-2</c:v>
                </c:pt>
                <c:pt idx="398">
                  <c:v>3.0800000000000011E-2</c:v>
                </c:pt>
                <c:pt idx="399">
                  <c:v>3.0100000000000002E-2</c:v>
                </c:pt>
                <c:pt idx="400">
                  <c:v>3.0400000000000052E-2</c:v>
                </c:pt>
                <c:pt idx="401">
                  <c:v>3.0500000000000006E-2</c:v>
                </c:pt>
                <c:pt idx="402">
                  <c:v>2.9899999999999999E-2</c:v>
                </c:pt>
                <c:pt idx="403">
                  <c:v>2.9500000000000002E-2</c:v>
                </c:pt>
                <c:pt idx="404">
                  <c:v>2.9200000000000011E-2</c:v>
                </c:pt>
                <c:pt idx="405">
                  <c:v>2.8299999999999999E-2</c:v>
                </c:pt>
                <c:pt idx="406">
                  <c:v>2.7700000000000002E-2</c:v>
                </c:pt>
                <c:pt idx="407">
                  <c:v>2.8000000000000001E-2</c:v>
                </c:pt>
                <c:pt idx="408">
                  <c:v>2.8400000000000002E-2</c:v>
                </c:pt>
                <c:pt idx="409">
                  <c:v>2.86E-2</c:v>
                </c:pt>
                <c:pt idx="410">
                  <c:v>2.8500000000000001E-2</c:v>
                </c:pt>
                <c:pt idx="411">
                  <c:v>2.8299999999999999E-2</c:v>
                </c:pt>
                <c:pt idx="412">
                  <c:v>2.81E-2</c:v>
                </c:pt>
                <c:pt idx="413">
                  <c:v>2.7800000000000612E-2</c:v>
                </c:pt>
                <c:pt idx="414">
                  <c:v>2.7500000000000011E-2</c:v>
                </c:pt>
                <c:pt idx="415">
                  <c:v>2.7300000000000001E-2</c:v>
                </c:pt>
                <c:pt idx="416">
                  <c:v>2.7200000000000012E-2</c:v>
                </c:pt>
                <c:pt idx="417">
                  <c:v>2.7200000000000012E-2</c:v>
                </c:pt>
                <c:pt idx="418">
                  <c:v>2.7200000000000012E-2</c:v>
                </c:pt>
                <c:pt idx="419">
                  <c:v>2.7100000000000006E-2</c:v>
                </c:pt>
                <c:pt idx="420">
                  <c:v>2.6800000000000056E-2</c:v>
                </c:pt>
                <c:pt idx="421">
                  <c:v>2.6599999999999999E-2</c:v>
                </c:pt>
                <c:pt idx="422">
                  <c:v>2.6700000000000002E-2</c:v>
                </c:pt>
                <c:pt idx="423">
                  <c:v>2.6599999999999999E-2</c:v>
                </c:pt>
                <c:pt idx="424">
                  <c:v>2.6500000000000006E-2</c:v>
                </c:pt>
                <c:pt idx="425">
                  <c:v>2.6700000000000002E-2</c:v>
                </c:pt>
                <c:pt idx="426">
                  <c:v>2.6900000000000011E-2</c:v>
                </c:pt>
                <c:pt idx="427">
                  <c:v>2.6599999999999999E-2</c:v>
                </c:pt>
                <c:pt idx="428">
                  <c:v>2.6400000000000052E-2</c:v>
                </c:pt>
                <c:pt idx="429">
                  <c:v>2.6500000000000006E-2</c:v>
                </c:pt>
                <c:pt idx="430">
                  <c:v>2.6400000000000052E-2</c:v>
                </c:pt>
                <c:pt idx="431">
                  <c:v>2.6200000000000011E-2</c:v>
                </c:pt>
                <c:pt idx="432">
                  <c:v>2.6200000000000011E-2</c:v>
                </c:pt>
                <c:pt idx="433">
                  <c:v>2.6200000000000011E-2</c:v>
                </c:pt>
                <c:pt idx="434">
                  <c:v>2.6200000000000011E-2</c:v>
                </c:pt>
                <c:pt idx="435">
                  <c:v>2.6200000000000011E-2</c:v>
                </c:pt>
                <c:pt idx="436">
                  <c:v>2.63E-2</c:v>
                </c:pt>
                <c:pt idx="437">
                  <c:v>2.63E-2</c:v>
                </c:pt>
                <c:pt idx="438">
                  <c:v>2.63E-2</c:v>
                </c:pt>
                <c:pt idx="439">
                  <c:v>2.6200000000000011E-2</c:v>
                </c:pt>
                <c:pt idx="440">
                  <c:v>2.6200000000000011E-2</c:v>
                </c:pt>
                <c:pt idx="441">
                  <c:v>2.6400000000000052E-2</c:v>
                </c:pt>
                <c:pt idx="442">
                  <c:v>2.6599999999999999E-2</c:v>
                </c:pt>
                <c:pt idx="443">
                  <c:v>2.6700000000000002E-2</c:v>
                </c:pt>
                <c:pt idx="444">
                  <c:v>2.6400000000000052E-2</c:v>
                </c:pt>
                <c:pt idx="445">
                  <c:v>2.6500000000000006E-2</c:v>
                </c:pt>
                <c:pt idx="446">
                  <c:v>2.6599999999999999E-2</c:v>
                </c:pt>
                <c:pt idx="447">
                  <c:v>2.6200000000000011E-2</c:v>
                </c:pt>
                <c:pt idx="448">
                  <c:v>2.5800000000000052E-2</c:v>
                </c:pt>
                <c:pt idx="449">
                  <c:v>2.5700000000000001E-2</c:v>
                </c:pt>
                <c:pt idx="450">
                  <c:v>2.5600000000000012E-2</c:v>
                </c:pt>
                <c:pt idx="451">
                  <c:v>2.5200000000000011E-2</c:v>
                </c:pt>
                <c:pt idx="452">
                  <c:v>2.4900000000000002E-2</c:v>
                </c:pt>
                <c:pt idx="453">
                  <c:v>2.4799999999999999E-2</c:v>
                </c:pt>
                <c:pt idx="454">
                  <c:v>2.4799999999999999E-2</c:v>
                </c:pt>
                <c:pt idx="455">
                  <c:v>2.4799999999999999E-2</c:v>
                </c:pt>
                <c:pt idx="456">
                  <c:v>2.47E-2</c:v>
                </c:pt>
                <c:pt idx="457">
                  <c:v>2.4299999999999999E-2</c:v>
                </c:pt>
                <c:pt idx="458">
                  <c:v>2.4E-2</c:v>
                </c:pt>
                <c:pt idx="459">
                  <c:v>2.3900000000000001E-2</c:v>
                </c:pt>
                <c:pt idx="460">
                  <c:v>2.3699999999999999E-2</c:v>
                </c:pt>
                <c:pt idx="461">
                  <c:v>2.3299999999999998E-2</c:v>
                </c:pt>
                <c:pt idx="462">
                  <c:v>2.3299999999999998E-2</c:v>
                </c:pt>
                <c:pt idx="463">
                  <c:v>2.3299999999999998E-2</c:v>
                </c:pt>
                <c:pt idx="464">
                  <c:v>2.3099999999999999E-2</c:v>
                </c:pt>
                <c:pt idx="465">
                  <c:v>2.2900000000000011E-2</c:v>
                </c:pt>
                <c:pt idx="466">
                  <c:v>2.2700000000000001E-2</c:v>
                </c:pt>
                <c:pt idx="467">
                  <c:v>2.2700000000000001E-2</c:v>
                </c:pt>
                <c:pt idx="468">
                  <c:v>2.2600000000000012E-2</c:v>
                </c:pt>
                <c:pt idx="469">
                  <c:v>2.2300000000000011E-2</c:v>
                </c:pt>
                <c:pt idx="470">
                  <c:v>2.2100000000000002E-2</c:v>
                </c:pt>
                <c:pt idx="471">
                  <c:v>2.1999999999999999E-2</c:v>
                </c:pt>
                <c:pt idx="472">
                  <c:v>2.1900000000000006E-2</c:v>
                </c:pt>
                <c:pt idx="473">
                  <c:v>2.1800000000000052E-2</c:v>
                </c:pt>
                <c:pt idx="474">
                  <c:v>2.1600000000000012E-2</c:v>
                </c:pt>
                <c:pt idx="475">
                  <c:v>2.1600000000000012E-2</c:v>
                </c:pt>
                <c:pt idx="476">
                  <c:v>2.1700000000000001E-2</c:v>
                </c:pt>
                <c:pt idx="477">
                  <c:v>2.1500000000000002E-2</c:v>
                </c:pt>
                <c:pt idx="478">
                  <c:v>2.1300000000000006E-2</c:v>
                </c:pt>
                <c:pt idx="479">
                  <c:v>2.1200000000000042E-2</c:v>
                </c:pt>
                <c:pt idx="480">
                  <c:v>2.1100000000000001E-2</c:v>
                </c:pt>
                <c:pt idx="481">
                  <c:v>2.1000000000000012E-2</c:v>
                </c:pt>
                <c:pt idx="482">
                  <c:v>2.1100000000000001E-2</c:v>
                </c:pt>
                <c:pt idx="483">
                  <c:v>2.1399999999999999E-2</c:v>
                </c:pt>
                <c:pt idx="484">
                  <c:v>2.1300000000000006E-2</c:v>
                </c:pt>
                <c:pt idx="485">
                  <c:v>2.1000000000000012E-2</c:v>
                </c:pt>
                <c:pt idx="486">
                  <c:v>2.0799999999999999E-2</c:v>
                </c:pt>
                <c:pt idx="487">
                  <c:v>2.0600000000000011E-2</c:v>
                </c:pt>
                <c:pt idx="488">
                  <c:v>2.0500000000000001E-2</c:v>
                </c:pt>
                <c:pt idx="489">
                  <c:v>2.0500000000000001E-2</c:v>
                </c:pt>
                <c:pt idx="490">
                  <c:v>2.0500000000000001E-2</c:v>
                </c:pt>
                <c:pt idx="491">
                  <c:v>2.0199999999999999E-2</c:v>
                </c:pt>
                <c:pt idx="492">
                  <c:v>2.01E-2</c:v>
                </c:pt>
                <c:pt idx="493">
                  <c:v>2.01E-2</c:v>
                </c:pt>
                <c:pt idx="494">
                  <c:v>1.9900000000000827E-2</c:v>
                </c:pt>
                <c:pt idx="495">
                  <c:v>1.9599999999999999E-2</c:v>
                </c:pt>
                <c:pt idx="496">
                  <c:v>1.9699999999999999E-2</c:v>
                </c:pt>
                <c:pt idx="497">
                  <c:v>1.9599999999999999E-2</c:v>
                </c:pt>
                <c:pt idx="498">
                  <c:v>1.9500000000000753E-2</c:v>
                </c:pt>
                <c:pt idx="499">
                  <c:v>1.9400000000000743E-2</c:v>
                </c:pt>
                <c:pt idx="500">
                  <c:v>1.9400000000000743E-2</c:v>
                </c:pt>
                <c:pt idx="501">
                  <c:v>1.9199999999999998E-2</c:v>
                </c:pt>
                <c:pt idx="502">
                  <c:v>1.9000000000000641E-2</c:v>
                </c:pt>
                <c:pt idx="503">
                  <c:v>1.8700000000000341E-2</c:v>
                </c:pt>
                <c:pt idx="504">
                  <c:v>1.8700000000000341E-2</c:v>
                </c:pt>
                <c:pt idx="505">
                  <c:v>1.8800000000000441E-2</c:v>
                </c:pt>
                <c:pt idx="506">
                  <c:v>1.8700000000000341E-2</c:v>
                </c:pt>
                <c:pt idx="507">
                  <c:v>1.8499999999999999E-2</c:v>
                </c:pt>
                <c:pt idx="508">
                  <c:v>1.8200000000000063E-2</c:v>
                </c:pt>
                <c:pt idx="509">
                  <c:v>1.8300000000000021E-2</c:v>
                </c:pt>
                <c:pt idx="510">
                  <c:v>1.8400000000000041E-2</c:v>
                </c:pt>
                <c:pt idx="511">
                  <c:v>1.8300000000000021E-2</c:v>
                </c:pt>
                <c:pt idx="512">
                  <c:v>1.8100000000000043E-2</c:v>
                </c:pt>
                <c:pt idx="513">
                  <c:v>1.7999999999999999E-2</c:v>
                </c:pt>
                <c:pt idx="514">
                  <c:v>1.7999999999999999E-2</c:v>
                </c:pt>
                <c:pt idx="515">
                  <c:v>1.8100000000000043E-2</c:v>
                </c:pt>
                <c:pt idx="516">
                  <c:v>1.8200000000000063E-2</c:v>
                </c:pt>
                <c:pt idx="517">
                  <c:v>1.8100000000000043E-2</c:v>
                </c:pt>
                <c:pt idx="518">
                  <c:v>1.7800000000000003E-2</c:v>
                </c:pt>
                <c:pt idx="519">
                  <c:v>1.7600000000000001E-2</c:v>
                </c:pt>
                <c:pt idx="520">
                  <c:v>1.7600000000000001E-2</c:v>
                </c:pt>
                <c:pt idx="521">
                  <c:v>1.7500000000000005E-2</c:v>
                </c:pt>
                <c:pt idx="522">
                  <c:v>1.7399999999999999E-2</c:v>
                </c:pt>
                <c:pt idx="523">
                  <c:v>1.72E-2</c:v>
                </c:pt>
                <c:pt idx="524">
                  <c:v>1.7299999999999996E-2</c:v>
                </c:pt>
                <c:pt idx="525">
                  <c:v>1.7399999999999999E-2</c:v>
                </c:pt>
                <c:pt idx="526">
                  <c:v>1.72E-2</c:v>
                </c:pt>
                <c:pt idx="527">
                  <c:v>1.7000000000000001E-2</c:v>
                </c:pt>
                <c:pt idx="528">
                  <c:v>1.72E-2</c:v>
                </c:pt>
                <c:pt idx="529">
                  <c:v>1.72E-2</c:v>
                </c:pt>
                <c:pt idx="530">
                  <c:v>1.7000000000000001E-2</c:v>
                </c:pt>
                <c:pt idx="531">
                  <c:v>1.6899999999999998E-2</c:v>
                </c:pt>
                <c:pt idx="532">
                  <c:v>1.6799999999999999E-2</c:v>
                </c:pt>
                <c:pt idx="533">
                  <c:v>1.6600000000000201E-2</c:v>
                </c:pt>
                <c:pt idx="534">
                  <c:v>1.6500000000000101E-2</c:v>
                </c:pt>
                <c:pt idx="535">
                  <c:v>1.6500000000000101E-2</c:v>
                </c:pt>
                <c:pt idx="536">
                  <c:v>1.6400000000000001E-2</c:v>
                </c:pt>
                <c:pt idx="537">
                  <c:v>1.6400000000000001E-2</c:v>
                </c:pt>
                <c:pt idx="538">
                  <c:v>1.6400000000000001E-2</c:v>
                </c:pt>
                <c:pt idx="539">
                  <c:v>1.6100000000000041E-2</c:v>
                </c:pt>
                <c:pt idx="540">
                  <c:v>1.5800000000000043E-2</c:v>
                </c:pt>
                <c:pt idx="541">
                  <c:v>1.5900000000000001E-2</c:v>
                </c:pt>
                <c:pt idx="542">
                  <c:v>1.6100000000000041E-2</c:v>
                </c:pt>
                <c:pt idx="543">
                  <c:v>1.5900000000000001E-2</c:v>
                </c:pt>
                <c:pt idx="544">
                  <c:v>1.5900000000000001E-2</c:v>
                </c:pt>
                <c:pt idx="545">
                  <c:v>1.6100000000000041E-2</c:v>
                </c:pt>
                <c:pt idx="546">
                  <c:v>1.6100000000000041E-2</c:v>
                </c:pt>
                <c:pt idx="547">
                  <c:v>1.5900000000000001E-2</c:v>
                </c:pt>
                <c:pt idx="548">
                  <c:v>1.5800000000000043E-2</c:v>
                </c:pt>
                <c:pt idx="549">
                  <c:v>1.5699999999999999E-2</c:v>
                </c:pt>
                <c:pt idx="550">
                  <c:v>1.5599999999999998E-2</c:v>
                </c:pt>
                <c:pt idx="551">
                  <c:v>1.5500000000000081E-2</c:v>
                </c:pt>
                <c:pt idx="552">
                  <c:v>1.5500000000000081E-2</c:v>
                </c:pt>
                <c:pt idx="553">
                  <c:v>1.5599999999999998E-2</c:v>
                </c:pt>
                <c:pt idx="554">
                  <c:v>1.5599999999999998E-2</c:v>
                </c:pt>
                <c:pt idx="555">
                  <c:v>1.5500000000000081E-2</c:v>
                </c:pt>
                <c:pt idx="556">
                  <c:v>1.5500000000000081E-2</c:v>
                </c:pt>
                <c:pt idx="557">
                  <c:v>1.5500000000000081E-2</c:v>
                </c:pt>
                <c:pt idx="558">
                  <c:v>1.5400000000000021E-2</c:v>
                </c:pt>
                <c:pt idx="559">
                  <c:v>1.5299999999999998E-2</c:v>
                </c:pt>
                <c:pt idx="560">
                  <c:v>1.5400000000000021E-2</c:v>
                </c:pt>
                <c:pt idx="561">
                  <c:v>1.5299999999999998E-2</c:v>
                </c:pt>
                <c:pt idx="562">
                  <c:v>1.5200000000000003E-2</c:v>
                </c:pt>
                <c:pt idx="563">
                  <c:v>1.5200000000000003E-2</c:v>
                </c:pt>
                <c:pt idx="564">
                  <c:v>1.5100000000000021E-2</c:v>
                </c:pt>
                <c:pt idx="565">
                  <c:v>1.4999999999999998E-2</c:v>
                </c:pt>
                <c:pt idx="566">
                  <c:v>1.5100000000000021E-2</c:v>
                </c:pt>
                <c:pt idx="567">
                  <c:v>1.5299999999999998E-2</c:v>
                </c:pt>
                <c:pt idx="568">
                  <c:v>1.5299999999999998E-2</c:v>
                </c:pt>
                <c:pt idx="569">
                  <c:v>1.5299999999999998E-2</c:v>
                </c:pt>
                <c:pt idx="570">
                  <c:v>1.5699999999999999E-2</c:v>
                </c:pt>
                <c:pt idx="571">
                  <c:v>1.6100000000000041E-2</c:v>
                </c:pt>
                <c:pt idx="572">
                  <c:v>1.6299999999999999E-2</c:v>
                </c:pt>
                <c:pt idx="573">
                  <c:v>1.5900000000000001E-2</c:v>
                </c:pt>
                <c:pt idx="574">
                  <c:v>1.5299999999999998E-2</c:v>
                </c:pt>
                <c:pt idx="575">
                  <c:v>1.4999999999999998E-2</c:v>
                </c:pt>
                <c:pt idx="576">
                  <c:v>1.4900000000000005E-2</c:v>
                </c:pt>
                <c:pt idx="577">
                  <c:v>1.4999999999999998E-2</c:v>
                </c:pt>
                <c:pt idx="578">
                  <c:v>1.4800000000000001E-2</c:v>
                </c:pt>
                <c:pt idx="579">
                  <c:v>1.4800000000000001E-2</c:v>
                </c:pt>
                <c:pt idx="580">
                  <c:v>1.4999999999999998E-2</c:v>
                </c:pt>
                <c:pt idx="581">
                  <c:v>1.4900000000000005E-2</c:v>
                </c:pt>
                <c:pt idx="582">
                  <c:v>1.4700000000000001E-2</c:v>
                </c:pt>
                <c:pt idx="583">
                  <c:v>1.4800000000000001E-2</c:v>
                </c:pt>
                <c:pt idx="584">
                  <c:v>1.4800000000000001E-2</c:v>
                </c:pt>
                <c:pt idx="585">
                  <c:v>1.4600000000000005E-2</c:v>
                </c:pt>
                <c:pt idx="586">
                  <c:v>1.4500000000000001E-2</c:v>
                </c:pt>
                <c:pt idx="587">
                  <c:v>1.4500000000000001E-2</c:v>
                </c:pt>
                <c:pt idx="588">
                  <c:v>1.4500000000000001E-2</c:v>
                </c:pt>
                <c:pt idx="589">
                  <c:v>1.4400000000000001E-2</c:v>
                </c:pt>
                <c:pt idx="590">
                  <c:v>1.4500000000000001E-2</c:v>
                </c:pt>
                <c:pt idx="591">
                  <c:v>1.4500000000000001E-2</c:v>
                </c:pt>
                <c:pt idx="592">
                  <c:v>1.4500000000000001E-2</c:v>
                </c:pt>
                <c:pt idx="593">
                  <c:v>1.4400000000000001E-2</c:v>
                </c:pt>
                <c:pt idx="594">
                  <c:v>1.43E-2</c:v>
                </c:pt>
                <c:pt idx="595">
                  <c:v>1.4200000000000001E-2</c:v>
                </c:pt>
                <c:pt idx="596">
                  <c:v>1.43E-2</c:v>
                </c:pt>
                <c:pt idx="597">
                  <c:v>1.4400000000000001E-2</c:v>
                </c:pt>
                <c:pt idx="598">
                  <c:v>1.4400000000000001E-2</c:v>
                </c:pt>
                <c:pt idx="599">
                  <c:v>1.43E-2</c:v>
                </c:pt>
                <c:pt idx="600">
                  <c:v>1.4200000000000001E-2</c:v>
                </c:pt>
                <c:pt idx="601">
                  <c:v>1.4200000000000001E-2</c:v>
                </c:pt>
                <c:pt idx="602">
                  <c:v>1.4200000000000001E-2</c:v>
                </c:pt>
                <c:pt idx="603">
                  <c:v>1.4200000000000001E-2</c:v>
                </c:pt>
                <c:pt idx="604">
                  <c:v>1.4200000000000001E-2</c:v>
                </c:pt>
                <c:pt idx="605">
                  <c:v>1.4100000000000001E-2</c:v>
                </c:pt>
                <c:pt idx="606">
                  <c:v>1.4200000000000001E-2</c:v>
                </c:pt>
                <c:pt idx="607">
                  <c:v>1.43E-2</c:v>
                </c:pt>
                <c:pt idx="608">
                  <c:v>1.4100000000000001E-2</c:v>
                </c:pt>
                <c:pt idx="609">
                  <c:v>1.4E-2</c:v>
                </c:pt>
                <c:pt idx="610">
                  <c:v>1.43E-2</c:v>
                </c:pt>
                <c:pt idx="611">
                  <c:v>1.43E-2</c:v>
                </c:pt>
                <c:pt idx="612">
                  <c:v>1.4100000000000001E-2</c:v>
                </c:pt>
                <c:pt idx="613">
                  <c:v>1.4100000000000001E-2</c:v>
                </c:pt>
                <c:pt idx="614">
                  <c:v>1.4E-2</c:v>
                </c:pt>
                <c:pt idx="615">
                  <c:v>1.3899999999999999E-2</c:v>
                </c:pt>
                <c:pt idx="616">
                  <c:v>1.3899999999999999E-2</c:v>
                </c:pt>
                <c:pt idx="617">
                  <c:v>1.4E-2</c:v>
                </c:pt>
                <c:pt idx="618">
                  <c:v>1.3899999999999999E-2</c:v>
                </c:pt>
                <c:pt idx="619">
                  <c:v>1.3899999999999999E-2</c:v>
                </c:pt>
                <c:pt idx="620">
                  <c:v>1.4200000000000001E-2</c:v>
                </c:pt>
                <c:pt idx="621">
                  <c:v>1.4200000000000001E-2</c:v>
                </c:pt>
                <c:pt idx="622">
                  <c:v>1.3800000000000544E-2</c:v>
                </c:pt>
                <c:pt idx="623">
                  <c:v>1.3899999999999999E-2</c:v>
                </c:pt>
                <c:pt idx="624">
                  <c:v>1.4100000000000001E-2</c:v>
                </c:pt>
                <c:pt idx="625">
                  <c:v>1.4100000000000001E-2</c:v>
                </c:pt>
                <c:pt idx="626">
                  <c:v>1.4100000000000001E-2</c:v>
                </c:pt>
                <c:pt idx="627">
                  <c:v>1.4100000000000001E-2</c:v>
                </c:pt>
                <c:pt idx="628">
                  <c:v>1.3800000000000544E-2</c:v>
                </c:pt>
                <c:pt idx="629">
                  <c:v>1.3700000000000526E-2</c:v>
                </c:pt>
                <c:pt idx="630">
                  <c:v>1.4E-2</c:v>
                </c:pt>
                <c:pt idx="631">
                  <c:v>1.4100000000000001E-2</c:v>
                </c:pt>
                <c:pt idx="632">
                  <c:v>1.3800000000000544E-2</c:v>
                </c:pt>
                <c:pt idx="633">
                  <c:v>1.3700000000000526E-2</c:v>
                </c:pt>
                <c:pt idx="634">
                  <c:v>1.3800000000000544E-2</c:v>
                </c:pt>
                <c:pt idx="635">
                  <c:v>1.3800000000000544E-2</c:v>
                </c:pt>
                <c:pt idx="636">
                  <c:v>1.3800000000000544E-2</c:v>
                </c:pt>
                <c:pt idx="637">
                  <c:v>1.3800000000000544E-2</c:v>
                </c:pt>
                <c:pt idx="638">
                  <c:v>1.3599999999999998E-2</c:v>
                </c:pt>
                <c:pt idx="639">
                  <c:v>1.3500000000000381E-2</c:v>
                </c:pt>
                <c:pt idx="640">
                  <c:v>1.3700000000000526E-2</c:v>
                </c:pt>
                <c:pt idx="641">
                  <c:v>1.3700000000000526E-2</c:v>
                </c:pt>
                <c:pt idx="642">
                  <c:v>1.3599999999999998E-2</c:v>
                </c:pt>
                <c:pt idx="643">
                  <c:v>1.3500000000000381E-2</c:v>
                </c:pt>
                <c:pt idx="644">
                  <c:v>1.3500000000000381E-2</c:v>
                </c:pt>
                <c:pt idx="645">
                  <c:v>1.3400000000000281E-2</c:v>
                </c:pt>
                <c:pt idx="646">
                  <c:v>1.3500000000000381E-2</c:v>
                </c:pt>
                <c:pt idx="647">
                  <c:v>1.3500000000000381E-2</c:v>
                </c:pt>
                <c:pt idx="648">
                  <c:v>1.3500000000000381E-2</c:v>
                </c:pt>
                <c:pt idx="649">
                  <c:v>1.3500000000000381E-2</c:v>
                </c:pt>
                <c:pt idx="650">
                  <c:v>1.3500000000000381E-2</c:v>
                </c:pt>
                <c:pt idx="651">
                  <c:v>1.3500000000000381E-2</c:v>
                </c:pt>
                <c:pt idx="652">
                  <c:v>1.3500000000000381E-2</c:v>
                </c:pt>
                <c:pt idx="653">
                  <c:v>1.3400000000000281E-2</c:v>
                </c:pt>
                <c:pt idx="654">
                  <c:v>1.3299999999999998E-2</c:v>
                </c:pt>
                <c:pt idx="655">
                  <c:v>1.3200000000000081E-2</c:v>
                </c:pt>
                <c:pt idx="656">
                  <c:v>1.3200000000000081E-2</c:v>
                </c:pt>
                <c:pt idx="657">
                  <c:v>1.3299999999999998E-2</c:v>
                </c:pt>
                <c:pt idx="658">
                  <c:v>1.3500000000000381E-2</c:v>
                </c:pt>
                <c:pt idx="659">
                  <c:v>1.3400000000000281E-2</c:v>
                </c:pt>
                <c:pt idx="660">
                  <c:v>1.3299999999999998E-2</c:v>
                </c:pt>
                <c:pt idx="661">
                  <c:v>1.3200000000000081E-2</c:v>
                </c:pt>
                <c:pt idx="662">
                  <c:v>1.3299999999999998E-2</c:v>
                </c:pt>
                <c:pt idx="663">
                  <c:v>1.3299999999999998E-2</c:v>
                </c:pt>
                <c:pt idx="664">
                  <c:v>1.3200000000000081E-2</c:v>
                </c:pt>
                <c:pt idx="665">
                  <c:v>1.3100000000000021E-2</c:v>
                </c:pt>
                <c:pt idx="666">
                  <c:v>1.3100000000000021E-2</c:v>
                </c:pt>
                <c:pt idx="667">
                  <c:v>1.3200000000000081E-2</c:v>
                </c:pt>
                <c:pt idx="668">
                  <c:v>1.3299999999999998E-2</c:v>
                </c:pt>
                <c:pt idx="669">
                  <c:v>1.3299999999999998E-2</c:v>
                </c:pt>
                <c:pt idx="670">
                  <c:v>1.3200000000000081E-2</c:v>
                </c:pt>
                <c:pt idx="671">
                  <c:v>1.3200000000000081E-2</c:v>
                </c:pt>
                <c:pt idx="672">
                  <c:v>1.3400000000000281E-2</c:v>
                </c:pt>
                <c:pt idx="673">
                  <c:v>1.3299999999999998E-2</c:v>
                </c:pt>
                <c:pt idx="674">
                  <c:v>1.3200000000000081E-2</c:v>
                </c:pt>
                <c:pt idx="675">
                  <c:v>1.3299999999999998E-2</c:v>
                </c:pt>
                <c:pt idx="676">
                  <c:v>1.3100000000000021E-2</c:v>
                </c:pt>
                <c:pt idx="677">
                  <c:v>1.2900000000000003E-2</c:v>
                </c:pt>
                <c:pt idx="678">
                  <c:v>1.3100000000000021E-2</c:v>
                </c:pt>
                <c:pt idx="679">
                  <c:v>1.3200000000000081E-2</c:v>
                </c:pt>
                <c:pt idx="680">
                  <c:v>1.3200000000000081E-2</c:v>
                </c:pt>
                <c:pt idx="681">
                  <c:v>1.3100000000000021E-2</c:v>
                </c:pt>
                <c:pt idx="682">
                  <c:v>1.2999999999999998E-2</c:v>
                </c:pt>
                <c:pt idx="683">
                  <c:v>1.2999999999999998E-2</c:v>
                </c:pt>
                <c:pt idx="684">
                  <c:v>1.2999999999999998E-2</c:v>
                </c:pt>
                <c:pt idx="685">
                  <c:v>1.2900000000000003E-2</c:v>
                </c:pt>
                <c:pt idx="686">
                  <c:v>1.2999999999999998E-2</c:v>
                </c:pt>
                <c:pt idx="687">
                  <c:v>1.3100000000000021E-2</c:v>
                </c:pt>
                <c:pt idx="688">
                  <c:v>1.2900000000000003E-2</c:v>
                </c:pt>
                <c:pt idx="689">
                  <c:v>1.2900000000000003E-2</c:v>
                </c:pt>
                <c:pt idx="690">
                  <c:v>1.2999999999999998E-2</c:v>
                </c:pt>
                <c:pt idx="691">
                  <c:v>1.2999999999999998E-2</c:v>
                </c:pt>
                <c:pt idx="692">
                  <c:v>1.2900000000000003E-2</c:v>
                </c:pt>
                <c:pt idx="693">
                  <c:v>1.2900000000000003E-2</c:v>
                </c:pt>
                <c:pt idx="694">
                  <c:v>1.2999999999999998E-2</c:v>
                </c:pt>
                <c:pt idx="695">
                  <c:v>1.2999999999999998E-2</c:v>
                </c:pt>
                <c:pt idx="696">
                  <c:v>1.2999999999999998E-2</c:v>
                </c:pt>
                <c:pt idx="697">
                  <c:v>1.2900000000000003E-2</c:v>
                </c:pt>
                <c:pt idx="698">
                  <c:v>1.2699999999999998E-2</c:v>
                </c:pt>
                <c:pt idx="699">
                  <c:v>1.2699999999999998E-2</c:v>
                </c:pt>
                <c:pt idx="700">
                  <c:v>1.2900000000000003E-2</c:v>
                </c:pt>
                <c:pt idx="701">
                  <c:v>1.2800000000000021E-2</c:v>
                </c:pt>
                <c:pt idx="702">
                  <c:v>1.2600000000000005E-2</c:v>
                </c:pt>
                <c:pt idx="703">
                  <c:v>1.2699999999999998E-2</c:v>
                </c:pt>
                <c:pt idx="704">
                  <c:v>1.2699999999999998E-2</c:v>
                </c:pt>
                <c:pt idx="705">
                  <c:v>1.2600000000000005E-2</c:v>
                </c:pt>
                <c:pt idx="706">
                  <c:v>1.2699999999999998E-2</c:v>
                </c:pt>
                <c:pt idx="707">
                  <c:v>1.2800000000000021E-2</c:v>
                </c:pt>
                <c:pt idx="708">
                  <c:v>1.2699999999999998E-2</c:v>
                </c:pt>
                <c:pt idx="709">
                  <c:v>1.2600000000000005E-2</c:v>
                </c:pt>
                <c:pt idx="710">
                  <c:v>1.2600000000000005E-2</c:v>
                </c:pt>
                <c:pt idx="711">
                  <c:v>1.2600000000000005E-2</c:v>
                </c:pt>
                <c:pt idx="712">
                  <c:v>1.2600000000000005E-2</c:v>
                </c:pt>
                <c:pt idx="713">
                  <c:v>1.2600000000000005E-2</c:v>
                </c:pt>
                <c:pt idx="714">
                  <c:v>1.2500000000000001E-2</c:v>
                </c:pt>
                <c:pt idx="715">
                  <c:v>1.2500000000000001E-2</c:v>
                </c:pt>
                <c:pt idx="716">
                  <c:v>1.2500000000000001E-2</c:v>
                </c:pt>
                <c:pt idx="717">
                  <c:v>1.2500000000000001E-2</c:v>
                </c:pt>
                <c:pt idx="718">
                  <c:v>1.2500000000000001E-2</c:v>
                </c:pt>
                <c:pt idx="719">
                  <c:v>1.2500000000000001E-2</c:v>
                </c:pt>
                <c:pt idx="720">
                  <c:v>1.2600000000000005E-2</c:v>
                </c:pt>
                <c:pt idx="721">
                  <c:v>1.2400000000000001E-2</c:v>
                </c:pt>
                <c:pt idx="722">
                  <c:v>1.2300000000000005E-2</c:v>
                </c:pt>
                <c:pt idx="723">
                  <c:v>1.2400000000000001E-2</c:v>
                </c:pt>
                <c:pt idx="724">
                  <c:v>1.2500000000000001E-2</c:v>
                </c:pt>
                <c:pt idx="725">
                  <c:v>1.2400000000000001E-2</c:v>
                </c:pt>
                <c:pt idx="726">
                  <c:v>1.2400000000000001E-2</c:v>
                </c:pt>
                <c:pt idx="727">
                  <c:v>1.2400000000000001E-2</c:v>
                </c:pt>
                <c:pt idx="728">
                  <c:v>1.2400000000000001E-2</c:v>
                </c:pt>
                <c:pt idx="729">
                  <c:v>1.2400000000000001E-2</c:v>
                </c:pt>
                <c:pt idx="730">
                  <c:v>1.2300000000000005E-2</c:v>
                </c:pt>
                <c:pt idx="731">
                  <c:v>1.2300000000000005E-2</c:v>
                </c:pt>
                <c:pt idx="732">
                  <c:v>1.2300000000000005E-2</c:v>
                </c:pt>
                <c:pt idx="733">
                  <c:v>1.2300000000000005E-2</c:v>
                </c:pt>
                <c:pt idx="734">
                  <c:v>1.2300000000000005E-2</c:v>
                </c:pt>
                <c:pt idx="735">
                  <c:v>1.2300000000000005E-2</c:v>
                </c:pt>
                <c:pt idx="736">
                  <c:v>1.2300000000000005E-2</c:v>
                </c:pt>
                <c:pt idx="737">
                  <c:v>1.2200000000000001E-2</c:v>
                </c:pt>
                <c:pt idx="738">
                  <c:v>1.1900000000000594E-2</c:v>
                </c:pt>
                <c:pt idx="739">
                  <c:v>1.1800000000000576E-2</c:v>
                </c:pt>
                <c:pt idx="740">
                  <c:v>1.1700000000000557E-2</c:v>
                </c:pt>
                <c:pt idx="741">
                  <c:v>1.1400000000000281E-2</c:v>
                </c:pt>
                <c:pt idx="742">
                  <c:v>1.1599999999999996E-2</c:v>
                </c:pt>
                <c:pt idx="743">
                  <c:v>1.2400000000000001E-2</c:v>
                </c:pt>
                <c:pt idx="744">
                  <c:v>1.2900000000000003E-2</c:v>
                </c:pt>
                <c:pt idx="745">
                  <c:v>1.2999999999999998E-2</c:v>
                </c:pt>
                <c:pt idx="746">
                  <c:v>1.2600000000000005E-2</c:v>
                </c:pt>
                <c:pt idx="747">
                  <c:v>1.2200000000000001E-2</c:v>
                </c:pt>
                <c:pt idx="748">
                  <c:v>1.2200000000000001E-2</c:v>
                </c:pt>
                <c:pt idx="749">
                  <c:v>1.2300000000000005E-2</c:v>
                </c:pt>
                <c:pt idx="750">
                  <c:v>1.2300000000000005E-2</c:v>
                </c:pt>
                <c:pt idx="751">
                  <c:v>1.2200000000000001E-2</c:v>
                </c:pt>
                <c:pt idx="752">
                  <c:v>1.2200000000000001E-2</c:v>
                </c:pt>
                <c:pt idx="753">
                  <c:v>1.2300000000000005E-2</c:v>
                </c:pt>
                <c:pt idx="754">
                  <c:v>1.2300000000000005E-2</c:v>
                </c:pt>
                <c:pt idx="755">
                  <c:v>1.2300000000000005E-2</c:v>
                </c:pt>
                <c:pt idx="756">
                  <c:v>1.2200000000000001E-2</c:v>
                </c:pt>
                <c:pt idx="757">
                  <c:v>1.2200000000000001E-2</c:v>
                </c:pt>
                <c:pt idx="758">
                  <c:v>1.2200000000000001E-2</c:v>
                </c:pt>
                <c:pt idx="759">
                  <c:v>1.2300000000000005E-2</c:v>
                </c:pt>
                <c:pt idx="760">
                  <c:v>1.2300000000000005E-2</c:v>
                </c:pt>
                <c:pt idx="761">
                  <c:v>1.2200000000000001E-2</c:v>
                </c:pt>
                <c:pt idx="762">
                  <c:v>1.2200000000000001E-2</c:v>
                </c:pt>
                <c:pt idx="763">
                  <c:v>1.2300000000000005E-2</c:v>
                </c:pt>
                <c:pt idx="764">
                  <c:v>1.2200000000000001E-2</c:v>
                </c:pt>
                <c:pt idx="765">
                  <c:v>1.1900000000000594E-2</c:v>
                </c:pt>
                <c:pt idx="766">
                  <c:v>1.1800000000000576E-2</c:v>
                </c:pt>
                <c:pt idx="767">
                  <c:v>1.1900000000000594E-2</c:v>
                </c:pt>
                <c:pt idx="768">
                  <c:v>1.2E-2</c:v>
                </c:pt>
                <c:pt idx="769">
                  <c:v>1.2E-2</c:v>
                </c:pt>
                <c:pt idx="770">
                  <c:v>1.1900000000000594E-2</c:v>
                </c:pt>
                <c:pt idx="771">
                  <c:v>1.1800000000000576E-2</c:v>
                </c:pt>
                <c:pt idx="772">
                  <c:v>1.1800000000000576E-2</c:v>
                </c:pt>
                <c:pt idx="773">
                  <c:v>1.1800000000000576E-2</c:v>
                </c:pt>
                <c:pt idx="774">
                  <c:v>1.1900000000000594E-2</c:v>
                </c:pt>
                <c:pt idx="775">
                  <c:v>1.1900000000000594E-2</c:v>
                </c:pt>
                <c:pt idx="776">
                  <c:v>1.1800000000000576E-2</c:v>
                </c:pt>
                <c:pt idx="777">
                  <c:v>1.1700000000000557E-2</c:v>
                </c:pt>
                <c:pt idx="778">
                  <c:v>1.1599999999999996E-2</c:v>
                </c:pt>
                <c:pt idx="779">
                  <c:v>1.1500000000000381E-2</c:v>
                </c:pt>
                <c:pt idx="780">
                  <c:v>1.1500000000000381E-2</c:v>
                </c:pt>
                <c:pt idx="781">
                  <c:v>1.1400000000000281E-2</c:v>
                </c:pt>
                <c:pt idx="782">
                  <c:v>1.1400000000000281E-2</c:v>
                </c:pt>
                <c:pt idx="783">
                  <c:v>1.1400000000000281E-2</c:v>
                </c:pt>
                <c:pt idx="784">
                  <c:v>1.1400000000000281E-2</c:v>
                </c:pt>
                <c:pt idx="785">
                  <c:v>1.1299999999999998E-2</c:v>
                </c:pt>
                <c:pt idx="786">
                  <c:v>1.1400000000000281E-2</c:v>
                </c:pt>
                <c:pt idx="787">
                  <c:v>1.1400000000000281E-2</c:v>
                </c:pt>
                <c:pt idx="788">
                  <c:v>1.1400000000000281E-2</c:v>
                </c:pt>
                <c:pt idx="789">
                  <c:v>1.1299999999999998E-2</c:v>
                </c:pt>
                <c:pt idx="790">
                  <c:v>1.1299999999999998E-2</c:v>
                </c:pt>
                <c:pt idx="791">
                  <c:v>1.1200000000000081E-2</c:v>
                </c:pt>
                <c:pt idx="792">
                  <c:v>1.1200000000000081E-2</c:v>
                </c:pt>
                <c:pt idx="793">
                  <c:v>1.1200000000000081E-2</c:v>
                </c:pt>
                <c:pt idx="794">
                  <c:v>1.1100000000000203E-2</c:v>
                </c:pt>
                <c:pt idx="795">
                  <c:v>1.0999999999999998E-2</c:v>
                </c:pt>
                <c:pt idx="796">
                  <c:v>1.0999999999999998E-2</c:v>
                </c:pt>
                <c:pt idx="797">
                  <c:v>1.0900000000000003E-2</c:v>
                </c:pt>
                <c:pt idx="798">
                  <c:v>1.0800000000000021E-2</c:v>
                </c:pt>
                <c:pt idx="799">
                  <c:v>1.0900000000000003E-2</c:v>
                </c:pt>
                <c:pt idx="800">
                  <c:v>1.0999999999999998E-2</c:v>
                </c:pt>
                <c:pt idx="801">
                  <c:v>1.0999999999999998E-2</c:v>
                </c:pt>
                <c:pt idx="802">
                  <c:v>1.0999999999999998E-2</c:v>
                </c:pt>
                <c:pt idx="803">
                  <c:v>1.0900000000000003E-2</c:v>
                </c:pt>
                <c:pt idx="804">
                  <c:v>1.0900000000000003E-2</c:v>
                </c:pt>
                <c:pt idx="805">
                  <c:v>1.0900000000000003E-2</c:v>
                </c:pt>
                <c:pt idx="806">
                  <c:v>1.0900000000000003E-2</c:v>
                </c:pt>
                <c:pt idx="807">
                  <c:v>1.0900000000000003E-2</c:v>
                </c:pt>
                <c:pt idx="808">
                  <c:v>1.0800000000000021E-2</c:v>
                </c:pt>
                <c:pt idx="809">
                  <c:v>1.0800000000000021E-2</c:v>
                </c:pt>
                <c:pt idx="810">
                  <c:v>1.0800000000000021E-2</c:v>
                </c:pt>
                <c:pt idx="811">
                  <c:v>1.0800000000000021E-2</c:v>
                </c:pt>
                <c:pt idx="812">
                  <c:v>1.0699999999999998E-2</c:v>
                </c:pt>
                <c:pt idx="813">
                  <c:v>1.0600000000000021E-2</c:v>
                </c:pt>
                <c:pt idx="814">
                  <c:v>1.0600000000000021E-2</c:v>
                </c:pt>
                <c:pt idx="815">
                  <c:v>1.0600000000000021E-2</c:v>
                </c:pt>
                <c:pt idx="816">
                  <c:v>1.0500000000000021E-2</c:v>
                </c:pt>
                <c:pt idx="817">
                  <c:v>1.0400000000000001E-2</c:v>
                </c:pt>
                <c:pt idx="818">
                  <c:v>1.0400000000000001E-2</c:v>
                </c:pt>
                <c:pt idx="819">
                  <c:v>1.0400000000000001E-2</c:v>
                </c:pt>
                <c:pt idx="820">
                  <c:v>1.0500000000000021E-2</c:v>
                </c:pt>
                <c:pt idx="821">
                  <c:v>1.0500000000000021E-2</c:v>
                </c:pt>
                <c:pt idx="822">
                  <c:v>1.0600000000000021E-2</c:v>
                </c:pt>
                <c:pt idx="823">
                  <c:v>1.0500000000000021E-2</c:v>
                </c:pt>
                <c:pt idx="824">
                  <c:v>1.0300000000000005E-2</c:v>
                </c:pt>
                <c:pt idx="825">
                  <c:v>1.0300000000000005E-2</c:v>
                </c:pt>
                <c:pt idx="826">
                  <c:v>1.0400000000000001E-2</c:v>
                </c:pt>
                <c:pt idx="827">
                  <c:v>1.0500000000000021E-2</c:v>
                </c:pt>
                <c:pt idx="828">
                  <c:v>1.0400000000000001E-2</c:v>
                </c:pt>
                <c:pt idx="829">
                  <c:v>1.0300000000000005E-2</c:v>
                </c:pt>
                <c:pt idx="830">
                  <c:v>1.0300000000000005E-2</c:v>
                </c:pt>
                <c:pt idx="831">
                  <c:v>1.0300000000000005E-2</c:v>
                </c:pt>
                <c:pt idx="832">
                  <c:v>1.0300000000000005E-2</c:v>
                </c:pt>
                <c:pt idx="833">
                  <c:v>1.0200000000000001E-2</c:v>
                </c:pt>
                <c:pt idx="834">
                  <c:v>1.0100000000000001E-2</c:v>
                </c:pt>
                <c:pt idx="835">
                  <c:v>1.0100000000000001E-2</c:v>
                </c:pt>
                <c:pt idx="836">
                  <c:v>1.0100000000000001E-2</c:v>
                </c:pt>
                <c:pt idx="837">
                  <c:v>1.0000000000000005E-2</c:v>
                </c:pt>
                <c:pt idx="838">
                  <c:v>1.0000000000000005E-2</c:v>
                </c:pt>
                <c:pt idx="839">
                  <c:v>9.9000000000000268E-3</c:v>
                </c:pt>
                <c:pt idx="840">
                  <c:v>1.0100000000000001E-2</c:v>
                </c:pt>
                <c:pt idx="841">
                  <c:v>1.0100000000000001E-2</c:v>
                </c:pt>
                <c:pt idx="842">
                  <c:v>1.0000000000000005E-2</c:v>
                </c:pt>
                <c:pt idx="843">
                  <c:v>9.9000000000000268E-3</c:v>
                </c:pt>
                <c:pt idx="844">
                  <c:v>1.0000000000000005E-2</c:v>
                </c:pt>
                <c:pt idx="845">
                  <c:v>1.0000000000000005E-2</c:v>
                </c:pt>
                <c:pt idx="846">
                  <c:v>9.9000000000000268E-3</c:v>
                </c:pt>
                <c:pt idx="847">
                  <c:v>9.9000000000000268E-3</c:v>
                </c:pt>
                <c:pt idx="848">
                  <c:v>9.9000000000000268E-3</c:v>
                </c:pt>
                <c:pt idx="849">
                  <c:v>9.9000000000000268E-3</c:v>
                </c:pt>
                <c:pt idx="850">
                  <c:v>9.8000000000000708E-3</c:v>
                </c:pt>
                <c:pt idx="851">
                  <c:v>9.7000000000000003E-3</c:v>
                </c:pt>
                <c:pt idx="852">
                  <c:v>9.8000000000000708E-3</c:v>
                </c:pt>
                <c:pt idx="853">
                  <c:v>9.7000000000000003E-3</c:v>
                </c:pt>
                <c:pt idx="854">
                  <c:v>9.6000000000000026E-3</c:v>
                </c:pt>
                <c:pt idx="855">
                  <c:v>9.6000000000000026E-3</c:v>
                </c:pt>
                <c:pt idx="856">
                  <c:v>9.7000000000000003E-3</c:v>
                </c:pt>
                <c:pt idx="857">
                  <c:v>9.6000000000000026E-3</c:v>
                </c:pt>
                <c:pt idx="858">
                  <c:v>9.6000000000000026E-3</c:v>
                </c:pt>
                <c:pt idx="859">
                  <c:v>9.5000000000000067E-3</c:v>
                </c:pt>
                <c:pt idx="860">
                  <c:v>9.5000000000000067E-3</c:v>
                </c:pt>
                <c:pt idx="861">
                  <c:v>9.4000000000000247E-3</c:v>
                </c:pt>
                <c:pt idx="862">
                  <c:v>9.5000000000000067E-3</c:v>
                </c:pt>
                <c:pt idx="863">
                  <c:v>9.4000000000000247E-3</c:v>
                </c:pt>
                <c:pt idx="864">
                  <c:v>9.4000000000000247E-3</c:v>
                </c:pt>
                <c:pt idx="865">
                  <c:v>9.4000000000000247E-3</c:v>
                </c:pt>
                <c:pt idx="866">
                  <c:v>9.4000000000000247E-3</c:v>
                </c:pt>
                <c:pt idx="867">
                  <c:v>9.3000000000000548E-3</c:v>
                </c:pt>
                <c:pt idx="868">
                  <c:v>9.3000000000000548E-3</c:v>
                </c:pt>
                <c:pt idx="869">
                  <c:v>9.3000000000000548E-3</c:v>
                </c:pt>
                <c:pt idx="870">
                  <c:v>9.2000000000000068E-3</c:v>
                </c:pt>
                <c:pt idx="871">
                  <c:v>9.2000000000000068E-3</c:v>
                </c:pt>
                <c:pt idx="872">
                  <c:v>9.2000000000000068E-3</c:v>
                </c:pt>
                <c:pt idx="873">
                  <c:v>9.2000000000000068E-3</c:v>
                </c:pt>
                <c:pt idx="874">
                  <c:v>9.2000000000000068E-3</c:v>
                </c:pt>
                <c:pt idx="875">
                  <c:v>9.2000000000000068E-3</c:v>
                </c:pt>
                <c:pt idx="876">
                  <c:v>9.2000000000000068E-3</c:v>
                </c:pt>
                <c:pt idx="877">
                  <c:v>9.2000000000000068E-3</c:v>
                </c:pt>
                <c:pt idx="878">
                  <c:v>9.2000000000000068E-3</c:v>
                </c:pt>
                <c:pt idx="879">
                  <c:v>9.1000000000000004E-3</c:v>
                </c:pt>
                <c:pt idx="880">
                  <c:v>9.1000000000000004E-3</c:v>
                </c:pt>
                <c:pt idx="881">
                  <c:v>9.2000000000000068E-3</c:v>
                </c:pt>
                <c:pt idx="882">
                  <c:v>9.1000000000000004E-3</c:v>
                </c:pt>
                <c:pt idx="883">
                  <c:v>9.0000000000000028E-3</c:v>
                </c:pt>
                <c:pt idx="884">
                  <c:v>9.0000000000000028E-3</c:v>
                </c:pt>
                <c:pt idx="885">
                  <c:v>9.0000000000000028E-3</c:v>
                </c:pt>
                <c:pt idx="886">
                  <c:v>9.1000000000000004E-3</c:v>
                </c:pt>
                <c:pt idx="887">
                  <c:v>9.1000000000000004E-3</c:v>
                </c:pt>
                <c:pt idx="888">
                  <c:v>9.0000000000000028E-3</c:v>
                </c:pt>
                <c:pt idx="889">
                  <c:v>8.9000000000000207E-3</c:v>
                </c:pt>
                <c:pt idx="890">
                  <c:v>9.0000000000000028E-3</c:v>
                </c:pt>
                <c:pt idx="891">
                  <c:v>8.9000000000000207E-3</c:v>
                </c:pt>
                <c:pt idx="892">
                  <c:v>8.9000000000000207E-3</c:v>
                </c:pt>
                <c:pt idx="893">
                  <c:v>9.0000000000000028E-3</c:v>
                </c:pt>
                <c:pt idx="894">
                  <c:v>9.0000000000000028E-3</c:v>
                </c:pt>
                <c:pt idx="895">
                  <c:v>8.9000000000000207E-3</c:v>
                </c:pt>
                <c:pt idx="896">
                  <c:v>8.9000000000000207E-3</c:v>
                </c:pt>
                <c:pt idx="897">
                  <c:v>8.9000000000000207E-3</c:v>
                </c:pt>
                <c:pt idx="898">
                  <c:v>8.8000000000000248E-3</c:v>
                </c:pt>
                <c:pt idx="899">
                  <c:v>8.9000000000000207E-3</c:v>
                </c:pt>
                <c:pt idx="900">
                  <c:v>9.0000000000000028E-3</c:v>
                </c:pt>
                <c:pt idx="901">
                  <c:v>8.9000000000000207E-3</c:v>
                </c:pt>
                <c:pt idx="902">
                  <c:v>8.9000000000000207E-3</c:v>
                </c:pt>
                <c:pt idx="903">
                  <c:v>8.8000000000000248E-3</c:v>
                </c:pt>
                <c:pt idx="904">
                  <c:v>8.8000000000000248E-3</c:v>
                </c:pt>
                <c:pt idx="905">
                  <c:v>8.8000000000000248E-3</c:v>
                </c:pt>
                <c:pt idx="906">
                  <c:v>8.9000000000000207E-3</c:v>
                </c:pt>
                <c:pt idx="907">
                  <c:v>8.4000000000000047E-3</c:v>
                </c:pt>
                <c:pt idx="908">
                  <c:v>8.6000000000000208E-3</c:v>
                </c:pt>
                <c:pt idx="909">
                  <c:v>1.0999999999999998E-2</c:v>
                </c:pt>
                <c:pt idx="910">
                  <c:v>8.3000000000000226E-3</c:v>
                </c:pt>
                <c:pt idx="911">
                  <c:v>7.0000000000002124E-4</c:v>
                </c:pt>
                <c:pt idx="912">
                  <c:v>-2.8999999999999998E-3</c:v>
                </c:pt>
                <c:pt idx="913">
                  <c:v>-1.8000000000000641E-3</c:v>
                </c:pt>
                <c:pt idx="914">
                  <c:v>3.6000000000001335E-3</c:v>
                </c:pt>
                <c:pt idx="915">
                  <c:v>1.0400000000000001E-2</c:v>
                </c:pt>
                <c:pt idx="916">
                  <c:v>9.6000000000000026E-3</c:v>
                </c:pt>
                <c:pt idx="917">
                  <c:v>8.0000000000000227E-3</c:v>
                </c:pt>
                <c:pt idx="918">
                  <c:v>8.4000000000000047E-3</c:v>
                </c:pt>
                <c:pt idx="919">
                  <c:v>8.6000000000000208E-3</c:v>
                </c:pt>
                <c:pt idx="920">
                  <c:v>8.6000000000000208E-3</c:v>
                </c:pt>
                <c:pt idx="921">
                  <c:v>8.6000000000000208E-3</c:v>
                </c:pt>
                <c:pt idx="922">
                  <c:v>8.5000000000000006E-3</c:v>
                </c:pt>
                <c:pt idx="923">
                  <c:v>8.4000000000000047E-3</c:v>
                </c:pt>
                <c:pt idx="924">
                  <c:v>8.3000000000000226E-3</c:v>
                </c:pt>
                <c:pt idx="925">
                  <c:v>8.3000000000000226E-3</c:v>
                </c:pt>
                <c:pt idx="926">
                  <c:v>8.4000000000000047E-3</c:v>
                </c:pt>
                <c:pt idx="927">
                  <c:v>8.3000000000000226E-3</c:v>
                </c:pt>
                <c:pt idx="928">
                  <c:v>8.3000000000000226E-3</c:v>
                </c:pt>
                <c:pt idx="929">
                  <c:v>8.4000000000000047E-3</c:v>
                </c:pt>
                <c:pt idx="930">
                  <c:v>8.4000000000000047E-3</c:v>
                </c:pt>
                <c:pt idx="931">
                  <c:v>8.3000000000000226E-3</c:v>
                </c:pt>
                <c:pt idx="932">
                  <c:v>8.3000000000000226E-3</c:v>
                </c:pt>
                <c:pt idx="933">
                  <c:v>8.3000000000000226E-3</c:v>
                </c:pt>
                <c:pt idx="934">
                  <c:v>8.2000000000000007E-3</c:v>
                </c:pt>
                <c:pt idx="935">
                  <c:v>8.2000000000000007E-3</c:v>
                </c:pt>
                <c:pt idx="936">
                  <c:v>8.2000000000000007E-3</c:v>
                </c:pt>
                <c:pt idx="937">
                  <c:v>8.2000000000000007E-3</c:v>
                </c:pt>
                <c:pt idx="938">
                  <c:v>8.2000000000000007E-3</c:v>
                </c:pt>
                <c:pt idx="939">
                  <c:v>8.1000000000000048E-3</c:v>
                </c:pt>
                <c:pt idx="940">
                  <c:v>8.0000000000000227E-3</c:v>
                </c:pt>
                <c:pt idx="941">
                  <c:v>7.9000000000002124E-3</c:v>
                </c:pt>
                <c:pt idx="942">
                  <c:v>8.0000000000000227E-3</c:v>
                </c:pt>
                <c:pt idx="943">
                  <c:v>8.1000000000000048E-3</c:v>
                </c:pt>
                <c:pt idx="944">
                  <c:v>8.1000000000000048E-3</c:v>
                </c:pt>
                <c:pt idx="945">
                  <c:v>8.2000000000000007E-3</c:v>
                </c:pt>
                <c:pt idx="946">
                  <c:v>8.2000000000000007E-3</c:v>
                </c:pt>
                <c:pt idx="947">
                  <c:v>8.1000000000000048E-3</c:v>
                </c:pt>
                <c:pt idx="948">
                  <c:v>8.0000000000000227E-3</c:v>
                </c:pt>
                <c:pt idx="949">
                  <c:v>7.9000000000002124E-3</c:v>
                </c:pt>
                <c:pt idx="950">
                  <c:v>8.0000000000000227E-3</c:v>
                </c:pt>
                <c:pt idx="951">
                  <c:v>8.0000000000000227E-3</c:v>
                </c:pt>
                <c:pt idx="952">
                  <c:v>8.0000000000000227E-3</c:v>
                </c:pt>
                <c:pt idx="953">
                  <c:v>8.2000000000000007E-3</c:v>
                </c:pt>
                <c:pt idx="954">
                  <c:v>8.1000000000000048E-3</c:v>
                </c:pt>
                <c:pt idx="955">
                  <c:v>7.4000000000003004E-3</c:v>
                </c:pt>
                <c:pt idx="956">
                  <c:v>7.2000000000002652E-3</c:v>
                </c:pt>
                <c:pt idx="957">
                  <c:v>7.9000000000002124E-3</c:v>
                </c:pt>
                <c:pt idx="958">
                  <c:v>8.2000000000000007E-3</c:v>
                </c:pt>
                <c:pt idx="959">
                  <c:v>8.1000000000000048E-3</c:v>
                </c:pt>
                <c:pt idx="960">
                  <c:v>8.1000000000000048E-3</c:v>
                </c:pt>
                <c:pt idx="961">
                  <c:v>8.1000000000000048E-3</c:v>
                </c:pt>
                <c:pt idx="962">
                  <c:v>8.0000000000000227E-3</c:v>
                </c:pt>
                <c:pt idx="963">
                  <c:v>8.1000000000000048E-3</c:v>
                </c:pt>
                <c:pt idx="964">
                  <c:v>8.1000000000000048E-3</c:v>
                </c:pt>
                <c:pt idx="965">
                  <c:v>8.0000000000000227E-3</c:v>
                </c:pt>
                <c:pt idx="966">
                  <c:v>8.0000000000000227E-3</c:v>
                </c:pt>
                <c:pt idx="967">
                  <c:v>8.1000000000000048E-3</c:v>
                </c:pt>
                <c:pt idx="968">
                  <c:v>8.1000000000000048E-3</c:v>
                </c:pt>
                <c:pt idx="969">
                  <c:v>8.0000000000000227E-3</c:v>
                </c:pt>
                <c:pt idx="970">
                  <c:v>8.0000000000000227E-3</c:v>
                </c:pt>
                <c:pt idx="971">
                  <c:v>8.0000000000000227E-3</c:v>
                </c:pt>
                <c:pt idx="972">
                  <c:v>7.9000000000002124E-3</c:v>
                </c:pt>
                <c:pt idx="973">
                  <c:v>7.8000000000000534E-3</c:v>
                </c:pt>
                <c:pt idx="974">
                  <c:v>7.8000000000000534E-3</c:v>
                </c:pt>
                <c:pt idx="975">
                  <c:v>7.9000000000002124E-3</c:v>
                </c:pt>
                <c:pt idx="976">
                  <c:v>7.9000000000002124E-3</c:v>
                </c:pt>
                <c:pt idx="977">
                  <c:v>7.9000000000002124E-3</c:v>
                </c:pt>
                <c:pt idx="978">
                  <c:v>8.0000000000000227E-3</c:v>
                </c:pt>
                <c:pt idx="979">
                  <c:v>8.1000000000000048E-3</c:v>
                </c:pt>
                <c:pt idx="980">
                  <c:v>8.0000000000000227E-3</c:v>
                </c:pt>
                <c:pt idx="981">
                  <c:v>7.9000000000002124E-3</c:v>
                </c:pt>
                <c:pt idx="982">
                  <c:v>7.9000000000002124E-3</c:v>
                </c:pt>
                <c:pt idx="983">
                  <c:v>7.9000000000002124E-3</c:v>
                </c:pt>
                <c:pt idx="984">
                  <c:v>8.0000000000000227E-3</c:v>
                </c:pt>
                <c:pt idx="985">
                  <c:v>8.0000000000000227E-3</c:v>
                </c:pt>
                <c:pt idx="986">
                  <c:v>7.9000000000002124E-3</c:v>
                </c:pt>
                <c:pt idx="987">
                  <c:v>7.9000000000002124E-3</c:v>
                </c:pt>
                <c:pt idx="988">
                  <c:v>7.9000000000002124E-3</c:v>
                </c:pt>
                <c:pt idx="989">
                  <c:v>8.0000000000000227E-3</c:v>
                </c:pt>
                <c:pt idx="990">
                  <c:v>7.9000000000002124E-3</c:v>
                </c:pt>
                <c:pt idx="991">
                  <c:v>7.7000000000002821E-3</c:v>
                </c:pt>
                <c:pt idx="992">
                  <c:v>7.8000000000000534E-3</c:v>
                </c:pt>
                <c:pt idx="993">
                  <c:v>7.9000000000002124E-3</c:v>
                </c:pt>
                <c:pt idx="994">
                  <c:v>7.8000000000000534E-3</c:v>
                </c:pt>
                <c:pt idx="995">
                  <c:v>7.7000000000002821E-3</c:v>
                </c:pt>
                <c:pt idx="996">
                  <c:v>7.8000000000000534E-3</c:v>
                </c:pt>
                <c:pt idx="997">
                  <c:v>7.9000000000002124E-3</c:v>
                </c:pt>
                <c:pt idx="998">
                  <c:v>7.8000000000000534E-3</c:v>
                </c:pt>
                <c:pt idx="999">
                  <c:v>7.8000000000000534E-3</c:v>
                </c:pt>
                <c:pt idx="1000">
                  <c:v>7.8000000000000534E-3</c:v>
                </c:pt>
              </c:numCache>
            </c:numRef>
          </c:yVal>
          <c:smooth val="1"/>
        </c:ser>
        <c:axId val="348160000"/>
        <c:axId val="348161920"/>
      </c:scatterChart>
      <c:valAx>
        <c:axId val="348160000"/>
        <c:scaling>
          <c:orientation val="minMax"/>
          <c:min val="200"/>
        </c:scaling>
        <c:axPos val="b"/>
        <c:title>
          <c:tx>
            <c:rich>
              <a:bodyPr/>
              <a:lstStyle/>
              <a:p>
                <a:pPr>
                  <a:defRPr/>
                </a:pPr>
                <a:r>
                  <a:rPr lang="en-US"/>
                  <a:t>Wavelength (nm)</a:t>
                </a:r>
              </a:p>
            </c:rich>
          </c:tx>
        </c:title>
        <c:numFmt formatCode="General" sourceLinked="1"/>
        <c:tickLblPos val="nextTo"/>
        <c:txPr>
          <a:bodyPr rot="0" vert="horz"/>
          <a:lstStyle/>
          <a:p>
            <a:pPr>
              <a:defRPr/>
            </a:pPr>
            <a:endParaRPr lang="zh-CN"/>
          </a:p>
        </c:txPr>
        <c:crossAx val="348161920"/>
        <c:crosses val="autoZero"/>
        <c:crossBetween val="midCat"/>
      </c:valAx>
      <c:valAx>
        <c:axId val="348161920"/>
        <c:scaling>
          <c:orientation val="minMax"/>
        </c:scaling>
        <c:axPos val="l"/>
        <c:title>
          <c:tx>
            <c:rich>
              <a:bodyPr rot="0" vert="horz"/>
              <a:lstStyle/>
              <a:p>
                <a:pPr>
                  <a:defRPr/>
                </a:pPr>
                <a:r>
                  <a:rPr lang="en-US"/>
                  <a:t>[A]</a:t>
                </a:r>
              </a:p>
            </c:rich>
          </c:tx>
        </c:title>
        <c:numFmt formatCode="General" sourceLinked="1"/>
        <c:tickLblPos val="nextTo"/>
        <c:txPr>
          <a:bodyPr rot="0" vert="horz"/>
          <a:lstStyle/>
          <a:p>
            <a:pPr>
              <a:defRPr/>
            </a:pPr>
            <a:endParaRPr lang="zh-CN"/>
          </a:p>
        </c:txPr>
        <c:crossAx val="348160000"/>
        <c:crosses val="autoZero"/>
        <c:crossBetween val="midCat"/>
      </c:valAx>
    </c:plotArea>
    <c:plotVisOnly val="1"/>
    <c:dispBlanksAs val="gap"/>
  </c:chart>
  <c:txPr>
    <a:bodyPr/>
    <a:lstStyle/>
    <a:p>
      <a:pPr>
        <a:defRPr sz="1200" b="0" i="0" u="none" strike="noStrike" baseline="0">
          <a:solidFill>
            <a:srgbClr val="000000"/>
          </a:solidFill>
          <a:latin typeface="Arial" pitchFamily="34" charset="0"/>
          <a:ea typeface="Calibri"/>
          <a:cs typeface="Arial" pitchFamily="34" charset="0"/>
        </a:defRPr>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t>1126's</a:t>
            </a:r>
            <a:r>
              <a:rPr lang="en-US" baseline="0"/>
              <a:t> UV absorbance</a:t>
            </a:r>
            <a:endParaRPr lang="en-US"/>
          </a:p>
        </c:rich>
      </c:tx>
    </c:title>
    <c:plotArea>
      <c:layout/>
      <c:scatterChart>
        <c:scatterStyle val="smoothMarker"/>
        <c:ser>
          <c:idx val="0"/>
          <c:order val="0"/>
          <c:tx>
            <c:v>0.002mg/ml</c:v>
          </c:tx>
          <c:marker>
            <c:symbol val="none"/>
          </c:marker>
          <c:xVal>
            <c:numRef>
              <c:f>'E:\Sheffield University\My research\Lab works and writing\Lab work\DDS assays\Hyperbranch polymer\HBP+1126 Calibration\[1126 0.002 mg in1ml dilution.xls]Sheet3'!$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E:\Sheffield University\My research\Lab works and writing\Lab work\DDS assays\Hyperbranch polymer\HBP+1126 Calibration\[1126 0.002 mg in1ml dilution.xls]Sheet3'!$B$26:$B$1026</c:f>
              <c:numCache>
                <c:formatCode>General</c:formatCode>
                <c:ptCount val="1001"/>
                <c:pt idx="0">
                  <c:v>-0.15350000000000041</c:v>
                </c:pt>
                <c:pt idx="1">
                  <c:v>-8.4200000000000025E-2</c:v>
                </c:pt>
                <c:pt idx="2">
                  <c:v>-2.2300000000000011E-2</c:v>
                </c:pt>
                <c:pt idx="3">
                  <c:v>3.500000000000001E-2</c:v>
                </c:pt>
                <c:pt idx="4">
                  <c:v>8.7800000000000003E-2</c:v>
                </c:pt>
                <c:pt idx="5">
                  <c:v>0.1258</c:v>
                </c:pt>
                <c:pt idx="6">
                  <c:v>0.14820000000000041</c:v>
                </c:pt>
                <c:pt idx="7">
                  <c:v>0.16619999999999999</c:v>
                </c:pt>
                <c:pt idx="8">
                  <c:v>0.18050000000000024</c:v>
                </c:pt>
                <c:pt idx="9">
                  <c:v>0.18650000000000044</c:v>
                </c:pt>
                <c:pt idx="10">
                  <c:v>0.19009999999999999</c:v>
                </c:pt>
                <c:pt idx="11">
                  <c:v>0.19539999999999999</c:v>
                </c:pt>
                <c:pt idx="12">
                  <c:v>0.19700000000000001</c:v>
                </c:pt>
                <c:pt idx="13">
                  <c:v>0.19489999999999999</c:v>
                </c:pt>
                <c:pt idx="14">
                  <c:v>0.19420000000000001</c:v>
                </c:pt>
                <c:pt idx="15">
                  <c:v>0.19359999999999999</c:v>
                </c:pt>
                <c:pt idx="16">
                  <c:v>0.19009999999999999</c:v>
                </c:pt>
                <c:pt idx="17">
                  <c:v>0.18600000000000044</c:v>
                </c:pt>
                <c:pt idx="18">
                  <c:v>0.18270000000000094</c:v>
                </c:pt>
                <c:pt idx="19">
                  <c:v>0.17830000000000001</c:v>
                </c:pt>
                <c:pt idx="20">
                  <c:v>0.17280000000000001</c:v>
                </c:pt>
                <c:pt idx="21">
                  <c:v>0.16739999999999999</c:v>
                </c:pt>
                <c:pt idx="22">
                  <c:v>0.1613</c:v>
                </c:pt>
                <c:pt idx="23">
                  <c:v>0.15400000000000041</c:v>
                </c:pt>
                <c:pt idx="24">
                  <c:v>0.14700000000000021</c:v>
                </c:pt>
                <c:pt idx="25">
                  <c:v>0.14069999999999999</c:v>
                </c:pt>
                <c:pt idx="26">
                  <c:v>0.13400000000000001</c:v>
                </c:pt>
                <c:pt idx="27">
                  <c:v>0.1273</c:v>
                </c:pt>
                <c:pt idx="28">
                  <c:v>0.12150000000000002</c:v>
                </c:pt>
                <c:pt idx="29">
                  <c:v>0.11600000000000002</c:v>
                </c:pt>
                <c:pt idx="30">
                  <c:v>0.11070000000000002</c:v>
                </c:pt>
                <c:pt idx="31">
                  <c:v>0.10600000000000002</c:v>
                </c:pt>
                <c:pt idx="32">
                  <c:v>0.1018</c:v>
                </c:pt>
                <c:pt idx="33">
                  <c:v>9.7500000000000045E-2</c:v>
                </c:pt>
                <c:pt idx="34">
                  <c:v>9.3700000000000228E-2</c:v>
                </c:pt>
                <c:pt idx="35">
                  <c:v>9.0900000000000022E-2</c:v>
                </c:pt>
                <c:pt idx="36">
                  <c:v>8.8300000000000045E-2</c:v>
                </c:pt>
                <c:pt idx="37">
                  <c:v>8.5800000000000043E-2</c:v>
                </c:pt>
                <c:pt idx="38">
                  <c:v>8.3900000000000044E-2</c:v>
                </c:pt>
                <c:pt idx="39">
                  <c:v>8.2400000000000015E-2</c:v>
                </c:pt>
                <c:pt idx="40">
                  <c:v>8.1100000000000005E-2</c:v>
                </c:pt>
                <c:pt idx="41">
                  <c:v>8.0000000000000043E-2</c:v>
                </c:pt>
                <c:pt idx="42">
                  <c:v>7.9300000000000134E-2</c:v>
                </c:pt>
                <c:pt idx="43">
                  <c:v>7.8800000000000023E-2</c:v>
                </c:pt>
                <c:pt idx="44">
                  <c:v>7.85E-2</c:v>
                </c:pt>
                <c:pt idx="45">
                  <c:v>7.85E-2</c:v>
                </c:pt>
                <c:pt idx="46">
                  <c:v>7.85E-2</c:v>
                </c:pt>
                <c:pt idx="47">
                  <c:v>7.85E-2</c:v>
                </c:pt>
                <c:pt idx="48">
                  <c:v>7.8600000000000003E-2</c:v>
                </c:pt>
                <c:pt idx="49">
                  <c:v>7.8800000000000023E-2</c:v>
                </c:pt>
                <c:pt idx="50">
                  <c:v>7.8800000000000023E-2</c:v>
                </c:pt>
                <c:pt idx="51">
                  <c:v>7.8900000000000012E-2</c:v>
                </c:pt>
                <c:pt idx="52">
                  <c:v>7.9699999999999993E-2</c:v>
                </c:pt>
                <c:pt idx="53">
                  <c:v>8.0400000000000041E-2</c:v>
                </c:pt>
                <c:pt idx="54">
                  <c:v>8.0900000000000027E-2</c:v>
                </c:pt>
                <c:pt idx="55">
                  <c:v>8.14E-2</c:v>
                </c:pt>
                <c:pt idx="56">
                  <c:v>8.2000000000000003E-2</c:v>
                </c:pt>
                <c:pt idx="57">
                  <c:v>8.2400000000000015E-2</c:v>
                </c:pt>
                <c:pt idx="58">
                  <c:v>8.2900000000000001E-2</c:v>
                </c:pt>
                <c:pt idx="59">
                  <c:v>8.3600000000000743E-2</c:v>
                </c:pt>
                <c:pt idx="60">
                  <c:v>8.4100000000000022E-2</c:v>
                </c:pt>
                <c:pt idx="61">
                  <c:v>8.4200000000000025E-2</c:v>
                </c:pt>
                <c:pt idx="62">
                  <c:v>8.4500000000000228E-2</c:v>
                </c:pt>
                <c:pt idx="63">
                  <c:v>8.5000000000000006E-2</c:v>
                </c:pt>
                <c:pt idx="64">
                  <c:v>8.5400000000000004E-2</c:v>
                </c:pt>
                <c:pt idx="65">
                  <c:v>8.5800000000000043E-2</c:v>
                </c:pt>
                <c:pt idx="66">
                  <c:v>8.620000000000004E-2</c:v>
                </c:pt>
                <c:pt idx="67">
                  <c:v>8.6300000000000002E-2</c:v>
                </c:pt>
                <c:pt idx="68">
                  <c:v>8.620000000000004E-2</c:v>
                </c:pt>
                <c:pt idx="69">
                  <c:v>8.6300000000000002E-2</c:v>
                </c:pt>
                <c:pt idx="70">
                  <c:v>8.6300000000000002E-2</c:v>
                </c:pt>
                <c:pt idx="71">
                  <c:v>8.6100000000000024E-2</c:v>
                </c:pt>
                <c:pt idx="72">
                  <c:v>8.6000000000000021E-2</c:v>
                </c:pt>
                <c:pt idx="73">
                  <c:v>8.5900000000000004E-2</c:v>
                </c:pt>
                <c:pt idx="74">
                  <c:v>8.5400000000000004E-2</c:v>
                </c:pt>
                <c:pt idx="75">
                  <c:v>8.4800000000000028E-2</c:v>
                </c:pt>
                <c:pt idx="76">
                  <c:v>8.43E-2</c:v>
                </c:pt>
                <c:pt idx="77">
                  <c:v>8.3700000000000066E-2</c:v>
                </c:pt>
                <c:pt idx="78">
                  <c:v>8.3100000000000063E-2</c:v>
                </c:pt>
                <c:pt idx="79">
                  <c:v>8.2400000000000015E-2</c:v>
                </c:pt>
                <c:pt idx="80">
                  <c:v>8.1700000000000023E-2</c:v>
                </c:pt>
                <c:pt idx="81">
                  <c:v>8.0800000000000025E-2</c:v>
                </c:pt>
                <c:pt idx="82">
                  <c:v>8.0000000000000043E-2</c:v>
                </c:pt>
                <c:pt idx="83">
                  <c:v>7.920000000000002E-2</c:v>
                </c:pt>
                <c:pt idx="84">
                  <c:v>7.8400000000000011E-2</c:v>
                </c:pt>
                <c:pt idx="85">
                  <c:v>7.7299999999999994E-2</c:v>
                </c:pt>
                <c:pt idx="86">
                  <c:v>7.6300000000000021E-2</c:v>
                </c:pt>
                <c:pt idx="87">
                  <c:v>7.5300000000000034E-2</c:v>
                </c:pt>
                <c:pt idx="88">
                  <c:v>7.4300000000000532E-2</c:v>
                </c:pt>
                <c:pt idx="89">
                  <c:v>7.3300000000000004E-2</c:v>
                </c:pt>
                <c:pt idx="90">
                  <c:v>7.2400000000000034E-2</c:v>
                </c:pt>
                <c:pt idx="91">
                  <c:v>7.1199999999999999E-2</c:v>
                </c:pt>
                <c:pt idx="92">
                  <c:v>7.010000000000001E-2</c:v>
                </c:pt>
                <c:pt idx="93">
                  <c:v>6.9200000000000012E-2</c:v>
                </c:pt>
                <c:pt idx="94">
                  <c:v>6.8099999999999994E-2</c:v>
                </c:pt>
                <c:pt idx="95">
                  <c:v>6.6799999999999998E-2</c:v>
                </c:pt>
                <c:pt idx="96">
                  <c:v>6.5699999999999995E-2</c:v>
                </c:pt>
                <c:pt idx="97">
                  <c:v>6.5000000000000002E-2</c:v>
                </c:pt>
                <c:pt idx="98">
                  <c:v>6.4100000000000004E-2</c:v>
                </c:pt>
                <c:pt idx="99">
                  <c:v>6.3299999999999995E-2</c:v>
                </c:pt>
                <c:pt idx="100">
                  <c:v>6.2600000000000003E-2</c:v>
                </c:pt>
                <c:pt idx="101">
                  <c:v>6.1900000000000004E-2</c:v>
                </c:pt>
                <c:pt idx="102">
                  <c:v>6.1199999999999997E-2</c:v>
                </c:pt>
                <c:pt idx="103">
                  <c:v>6.0600000000000001E-2</c:v>
                </c:pt>
                <c:pt idx="104">
                  <c:v>6.0000000000000032E-2</c:v>
                </c:pt>
                <c:pt idx="105">
                  <c:v>5.9200000000000003E-2</c:v>
                </c:pt>
                <c:pt idx="106">
                  <c:v>5.8500000000000003E-2</c:v>
                </c:pt>
                <c:pt idx="107">
                  <c:v>5.7900000000000014E-2</c:v>
                </c:pt>
                <c:pt idx="108">
                  <c:v>5.7100000000000012E-2</c:v>
                </c:pt>
                <c:pt idx="109">
                  <c:v>5.6099999999999997E-2</c:v>
                </c:pt>
                <c:pt idx="110">
                  <c:v>5.5100000000000003E-2</c:v>
                </c:pt>
                <c:pt idx="111">
                  <c:v>5.4200000000000012E-2</c:v>
                </c:pt>
                <c:pt idx="112">
                  <c:v>5.3300000000000014E-2</c:v>
                </c:pt>
                <c:pt idx="113">
                  <c:v>5.2400000000000023E-2</c:v>
                </c:pt>
                <c:pt idx="114">
                  <c:v>5.16E-2</c:v>
                </c:pt>
                <c:pt idx="115">
                  <c:v>5.1000000000000004E-2</c:v>
                </c:pt>
                <c:pt idx="116">
                  <c:v>5.0700000000000023E-2</c:v>
                </c:pt>
                <c:pt idx="117">
                  <c:v>5.0500000000000003E-2</c:v>
                </c:pt>
                <c:pt idx="118">
                  <c:v>5.0400000000000014E-2</c:v>
                </c:pt>
                <c:pt idx="119">
                  <c:v>5.0400000000000014E-2</c:v>
                </c:pt>
                <c:pt idx="120">
                  <c:v>5.0700000000000023E-2</c:v>
                </c:pt>
                <c:pt idx="121">
                  <c:v>5.1000000000000004E-2</c:v>
                </c:pt>
                <c:pt idx="122">
                  <c:v>5.1400000000000001E-2</c:v>
                </c:pt>
                <c:pt idx="123">
                  <c:v>5.2100000000000014E-2</c:v>
                </c:pt>
                <c:pt idx="124">
                  <c:v>5.3100000000000001E-2</c:v>
                </c:pt>
                <c:pt idx="125">
                  <c:v>5.3900000000000003E-2</c:v>
                </c:pt>
                <c:pt idx="126">
                  <c:v>5.4600000000000003E-2</c:v>
                </c:pt>
                <c:pt idx="127">
                  <c:v>5.5800000000000023E-2</c:v>
                </c:pt>
                <c:pt idx="128">
                  <c:v>5.6899999999999999E-2</c:v>
                </c:pt>
                <c:pt idx="129">
                  <c:v>5.7900000000000014E-2</c:v>
                </c:pt>
                <c:pt idx="130">
                  <c:v>5.9100000000000014E-2</c:v>
                </c:pt>
                <c:pt idx="131">
                  <c:v>6.0500000000000012E-2</c:v>
                </c:pt>
                <c:pt idx="132">
                  <c:v>6.2100000000000023E-2</c:v>
                </c:pt>
                <c:pt idx="133">
                  <c:v>6.3600000000000004E-2</c:v>
                </c:pt>
                <c:pt idx="134">
                  <c:v>6.5100000000000019E-2</c:v>
                </c:pt>
                <c:pt idx="135">
                  <c:v>6.6500000000000004E-2</c:v>
                </c:pt>
                <c:pt idx="136">
                  <c:v>6.7900000000000002E-2</c:v>
                </c:pt>
                <c:pt idx="137">
                  <c:v>6.9400000000000114E-2</c:v>
                </c:pt>
                <c:pt idx="138">
                  <c:v>7.0699999999999999E-2</c:v>
                </c:pt>
                <c:pt idx="139">
                  <c:v>7.1700000000000014E-2</c:v>
                </c:pt>
                <c:pt idx="140">
                  <c:v>7.290000000000002E-2</c:v>
                </c:pt>
                <c:pt idx="141">
                  <c:v>7.4300000000000532E-2</c:v>
                </c:pt>
                <c:pt idx="142">
                  <c:v>7.5600000000000001E-2</c:v>
                </c:pt>
                <c:pt idx="143">
                  <c:v>7.6700000000000004E-2</c:v>
                </c:pt>
                <c:pt idx="144">
                  <c:v>7.7700000000000533E-2</c:v>
                </c:pt>
                <c:pt idx="145">
                  <c:v>7.85E-2</c:v>
                </c:pt>
                <c:pt idx="146">
                  <c:v>7.920000000000002E-2</c:v>
                </c:pt>
                <c:pt idx="147">
                  <c:v>7.9699999999999993E-2</c:v>
                </c:pt>
                <c:pt idx="148">
                  <c:v>7.9900000000000124E-2</c:v>
                </c:pt>
                <c:pt idx="149">
                  <c:v>8.0100000000000005E-2</c:v>
                </c:pt>
                <c:pt idx="150">
                  <c:v>8.0300000000000024E-2</c:v>
                </c:pt>
                <c:pt idx="151">
                  <c:v>8.0200000000000021E-2</c:v>
                </c:pt>
                <c:pt idx="152">
                  <c:v>8.0200000000000021E-2</c:v>
                </c:pt>
                <c:pt idx="153">
                  <c:v>8.0500000000000224E-2</c:v>
                </c:pt>
                <c:pt idx="154">
                  <c:v>8.0900000000000027E-2</c:v>
                </c:pt>
                <c:pt idx="155">
                  <c:v>8.1000000000000003E-2</c:v>
                </c:pt>
                <c:pt idx="156">
                  <c:v>8.0700000000000063E-2</c:v>
                </c:pt>
                <c:pt idx="157">
                  <c:v>8.0200000000000021E-2</c:v>
                </c:pt>
                <c:pt idx="158">
                  <c:v>7.9600000000000004E-2</c:v>
                </c:pt>
                <c:pt idx="159">
                  <c:v>7.8600000000000003E-2</c:v>
                </c:pt>
                <c:pt idx="160">
                  <c:v>7.6999999999999999E-2</c:v>
                </c:pt>
                <c:pt idx="161">
                  <c:v>7.5400000000000023E-2</c:v>
                </c:pt>
                <c:pt idx="162">
                  <c:v>7.3599999999999999E-2</c:v>
                </c:pt>
                <c:pt idx="163">
                  <c:v>7.1599999999999997E-2</c:v>
                </c:pt>
                <c:pt idx="164">
                  <c:v>6.9700000000000123E-2</c:v>
                </c:pt>
                <c:pt idx="165">
                  <c:v>6.8199999999999997E-2</c:v>
                </c:pt>
                <c:pt idx="166">
                  <c:v>6.6600000000000006E-2</c:v>
                </c:pt>
                <c:pt idx="167">
                  <c:v>6.5100000000000019E-2</c:v>
                </c:pt>
                <c:pt idx="168">
                  <c:v>6.4100000000000004E-2</c:v>
                </c:pt>
                <c:pt idx="169">
                  <c:v>6.3400000000000012E-2</c:v>
                </c:pt>
                <c:pt idx="170">
                  <c:v>6.2700000000000033E-2</c:v>
                </c:pt>
                <c:pt idx="171">
                  <c:v>6.2200000000000012E-2</c:v>
                </c:pt>
                <c:pt idx="172">
                  <c:v>6.1800000000000001E-2</c:v>
                </c:pt>
                <c:pt idx="173">
                  <c:v>6.1600000000000002E-2</c:v>
                </c:pt>
                <c:pt idx="174">
                  <c:v>6.1499999999999999E-2</c:v>
                </c:pt>
                <c:pt idx="175">
                  <c:v>6.1600000000000002E-2</c:v>
                </c:pt>
                <c:pt idx="176">
                  <c:v>6.1800000000000001E-2</c:v>
                </c:pt>
                <c:pt idx="177">
                  <c:v>6.2000000000000034E-2</c:v>
                </c:pt>
                <c:pt idx="178">
                  <c:v>6.2200000000000012E-2</c:v>
                </c:pt>
                <c:pt idx="179">
                  <c:v>6.25E-2</c:v>
                </c:pt>
                <c:pt idx="180">
                  <c:v>6.3E-2</c:v>
                </c:pt>
                <c:pt idx="181">
                  <c:v>6.3500000000000001E-2</c:v>
                </c:pt>
                <c:pt idx="182">
                  <c:v>6.3800000000000009E-2</c:v>
                </c:pt>
                <c:pt idx="183">
                  <c:v>6.4300000000000523E-2</c:v>
                </c:pt>
                <c:pt idx="184">
                  <c:v>6.4800000000000024E-2</c:v>
                </c:pt>
                <c:pt idx="185">
                  <c:v>6.5400000000000014E-2</c:v>
                </c:pt>
                <c:pt idx="186">
                  <c:v>6.6000000000000003E-2</c:v>
                </c:pt>
                <c:pt idx="187">
                  <c:v>6.6600000000000006E-2</c:v>
                </c:pt>
                <c:pt idx="188">
                  <c:v>6.720000000000001E-2</c:v>
                </c:pt>
                <c:pt idx="189">
                  <c:v>6.7900000000000002E-2</c:v>
                </c:pt>
                <c:pt idx="190">
                  <c:v>6.8599999999999994E-2</c:v>
                </c:pt>
                <c:pt idx="191">
                  <c:v>6.9400000000000114E-2</c:v>
                </c:pt>
                <c:pt idx="192">
                  <c:v>7.0300000000000112E-2</c:v>
                </c:pt>
                <c:pt idx="193">
                  <c:v>7.1099999999999997E-2</c:v>
                </c:pt>
                <c:pt idx="194">
                  <c:v>7.1800000000000003E-2</c:v>
                </c:pt>
                <c:pt idx="195">
                  <c:v>7.2800000000000031E-2</c:v>
                </c:pt>
                <c:pt idx="196">
                  <c:v>7.3700000000000029E-2</c:v>
                </c:pt>
                <c:pt idx="197">
                  <c:v>7.4500000000000094E-2</c:v>
                </c:pt>
                <c:pt idx="198">
                  <c:v>7.5200000000000003E-2</c:v>
                </c:pt>
                <c:pt idx="199">
                  <c:v>7.5700000000000031E-2</c:v>
                </c:pt>
                <c:pt idx="200">
                  <c:v>7.6200000000000004E-2</c:v>
                </c:pt>
                <c:pt idx="201">
                  <c:v>7.6799999999999993E-2</c:v>
                </c:pt>
                <c:pt idx="202">
                  <c:v>7.7700000000000533E-2</c:v>
                </c:pt>
                <c:pt idx="203">
                  <c:v>7.8400000000000011E-2</c:v>
                </c:pt>
                <c:pt idx="204">
                  <c:v>7.8900000000000012E-2</c:v>
                </c:pt>
                <c:pt idx="205">
                  <c:v>7.9300000000000134E-2</c:v>
                </c:pt>
                <c:pt idx="206">
                  <c:v>7.9800000000000523E-2</c:v>
                </c:pt>
                <c:pt idx="207">
                  <c:v>8.0500000000000224E-2</c:v>
                </c:pt>
                <c:pt idx="208">
                  <c:v>8.1300000000000011E-2</c:v>
                </c:pt>
                <c:pt idx="209">
                  <c:v>8.2100000000000006E-2</c:v>
                </c:pt>
                <c:pt idx="210">
                  <c:v>8.2900000000000001E-2</c:v>
                </c:pt>
                <c:pt idx="211">
                  <c:v>8.3700000000000066E-2</c:v>
                </c:pt>
                <c:pt idx="212">
                  <c:v>8.4600000000000244E-2</c:v>
                </c:pt>
                <c:pt idx="213">
                  <c:v>8.5500000000000048E-2</c:v>
                </c:pt>
                <c:pt idx="214">
                  <c:v>8.6300000000000002E-2</c:v>
                </c:pt>
                <c:pt idx="215">
                  <c:v>8.7300000000000003E-2</c:v>
                </c:pt>
                <c:pt idx="216">
                  <c:v>8.8200000000000028E-2</c:v>
                </c:pt>
                <c:pt idx="217">
                  <c:v>8.9000000000000065E-2</c:v>
                </c:pt>
                <c:pt idx="218">
                  <c:v>8.9800000000000046E-2</c:v>
                </c:pt>
                <c:pt idx="219">
                  <c:v>9.1000000000000025E-2</c:v>
                </c:pt>
                <c:pt idx="220">
                  <c:v>9.2000000000000026E-2</c:v>
                </c:pt>
                <c:pt idx="221">
                  <c:v>9.2700000000000005E-2</c:v>
                </c:pt>
                <c:pt idx="222">
                  <c:v>9.3600000000000266E-2</c:v>
                </c:pt>
                <c:pt idx="223">
                  <c:v>9.4500000000000264E-2</c:v>
                </c:pt>
                <c:pt idx="224">
                  <c:v>9.5300000000000024E-2</c:v>
                </c:pt>
                <c:pt idx="225">
                  <c:v>9.6100000000000005E-2</c:v>
                </c:pt>
                <c:pt idx="226">
                  <c:v>9.7000000000000003E-2</c:v>
                </c:pt>
                <c:pt idx="227">
                  <c:v>9.7700000000000023E-2</c:v>
                </c:pt>
                <c:pt idx="228">
                  <c:v>9.8300000000000026E-2</c:v>
                </c:pt>
                <c:pt idx="229">
                  <c:v>9.9000000000000046E-2</c:v>
                </c:pt>
                <c:pt idx="230">
                  <c:v>9.9500000000000727E-2</c:v>
                </c:pt>
                <c:pt idx="231">
                  <c:v>0.1</c:v>
                </c:pt>
                <c:pt idx="232">
                  <c:v>0.10070000000000009</c:v>
                </c:pt>
                <c:pt idx="233">
                  <c:v>0.10150000000000002</c:v>
                </c:pt>
                <c:pt idx="234">
                  <c:v>0.10210000000000002</c:v>
                </c:pt>
                <c:pt idx="235">
                  <c:v>0.10249999999999998</c:v>
                </c:pt>
                <c:pt idx="236">
                  <c:v>0.1033</c:v>
                </c:pt>
                <c:pt idx="237">
                  <c:v>0.10390000000000002</c:v>
                </c:pt>
                <c:pt idx="238">
                  <c:v>0.10440000000000002</c:v>
                </c:pt>
                <c:pt idx="239">
                  <c:v>0.10500000000000002</c:v>
                </c:pt>
                <c:pt idx="240">
                  <c:v>0.10550000000000002</c:v>
                </c:pt>
                <c:pt idx="241">
                  <c:v>0.10570000000000022</c:v>
                </c:pt>
                <c:pt idx="242">
                  <c:v>0.10580000000000002</c:v>
                </c:pt>
                <c:pt idx="243">
                  <c:v>0.10630000000000002</c:v>
                </c:pt>
                <c:pt idx="244">
                  <c:v>0.10680000000000002</c:v>
                </c:pt>
                <c:pt idx="245">
                  <c:v>0.10720000000000079</c:v>
                </c:pt>
                <c:pt idx="246">
                  <c:v>0.10760000000000022</c:v>
                </c:pt>
                <c:pt idx="247">
                  <c:v>0.10780000000000002</c:v>
                </c:pt>
                <c:pt idx="248">
                  <c:v>0.10770000000000129</c:v>
                </c:pt>
                <c:pt idx="249">
                  <c:v>0.10800000000000012</c:v>
                </c:pt>
                <c:pt idx="250">
                  <c:v>0.10840000000000002</c:v>
                </c:pt>
                <c:pt idx="251">
                  <c:v>0.10810000000000022</c:v>
                </c:pt>
                <c:pt idx="252">
                  <c:v>0.10780000000000002</c:v>
                </c:pt>
                <c:pt idx="253">
                  <c:v>0.10820000000000179</c:v>
                </c:pt>
                <c:pt idx="254">
                  <c:v>0.10850000000000012</c:v>
                </c:pt>
                <c:pt idx="255">
                  <c:v>0.10840000000000002</c:v>
                </c:pt>
                <c:pt idx="256">
                  <c:v>0.10850000000000012</c:v>
                </c:pt>
                <c:pt idx="257">
                  <c:v>0.10860000000000022</c:v>
                </c:pt>
                <c:pt idx="258">
                  <c:v>0.10850000000000012</c:v>
                </c:pt>
                <c:pt idx="259">
                  <c:v>0.10829999999999999</c:v>
                </c:pt>
                <c:pt idx="260">
                  <c:v>0.10810000000000022</c:v>
                </c:pt>
                <c:pt idx="261">
                  <c:v>0.10770000000000129</c:v>
                </c:pt>
                <c:pt idx="262">
                  <c:v>0.10740000000000002</c:v>
                </c:pt>
                <c:pt idx="263">
                  <c:v>0.10760000000000022</c:v>
                </c:pt>
                <c:pt idx="264">
                  <c:v>0.10760000000000022</c:v>
                </c:pt>
                <c:pt idx="265">
                  <c:v>0.10680000000000002</c:v>
                </c:pt>
                <c:pt idx="266">
                  <c:v>0.10630000000000002</c:v>
                </c:pt>
                <c:pt idx="267">
                  <c:v>0.10610000000000012</c:v>
                </c:pt>
                <c:pt idx="268">
                  <c:v>0.10570000000000022</c:v>
                </c:pt>
                <c:pt idx="269">
                  <c:v>0.1053</c:v>
                </c:pt>
                <c:pt idx="270">
                  <c:v>0.10510000000000012</c:v>
                </c:pt>
                <c:pt idx="271">
                  <c:v>0.10450000000000002</c:v>
                </c:pt>
                <c:pt idx="272">
                  <c:v>0.10370000000000019</c:v>
                </c:pt>
                <c:pt idx="273">
                  <c:v>0.10320000000000012</c:v>
                </c:pt>
                <c:pt idx="274">
                  <c:v>0.10260000000000002</c:v>
                </c:pt>
                <c:pt idx="275">
                  <c:v>0.10170000000000012</c:v>
                </c:pt>
                <c:pt idx="276">
                  <c:v>0.10100000000000002</c:v>
                </c:pt>
                <c:pt idx="277">
                  <c:v>0.10059999999999998</c:v>
                </c:pt>
                <c:pt idx="278">
                  <c:v>9.9900000000000044E-2</c:v>
                </c:pt>
                <c:pt idx="279">
                  <c:v>9.9100000000000063E-2</c:v>
                </c:pt>
                <c:pt idx="280">
                  <c:v>9.8500000000000268E-2</c:v>
                </c:pt>
                <c:pt idx="281">
                  <c:v>9.7900000000000001E-2</c:v>
                </c:pt>
                <c:pt idx="282">
                  <c:v>9.69E-2</c:v>
                </c:pt>
                <c:pt idx="283">
                  <c:v>9.6200000000000022E-2</c:v>
                </c:pt>
                <c:pt idx="284">
                  <c:v>9.5600000000000046E-2</c:v>
                </c:pt>
                <c:pt idx="285">
                  <c:v>9.4500000000000264E-2</c:v>
                </c:pt>
                <c:pt idx="286">
                  <c:v>9.3500000000001068E-2</c:v>
                </c:pt>
                <c:pt idx="287">
                  <c:v>9.2800000000000021E-2</c:v>
                </c:pt>
                <c:pt idx="288">
                  <c:v>9.1800000000000007E-2</c:v>
                </c:pt>
                <c:pt idx="289">
                  <c:v>9.0500000000000067E-2</c:v>
                </c:pt>
                <c:pt idx="290">
                  <c:v>8.9500000000000246E-2</c:v>
                </c:pt>
                <c:pt idx="291">
                  <c:v>8.8600000000000248E-2</c:v>
                </c:pt>
                <c:pt idx="292">
                  <c:v>8.77E-2</c:v>
                </c:pt>
                <c:pt idx="293">
                  <c:v>8.6800000000000002E-2</c:v>
                </c:pt>
                <c:pt idx="294">
                  <c:v>8.5800000000000043E-2</c:v>
                </c:pt>
                <c:pt idx="295">
                  <c:v>8.4600000000000244E-2</c:v>
                </c:pt>
                <c:pt idx="296">
                  <c:v>8.3500000000000268E-2</c:v>
                </c:pt>
                <c:pt idx="297">
                  <c:v>8.2600000000000007E-2</c:v>
                </c:pt>
                <c:pt idx="298">
                  <c:v>8.1600000000000006E-2</c:v>
                </c:pt>
                <c:pt idx="299">
                  <c:v>8.0300000000000024E-2</c:v>
                </c:pt>
                <c:pt idx="300">
                  <c:v>7.9400000000000123E-2</c:v>
                </c:pt>
                <c:pt idx="301">
                  <c:v>7.85E-2</c:v>
                </c:pt>
                <c:pt idx="302">
                  <c:v>7.7100000000000002E-2</c:v>
                </c:pt>
                <c:pt idx="303">
                  <c:v>7.580000000000002E-2</c:v>
                </c:pt>
                <c:pt idx="304">
                  <c:v>7.5000000000000011E-2</c:v>
                </c:pt>
                <c:pt idx="305">
                  <c:v>7.3800000000000004E-2</c:v>
                </c:pt>
                <c:pt idx="306">
                  <c:v>7.2400000000000034E-2</c:v>
                </c:pt>
                <c:pt idx="307">
                  <c:v>7.1099999999999997E-2</c:v>
                </c:pt>
                <c:pt idx="308">
                  <c:v>6.9600000000000023E-2</c:v>
                </c:pt>
                <c:pt idx="309">
                  <c:v>6.7900000000000002E-2</c:v>
                </c:pt>
                <c:pt idx="310">
                  <c:v>6.7400000000000029E-2</c:v>
                </c:pt>
                <c:pt idx="311">
                  <c:v>6.7500000000000004E-2</c:v>
                </c:pt>
                <c:pt idx="312">
                  <c:v>6.6299999999999998E-2</c:v>
                </c:pt>
                <c:pt idx="313">
                  <c:v>6.450000000000003E-2</c:v>
                </c:pt>
                <c:pt idx="314">
                  <c:v>6.3400000000000012E-2</c:v>
                </c:pt>
                <c:pt idx="315">
                  <c:v>6.2200000000000012E-2</c:v>
                </c:pt>
                <c:pt idx="316">
                  <c:v>6.0700000000000122E-2</c:v>
                </c:pt>
                <c:pt idx="317">
                  <c:v>5.9500000000000032E-2</c:v>
                </c:pt>
                <c:pt idx="318">
                  <c:v>5.8299999999999998E-2</c:v>
                </c:pt>
                <c:pt idx="319">
                  <c:v>5.7000000000000023E-2</c:v>
                </c:pt>
                <c:pt idx="320">
                  <c:v>5.5800000000000023E-2</c:v>
                </c:pt>
                <c:pt idx="321">
                  <c:v>5.4700000000002434E-2</c:v>
                </c:pt>
                <c:pt idx="322">
                  <c:v>5.3600000000000002E-2</c:v>
                </c:pt>
                <c:pt idx="323">
                  <c:v>5.2400000000000023E-2</c:v>
                </c:pt>
                <c:pt idx="324">
                  <c:v>5.1400000000000001E-2</c:v>
                </c:pt>
                <c:pt idx="325">
                  <c:v>5.0400000000000014E-2</c:v>
                </c:pt>
                <c:pt idx="326">
                  <c:v>4.9200000000000021E-2</c:v>
                </c:pt>
                <c:pt idx="327">
                  <c:v>4.8300000000000003E-2</c:v>
                </c:pt>
                <c:pt idx="328">
                  <c:v>4.7400000000000032E-2</c:v>
                </c:pt>
                <c:pt idx="329">
                  <c:v>4.6100000000000002E-2</c:v>
                </c:pt>
                <c:pt idx="330">
                  <c:v>4.5000000000000012E-2</c:v>
                </c:pt>
                <c:pt idx="331">
                  <c:v>4.4400000000000113E-2</c:v>
                </c:pt>
                <c:pt idx="332">
                  <c:v>4.36E-2</c:v>
                </c:pt>
                <c:pt idx="333">
                  <c:v>4.2500000000000003E-2</c:v>
                </c:pt>
                <c:pt idx="334">
                  <c:v>4.1800000000000004E-2</c:v>
                </c:pt>
                <c:pt idx="335">
                  <c:v>4.1099999999999998E-2</c:v>
                </c:pt>
                <c:pt idx="336">
                  <c:v>3.9900000000000005E-2</c:v>
                </c:pt>
                <c:pt idx="337">
                  <c:v>3.9000000000000014E-2</c:v>
                </c:pt>
                <c:pt idx="338">
                  <c:v>3.8399999999999997E-2</c:v>
                </c:pt>
                <c:pt idx="339">
                  <c:v>3.7400000000000252E-2</c:v>
                </c:pt>
                <c:pt idx="340">
                  <c:v>3.6200000000000052E-2</c:v>
                </c:pt>
                <c:pt idx="341">
                  <c:v>3.5500000000000004E-2</c:v>
                </c:pt>
                <c:pt idx="342">
                  <c:v>3.4700000000000002E-2</c:v>
                </c:pt>
                <c:pt idx="343">
                  <c:v>3.3599999999999998E-2</c:v>
                </c:pt>
                <c:pt idx="344">
                  <c:v>3.2800000000000412E-2</c:v>
                </c:pt>
                <c:pt idx="345">
                  <c:v>3.2199999999999999E-2</c:v>
                </c:pt>
                <c:pt idx="346">
                  <c:v>3.15E-2</c:v>
                </c:pt>
                <c:pt idx="347">
                  <c:v>3.0700000000000002E-2</c:v>
                </c:pt>
                <c:pt idx="348">
                  <c:v>3.0000000000000002E-2</c:v>
                </c:pt>
                <c:pt idx="349">
                  <c:v>2.9200000000000011E-2</c:v>
                </c:pt>
                <c:pt idx="350">
                  <c:v>2.8500000000000001E-2</c:v>
                </c:pt>
                <c:pt idx="351">
                  <c:v>2.7900000000000012E-2</c:v>
                </c:pt>
                <c:pt idx="352">
                  <c:v>2.7100000000000006E-2</c:v>
                </c:pt>
                <c:pt idx="353">
                  <c:v>2.5999999999999999E-2</c:v>
                </c:pt>
                <c:pt idx="354">
                  <c:v>2.5600000000000012E-2</c:v>
                </c:pt>
                <c:pt idx="355">
                  <c:v>2.5399999999999999E-2</c:v>
                </c:pt>
                <c:pt idx="356">
                  <c:v>2.4400000000000002E-2</c:v>
                </c:pt>
                <c:pt idx="357">
                  <c:v>2.35E-2</c:v>
                </c:pt>
                <c:pt idx="358">
                  <c:v>2.3800000000000002E-2</c:v>
                </c:pt>
                <c:pt idx="359">
                  <c:v>2.3299999999999998E-2</c:v>
                </c:pt>
                <c:pt idx="360">
                  <c:v>2.1900000000000006E-2</c:v>
                </c:pt>
                <c:pt idx="361">
                  <c:v>2.1300000000000006E-2</c:v>
                </c:pt>
                <c:pt idx="362">
                  <c:v>2.1200000000000042E-2</c:v>
                </c:pt>
                <c:pt idx="363">
                  <c:v>2.0500000000000001E-2</c:v>
                </c:pt>
                <c:pt idx="364">
                  <c:v>2.0000000000000011E-2</c:v>
                </c:pt>
                <c:pt idx="365">
                  <c:v>1.9800000000001441E-2</c:v>
                </c:pt>
                <c:pt idx="366">
                  <c:v>1.9099999999999999E-2</c:v>
                </c:pt>
                <c:pt idx="367">
                  <c:v>1.8200000000000063E-2</c:v>
                </c:pt>
                <c:pt idx="368">
                  <c:v>1.7999999999999999E-2</c:v>
                </c:pt>
                <c:pt idx="369">
                  <c:v>1.77E-2</c:v>
                </c:pt>
                <c:pt idx="370">
                  <c:v>1.6799999999999999E-2</c:v>
                </c:pt>
                <c:pt idx="371">
                  <c:v>1.6400000000000001E-2</c:v>
                </c:pt>
                <c:pt idx="372">
                  <c:v>1.6199999999999999E-2</c:v>
                </c:pt>
                <c:pt idx="373">
                  <c:v>1.6000000000000021E-2</c:v>
                </c:pt>
                <c:pt idx="374">
                  <c:v>1.5299999999999998E-2</c:v>
                </c:pt>
                <c:pt idx="375">
                  <c:v>1.4400000000000001E-2</c:v>
                </c:pt>
                <c:pt idx="376">
                  <c:v>1.4200000000000001E-2</c:v>
                </c:pt>
                <c:pt idx="377">
                  <c:v>1.4500000000000001E-2</c:v>
                </c:pt>
                <c:pt idx="378">
                  <c:v>1.43E-2</c:v>
                </c:pt>
                <c:pt idx="379">
                  <c:v>1.3500000000000381E-2</c:v>
                </c:pt>
                <c:pt idx="380">
                  <c:v>1.2600000000000005E-2</c:v>
                </c:pt>
                <c:pt idx="381">
                  <c:v>1.1900000000001121E-2</c:v>
                </c:pt>
                <c:pt idx="382">
                  <c:v>1.1599999999999996E-2</c:v>
                </c:pt>
                <c:pt idx="383">
                  <c:v>1.1599999999999996E-2</c:v>
                </c:pt>
                <c:pt idx="384">
                  <c:v>1.1299999999999998E-2</c:v>
                </c:pt>
                <c:pt idx="385">
                  <c:v>1.0800000000000021E-2</c:v>
                </c:pt>
                <c:pt idx="386">
                  <c:v>1.0400000000000001E-2</c:v>
                </c:pt>
                <c:pt idx="387">
                  <c:v>1.0100000000000001E-2</c:v>
                </c:pt>
                <c:pt idx="388">
                  <c:v>9.8000000000000708E-3</c:v>
                </c:pt>
                <c:pt idx="389">
                  <c:v>9.6000000000000026E-3</c:v>
                </c:pt>
                <c:pt idx="390">
                  <c:v>9.4000000000000247E-3</c:v>
                </c:pt>
                <c:pt idx="391">
                  <c:v>9.0000000000000028E-3</c:v>
                </c:pt>
                <c:pt idx="392">
                  <c:v>8.4000000000000047E-3</c:v>
                </c:pt>
                <c:pt idx="393">
                  <c:v>8.2000000000000007E-3</c:v>
                </c:pt>
                <c:pt idx="394">
                  <c:v>8.3000000000000226E-3</c:v>
                </c:pt>
                <c:pt idx="395">
                  <c:v>8.0000000000000227E-3</c:v>
                </c:pt>
                <c:pt idx="396">
                  <c:v>7.6000000000000104E-3</c:v>
                </c:pt>
                <c:pt idx="397">
                  <c:v>7.0000000000000114E-3</c:v>
                </c:pt>
                <c:pt idx="398">
                  <c:v>6.6000000000000034E-3</c:v>
                </c:pt>
                <c:pt idx="399">
                  <c:v>6.4000000000004114E-3</c:v>
                </c:pt>
                <c:pt idx="400">
                  <c:v>6.4000000000004114E-3</c:v>
                </c:pt>
                <c:pt idx="401">
                  <c:v>6.2000000000002114E-3</c:v>
                </c:pt>
                <c:pt idx="402">
                  <c:v>5.9000000000002124E-3</c:v>
                </c:pt>
                <c:pt idx="403">
                  <c:v>5.8000000000000013E-3</c:v>
                </c:pt>
                <c:pt idx="404">
                  <c:v>5.5000000000000014E-3</c:v>
                </c:pt>
                <c:pt idx="405">
                  <c:v>4.6000000000000034E-3</c:v>
                </c:pt>
                <c:pt idx="406">
                  <c:v>4.4000000000000124E-3</c:v>
                </c:pt>
                <c:pt idx="407">
                  <c:v>5.1999999999999998E-3</c:v>
                </c:pt>
                <c:pt idx="408">
                  <c:v>5.3000000000000104E-3</c:v>
                </c:pt>
                <c:pt idx="409">
                  <c:v>4.7000000000000123E-3</c:v>
                </c:pt>
                <c:pt idx="410">
                  <c:v>5.0000000000000114E-3</c:v>
                </c:pt>
                <c:pt idx="411">
                  <c:v>5.4000000000000124E-3</c:v>
                </c:pt>
                <c:pt idx="412">
                  <c:v>5.1000000000000004E-3</c:v>
                </c:pt>
                <c:pt idx="413">
                  <c:v>4.7000000000000123E-3</c:v>
                </c:pt>
                <c:pt idx="414">
                  <c:v>4.5000000000000014E-3</c:v>
                </c:pt>
                <c:pt idx="415">
                  <c:v>4.3000000000000104E-3</c:v>
                </c:pt>
                <c:pt idx="416">
                  <c:v>4.0000000000000114E-3</c:v>
                </c:pt>
                <c:pt idx="417">
                  <c:v>3.6000000000002644E-3</c:v>
                </c:pt>
                <c:pt idx="418">
                  <c:v>3.5000000000000612E-3</c:v>
                </c:pt>
                <c:pt idx="419">
                  <c:v>3.7000000000003055E-3</c:v>
                </c:pt>
                <c:pt idx="420">
                  <c:v>3.6000000000002644E-3</c:v>
                </c:pt>
                <c:pt idx="421">
                  <c:v>3.5000000000000612E-3</c:v>
                </c:pt>
                <c:pt idx="422">
                  <c:v>3.5000000000000612E-3</c:v>
                </c:pt>
                <c:pt idx="423">
                  <c:v>3.3000000000000052E-3</c:v>
                </c:pt>
                <c:pt idx="424">
                  <c:v>2.8999999999999998E-3</c:v>
                </c:pt>
                <c:pt idx="425">
                  <c:v>3.0000000000000092E-3</c:v>
                </c:pt>
                <c:pt idx="426">
                  <c:v>3.3000000000000052E-3</c:v>
                </c:pt>
                <c:pt idx="427">
                  <c:v>3.2000000000001892E-3</c:v>
                </c:pt>
                <c:pt idx="428">
                  <c:v>3.0000000000000092E-3</c:v>
                </c:pt>
                <c:pt idx="429">
                  <c:v>2.8000000000000052E-3</c:v>
                </c:pt>
                <c:pt idx="430">
                  <c:v>2.5000000000000092E-3</c:v>
                </c:pt>
                <c:pt idx="431">
                  <c:v>2.3999999999999998E-3</c:v>
                </c:pt>
                <c:pt idx="432">
                  <c:v>2.7000000000000812E-3</c:v>
                </c:pt>
                <c:pt idx="433">
                  <c:v>2.8000000000000052E-3</c:v>
                </c:pt>
                <c:pt idx="434">
                  <c:v>2.5999999999999999E-3</c:v>
                </c:pt>
                <c:pt idx="435">
                  <c:v>2.5000000000000092E-3</c:v>
                </c:pt>
                <c:pt idx="436">
                  <c:v>2.5999999999999999E-3</c:v>
                </c:pt>
                <c:pt idx="437">
                  <c:v>2.5999999999999999E-3</c:v>
                </c:pt>
                <c:pt idx="438">
                  <c:v>2.5999999999999999E-3</c:v>
                </c:pt>
                <c:pt idx="439">
                  <c:v>2.5999999999999999E-3</c:v>
                </c:pt>
                <c:pt idx="440">
                  <c:v>2.5999999999999999E-3</c:v>
                </c:pt>
                <c:pt idx="441">
                  <c:v>2.7000000000000812E-3</c:v>
                </c:pt>
                <c:pt idx="442">
                  <c:v>3.1000000000000892E-3</c:v>
                </c:pt>
                <c:pt idx="443">
                  <c:v>3.4000000000000692E-3</c:v>
                </c:pt>
                <c:pt idx="444">
                  <c:v>3.3000000000000052E-3</c:v>
                </c:pt>
                <c:pt idx="445">
                  <c:v>3.4000000000000692E-3</c:v>
                </c:pt>
                <c:pt idx="446">
                  <c:v>3.5000000000000612E-3</c:v>
                </c:pt>
                <c:pt idx="447">
                  <c:v>3.7000000000003055E-3</c:v>
                </c:pt>
                <c:pt idx="448">
                  <c:v>3.7000000000003055E-3</c:v>
                </c:pt>
                <c:pt idx="449">
                  <c:v>3.5000000000000612E-3</c:v>
                </c:pt>
                <c:pt idx="450">
                  <c:v>3.2000000000001892E-3</c:v>
                </c:pt>
                <c:pt idx="451">
                  <c:v>3.1000000000000892E-3</c:v>
                </c:pt>
                <c:pt idx="452">
                  <c:v>3.2000000000001892E-3</c:v>
                </c:pt>
                <c:pt idx="453">
                  <c:v>3.4000000000000692E-3</c:v>
                </c:pt>
                <c:pt idx="454">
                  <c:v>3.4000000000000692E-3</c:v>
                </c:pt>
                <c:pt idx="455">
                  <c:v>3.7000000000003055E-3</c:v>
                </c:pt>
                <c:pt idx="456">
                  <c:v>4.1000000000000003E-3</c:v>
                </c:pt>
                <c:pt idx="457">
                  <c:v>3.8000000000000052E-3</c:v>
                </c:pt>
                <c:pt idx="458">
                  <c:v>3.4000000000000692E-3</c:v>
                </c:pt>
                <c:pt idx="459">
                  <c:v>3.5000000000000612E-3</c:v>
                </c:pt>
                <c:pt idx="460">
                  <c:v>3.7000000000003055E-3</c:v>
                </c:pt>
                <c:pt idx="461">
                  <c:v>3.8000000000000052E-3</c:v>
                </c:pt>
                <c:pt idx="462">
                  <c:v>3.8000000000000052E-3</c:v>
                </c:pt>
                <c:pt idx="463">
                  <c:v>3.9000000000000692E-3</c:v>
                </c:pt>
                <c:pt idx="464">
                  <c:v>3.7000000000003055E-3</c:v>
                </c:pt>
                <c:pt idx="465">
                  <c:v>3.5000000000000612E-3</c:v>
                </c:pt>
                <c:pt idx="466">
                  <c:v>3.6000000000002644E-3</c:v>
                </c:pt>
                <c:pt idx="467">
                  <c:v>3.7000000000003055E-3</c:v>
                </c:pt>
                <c:pt idx="468">
                  <c:v>3.8000000000000052E-3</c:v>
                </c:pt>
                <c:pt idx="469">
                  <c:v>3.7000000000003055E-3</c:v>
                </c:pt>
                <c:pt idx="470">
                  <c:v>3.7000000000003055E-3</c:v>
                </c:pt>
                <c:pt idx="471">
                  <c:v>3.6000000000002644E-3</c:v>
                </c:pt>
                <c:pt idx="472">
                  <c:v>3.6000000000002644E-3</c:v>
                </c:pt>
                <c:pt idx="473">
                  <c:v>3.8000000000000052E-3</c:v>
                </c:pt>
                <c:pt idx="474">
                  <c:v>3.8000000000000052E-3</c:v>
                </c:pt>
                <c:pt idx="475">
                  <c:v>3.8000000000000052E-3</c:v>
                </c:pt>
                <c:pt idx="476">
                  <c:v>3.7000000000003055E-3</c:v>
                </c:pt>
                <c:pt idx="477">
                  <c:v>3.6000000000002644E-3</c:v>
                </c:pt>
                <c:pt idx="478">
                  <c:v>3.7000000000003055E-3</c:v>
                </c:pt>
                <c:pt idx="479">
                  <c:v>3.9000000000000692E-3</c:v>
                </c:pt>
                <c:pt idx="480">
                  <c:v>3.9000000000000692E-3</c:v>
                </c:pt>
                <c:pt idx="481">
                  <c:v>3.5000000000000612E-3</c:v>
                </c:pt>
                <c:pt idx="482">
                  <c:v>3.7000000000003055E-3</c:v>
                </c:pt>
                <c:pt idx="483">
                  <c:v>4.1999999999999997E-3</c:v>
                </c:pt>
                <c:pt idx="484">
                  <c:v>4.1999999999999997E-3</c:v>
                </c:pt>
                <c:pt idx="485">
                  <c:v>3.8000000000000052E-3</c:v>
                </c:pt>
                <c:pt idx="486">
                  <c:v>3.6000000000002644E-3</c:v>
                </c:pt>
                <c:pt idx="487">
                  <c:v>3.6000000000002644E-3</c:v>
                </c:pt>
                <c:pt idx="488">
                  <c:v>3.8000000000000052E-3</c:v>
                </c:pt>
                <c:pt idx="489">
                  <c:v>4.1000000000000003E-3</c:v>
                </c:pt>
                <c:pt idx="490">
                  <c:v>4.1000000000000003E-3</c:v>
                </c:pt>
                <c:pt idx="491">
                  <c:v>3.9000000000000692E-3</c:v>
                </c:pt>
                <c:pt idx="492">
                  <c:v>3.8000000000000052E-3</c:v>
                </c:pt>
                <c:pt idx="493">
                  <c:v>4.0000000000000114E-3</c:v>
                </c:pt>
                <c:pt idx="494">
                  <c:v>3.9000000000000692E-3</c:v>
                </c:pt>
                <c:pt idx="495">
                  <c:v>3.7000000000003055E-3</c:v>
                </c:pt>
                <c:pt idx="496">
                  <c:v>3.6000000000002644E-3</c:v>
                </c:pt>
                <c:pt idx="497">
                  <c:v>3.7000000000003055E-3</c:v>
                </c:pt>
                <c:pt idx="498">
                  <c:v>3.9000000000000692E-3</c:v>
                </c:pt>
                <c:pt idx="499">
                  <c:v>3.9000000000000692E-3</c:v>
                </c:pt>
                <c:pt idx="500">
                  <c:v>3.9000000000000692E-3</c:v>
                </c:pt>
                <c:pt idx="501">
                  <c:v>3.7000000000003055E-3</c:v>
                </c:pt>
                <c:pt idx="502">
                  <c:v>3.6000000000002644E-3</c:v>
                </c:pt>
                <c:pt idx="503">
                  <c:v>3.6000000000002644E-3</c:v>
                </c:pt>
                <c:pt idx="504">
                  <c:v>3.7000000000003055E-3</c:v>
                </c:pt>
                <c:pt idx="505">
                  <c:v>3.8000000000000052E-3</c:v>
                </c:pt>
                <c:pt idx="506">
                  <c:v>3.7000000000003055E-3</c:v>
                </c:pt>
                <c:pt idx="507">
                  <c:v>3.6000000000002644E-3</c:v>
                </c:pt>
                <c:pt idx="508">
                  <c:v>3.5000000000000612E-3</c:v>
                </c:pt>
                <c:pt idx="509">
                  <c:v>3.5000000000000612E-3</c:v>
                </c:pt>
                <c:pt idx="510">
                  <c:v>3.5000000000000612E-3</c:v>
                </c:pt>
                <c:pt idx="511">
                  <c:v>3.3000000000000052E-3</c:v>
                </c:pt>
                <c:pt idx="512">
                  <c:v>3.3000000000000052E-3</c:v>
                </c:pt>
                <c:pt idx="513">
                  <c:v>3.4000000000000692E-3</c:v>
                </c:pt>
                <c:pt idx="514">
                  <c:v>3.4000000000000692E-3</c:v>
                </c:pt>
                <c:pt idx="515">
                  <c:v>3.5000000000000612E-3</c:v>
                </c:pt>
                <c:pt idx="516">
                  <c:v>3.7000000000003055E-3</c:v>
                </c:pt>
                <c:pt idx="517">
                  <c:v>3.8000000000000052E-3</c:v>
                </c:pt>
                <c:pt idx="518">
                  <c:v>3.8000000000000052E-3</c:v>
                </c:pt>
                <c:pt idx="519">
                  <c:v>3.7000000000003055E-3</c:v>
                </c:pt>
                <c:pt idx="520">
                  <c:v>3.5000000000000612E-3</c:v>
                </c:pt>
                <c:pt idx="521">
                  <c:v>3.0000000000000092E-3</c:v>
                </c:pt>
                <c:pt idx="522">
                  <c:v>2.8999999999999998E-3</c:v>
                </c:pt>
                <c:pt idx="523">
                  <c:v>3.1000000000000892E-3</c:v>
                </c:pt>
                <c:pt idx="524">
                  <c:v>3.2000000000001892E-3</c:v>
                </c:pt>
                <c:pt idx="525">
                  <c:v>3.1000000000000892E-3</c:v>
                </c:pt>
                <c:pt idx="526">
                  <c:v>3.1000000000000892E-3</c:v>
                </c:pt>
                <c:pt idx="527">
                  <c:v>3.3000000000000052E-3</c:v>
                </c:pt>
                <c:pt idx="528">
                  <c:v>3.5000000000000612E-3</c:v>
                </c:pt>
                <c:pt idx="529">
                  <c:v>3.4000000000000692E-3</c:v>
                </c:pt>
                <c:pt idx="530">
                  <c:v>3.3000000000000052E-3</c:v>
                </c:pt>
                <c:pt idx="531">
                  <c:v>3.2000000000001892E-3</c:v>
                </c:pt>
                <c:pt idx="532">
                  <c:v>3.1000000000000892E-3</c:v>
                </c:pt>
                <c:pt idx="533">
                  <c:v>3.2000000000001892E-3</c:v>
                </c:pt>
                <c:pt idx="534">
                  <c:v>3.1000000000000892E-3</c:v>
                </c:pt>
                <c:pt idx="535">
                  <c:v>3.0000000000000092E-3</c:v>
                </c:pt>
                <c:pt idx="536">
                  <c:v>3.0000000000000092E-3</c:v>
                </c:pt>
                <c:pt idx="537">
                  <c:v>3.1000000000000892E-3</c:v>
                </c:pt>
                <c:pt idx="538">
                  <c:v>3.0000000000000092E-3</c:v>
                </c:pt>
                <c:pt idx="539">
                  <c:v>2.8999999999999998E-3</c:v>
                </c:pt>
                <c:pt idx="540">
                  <c:v>2.8000000000000052E-3</c:v>
                </c:pt>
                <c:pt idx="541">
                  <c:v>2.7000000000000812E-3</c:v>
                </c:pt>
                <c:pt idx="542">
                  <c:v>2.5999999999999999E-3</c:v>
                </c:pt>
                <c:pt idx="543">
                  <c:v>2.5999999999999999E-3</c:v>
                </c:pt>
                <c:pt idx="544">
                  <c:v>2.7000000000000812E-3</c:v>
                </c:pt>
                <c:pt idx="545">
                  <c:v>2.7000000000000812E-3</c:v>
                </c:pt>
                <c:pt idx="546">
                  <c:v>2.8999999999999998E-3</c:v>
                </c:pt>
                <c:pt idx="547">
                  <c:v>3.0000000000000092E-3</c:v>
                </c:pt>
                <c:pt idx="548">
                  <c:v>3.0000000000000092E-3</c:v>
                </c:pt>
                <c:pt idx="549">
                  <c:v>3.0000000000000092E-3</c:v>
                </c:pt>
                <c:pt idx="550">
                  <c:v>3.0000000000000092E-3</c:v>
                </c:pt>
                <c:pt idx="551">
                  <c:v>3.0000000000000092E-3</c:v>
                </c:pt>
                <c:pt idx="552">
                  <c:v>2.8999999999999998E-3</c:v>
                </c:pt>
                <c:pt idx="553">
                  <c:v>3.0000000000000092E-3</c:v>
                </c:pt>
                <c:pt idx="554">
                  <c:v>2.8999999999999998E-3</c:v>
                </c:pt>
                <c:pt idx="555">
                  <c:v>2.8000000000000052E-3</c:v>
                </c:pt>
                <c:pt idx="556">
                  <c:v>2.8999999999999998E-3</c:v>
                </c:pt>
                <c:pt idx="557">
                  <c:v>2.8999999999999998E-3</c:v>
                </c:pt>
                <c:pt idx="558">
                  <c:v>2.8999999999999998E-3</c:v>
                </c:pt>
                <c:pt idx="559">
                  <c:v>2.8999999999999998E-3</c:v>
                </c:pt>
                <c:pt idx="560">
                  <c:v>3.1000000000000892E-3</c:v>
                </c:pt>
                <c:pt idx="561">
                  <c:v>3.0000000000000092E-3</c:v>
                </c:pt>
                <c:pt idx="562">
                  <c:v>2.8999999999999998E-3</c:v>
                </c:pt>
                <c:pt idx="563">
                  <c:v>3.0000000000000092E-3</c:v>
                </c:pt>
                <c:pt idx="564">
                  <c:v>3.1000000000000892E-3</c:v>
                </c:pt>
                <c:pt idx="565">
                  <c:v>3.0000000000000092E-3</c:v>
                </c:pt>
                <c:pt idx="566">
                  <c:v>3.0000000000000092E-3</c:v>
                </c:pt>
                <c:pt idx="567">
                  <c:v>3.1000000000000892E-3</c:v>
                </c:pt>
                <c:pt idx="568">
                  <c:v>3.2000000000001892E-3</c:v>
                </c:pt>
                <c:pt idx="569">
                  <c:v>3.1000000000000892E-3</c:v>
                </c:pt>
                <c:pt idx="570">
                  <c:v>3.1000000000000892E-3</c:v>
                </c:pt>
                <c:pt idx="571">
                  <c:v>3.4000000000000692E-3</c:v>
                </c:pt>
                <c:pt idx="572">
                  <c:v>4.0000000000000114E-3</c:v>
                </c:pt>
                <c:pt idx="573">
                  <c:v>4.5000000000000014E-3</c:v>
                </c:pt>
                <c:pt idx="574">
                  <c:v>4.4000000000000124E-3</c:v>
                </c:pt>
                <c:pt idx="575">
                  <c:v>3.7000000000003055E-3</c:v>
                </c:pt>
                <c:pt idx="576">
                  <c:v>3.3000000000000052E-3</c:v>
                </c:pt>
                <c:pt idx="577">
                  <c:v>3.4000000000000692E-3</c:v>
                </c:pt>
                <c:pt idx="578">
                  <c:v>3.5000000000000612E-3</c:v>
                </c:pt>
                <c:pt idx="579">
                  <c:v>3.6000000000002644E-3</c:v>
                </c:pt>
                <c:pt idx="580">
                  <c:v>3.8000000000000052E-3</c:v>
                </c:pt>
                <c:pt idx="581">
                  <c:v>3.8000000000000052E-3</c:v>
                </c:pt>
                <c:pt idx="582">
                  <c:v>3.7000000000003055E-3</c:v>
                </c:pt>
                <c:pt idx="583">
                  <c:v>3.8000000000000052E-3</c:v>
                </c:pt>
                <c:pt idx="584">
                  <c:v>3.8000000000000052E-3</c:v>
                </c:pt>
                <c:pt idx="585">
                  <c:v>3.7000000000003055E-3</c:v>
                </c:pt>
                <c:pt idx="586">
                  <c:v>3.9000000000000692E-3</c:v>
                </c:pt>
                <c:pt idx="587">
                  <c:v>4.1000000000000003E-3</c:v>
                </c:pt>
                <c:pt idx="588">
                  <c:v>3.9000000000000692E-3</c:v>
                </c:pt>
                <c:pt idx="589">
                  <c:v>3.7000000000003055E-3</c:v>
                </c:pt>
                <c:pt idx="590">
                  <c:v>3.7000000000003055E-3</c:v>
                </c:pt>
                <c:pt idx="591">
                  <c:v>3.6000000000002644E-3</c:v>
                </c:pt>
                <c:pt idx="592">
                  <c:v>3.5000000000000612E-3</c:v>
                </c:pt>
                <c:pt idx="593">
                  <c:v>3.9000000000000692E-3</c:v>
                </c:pt>
                <c:pt idx="594">
                  <c:v>4.0000000000000114E-3</c:v>
                </c:pt>
                <c:pt idx="595">
                  <c:v>3.7000000000003055E-3</c:v>
                </c:pt>
                <c:pt idx="596">
                  <c:v>3.8000000000000052E-3</c:v>
                </c:pt>
                <c:pt idx="597">
                  <c:v>4.1000000000000003E-3</c:v>
                </c:pt>
                <c:pt idx="598">
                  <c:v>4.1000000000000003E-3</c:v>
                </c:pt>
                <c:pt idx="599">
                  <c:v>4.1000000000000003E-3</c:v>
                </c:pt>
                <c:pt idx="600">
                  <c:v>4.1999999999999997E-3</c:v>
                </c:pt>
                <c:pt idx="601">
                  <c:v>4.1999999999999997E-3</c:v>
                </c:pt>
                <c:pt idx="602">
                  <c:v>4.0000000000000114E-3</c:v>
                </c:pt>
                <c:pt idx="603">
                  <c:v>4.1999999999999997E-3</c:v>
                </c:pt>
                <c:pt idx="604">
                  <c:v>4.3000000000000104E-3</c:v>
                </c:pt>
                <c:pt idx="605">
                  <c:v>4.1999999999999997E-3</c:v>
                </c:pt>
                <c:pt idx="606">
                  <c:v>4.3000000000000104E-3</c:v>
                </c:pt>
                <c:pt idx="607">
                  <c:v>4.4000000000000124E-3</c:v>
                </c:pt>
                <c:pt idx="608">
                  <c:v>4.4000000000000124E-3</c:v>
                </c:pt>
                <c:pt idx="609">
                  <c:v>4.4000000000000124E-3</c:v>
                </c:pt>
                <c:pt idx="610">
                  <c:v>4.3000000000000104E-3</c:v>
                </c:pt>
                <c:pt idx="611">
                  <c:v>4.3000000000000104E-3</c:v>
                </c:pt>
                <c:pt idx="612">
                  <c:v>4.3000000000000104E-3</c:v>
                </c:pt>
                <c:pt idx="613">
                  <c:v>4.4000000000000124E-3</c:v>
                </c:pt>
                <c:pt idx="614">
                  <c:v>4.4000000000000124E-3</c:v>
                </c:pt>
                <c:pt idx="615">
                  <c:v>4.3000000000000104E-3</c:v>
                </c:pt>
                <c:pt idx="616">
                  <c:v>4.4000000000000124E-3</c:v>
                </c:pt>
                <c:pt idx="617">
                  <c:v>4.5000000000000014E-3</c:v>
                </c:pt>
                <c:pt idx="618">
                  <c:v>4.1999999999999997E-3</c:v>
                </c:pt>
                <c:pt idx="619">
                  <c:v>4.1999999999999997E-3</c:v>
                </c:pt>
                <c:pt idx="620">
                  <c:v>4.4000000000000124E-3</c:v>
                </c:pt>
                <c:pt idx="621">
                  <c:v>4.5000000000000014E-3</c:v>
                </c:pt>
                <c:pt idx="622">
                  <c:v>4.3000000000000104E-3</c:v>
                </c:pt>
                <c:pt idx="623">
                  <c:v>4.4000000000000124E-3</c:v>
                </c:pt>
                <c:pt idx="624">
                  <c:v>4.6000000000000034E-3</c:v>
                </c:pt>
                <c:pt idx="625">
                  <c:v>4.6000000000000034E-3</c:v>
                </c:pt>
                <c:pt idx="626">
                  <c:v>4.6000000000000034E-3</c:v>
                </c:pt>
                <c:pt idx="627">
                  <c:v>4.6000000000000034E-3</c:v>
                </c:pt>
                <c:pt idx="628">
                  <c:v>4.6000000000000034E-3</c:v>
                </c:pt>
                <c:pt idx="629">
                  <c:v>4.6000000000000034E-3</c:v>
                </c:pt>
                <c:pt idx="630">
                  <c:v>4.6000000000000034E-3</c:v>
                </c:pt>
                <c:pt idx="631">
                  <c:v>4.6000000000000034E-3</c:v>
                </c:pt>
                <c:pt idx="632">
                  <c:v>4.5000000000000014E-3</c:v>
                </c:pt>
                <c:pt idx="633">
                  <c:v>4.5000000000000014E-3</c:v>
                </c:pt>
                <c:pt idx="634">
                  <c:v>4.5000000000000014E-3</c:v>
                </c:pt>
                <c:pt idx="635">
                  <c:v>4.7000000000000123E-3</c:v>
                </c:pt>
                <c:pt idx="636">
                  <c:v>4.7000000000000123E-3</c:v>
                </c:pt>
                <c:pt idx="637">
                  <c:v>4.6000000000000034E-3</c:v>
                </c:pt>
                <c:pt idx="638">
                  <c:v>4.5000000000000014E-3</c:v>
                </c:pt>
                <c:pt idx="639">
                  <c:v>4.6000000000000034E-3</c:v>
                </c:pt>
                <c:pt idx="640">
                  <c:v>4.6000000000000034E-3</c:v>
                </c:pt>
                <c:pt idx="641">
                  <c:v>4.6000000000000034E-3</c:v>
                </c:pt>
                <c:pt idx="642">
                  <c:v>4.6000000000000034E-3</c:v>
                </c:pt>
                <c:pt idx="643">
                  <c:v>4.7000000000000123E-3</c:v>
                </c:pt>
                <c:pt idx="644">
                  <c:v>4.7000000000000123E-3</c:v>
                </c:pt>
                <c:pt idx="645">
                  <c:v>4.8000000000000004E-3</c:v>
                </c:pt>
                <c:pt idx="646">
                  <c:v>4.8000000000000004E-3</c:v>
                </c:pt>
                <c:pt idx="647">
                  <c:v>4.8000000000000004E-3</c:v>
                </c:pt>
                <c:pt idx="648">
                  <c:v>4.7000000000000123E-3</c:v>
                </c:pt>
                <c:pt idx="649">
                  <c:v>4.7000000000000123E-3</c:v>
                </c:pt>
                <c:pt idx="650">
                  <c:v>4.7000000000000123E-3</c:v>
                </c:pt>
                <c:pt idx="651">
                  <c:v>4.8000000000000004E-3</c:v>
                </c:pt>
                <c:pt idx="652">
                  <c:v>4.8000000000000004E-3</c:v>
                </c:pt>
                <c:pt idx="653">
                  <c:v>4.8000000000000004E-3</c:v>
                </c:pt>
                <c:pt idx="654">
                  <c:v>4.8000000000000004E-3</c:v>
                </c:pt>
                <c:pt idx="655">
                  <c:v>4.8000000000000004E-3</c:v>
                </c:pt>
                <c:pt idx="656">
                  <c:v>4.9000000000002123E-3</c:v>
                </c:pt>
                <c:pt idx="657">
                  <c:v>5.0000000000000114E-3</c:v>
                </c:pt>
                <c:pt idx="658">
                  <c:v>4.9000000000002123E-3</c:v>
                </c:pt>
                <c:pt idx="659">
                  <c:v>4.9000000000002123E-3</c:v>
                </c:pt>
                <c:pt idx="660">
                  <c:v>5.0000000000000114E-3</c:v>
                </c:pt>
                <c:pt idx="661">
                  <c:v>4.9000000000002123E-3</c:v>
                </c:pt>
                <c:pt idx="662">
                  <c:v>4.8000000000000004E-3</c:v>
                </c:pt>
                <c:pt idx="663">
                  <c:v>4.7000000000000123E-3</c:v>
                </c:pt>
                <c:pt idx="664">
                  <c:v>4.9000000000002123E-3</c:v>
                </c:pt>
                <c:pt idx="665">
                  <c:v>5.0000000000000114E-3</c:v>
                </c:pt>
                <c:pt idx="666">
                  <c:v>5.1000000000000004E-3</c:v>
                </c:pt>
                <c:pt idx="667">
                  <c:v>5.0000000000000114E-3</c:v>
                </c:pt>
                <c:pt idx="668">
                  <c:v>5.1000000000000004E-3</c:v>
                </c:pt>
                <c:pt idx="669">
                  <c:v>5.1999999999999998E-3</c:v>
                </c:pt>
                <c:pt idx="670">
                  <c:v>5.1999999999999998E-3</c:v>
                </c:pt>
                <c:pt idx="671">
                  <c:v>5.1999999999999998E-3</c:v>
                </c:pt>
                <c:pt idx="672">
                  <c:v>5.1000000000000004E-3</c:v>
                </c:pt>
                <c:pt idx="673">
                  <c:v>5.0000000000000114E-3</c:v>
                </c:pt>
                <c:pt idx="674">
                  <c:v>5.0000000000000114E-3</c:v>
                </c:pt>
                <c:pt idx="675">
                  <c:v>5.1000000000000004E-3</c:v>
                </c:pt>
                <c:pt idx="676">
                  <c:v>5.1000000000000004E-3</c:v>
                </c:pt>
                <c:pt idx="677">
                  <c:v>5.1999999999999998E-3</c:v>
                </c:pt>
                <c:pt idx="678">
                  <c:v>5.1999999999999998E-3</c:v>
                </c:pt>
                <c:pt idx="679">
                  <c:v>5.1999999999999998E-3</c:v>
                </c:pt>
                <c:pt idx="680">
                  <c:v>5.1000000000000004E-3</c:v>
                </c:pt>
                <c:pt idx="681">
                  <c:v>5.1000000000000004E-3</c:v>
                </c:pt>
                <c:pt idx="682">
                  <c:v>5.1999999999999998E-3</c:v>
                </c:pt>
                <c:pt idx="683">
                  <c:v>5.1000000000000004E-3</c:v>
                </c:pt>
                <c:pt idx="684">
                  <c:v>5.1999999999999998E-3</c:v>
                </c:pt>
                <c:pt idx="685">
                  <c:v>5.1999999999999998E-3</c:v>
                </c:pt>
                <c:pt idx="686">
                  <c:v>5.1999999999999998E-3</c:v>
                </c:pt>
                <c:pt idx="687">
                  <c:v>5.1000000000000004E-3</c:v>
                </c:pt>
                <c:pt idx="688">
                  <c:v>5.1999999999999998E-3</c:v>
                </c:pt>
                <c:pt idx="689">
                  <c:v>5.1999999999999998E-3</c:v>
                </c:pt>
                <c:pt idx="690">
                  <c:v>5.1999999999999998E-3</c:v>
                </c:pt>
                <c:pt idx="691">
                  <c:v>5.1999999999999998E-3</c:v>
                </c:pt>
                <c:pt idx="692">
                  <c:v>5.1999999999999998E-3</c:v>
                </c:pt>
                <c:pt idx="693">
                  <c:v>5.3000000000000104E-3</c:v>
                </c:pt>
                <c:pt idx="694">
                  <c:v>5.3000000000000104E-3</c:v>
                </c:pt>
                <c:pt idx="695">
                  <c:v>5.1999999999999998E-3</c:v>
                </c:pt>
                <c:pt idx="696">
                  <c:v>5.5000000000000014E-3</c:v>
                </c:pt>
                <c:pt idx="697">
                  <c:v>5.3000000000000104E-3</c:v>
                </c:pt>
                <c:pt idx="698">
                  <c:v>4.1000000000000003E-3</c:v>
                </c:pt>
                <c:pt idx="699">
                  <c:v>3.9000000000000692E-3</c:v>
                </c:pt>
                <c:pt idx="700">
                  <c:v>5.1000000000000004E-3</c:v>
                </c:pt>
                <c:pt idx="701">
                  <c:v>5.5000000000000014E-3</c:v>
                </c:pt>
                <c:pt idx="702">
                  <c:v>5.1999999999999998E-3</c:v>
                </c:pt>
                <c:pt idx="703">
                  <c:v>5.1999999999999998E-3</c:v>
                </c:pt>
                <c:pt idx="704">
                  <c:v>5.3000000000000104E-3</c:v>
                </c:pt>
                <c:pt idx="705">
                  <c:v>5.3000000000000104E-3</c:v>
                </c:pt>
                <c:pt idx="706">
                  <c:v>5.3000000000000104E-3</c:v>
                </c:pt>
                <c:pt idx="707">
                  <c:v>5.3000000000000104E-3</c:v>
                </c:pt>
                <c:pt idx="708">
                  <c:v>5.1999999999999998E-3</c:v>
                </c:pt>
                <c:pt idx="709">
                  <c:v>5.1999999999999998E-3</c:v>
                </c:pt>
                <c:pt idx="710">
                  <c:v>5.1999999999999998E-3</c:v>
                </c:pt>
                <c:pt idx="711">
                  <c:v>5.1000000000000004E-3</c:v>
                </c:pt>
                <c:pt idx="712">
                  <c:v>5.1000000000000004E-3</c:v>
                </c:pt>
                <c:pt idx="713">
                  <c:v>5.3000000000000104E-3</c:v>
                </c:pt>
                <c:pt idx="714">
                  <c:v>5.3000000000000104E-3</c:v>
                </c:pt>
                <c:pt idx="715">
                  <c:v>5.1000000000000004E-3</c:v>
                </c:pt>
                <c:pt idx="716">
                  <c:v>5.1999999999999998E-3</c:v>
                </c:pt>
                <c:pt idx="717">
                  <c:v>5.3000000000000104E-3</c:v>
                </c:pt>
                <c:pt idx="718">
                  <c:v>5.3000000000000104E-3</c:v>
                </c:pt>
                <c:pt idx="719">
                  <c:v>5.3000000000000104E-3</c:v>
                </c:pt>
                <c:pt idx="720">
                  <c:v>5.3000000000000104E-3</c:v>
                </c:pt>
                <c:pt idx="721">
                  <c:v>5.1999999999999998E-3</c:v>
                </c:pt>
                <c:pt idx="722">
                  <c:v>5.1999999999999998E-3</c:v>
                </c:pt>
                <c:pt idx="723">
                  <c:v>5.3000000000000104E-3</c:v>
                </c:pt>
                <c:pt idx="724">
                  <c:v>5.3000000000000104E-3</c:v>
                </c:pt>
                <c:pt idx="725">
                  <c:v>5.1999999999999998E-3</c:v>
                </c:pt>
                <c:pt idx="726">
                  <c:v>5.1000000000000004E-3</c:v>
                </c:pt>
                <c:pt idx="727">
                  <c:v>5.1999999999999998E-3</c:v>
                </c:pt>
                <c:pt idx="728">
                  <c:v>5.3000000000000104E-3</c:v>
                </c:pt>
                <c:pt idx="729">
                  <c:v>5.1999999999999998E-3</c:v>
                </c:pt>
                <c:pt idx="730">
                  <c:v>5.1000000000000004E-3</c:v>
                </c:pt>
                <c:pt idx="731">
                  <c:v>5.1000000000000004E-3</c:v>
                </c:pt>
                <c:pt idx="732">
                  <c:v>5.1000000000000004E-3</c:v>
                </c:pt>
                <c:pt idx="733">
                  <c:v>5.1000000000000004E-3</c:v>
                </c:pt>
                <c:pt idx="734">
                  <c:v>5.1000000000000004E-3</c:v>
                </c:pt>
                <c:pt idx="735">
                  <c:v>5.1000000000000004E-3</c:v>
                </c:pt>
                <c:pt idx="736">
                  <c:v>5.1000000000000004E-3</c:v>
                </c:pt>
                <c:pt idx="737">
                  <c:v>5.1000000000000004E-3</c:v>
                </c:pt>
                <c:pt idx="738">
                  <c:v>4.8000000000000004E-3</c:v>
                </c:pt>
                <c:pt idx="739">
                  <c:v>4.6000000000000034E-3</c:v>
                </c:pt>
                <c:pt idx="740">
                  <c:v>4.5000000000000014E-3</c:v>
                </c:pt>
                <c:pt idx="741">
                  <c:v>4.4000000000000124E-3</c:v>
                </c:pt>
                <c:pt idx="742">
                  <c:v>4.8000000000000004E-3</c:v>
                </c:pt>
                <c:pt idx="743">
                  <c:v>5.6000000000000034E-3</c:v>
                </c:pt>
                <c:pt idx="744">
                  <c:v>6.0000000000000114E-3</c:v>
                </c:pt>
                <c:pt idx="745">
                  <c:v>5.9000000000002124E-3</c:v>
                </c:pt>
                <c:pt idx="746">
                  <c:v>5.5000000000000014E-3</c:v>
                </c:pt>
                <c:pt idx="747">
                  <c:v>5.3000000000000104E-3</c:v>
                </c:pt>
                <c:pt idx="748">
                  <c:v>5.5000000000000014E-3</c:v>
                </c:pt>
                <c:pt idx="749">
                  <c:v>5.6000000000000034E-3</c:v>
                </c:pt>
                <c:pt idx="750">
                  <c:v>5.6000000000000034E-3</c:v>
                </c:pt>
                <c:pt idx="751">
                  <c:v>5.5000000000000014E-3</c:v>
                </c:pt>
                <c:pt idx="752">
                  <c:v>5.3000000000000104E-3</c:v>
                </c:pt>
                <c:pt idx="753">
                  <c:v>5.1000000000000004E-3</c:v>
                </c:pt>
                <c:pt idx="754">
                  <c:v>5.1000000000000004E-3</c:v>
                </c:pt>
                <c:pt idx="755">
                  <c:v>5.4000000000000124E-3</c:v>
                </c:pt>
                <c:pt idx="756">
                  <c:v>5.6000000000000034E-3</c:v>
                </c:pt>
                <c:pt idx="757">
                  <c:v>5.5000000000000014E-3</c:v>
                </c:pt>
                <c:pt idx="758">
                  <c:v>5.0000000000000114E-3</c:v>
                </c:pt>
                <c:pt idx="759">
                  <c:v>4.8000000000000004E-3</c:v>
                </c:pt>
                <c:pt idx="760">
                  <c:v>4.8000000000000004E-3</c:v>
                </c:pt>
                <c:pt idx="761">
                  <c:v>4.7000000000000123E-3</c:v>
                </c:pt>
                <c:pt idx="762">
                  <c:v>4.9000000000002123E-3</c:v>
                </c:pt>
                <c:pt idx="763">
                  <c:v>5.1999999999999998E-3</c:v>
                </c:pt>
                <c:pt idx="764">
                  <c:v>5.6000000000000034E-3</c:v>
                </c:pt>
                <c:pt idx="765">
                  <c:v>5.9000000000002124E-3</c:v>
                </c:pt>
                <c:pt idx="766">
                  <c:v>5.7000000000000123E-3</c:v>
                </c:pt>
                <c:pt idx="767">
                  <c:v>5.5000000000000014E-3</c:v>
                </c:pt>
                <c:pt idx="768">
                  <c:v>5.6000000000000034E-3</c:v>
                </c:pt>
                <c:pt idx="769">
                  <c:v>5.8000000000000013E-3</c:v>
                </c:pt>
                <c:pt idx="770">
                  <c:v>5.9000000000002124E-3</c:v>
                </c:pt>
                <c:pt idx="771">
                  <c:v>5.8000000000000013E-3</c:v>
                </c:pt>
                <c:pt idx="772">
                  <c:v>5.7000000000000123E-3</c:v>
                </c:pt>
                <c:pt idx="773">
                  <c:v>5.5000000000000014E-3</c:v>
                </c:pt>
                <c:pt idx="774">
                  <c:v>5.4000000000000124E-3</c:v>
                </c:pt>
                <c:pt idx="775">
                  <c:v>5.5000000000000014E-3</c:v>
                </c:pt>
                <c:pt idx="776">
                  <c:v>5.5000000000000014E-3</c:v>
                </c:pt>
                <c:pt idx="777">
                  <c:v>5.6000000000000034E-3</c:v>
                </c:pt>
                <c:pt idx="778">
                  <c:v>5.6000000000000034E-3</c:v>
                </c:pt>
                <c:pt idx="779">
                  <c:v>5.4000000000000124E-3</c:v>
                </c:pt>
                <c:pt idx="780">
                  <c:v>5.1000000000000004E-3</c:v>
                </c:pt>
                <c:pt idx="781">
                  <c:v>5.1000000000000004E-3</c:v>
                </c:pt>
                <c:pt idx="782">
                  <c:v>5.1000000000000004E-3</c:v>
                </c:pt>
                <c:pt idx="783">
                  <c:v>5.0000000000000114E-3</c:v>
                </c:pt>
                <c:pt idx="784">
                  <c:v>4.9000000000002123E-3</c:v>
                </c:pt>
                <c:pt idx="785">
                  <c:v>4.8000000000000004E-3</c:v>
                </c:pt>
                <c:pt idx="786">
                  <c:v>4.7000000000000123E-3</c:v>
                </c:pt>
                <c:pt idx="787">
                  <c:v>4.8000000000000004E-3</c:v>
                </c:pt>
                <c:pt idx="788">
                  <c:v>4.8000000000000004E-3</c:v>
                </c:pt>
                <c:pt idx="789">
                  <c:v>4.6000000000000034E-3</c:v>
                </c:pt>
                <c:pt idx="790">
                  <c:v>4.6000000000000034E-3</c:v>
                </c:pt>
                <c:pt idx="791">
                  <c:v>4.7000000000000123E-3</c:v>
                </c:pt>
                <c:pt idx="792">
                  <c:v>4.7000000000000123E-3</c:v>
                </c:pt>
                <c:pt idx="793">
                  <c:v>4.5000000000000014E-3</c:v>
                </c:pt>
                <c:pt idx="794">
                  <c:v>4.4000000000000124E-3</c:v>
                </c:pt>
                <c:pt idx="795">
                  <c:v>4.3000000000000104E-3</c:v>
                </c:pt>
                <c:pt idx="796">
                  <c:v>4.1000000000000003E-3</c:v>
                </c:pt>
                <c:pt idx="797">
                  <c:v>4.1000000000000003E-3</c:v>
                </c:pt>
                <c:pt idx="798">
                  <c:v>4.1000000000000003E-3</c:v>
                </c:pt>
                <c:pt idx="799">
                  <c:v>4.0000000000000114E-3</c:v>
                </c:pt>
                <c:pt idx="800">
                  <c:v>3.9000000000000692E-3</c:v>
                </c:pt>
                <c:pt idx="801">
                  <c:v>4.0000000000000114E-3</c:v>
                </c:pt>
                <c:pt idx="802">
                  <c:v>4.0000000000000114E-3</c:v>
                </c:pt>
                <c:pt idx="803">
                  <c:v>3.9000000000000692E-3</c:v>
                </c:pt>
                <c:pt idx="804">
                  <c:v>3.9000000000000692E-3</c:v>
                </c:pt>
                <c:pt idx="805">
                  <c:v>3.9000000000000692E-3</c:v>
                </c:pt>
                <c:pt idx="806">
                  <c:v>3.9000000000000692E-3</c:v>
                </c:pt>
                <c:pt idx="807">
                  <c:v>4.0000000000000114E-3</c:v>
                </c:pt>
                <c:pt idx="808">
                  <c:v>4.1000000000000003E-3</c:v>
                </c:pt>
                <c:pt idx="809">
                  <c:v>3.9000000000000692E-3</c:v>
                </c:pt>
                <c:pt idx="810">
                  <c:v>3.7000000000003055E-3</c:v>
                </c:pt>
                <c:pt idx="811">
                  <c:v>3.7000000000003055E-3</c:v>
                </c:pt>
                <c:pt idx="812">
                  <c:v>3.7000000000003055E-3</c:v>
                </c:pt>
                <c:pt idx="813">
                  <c:v>3.8000000000000052E-3</c:v>
                </c:pt>
                <c:pt idx="814">
                  <c:v>3.8000000000000052E-3</c:v>
                </c:pt>
                <c:pt idx="815">
                  <c:v>3.8000000000000052E-3</c:v>
                </c:pt>
                <c:pt idx="816">
                  <c:v>3.7000000000003055E-3</c:v>
                </c:pt>
                <c:pt idx="817">
                  <c:v>3.8000000000000052E-3</c:v>
                </c:pt>
                <c:pt idx="818">
                  <c:v>3.8000000000000052E-3</c:v>
                </c:pt>
                <c:pt idx="819">
                  <c:v>3.8000000000000052E-3</c:v>
                </c:pt>
                <c:pt idx="820">
                  <c:v>3.9000000000000692E-3</c:v>
                </c:pt>
                <c:pt idx="821">
                  <c:v>4.0000000000000114E-3</c:v>
                </c:pt>
                <c:pt idx="822">
                  <c:v>4.0000000000000114E-3</c:v>
                </c:pt>
                <c:pt idx="823">
                  <c:v>4.1000000000000003E-3</c:v>
                </c:pt>
                <c:pt idx="824">
                  <c:v>4.1000000000000003E-3</c:v>
                </c:pt>
                <c:pt idx="825">
                  <c:v>4.1000000000000003E-3</c:v>
                </c:pt>
                <c:pt idx="826">
                  <c:v>4.1000000000000003E-3</c:v>
                </c:pt>
                <c:pt idx="827">
                  <c:v>4.1000000000000003E-3</c:v>
                </c:pt>
                <c:pt idx="828">
                  <c:v>4.3000000000000104E-3</c:v>
                </c:pt>
                <c:pt idx="829">
                  <c:v>4.4000000000000124E-3</c:v>
                </c:pt>
                <c:pt idx="830">
                  <c:v>4.1999999999999997E-3</c:v>
                </c:pt>
                <c:pt idx="831">
                  <c:v>4.1000000000000003E-3</c:v>
                </c:pt>
                <c:pt idx="832">
                  <c:v>4.1999999999999997E-3</c:v>
                </c:pt>
                <c:pt idx="833">
                  <c:v>4.3000000000000104E-3</c:v>
                </c:pt>
                <c:pt idx="834">
                  <c:v>4.3000000000000104E-3</c:v>
                </c:pt>
                <c:pt idx="835">
                  <c:v>4.1999999999999997E-3</c:v>
                </c:pt>
                <c:pt idx="836">
                  <c:v>4.1000000000000003E-3</c:v>
                </c:pt>
                <c:pt idx="837">
                  <c:v>4.1000000000000003E-3</c:v>
                </c:pt>
                <c:pt idx="838">
                  <c:v>4.1999999999999997E-3</c:v>
                </c:pt>
                <c:pt idx="839">
                  <c:v>4.3000000000000104E-3</c:v>
                </c:pt>
                <c:pt idx="840">
                  <c:v>4.3000000000000104E-3</c:v>
                </c:pt>
                <c:pt idx="841">
                  <c:v>4.4000000000000124E-3</c:v>
                </c:pt>
                <c:pt idx="842">
                  <c:v>4.1999999999999997E-3</c:v>
                </c:pt>
                <c:pt idx="843">
                  <c:v>4.1000000000000003E-3</c:v>
                </c:pt>
                <c:pt idx="844">
                  <c:v>4.0000000000000114E-3</c:v>
                </c:pt>
                <c:pt idx="845">
                  <c:v>4.1000000000000003E-3</c:v>
                </c:pt>
                <c:pt idx="846">
                  <c:v>4.1999999999999997E-3</c:v>
                </c:pt>
                <c:pt idx="847">
                  <c:v>4.1000000000000003E-3</c:v>
                </c:pt>
                <c:pt idx="848">
                  <c:v>4.0000000000000114E-3</c:v>
                </c:pt>
                <c:pt idx="849">
                  <c:v>4.0000000000000114E-3</c:v>
                </c:pt>
                <c:pt idx="850">
                  <c:v>3.9000000000000692E-3</c:v>
                </c:pt>
                <c:pt idx="851">
                  <c:v>3.9000000000000692E-3</c:v>
                </c:pt>
                <c:pt idx="852">
                  <c:v>3.8000000000000052E-3</c:v>
                </c:pt>
                <c:pt idx="853">
                  <c:v>3.7000000000003055E-3</c:v>
                </c:pt>
                <c:pt idx="854">
                  <c:v>3.6000000000002644E-3</c:v>
                </c:pt>
                <c:pt idx="855">
                  <c:v>3.7000000000003055E-3</c:v>
                </c:pt>
                <c:pt idx="856">
                  <c:v>3.6000000000002644E-3</c:v>
                </c:pt>
                <c:pt idx="857">
                  <c:v>3.5000000000000612E-3</c:v>
                </c:pt>
                <c:pt idx="858">
                  <c:v>3.4000000000000692E-3</c:v>
                </c:pt>
                <c:pt idx="859">
                  <c:v>3.4000000000000692E-3</c:v>
                </c:pt>
                <c:pt idx="860">
                  <c:v>3.5000000000000612E-3</c:v>
                </c:pt>
                <c:pt idx="861">
                  <c:v>3.4000000000000692E-3</c:v>
                </c:pt>
                <c:pt idx="862">
                  <c:v>3.3000000000000052E-3</c:v>
                </c:pt>
                <c:pt idx="863">
                  <c:v>3.1000000000000892E-3</c:v>
                </c:pt>
                <c:pt idx="864">
                  <c:v>3.0000000000000092E-3</c:v>
                </c:pt>
                <c:pt idx="865">
                  <c:v>3.2000000000001892E-3</c:v>
                </c:pt>
                <c:pt idx="866">
                  <c:v>3.2000000000001892E-3</c:v>
                </c:pt>
                <c:pt idx="867">
                  <c:v>3.1000000000000892E-3</c:v>
                </c:pt>
                <c:pt idx="868">
                  <c:v>3.0000000000000092E-3</c:v>
                </c:pt>
                <c:pt idx="869">
                  <c:v>2.8999999999999998E-3</c:v>
                </c:pt>
                <c:pt idx="870">
                  <c:v>3.0000000000000092E-3</c:v>
                </c:pt>
                <c:pt idx="871">
                  <c:v>3.0000000000000092E-3</c:v>
                </c:pt>
                <c:pt idx="872">
                  <c:v>2.8999999999999998E-3</c:v>
                </c:pt>
                <c:pt idx="873">
                  <c:v>2.8999999999999998E-3</c:v>
                </c:pt>
                <c:pt idx="874">
                  <c:v>2.8999999999999998E-3</c:v>
                </c:pt>
                <c:pt idx="875">
                  <c:v>2.8999999999999998E-3</c:v>
                </c:pt>
                <c:pt idx="876">
                  <c:v>2.8000000000000052E-3</c:v>
                </c:pt>
                <c:pt idx="877">
                  <c:v>2.8000000000000052E-3</c:v>
                </c:pt>
                <c:pt idx="878">
                  <c:v>2.7000000000000812E-3</c:v>
                </c:pt>
                <c:pt idx="879">
                  <c:v>2.8000000000000052E-3</c:v>
                </c:pt>
                <c:pt idx="880">
                  <c:v>2.8999999999999998E-3</c:v>
                </c:pt>
                <c:pt idx="881">
                  <c:v>2.8999999999999998E-3</c:v>
                </c:pt>
                <c:pt idx="882">
                  <c:v>2.8999999999999998E-3</c:v>
                </c:pt>
                <c:pt idx="883">
                  <c:v>2.8000000000000052E-3</c:v>
                </c:pt>
                <c:pt idx="884">
                  <c:v>2.8000000000000052E-3</c:v>
                </c:pt>
                <c:pt idx="885">
                  <c:v>2.8999999999999998E-3</c:v>
                </c:pt>
                <c:pt idx="886">
                  <c:v>2.8999999999999998E-3</c:v>
                </c:pt>
                <c:pt idx="887">
                  <c:v>2.8999999999999998E-3</c:v>
                </c:pt>
                <c:pt idx="888">
                  <c:v>2.8999999999999998E-3</c:v>
                </c:pt>
                <c:pt idx="889">
                  <c:v>2.8999999999999998E-3</c:v>
                </c:pt>
                <c:pt idx="890">
                  <c:v>2.8999999999999998E-3</c:v>
                </c:pt>
                <c:pt idx="891">
                  <c:v>3.0000000000000092E-3</c:v>
                </c:pt>
                <c:pt idx="892">
                  <c:v>3.1000000000000892E-3</c:v>
                </c:pt>
                <c:pt idx="893">
                  <c:v>3.0000000000000092E-3</c:v>
                </c:pt>
                <c:pt idx="894">
                  <c:v>3.0000000000000092E-3</c:v>
                </c:pt>
                <c:pt idx="895">
                  <c:v>3.0000000000000092E-3</c:v>
                </c:pt>
                <c:pt idx="896">
                  <c:v>3.1000000000000892E-3</c:v>
                </c:pt>
                <c:pt idx="897">
                  <c:v>3.2000000000001892E-3</c:v>
                </c:pt>
                <c:pt idx="898">
                  <c:v>3.1000000000000892E-3</c:v>
                </c:pt>
                <c:pt idx="899">
                  <c:v>3.2000000000001892E-3</c:v>
                </c:pt>
                <c:pt idx="900">
                  <c:v>3.2000000000001892E-3</c:v>
                </c:pt>
                <c:pt idx="901">
                  <c:v>3.1000000000000892E-3</c:v>
                </c:pt>
                <c:pt idx="902">
                  <c:v>3.1000000000000892E-3</c:v>
                </c:pt>
                <c:pt idx="903">
                  <c:v>3.2000000000001892E-3</c:v>
                </c:pt>
                <c:pt idx="904">
                  <c:v>3.2000000000001892E-3</c:v>
                </c:pt>
                <c:pt idx="905">
                  <c:v>3.1000000000000892E-3</c:v>
                </c:pt>
                <c:pt idx="906">
                  <c:v>3.1000000000000892E-3</c:v>
                </c:pt>
                <c:pt idx="907">
                  <c:v>3.2000000000001892E-3</c:v>
                </c:pt>
                <c:pt idx="908">
                  <c:v>3.4000000000000692E-3</c:v>
                </c:pt>
                <c:pt idx="909">
                  <c:v>3.1000000000000892E-3</c:v>
                </c:pt>
                <c:pt idx="910">
                  <c:v>1.5000000000000221E-3</c:v>
                </c:pt>
                <c:pt idx="911">
                  <c:v>-5.0000000000000034E-4</c:v>
                </c:pt>
                <c:pt idx="912">
                  <c:v>-1.6000000000001289E-3</c:v>
                </c:pt>
                <c:pt idx="913">
                  <c:v>-1.2999999999999978E-3</c:v>
                </c:pt>
                <c:pt idx="914">
                  <c:v>1.6000000000001289E-3</c:v>
                </c:pt>
                <c:pt idx="915">
                  <c:v>5.3000000000000104E-3</c:v>
                </c:pt>
                <c:pt idx="916">
                  <c:v>4.0000000000000114E-3</c:v>
                </c:pt>
                <c:pt idx="917">
                  <c:v>2.7000000000000812E-3</c:v>
                </c:pt>
                <c:pt idx="918">
                  <c:v>3.0000000000000092E-3</c:v>
                </c:pt>
                <c:pt idx="919">
                  <c:v>3.0000000000000092E-3</c:v>
                </c:pt>
                <c:pt idx="920">
                  <c:v>2.8999999999999998E-3</c:v>
                </c:pt>
                <c:pt idx="921">
                  <c:v>2.8999999999999998E-3</c:v>
                </c:pt>
                <c:pt idx="922">
                  <c:v>2.8999999999999998E-3</c:v>
                </c:pt>
                <c:pt idx="923">
                  <c:v>2.8000000000000052E-3</c:v>
                </c:pt>
                <c:pt idx="924">
                  <c:v>2.8000000000000052E-3</c:v>
                </c:pt>
                <c:pt idx="925">
                  <c:v>2.8000000000000052E-3</c:v>
                </c:pt>
                <c:pt idx="926">
                  <c:v>2.8999999999999998E-3</c:v>
                </c:pt>
                <c:pt idx="927">
                  <c:v>2.8000000000000052E-3</c:v>
                </c:pt>
                <c:pt idx="928">
                  <c:v>2.7000000000000812E-3</c:v>
                </c:pt>
                <c:pt idx="929">
                  <c:v>2.5999999999999999E-3</c:v>
                </c:pt>
                <c:pt idx="930">
                  <c:v>2.7000000000000812E-3</c:v>
                </c:pt>
                <c:pt idx="931">
                  <c:v>2.5999999999999999E-3</c:v>
                </c:pt>
                <c:pt idx="932">
                  <c:v>2.5000000000000092E-3</c:v>
                </c:pt>
                <c:pt idx="933">
                  <c:v>2.3999999999999998E-3</c:v>
                </c:pt>
                <c:pt idx="934">
                  <c:v>2.3999999999999998E-3</c:v>
                </c:pt>
                <c:pt idx="935">
                  <c:v>2.3000000000000052E-3</c:v>
                </c:pt>
                <c:pt idx="936">
                  <c:v>2.3000000000000052E-3</c:v>
                </c:pt>
                <c:pt idx="937">
                  <c:v>2.3999999999999998E-3</c:v>
                </c:pt>
                <c:pt idx="938">
                  <c:v>2.3999999999999998E-3</c:v>
                </c:pt>
                <c:pt idx="939">
                  <c:v>2.3000000000000052E-3</c:v>
                </c:pt>
                <c:pt idx="940">
                  <c:v>2.2000000000000092E-3</c:v>
                </c:pt>
                <c:pt idx="941">
                  <c:v>2.0999999999999999E-3</c:v>
                </c:pt>
                <c:pt idx="942">
                  <c:v>2.2000000000000092E-3</c:v>
                </c:pt>
                <c:pt idx="943">
                  <c:v>2.0999999999999999E-3</c:v>
                </c:pt>
                <c:pt idx="944">
                  <c:v>2.0000000000000052E-3</c:v>
                </c:pt>
                <c:pt idx="945">
                  <c:v>2.0999999999999999E-3</c:v>
                </c:pt>
                <c:pt idx="946">
                  <c:v>2.2000000000000092E-3</c:v>
                </c:pt>
                <c:pt idx="947">
                  <c:v>2.0999999999999999E-3</c:v>
                </c:pt>
                <c:pt idx="948">
                  <c:v>2.0000000000000052E-3</c:v>
                </c:pt>
                <c:pt idx="949">
                  <c:v>1.9000000000001633E-3</c:v>
                </c:pt>
                <c:pt idx="950">
                  <c:v>2.0000000000000052E-3</c:v>
                </c:pt>
                <c:pt idx="951">
                  <c:v>2.0000000000000052E-3</c:v>
                </c:pt>
                <c:pt idx="952">
                  <c:v>2.0000000000000052E-3</c:v>
                </c:pt>
                <c:pt idx="953">
                  <c:v>2.0999999999999999E-3</c:v>
                </c:pt>
                <c:pt idx="954">
                  <c:v>2.0000000000000052E-3</c:v>
                </c:pt>
                <c:pt idx="955">
                  <c:v>1.1999999999999999E-3</c:v>
                </c:pt>
                <c:pt idx="956">
                  <c:v>1.1000000000000421E-3</c:v>
                </c:pt>
                <c:pt idx="957">
                  <c:v>1.8000000000001251E-3</c:v>
                </c:pt>
                <c:pt idx="958">
                  <c:v>2.2000000000000092E-3</c:v>
                </c:pt>
                <c:pt idx="959">
                  <c:v>2.0999999999999999E-3</c:v>
                </c:pt>
                <c:pt idx="960">
                  <c:v>2.0000000000000052E-3</c:v>
                </c:pt>
                <c:pt idx="961">
                  <c:v>2.0999999999999999E-3</c:v>
                </c:pt>
                <c:pt idx="962">
                  <c:v>2.0999999999999999E-3</c:v>
                </c:pt>
                <c:pt idx="963">
                  <c:v>1.9000000000001633E-3</c:v>
                </c:pt>
                <c:pt idx="964">
                  <c:v>1.8000000000001251E-3</c:v>
                </c:pt>
                <c:pt idx="965">
                  <c:v>1.8000000000001251E-3</c:v>
                </c:pt>
                <c:pt idx="966">
                  <c:v>1.9000000000001633E-3</c:v>
                </c:pt>
                <c:pt idx="967">
                  <c:v>2.0999999999999999E-3</c:v>
                </c:pt>
                <c:pt idx="968">
                  <c:v>2.0999999999999999E-3</c:v>
                </c:pt>
                <c:pt idx="969">
                  <c:v>2.0000000000000052E-3</c:v>
                </c:pt>
                <c:pt idx="970">
                  <c:v>2.0000000000000052E-3</c:v>
                </c:pt>
                <c:pt idx="971">
                  <c:v>2.0999999999999999E-3</c:v>
                </c:pt>
                <c:pt idx="972">
                  <c:v>2.2000000000000092E-3</c:v>
                </c:pt>
                <c:pt idx="973">
                  <c:v>2.0999999999999999E-3</c:v>
                </c:pt>
                <c:pt idx="974">
                  <c:v>2.0999999999999999E-3</c:v>
                </c:pt>
                <c:pt idx="975">
                  <c:v>2.2000000000000092E-3</c:v>
                </c:pt>
                <c:pt idx="976">
                  <c:v>2.2000000000000092E-3</c:v>
                </c:pt>
                <c:pt idx="977">
                  <c:v>2.2000000000000092E-3</c:v>
                </c:pt>
                <c:pt idx="978">
                  <c:v>2.3000000000000052E-3</c:v>
                </c:pt>
                <c:pt idx="979">
                  <c:v>2.3000000000000052E-3</c:v>
                </c:pt>
                <c:pt idx="980">
                  <c:v>2.3000000000000052E-3</c:v>
                </c:pt>
                <c:pt idx="981">
                  <c:v>2.2000000000000092E-3</c:v>
                </c:pt>
                <c:pt idx="982">
                  <c:v>2.2000000000000092E-3</c:v>
                </c:pt>
                <c:pt idx="983">
                  <c:v>2.3000000000000052E-3</c:v>
                </c:pt>
                <c:pt idx="984">
                  <c:v>2.3000000000000052E-3</c:v>
                </c:pt>
                <c:pt idx="985">
                  <c:v>2.3000000000000052E-3</c:v>
                </c:pt>
                <c:pt idx="986">
                  <c:v>2.3999999999999998E-3</c:v>
                </c:pt>
                <c:pt idx="987">
                  <c:v>2.5000000000000092E-3</c:v>
                </c:pt>
                <c:pt idx="988">
                  <c:v>2.5000000000000092E-3</c:v>
                </c:pt>
                <c:pt idx="989">
                  <c:v>2.5000000000000092E-3</c:v>
                </c:pt>
                <c:pt idx="990">
                  <c:v>2.5000000000000092E-3</c:v>
                </c:pt>
                <c:pt idx="991">
                  <c:v>2.5999999999999999E-3</c:v>
                </c:pt>
                <c:pt idx="992">
                  <c:v>2.5999999999999999E-3</c:v>
                </c:pt>
                <c:pt idx="993">
                  <c:v>2.5000000000000092E-3</c:v>
                </c:pt>
                <c:pt idx="994">
                  <c:v>2.5000000000000092E-3</c:v>
                </c:pt>
                <c:pt idx="995">
                  <c:v>2.5999999999999999E-3</c:v>
                </c:pt>
                <c:pt idx="996">
                  <c:v>2.5999999999999999E-3</c:v>
                </c:pt>
                <c:pt idx="997">
                  <c:v>2.5000000000000092E-3</c:v>
                </c:pt>
                <c:pt idx="998">
                  <c:v>2.5000000000000092E-3</c:v>
                </c:pt>
                <c:pt idx="999">
                  <c:v>2.5999999999999999E-3</c:v>
                </c:pt>
                <c:pt idx="1000">
                  <c:v>2.5999999999999999E-3</c:v>
                </c:pt>
              </c:numCache>
            </c:numRef>
          </c:yVal>
          <c:smooth val="1"/>
        </c:ser>
        <c:ser>
          <c:idx val="4"/>
          <c:order val="1"/>
          <c:tx>
            <c:v>0.004mg/ml</c:v>
          </c:tx>
          <c:marker>
            <c:symbol val="none"/>
          </c:marker>
          <c:xVal>
            <c:numRef>
              <c:f>'E:\Sheffield University\My research\Lab works and writing\Lab work\DDS assays\Hyperbranch polymer\HBP+1126 Calibration\[1126 0.004 mg in1ml dilution.xls]Sheet4'!$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E:\Sheffield University\My research\Lab works and writing\Lab work\DDS assays\Hyperbranch polymer\HBP+1126 Calibration\[1126 0.004 mg in1ml dilution.xls]Sheet4'!$B$26:$B$1026</c:f>
              <c:numCache>
                <c:formatCode>General</c:formatCode>
                <c:ptCount val="1001"/>
                <c:pt idx="0">
                  <c:v>-0.10920000000000279</c:v>
                </c:pt>
                <c:pt idx="1">
                  <c:v>-3.6600000000000042E-2</c:v>
                </c:pt>
                <c:pt idx="2">
                  <c:v>3.7999999999999999E-2</c:v>
                </c:pt>
                <c:pt idx="3">
                  <c:v>0.1123</c:v>
                </c:pt>
                <c:pt idx="4">
                  <c:v>0.17870000000000041</c:v>
                </c:pt>
                <c:pt idx="5">
                  <c:v>0.23400000000000001</c:v>
                </c:pt>
                <c:pt idx="6">
                  <c:v>0.27750000000000002</c:v>
                </c:pt>
                <c:pt idx="7">
                  <c:v>0.31060000000000032</c:v>
                </c:pt>
                <c:pt idx="8">
                  <c:v>0.33610000000001738</c:v>
                </c:pt>
                <c:pt idx="9">
                  <c:v>0.35640000000000038</c:v>
                </c:pt>
                <c:pt idx="10">
                  <c:v>0.37350000000000338</c:v>
                </c:pt>
                <c:pt idx="11">
                  <c:v>0.38730000000002912</c:v>
                </c:pt>
                <c:pt idx="12">
                  <c:v>0.39520000000000038</c:v>
                </c:pt>
                <c:pt idx="13">
                  <c:v>0.39850000000002561</c:v>
                </c:pt>
                <c:pt idx="14">
                  <c:v>0.40240000000000031</c:v>
                </c:pt>
                <c:pt idx="15">
                  <c:v>0.40500000000000008</c:v>
                </c:pt>
                <c:pt idx="16">
                  <c:v>0.4027</c:v>
                </c:pt>
                <c:pt idx="17">
                  <c:v>0.39830000000003285</c:v>
                </c:pt>
                <c:pt idx="18">
                  <c:v>0.39360000000001188</c:v>
                </c:pt>
                <c:pt idx="19">
                  <c:v>0.3863000000000289</c:v>
                </c:pt>
                <c:pt idx="20">
                  <c:v>0.37670000000000031</c:v>
                </c:pt>
                <c:pt idx="21">
                  <c:v>0.36630000000002338</c:v>
                </c:pt>
                <c:pt idx="22">
                  <c:v>0.35430000000000988</c:v>
                </c:pt>
                <c:pt idx="23">
                  <c:v>0.34050000000000002</c:v>
                </c:pt>
                <c:pt idx="24">
                  <c:v>0.32710000000000738</c:v>
                </c:pt>
                <c:pt idx="25">
                  <c:v>0.31420000000000031</c:v>
                </c:pt>
                <c:pt idx="26">
                  <c:v>0.30010000000000031</c:v>
                </c:pt>
                <c:pt idx="27">
                  <c:v>0.28600000000000031</c:v>
                </c:pt>
                <c:pt idx="28">
                  <c:v>0.27340000000000031</c:v>
                </c:pt>
                <c:pt idx="29">
                  <c:v>0.2616</c:v>
                </c:pt>
                <c:pt idx="30">
                  <c:v>0.25</c:v>
                </c:pt>
                <c:pt idx="31">
                  <c:v>0.23930000000000001</c:v>
                </c:pt>
                <c:pt idx="32">
                  <c:v>0.22969999999999999</c:v>
                </c:pt>
                <c:pt idx="33">
                  <c:v>0.22059999999999999</c:v>
                </c:pt>
                <c:pt idx="34">
                  <c:v>0.21230000000000004</c:v>
                </c:pt>
                <c:pt idx="35">
                  <c:v>0.20530000000000001</c:v>
                </c:pt>
                <c:pt idx="36">
                  <c:v>0.1991</c:v>
                </c:pt>
                <c:pt idx="37">
                  <c:v>0.19359999999999999</c:v>
                </c:pt>
                <c:pt idx="38">
                  <c:v>0.18900000000000144</c:v>
                </c:pt>
                <c:pt idx="39">
                  <c:v>0.18520000000000394</c:v>
                </c:pt>
                <c:pt idx="40">
                  <c:v>0.18190000000000744</c:v>
                </c:pt>
                <c:pt idx="41">
                  <c:v>0.17930000000000001</c:v>
                </c:pt>
                <c:pt idx="42">
                  <c:v>0.17710000000000001</c:v>
                </c:pt>
                <c:pt idx="43">
                  <c:v>0.17530000000000001</c:v>
                </c:pt>
                <c:pt idx="44">
                  <c:v>0.17390000000000044</c:v>
                </c:pt>
                <c:pt idx="45">
                  <c:v>0.17300000000000001</c:v>
                </c:pt>
                <c:pt idx="46">
                  <c:v>0.17250000000000001</c:v>
                </c:pt>
                <c:pt idx="47">
                  <c:v>0.17180000000000001</c:v>
                </c:pt>
                <c:pt idx="48">
                  <c:v>0.17130000000000001</c:v>
                </c:pt>
                <c:pt idx="49">
                  <c:v>0.17119999999999999</c:v>
                </c:pt>
                <c:pt idx="50">
                  <c:v>0.1711</c:v>
                </c:pt>
                <c:pt idx="51">
                  <c:v>0.17119999999999999</c:v>
                </c:pt>
                <c:pt idx="52">
                  <c:v>0.17150000000000001</c:v>
                </c:pt>
                <c:pt idx="53">
                  <c:v>0.17200000000000001</c:v>
                </c:pt>
                <c:pt idx="54">
                  <c:v>0.1726</c:v>
                </c:pt>
                <c:pt idx="55">
                  <c:v>0.1731</c:v>
                </c:pt>
                <c:pt idx="56">
                  <c:v>0.17350000000000004</c:v>
                </c:pt>
                <c:pt idx="57">
                  <c:v>0.17390000000000044</c:v>
                </c:pt>
                <c:pt idx="58">
                  <c:v>0.17430000000000001</c:v>
                </c:pt>
                <c:pt idx="59">
                  <c:v>0.17480000000000001</c:v>
                </c:pt>
                <c:pt idx="60">
                  <c:v>0.17510000000000001</c:v>
                </c:pt>
                <c:pt idx="61">
                  <c:v>0.17510000000000001</c:v>
                </c:pt>
                <c:pt idx="62">
                  <c:v>0.17540000000000044</c:v>
                </c:pt>
                <c:pt idx="63">
                  <c:v>0.17580000000000001</c:v>
                </c:pt>
                <c:pt idx="64">
                  <c:v>0.17570000000000024</c:v>
                </c:pt>
                <c:pt idx="65">
                  <c:v>0.17580000000000001</c:v>
                </c:pt>
                <c:pt idx="66">
                  <c:v>0.17600000000000021</c:v>
                </c:pt>
                <c:pt idx="67">
                  <c:v>0.17570000000000024</c:v>
                </c:pt>
                <c:pt idx="68">
                  <c:v>0.17500000000000004</c:v>
                </c:pt>
                <c:pt idx="69">
                  <c:v>0.17460000000000001</c:v>
                </c:pt>
                <c:pt idx="70">
                  <c:v>0.17430000000000001</c:v>
                </c:pt>
                <c:pt idx="71">
                  <c:v>0.1736</c:v>
                </c:pt>
                <c:pt idx="72">
                  <c:v>0.17290000000000041</c:v>
                </c:pt>
                <c:pt idx="73">
                  <c:v>0.17200000000000001</c:v>
                </c:pt>
                <c:pt idx="74">
                  <c:v>0.17080000000000001</c:v>
                </c:pt>
                <c:pt idx="75">
                  <c:v>0.16950000000000001</c:v>
                </c:pt>
                <c:pt idx="76">
                  <c:v>0.16830000000000001</c:v>
                </c:pt>
                <c:pt idx="77">
                  <c:v>0.1668</c:v>
                </c:pt>
                <c:pt idx="78">
                  <c:v>0.16520000000000001</c:v>
                </c:pt>
                <c:pt idx="79">
                  <c:v>0.16370000000000001</c:v>
                </c:pt>
                <c:pt idx="80">
                  <c:v>0.1623</c:v>
                </c:pt>
                <c:pt idx="81">
                  <c:v>0.1605</c:v>
                </c:pt>
                <c:pt idx="82">
                  <c:v>0.15870000000000944</c:v>
                </c:pt>
                <c:pt idx="83">
                  <c:v>0.15710000000000021</c:v>
                </c:pt>
                <c:pt idx="84">
                  <c:v>0.15530000000000024</c:v>
                </c:pt>
                <c:pt idx="85">
                  <c:v>0.15330000000000021</c:v>
                </c:pt>
                <c:pt idx="86">
                  <c:v>0.15140000000000794</c:v>
                </c:pt>
                <c:pt idx="87">
                  <c:v>0.14950000000000024</c:v>
                </c:pt>
                <c:pt idx="88">
                  <c:v>0.14740000000000344</c:v>
                </c:pt>
                <c:pt idx="89">
                  <c:v>0.14540000000000144</c:v>
                </c:pt>
                <c:pt idx="90">
                  <c:v>0.14340000000000044</c:v>
                </c:pt>
                <c:pt idx="91">
                  <c:v>0.14119999999999999</c:v>
                </c:pt>
                <c:pt idx="92">
                  <c:v>0.13890000000000041</c:v>
                </c:pt>
                <c:pt idx="93">
                  <c:v>0.13700000000000001</c:v>
                </c:pt>
                <c:pt idx="94">
                  <c:v>0.13489999999999999</c:v>
                </c:pt>
                <c:pt idx="95">
                  <c:v>0.1326</c:v>
                </c:pt>
                <c:pt idx="96">
                  <c:v>0.1308</c:v>
                </c:pt>
                <c:pt idx="97">
                  <c:v>0.12920000000000001</c:v>
                </c:pt>
                <c:pt idx="98">
                  <c:v>0.1273</c:v>
                </c:pt>
                <c:pt idx="99">
                  <c:v>0.1255</c:v>
                </c:pt>
                <c:pt idx="100">
                  <c:v>0.12429999999999999</c:v>
                </c:pt>
                <c:pt idx="101">
                  <c:v>0.12300000000000012</c:v>
                </c:pt>
                <c:pt idx="102">
                  <c:v>0.12170000000000022</c:v>
                </c:pt>
                <c:pt idx="103">
                  <c:v>0.12070000000000022</c:v>
                </c:pt>
                <c:pt idx="104">
                  <c:v>0.11970000000000022</c:v>
                </c:pt>
                <c:pt idx="105">
                  <c:v>0.11840000000000002</c:v>
                </c:pt>
                <c:pt idx="106">
                  <c:v>0.11710000000000002</c:v>
                </c:pt>
                <c:pt idx="107">
                  <c:v>0.1159</c:v>
                </c:pt>
                <c:pt idx="108">
                  <c:v>0.11420000000000002</c:v>
                </c:pt>
                <c:pt idx="109">
                  <c:v>0.11219999999999998</c:v>
                </c:pt>
                <c:pt idx="110">
                  <c:v>0.1106</c:v>
                </c:pt>
                <c:pt idx="111">
                  <c:v>0.10900000000000012</c:v>
                </c:pt>
                <c:pt idx="112">
                  <c:v>0.10720000000000079</c:v>
                </c:pt>
                <c:pt idx="113">
                  <c:v>0.10539999999999998</c:v>
                </c:pt>
                <c:pt idx="114">
                  <c:v>0.1038</c:v>
                </c:pt>
                <c:pt idx="115">
                  <c:v>0.10260000000000002</c:v>
                </c:pt>
                <c:pt idx="116">
                  <c:v>0.10170000000000012</c:v>
                </c:pt>
                <c:pt idx="117">
                  <c:v>0.10120000000000012</c:v>
                </c:pt>
                <c:pt idx="118">
                  <c:v>0.1009</c:v>
                </c:pt>
                <c:pt idx="119">
                  <c:v>0.1009</c:v>
                </c:pt>
                <c:pt idx="120">
                  <c:v>0.1014</c:v>
                </c:pt>
                <c:pt idx="121">
                  <c:v>0.10210000000000002</c:v>
                </c:pt>
                <c:pt idx="122">
                  <c:v>0.10290000000000002</c:v>
                </c:pt>
                <c:pt idx="123">
                  <c:v>0.10410000000000012</c:v>
                </c:pt>
                <c:pt idx="124">
                  <c:v>0.10589999999999998</c:v>
                </c:pt>
                <c:pt idx="125">
                  <c:v>0.10760000000000022</c:v>
                </c:pt>
                <c:pt idx="126">
                  <c:v>0.10929999999999999</c:v>
                </c:pt>
                <c:pt idx="127">
                  <c:v>0.1116</c:v>
                </c:pt>
                <c:pt idx="128">
                  <c:v>0.1139</c:v>
                </c:pt>
                <c:pt idx="129">
                  <c:v>0.11600000000000002</c:v>
                </c:pt>
                <c:pt idx="130">
                  <c:v>0.11840000000000002</c:v>
                </c:pt>
                <c:pt idx="131">
                  <c:v>0.12110000000000012</c:v>
                </c:pt>
                <c:pt idx="132">
                  <c:v>0.12390000000000002</c:v>
                </c:pt>
                <c:pt idx="133">
                  <c:v>0.12670000000000001</c:v>
                </c:pt>
                <c:pt idx="134">
                  <c:v>0.1295</c:v>
                </c:pt>
                <c:pt idx="135">
                  <c:v>0.13239999999999999</c:v>
                </c:pt>
                <c:pt idx="136">
                  <c:v>0.13519999999999999</c:v>
                </c:pt>
                <c:pt idx="137">
                  <c:v>0.1381</c:v>
                </c:pt>
                <c:pt idx="138">
                  <c:v>0.14069999999999999</c:v>
                </c:pt>
                <c:pt idx="139">
                  <c:v>0.14319999999999999</c:v>
                </c:pt>
                <c:pt idx="140">
                  <c:v>0.14560000000000001</c:v>
                </c:pt>
                <c:pt idx="141">
                  <c:v>0.14810000000000001</c:v>
                </c:pt>
                <c:pt idx="142">
                  <c:v>0.15040000000000694</c:v>
                </c:pt>
                <c:pt idx="143">
                  <c:v>0.15260000000000001</c:v>
                </c:pt>
                <c:pt idx="144">
                  <c:v>0.15470000000000494</c:v>
                </c:pt>
                <c:pt idx="145">
                  <c:v>0.15650000000000044</c:v>
                </c:pt>
                <c:pt idx="146">
                  <c:v>0.15790000000001345</c:v>
                </c:pt>
                <c:pt idx="147">
                  <c:v>0.15900000000000244</c:v>
                </c:pt>
                <c:pt idx="148">
                  <c:v>0.15970000000001044</c:v>
                </c:pt>
                <c:pt idx="149">
                  <c:v>0.16</c:v>
                </c:pt>
                <c:pt idx="150">
                  <c:v>0.16020000000000001</c:v>
                </c:pt>
                <c:pt idx="151">
                  <c:v>0.16039999999999999</c:v>
                </c:pt>
                <c:pt idx="152">
                  <c:v>0.16059999999999999</c:v>
                </c:pt>
                <c:pt idx="153">
                  <c:v>0.161</c:v>
                </c:pt>
                <c:pt idx="154">
                  <c:v>0.1615</c:v>
                </c:pt>
                <c:pt idx="155">
                  <c:v>0.1618</c:v>
                </c:pt>
                <c:pt idx="156">
                  <c:v>0.1615</c:v>
                </c:pt>
                <c:pt idx="157">
                  <c:v>0.16059999999999999</c:v>
                </c:pt>
                <c:pt idx="158">
                  <c:v>0.15930000000000041</c:v>
                </c:pt>
                <c:pt idx="159">
                  <c:v>0.15710000000000021</c:v>
                </c:pt>
                <c:pt idx="160">
                  <c:v>0.15430000000000021</c:v>
                </c:pt>
                <c:pt idx="161">
                  <c:v>0.15100000000000041</c:v>
                </c:pt>
                <c:pt idx="162">
                  <c:v>0.14750000000000021</c:v>
                </c:pt>
                <c:pt idx="163">
                  <c:v>0.14400000000000004</c:v>
                </c:pt>
                <c:pt idx="164">
                  <c:v>0.14040000000000041</c:v>
                </c:pt>
                <c:pt idx="165">
                  <c:v>0.13700000000000001</c:v>
                </c:pt>
                <c:pt idx="166">
                  <c:v>0.13400000000000001</c:v>
                </c:pt>
                <c:pt idx="167">
                  <c:v>0.13139999999999999</c:v>
                </c:pt>
                <c:pt idx="168">
                  <c:v>0.1295</c:v>
                </c:pt>
                <c:pt idx="169">
                  <c:v>0.128</c:v>
                </c:pt>
                <c:pt idx="170">
                  <c:v>0.12670000000000001</c:v>
                </c:pt>
                <c:pt idx="171">
                  <c:v>0.12570000000000001</c:v>
                </c:pt>
                <c:pt idx="172">
                  <c:v>0.125</c:v>
                </c:pt>
                <c:pt idx="173">
                  <c:v>0.12429999999999999</c:v>
                </c:pt>
                <c:pt idx="174">
                  <c:v>0.12420000000000229</c:v>
                </c:pt>
                <c:pt idx="175">
                  <c:v>0.12450000000000012</c:v>
                </c:pt>
                <c:pt idx="176">
                  <c:v>0.12490000000000002</c:v>
                </c:pt>
                <c:pt idx="177">
                  <c:v>0.12509999999999999</c:v>
                </c:pt>
                <c:pt idx="178">
                  <c:v>0.12540000000000001</c:v>
                </c:pt>
                <c:pt idx="179">
                  <c:v>0.126</c:v>
                </c:pt>
                <c:pt idx="180">
                  <c:v>0.12670000000000001</c:v>
                </c:pt>
                <c:pt idx="181">
                  <c:v>0.12740000000000001</c:v>
                </c:pt>
                <c:pt idx="182">
                  <c:v>0.128</c:v>
                </c:pt>
                <c:pt idx="183">
                  <c:v>0.129</c:v>
                </c:pt>
                <c:pt idx="184">
                  <c:v>0.13020000000000001</c:v>
                </c:pt>
                <c:pt idx="185">
                  <c:v>0.13139999999999999</c:v>
                </c:pt>
                <c:pt idx="186">
                  <c:v>0.13239999999999999</c:v>
                </c:pt>
                <c:pt idx="187">
                  <c:v>0.13320000000000001</c:v>
                </c:pt>
                <c:pt idx="188">
                  <c:v>0.13439999999999999</c:v>
                </c:pt>
                <c:pt idx="189">
                  <c:v>0.1358</c:v>
                </c:pt>
                <c:pt idx="190">
                  <c:v>0.13719999999999999</c:v>
                </c:pt>
                <c:pt idx="191">
                  <c:v>0.1386</c:v>
                </c:pt>
                <c:pt idx="192">
                  <c:v>0.14000000000000001</c:v>
                </c:pt>
                <c:pt idx="193">
                  <c:v>0.14150000000000001</c:v>
                </c:pt>
                <c:pt idx="194">
                  <c:v>0.14319999999999999</c:v>
                </c:pt>
                <c:pt idx="195">
                  <c:v>0.14510000000000001</c:v>
                </c:pt>
                <c:pt idx="196">
                  <c:v>0.14670000000000041</c:v>
                </c:pt>
                <c:pt idx="197">
                  <c:v>0.14790000000000394</c:v>
                </c:pt>
                <c:pt idx="198">
                  <c:v>0.14930000000000004</c:v>
                </c:pt>
                <c:pt idx="199">
                  <c:v>0.15070000000000044</c:v>
                </c:pt>
                <c:pt idx="200">
                  <c:v>0.15180000000000021</c:v>
                </c:pt>
                <c:pt idx="201">
                  <c:v>0.15280000000000021</c:v>
                </c:pt>
                <c:pt idx="202">
                  <c:v>0.15410000000000001</c:v>
                </c:pt>
                <c:pt idx="203">
                  <c:v>0.15530000000000024</c:v>
                </c:pt>
                <c:pt idx="204">
                  <c:v>0.15630000000000024</c:v>
                </c:pt>
                <c:pt idx="205">
                  <c:v>0.15740000000001333</c:v>
                </c:pt>
                <c:pt idx="206">
                  <c:v>0.15850000000000194</c:v>
                </c:pt>
                <c:pt idx="207">
                  <c:v>0.15970000000001044</c:v>
                </c:pt>
                <c:pt idx="208">
                  <c:v>0.16109999999999999</c:v>
                </c:pt>
                <c:pt idx="209">
                  <c:v>0.1628</c:v>
                </c:pt>
                <c:pt idx="210">
                  <c:v>0.1643</c:v>
                </c:pt>
                <c:pt idx="211">
                  <c:v>0.16569999999999999</c:v>
                </c:pt>
                <c:pt idx="212">
                  <c:v>0.16739999999999999</c:v>
                </c:pt>
                <c:pt idx="213">
                  <c:v>0.16930000000000001</c:v>
                </c:pt>
                <c:pt idx="214">
                  <c:v>0.17100000000000001</c:v>
                </c:pt>
                <c:pt idx="215">
                  <c:v>0.17290000000000041</c:v>
                </c:pt>
                <c:pt idx="216">
                  <c:v>0.17469999999999999</c:v>
                </c:pt>
                <c:pt idx="217">
                  <c:v>0.17640000000000094</c:v>
                </c:pt>
                <c:pt idx="218">
                  <c:v>0.17810000000000001</c:v>
                </c:pt>
                <c:pt idx="219">
                  <c:v>0.18010000000000001</c:v>
                </c:pt>
                <c:pt idx="220">
                  <c:v>0.18200000000000024</c:v>
                </c:pt>
                <c:pt idx="221">
                  <c:v>0.18370000000000244</c:v>
                </c:pt>
                <c:pt idx="222">
                  <c:v>0.18540000000001094</c:v>
                </c:pt>
                <c:pt idx="223">
                  <c:v>0.18710000000000004</c:v>
                </c:pt>
                <c:pt idx="224">
                  <c:v>0.18890000000001339</c:v>
                </c:pt>
                <c:pt idx="225">
                  <c:v>0.19059999999999999</c:v>
                </c:pt>
                <c:pt idx="226">
                  <c:v>0.19220000000000001</c:v>
                </c:pt>
                <c:pt idx="227">
                  <c:v>0.19370000000000001</c:v>
                </c:pt>
                <c:pt idx="228">
                  <c:v>0.1951</c:v>
                </c:pt>
                <c:pt idx="229">
                  <c:v>0.1968</c:v>
                </c:pt>
                <c:pt idx="230">
                  <c:v>0.1983</c:v>
                </c:pt>
                <c:pt idx="231">
                  <c:v>0.1993</c:v>
                </c:pt>
                <c:pt idx="232">
                  <c:v>0.20069999999999999</c:v>
                </c:pt>
                <c:pt idx="233">
                  <c:v>0.20230000000000001</c:v>
                </c:pt>
                <c:pt idx="234">
                  <c:v>0.20350000000000001</c:v>
                </c:pt>
                <c:pt idx="235">
                  <c:v>0.20450000000000004</c:v>
                </c:pt>
                <c:pt idx="236">
                  <c:v>0.20590000000000044</c:v>
                </c:pt>
                <c:pt idx="237">
                  <c:v>0.20730000000000001</c:v>
                </c:pt>
                <c:pt idx="238">
                  <c:v>0.20840000000000194</c:v>
                </c:pt>
                <c:pt idx="239">
                  <c:v>0.20950000000000021</c:v>
                </c:pt>
                <c:pt idx="240">
                  <c:v>0.21050000000000021</c:v>
                </c:pt>
                <c:pt idx="241">
                  <c:v>0.21110000000000001</c:v>
                </c:pt>
                <c:pt idx="242">
                  <c:v>0.21180000000000004</c:v>
                </c:pt>
                <c:pt idx="243">
                  <c:v>0.21290000000000694</c:v>
                </c:pt>
                <c:pt idx="244">
                  <c:v>0.21360000000000001</c:v>
                </c:pt>
                <c:pt idx="245">
                  <c:v>0.21410000000000001</c:v>
                </c:pt>
                <c:pt idx="246">
                  <c:v>0.21500000000000041</c:v>
                </c:pt>
                <c:pt idx="247">
                  <c:v>0.21570000000000294</c:v>
                </c:pt>
                <c:pt idx="248">
                  <c:v>0.21580000000000021</c:v>
                </c:pt>
                <c:pt idx="249">
                  <c:v>0.21620000000000344</c:v>
                </c:pt>
                <c:pt idx="250">
                  <c:v>0.21680000000000021</c:v>
                </c:pt>
                <c:pt idx="251">
                  <c:v>0.21680000000000021</c:v>
                </c:pt>
                <c:pt idx="252">
                  <c:v>0.21680000000000021</c:v>
                </c:pt>
                <c:pt idx="253">
                  <c:v>0.21740000000001194</c:v>
                </c:pt>
                <c:pt idx="254">
                  <c:v>0.21790000000001244</c:v>
                </c:pt>
                <c:pt idx="255">
                  <c:v>0.21780000000000024</c:v>
                </c:pt>
                <c:pt idx="256">
                  <c:v>0.21800000000000044</c:v>
                </c:pt>
                <c:pt idx="257">
                  <c:v>0.21800000000000044</c:v>
                </c:pt>
                <c:pt idx="258">
                  <c:v>0.21760000000000004</c:v>
                </c:pt>
                <c:pt idx="259">
                  <c:v>0.21740000000001194</c:v>
                </c:pt>
                <c:pt idx="260">
                  <c:v>0.21750000000000044</c:v>
                </c:pt>
                <c:pt idx="261">
                  <c:v>0.21700000000000041</c:v>
                </c:pt>
                <c:pt idx="262">
                  <c:v>0.21610000000000001</c:v>
                </c:pt>
                <c:pt idx="263">
                  <c:v>0.21590000000001044</c:v>
                </c:pt>
                <c:pt idx="264">
                  <c:v>0.21580000000000021</c:v>
                </c:pt>
                <c:pt idx="265">
                  <c:v>0.21510000000000001</c:v>
                </c:pt>
                <c:pt idx="266">
                  <c:v>0.21430000000000021</c:v>
                </c:pt>
                <c:pt idx="267">
                  <c:v>0.21350000000000041</c:v>
                </c:pt>
                <c:pt idx="268">
                  <c:v>0.21260000000000001</c:v>
                </c:pt>
                <c:pt idx="269">
                  <c:v>0.21190000000000594</c:v>
                </c:pt>
                <c:pt idx="270">
                  <c:v>0.21140000000000544</c:v>
                </c:pt>
                <c:pt idx="271">
                  <c:v>0.21030000000000001</c:v>
                </c:pt>
                <c:pt idx="272">
                  <c:v>0.20880000000000001</c:v>
                </c:pt>
                <c:pt idx="273">
                  <c:v>0.20780000000000001</c:v>
                </c:pt>
                <c:pt idx="274">
                  <c:v>0.20680000000000001</c:v>
                </c:pt>
                <c:pt idx="275">
                  <c:v>0.20530000000000001</c:v>
                </c:pt>
                <c:pt idx="276">
                  <c:v>0.20380000000000001</c:v>
                </c:pt>
                <c:pt idx="277">
                  <c:v>0.2026</c:v>
                </c:pt>
                <c:pt idx="278">
                  <c:v>0.20140000000000041</c:v>
                </c:pt>
                <c:pt idx="279">
                  <c:v>0.2001</c:v>
                </c:pt>
                <c:pt idx="280">
                  <c:v>0.19869999999999999</c:v>
                </c:pt>
                <c:pt idx="281">
                  <c:v>0.19719999999999999</c:v>
                </c:pt>
                <c:pt idx="282">
                  <c:v>0.19539999999999999</c:v>
                </c:pt>
                <c:pt idx="283">
                  <c:v>0.19389999999999999</c:v>
                </c:pt>
                <c:pt idx="284">
                  <c:v>0.1925</c:v>
                </c:pt>
                <c:pt idx="285">
                  <c:v>0.19089999999999999</c:v>
                </c:pt>
                <c:pt idx="286">
                  <c:v>0.18900000000000144</c:v>
                </c:pt>
                <c:pt idx="287">
                  <c:v>0.18690000000001286</c:v>
                </c:pt>
                <c:pt idx="288">
                  <c:v>0.18480000000000021</c:v>
                </c:pt>
                <c:pt idx="289">
                  <c:v>0.18290000000000844</c:v>
                </c:pt>
                <c:pt idx="290">
                  <c:v>0.18100000000000024</c:v>
                </c:pt>
                <c:pt idx="291">
                  <c:v>0.17900000000000021</c:v>
                </c:pt>
                <c:pt idx="292">
                  <c:v>0.17690000000000144</c:v>
                </c:pt>
                <c:pt idx="293">
                  <c:v>0.17480000000000001</c:v>
                </c:pt>
                <c:pt idx="294">
                  <c:v>0.17290000000000041</c:v>
                </c:pt>
                <c:pt idx="295">
                  <c:v>0.17090000000000041</c:v>
                </c:pt>
                <c:pt idx="296">
                  <c:v>0.16880000000000001</c:v>
                </c:pt>
                <c:pt idx="297">
                  <c:v>0.16669999999999999</c:v>
                </c:pt>
                <c:pt idx="298">
                  <c:v>0.16450000000000001</c:v>
                </c:pt>
                <c:pt idx="299">
                  <c:v>0.1623</c:v>
                </c:pt>
                <c:pt idx="300">
                  <c:v>0.1603</c:v>
                </c:pt>
                <c:pt idx="301">
                  <c:v>0.15820000000000844</c:v>
                </c:pt>
                <c:pt idx="302">
                  <c:v>0.15560000000000004</c:v>
                </c:pt>
                <c:pt idx="303">
                  <c:v>0.15320000000000294</c:v>
                </c:pt>
                <c:pt idx="304">
                  <c:v>0.15120000000000094</c:v>
                </c:pt>
                <c:pt idx="305">
                  <c:v>0.14890000000000544</c:v>
                </c:pt>
                <c:pt idx="306">
                  <c:v>0.14630000000000001</c:v>
                </c:pt>
                <c:pt idx="307">
                  <c:v>0.14369999999999999</c:v>
                </c:pt>
                <c:pt idx="308">
                  <c:v>0.1411</c:v>
                </c:pt>
                <c:pt idx="309">
                  <c:v>0.13869999999999999</c:v>
                </c:pt>
                <c:pt idx="310">
                  <c:v>0.13719999999999999</c:v>
                </c:pt>
                <c:pt idx="311">
                  <c:v>0.13589999999999999</c:v>
                </c:pt>
                <c:pt idx="312">
                  <c:v>0.13370000000000001</c:v>
                </c:pt>
                <c:pt idx="313">
                  <c:v>0.13089999999999999</c:v>
                </c:pt>
                <c:pt idx="314">
                  <c:v>0.12839999999999999</c:v>
                </c:pt>
                <c:pt idx="315">
                  <c:v>0.1258</c:v>
                </c:pt>
                <c:pt idx="316">
                  <c:v>0.12310000000000022</c:v>
                </c:pt>
                <c:pt idx="317">
                  <c:v>0.1208</c:v>
                </c:pt>
                <c:pt idx="318">
                  <c:v>0.11860000000000002</c:v>
                </c:pt>
                <c:pt idx="319">
                  <c:v>0.1163</c:v>
                </c:pt>
                <c:pt idx="320">
                  <c:v>0.1139</c:v>
                </c:pt>
                <c:pt idx="321">
                  <c:v>0.1115</c:v>
                </c:pt>
                <c:pt idx="322">
                  <c:v>0.10929999999999999</c:v>
                </c:pt>
                <c:pt idx="323">
                  <c:v>0.10720000000000079</c:v>
                </c:pt>
                <c:pt idx="324">
                  <c:v>0.10520000000000022</c:v>
                </c:pt>
                <c:pt idx="325">
                  <c:v>0.10290000000000002</c:v>
                </c:pt>
                <c:pt idx="326">
                  <c:v>0.10050000000000002</c:v>
                </c:pt>
                <c:pt idx="327">
                  <c:v>9.8600000000000798E-2</c:v>
                </c:pt>
                <c:pt idx="328">
                  <c:v>9.7100000000000006E-2</c:v>
                </c:pt>
                <c:pt idx="329">
                  <c:v>9.5100000000000004E-2</c:v>
                </c:pt>
                <c:pt idx="330">
                  <c:v>9.3100000000000224E-2</c:v>
                </c:pt>
                <c:pt idx="331">
                  <c:v>9.1300000000000006E-2</c:v>
                </c:pt>
                <c:pt idx="332">
                  <c:v>8.9400000000000021E-2</c:v>
                </c:pt>
                <c:pt idx="333">
                  <c:v>8.77E-2</c:v>
                </c:pt>
                <c:pt idx="334">
                  <c:v>8.6100000000000024E-2</c:v>
                </c:pt>
                <c:pt idx="335">
                  <c:v>8.43E-2</c:v>
                </c:pt>
                <c:pt idx="336">
                  <c:v>8.2300000000000012E-2</c:v>
                </c:pt>
                <c:pt idx="337">
                  <c:v>8.0900000000000027E-2</c:v>
                </c:pt>
                <c:pt idx="338">
                  <c:v>7.9800000000000523E-2</c:v>
                </c:pt>
                <c:pt idx="339">
                  <c:v>7.7800000000000133E-2</c:v>
                </c:pt>
                <c:pt idx="340">
                  <c:v>7.5500000000000012E-2</c:v>
                </c:pt>
                <c:pt idx="341">
                  <c:v>7.4100000000000013E-2</c:v>
                </c:pt>
                <c:pt idx="342">
                  <c:v>7.2800000000000031E-2</c:v>
                </c:pt>
                <c:pt idx="343">
                  <c:v>7.0999999999999994E-2</c:v>
                </c:pt>
                <c:pt idx="344">
                  <c:v>6.9400000000000114E-2</c:v>
                </c:pt>
                <c:pt idx="345">
                  <c:v>6.8000000000000019E-2</c:v>
                </c:pt>
                <c:pt idx="346">
                  <c:v>6.6500000000000004E-2</c:v>
                </c:pt>
                <c:pt idx="347">
                  <c:v>6.5000000000000002E-2</c:v>
                </c:pt>
                <c:pt idx="348">
                  <c:v>6.3400000000000012E-2</c:v>
                </c:pt>
                <c:pt idx="349">
                  <c:v>6.2100000000000023E-2</c:v>
                </c:pt>
                <c:pt idx="350">
                  <c:v>6.0800000000000014E-2</c:v>
                </c:pt>
                <c:pt idx="351">
                  <c:v>5.9400000000000133E-2</c:v>
                </c:pt>
                <c:pt idx="352">
                  <c:v>5.7900000000000014E-2</c:v>
                </c:pt>
                <c:pt idx="353">
                  <c:v>5.6300000000000003E-2</c:v>
                </c:pt>
                <c:pt idx="354">
                  <c:v>5.5199999999999999E-2</c:v>
                </c:pt>
                <c:pt idx="355">
                  <c:v>5.4300000000000924E-2</c:v>
                </c:pt>
                <c:pt idx="356">
                  <c:v>5.2800000000000034E-2</c:v>
                </c:pt>
                <c:pt idx="357">
                  <c:v>5.1499999999999997E-2</c:v>
                </c:pt>
                <c:pt idx="358">
                  <c:v>5.0900000000000001E-2</c:v>
                </c:pt>
                <c:pt idx="359">
                  <c:v>4.9600000000000012E-2</c:v>
                </c:pt>
                <c:pt idx="360">
                  <c:v>4.7800000000000023E-2</c:v>
                </c:pt>
                <c:pt idx="361">
                  <c:v>4.6899999999999997E-2</c:v>
                </c:pt>
                <c:pt idx="362">
                  <c:v>4.6300000000000001E-2</c:v>
                </c:pt>
                <c:pt idx="363">
                  <c:v>4.5000000000000012E-2</c:v>
                </c:pt>
                <c:pt idx="364">
                  <c:v>4.3800000000000013E-2</c:v>
                </c:pt>
                <c:pt idx="365">
                  <c:v>4.3099999999999999E-2</c:v>
                </c:pt>
                <c:pt idx="366">
                  <c:v>4.1800000000000004E-2</c:v>
                </c:pt>
                <c:pt idx="367">
                  <c:v>4.0500000000000001E-2</c:v>
                </c:pt>
                <c:pt idx="368">
                  <c:v>3.9900000000000005E-2</c:v>
                </c:pt>
                <c:pt idx="369">
                  <c:v>3.9199999999999999E-2</c:v>
                </c:pt>
                <c:pt idx="370">
                  <c:v>3.7999999999999999E-2</c:v>
                </c:pt>
                <c:pt idx="371">
                  <c:v>3.7300000000000041E-2</c:v>
                </c:pt>
                <c:pt idx="372">
                  <c:v>3.6799999999999999E-2</c:v>
                </c:pt>
                <c:pt idx="373">
                  <c:v>3.61E-2</c:v>
                </c:pt>
                <c:pt idx="374">
                  <c:v>3.500000000000001E-2</c:v>
                </c:pt>
                <c:pt idx="375">
                  <c:v>3.3700000000000001E-2</c:v>
                </c:pt>
                <c:pt idx="376">
                  <c:v>3.3000000000000002E-2</c:v>
                </c:pt>
                <c:pt idx="377">
                  <c:v>3.2700000000000014E-2</c:v>
                </c:pt>
                <c:pt idx="378">
                  <c:v>3.210000000000001E-2</c:v>
                </c:pt>
                <c:pt idx="379">
                  <c:v>3.1100000000000006E-2</c:v>
                </c:pt>
                <c:pt idx="380">
                  <c:v>2.9800000000000011E-2</c:v>
                </c:pt>
                <c:pt idx="381">
                  <c:v>2.86E-2</c:v>
                </c:pt>
                <c:pt idx="382">
                  <c:v>2.7700000000000002E-2</c:v>
                </c:pt>
                <c:pt idx="383">
                  <c:v>2.7200000000000012E-2</c:v>
                </c:pt>
                <c:pt idx="384">
                  <c:v>2.6800000000000056E-2</c:v>
                </c:pt>
                <c:pt idx="385">
                  <c:v>2.6100000000000002E-2</c:v>
                </c:pt>
                <c:pt idx="386">
                  <c:v>2.53E-2</c:v>
                </c:pt>
                <c:pt idx="387">
                  <c:v>2.4600000000000011E-2</c:v>
                </c:pt>
                <c:pt idx="388">
                  <c:v>2.41E-2</c:v>
                </c:pt>
                <c:pt idx="389">
                  <c:v>2.35E-2</c:v>
                </c:pt>
                <c:pt idx="390">
                  <c:v>2.2700000000000001E-2</c:v>
                </c:pt>
                <c:pt idx="391">
                  <c:v>2.1900000000000006E-2</c:v>
                </c:pt>
                <c:pt idx="392">
                  <c:v>2.1200000000000042E-2</c:v>
                </c:pt>
                <c:pt idx="393">
                  <c:v>2.0600000000000011E-2</c:v>
                </c:pt>
                <c:pt idx="394">
                  <c:v>2.0199999999999999E-2</c:v>
                </c:pt>
                <c:pt idx="395">
                  <c:v>1.9800000000001441E-2</c:v>
                </c:pt>
                <c:pt idx="396">
                  <c:v>1.9199999999999998E-2</c:v>
                </c:pt>
                <c:pt idx="397">
                  <c:v>1.8400000000000041E-2</c:v>
                </c:pt>
                <c:pt idx="398">
                  <c:v>1.7800000000000003E-2</c:v>
                </c:pt>
                <c:pt idx="399">
                  <c:v>1.7399999999999999E-2</c:v>
                </c:pt>
                <c:pt idx="400">
                  <c:v>1.72E-2</c:v>
                </c:pt>
                <c:pt idx="401">
                  <c:v>1.6700000000000301E-2</c:v>
                </c:pt>
                <c:pt idx="402">
                  <c:v>1.6000000000000021E-2</c:v>
                </c:pt>
                <c:pt idx="403">
                  <c:v>1.5500000000000081E-2</c:v>
                </c:pt>
                <c:pt idx="404">
                  <c:v>1.5100000000000021E-2</c:v>
                </c:pt>
                <c:pt idx="405">
                  <c:v>1.43E-2</c:v>
                </c:pt>
                <c:pt idx="406">
                  <c:v>1.3800000000000721E-2</c:v>
                </c:pt>
                <c:pt idx="407">
                  <c:v>1.4E-2</c:v>
                </c:pt>
                <c:pt idx="408">
                  <c:v>1.4100000000000001E-2</c:v>
                </c:pt>
                <c:pt idx="409">
                  <c:v>1.3800000000000721E-2</c:v>
                </c:pt>
                <c:pt idx="410">
                  <c:v>1.3800000000000721E-2</c:v>
                </c:pt>
                <c:pt idx="411">
                  <c:v>1.3800000000000721E-2</c:v>
                </c:pt>
                <c:pt idx="412">
                  <c:v>1.3299999999999998E-2</c:v>
                </c:pt>
                <c:pt idx="413">
                  <c:v>1.2900000000000003E-2</c:v>
                </c:pt>
                <c:pt idx="414">
                  <c:v>1.2500000000000001E-2</c:v>
                </c:pt>
                <c:pt idx="415">
                  <c:v>1.2400000000000001E-2</c:v>
                </c:pt>
                <c:pt idx="416">
                  <c:v>1.2100000000000001E-2</c:v>
                </c:pt>
                <c:pt idx="417">
                  <c:v>1.1500000000000381E-2</c:v>
                </c:pt>
                <c:pt idx="418">
                  <c:v>1.1200000000000081E-2</c:v>
                </c:pt>
                <c:pt idx="419">
                  <c:v>1.1200000000000081E-2</c:v>
                </c:pt>
                <c:pt idx="420">
                  <c:v>1.1100000000000203E-2</c:v>
                </c:pt>
                <c:pt idx="421">
                  <c:v>1.0999999999999998E-2</c:v>
                </c:pt>
                <c:pt idx="422">
                  <c:v>1.0900000000000003E-2</c:v>
                </c:pt>
                <c:pt idx="423">
                  <c:v>1.0400000000000001E-2</c:v>
                </c:pt>
                <c:pt idx="424">
                  <c:v>9.9000000000000268E-3</c:v>
                </c:pt>
                <c:pt idx="425">
                  <c:v>1.0100000000000001E-2</c:v>
                </c:pt>
                <c:pt idx="426">
                  <c:v>1.0500000000000021E-2</c:v>
                </c:pt>
                <c:pt idx="427">
                  <c:v>1.0100000000000001E-2</c:v>
                </c:pt>
                <c:pt idx="428">
                  <c:v>9.6000000000000026E-3</c:v>
                </c:pt>
                <c:pt idx="429">
                  <c:v>9.4000000000000247E-3</c:v>
                </c:pt>
                <c:pt idx="430">
                  <c:v>9.2000000000000068E-3</c:v>
                </c:pt>
                <c:pt idx="431">
                  <c:v>9.1000000000000004E-3</c:v>
                </c:pt>
                <c:pt idx="432">
                  <c:v>9.3000000000000548E-3</c:v>
                </c:pt>
                <c:pt idx="433">
                  <c:v>9.3000000000000548E-3</c:v>
                </c:pt>
                <c:pt idx="434">
                  <c:v>9.2000000000000068E-3</c:v>
                </c:pt>
                <c:pt idx="435">
                  <c:v>8.9000000000000207E-3</c:v>
                </c:pt>
                <c:pt idx="436">
                  <c:v>8.8000000000000248E-3</c:v>
                </c:pt>
                <c:pt idx="437">
                  <c:v>8.9000000000000207E-3</c:v>
                </c:pt>
                <c:pt idx="438">
                  <c:v>8.9000000000000207E-3</c:v>
                </c:pt>
                <c:pt idx="439">
                  <c:v>8.9000000000000207E-3</c:v>
                </c:pt>
                <c:pt idx="440">
                  <c:v>8.9000000000000207E-3</c:v>
                </c:pt>
                <c:pt idx="441">
                  <c:v>9.0000000000000028E-3</c:v>
                </c:pt>
                <c:pt idx="442">
                  <c:v>9.3000000000000548E-3</c:v>
                </c:pt>
                <c:pt idx="443">
                  <c:v>9.6000000000000026E-3</c:v>
                </c:pt>
                <c:pt idx="444">
                  <c:v>9.5000000000000067E-3</c:v>
                </c:pt>
                <c:pt idx="445">
                  <c:v>9.5000000000000067E-3</c:v>
                </c:pt>
                <c:pt idx="446">
                  <c:v>9.7000000000000003E-3</c:v>
                </c:pt>
                <c:pt idx="447">
                  <c:v>9.6000000000000026E-3</c:v>
                </c:pt>
                <c:pt idx="448">
                  <c:v>9.5000000000000067E-3</c:v>
                </c:pt>
                <c:pt idx="449">
                  <c:v>9.3000000000000548E-3</c:v>
                </c:pt>
                <c:pt idx="450">
                  <c:v>9.0000000000000028E-3</c:v>
                </c:pt>
                <c:pt idx="451">
                  <c:v>8.8000000000000248E-3</c:v>
                </c:pt>
                <c:pt idx="452">
                  <c:v>8.9000000000000207E-3</c:v>
                </c:pt>
                <c:pt idx="453">
                  <c:v>9.1000000000000004E-3</c:v>
                </c:pt>
                <c:pt idx="454">
                  <c:v>9.1000000000000004E-3</c:v>
                </c:pt>
                <c:pt idx="455">
                  <c:v>9.3000000000000548E-3</c:v>
                </c:pt>
                <c:pt idx="456">
                  <c:v>9.6000000000000026E-3</c:v>
                </c:pt>
                <c:pt idx="457">
                  <c:v>9.4000000000000247E-3</c:v>
                </c:pt>
                <c:pt idx="458">
                  <c:v>8.9000000000000207E-3</c:v>
                </c:pt>
                <c:pt idx="459">
                  <c:v>9.0000000000000028E-3</c:v>
                </c:pt>
                <c:pt idx="460">
                  <c:v>9.2000000000000068E-3</c:v>
                </c:pt>
                <c:pt idx="461">
                  <c:v>9.3000000000000548E-3</c:v>
                </c:pt>
                <c:pt idx="462">
                  <c:v>9.3000000000000548E-3</c:v>
                </c:pt>
                <c:pt idx="463">
                  <c:v>9.4000000000000247E-3</c:v>
                </c:pt>
                <c:pt idx="464">
                  <c:v>9.1000000000000004E-3</c:v>
                </c:pt>
                <c:pt idx="465">
                  <c:v>8.9000000000000207E-3</c:v>
                </c:pt>
                <c:pt idx="466">
                  <c:v>9.0000000000000028E-3</c:v>
                </c:pt>
                <c:pt idx="467">
                  <c:v>9.1000000000000004E-3</c:v>
                </c:pt>
                <c:pt idx="468">
                  <c:v>9.2000000000000068E-3</c:v>
                </c:pt>
                <c:pt idx="469">
                  <c:v>9.2000000000000068E-3</c:v>
                </c:pt>
                <c:pt idx="470">
                  <c:v>9.1000000000000004E-3</c:v>
                </c:pt>
                <c:pt idx="471">
                  <c:v>8.9000000000000207E-3</c:v>
                </c:pt>
                <c:pt idx="472">
                  <c:v>9.0000000000000028E-3</c:v>
                </c:pt>
                <c:pt idx="473">
                  <c:v>9.2000000000000068E-3</c:v>
                </c:pt>
                <c:pt idx="474">
                  <c:v>9.1000000000000004E-3</c:v>
                </c:pt>
                <c:pt idx="475">
                  <c:v>9.0000000000000028E-3</c:v>
                </c:pt>
                <c:pt idx="476">
                  <c:v>9.1000000000000004E-3</c:v>
                </c:pt>
                <c:pt idx="477">
                  <c:v>9.1000000000000004E-3</c:v>
                </c:pt>
                <c:pt idx="478">
                  <c:v>9.0000000000000028E-3</c:v>
                </c:pt>
                <c:pt idx="479">
                  <c:v>9.1000000000000004E-3</c:v>
                </c:pt>
                <c:pt idx="480">
                  <c:v>9.1000000000000004E-3</c:v>
                </c:pt>
                <c:pt idx="481">
                  <c:v>9.0000000000000028E-3</c:v>
                </c:pt>
                <c:pt idx="482">
                  <c:v>9.1000000000000004E-3</c:v>
                </c:pt>
                <c:pt idx="483">
                  <c:v>9.3000000000000548E-3</c:v>
                </c:pt>
                <c:pt idx="484">
                  <c:v>9.3000000000000548E-3</c:v>
                </c:pt>
                <c:pt idx="485">
                  <c:v>9.1000000000000004E-3</c:v>
                </c:pt>
                <c:pt idx="486">
                  <c:v>8.9000000000000207E-3</c:v>
                </c:pt>
                <c:pt idx="487">
                  <c:v>8.9000000000000207E-3</c:v>
                </c:pt>
                <c:pt idx="488">
                  <c:v>9.2000000000000068E-3</c:v>
                </c:pt>
                <c:pt idx="489">
                  <c:v>9.4000000000000247E-3</c:v>
                </c:pt>
                <c:pt idx="490">
                  <c:v>9.4000000000000247E-3</c:v>
                </c:pt>
                <c:pt idx="491">
                  <c:v>9.3000000000000548E-3</c:v>
                </c:pt>
                <c:pt idx="492">
                  <c:v>9.3000000000000548E-3</c:v>
                </c:pt>
                <c:pt idx="493">
                  <c:v>9.2000000000000068E-3</c:v>
                </c:pt>
                <c:pt idx="494">
                  <c:v>9.0000000000000028E-3</c:v>
                </c:pt>
                <c:pt idx="495">
                  <c:v>8.9000000000000207E-3</c:v>
                </c:pt>
                <c:pt idx="496">
                  <c:v>9.0000000000000028E-3</c:v>
                </c:pt>
                <c:pt idx="497">
                  <c:v>9.1000000000000004E-3</c:v>
                </c:pt>
                <c:pt idx="498">
                  <c:v>9.0000000000000028E-3</c:v>
                </c:pt>
                <c:pt idx="499">
                  <c:v>9.0000000000000028E-3</c:v>
                </c:pt>
                <c:pt idx="500">
                  <c:v>8.9000000000000207E-3</c:v>
                </c:pt>
                <c:pt idx="501">
                  <c:v>8.8000000000000248E-3</c:v>
                </c:pt>
                <c:pt idx="502">
                  <c:v>8.8000000000000248E-3</c:v>
                </c:pt>
                <c:pt idx="503">
                  <c:v>8.8000000000000248E-3</c:v>
                </c:pt>
                <c:pt idx="504">
                  <c:v>8.9000000000000207E-3</c:v>
                </c:pt>
                <c:pt idx="505">
                  <c:v>8.9000000000000207E-3</c:v>
                </c:pt>
                <c:pt idx="506">
                  <c:v>8.8000000000000248E-3</c:v>
                </c:pt>
                <c:pt idx="507">
                  <c:v>8.7000000000000046E-3</c:v>
                </c:pt>
                <c:pt idx="508">
                  <c:v>8.5000000000000006E-3</c:v>
                </c:pt>
                <c:pt idx="509">
                  <c:v>8.5000000000000006E-3</c:v>
                </c:pt>
                <c:pt idx="510">
                  <c:v>8.4000000000000047E-3</c:v>
                </c:pt>
                <c:pt idx="511">
                  <c:v>8.3000000000000226E-3</c:v>
                </c:pt>
                <c:pt idx="512">
                  <c:v>8.4000000000000047E-3</c:v>
                </c:pt>
                <c:pt idx="513">
                  <c:v>8.5000000000000006E-3</c:v>
                </c:pt>
                <c:pt idx="514">
                  <c:v>8.7000000000000046E-3</c:v>
                </c:pt>
                <c:pt idx="515">
                  <c:v>8.8000000000000248E-3</c:v>
                </c:pt>
                <c:pt idx="516">
                  <c:v>8.8000000000000248E-3</c:v>
                </c:pt>
                <c:pt idx="517">
                  <c:v>8.8000000000000248E-3</c:v>
                </c:pt>
                <c:pt idx="518">
                  <c:v>8.8000000000000248E-3</c:v>
                </c:pt>
                <c:pt idx="519">
                  <c:v>8.7000000000000046E-3</c:v>
                </c:pt>
                <c:pt idx="520">
                  <c:v>8.5000000000000006E-3</c:v>
                </c:pt>
                <c:pt idx="521">
                  <c:v>8.1000000000000048E-3</c:v>
                </c:pt>
                <c:pt idx="522">
                  <c:v>7.9000000000002124E-3</c:v>
                </c:pt>
                <c:pt idx="523">
                  <c:v>8.1000000000000048E-3</c:v>
                </c:pt>
                <c:pt idx="524">
                  <c:v>8.1000000000000048E-3</c:v>
                </c:pt>
                <c:pt idx="525">
                  <c:v>8.0000000000000227E-3</c:v>
                </c:pt>
                <c:pt idx="526">
                  <c:v>8.2000000000000007E-3</c:v>
                </c:pt>
                <c:pt idx="527">
                  <c:v>8.4000000000000047E-3</c:v>
                </c:pt>
                <c:pt idx="528">
                  <c:v>8.5000000000000006E-3</c:v>
                </c:pt>
                <c:pt idx="529">
                  <c:v>8.5000000000000006E-3</c:v>
                </c:pt>
                <c:pt idx="530">
                  <c:v>8.4000000000000047E-3</c:v>
                </c:pt>
                <c:pt idx="531">
                  <c:v>8.4000000000000047E-3</c:v>
                </c:pt>
                <c:pt idx="532">
                  <c:v>8.3000000000000226E-3</c:v>
                </c:pt>
                <c:pt idx="533">
                  <c:v>8.3000000000000226E-3</c:v>
                </c:pt>
                <c:pt idx="534">
                  <c:v>8.1000000000000048E-3</c:v>
                </c:pt>
                <c:pt idx="535">
                  <c:v>8.0000000000000227E-3</c:v>
                </c:pt>
                <c:pt idx="536">
                  <c:v>8.0000000000000227E-3</c:v>
                </c:pt>
                <c:pt idx="537">
                  <c:v>8.1000000000000048E-3</c:v>
                </c:pt>
                <c:pt idx="538">
                  <c:v>8.2000000000000007E-3</c:v>
                </c:pt>
                <c:pt idx="539">
                  <c:v>8.0000000000000227E-3</c:v>
                </c:pt>
                <c:pt idx="540">
                  <c:v>7.7000000000002934E-3</c:v>
                </c:pt>
                <c:pt idx="541">
                  <c:v>7.6000000000000104E-3</c:v>
                </c:pt>
                <c:pt idx="542">
                  <c:v>7.6000000000000104E-3</c:v>
                </c:pt>
                <c:pt idx="543">
                  <c:v>7.6000000000000104E-3</c:v>
                </c:pt>
                <c:pt idx="544">
                  <c:v>7.6000000000000104E-3</c:v>
                </c:pt>
                <c:pt idx="545">
                  <c:v>7.6000000000000104E-3</c:v>
                </c:pt>
                <c:pt idx="546">
                  <c:v>7.8000000000000534E-3</c:v>
                </c:pt>
                <c:pt idx="547">
                  <c:v>8.0000000000000227E-3</c:v>
                </c:pt>
                <c:pt idx="548">
                  <c:v>7.9000000000002124E-3</c:v>
                </c:pt>
                <c:pt idx="549">
                  <c:v>7.9000000000002124E-3</c:v>
                </c:pt>
                <c:pt idx="550">
                  <c:v>8.0000000000000227E-3</c:v>
                </c:pt>
                <c:pt idx="551">
                  <c:v>7.9000000000002124E-3</c:v>
                </c:pt>
                <c:pt idx="552">
                  <c:v>7.8000000000000534E-3</c:v>
                </c:pt>
                <c:pt idx="553">
                  <c:v>7.7000000000002934E-3</c:v>
                </c:pt>
                <c:pt idx="554">
                  <c:v>7.7000000000002934E-3</c:v>
                </c:pt>
                <c:pt idx="555">
                  <c:v>7.7000000000002934E-3</c:v>
                </c:pt>
                <c:pt idx="556">
                  <c:v>7.9000000000002124E-3</c:v>
                </c:pt>
                <c:pt idx="557">
                  <c:v>7.9000000000002124E-3</c:v>
                </c:pt>
                <c:pt idx="558">
                  <c:v>7.7000000000002934E-3</c:v>
                </c:pt>
                <c:pt idx="559">
                  <c:v>7.6000000000000104E-3</c:v>
                </c:pt>
                <c:pt idx="560">
                  <c:v>7.9000000000002124E-3</c:v>
                </c:pt>
                <c:pt idx="561">
                  <c:v>7.9000000000002124E-3</c:v>
                </c:pt>
                <c:pt idx="562">
                  <c:v>7.8000000000000534E-3</c:v>
                </c:pt>
                <c:pt idx="563">
                  <c:v>7.9000000000002124E-3</c:v>
                </c:pt>
                <c:pt idx="564">
                  <c:v>8.0000000000000227E-3</c:v>
                </c:pt>
                <c:pt idx="565">
                  <c:v>7.9000000000002124E-3</c:v>
                </c:pt>
                <c:pt idx="566">
                  <c:v>7.8000000000000534E-3</c:v>
                </c:pt>
                <c:pt idx="567">
                  <c:v>7.9000000000002124E-3</c:v>
                </c:pt>
                <c:pt idx="568">
                  <c:v>8.1000000000000048E-3</c:v>
                </c:pt>
                <c:pt idx="569">
                  <c:v>8.2000000000000007E-3</c:v>
                </c:pt>
                <c:pt idx="570">
                  <c:v>8.3000000000000226E-3</c:v>
                </c:pt>
                <c:pt idx="571">
                  <c:v>8.7000000000000046E-3</c:v>
                </c:pt>
                <c:pt idx="572">
                  <c:v>9.2000000000000068E-3</c:v>
                </c:pt>
                <c:pt idx="573">
                  <c:v>9.3000000000000548E-3</c:v>
                </c:pt>
                <c:pt idx="574">
                  <c:v>9.0000000000000028E-3</c:v>
                </c:pt>
                <c:pt idx="575">
                  <c:v>8.3000000000000226E-3</c:v>
                </c:pt>
                <c:pt idx="576">
                  <c:v>8.2000000000000007E-3</c:v>
                </c:pt>
                <c:pt idx="577">
                  <c:v>8.4000000000000047E-3</c:v>
                </c:pt>
                <c:pt idx="578">
                  <c:v>8.4000000000000047E-3</c:v>
                </c:pt>
                <c:pt idx="579">
                  <c:v>8.4000000000000047E-3</c:v>
                </c:pt>
                <c:pt idx="580">
                  <c:v>8.5000000000000006E-3</c:v>
                </c:pt>
                <c:pt idx="581">
                  <c:v>8.5000000000000006E-3</c:v>
                </c:pt>
                <c:pt idx="582">
                  <c:v>8.4000000000000047E-3</c:v>
                </c:pt>
                <c:pt idx="583">
                  <c:v>8.5000000000000006E-3</c:v>
                </c:pt>
                <c:pt idx="584">
                  <c:v>8.5000000000000006E-3</c:v>
                </c:pt>
                <c:pt idx="585">
                  <c:v>8.6000000000000208E-3</c:v>
                </c:pt>
                <c:pt idx="586">
                  <c:v>8.6000000000000208E-3</c:v>
                </c:pt>
                <c:pt idx="587">
                  <c:v>8.6000000000000208E-3</c:v>
                </c:pt>
                <c:pt idx="588">
                  <c:v>8.6000000000000208E-3</c:v>
                </c:pt>
                <c:pt idx="589">
                  <c:v>8.5000000000000006E-3</c:v>
                </c:pt>
                <c:pt idx="590">
                  <c:v>8.4000000000000047E-3</c:v>
                </c:pt>
                <c:pt idx="591">
                  <c:v>8.2000000000000007E-3</c:v>
                </c:pt>
                <c:pt idx="592">
                  <c:v>8.2000000000000007E-3</c:v>
                </c:pt>
                <c:pt idx="593">
                  <c:v>8.7000000000000046E-3</c:v>
                </c:pt>
                <c:pt idx="594">
                  <c:v>8.8000000000000248E-3</c:v>
                </c:pt>
                <c:pt idx="595">
                  <c:v>8.5000000000000006E-3</c:v>
                </c:pt>
                <c:pt idx="596">
                  <c:v>8.5000000000000006E-3</c:v>
                </c:pt>
                <c:pt idx="597">
                  <c:v>8.8000000000000248E-3</c:v>
                </c:pt>
                <c:pt idx="598">
                  <c:v>8.9000000000000207E-3</c:v>
                </c:pt>
                <c:pt idx="599">
                  <c:v>8.8000000000000248E-3</c:v>
                </c:pt>
                <c:pt idx="600">
                  <c:v>8.8000000000000248E-3</c:v>
                </c:pt>
                <c:pt idx="601">
                  <c:v>8.8000000000000248E-3</c:v>
                </c:pt>
                <c:pt idx="602">
                  <c:v>8.8000000000000248E-3</c:v>
                </c:pt>
                <c:pt idx="603">
                  <c:v>9.0000000000000028E-3</c:v>
                </c:pt>
                <c:pt idx="604">
                  <c:v>9.1000000000000004E-3</c:v>
                </c:pt>
                <c:pt idx="605">
                  <c:v>8.9000000000000207E-3</c:v>
                </c:pt>
                <c:pt idx="606">
                  <c:v>8.9000000000000207E-3</c:v>
                </c:pt>
                <c:pt idx="607">
                  <c:v>9.0000000000000028E-3</c:v>
                </c:pt>
                <c:pt idx="608">
                  <c:v>8.9000000000000207E-3</c:v>
                </c:pt>
                <c:pt idx="609">
                  <c:v>8.8000000000000248E-3</c:v>
                </c:pt>
                <c:pt idx="610">
                  <c:v>9.0000000000000028E-3</c:v>
                </c:pt>
                <c:pt idx="611">
                  <c:v>9.1000000000000004E-3</c:v>
                </c:pt>
                <c:pt idx="612">
                  <c:v>9.1000000000000004E-3</c:v>
                </c:pt>
                <c:pt idx="613">
                  <c:v>9.0000000000000028E-3</c:v>
                </c:pt>
                <c:pt idx="614">
                  <c:v>9.0000000000000028E-3</c:v>
                </c:pt>
                <c:pt idx="615">
                  <c:v>9.0000000000000028E-3</c:v>
                </c:pt>
                <c:pt idx="616">
                  <c:v>9.1000000000000004E-3</c:v>
                </c:pt>
                <c:pt idx="617">
                  <c:v>9.0000000000000028E-3</c:v>
                </c:pt>
                <c:pt idx="618">
                  <c:v>8.8000000000000248E-3</c:v>
                </c:pt>
                <c:pt idx="619">
                  <c:v>8.8000000000000248E-3</c:v>
                </c:pt>
                <c:pt idx="620">
                  <c:v>9.1000000000000004E-3</c:v>
                </c:pt>
                <c:pt idx="621">
                  <c:v>9.2000000000000068E-3</c:v>
                </c:pt>
                <c:pt idx="622">
                  <c:v>9.0000000000000028E-3</c:v>
                </c:pt>
                <c:pt idx="623">
                  <c:v>9.1000000000000004E-3</c:v>
                </c:pt>
                <c:pt idx="624">
                  <c:v>9.2000000000000068E-3</c:v>
                </c:pt>
                <c:pt idx="625">
                  <c:v>9.2000000000000068E-3</c:v>
                </c:pt>
                <c:pt idx="626">
                  <c:v>9.1000000000000004E-3</c:v>
                </c:pt>
                <c:pt idx="627">
                  <c:v>9.0000000000000028E-3</c:v>
                </c:pt>
                <c:pt idx="628">
                  <c:v>9.0000000000000028E-3</c:v>
                </c:pt>
                <c:pt idx="629">
                  <c:v>9.1000000000000004E-3</c:v>
                </c:pt>
                <c:pt idx="630">
                  <c:v>9.3000000000000548E-3</c:v>
                </c:pt>
                <c:pt idx="631">
                  <c:v>9.2000000000000068E-3</c:v>
                </c:pt>
                <c:pt idx="632">
                  <c:v>9.0000000000000028E-3</c:v>
                </c:pt>
                <c:pt idx="633">
                  <c:v>8.9000000000000207E-3</c:v>
                </c:pt>
                <c:pt idx="634">
                  <c:v>9.0000000000000028E-3</c:v>
                </c:pt>
                <c:pt idx="635">
                  <c:v>9.2000000000000068E-3</c:v>
                </c:pt>
                <c:pt idx="636">
                  <c:v>9.2000000000000068E-3</c:v>
                </c:pt>
                <c:pt idx="637">
                  <c:v>9.2000000000000068E-3</c:v>
                </c:pt>
                <c:pt idx="638">
                  <c:v>9.1000000000000004E-3</c:v>
                </c:pt>
                <c:pt idx="639">
                  <c:v>9.1000000000000004E-3</c:v>
                </c:pt>
                <c:pt idx="640">
                  <c:v>9.2000000000000068E-3</c:v>
                </c:pt>
                <c:pt idx="641">
                  <c:v>9.2000000000000068E-3</c:v>
                </c:pt>
                <c:pt idx="642">
                  <c:v>9.2000000000000068E-3</c:v>
                </c:pt>
                <c:pt idx="643">
                  <c:v>9.2000000000000068E-3</c:v>
                </c:pt>
                <c:pt idx="644">
                  <c:v>9.3000000000000548E-3</c:v>
                </c:pt>
                <c:pt idx="645">
                  <c:v>9.3000000000000548E-3</c:v>
                </c:pt>
                <c:pt idx="646">
                  <c:v>9.3000000000000548E-3</c:v>
                </c:pt>
                <c:pt idx="647">
                  <c:v>9.3000000000000548E-3</c:v>
                </c:pt>
                <c:pt idx="648">
                  <c:v>9.2000000000000068E-3</c:v>
                </c:pt>
                <c:pt idx="649">
                  <c:v>9.1000000000000004E-3</c:v>
                </c:pt>
                <c:pt idx="650">
                  <c:v>9.1000000000000004E-3</c:v>
                </c:pt>
                <c:pt idx="651">
                  <c:v>9.2000000000000068E-3</c:v>
                </c:pt>
                <c:pt idx="652">
                  <c:v>9.4000000000000247E-3</c:v>
                </c:pt>
                <c:pt idx="653">
                  <c:v>9.4000000000000247E-3</c:v>
                </c:pt>
                <c:pt idx="654">
                  <c:v>9.4000000000000247E-3</c:v>
                </c:pt>
                <c:pt idx="655">
                  <c:v>9.4000000000000247E-3</c:v>
                </c:pt>
                <c:pt idx="656">
                  <c:v>9.4000000000000247E-3</c:v>
                </c:pt>
                <c:pt idx="657">
                  <c:v>9.4000000000000247E-3</c:v>
                </c:pt>
                <c:pt idx="658">
                  <c:v>9.4000000000000247E-3</c:v>
                </c:pt>
                <c:pt idx="659">
                  <c:v>9.3000000000000548E-3</c:v>
                </c:pt>
                <c:pt idx="660">
                  <c:v>9.3000000000000548E-3</c:v>
                </c:pt>
                <c:pt idx="661">
                  <c:v>9.4000000000000247E-3</c:v>
                </c:pt>
                <c:pt idx="662">
                  <c:v>9.4000000000000247E-3</c:v>
                </c:pt>
                <c:pt idx="663">
                  <c:v>9.3000000000000548E-3</c:v>
                </c:pt>
                <c:pt idx="664">
                  <c:v>9.3000000000000548E-3</c:v>
                </c:pt>
                <c:pt idx="665">
                  <c:v>9.5000000000000067E-3</c:v>
                </c:pt>
                <c:pt idx="666">
                  <c:v>9.5000000000000067E-3</c:v>
                </c:pt>
                <c:pt idx="667">
                  <c:v>9.4000000000000247E-3</c:v>
                </c:pt>
                <c:pt idx="668">
                  <c:v>9.6000000000000026E-3</c:v>
                </c:pt>
                <c:pt idx="669">
                  <c:v>9.7000000000000003E-3</c:v>
                </c:pt>
                <c:pt idx="670">
                  <c:v>9.7000000000000003E-3</c:v>
                </c:pt>
                <c:pt idx="671">
                  <c:v>9.6000000000000026E-3</c:v>
                </c:pt>
                <c:pt idx="672">
                  <c:v>9.5000000000000067E-3</c:v>
                </c:pt>
                <c:pt idx="673">
                  <c:v>9.4000000000000247E-3</c:v>
                </c:pt>
                <c:pt idx="674">
                  <c:v>9.4000000000000247E-3</c:v>
                </c:pt>
                <c:pt idx="675">
                  <c:v>9.5000000000000067E-3</c:v>
                </c:pt>
                <c:pt idx="676">
                  <c:v>9.6000000000000026E-3</c:v>
                </c:pt>
                <c:pt idx="677">
                  <c:v>9.6000000000000026E-3</c:v>
                </c:pt>
                <c:pt idx="678">
                  <c:v>9.6000000000000026E-3</c:v>
                </c:pt>
                <c:pt idx="679">
                  <c:v>9.6000000000000026E-3</c:v>
                </c:pt>
                <c:pt idx="680">
                  <c:v>9.5000000000000067E-3</c:v>
                </c:pt>
                <c:pt idx="681">
                  <c:v>9.5000000000000067E-3</c:v>
                </c:pt>
                <c:pt idx="682">
                  <c:v>9.6000000000000026E-3</c:v>
                </c:pt>
                <c:pt idx="683">
                  <c:v>9.7000000000000003E-3</c:v>
                </c:pt>
                <c:pt idx="684">
                  <c:v>9.7000000000000003E-3</c:v>
                </c:pt>
                <c:pt idx="685">
                  <c:v>9.7000000000000003E-3</c:v>
                </c:pt>
                <c:pt idx="686">
                  <c:v>9.6000000000000026E-3</c:v>
                </c:pt>
                <c:pt idx="687">
                  <c:v>9.5000000000000067E-3</c:v>
                </c:pt>
                <c:pt idx="688">
                  <c:v>9.7000000000000003E-3</c:v>
                </c:pt>
                <c:pt idx="689">
                  <c:v>9.7000000000000003E-3</c:v>
                </c:pt>
                <c:pt idx="690">
                  <c:v>9.6000000000000026E-3</c:v>
                </c:pt>
                <c:pt idx="691">
                  <c:v>9.6000000000000026E-3</c:v>
                </c:pt>
                <c:pt idx="692">
                  <c:v>9.7000000000000003E-3</c:v>
                </c:pt>
                <c:pt idx="693">
                  <c:v>9.7000000000000003E-3</c:v>
                </c:pt>
                <c:pt idx="694">
                  <c:v>9.7000000000000003E-3</c:v>
                </c:pt>
                <c:pt idx="695">
                  <c:v>9.7000000000000003E-3</c:v>
                </c:pt>
                <c:pt idx="696">
                  <c:v>9.9000000000000268E-3</c:v>
                </c:pt>
                <c:pt idx="697">
                  <c:v>9.7000000000000003E-3</c:v>
                </c:pt>
                <c:pt idx="698">
                  <c:v>8.5000000000000006E-3</c:v>
                </c:pt>
                <c:pt idx="699">
                  <c:v>8.4000000000000047E-3</c:v>
                </c:pt>
                <c:pt idx="700">
                  <c:v>9.6000000000000026E-3</c:v>
                </c:pt>
                <c:pt idx="701">
                  <c:v>1.0000000000000005E-2</c:v>
                </c:pt>
                <c:pt idx="702">
                  <c:v>9.6000000000000026E-3</c:v>
                </c:pt>
                <c:pt idx="703">
                  <c:v>9.5000000000000067E-3</c:v>
                </c:pt>
                <c:pt idx="704">
                  <c:v>9.5000000000000067E-3</c:v>
                </c:pt>
                <c:pt idx="705">
                  <c:v>9.6000000000000026E-3</c:v>
                </c:pt>
                <c:pt idx="706">
                  <c:v>9.7000000000000003E-3</c:v>
                </c:pt>
                <c:pt idx="707">
                  <c:v>9.7000000000000003E-3</c:v>
                </c:pt>
                <c:pt idx="708">
                  <c:v>9.6000000000000026E-3</c:v>
                </c:pt>
                <c:pt idx="709">
                  <c:v>9.5000000000000067E-3</c:v>
                </c:pt>
                <c:pt idx="710">
                  <c:v>9.5000000000000067E-3</c:v>
                </c:pt>
                <c:pt idx="711">
                  <c:v>9.6000000000000026E-3</c:v>
                </c:pt>
                <c:pt idx="712">
                  <c:v>9.6000000000000026E-3</c:v>
                </c:pt>
                <c:pt idx="713">
                  <c:v>9.6000000000000026E-3</c:v>
                </c:pt>
                <c:pt idx="714">
                  <c:v>9.6000000000000026E-3</c:v>
                </c:pt>
                <c:pt idx="715">
                  <c:v>9.5000000000000067E-3</c:v>
                </c:pt>
                <c:pt idx="716">
                  <c:v>9.5000000000000067E-3</c:v>
                </c:pt>
                <c:pt idx="717">
                  <c:v>9.6000000000000026E-3</c:v>
                </c:pt>
                <c:pt idx="718">
                  <c:v>9.5000000000000067E-3</c:v>
                </c:pt>
                <c:pt idx="719">
                  <c:v>9.5000000000000067E-3</c:v>
                </c:pt>
                <c:pt idx="720">
                  <c:v>9.5000000000000067E-3</c:v>
                </c:pt>
                <c:pt idx="721">
                  <c:v>9.5000000000000067E-3</c:v>
                </c:pt>
                <c:pt idx="722">
                  <c:v>9.5000000000000067E-3</c:v>
                </c:pt>
                <c:pt idx="723">
                  <c:v>9.5000000000000067E-3</c:v>
                </c:pt>
                <c:pt idx="724">
                  <c:v>9.6000000000000026E-3</c:v>
                </c:pt>
                <c:pt idx="725">
                  <c:v>9.6000000000000026E-3</c:v>
                </c:pt>
                <c:pt idx="726">
                  <c:v>9.4000000000000247E-3</c:v>
                </c:pt>
                <c:pt idx="727">
                  <c:v>9.4000000000000247E-3</c:v>
                </c:pt>
                <c:pt idx="728">
                  <c:v>9.5000000000000067E-3</c:v>
                </c:pt>
                <c:pt idx="729">
                  <c:v>9.5000000000000067E-3</c:v>
                </c:pt>
                <c:pt idx="730">
                  <c:v>9.4000000000000247E-3</c:v>
                </c:pt>
                <c:pt idx="731">
                  <c:v>9.4000000000000247E-3</c:v>
                </c:pt>
                <c:pt idx="732">
                  <c:v>9.4000000000000247E-3</c:v>
                </c:pt>
                <c:pt idx="733">
                  <c:v>9.4000000000000247E-3</c:v>
                </c:pt>
                <c:pt idx="734">
                  <c:v>9.4000000000000247E-3</c:v>
                </c:pt>
                <c:pt idx="735">
                  <c:v>9.4000000000000247E-3</c:v>
                </c:pt>
                <c:pt idx="736">
                  <c:v>9.4000000000000247E-3</c:v>
                </c:pt>
                <c:pt idx="737">
                  <c:v>9.4000000000000247E-3</c:v>
                </c:pt>
                <c:pt idx="738">
                  <c:v>9.1000000000000004E-3</c:v>
                </c:pt>
                <c:pt idx="739">
                  <c:v>9.0000000000000028E-3</c:v>
                </c:pt>
                <c:pt idx="740">
                  <c:v>8.9000000000000207E-3</c:v>
                </c:pt>
                <c:pt idx="741">
                  <c:v>8.7000000000000046E-3</c:v>
                </c:pt>
                <c:pt idx="742">
                  <c:v>9.2000000000000068E-3</c:v>
                </c:pt>
                <c:pt idx="743">
                  <c:v>1.0100000000000001E-2</c:v>
                </c:pt>
                <c:pt idx="744">
                  <c:v>1.0400000000000001E-2</c:v>
                </c:pt>
                <c:pt idx="745">
                  <c:v>1.0100000000000001E-2</c:v>
                </c:pt>
                <c:pt idx="746">
                  <c:v>9.8000000000000708E-3</c:v>
                </c:pt>
                <c:pt idx="747">
                  <c:v>9.8000000000000708E-3</c:v>
                </c:pt>
                <c:pt idx="748">
                  <c:v>9.9000000000000268E-3</c:v>
                </c:pt>
                <c:pt idx="749">
                  <c:v>1.0000000000000005E-2</c:v>
                </c:pt>
                <c:pt idx="750">
                  <c:v>1.0000000000000005E-2</c:v>
                </c:pt>
                <c:pt idx="751">
                  <c:v>9.9000000000000268E-3</c:v>
                </c:pt>
                <c:pt idx="752">
                  <c:v>9.7000000000000003E-3</c:v>
                </c:pt>
                <c:pt idx="753">
                  <c:v>9.6000000000000026E-3</c:v>
                </c:pt>
                <c:pt idx="754">
                  <c:v>9.6000000000000026E-3</c:v>
                </c:pt>
                <c:pt idx="755">
                  <c:v>9.8000000000000708E-3</c:v>
                </c:pt>
                <c:pt idx="756">
                  <c:v>1.0000000000000005E-2</c:v>
                </c:pt>
                <c:pt idx="757">
                  <c:v>9.9000000000000268E-3</c:v>
                </c:pt>
                <c:pt idx="758">
                  <c:v>9.5000000000000067E-3</c:v>
                </c:pt>
                <c:pt idx="759">
                  <c:v>9.4000000000000247E-3</c:v>
                </c:pt>
                <c:pt idx="760">
                  <c:v>9.4000000000000247E-3</c:v>
                </c:pt>
                <c:pt idx="761">
                  <c:v>9.3000000000000548E-3</c:v>
                </c:pt>
                <c:pt idx="762">
                  <c:v>9.3000000000000548E-3</c:v>
                </c:pt>
                <c:pt idx="763">
                  <c:v>9.7000000000000003E-3</c:v>
                </c:pt>
                <c:pt idx="764">
                  <c:v>1.0100000000000001E-2</c:v>
                </c:pt>
                <c:pt idx="765">
                  <c:v>1.0200000000000001E-2</c:v>
                </c:pt>
                <c:pt idx="766">
                  <c:v>9.9000000000000268E-3</c:v>
                </c:pt>
                <c:pt idx="767">
                  <c:v>9.7000000000000003E-3</c:v>
                </c:pt>
                <c:pt idx="768">
                  <c:v>9.9000000000000268E-3</c:v>
                </c:pt>
                <c:pt idx="769">
                  <c:v>1.0100000000000001E-2</c:v>
                </c:pt>
                <c:pt idx="770">
                  <c:v>1.0200000000000001E-2</c:v>
                </c:pt>
                <c:pt idx="771">
                  <c:v>1.0000000000000005E-2</c:v>
                </c:pt>
                <c:pt idx="772">
                  <c:v>9.8000000000000708E-3</c:v>
                </c:pt>
                <c:pt idx="773">
                  <c:v>9.8000000000000708E-3</c:v>
                </c:pt>
                <c:pt idx="774">
                  <c:v>9.8000000000000708E-3</c:v>
                </c:pt>
                <c:pt idx="775">
                  <c:v>9.8000000000000708E-3</c:v>
                </c:pt>
                <c:pt idx="776">
                  <c:v>9.8000000000000708E-3</c:v>
                </c:pt>
                <c:pt idx="777">
                  <c:v>9.9000000000000268E-3</c:v>
                </c:pt>
                <c:pt idx="778">
                  <c:v>9.8000000000000708E-3</c:v>
                </c:pt>
                <c:pt idx="779">
                  <c:v>9.6000000000000026E-3</c:v>
                </c:pt>
                <c:pt idx="780">
                  <c:v>9.3000000000000548E-3</c:v>
                </c:pt>
                <c:pt idx="781">
                  <c:v>9.3000000000000548E-3</c:v>
                </c:pt>
                <c:pt idx="782">
                  <c:v>9.3000000000000548E-3</c:v>
                </c:pt>
                <c:pt idx="783">
                  <c:v>9.3000000000000548E-3</c:v>
                </c:pt>
                <c:pt idx="784">
                  <c:v>9.1000000000000004E-3</c:v>
                </c:pt>
                <c:pt idx="785">
                  <c:v>9.0000000000000028E-3</c:v>
                </c:pt>
                <c:pt idx="786">
                  <c:v>9.1000000000000004E-3</c:v>
                </c:pt>
                <c:pt idx="787">
                  <c:v>9.2000000000000068E-3</c:v>
                </c:pt>
                <c:pt idx="788">
                  <c:v>9.1000000000000004E-3</c:v>
                </c:pt>
                <c:pt idx="789">
                  <c:v>8.9000000000000207E-3</c:v>
                </c:pt>
                <c:pt idx="790">
                  <c:v>8.9000000000000207E-3</c:v>
                </c:pt>
                <c:pt idx="791">
                  <c:v>8.9000000000000207E-3</c:v>
                </c:pt>
                <c:pt idx="792">
                  <c:v>8.9000000000000207E-3</c:v>
                </c:pt>
                <c:pt idx="793">
                  <c:v>8.8000000000000248E-3</c:v>
                </c:pt>
                <c:pt idx="794">
                  <c:v>8.7000000000000046E-3</c:v>
                </c:pt>
                <c:pt idx="795">
                  <c:v>8.6000000000000208E-3</c:v>
                </c:pt>
                <c:pt idx="796">
                  <c:v>8.5000000000000006E-3</c:v>
                </c:pt>
                <c:pt idx="797">
                  <c:v>8.4000000000000047E-3</c:v>
                </c:pt>
                <c:pt idx="798">
                  <c:v>8.3000000000000226E-3</c:v>
                </c:pt>
                <c:pt idx="799">
                  <c:v>8.4000000000000047E-3</c:v>
                </c:pt>
                <c:pt idx="800">
                  <c:v>8.4000000000000047E-3</c:v>
                </c:pt>
                <c:pt idx="801">
                  <c:v>8.3000000000000226E-3</c:v>
                </c:pt>
                <c:pt idx="802">
                  <c:v>8.2000000000000007E-3</c:v>
                </c:pt>
                <c:pt idx="803">
                  <c:v>8.1000000000000048E-3</c:v>
                </c:pt>
                <c:pt idx="804">
                  <c:v>8.2000000000000007E-3</c:v>
                </c:pt>
                <c:pt idx="805">
                  <c:v>8.2000000000000007E-3</c:v>
                </c:pt>
                <c:pt idx="806">
                  <c:v>8.2000000000000007E-3</c:v>
                </c:pt>
                <c:pt idx="807">
                  <c:v>8.2000000000000007E-3</c:v>
                </c:pt>
                <c:pt idx="808">
                  <c:v>8.2000000000000007E-3</c:v>
                </c:pt>
                <c:pt idx="809">
                  <c:v>8.1000000000000048E-3</c:v>
                </c:pt>
                <c:pt idx="810">
                  <c:v>8.0000000000000227E-3</c:v>
                </c:pt>
                <c:pt idx="811">
                  <c:v>7.9000000000002124E-3</c:v>
                </c:pt>
                <c:pt idx="812">
                  <c:v>7.9000000000002124E-3</c:v>
                </c:pt>
                <c:pt idx="813">
                  <c:v>8.0000000000000227E-3</c:v>
                </c:pt>
                <c:pt idx="814">
                  <c:v>8.1000000000000048E-3</c:v>
                </c:pt>
                <c:pt idx="815">
                  <c:v>8.0000000000000227E-3</c:v>
                </c:pt>
                <c:pt idx="816">
                  <c:v>7.9000000000002124E-3</c:v>
                </c:pt>
                <c:pt idx="817">
                  <c:v>7.9000000000002124E-3</c:v>
                </c:pt>
                <c:pt idx="818">
                  <c:v>7.9000000000002124E-3</c:v>
                </c:pt>
                <c:pt idx="819">
                  <c:v>8.1000000000000048E-3</c:v>
                </c:pt>
                <c:pt idx="820">
                  <c:v>8.1000000000000048E-3</c:v>
                </c:pt>
                <c:pt idx="821">
                  <c:v>8.1000000000000048E-3</c:v>
                </c:pt>
                <c:pt idx="822">
                  <c:v>8.1000000000000048E-3</c:v>
                </c:pt>
                <c:pt idx="823">
                  <c:v>8.1000000000000048E-3</c:v>
                </c:pt>
                <c:pt idx="824">
                  <c:v>8.1000000000000048E-3</c:v>
                </c:pt>
                <c:pt idx="825">
                  <c:v>8.2000000000000007E-3</c:v>
                </c:pt>
                <c:pt idx="826">
                  <c:v>8.2000000000000007E-3</c:v>
                </c:pt>
                <c:pt idx="827">
                  <c:v>8.3000000000000226E-3</c:v>
                </c:pt>
                <c:pt idx="828">
                  <c:v>8.4000000000000047E-3</c:v>
                </c:pt>
                <c:pt idx="829">
                  <c:v>8.4000000000000047E-3</c:v>
                </c:pt>
                <c:pt idx="830">
                  <c:v>8.3000000000000226E-3</c:v>
                </c:pt>
                <c:pt idx="831">
                  <c:v>8.2000000000000007E-3</c:v>
                </c:pt>
                <c:pt idx="832">
                  <c:v>8.2000000000000007E-3</c:v>
                </c:pt>
                <c:pt idx="833">
                  <c:v>8.3000000000000226E-3</c:v>
                </c:pt>
                <c:pt idx="834">
                  <c:v>8.3000000000000226E-3</c:v>
                </c:pt>
                <c:pt idx="835">
                  <c:v>8.2000000000000007E-3</c:v>
                </c:pt>
                <c:pt idx="836">
                  <c:v>8.1000000000000048E-3</c:v>
                </c:pt>
                <c:pt idx="837">
                  <c:v>8.2000000000000007E-3</c:v>
                </c:pt>
                <c:pt idx="838">
                  <c:v>8.3000000000000226E-3</c:v>
                </c:pt>
                <c:pt idx="839">
                  <c:v>8.3000000000000226E-3</c:v>
                </c:pt>
                <c:pt idx="840">
                  <c:v>8.3000000000000226E-3</c:v>
                </c:pt>
                <c:pt idx="841">
                  <c:v>8.3000000000000226E-3</c:v>
                </c:pt>
                <c:pt idx="842">
                  <c:v>8.1000000000000048E-3</c:v>
                </c:pt>
                <c:pt idx="843">
                  <c:v>8.0000000000000227E-3</c:v>
                </c:pt>
                <c:pt idx="844">
                  <c:v>8.0000000000000227E-3</c:v>
                </c:pt>
                <c:pt idx="845">
                  <c:v>8.2000000000000007E-3</c:v>
                </c:pt>
                <c:pt idx="846">
                  <c:v>8.4000000000000047E-3</c:v>
                </c:pt>
                <c:pt idx="847">
                  <c:v>8.2000000000000007E-3</c:v>
                </c:pt>
                <c:pt idx="848">
                  <c:v>8.0000000000000227E-3</c:v>
                </c:pt>
                <c:pt idx="849">
                  <c:v>7.8000000000000534E-3</c:v>
                </c:pt>
                <c:pt idx="850">
                  <c:v>7.8000000000000534E-3</c:v>
                </c:pt>
                <c:pt idx="851">
                  <c:v>7.8000000000000534E-3</c:v>
                </c:pt>
                <c:pt idx="852">
                  <c:v>7.8000000000000534E-3</c:v>
                </c:pt>
                <c:pt idx="853">
                  <c:v>7.7000000000002934E-3</c:v>
                </c:pt>
                <c:pt idx="854">
                  <c:v>7.6000000000000104E-3</c:v>
                </c:pt>
                <c:pt idx="855">
                  <c:v>7.7000000000002934E-3</c:v>
                </c:pt>
                <c:pt idx="856">
                  <c:v>7.6000000000000104E-3</c:v>
                </c:pt>
                <c:pt idx="857">
                  <c:v>7.5000000000000934E-3</c:v>
                </c:pt>
                <c:pt idx="858">
                  <c:v>7.5000000000000934E-3</c:v>
                </c:pt>
                <c:pt idx="859">
                  <c:v>7.5000000000000934E-3</c:v>
                </c:pt>
                <c:pt idx="860">
                  <c:v>7.5000000000000934E-3</c:v>
                </c:pt>
                <c:pt idx="861">
                  <c:v>7.3000000000000113E-3</c:v>
                </c:pt>
                <c:pt idx="862">
                  <c:v>7.2000000000002834E-3</c:v>
                </c:pt>
                <c:pt idx="863">
                  <c:v>7.1000000000000004E-3</c:v>
                </c:pt>
                <c:pt idx="864">
                  <c:v>7.1000000000000004E-3</c:v>
                </c:pt>
                <c:pt idx="865">
                  <c:v>7.2000000000002834E-3</c:v>
                </c:pt>
                <c:pt idx="866">
                  <c:v>7.2000000000002834E-3</c:v>
                </c:pt>
                <c:pt idx="867">
                  <c:v>7.1000000000000004E-3</c:v>
                </c:pt>
                <c:pt idx="868">
                  <c:v>7.0000000000000114E-3</c:v>
                </c:pt>
                <c:pt idx="869">
                  <c:v>6.9000000000004934E-3</c:v>
                </c:pt>
                <c:pt idx="870">
                  <c:v>6.8000000000000334E-3</c:v>
                </c:pt>
                <c:pt idx="871">
                  <c:v>6.9000000000004934E-3</c:v>
                </c:pt>
                <c:pt idx="872">
                  <c:v>6.9000000000004934E-3</c:v>
                </c:pt>
                <c:pt idx="873">
                  <c:v>6.9000000000004934E-3</c:v>
                </c:pt>
                <c:pt idx="874">
                  <c:v>6.8000000000000334E-3</c:v>
                </c:pt>
                <c:pt idx="875">
                  <c:v>6.7000000000002934E-3</c:v>
                </c:pt>
                <c:pt idx="876">
                  <c:v>6.7000000000002934E-3</c:v>
                </c:pt>
                <c:pt idx="877">
                  <c:v>6.7000000000002934E-3</c:v>
                </c:pt>
                <c:pt idx="878">
                  <c:v>6.7000000000002934E-3</c:v>
                </c:pt>
                <c:pt idx="879">
                  <c:v>6.7000000000002934E-3</c:v>
                </c:pt>
                <c:pt idx="880">
                  <c:v>6.8000000000000334E-3</c:v>
                </c:pt>
                <c:pt idx="881">
                  <c:v>6.8000000000000334E-3</c:v>
                </c:pt>
                <c:pt idx="882">
                  <c:v>6.6000000000000034E-3</c:v>
                </c:pt>
                <c:pt idx="883">
                  <c:v>6.7000000000002934E-3</c:v>
                </c:pt>
                <c:pt idx="884">
                  <c:v>6.7000000000002934E-3</c:v>
                </c:pt>
                <c:pt idx="885">
                  <c:v>6.7000000000002934E-3</c:v>
                </c:pt>
                <c:pt idx="886">
                  <c:v>6.7000000000002934E-3</c:v>
                </c:pt>
                <c:pt idx="887">
                  <c:v>6.8000000000000334E-3</c:v>
                </c:pt>
                <c:pt idx="888">
                  <c:v>6.9000000000004934E-3</c:v>
                </c:pt>
                <c:pt idx="889">
                  <c:v>6.9000000000004934E-3</c:v>
                </c:pt>
                <c:pt idx="890">
                  <c:v>6.9000000000004934E-3</c:v>
                </c:pt>
                <c:pt idx="891">
                  <c:v>6.9000000000004934E-3</c:v>
                </c:pt>
                <c:pt idx="892">
                  <c:v>6.9000000000004934E-3</c:v>
                </c:pt>
                <c:pt idx="893">
                  <c:v>6.9000000000004934E-3</c:v>
                </c:pt>
                <c:pt idx="894">
                  <c:v>6.8000000000000334E-3</c:v>
                </c:pt>
                <c:pt idx="895">
                  <c:v>6.8000000000000334E-3</c:v>
                </c:pt>
                <c:pt idx="896">
                  <c:v>6.9000000000004934E-3</c:v>
                </c:pt>
                <c:pt idx="897">
                  <c:v>7.0000000000000114E-3</c:v>
                </c:pt>
                <c:pt idx="898">
                  <c:v>6.9000000000004934E-3</c:v>
                </c:pt>
                <c:pt idx="899">
                  <c:v>7.0000000000000114E-3</c:v>
                </c:pt>
                <c:pt idx="900">
                  <c:v>7.1000000000000004E-3</c:v>
                </c:pt>
                <c:pt idx="901">
                  <c:v>7.1000000000000004E-3</c:v>
                </c:pt>
                <c:pt idx="902">
                  <c:v>7.1000000000000004E-3</c:v>
                </c:pt>
                <c:pt idx="903">
                  <c:v>7.1000000000000004E-3</c:v>
                </c:pt>
                <c:pt idx="904">
                  <c:v>7.0000000000000114E-3</c:v>
                </c:pt>
                <c:pt idx="905">
                  <c:v>7.0000000000000114E-3</c:v>
                </c:pt>
                <c:pt idx="906">
                  <c:v>7.1000000000000004E-3</c:v>
                </c:pt>
                <c:pt idx="907">
                  <c:v>6.9000000000004934E-3</c:v>
                </c:pt>
                <c:pt idx="908">
                  <c:v>7.1000000000000004E-3</c:v>
                </c:pt>
                <c:pt idx="909">
                  <c:v>8.2000000000000007E-3</c:v>
                </c:pt>
                <c:pt idx="910">
                  <c:v>5.8000000000000013E-3</c:v>
                </c:pt>
                <c:pt idx="911">
                  <c:v>4.0000000000000034E-4</c:v>
                </c:pt>
                <c:pt idx="912">
                  <c:v>-2.0999999999999999E-3</c:v>
                </c:pt>
                <c:pt idx="913">
                  <c:v>-1.4000000000000041E-3</c:v>
                </c:pt>
                <c:pt idx="914">
                  <c:v>3.3000000000000052E-3</c:v>
                </c:pt>
                <c:pt idx="915">
                  <c:v>9.1000000000000004E-3</c:v>
                </c:pt>
                <c:pt idx="916">
                  <c:v>7.8000000000000534E-3</c:v>
                </c:pt>
                <c:pt idx="917">
                  <c:v>6.3000000000000113E-3</c:v>
                </c:pt>
                <c:pt idx="918">
                  <c:v>6.8000000000000334E-3</c:v>
                </c:pt>
                <c:pt idx="919">
                  <c:v>6.9000000000004934E-3</c:v>
                </c:pt>
                <c:pt idx="920">
                  <c:v>6.7000000000002934E-3</c:v>
                </c:pt>
                <c:pt idx="921">
                  <c:v>6.7000000000002934E-3</c:v>
                </c:pt>
                <c:pt idx="922">
                  <c:v>6.6000000000000034E-3</c:v>
                </c:pt>
                <c:pt idx="923">
                  <c:v>6.6000000000000034E-3</c:v>
                </c:pt>
                <c:pt idx="924">
                  <c:v>6.5000000000000934E-3</c:v>
                </c:pt>
                <c:pt idx="925">
                  <c:v>6.6000000000000034E-3</c:v>
                </c:pt>
                <c:pt idx="926">
                  <c:v>6.6000000000000034E-3</c:v>
                </c:pt>
                <c:pt idx="927">
                  <c:v>6.5000000000000934E-3</c:v>
                </c:pt>
                <c:pt idx="928">
                  <c:v>6.4000000000004114E-3</c:v>
                </c:pt>
                <c:pt idx="929">
                  <c:v>6.4000000000004114E-3</c:v>
                </c:pt>
                <c:pt idx="930">
                  <c:v>6.4000000000004114E-3</c:v>
                </c:pt>
                <c:pt idx="931">
                  <c:v>6.4000000000004114E-3</c:v>
                </c:pt>
                <c:pt idx="932">
                  <c:v>6.3000000000000113E-3</c:v>
                </c:pt>
                <c:pt idx="933">
                  <c:v>6.2000000000002114E-3</c:v>
                </c:pt>
                <c:pt idx="934">
                  <c:v>6.1000000000000004E-3</c:v>
                </c:pt>
                <c:pt idx="935">
                  <c:v>6.0000000000000114E-3</c:v>
                </c:pt>
                <c:pt idx="936">
                  <c:v>6.0000000000000114E-3</c:v>
                </c:pt>
                <c:pt idx="937">
                  <c:v>6.2000000000002114E-3</c:v>
                </c:pt>
                <c:pt idx="938">
                  <c:v>6.2000000000002114E-3</c:v>
                </c:pt>
                <c:pt idx="939">
                  <c:v>6.1000000000000004E-3</c:v>
                </c:pt>
                <c:pt idx="940">
                  <c:v>5.9000000000002124E-3</c:v>
                </c:pt>
                <c:pt idx="941">
                  <c:v>5.9000000000002124E-3</c:v>
                </c:pt>
                <c:pt idx="942">
                  <c:v>6.0000000000000114E-3</c:v>
                </c:pt>
                <c:pt idx="943">
                  <c:v>6.0000000000000114E-3</c:v>
                </c:pt>
                <c:pt idx="944">
                  <c:v>5.8000000000000013E-3</c:v>
                </c:pt>
                <c:pt idx="945">
                  <c:v>5.9000000000002124E-3</c:v>
                </c:pt>
                <c:pt idx="946">
                  <c:v>6.0000000000000114E-3</c:v>
                </c:pt>
                <c:pt idx="947">
                  <c:v>5.9000000000002124E-3</c:v>
                </c:pt>
                <c:pt idx="948">
                  <c:v>5.8000000000000013E-3</c:v>
                </c:pt>
                <c:pt idx="949">
                  <c:v>5.7000000000000123E-3</c:v>
                </c:pt>
                <c:pt idx="950">
                  <c:v>5.8000000000000013E-3</c:v>
                </c:pt>
                <c:pt idx="951">
                  <c:v>5.8000000000000013E-3</c:v>
                </c:pt>
                <c:pt idx="952">
                  <c:v>5.8000000000000013E-3</c:v>
                </c:pt>
                <c:pt idx="953">
                  <c:v>6.0000000000000114E-3</c:v>
                </c:pt>
                <c:pt idx="954">
                  <c:v>5.9000000000002124E-3</c:v>
                </c:pt>
                <c:pt idx="955">
                  <c:v>5.0000000000000114E-3</c:v>
                </c:pt>
                <c:pt idx="956">
                  <c:v>4.8000000000000004E-3</c:v>
                </c:pt>
                <c:pt idx="957">
                  <c:v>5.6000000000000034E-3</c:v>
                </c:pt>
                <c:pt idx="958">
                  <c:v>6.0000000000000114E-3</c:v>
                </c:pt>
                <c:pt idx="959">
                  <c:v>5.9000000000002124E-3</c:v>
                </c:pt>
                <c:pt idx="960">
                  <c:v>5.8000000000000013E-3</c:v>
                </c:pt>
                <c:pt idx="961">
                  <c:v>5.9000000000002124E-3</c:v>
                </c:pt>
                <c:pt idx="962">
                  <c:v>5.8000000000000013E-3</c:v>
                </c:pt>
                <c:pt idx="963">
                  <c:v>5.7000000000000123E-3</c:v>
                </c:pt>
                <c:pt idx="964">
                  <c:v>5.6000000000000034E-3</c:v>
                </c:pt>
                <c:pt idx="965">
                  <c:v>5.6000000000000034E-3</c:v>
                </c:pt>
                <c:pt idx="966">
                  <c:v>5.7000000000000123E-3</c:v>
                </c:pt>
                <c:pt idx="967">
                  <c:v>5.8000000000000013E-3</c:v>
                </c:pt>
                <c:pt idx="968">
                  <c:v>5.8000000000000013E-3</c:v>
                </c:pt>
                <c:pt idx="969">
                  <c:v>5.8000000000000013E-3</c:v>
                </c:pt>
                <c:pt idx="970">
                  <c:v>5.9000000000002124E-3</c:v>
                </c:pt>
                <c:pt idx="971">
                  <c:v>6.0000000000000114E-3</c:v>
                </c:pt>
                <c:pt idx="972">
                  <c:v>5.9000000000002124E-3</c:v>
                </c:pt>
                <c:pt idx="973">
                  <c:v>5.9000000000002124E-3</c:v>
                </c:pt>
                <c:pt idx="974">
                  <c:v>5.9000000000002124E-3</c:v>
                </c:pt>
                <c:pt idx="975">
                  <c:v>5.9000000000002124E-3</c:v>
                </c:pt>
                <c:pt idx="976">
                  <c:v>5.9000000000002124E-3</c:v>
                </c:pt>
                <c:pt idx="977">
                  <c:v>5.9000000000002124E-3</c:v>
                </c:pt>
                <c:pt idx="978">
                  <c:v>5.9000000000002124E-3</c:v>
                </c:pt>
                <c:pt idx="979">
                  <c:v>6.1000000000000004E-3</c:v>
                </c:pt>
                <c:pt idx="980">
                  <c:v>6.2000000000002114E-3</c:v>
                </c:pt>
                <c:pt idx="981">
                  <c:v>6.1000000000000004E-3</c:v>
                </c:pt>
                <c:pt idx="982">
                  <c:v>6.0000000000000114E-3</c:v>
                </c:pt>
                <c:pt idx="983">
                  <c:v>6.1000000000000004E-3</c:v>
                </c:pt>
                <c:pt idx="984">
                  <c:v>6.2000000000002114E-3</c:v>
                </c:pt>
                <c:pt idx="985">
                  <c:v>6.1000000000000004E-3</c:v>
                </c:pt>
                <c:pt idx="986">
                  <c:v>6.1000000000000004E-3</c:v>
                </c:pt>
                <c:pt idx="987">
                  <c:v>6.1000000000000004E-3</c:v>
                </c:pt>
                <c:pt idx="988">
                  <c:v>6.3000000000000113E-3</c:v>
                </c:pt>
                <c:pt idx="989">
                  <c:v>6.2000000000002114E-3</c:v>
                </c:pt>
                <c:pt idx="990">
                  <c:v>6.1000000000000004E-3</c:v>
                </c:pt>
                <c:pt idx="991">
                  <c:v>6.2000000000002114E-3</c:v>
                </c:pt>
                <c:pt idx="992">
                  <c:v>6.2000000000002114E-3</c:v>
                </c:pt>
                <c:pt idx="993">
                  <c:v>6.2000000000002114E-3</c:v>
                </c:pt>
                <c:pt idx="994">
                  <c:v>6.2000000000002114E-3</c:v>
                </c:pt>
                <c:pt idx="995">
                  <c:v>6.3000000000000113E-3</c:v>
                </c:pt>
                <c:pt idx="996">
                  <c:v>6.3000000000000113E-3</c:v>
                </c:pt>
                <c:pt idx="997">
                  <c:v>6.2000000000002114E-3</c:v>
                </c:pt>
                <c:pt idx="998">
                  <c:v>6.2000000000002114E-3</c:v>
                </c:pt>
                <c:pt idx="999">
                  <c:v>6.1000000000000004E-3</c:v>
                </c:pt>
                <c:pt idx="1000">
                  <c:v>6.1000000000000004E-3</c:v>
                </c:pt>
              </c:numCache>
            </c:numRef>
          </c:yVal>
          <c:smooth val="1"/>
        </c:ser>
        <c:ser>
          <c:idx val="3"/>
          <c:order val="2"/>
          <c:tx>
            <c:v>0.006mg/ml</c:v>
          </c:tx>
          <c:marker>
            <c:symbol val="none"/>
          </c:marker>
          <c:xVal>
            <c:numRef>
              <c:f>'E:\Sheffield University\My research\Lab works and writing\Lab work\DDS assays\Hyperbranch polymer\HBP+1126 Calibration\[1126 0.006 mg in1ml dilution.xls]Sheet6'!$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E:\Sheffield University\My research\Lab works and writing\Lab work\DDS assays\Hyperbranch polymer\HBP+1126 Calibration\[1126 0.006 mg in1ml dilution.xls]Sheet6'!$B$26:$B$1026</c:f>
              <c:numCache>
                <c:formatCode>General</c:formatCode>
                <c:ptCount val="1001"/>
                <c:pt idx="0">
                  <c:v>-5.0700000000000023E-2</c:v>
                </c:pt>
                <c:pt idx="1">
                  <c:v>3.6999999999999998E-2</c:v>
                </c:pt>
                <c:pt idx="2">
                  <c:v>0.13400000000000001</c:v>
                </c:pt>
                <c:pt idx="3">
                  <c:v>0.2346</c:v>
                </c:pt>
                <c:pt idx="4">
                  <c:v>0.32390000000002572</c:v>
                </c:pt>
                <c:pt idx="5">
                  <c:v>0.4002</c:v>
                </c:pt>
                <c:pt idx="6">
                  <c:v>0.46450000000000002</c:v>
                </c:pt>
                <c:pt idx="7">
                  <c:v>0.51619999999999999</c:v>
                </c:pt>
                <c:pt idx="8">
                  <c:v>0.55710000000000004</c:v>
                </c:pt>
                <c:pt idx="9">
                  <c:v>0.5897</c:v>
                </c:pt>
                <c:pt idx="10">
                  <c:v>0.61750000000000005</c:v>
                </c:pt>
                <c:pt idx="11">
                  <c:v>0.64130000000000065</c:v>
                </c:pt>
                <c:pt idx="12">
                  <c:v>0.6556000000000598</c:v>
                </c:pt>
                <c:pt idx="13">
                  <c:v>0.66170000000005835</c:v>
                </c:pt>
                <c:pt idx="14">
                  <c:v>0.6677000000000598</c:v>
                </c:pt>
                <c:pt idx="15">
                  <c:v>0.67180000000005768</c:v>
                </c:pt>
                <c:pt idx="16">
                  <c:v>0.66900000000005222</c:v>
                </c:pt>
                <c:pt idx="17">
                  <c:v>0.66430000000001665</c:v>
                </c:pt>
                <c:pt idx="18">
                  <c:v>0.65950000000000064</c:v>
                </c:pt>
                <c:pt idx="19">
                  <c:v>0.64960000000005846</c:v>
                </c:pt>
                <c:pt idx="20">
                  <c:v>0.63540000000000063</c:v>
                </c:pt>
                <c:pt idx="21">
                  <c:v>0.62120000000000064</c:v>
                </c:pt>
                <c:pt idx="22">
                  <c:v>0.60460000000004765</c:v>
                </c:pt>
                <c:pt idx="23">
                  <c:v>0.58399999999999996</c:v>
                </c:pt>
                <c:pt idx="24">
                  <c:v>0.56340000000000001</c:v>
                </c:pt>
                <c:pt idx="25">
                  <c:v>0.54330000000000001</c:v>
                </c:pt>
                <c:pt idx="26">
                  <c:v>0.52129999999999999</c:v>
                </c:pt>
                <c:pt idx="27">
                  <c:v>0.49940000000001838</c:v>
                </c:pt>
                <c:pt idx="28">
                  <c:v>0.48020000000000002</c:v>
                </c:pt>
                <c:pt idx="29">
                  <c:v>0.46160000000000001</c:v>
                </c:pt>
                <c:pt idx="30">
                  <c:v>0.44290000000000002</c:v>
                </c:pt>
                <c:pt idx="31">
                  <c:v>0.42580000000001988</c:v>
                </c:pt>
                <c:pt idx="32">
                  <c:v>0.41030000000000288</c:v>
                </c:pt>
                <c:pt idx="33">
                  <c:v>0.39540000000002795</c:v>
                </c:pt>
                <c:pt idx="34">
                  <c:v>0.38200000000001288</c:v>
                </c:pt>
                <c:pt idx="35">
                  <c:v>0.37050000000000038</c:v>
                </c:pt>
                <c:pt idx="36">
                  <c:v>0.36020000000000002</c:v>
                </c:pt>
                <c:pt idx="37">
                  <c:v>0.35070000000000001</c:v>
                </c:pt>
                <c:pt idx="38">
                  <c:v>0.34280000000000038</c:v>
                </c:pt>
                <c:pt idx="39">
                  <c:v>0.33630000000003296</c:v>
                </c:pt>
                <c:pt idx="40">
                  <c:v>0.33040000000002734</c:v>
                </c:pt>
                <c:pt idx="41">
                  <c:v>0.32550000000001938</c:v>
                </c:pt>
                <c:pt idx="42">
                  <c:v>0.32160000000000138</c:v>
                </c:pt>
                <c:pt idx="43">
                  <c:v>0.31830000000002739</c:v>
                </c:pt>
                <c:pt idx="44">
                  <c:v>0.31550000000000838</c:v>
                </c:pt>
                <c:pt idx="45">
                  <c:v>0.31340000000001988</c:v>
                </c:pt>
                <c:pt idx="46">
                  <c:v>0.31170000000000031</c:v>
                </c:pt>
                <c:pt idx="47">
                  <c:v>0.31030000000002544</c:v>
                </c:pt>
                <c:pt idx="48">
                  <c:v>0.30920000000000031</c:v>
                </c:pt>
                <c:pt idx="49">
                  <c:v>0.30830000000002494</c:v>
                </c:pt>
                <c:pt idx="50">
                  <c:v>0.30770000000000008</c:v>
                </c:pt>
                <c:pt idx="51">
                  <c:v>0.30740000000001338</c:v>
                </c:pt>
                <c:pt idx="52">
                  <c:v>0.30770000000000008</c:v>
                </c:pt>
                <c:pt idx="53">
                  <c:v>0.30780000000002483</c:v>
                </c:pt>
                <c:pt idx="54">
                  <c:v>0.30760000000000032</c:v>
                </c:pt>
                <c:pt idx="55">
                  <c:v>0.30780000000002483</c:v>
                </c:pt>
                <c:pt idx="56">
                  <c:v>0.30830000000002494</c:v>
                </c:pt>
                <c:pt idx="57">
                  <c:v>0.30840000000001438</c:v>
                </c:pt>
                <c:pt idx="58">
                  <c:v>0.30850000000000088</c:v>
                </c:pt>
                <c:pt idx="59">
                  <c:v>0.30860000000000032</c:v>
                </c:pt>
                <c:pt idx="60">
                  <c:v>0.30860000000000032</c:v>
                </c:pt>
                <c:pt idx="61">
                  <c:v>0.30850000000000088</c:v>
                </c:pt>
                <c:pt idx="62">
                  <c:v>0.30850000000000088</c:v>
                </c:pt>
                <c:pt idx="63">
                  <c:v>0.30830000000002494</c:v>
                </c:pt>
                <c:pt idx="64">
                  <c:v>0.30780000000002483</c:v>
                </c:pt>
                <c:pt idx="65">
                  <c:v>0.30730000000002472</c:v>
                </c:pt>
                <c:pt idx="66">
                  <c:v>0.30680000000002455</c:v>
                </c:pt>
                <c:pt idx="67">
                  <c:v>0.30600000000000038</c:v>
                </c:pt>
                <c:pt idx="68">
                  <c:v>0.30500000000000038</c:v>
                </c:pt>
                <c:pt idx="69">
                  <c:v>0.30410000000000031</c:v>
                </c:pt>
                <c:pt idx="70">
                  <c:v>0.30300000000000032</c:v>
                </c:pt>
                <c:pt idx="71">
                  <c:v>0.30130000000002038</c:v>
                </c:pt>
                <c:pt idx="72">
                  <c:v>0.29970000000000002</c:v>
                </c:pt>
                <c:pt idx="73">
                  <c:v>0.29820000000000002</c:v>
                </c:pt>
                <c:pt idx="74">
                  <c:v>0.29620000000000002</c:v>
                </c:pt>
                <c:pt idx="75">
                  <c:v>0.29400000000000032</c:v>
                </c:pt>
                <c:pt idx="76">
                  <c:v>0.29160000000000008</c:v>
                </c:pt>
                <c:pt idx="77">
                  <c:v>0.28920000000000001</c:v>
                </c:pt>
                <c:pt idx="78">
                  <c:v>0.28660000000000002</c:v>
                </c:pt>
                <c:pt idx="79">
                  <c:v>0.28410000000000002</c:v>
                </c:pt>
                <c:pt idx="80">
                  <c:v>0.28140000000000032</c:v>
                </c:pt>
                <c:pt idx="81">
                  <c:v>0.27840000000000031</c:v>
                </c:pt>
                <c:pt idx="82">
                  <c:v>0.27550000000000002</c:v>
                </c:pt>
                <c:pt idx="83">
                  <c:v>0.27280000000000032</c:v>
                </c:pt>
                <c:pt idx="84">
                  <c:v>0.26979999999999998</c:v>
                </c:pt>
                <c:pt idx="85">
                  <c:v>0.2666</c:v>
                </c:pt>
                <c:pt idx="86">
                  <c:v>0.26350000000000001</c:v>
                </c:pt>
                <c:pt idx="87">
                  <c:v>0.26040000000000002</c:v>
                </c:pt>
                <c:pt idx="88">
                  <c:v>0.25690000000000002</c:v>
                </c:pt>
                <c:pt idx="89">
                  <c:v>0.25369999999999998</c:v>
                </c:pt>
                <c:pt idx="90">
                  <c:v>0.25060000000000004</c:v>
                </c:pt>
                <c:pt idx="91">
                  <c:v>0.24720000000000344</c:v>
                </c:pt>
                <c:pt idx="92">
                  <c:v>0.24360000000000001</c:v>
                </c:pt>
                <c:pt idx="93">
                  <c:v>0.24030000000000001</c:v>
                </c:pt>
                <c:pt idx="94">
                  <c:v>0.23690000000000044</c:v>
                </c:pt>
                <c:pt idx="95">
                  <c:v>0.23340000000000041</c:v>
                </c:pt>
                <c:pt idx="96">
                  <c:v>0.2303</c:v>
                </c:pt>
                <c:pt idx="97">
                  <c:v>0.22770000000000001</c:v>
                </c:pt>
                <c:pt idx="98">
                  <c:v>0.22489999999999999</c:v>
                </c:pt>
                <c:pt idx="99">
                  <c:v>0.2223</c:v>
                </c:pt>
                <c:pt idx="100">
                  <c:v>0.22</c:v>
                </c:pt>
                <c:pt idx="101">
                  <c:v>0.21800000000000044</c:v>
                </c:pt>
                <c:pt idx="102">
                  <c:v>0.21610000000000001</c:v>
                </c:pt>
                <c:pt idx="103">
                  <c:v>0.21430000000000021</c:v>
                </c:pt>
                <c:pt idx="104">
                  <c:v>0.21240000000000644</c:v>
                </c:pt>
                <c:pt idx="105">
                  <c:v>0.21050000000000021</c:v>
                </c:pt>
                <c:pt idx="106">
                  <c:v>0.20860000000000001</c:v>
                </c:pt>
                <c:pt idx="107">
                  <c:v>0.20640000000000044</c:v>
                </c:pt>
                <c:pt idx="108">
                  <c:v>0.20380000000000001</c:v>
                </c:pt>
                <c:pt idx="109">
                  <c:v>0.20090000000000041</c:v>
                </c:pt>
                <c:pt idx="110">
                  <c:v>0.19819999999999999</c:v>
                </c:pt>
                <c:pt idx="111">
                  <c:v>0.19539999999999999</c:v>
                </c:pt>
                <c:pt idx="112">
                  <c:v>0.19259999999999999</c:v>
                </c:pt>
                <c:pt idx="113">
                  <c:v>0.18980000000000041</c:v>
                </c:pt>
                <c:pt idx="114">
                  <c:v>0.187400000000013</c:v>
                </c:pt>
                <c:pt idx="115">
                  <c:v>0.18540000000001094</c:v>
                </c:pt>
                <c:pt idx="116">
                  <c:v>0.18400000000000041</c:v>
                </c:pt>
                <c:pt idx="117">
                  <c:v>0.18310000000000001</c:v>
                </c:pt>
                <c:pt idx="118">
                  <c:v>0.18250000000000041</c:v>
                </c:pt>
                <c:pt idx="119">
                  <c:v>0.18240000000000794</c:v>
                </c:pt>
                <c:pt idx="120">
                  <c:v>0.18310000000000001</c:v>
                </c:pt>
                <c:pt idx="121">
                  <c:v>0.18420000000000294</c:v>
                </c:pt>
                <c:pt idx="122">
                  <c:v>0.18540000000001094</c:v>
                </c:pt>
                <c:pt idx="123">
                  <c:v>0.18720000000000594</c:v>
                </c:pt>
                <c:pt idx="124">
                  <c:v>0.18980000000000041</c:v>
                </c:pt>
                <c:pt idx="125">
                  <c:v>0.19239999999999999</c:v>
                </c:pt>
                <c:pt idx="126">
                  <c:v>0.19500000000000001</c:v>
                </c:pt>
                <c:pt idx="127">
                  <c:v>0.1983</c:v>
                </c:pt>
                <c:pt idx="128">
                  <c:v>0.20180000000000001</c:v>
                </c:pt>
                <c:pt idx="129">
                  <c:v>0.20500000000000004</c:v>
                </c:pt>
                <c:pt idx="130">
                  <c:v>0.20870000000000041</c:v>
                </c:pt>
                <c:pt idx="131">
                  <c:v>0.21280000000000004</c:v>
                </c:pt>
                <c:pt idx="132">
                  <c:v>0.21680000000000021</c:v>
                </c:pt>
                <c:pt idx="133">
                  <c:v>0.221</c:v>
                </c:pt>
                <c:pt idx="134">
                  <c:v>0.22539999999999999</c:v>
                </c:pt>
                <c:pt idx="135">
                  <c:v>0.22989999999999999</c:v>
                </c:pt>
                <c:pt idx="136">
                  <c:v>0.23419999999999999</c:v>
                </c:pt>
                <c:pt idx="137">
                  <c:v>0.23840000000000044</c:v>
                </c:pt>
                <c:pt idx="138">
                  <c:v>0.24230000000000004</c:v>
                </c:pt>
                <c:pt idx="139">
                  <c:v>0.24610000000000001</c:v>
                </c:pt>
                <c:pt idx="140">
                  <c:v>0.24980000000000024</c:v>
                </c:pt>
                <c:pt idx="141">
                  <c:v>0.25369999999999998</c:v>
                </c:pt>
                <c:pt idx="142">
                  <c:v>0.25729999999999997</c:v>
                </c:pt>
                <c:pt idx="143">
                  <c:v>0.26070000000000004</c:v>
                </c:pt>
                <c:pt idx="144">
                  <c:v>0.26400000000000001</c:v>
                </c:pt>
                <c:pt idx="145">
                  <c:v>0.26679999999999998</c:v>
                </c:pt>
                <c:pt idx="146">
                  <c:v>0.26890000000000008</c:v>
                </c:pt>
                <c:pt idx="147">
                  <c:v>0.27050000000000002</c:v>
                </c:pt>
                <c:pt idx="148">
                  <c:v>0.27160000000000001</c:v>
                </c:pt>
                <c:pt idx="149">
                  <c:v>0.27230000000000032</c:v>
                </c:pt>
                <c:pt idx="150">
                  <c:v>0.27250000000000002</c:v>
                </c:pt>
                <c:pt idx="151">
                  <c:v>0.27280000000000032</c:v>
                </c:pt>
                <c:pt idx="152">
                  <c:v>0.2732</c:v>
                </c:pt>
                <c:pt idx="153">
                  <c:v>0.27390000000000031</c:v>
                </c:pt>
                <c:pt idx="154">
                  <c:v>0.27450000000000002</c:v>
                </c:pt>
                <c:pt idx="155">
                  <c:v>0.2747</c:v>
                </c:pt>
                <c:pt idx="156">
                  <c:v>0.27430000000000032</c:v>
                </c:pt>
                <c:pt idx="157">
                  <c:v>0.2732</c:v>
                </c:pt>
                <c:pt idx="158">
                  <c:v>0.2712</c:v>
                </c:pt>
                <c:pt idx="159">
                  <c:v>0.26779999999999998</c:v>
                </c:pt>
                <c:pt idx="160">
                  <c:v>0.26329999999999998</c:v>
                </c:pt>
                <c:pt idx="161">
                  <c:v>0.2586</c:v>
                </c:pt>
                <c:pt idx="162">
                  <c:v>0.25340000000000001</c:v>
                </c:pt>
                <c:pt idx="163">
                  <c:v>0.24760000000000001</c:v>
                </c:pt>
                <c:pt idx="164">
                  <c:v>0.24220000000000041</c:v>
                </c:pt>
                <c:pt idx="165">
                  <c:v>0.23730000000000001</c:v>
                </c:pt>
                <c:pt idx="166">
                  <c:v>0.23250000000000001</c:v>
                </c:pt>
                <c:pt idx="167">
                  <c:v>0.2283</c:v>
                </c:pt>
                <c:pt idx="168">
                  <c:v>0.2253</c:v>
                </c:pt>
                <c:pt idx="169">
                  <c:v>0.2228</c:v>
                </c:pt>
                <c:pt idx="170">
                  <c:v>0.2208</c:v>
                </c:pt>
                <c:pt idx="171">
                  <c:v>0.21920000000000694</c:v>
                </c:pt>
                <c:pt idx="172">
                  <c:v>0.21810000000000004</c:v>
                </c:pt>
                <c:pt idx="173">
                  <c:v>0.21740000000001194</c:v>
                </c:pt>
                <c:pt idx="174">
                  <c:v>0.21720000000000494</c:v>
                </c:pt>
                <c:pt idx="175">
                  <c:v>0.21740000000001194</c:v>
                </c:pt>
                <c:pt idx="176">
                  <c:v>0.21780000000000024</c:v>
                </c:pt>
                <c:pt idx="177">
                  <c:v>0.21830000000000024</c:v>
                </c:pt>
                <c:pt idx="178">
                  <c:v>0.21900000000000044</c:v>
                </c:pt>
                <c:pt idx="179">
                  <c:v>0.21980000000000041</c:v>
                </c:pt>
                <c:pt idx="180">
                  <c:v>0.22070000000000001</c:v>
                </c:pt>
                <c:pt idx="181">
                  <c:v>0.22170000000000001</c:v>
                </c:pt>
                <c:pt idx="182">
                  <c:v>0.223</c:v>
                </c:pt>
                <c:pt idx="183">
                  <c:v>0.22420000000000001</c:v>
                </c:pt>
                <c:pt idx="184">
                  <c:v>0.22559999999999999</c:v>
                </c:pt>
                <c:pt idx="185">
                  <c:v>0.22739999999999999</c:v>
                </c:pt>
                <c:pt idx="186">
                  <c:v>0.22889999999999999</c:v>
                </c:pt>
                <c:pt idx="187">
                  <c:v>0.2303</c:v>
                </c:pt>
                <c:pt idx="188">
                  <c:v>0.2321</c:v>
                </c:pt>
                <c:pt idx="189">
                  <c:v>0.23419999999999999</c:v>
                </c:pt>
                <c:pt idx="190">
                  <c:v>0.23619999999999999</c:v>
                </c:pt>
                <c:pt idx="191">
                  <c:v>0.23830000000000001</c:v>
                </c:pt>
                <c:pt idx="192">
                  <c:v>0.24070000000000041</c:v>
                </c:pt>
                <c:pt idx="193">
                  <c:v>0.24310000000000001</c:v>
                </c:pt>
                <c:pt idx="194">
                  <c:v>0.24550000000000041</c:v>
                </c:pt>
                <c:pt idx="195">
                  <c:v>0.24790000000001094</c:v>
                </c:pt>
                <c:pt idx="196">
                  <c:v>0.25030000000000002</c:v>
                </c:pt>
                <c:pt idx="197">
                  <c:v>0.25260000000000005</c:v>
                </c:pt>
                <c:pt idx="198">
                  <c:v>0.25469999999999998</c:v>
                </c:pt>
                <c:pt idx="199">
                  <c:v>0.25669999999999998</c:v>
                </c:pt>
                <c:pt idx="200">
                  <c:v>0.25840000000000002</c:v>
                </c:pt>
                <c:pt idx="201">
                  <c:v>0.26</c:v>
                </c:pt>
                <c:pt idx="202">
                  <c:v>0.26179999999999998</c:v>
                </c:pt>
                <c:pt idx="203">
                  <c:v>0.26350000000000001</c:v>
                </c:pt>
                <c:pt idx="204">
                  <c:v>0.2651</c:v>
                </c:pt>
                <c:pt idx="205">
                  <c:v>0.26679999999999998</c:v>
                </c:pt>
                <c:pt idx="206">
                  <c:v>0.26860000000000001</c:v>
                </c:pt>
                <c:pt idx="207">
                  <c:v>0.27040000000000008</c:v>
                </c:pt>
                <c:pt idx="208">
                  <c:v>0.27250000000000002</c:v>
                </c:pt>
                <c:pt idx="209">
                  <c:v>0.27480000000000032</c:v>
                </c:pt>
                <c:pt idx="210">
                  <c:v>0.27710000000000001</c:v>
                </c:pt>
                <c:pt idx="211">
                  <c:v>0.27960000000000002</c:v>
                </c:pt>
                <c:pt idx="212">
                  <c:v>0.28220000000000001</c:v>
                </c:pt>
                <c:pt idx="213">
                  <c:v>0.28500000000000031</c:v>
                </c:pt>
                <c:pt idx="214">
                  <c:v>0.28770000000000001</c:v>
                </c:pt>
                <c:pt idx="215">
                  <c:v>0.29040000000000032</c:v>
                </c:pt>
                <c:pt idx="216">
                  <c:v>0.29310000000000008</c:v>
                </c:pt>
                <c:pt idx="217">
                  <c:v>0.29570000000000002</c:v>
                </c:pt>
                <c:pt idx="218">
                  <c:v>0.29840000000000338</c:v>
                </c:pt>
                <c:pt idx="219">
                  <c:v>0.30140000000000688</c:v>
                </c:pt>
                <c:pt idx="220">
                  <c:v>0.30430000000002388</c:v>
                </c:pt>
                <c:pt idx="221">
                  <c:v>0.30690000000001288</c:v>
                </c:pt>
                <c:pt idx="222">
                  <c:v>0.30960000000000032</c:v>
                </c:pt>
                <c:pt idx="223">
                  <c:v>0.31230000000002595</c:v>
                </c:pt>
                <c:pt idx="224">
                  <c:v>0.31460000000000032</c:v>
                </c:pt>
                <c:pt idx="225">
                  <c:v>0.31720000000000032</c:v>
                </c:pt>
                <c:pt idx="226">
                  <c:v>0.32020000000000032</c:v>
                </c:pt>
                <c:pt idx="227">
                  <c:v>0.32260000000000238</c:v>
                </c:pt>
                <c:pt idx="228">
                  <c:v>0.32440000000002583</c:v>
                </c:pt>
                <c:pt idx="229">
                  <c:v>0.32680000000002968</c:v>
                </c:pt>
                <c:pt idx="230">
                  <c:v>0.32930000000003051</c:v>
                </c:pt>
                <c:pt idx="231">
                  <c:v>0.3313000000000314</c:v>
                </c:pt>
                <c:pt idx="232">
                  <c:v>0.33330000000003202</c:v>
                </c:pt>
                <c:pt idx="233">
                  <c:v>0.33540000000002862</c:v>
                </c:pt>
                <c:pt idx="234">
                  <c:v>0.33730000000003335</c:v>
                </c:pt>
                <c:pt idx="235">
                  <c:v>0.33900000000002634</c:v>
                </c:pt>
                <c:pt idx="236">
                  <c:v>0.34110000000000001</c:v>
                </c:pt>
                <c:pt idx="237">
                  <c:v>0.34300000000000008</c:v>
                </c:pt>
                <c:pt idx="238">
                  <c:v>0.34460000000000002</c:v>
                </c:pt>
                <c:pt idx="239">
                  <c:v>0.34610000000000002</c:v>
                </c:pt>
                <c:pt idx="240">
                  <c:v>0.34750000000000031</c:v>
                </c:pt>
                <c:pt idx="241">
                  <c:v>0.34890000000000032</c:v>
                </c:pt>
                <c:pt idx="242">
                  <c:v>0.35010000000000002</c:v>
                </c:pt>
                <c:pt idx="243">
                  <c:v>0.35130000000000638</c:v>
                </c:pt>
                <c:pt idx="244">
                  <c:v>0.35250000000000031</c:v>
                </c:pt>
                <c:pt idx="245">
                  <c:v>0.35370000000000001</c:v>
                </c:pt>
                <c:pt idx="246">
                  <c:v>0.35490000000000038</c:v>
                </c:pt>
                <c:pt idx="247">
                  <c:v>0.35570000000000002</c:v>
                </c:pt>
                <c:pt idx="248">
                  <c:v>0.35620000000000002</c:v>
                </c:pt>
                <c:pt idx="249">
                  <c:v>0.35720000000000002</c:v>
                </c:pt>
                <c:pt idx="250">
                  <c:v>0.35820000000000002</c:v>
                </c:pt>
                <c:pt idx="251">
                  <c:v>0.35800000000000032</c:v>
                </c:pt>
                <c:pt idx="252">
                  <c:v>0.35790000000000038</c:v>
                </c:pt>
                <c:pt idx="253">
                  <c:v>0.35910000000000031</c:v>
                </c:pt>
                <c:pt idx="254">
                  <c:v>0.35940000000000188</c:v>
                </c:pt>
                <c:pt idx="255">
                  <c:v>0.35860000000000031</c:v>
                </c:pt>
                <c:pt idx="256">
                  <c:v>0.35910000000000031</c:v>
                </c:pt>
                <c:pt idx="257">
                  <c:v>0.35980000000001588</c:v>
                </c:pt>
                <c:pt idx="258">
                  <c:v>0.35910000000000031</c:v>
                </c:pt>
                <c:pt idx="259">
                  <c:v>0.35860000000000031</c:v>
                </c:pt>
                <c:pt idx="260">
                  <c:v>0.35900000000000032</c:v>
                </c:pt>
                <c:pt idx="261">
                  <c:v>0.35820000000000002</c:v>
                </c:pt>
                <c:pt idx="262">
                  <c:v>0.35680000000001288</c:v>
                </c:pt>
                <c:pt idx="263">
                  <c:v>0.35650000000000032</c:v>
                </c:pt>
                <c:pt idx="264">
                  <c:v>0.35610000000000008</c:v>
                </c:pt>
                <c:pt idx="265">
                  <c:v>0.35470000000000002</c:v>
                </c:pt>
                <c:pt idx="266">
                  <c:v>0.35360000000000008</c:v>
                </c:pt>
                <c:pt idx="267">
                  <c:v>0.35270000000000001</c:v>
                </c:pt>
                <c:pt idx="268">
                  <c:v>0.35110000000000002</c:v>
                </c:pt>
                <c:pt idx="269">
                  <c:v>0.34960000000000002</c:v>
                </c:pt>
                <c:pt idx="270">
                  <c:v>0.34890000000000032</c:v>
                </c:pt>
                <c:pt idx="271">
                  <c:v>0.34770000000000001</c:v>
                </c:pt>
                <c:pt idx="272">
                  <c:v>0.34550000000000008</c:v>
                </c:pt>
                <c:pt idx="273">
                  <c:v>0.34370000000000001</c:v>
                </c:pt>
                <c:pt idx="274">
                  <c:v>0.34200000000000008</c:v>
                </c:pt>
                <c:pt idx="275">
                  <c:v>0.33970000000000738</c:v>
                </c:pt>
                <c:pt idx="276">
                  <c:v>0.33770000000000538</c:v>
                </c:pt>
                <c:pt idx="277">
                  <c:v>0.33600000000002561</c:v>
                </c:pt>
                <c:pt idx="278">
                  <c:v>0.33370000000000088</c:v>
                </c:pt>
                <c:pt idx="279">
                  <c:v>0.33120000000000038</c:v>
                </c:pt>
                <c:pt idx="280">
                  <c:v>0.32920000000000038</c:v>
                </c:pt>
                <c:pt idx="281">
                  <c:v>0.32710000000000738</c:v>
                </c:pt>
                <c:pt idx="282">
                  <c:v>0.32440000000002583</c:v>
                </c:pt>
                <c:pt idx="283">
                  <c:v>0.32190000000002522</c:v>
                </c:pt>
                <c:pt idx="284">
                  <c:v>0.31960000000000038</c:v>
                </c:pt>
                <c:pt idx="285">
                  <c:v>0.316800000000027</c:v>
                </c:pt>
                <c:pt idx="286">
                  <c:v>0.31400000000000688</c:v>
                </c:pt>
                <c:pt idx="287">
                  <c:v>0.31130000000002567</c:v>
                </c:pt>
                <c:pt idx="288">
                  <c:v>0.30820000000000008</c:v>
                </c:pt>
                <c:pt idx="289">
                  <c:v>0.30490000000001038</c:v>
                </c:pt>
                <c:pt idx="290">
                  <c:v>0.30190000000000738</c:v>
                </c:pt>
                <c:pt idx="291">
                  <c:v>0.29900000000000032</c:v>
                </c:pt>
                <c:pt idx="292">
                  <c:v>0.29590000000000038</c:v>
                </c:pt>
                <c:pt idx="293">
                  <c:v>0.29280000000001088</c:v>
                </c:pt>
                <c:pt idx="294">
                  <c:v>0.28970000000000001</c:v>
                </c:pt>
                <c:pt idx="295">
                  <c:v>0.28610000000000002</c:v>
                </c:pt>
                <c:pt idx="296">
                  <c:v>0.28260000000000002</c:v>
                </c:pt>
                <c:pt idx="297">
                  <c:v>0.27960000000000002</c:v>
                </c:pt>
                <c:pt idx="298">
                  <c:v>0.27640000000000031</c:v>
                </c:pt>
                <c:pt idx="299">
                  <c:v>0.27280000000000032</c:v>
                </c:pt>
                <c:pt idx="300">
                  <c:v>0.26960000000000001</c:v>
                </c:pt>
                <c:pt idx="301">
                  <c:v>0.26640000000000008</c:v>
                </c:pt>
                <c:pt idx="302">
                  <c:v>0.26250000000000001</c:v>
                </c:pt>
                <c:pt idx="303">
                  <c:v>0.25890000000000002</c:v>
                </c:pt>
                <c:pt idx="304">
                  <c:v>0.25590000000000002</c:v>
                </c:pt>
                <c:pt idx="305">
                  <c:v>0.25219999999999998</c:v>
                </c:pt>
                <c:pt idx="306">
                  <c:v>0.24780000000000021</c:v>
                </c:pt>
                <c:pt idx="307">
                  <c:v>0.24320000000000044</c:v>
                </c:pt>
                <c:pt idx="308">
                  <c:v>0.23970000000000041</c:v>
                </c:pt>
                <c:pt idx="309">
                  <c:v>0.23810000000000001</c:v>
                </c:pt>
                <c:pt idx="310">
                  <c:v>0.23600000000000004</c:v>
                </c:pt>
                <c:pt idx="311">
                  <c:v>0.2326</c:v>
                </c:pt>
                <c:pt idx="312">
                  <c:v>0.2281</c:v>
                </c:pt>
                <c:pt idx="313">
                  <c:v>0.2235</c:v>
                </c:pt>
                <c:pt idx="314">
                  <c:v>0.21990000000001333</c:v>
                </c:pt>
                <c:pt idx="315">
                  <c:v>0.21620000000000344</c:v>
                </c:pt>
                <c:pt idx="316">
                  <c:v>0.21210000000000001</c:v>
                </c:pt>
                <c:pt idx="317">
                  <c:v>0.20860000000000001</c:v>
                </c:pt>
                <c:pt idx="318">
                  <c:v>0.20530000000000001</c:v>
                </c:pt>
                <c:pt idx="319">
                  <c:v>0.20140000000000041</c:v>
                </c:pt>
                <c:pt idx="320">
                  <c:v>0.19769999999999999</c:v>
                </c:pt>
                <c:pt idx="321">
                  <c:v>0.19439999999999999</c:v>
                </c:pt>
                <c:pt idx="322">
                  <c:v>0.19109999999999999</c:v>
                </c:pt>
                <c:pt idx="323">
                  <c:v>0.18760000000000004</c:v>
                </c:pt>
                <c:pt idx="324">
                  <c:v>0.18430000000000021</c:v>
                </c:pt>
                <c:pt idx="325">
                  <c:v>0.18090000000000594</c:v>
                </c:pt>
                <c:pt idx="326">
                  <c:v>0.17740000000000244</c:v>
                </c:pt>
                <c:pt idx="327">
                  <c:v>0.17450000000000004</c:v>
                </c:pt>
                <c:pt idx="328">
                  <c:v>0.17180000000000001</c:v>
                </c:pt>
                <c:pt idx="329">
                  <c:v>0.16850000000000001</c:v>
                </c:pt>
                <c:pt idx="330">
                  <c:v>0.1653</c:v>
                </c:pt>
                <c:pt idx="331">
                  <c:v>0.1628</c:v>
                </c:pt>
                <c:pt idx="332">
                  <c:v>0.16009999999999999</c:v>
                </c:pt>
                <c:pt idx="333">
                  <c:v>0.15720000000000744</c:v>
                </c:pt>
                <c:pt idx="334">
                  <c:v>0.15470000000000494</c:v>
                </c:pt>
                <c:pt idx="335">
                  <c:v>0.15220000000000194</c:v>
                </c:pt>
                <c:pt idx="336">
                  <c:v>0.14930000000000004</c:v>
                </c:pt>
                <c:pt idx="337">
                  <c:v>0.14670000000000041</c:v>
                </c:pt>
                <c:pt idx="338">
                  <c:v>0.14450000000000021</c:v>
                </c:pt>
                <c:pt idx="339">
                  <c:v>0.14180000000000001</c:v>
                </c:pt>
                <c:pt idx="340">
                  <c:v>0.13900000000000001</c:v>
                </c:pt>
                <c:pt idx="341">
                  <c:v>0.1368</c:v>
                </c:pt>
                <c:pt idx="342">
                  <c:v>0.13469999999999999</c:v>
                </c:pt>
                <c:pt idx="343">
                  <c:v>0.13220000000000001</c:v>
                </c:pt>
                <c:pt idx="344">
                  <c:v>0.12959999999999999</c:v>
                </c:pt>
                <c:pt idx="345">
                  <c:v>0.12709999999999999</c:v>
                </c:pt>
                <c:pt idx="346">
                  <c:v>0.12490000000000002</c:v>
                </c:pt>
                <c:pt idx="347">
                  <c:v>0.12280000000000002</c:v>
                </c:pt>
                <c:pt idx="348">
                  <c:v>0.12039999999999998</c:v>
                </c:pt>
                <c:pt idx="349">
                  <c:v>0.11799999999999998</c:v>
                </c:pt>
                <c:pt idx="350">
                  <c:v>0.11570000000000009</c:v>
                </c:pt>
                <c:pt idx="351">
                  <c:v>0.11360000000000002</c:v>
                </c:pt>
                <c:pt idx="352">
                  <c:v>0.1115</c:v>
                </c:pt>
                <c:pt idx="353">
                  <c:v>0.10920000000000279</c:v>
                </c:pt>
                <c:pt idx="354">
                  <c:v>0.10740000000000002</c:v>
                </c:pt>
                <c:pt idx="355">
                  <c:v>0.10570000000000022</c:v>
                </c:pt>
                <c:pt idx="356">
                  <c:v>0.10349999999999998</c:v>
                </c:pt>
                <c:pt idx="357">
                  <c:v>0.1014</c:v>
                </c:pt>
                <c:pt idx="358">
                  <c:v>9.9900000000000044E-2</c:v>
                </c:pt>
                <c:pt idx="359">
                  <c:v>9.8100000000000048E-2</c:v>
                </c:pt>
                <c:pt idx="360">
                  <c:v>9.6000000000000002E-2</c:v>
                </c:pt>
                <c:pt idx="361">
                  <c:v>9.4500000000000264E-2</c:v>
                </c:pt>
                <c:pt idx="362">
                  <c:v>9.3100000000000224E-2</c:v>
                </c:pt>
                <c:pt idx="363">
                  <c:v>9.1000000000000025E-2</c:v>
                </c:pt>
                <c:pt idx="364">
                  <c:v>8.9400000000000021E-2</c:v>
                </c:pt>
                <c:pt idx="365">
                  <c:v>8.8400000000000006E-2</c:v>
                </c:pt>
                <c:pt idx="366">
                  <c:v>8.6800000000000002E-2</c:v>
                </c:pt>
                <c:pt idx="367">
                  <c:v>8.4900000000000045E-2</c:v>
                </c:pt>
                <c:pt idx="368">
                  <c:v>8.3600000000000743E-2</c:v>
                </c:pt>
                <c:pt idx="369">
                  <c:v>8.2200000000000009E-2</c:v>
                </c:pt>
                <c:pt idx="370">
                  <c:v>8.0600000000000047E-2</c:v>
                </c:pt>
                <c:pt idx="371">
                  <c:v>7.9500000000000084E-2</c:v>
                </c:pt>
                <c:pt idx="372">
                  <c:v>7.8600000000000003E-2</c:v>
                </c:pt>
                <c:pt idx="373">
                  <c:v>7.7400000000000024E-2</c:v>
                </c:pt>
                <c:pt idx="374">
                  <c:v>7.5600000000000001E-2</c:v>
                </c:pt>
                <c:pt idx="375">
                  <c:v>7.3800000000000004E-2</c:v>
                </c:pt>
                <c:pt idx="376">
                  <c:v>7.2500000000000023E-2</c:v>
                </c:pt>
                <c:pt idx="377">
                  <c:v>7.1700000000000014E-2</c:v>
                </c:pt>
                <c:pt idx="378">
                  <c:v>7.0800000000000002E-2</c:v>
                </c:pt>
                <c:pt idx="379">
                  <c:v>6.9300000000000514E-2</c:v>
                </c:pt>
                <c:pt idx="380">
                  <c:v>6.7299999999999999E-2</c:v>
                </c:pt>
                <c:pt idx="381">
                  <c:v>6.5800000000000011E-2</c:v>
                </c:pt>
                <c:pt idx="382">
                  <c:v>6.4900000000000013E-2</c:v>
                </c:pt>
                <c:pt idx="383">
                  <c:v>6.4000000000000112E-2</c:v>
                </c:pt>
                <c:pt idx="384">
                  <c:v>6.2800000000000022E-2</c:v>
                </c:pt>
                <c:pt idx="385">
                  <c:v>6.1400000000000003E-2</c:v>
                </c:pt>
                <c:pt idx="386">
                  <c:v>6.0100000000000021E-2</c:v>
                </c:pt>
                <c:pt idx="387">
                  <c:v>5.9200000000000003E-2</c:v>
                </c:pt>
                <c:pt idx="388">
                  <c:v>5.8100000000000013E-2</c:v>
                </c:pt>
                <c:pt idx="389">
                  <c:v>5.7100000000000012E-2</c:v>
                </c:pt>
                <c:pt idx="390">
                  <c:v>5.62E-2</c:v>
                </c:pt>
                <c:pt idx="391">
                  <c:v>5.5000000000000014E-2</c:v>
                </c:pt>
                <c:pt idx="392">
                  <c:v>5.3499999999999999E-2</c:v>
                </c:pt>
                <c:pt idx="393">
                  <c:v>5.2700000000000434E-2</c:v>
                </c:pt>
                <c:pt idx="394">
                  <c:v>5.2200000000000003E-2</c:v>
                </c:pt>
                <c:pt idx="395">
                  <c:v>5.1400000000000001E-2</c:v>
                </c:pt>
                <c:pt idx="396">
                  <c:v>5.0400000000000014E-2</c:v>
                </c:pt>
                <c:pt idx="397">
                  <c:v>4.9300000000000524E-2</c:v>
                </c:pt>
                <c:pt idx="398">
                  <c:v>4.82E-2</c:v>
                </c:pt>
                <c:pt idx="399">
                  <c:v>4.7300000000000113E-2</c:v>
                </c:pt>
                <c:pt idx="400">
                  <c:v>4.7000000000000014E-2</c:v>
                </c:pt>
                <c:pt idx="401">
                  <c:v>4.6599999999999996E-2</c:v>
                </c:pt>
                <c:pt idx="402">
                  <c:v>4.5699999999999998E-2</c:v>
                </c:pt>
                <c:pt idx="403">
                  <c:v>4.4700000000000524E-2</c:v>
                </c:pt>
                <c:pt idx="404">
                  <c:v>4.3800000000000013E-2</c:v>
                </c:pt>
                <c:pt idx="405">
                  <c:v>4.3000000000000003E-2</c:v>
                </c:pt>
                <c:pt idx="406">
                  <c:v>4.2600000000000013E-2</c:v>
                </c:pt>
                <c:pt idx="407">
                  <c:v>4.2700000000000113E-2</c:v>
                </c:pt>
                <c:pt idx="408">
                  <c:v>4.2400000000000014E-2</c:v>
                </c:pt>
                <c:pt idx="409">
                  <c:v>4.19E-2</c:v>
                </c:pt>
                <c:pt idx="410">
                  <c:v>4.1700000000000001E-2</c:v>
                </c:pt>
                <c:pt idx="411">
                  <c:v>4.1500000000000002E-2</c:v>
                </c:pt>
                <c:pt idx="412">
                  <c:v>4.0800000000000003E-2</c:v>
                </c:pt>
                <c:pt idx="413">
                  <c:v>4.0000000000000022E-2</c:v>
                </c:pt>
                <c:pt idx="414">
                  <c:v>3.9399999999999998E-2</c:v>
                </c:pt>
                <c:pt idx="415">
                  <c:v>3.9100000000000003E-2</c:v>
                </c:pt>
                <c:pt idx="416">
                  <c:v>3.8800000000000001E-2</c:v>
                </c:pt>
                <c:pt idx="417">
                  <c:v>3.8100000000000002E-2</c:v>
                </c:pt>
                <c:pt idx="418">
                  <c:v>3.7700000000000011E-2</c:v>
                </c:pt>
                <c:pt idx="419">
                  <c:v>3.7600000000000612E-2</c:v>
                </c:pt>
                <c:pt idx="420">
                  <c:v>3.7400000000000252E-2</c:v>
                </c:pt>
                <c:pt idx="421">
                  <c:v>3.7100000000000001E-2</c:v>
                </c:pt>
                <c:pt idx="422">
                  <c:v>3.6799999999999999E-2</c:v>
                </c:pt>
                <c:pt idx="423">
                  <c:v>3.6400000000000016E-2</c:v>
                </c:pt>
                <c:pt idx="424">
                  <c:v>3.5900000000000001E-2</c:v>
                </c:pt>
                <c:pt idx="425">
                  <c:v>3.5799999999999998E-2</c:v>
                </c:pt>
                <c:pt idx="426">
                  <c:v>3.5799999999999998E-2</c:v>
                </c:pt>
                <c:pt idx="427">
                  <c:v>3.5300000000000005E-2</c:v>
                </c:pt>
                <c:pt idx="428">
                  <c:v>3.4799999999999998E-2</c:v>
                </c:pt>
                <c:pt idx="429">
                  <c:v>3.4599999999999999E-2</c:v>
                </c:pt>
                <c:pt idx="430">
                  <c:v>3.4500000000000003E-2</c:v>
                </c:pt>
                <c:pt idx="431">
                  <c:v>3.44E-2</c:v>
                </c:pt>
                <c:pt idx="432">
                  <c:v>3.44E-2</c:v>
                </c:pt>
                <c:pt idx="433">
                  <c:v>3.4300000000000004E-2</c:v>
                </c:pt>
                <c:pt idx="434">
                  <c:v>3.39E-2</c:v>
                </c:pt>
                <c:pt idx="435">
                  <c:v>3.3700000000000001E-2</c:v>
                </c:pt>
                <c:pt idx="436">
                  <c:v>3.3599999999999998E-2</c:v>
                </c:pt>
                <c:pt idx="437">
                  <c:v>3.3500000000000002E-2</c:v>
                </c:pt>
                <c:pt idx="438">
                  <c:v>3.3399999999999999E-2</c:v>
                </c:pt>
                <c:pt idx="439">
                  <c:v>3.3300000000000003E-2</c:v>
                </c:pt>
                <c:pt idx="440">
                  <c:v>3.3300000000000003E-2</c:v>
                </c:pt>
                <c:pt idx="441">
                  <c:v>3.3500000000000002E-2</c:v>
                </c:pt>
                <c:pt idx="442">
                  <c:v>3.3799999999999997E-2</c:v>
                </c:pt>
                <c:pt idx="443">
                  <c:v>3.3799999999999997E-2</c:v>
                </c:pt>
                <c:pt idx="444">
                  <c:v>3.3599999999999998E-2</c:v>
                </c:pt>
                <c:pt idx="445">
                  <c:v>3.3700000000000001E-2</c:v>
                </c:pt>
                <c:pt idx="446">
                  <c:v>3.39E-2</c:v>
                </c:pt>
                <c:pt idx="447">
                  <c:v>3.3700000000000001E-2</c:v>
                </c:pt>
                <c:pt idx="448">
                  <c:v>3.3300000000000003E-2</c:v>
                </c:pt>
                <c:pt idx="449">
                  <c:v>3.3099999999999997E-2</c:v>
                </c:pt>
                <c:pt idx="450">
                  <c:v>3.2800000000000412E-2</c:v>
                </c:pt>
                <c:pt idx="451">
                  <c:v>3.2500000000000001E-2</c:v>
                </c:pt>
                <c:pt idx="452">
                  <c:v>3.2700000000000014E-2</c:v>
                </c:pt>
                <c:pt idx="453">
                  <c:v>3.3000000000000002E-2</c:v>
                </c:pt>
                <c:pt idx="454">
                  <c:v>3.3000000000000002E-2</c:v>
                </c:pt>
                <c:pt idx="455">
                  <c:v>3.3000000000000002E-2</c:v>
                </c:pt>
                <c:pt idx="456">
                  <c:v>3.3099999999999997E-2</c:v>
                </c:pt>
                <c:pt idx="457">
                  <c:v>3.2800000000000412E-2</c:v>
                </c:pt>
                <c:pt idx="458">
                  <c:v>3.2399999999999998E-2</c:v>
                </c:pt>
                <c:pt idx="459">
                  <c:v>3.2600000000000212E-2</c:v>
                </c:pt>
                <c:pt idx="460">
                  <c:v>3.2800000000000412E-2</c:v>
                </c:pt>
                <c:pt idx="461">
                  <c:v>3.2700000000000014E-2</c:v>
                </c:pt>
                <c:pt idx="462">
                  <c:v>3.2700000000000014E-2</c:v>
                </c:pt>
                <c:pt idx="463">
                  <c:v>3.2600000000000212E-2</c:v>
                </c:pt>
                <c:pt idx="464">
                  <c:v>3.2300000000000002E-2</c:v>
                </c:pt>
                <c:pt idx="465">
                  <c:v>3.210000000000001E-2</c:v>
                </c:pt>
                <c:pt idx="466">
                  <c:v>3.2199999999999999E-2</c:v>
                </c:pt>
                <c:pt idx="467">
                  <c:v>3.2399999999999998E-2</c:v>
                </c:pt>
                <c:pt idx="468">
                  <c:v>3.2399999999999998E-2</c:v>
                </c:pt>
                <c:pt idx="469">
                  <c:v>3.2199999999999999E-2</c:v>
                </c:pt>
                <c:pt idx="470">
                  <c:v>3.210000000000001E-2</c:v>
                </c:pt>
                <c:pt idx="471">
                  <c:v>3.2000000000000042E-2</c:v>
                </c:pt>
                <c:pt idx="472">
                  <c:v>3.210000000000001E-2</c:v>
                </c:pt>
                <c:pt idx="473">
                  <c:v>3.2199999999999999E-2</c:v>
                </c:pt>
                <c:pt idx="474">
                  <c:v>3.2199999999999999E-2</c:v>
                </c:pt>
                <c:pt idx="475">
                  <c:v>3.2199999999999999E-2</c:v>
                </c:pt>
                <c:pt idx="476">
                  <c:v>3.2000000000000042E-2</c:v>
                </c:pt>
                <c:pt idx="477">
                  <c:v>3.1800000000000002E-2</c:v>
                </c:pt>
                <c:pt idx="478">
                  <c:v>3.1800000000000002E-2</c:v>
                </c:pt>
                <c:pt idx="479">
                  <c:v>3.1900000000000005E-2</c:v>
                </c:pt>
                <c:pt idx="480">
                  <c:v>3.2000000000000042E-2</c:v>
                </c:pt>
                <c:pt idx="481">
                  <c:v>3.1800000000000002E-2</c:v>
                </c:pt>
                <c:pt idx="482">
                  <c:v>3.1800000000000002E-2</c:v>
                </c:pt>
                <c:pt idx="483">
                  <c:v>3.210000000000001E-2</c:v>
                </c:pt>
                <c:pt idx="484">
                  <c:v>3.1900000000000005E-2</c:v>
                </c:pt>
                <c:pt idx="485">
                  <c:v>3.1600000000000052E-2</c:v>
                </c:pt>
                <c:pt idx="486">
                  <c:v>3.15E-2</c:v>
                </c:pt>
                <c:pt idx="487">
                  <c:v>3.15E-2</c:v>
                </c:pt>
                <c:pt idx="488">
                  <c:v>3.1700000000000006E-2</c:v>
                </c:pt>
                <c:pt idx="489">
                  <c:v>3.1800000000000002E-2</c:v>
                </c:pt>
                <c:pt idx="490">
                  <c:v>3.1900000000000005E-2</c:v>
                </c:pt>
                <c:pt idx="491">
                  <c:v>3.1600000000000052E-2</c:v>
                </c:pt>
                <c:pt idx="492">
                  <c:v>3.15E-2</c:v>
                </c:pt>
                <c:pt idx="493">
                  <c:v>3.15E-2</c:v>
                </c:pt>
                <c:pt idx="494">
                  <c:v>3.1300000000000001E-2</c:v>
                </c:pt>
                <c:pt idx="495">
                  <c:v>3.1100000000000006E-2</c:v>
                </c:pt>
                <c:pt idx="496">
                  <c:v>3.1199999999999999E-2</c:v>
                </c:pt>
                <c:pt idx="497">
                  <c:v>3.1300000000000001E-2</c:v>
                </c:pt>
                <c:pt idx="498">
                  <c:v>3.1300000000000001E-2</c:v>
                </c:pt>
                <c:pt idx="499">
                  <c:v>3.1300000000000001E-2</c:v>
                </c:pt>
                <c:pt idx="500">
                  <c:v>3.1300000000000001E-2</c:v>
                </c:pt>
                <c:pt idx="501">
                  <c:v>3.1000000000000052E-2</c:v>
                </c:pt>
                <c:pt idx="502">
                  <c:v>3.0800000000000011E-2</c:v>
                </c:pt>
                <c:pt idx="503">
                  <c:v>3.0800000000000011E-2</c:v>
                </c:pt>
                <c:pt idx="504">
                  <c:v>3.09E-2</c:v>
                </c:pt>
                <c:pt idx="505">
                  <c:v>3.1000000000000052E-2</c:v>
                </c:pt>
                <c:pt idx="506">
                  <c:v>3.09E-2</c:v>
                </c:pt>
                <c:pt idx="507">
                  <c:v>3.0800000000000011E-2</c:v>
                </c:pt>
                <c:pt idx="508">
                  <c:v>3.0700000000000002E-2</c:v>
                </c:pt>
                <c:pt idx="509">
                  <c:v>3.0700000000000002E-2</c:v>
                </c:pt>
                <c:pt idx="510">
                  <c:v>3.0599999999999999E-2</c:v>
                </c:pt>
                <c:pt idx="511">
                  <c:v>3.0300000000000001E-2</c:v>
                </c:pt>
                <c:pt idx="512">
                  <c:v>3.0400000000000052E-2</c:v>
                </c:pt>
                <c:pt idx="513">
                  <c:v>3.0700000000000002E-2</c:v>
                </c:pt>
                <c:pt idx="514">
                  <c:v>3.0700000000000002E-2</c:v>
                </c:pt>
                <c:pt idx="515">
                  <c:v>3.0500000000000006E-2</c:v>
                </c:pt>
                <c:pt idx="516">
                  <c:v>3.0700000000000002E-2</c:v>
                </c:pt>
                <c:pt idx="517">
                  <c:v>3.0700000000000002E-2</c:v>
                </c:pt>
                <c:pt idx="518">
                  <c:v>3.0400000000000052E-2</c:v>
                </c:pt>
                <c:pt idx="519">
                  <c:v>3.0200000000000012E-2</c:v>
                </c:pt>
                <c:pt idx="520">
                  <c:v>3.0100000000000002E-2</c:v>
                </c:pt>
                <c:pt idx="521">
                  <c:v>2.9800000000000011E-2</c:v>
                </c:pt>
                <c:pt idx="522">
                  <c:v>2.9600000000000001E-2</c:v>
                </c:pt>
                <c:pt idx="523">
                  <c:v>2.9899999999999999E-2</c:v>
                </c:pt>
                <c:pt idx="524">
                  <c:v>3.0000000000000002E-2</c:v>
                </c:pt>
                <c:pt idx="525">
                  <c:v>2.9899999999999999E-2</c:v>
                </c:pt>
                <c:pt idx="526">
                  <c:v>2.9899999999999999E-2</c:v>
                </c:pt>
                <c:pt idx="527">
                  <c:v>3.0100000000000002E-2</c:v>
                </c:pt>
                <c:pt idx="528">
                  <c:v>3.0100000000000002E-2</c:v>
                </c:pt>
                <c:pt idx="529">
                  <c:v>3.0100000000000002E-2</c:v>
                </c:pt>
                <c:pt idx="530">
                  <c:v>3.0000000000000002E-2</c:v>
                </c:pt>
                <c:pt idx="531">
                  <c:v>2.9800000000000011E-2</c:v>
                </c:pt>
                <c:pt idx="532">
                  <c:v>2.9700000000000001E-2</c:v>
                </c:pt>
                <c:pt idx="533">
                  <c:v>2.9700000000000001E-2</c:v>
                </c:pt>
                <c:pt idx="534">
                  <c:v>2.9600000000000001E-2</c:v>
                </c:pt>
                <c:pt idx="535">
                  <c:v>2.9600000000000001E-2</c:v>
                </c:pt>
                <c:pt idx="536">
                  <c:v>2.9600000000000001E-2</c:v>
                </c:pt>
                <c:pt idx="537">
                  <c:v>2.9600000000000001E-2</c:v>
                </c:pt>
                <c:pt idx="538">
                  <c:v>2.9399999999999999E-2</c:v>
                </c:pt>
                <c:pt idx="539">
                  <c:v>2.9200000000000011E-2</c:v>
                </c:pt>
                <c:pt idx="540">
                  <c:v>2.9100000000000001E-2</c:v>
                </c:pt>
                <c:pt idx="541">
                  <c:v>2.9100000000000001E-2</c:v>
                </c:pt>
                <c:pt idx="542">
                  <c:v>2.9000000000000001E-2</c:v>
                </c:pt>
                <c:pt idx="543">
                  <c:v>2.9000000000000001E-2</c:v>
                </c:pt>
                <c:pt idx="544">
                  <c:v>2.9000000000000001E-2</c:v>
                </c:pt>
                <c:pt idx="545">
                  <c:v>2.9100000000000001E-2</c:v>
                </c:pt>
                <c:pt idx="546">
                  <c:v>2.9200000000000011E-2</c:v>
                </c:pt>
                <c:pt idx="547">
                  <c:v>2.9200000000000011E-2</c:v>
                </c:pt>
                <c:pt idx="548">
                  <c:v>2.9100000000000001E-2</c:v>
                </c:pt>
                <c:pt idx="549">
                  <c:v>2.9100000000000001E-2</c:v>
                </c:pt>
                <c:pt idx="550">
                  <c:v>2.9200000000000011E-2</c:v>
                </c:pt>
                <c:pt idx="551">
                  <c:v>2.9200000000000011E-2</c:v>
                </c:pt>
                <c:pt idx="552">
                  <c:v>2.9100000000000001E-2</c:v>
                </c:pt>
                <c:pt idx="553">
                  <c:v>2.8899999999999999E-2</c:v>
                </c:pt>
                <c:pt idx="554">
                  <c:v>2.8799999999999999E-2</c:v>
                </c:pt>
                <c:pt idx="555">
                  <c:v>2.8799999999999999E-2</c:v>
                </c:pt>
                <c:pt idx="556">
                  <c:v>2.9000000000000001E-2</c:v>
                </c:pt>
                <c:pt idx="557">
                  <c:v>2.9000000000000001E-2</c:v>
                </c:pt>
                <c:pt idx="558">
                  <c:v>2.8899999999999999E-2</c:v>
                </c:pt>
                <c:pt idx="559">
                  <c:v>2.8899999999999999E-2</c:v>
                </c:pt>
                <c:pt idx="560">
                  <c:v>2.9000000000000001E-2</c:v>
                </c:pt>
                <c:pt idx="561">
                  <c:v>2.8899999999999999E-2</c:v>
                </c:pt>
                <c:pt idx="562">
                  <c:v>2.8799999999999999E-2</c:v>
                </c:pt>
                <c:pt idx="563">
                  <c:v>2.8899999999999999E-2</c:v>
                </c:pt>
                <c:pt idx="564">
                  <c:v>2.8899999999999999E-2</c:v>
                </c:pt>
                <c:pt idx="565">
                  <c:v>2.87E-2</c:v>
                </c:pt>
                <c:pt idx="566">
                  <c:v>2.87E-2</c:v>
                </c:pt>
                <c:pt idx="567">
                  <c:v>2.8899999999999999E-2</c:v>
                </c:pt>
                <c:pt idx="568">
                  <c:v>2.9000000000000001E-2</c:v>
                </c:pt>
                <c:pt idx="569">
                  <c:v>2.9100000000000001E-2</c:v>
                </c:pt>
                <c:pt idx="570">
                  <c:v>2.9200000000000011E-2</c:v>
                </c:pt>
                <c:pt idx="571">
                  <c:v>2.9500000000000002E-2</c:v>
                </c:pt>
                <c:pt idx="572">
                  <c:v>2.9600000000000001E-2</c:v>
                </c:pt>
                <c:pt idx="573">
                  <c:v>2.9399999999999999E-2</c:v>
                </c:pt>
                <c:pt idx="574">
                  <c:v>2.9000000000000001E-2</c:v>
                </c:pt>
                <c:pt idx="575">
                  <c:v>2.87E-2</c:v>
                </c:pt>
                <c:pt idx="576">
                  <c:v>2.87E-2</c:v>
                </c:pt>
                <c:pt idx="577">
                  <c:v>2.8799999999999999E-2</c:v>
                </c:pt>
                <c:pt idx="578">
                  <c:v>2.9000000000000001E-2</c:v>
                </c:pt>
                <c:pt idx="579">
                  <c:v>2.9000000000000001E-2</c:v>
                </c:pt>
                <c:pt idx="580">
                  <c:v>2.9100000000000001E-2</c:v>
                </c:pt>
                <c:pt idx="581">
                  <c:v>2.8899999999999999E-2</c:v>
                </c:pt>
                <c:pt idx="582">
                  <c:v>2.8799999999999999E-2</c:v>
                </c:pt>
                <c:pt idx="583">
                  <c:v>2.8799999999999999E-2</c:v>
                </c:pt>
                <c:pt idx="584">
                  <c:v>2.8899999999999999E-2</c:v>
                </c:pt>
                <c:pt idx="585">
                  <c:v>2.8899999999999999E-2</c:v>
                </c:pt>
                <c:pt idx="586">
                  <c:v>2.8899999999999999E-2</c:v>
                </c:pt>
                <c:pt idx="587">
                  <c:v>2.8899999999999999E-2</c:v>
                </c:pt>
                <c:pt idx="588">
                  <c:v>2.8799999999999999E-2</c:v>
                </c:pt>
                <c:pt idx="589">
                  <c:v>2.87E-2</c:v>
                </c:pt>
                <c:pt idx="590">
                  <c:v>2.87E-2</c:v>
                </c:pt>
                <c:pt idx="591">
                  <c:v>2.86E-2</c:v>
                </c:pt>
                <c:pt idx="592">
                  <c:v>2.8500000000000001E-2</c:v>
                </c:pt>
                <c:pt idx="593">
                  <c:v>2.8799999999999999E-2</c:v>
                </c:pt>
                <c:pt idx="594">
                  <c:v>2.8899999999999999E-2</c:v>
                </c:pt>
                <c:pt idx="595">
                  <c:v>2.8500000000000001E-2</c:v>
                </c:pt>
                <c:pt idx="596">
                  <c:v>2.86E-2</c:v>
                </c:pt>
                <c:pt idx="597">
                  <c:v>2.8899999999999999E-2</c:v>
                </c:pt>
                <c:pt idx="598">
                  <c:v>2.8899999999999999E-2</c:v>
                </c:pt>
                <c:pt idx="599">
                  <c:v>2.8799999999999999E-2</c:v>
                </c:pt>
                <c:pt idx="600">
                  <c:v>2.8899999999999999E-2</c:v>
                </c:pt>
                <c:pt idx="601">
                  <c:v>2.8899999999999999E-2</c:v>
                </c:pt>
                <c:pt idx="602">
                  <c:v>2.87E-2</c:v>
                </c:pt>
                <c:pt idx="603">
                  <c:v>2.8899999999999999E-2</c:v>
                </c:pt>
                <c:pt idx="604">
                  <c:v>2.8899999999999999E-2</c:v>
                </c:pt>
                <c:pt idx="605">
                  <c:v>2.8799999999999999E-2</c:v>
                </c:pt>
                <c:pt idx="606">
                  <c:v>2.8799999999999999E-2</c:v>
                </c:pt>
                <c:pt idx="607">
                  <c:v>2.8899999999999999E-2</c:v>
                </c:pt>
                <c:pt idx="608">
                  <c:v>2.8899999999999999E-2</c:v>
                </c:pt>
                <c:pt idx="609">
                  <c:v>2.8799999999999999E-2</c:v>
                </c:pt>
                <c:pt idx="610">
                  <c:v>2.8899999999999999E-2</c:v>
                </c:pt>
                <c:pt idx="611">
                  <c:v>2.8899999999999999E-2</c:v>
                </c:pt>
                <c:pt idx="612">
                  <c:v>2.8899999999999999E-2</c:v>
                </c:pt>
                <c:pt idx="613">
                  <c:v>2.8799999999999999E-2</c:v>
                </c:pt>
                <c:pt idx="614">
                  <c:v>2.8799999999999999E-2</c:v>
                </c:pt>
                <c:pt idx="615">
                  <c:v>2.87E-2</c:v>
                </c:pt>
                <c:pt idx="616">
                  <c:v>2.8799999999999999E-2</c:v>
                </c:pt>
                <c:pt idx="617">
                  <c:v>2.8799999999999999E-2</c:v>
                </c:pt>
                <c:pt idx="618">
                  <c:v>2.8500000000000001E-2</c:v>
                </c:pt>
                <c:pt idx="619">
                  <c:v>2.8400000000000002E-2</c:v>
                </c:pt>
                <c:pt idx="620">
                  <c:v>2.8799999999999999E-2</c:v>
                </c:pt>
                <c:pt idx="621">
                  <c:v>2.87E-2</c:v>
                </c:pt>
                <c:pt idx="622">
                  <c:v>2.8400000000000002E-2</c:v>
                </c:pt>
                <c:pt idx="623">
                  <c:v>2.86E-2</c:v>
                </c:pt>
                <c:pt idx="624">
                  <c:v>2.8799999999999999E-2</c:v>
                </c:pt>
                <c:pt idx="625">
                  <c:v>2.87E-2</c:v>
                </c:pt>
                <c:pt idx="626">
                  <c:v>2.86E-2</c:v>
                </c:pt>
                <c:pt idx="627">
                  <c:v>2.8500000000000001E-2</c:v>
                </c:pt>
                <c:pt idx="628">
                  <c:v>2.86E-2</c:v>
                </c:pt>
                <c:pt idx="629">
                  <c:v>2.86E-2</c:v>
                </c:pt>
                <c:pt idx="630">
                  <c:v>2.86E-2</c:v>
                </c:pt>
                <c:pt idx="631">
                  <c:v>2.8500000000000001E-2</c:v>
                </c:pt>
                <c:pt idx="632">
                  <c:v>2.8299999999999999E-2</c:v>
                </c:pt>
                <c:pt idx="633">
                  <c:v>2.8299999999999999E-2</c:v>
                </c:pt>
                <c:pt idx="634">
                  <c:v>2.8500000000000001E-2</c:v>
                </c:pt>
                <c:pt idx="635">
                  <c:v>2.86E-2</c:v>
                </c:pt>
                <c:pt idx="636">
                  <c:v>2.86E-2</c:v>
                </c:pt>
                <c:pt idx="637">
                  <c:v>2.8400000000000002E-2</c:v>
                </c:pt>
                <c:pt idx="638">
                  <c:v>2.8400000000000002E-2</c:v>
                </c:pt>
                <c:pt idx="639">
                  <c:v>2.8500000000000001E-2</c:v>
                </c:pt>
                <c:pt idx="640">
                  <c:v>2.8500000000000001E-2</c:v>
                </c:pt>
                <c:pt idx="641">
                  <c:v>2.8400000000000002E-2</c:v>
                </c:pt>
                <c:pt idx="642">
                  <c:v>2.8299999999999999E-2</c:v>
                </c:pt>
                <c:pt idx="643">
                  <c:v>2.8400000000000002E-2</c:v>
                </c:pt>
                <c:pt idx="644">
                  <c:v>2.8500000000000001E-2</c:v>
                </c:pt>
                <c:pt idx="645">
                  <c:v>2.8400000000000002E-2</c:v>
                </c:pt>
                <c:pt idx="646">
                  <c:v>2.8500000000000001E-2</c:v>
                </c:pt>
                <c:pt idx="647">
                  <c:v>2.8500000000000001E-2</c:v>
                </c:pt>
                <c:pt idx="648">
                  <c:v>2.8400000000000002E-2</c:v>
                </c:pt>
                <c:pt idx="649">
                  <c:v>2.8199999999999989E-2</c:v>
                </c:pt>
                <c:pt idx="650">
                  <c:v>2.8299999999999999E-2</c:v>
                </c:pt>
                <c:pt idx="651">
                  <c:v>2.8400000000000002E-2</c:v>
                </c:pt>
                <c:pt idx="652">
                  <c:v>2.8400000000000002E-2</c:v>
                </c:pt>
                <c:pt idx="653">
                  <c:v>2.8299999999999999E-2</c:v>
                </c:pt>
                <c:pt idx="654">
                  <c:v>2.8299999999999999E-2</c:v>
                </c:pt>
                <c:pt idx="655">
                  <c:v>2.8400000000000002E-2</c:v>
                </c:pt>
                <c:pt idx="656">
                  <c:v>2.8400000000000002E-2</c:v>
                </c:pt>
                <c:pt idx="657">
                  <c:v>2.8400000000000002E-2</c:v>
                </c:pt>
                <c:pt idx="658">
                  <c:v>2.8299999999999999E-2</c:v>
                </c:pt>
                <c:pt idx="659">
                  <c:v>2.8199999999999989E-2</c:v>
                </c:pt>
                <c:pt idx="660">
                  <c:v>2.8400000000000002E-2</c:v>
                </c:pt>
                <c:pt idx="661">
                  <c:v>2.8400000000000002E-2</c:v>
                </c:pt>
                <c:pt idx="662">
                  <c:v>2.8299999999999999E-2</c:v>
                </c:pt>
                <c:pt idx="663">
                  <c:v>2.8199999999999989E-2</c:v>
                </c:pt>
                <c:pt idx="664">
                  <c:v>2.8199999999999989E-2</c:v>
                </c:pt>
                <c:pt idx="665">
                  <c:v>2.8199999999999989E-2</c:v>
                </c:pt>
                <c:pt idx="666">
                  <c:v>2.8199999999999989E-2</c:v>
                </c:pt>
                <c:pt idx="667">
                  <c:v>2.8299999999999999E-2</c:v>
                </c:pt>
                <c:pt idx="668">
                  <c:v>2.8299999999999999E-2</c:v>
                </c:pt>
                <c:pt idx="669">
                  <c:v>2.8299999999999999E-2</c:v>
                </c:pt>
                <c:pt idx="670">
                  <c:v>2.8299999999999999E-2</c:v>
                </c:pt>
                <c:pt idx="671">
                  <c:v>2.8199999999999989E-2</c:v>
                </c:pt>
                <c:pt idx="672">
                  <c:v>2.8199999999999989E-2</c:v>
                </c:pt>
                <c:pt idx="673">
                  <c:v>2.81E-2</c:v>
                </c:pt>
                <c:pt idx="674">
                  <c:v>2.81E-2</c:v>
                </c:pt>
                <c:pt idx="675">
                  <c:v>2.8199999999999989E-2</c:v>
                </c:pt>
                <c:pt idx="676">
                  <c:v>2.8199999999999989E-2</c:v>
                </c:pt>
                <c:pt idx="677">
                  <c:v>2.8199999999999989E-2</c:v>
                </c:pt>
                <c:pt idx="678">
                  <c:v>2.8199999999999989E-2</c:v>
                </c:pt>
                <c:pt idx="679">
                  <c:v>2.81E-2</c:v>
                </c:pt>
                <c:pt idx="680">
                  <c:v>2.81E-2</c:v>
                </c:pt>
                <c:pt idx="681">
                  <c:v>2.8000000000000001E-2</c:v>
                </c:pt>
                <c:pt idx="682">
                  <c:v>2.81E-2</c:v>
                </c:pt>
                <c:pt idx="683">
                  <c:v>2.8199999999999989E-2</c:v>
                </c:pt>
                <c:pt idx="684">
                  <c:v>2.8199999999999989E-2</c:v>
                </c:pt>
                <c:pt idx="685">
                  <c:v>2.8199999999999989E-2</c:v>
                </c:pt>
                <c:pt idx="686">
                  <c:v>2.8000000000000001E-2</c:v>
                </c:pt>
                <c:pt idx="687">
                  <c:v>2.8000000000000001E-2</c:v>
                </c:pt>
                <c:pt idx="688">
                  <c:v>2.81E-2</c:v>
                </c:pt>
                <c:pt idx="689">
                  <c:v>2.81E-2</c:v>
                </c:pt>
                <c:pt idx="690">
                  <c:v>2.7900000000000012E-2</c:v>
                </c:pt>
                <c:pt idx="691">
                  <c:v>2.7900000000000012E-2</c:v>
                </c:pt>
                <c:pt idx="692">
                  <c:v>2.8000000000000001E-2</c:v>
                </c:pt>
                <c:pt idx="693">
                  <c:v>2.81E-2</c:v>
                </c:pt>
                <c:pt idx="694">
                  <c:v>2.8000000000000001E-2</c:v>
                </c:pt>
                <c:pt idx="695">
                  <c:v>2.8000000000000001E-2</c:v>
                </c:pt>
                <c:pt idx="696">
                  <c:v>2.8199999999999989E-2</c:v>
                </c:pt>
                <c:pt idx="697">
                  <c:v>2.7900000000000012E-2</c:v>
                </c:pt>
                <c:pt idx="698">
                  <c:v>2.6700000000000002E-2</c:v>
                </c:pt>
                <c:pt idx="699">
                  <c:v>2.6599999999999999E-2</c:v>
                </c:pt>
                <c:pt idx="700">
                  <c:v>2.7700000000000002E-2</c:v>
                </c:pt>
                <c:pt idx="701">
                  <c:v>2.81E-2</c:v>
                </c:pt>
                <c:pt idx="702">
                  <c:v>2.7700000000000002E-2</c:v>
                </c:pt>
                <c:pt idx="703">
                  <c:v>2.7700000000000002E-2</c:v>
                </c:pt>
                <c:pt idx="704">
                  <c:v>2.7800000000000612E-2</c:v>
                </c:pt>
                <c:pt idx="705">
                  <c:v>2.7800000000000612E-2</c:v>
                </c:pt>
                <c:pt idx="706">
                  <c:v>2.7800000000000612E-2</c:v>
                </c:pt>
                <c:pt idx="707">
                  <c:v>2.7700000000000002E-2</c:v>
                </c:pt>
                <c:pt idx="708">
                  <c:v>2.7500000000000011E-2</c:v>
                </c:pt>
                <c:pt idx="709">
                  <c:v>2.7500000000000011E-2</c:v>
                </c:pt>
                <c:pt idx="710">
                  <c:v>2.7600000000000412E-2</c:v>
                </c:pt>
                <c:pt idx="711">
                  <c:v>2.7600000000000412E-2</c:v>
                </c:pt>
                <c:pt idx="712">
                  <c:v>2.7500000000000011E-2</c:v>
                </c:pt>
                <c:pt idx="713">
                  <c:v>2.7500000000000011E-2</c:v>
                </c:pt>
                <c:pt idx="714">
                  <c:v>2.7500000000000011E-2</c:v>
                </c:pt>
                <c:pt idx="715">
                  <c:v>2.7400000000000212E-2</c:v>
                </c:pt>
                <c:pt idx="716">
                  <c:v>2.7400000000000212E-2</c:v>
                </c:pt>
                <c:pt idx="717">
                  <c:v>2.7500000000000011E-2</c:v>
                </c:pt>
                <c:pt idx="718">
                  <c:v>2.7500000000000011E-2</c:v>
                </c:pt>
                <c:pt idx="719">
                  <c:v>2.7500000000000011E-2</c:v>
                </c:pt>
                <c:pt idx="720">
                  <c:v>2.7500000000000011E-2</c:v>
                </c:pt>
                <c:pt idx="721">
                  <c:v>2.7400000000000212E-2</c:v>
                </c:pt>
                <c:pt idx="722">
                  <c:v>2.7300000000000001E-2</c:v>
                </c:pt>
                <c:pt idx="723">
                  <c:v>2.7400000000000212E-2</c:v>
                </c:pt>
                <c:pt idx="724">
                  <c:v>2.7300000000000001E-2</c:v>
                </c:pt>
                <c:pt idx="725">
                  <c:v>2.7200000000000012E-2</c:v>
                </c:pt>
                <c:pt idx="726">
                  <c:v>2.7200000000000012E-2</c:v>
                </c:pt>
                <c:pt idx="727">
                  <c:v>2.7200000000000012E-2</c:v>
                </c:pt>
                <c:pt idx="728">
                  <c:v>2.7200000000000012E-2</c:v>
                </c:pt>
                <c:pt idx="729">
                  <c:v>2.7200000000000012E-2</c:v>
                </c:pt>
                <c:pt idx="730">
                  <c:v>2.7100000000000006E-2</c:v>
                </c:pt>
                <c:pt idx="731">
                  <c:v>2.7000000000000256E-2</c:v>
                </c:pt>
                <c:pt idx="732">
                  <c:v>2.7000000000000256E-2</c:v>
                </c:pt>
                <c:pt idx="733">
                  <c:v>2.7000000000000256E-2</c:v>
                </c:pt>
                <c:pt idx="734">
                  <c:v>2.6900000000000011E-2</c:v>
                </c:pt>
                <c:pt idx="735">
                  <c:v>2.6800000000000056E-2</c:v>
                </c:pt>
                <c:pt idx="736">
                  <c:v>2.6500000000000006E-2</c:v>
                </c:pt>
                <c:pt idx="737">
                  <c:v>2.63E-2</c:v>
                </c:pt>
                <c:pt idx="738">
                  <c:v>2.6400000000000052E-2</c:v>
                </c:pt>
                <c:pt idx="739">
                  <c:v>2.5900000000000006E-2</c:v>
                </c:pt>
                <c:pt idx="740">
                  <c:v>2.5900000000000006E-2</c:v>
                </c:pt>
                <c:pt idx="741">
                  <c:v>2.8000000000000001E-2</c:v>
                </c:pt>
                <c:pt idx="742">
                  <c:v>2.87E-2</c:v>
                </c:pt>
                <c:pt idx="743">
                  <c:v>2.7600000000000412E-2</c:v>
                </c:pt>
                <c:pt idx="744">
                  <c:v>2.6900000000000011E-2</c:v>
                </c:pt>
                <c:pt idx="745">
                  <c:v>2.6800000000000056E-2</c:v>
                </c:pt>
                <c:pt idx="746">
                  <c:v>2.6900000000000011E-2</c:v>
                </c:pt>
                <c:pt idx="747">
                  <c:v>2.7000000000000256E-2</c:v>
                </c:pt>
                <c:pt idx="748">
                  <c:v>2.7100000000000006E-2</c:v>
                </c:pt>
                <c:pt idx="749">
                  <c:v>2.7100000000000006E-2</c:v>
                </c:pt>
                <c:pt idx="750">
                  <c:v>2.7000000000000256E-2</c:v>
                </c:pt>
                <c:pt idx="751">
                  <c:v>2.7000000000000256E-2</c:v>
                </c:pt>
                <c:pt idx="752">
                  <c:v>2.6900000000000011E-2</c:v>
                </c:pt>
                <c:pt idx="753">
                  <c:v>2.6700000000000002E-2</c:v>
                </c:pt>
                <c:pt idx="754">
                  <c:v>2.6700000000000002E-2</c:v>
                </c:pt>
                <c:pt idx="755">
                  <c:v>2.6900000000000011E-2</c:v>
                </c:pt>
                <c:pt idx="756">
                  <c:v>2.7100000000000006E-2</c:v>
                </c:pt>
                <c:pt idx="757">
                  <c:v>2.6900000000000011E-2</c:v>
                </c:pt>
                <c:pt idx="758">
                  <c:v>2.6500000000000006E-2</c:v>
                </c:pt>
                <c:pt idx="759">
                  <c:v>2.63E-2</c:v>
                </c:pt>
                <c:pt idx="760">
                  <c:v>2.6200000000000011E-2</c:v>
                </c:pt>
                <c:pt idx="761">
                  <c:v>2.6200000000000011E-2</c:v>
                </c:pt>
                <c:pt idx="762">
                  <c:v>2.63E-2</c:v>
                </c:pt>
                <c:pt idx="763">
                  <c:v>2.6700000000000002E-2</c:v>
                </c:pt>
                <c:pt idx="764">
                  <c:v>2.6900000000000011E-2</c:v>
                </c:pt>
                <c:pt idx="765">
                  <c:v>2.6800000000000056E-2</c:v>
                </c:pt>
                <c:pt idx="766">
                  <c:v>2.6599999999999999E-2</c:v>
                </c:pt>
                <c:pt idx="767">
                  <c:v>2.6500000000000006E-2</c:v>
                </c:pt>
                <c:pt idx="768">
                  <c:v>2.6700000000000002E-2</c:v>
                </c:pt>
                <c:pt idx="769">
                  <c:v>2.6800000000000056E-2</c:v>
                </c:pt>
                <c:pt idx="770">
                  <c:v>2.6800000000000056E-2</c:v>
                </c:pt>
                <c:pt idx="771">
                  <c:v>2.6700000000000002E-2</c:v>
                </c:pt>
                <c:pt idx="772">
                  <c:v>2.6599999999999999E-2</c:v>
                </c:pt>
                <c:pt idx="773">
                  <c:v>2.6500000000000006E-2</c:v>
                </c:pt>
                <c:pt idx="774">
                  <c:v>2.6400000000000052E-2</c:v>
                </c:pt>
                <c:pt idx="775">
                  <c:v>2.6400000000000052E-2</c:v>
                </c:pt>
                <c:pt idx="776">
                  <c:v>2.6400000000000052E-2</c:v>
                </c:pt>
                <c:pt idx="777">
                  <c:v>2.6400000000000052E-2</c:v>
                </c:pt>
                <c:pt idx="778">
                  <c:v>2.63E-2</c:v>
                </c:pt>
                <c:pt idx="779">
                  <c:v>2.6100000000000002E-2</c:v>
                </c:pt>
                <c:pt idx="780">
                  <c:v>2.5900000000000006E-2</c:v>
                </c:pt>
                <c:pt idx="781">
                  <c:v>2.5800000000000052E-2</c:v>
                </c:pt>
                <c:pt idx="782">
                  <c:v>2.5800000000000052E-2</c:v>
                </c:pt>
                <c:pt idx="783">
                  <c:v>2.5800000000000052E-2</c:v>
                </c:pt>
                <c:pt idx="784">
                  <c:v>2.5800000000000052E-2</c:v>
                </c:pt>
                <c:pt idx="785">
                  <c:v>2.5700000000000001E-2</c:v>
                </c:pt>
                <c:pt idx="786">
                  <c:v>2.5700000000000001E-2</c:v>
                </c:pt>
                <c:pt idx="787">
                  <c:v>2.5600000000000012E-2</c:v>
                </c:pt>
                <c:pt idx="788">
                  <c:v>2.5600000000000012E-2</c:v>
                </c:pt>
                <c:pt idx="789">
                  <c:v>2.5500000000000002E-2</c:v>
                </c:pt>
                <c:pt idx="790">
                  <c:v>2.5399999999999999E-2</c:v>
                </c:pt>
                <c:pt idx="791">
                  <c:v>2.5399999999999999E-2</c:v>
                </c:pt>
                <c:pt idx="792">
                  <c:v>2.53E-2</c:v>
                </c:pt>
                <c:pt idx="793">
                  <c:v>2.53E-2</c:v>
                </c:pt>
                <c:pt idx="794">
                  <c:v>2.53E-2</c:v>
                </c:pt>
                <c:pt idx="795">
                  <c:v>2.5100000000000001E-2</c:v>
                </c:pt>
                <c:pt idx="796">
                  <c:v>2.4900000000000002E-2</c:v>
                </c:pt>
                <c:pt idx="797">
                  <c:v>2.4900000000000002E-2</c:v>
                </c:pt>
                <c:pt idx="798">
                  <c:v>2.4900000000000002E-2</c:v>
                </c:pt>
                <c:pt idx="799">
                  <c:v>2.4799999999999999E-2</c:v>
                </c:pt>
                <c:pt idx="800">
                  <c:v>2.47E-2</c:v>
                </c:pt>
                <c:pt idx="801">
                  <c:v>2.47E-2</c:v>
                </c:pt>
                <c:pt idx="802">
                  <c:v>2.4799999999999999E-2</c:v>
                </c:pt>
                <c:pt idx="803">
                  <c:v>2.47E-2</c:v>
                </c:pt>
                <c:pt idx="804">
                  <c:v>2.47E-2</c:v>
                </c:pt>
                <c:pt idx="805">
                  <c:v>2.47E-2</c:v>
                </c:pt>
                <c:pt idx="806">
                  <c:v>2.47E-2</c:v>
                </c:pt>
                <c:pt idx="807">
                  <c:v>2.4600000000000011E-2</c:v>
                </c:pt>
                <c:pt idx="808">
                  <c:v>2.4500000000000001E-2</c:v>
                </c:pt>
                <c:pt idx="809">
                  <c:v>2.4500000000000001E-2</c:v>
                </c:pt>
                <c:pt idx="810">
                  <c:v>2.4400000000000002E-2</c:v>
                </c:pt>
                <c:pt idx="811">
                  <c:v>2.4299999999999999E-2</c:v>
                </c:pt>
                <c:pt idx="812">
                  <c:v>2.4299999999999999E-2</c:v>
                </c:pt>
                <c:pt idx="813">
                  <c:v>2.4400000000000002E-2</c:v>
                </c:pt>
                <c:pt idx="814">
                  <c:v>2.4400000000000002E-2</c:v>
                </c:pt>
                <c:pt idx="815">
                  <c:v>2.4299999999999999E-2</c:v>
                </c:pt>
                <c:pt idx="816">
                  <c:v>2.4199999999999989E-2</c:v>
                </c:pt>
                <c:pt idx="817">
                  <c:v>2.4199999999999989E-2</c:v>
                </c:pt>
                <c:pt idx="818">
                  <c:v>2.4299999999999999E-2</c:v>
                </c:pt>
                <c:pt idx="819">
                  <c:v>2.4299999999999999E-2</c:v>
                </c:pt>
                <c:pt idx="820">
                  <c:v>2.4299999999999999E-2</c:v>
                </c:pt>
                <c:pt idx="821">
                  <c:v>2.4400000000000002E-2</c:v>
                </c:pt>
                <c:pt idx="822">
                  <c:v>2.4299999999999999E-2</c:v>
                </c:pt>
                <c:pt idx="823">
                  <c:v>2.4199999999999989E-2</c:v>
                </c:pt>
                <c:pt idx="824">
                  <c:v>2.4299999999999999E-2</c:v>
                </c:pt>
                <c:pt idx="825">
                  <c:v>2.4299999999999999E-2</c:v>
                </c:pt>
                <c:pt idx="826">
                  <c:v>2.4299999999999999E-2</c:v>
                </c:pt>
                <c:pt idx="827">
                  <c:v>2.4400000000000002E-2</c:v>
                </c:pt>
                <c:pt idx="828">
                  <c:v>2.4400000000000002E-2</c:v>
                </c:pt>
                <c:pt idx="829">
                  <c:v>2.4400000000000002E-2</c:v>
                </c:pt>
                <c:pt idx="830">
                  <c:v>2.4299999999999999E-2</c:v>
                </c:pt>
                <c:pt idx="831">
                  <c:v>2.4299999999999999E-2</c:v>
                </c:pt>
                <c:pt idx="832">
                  <c:v>2.4199999999999989E-2</c:v>
                </c:pt>
                <c:pt idx="833">
                  <c:v>2.4199999999999989E-2</c:v>
                </c:pt>
                <c:pt idx="834">
                  <c:v>2.41E-2</c:v>
                </c:pt>
                <c:pt idx="835">
                  <c:v>2.41E-2</c:v>
                </c:pt>
                <c:pt idx="836">
                  <c:v>2.41E-2</c:v>
                </c:pt>
                <c:pt idx="837">
                  <c:v>2.4199999999999989E-2</c:v>
                </c:pt>
                <c:pt idx="838">
                  <c:v>2.41E-2</c:v>
                </c:pt>
                <c:pt idx="839">
                  <c:v>2.4E-2</c:v>
                </c:pt>
                <c:pt idx="840">
                  <c:v>2.41E-2</c:v>
                </c:pt>
                <c:pt idx="841">
                  <c:v>2.41E-2</c:v>
                </c:pt>
                <c:pt idx="842">
                  <c:v>2.3900000000000001E-2</c:v>
                </c:pt>
                <c:pt idx="843">
                  <c:v>2.3699999999999999E-2</c:v>
                </c:pt>
                <c:pt idx="844">
                  <c:v>2.3800000000000002E-2</c:v>
                </c:pt>
                <c:pt idx="845">
                  <c:v>2.3900000000000001E-2</c:v>
                </c:pt>
                <c:pt idx="846">
                  <c:v>2.4E-2</c:v>
                </c:pt>
                <c:pt idx="847">
                  <c:v>2.3800000000000002E-2</c:v>
                </c:pt>
                <c:pt idx="848">
                  <c:v>2.3599999999999993E-2</c:v>
                </c:pt>
                <c:pt idx="849">
                  <c:v>2.3599999999999993E-2</c:v>
                </c:pt>
                <c:pt idx="850">
                  <c:v>2.35E-2</c:v>
                </c:pt>
                <c:pt idx="851">
                  <c:v>2.35E-2</c:v>
                </c:pt>
                <c:pt idx="852">
                  <c:v>2.3599999999999993E-2</c:v>
                </c:pt>
                <c:pt idx="853">
                  <c:v>2.35E-2</c:v>
                </c:pt>
                <c:pt idx="854">
                  <c:v>2.3299999999999998E-2</c:v>
                </c:pt>
                <c:pt idx="855">
                  <c:v>2.3299999999999998E-2</c:v>
                </c:pt>
                <c:pt idx="856">
                  <c:v>2.3299999999999998E-2</c:v>
                </c:pt>
                <c:pt idx="857">
                  <c:v>2.3299999999999998E-2</c:v>
                </c:pt>
                <c:pt idx="858">
                  <c:v>2.3099999999999999E-2</c:v>
                </c:pt>
                <c:pt idx="859">
                  <c:v>2.3E-2</c:v>
                </c:pt>
                <c:pt idx="860">
                  <c:v>2.3099999999999999E-2</c:v>
                </c:pt>
                <c:pt idx="861">
                  <c:v>2.3E-2</c:v>
                </c:pt>
                <c:pt idx="862">
                  <c:v>2.2900000000000011E-2</c:v>
                </c:pt>
                <c:pt idx="863">
                  <c:v>2.2800000000000212E-2</c:v>
                </c:pt>
                <c:pt idx="864">
                  <c:v>2.2800000000000212E-2</c:v>
                </c:pt>
                <c:pt idx="865">
                  <c:v>2.2900000000000011E-2</c:v>
                </c:pt>
                <c:pt idx="866">
                  <c:v>2.2800000000000212E-2</c:v>
                </c:pt>
                <c:pt idx="867">
                  <c:v>2.2700000000000001E-2</c:v>
                </c:pt>
                <c:pt idx="868">
                  <c:v>2.2700000000000001E-2</c:v>
                </c:pt>
                <c:pt idx="869">
                  <c:v>2.2600000000000012E-2</c:v>
                </c:pt>
                <c:pt idx="870">
                  <c:v>2.2600000000000012E-2</c:v>
                </c:pt>
                <c:pt idx="871">
                  <c:v>2.2500000000000006E-2</c:v>
                </c:pt>
                <c:pt idx="872">
                  <c:v>2.2500000000000006E-2</c:v>
                </c:pt>
                <c:pt idx="873">
                  <c:v>2.2500000000000006E-2</c:v>
                </c:pt>
                <c:pt idx="874">
                  <c:v>2.2400000000000052E-2</c:v>
                </c:pt>
                <c:pt idx="875">
                  <c:v>2.2400000000000052E-2</c:v>
                </c:pt>
                <c:pt idx="876">
                  <c:v>2.2300000000000011E-2</c:v>
                </c:pt>
                <c:pt idx="877">
                  <c:v>2.2200000000000056E-2</c:v>
                </c:pt>
                <c:pt idx="878">
                  <c:v>2.2100000000000002E-2</c:v>
                </c:pt>
                <c:pt idx="879">
                  <c:v>2.2200000000000056E-2</c:v>
                </c:pt>
                <c:pt idx="880">
                  <c:v>2.2400000000000052E-2</c:v>
                </c:pt>
                <c:pt idx="881">
                  <c:v>2.2300000000000011E-2</c:v>
                </c:pt>
                <c:pt idx="882">
                  <c:v>2.2100000000000002E-2</c:v>
                </c:pt>
                <c:pt idx="883">
                  <c:v>2.2100000000000002E-2</c:v>
                </c:pt>
                <c:pt idx="884">
                  <c:v>2.2200000000000056E-2</c:v>
                </c:pt>
                <c:pt idx="885">
                  <c:v>2.2200000000000056E-2</c:v>
                </c:pt>
                <c:pt idx="886">
                  <c:v>2.2200000000000056E-2</c:v>
                </c:pt>
                <c:pt idx="887">
                  <c:v>2.2200000000000056E-2</c:v>
                </c:pt>
                <c:pt idx="888">
                  <c:v>2.2200000000000056E-2</c:v>
                </c:pt>
                <c:pt idx="889">
                  <c:v>2.2200000000000056E-2</c:v>
                </c:pt>
                <c:pt idx="890">
                  <c:v>2.2200000000000056E-2</c:v>
                </c:pt>
                <c:pt idx="891">
                  <c:v>2.2200000000000056E-2</c:v>
                </c:pt>
                <c:pt idx="892">
                  <c:v>2.2200000000000056E-2</c:v>
                </c:pt>
                <c:pt idx="893">
                  <c:v>2.1999999999999999E-2</c:v>
                </c:pt>
                <c:pt idx="894">
                  <c:v>2.1999999999999999E-2</c:v>
                </c:pt>
                <c:pt idx="895">
                  <c:v>2.2100000000000002E-2</c:v>
                </c:pt>
                <c:pt idx="896">
                  <c:v>2.2200000000000056E-2</c:v>
                </c:pt>
                <c:pt idx="897">
                  <c:v>2.2100000000000002E-2</c:v>
                </c:pt>
                <c:pt idx="898">
                  <c:v>2.2100000000000002E-2</c:v>
                </c:pt>
                <c:pt idx="899">
                  <c:v>2.2100000000000002E-2</c:v>
                </c:pt>
                <c:pt idx="900">
                  <c:v>2.2200000000000056E-2</c:v>
                </c:pt>
                <c:pt idx="901">
                  <c:v>2.2100000000000002E-2</c:v>
                </c:pt>
                <c:pt idx="902">
                  <c:v>2.1999999999999999E-2</c:v>
                </c:pt>
                <c:pt idx="903">
                  <c:v>2.1999999999999999E-2</c:v>
                </c:pt>
                <c:pt idx="904">
                  <c:v>2.1900000000000006E-2</c:v>
                </c:pt>
                <c:pt idx="905">
                  <c:v>2.1999999999999999E-2</c:v>
                </c:pt>
                <c:pt idx="906">
                  <c:v>2.2200000000000056E-2</c:v>
                </c:pt>
                <c:pt idx="907">
                  <c:v>2.1300000000000006E-2</c:v>
                </c:pt>
                <c:pt idx="908">
                  <c:v>2.1600000000000012E-2</c:v>
                </c:pt>
                <c:pt idx="909">
                  <c:v>2.5999999999999999E-2</c:v>
                </c:pt>
                <c:pt idx="910">
                  <c:v>1.9000000000000641E-2</c:v>
                </c:pt>
                <c:pt idx="911">
                  <c:v>3.1000000000000892E-3</c:v>
                </c:pt>
                <c:pt idx="912">
                  <c:v>-3.1000000000000892E-3</c:v>
                </c:pt>
                <c:pt idx="913">
                  <c:v>1.0000000000000221E-4</c:v>
                </c:pt>
                <c:pt idx="914">
                  <c:v>1.1100000000000203E-2</c:v>
                </c:pt>
                <c:pt idx="915">
                  <c:v>2.4600000000000011E-2</c:v>
                </c:pt>
                <c:pt idx="916">
                  <c:v>2.3400000000000001E-2</c:v>
                </c:pt>
                <c:pt idx="917">
                  <c:v>2.0600000000000011E-2</c:v>
                </c:pt>
                <c:pt idx="918">
                  <c:v>2.1500000000000002E-2</c:v>
                </c:pt>
                <c:pt idx="919">
                  <c:v>2.1700000000000001E-2</c:v>
                </c:pt>
                <c:pt idx="920">
                  <c:v>2.1500000000000002E-2</c:v>
                </c:pt>
                <c:pt idx="921">
                  <c:v>2.1500000000000002E-2</c:v>
                </c:pt>
                <c:pt idx="922">
                  <c:v>2.1500000000000002E-2</c:v>
                </c:pt>
                <c:pt idx="923">
                  <c:v>2.1500000000000002E-2</c:v>
                </c:pt>
                <c:pt idx="924">
                  <c:v>2.1500000000000002E-2</c:v>
                </c:pt>
                <c:pt idx="925">
                  <c:v>2.1500000000000002E-2</c:v>
                </c:pt>
                <c:pt idx="926">
                  <c:v>2.1399999999999999E-2</c:v>
                </c:pt>
                <c:pt idx="927">
                  <c:v>2.1300000000000006E-2</c:v>
                </c:pt>
                <c:pt idx="928">
                  <c:v>2.1200000000000042E-2</c:v>
                </c:pt>
                <c:pt idx="929">
                  <c:v>2.1200000000000042E-2</c:v>
                </c:pt>
                <c:pt idx="930">
                  <c:v>2.1300000000000006E-2</c:v>
                </c:pt>
                <c:pt idx="931">
                  <c:v>2.1200000000000042E-2</c:v>
                </c:pt>
                <c:pt idx="932">
                  <c:v>2.1100000000000001E-2</c:v>
                </c:pt>
                <c:pt idx="933">
                  <c:v>2.1000000000000012E-2</c:v>
                </c:pt>
                <c:pt idx="934">
                  <c:v>2.0900000000000002E-2</c:v>
                </c:pt>
                <c:pt idx="935">
                  <c:v>2.0799999999999999E-2</c:v>
                </c:pt>
                <c:pt idx="936">
                  <c:v>2.07E-2</c:v>
                </c:pt>
                <c:pt idx="937">
                  <c:v>2.0900000000000002E-2</c:v>
                </c:pt>
                <c:pt idx="938">
                  <c:v>2.0900000000000002E-2</c:v>
                </c:pt>
                <c:pt idx="939">
                  <c:v>2.0799999999999999E-2</c:v>
                </c:pt>
                <c:pt idx="940">
                  <c:v>2.0600000000000011E-2</c:v>
                </c:pt>
                <c:pt idx="941">
                  <c:v>2.0500000000000001E-2</c:v>
                </c:pt>
                <c:pt idx="942">
                  <c:v>2.0600000000000011E-2</c:v>
                </c:pt>
                <c:pt idx="943">
                  <c:v>2.0600000000000011E-2</c:v>
                </c:pt>
                <c:pt idx="944">
                  <c:v>2.0600000000000011E-2</c:v>
                </c:pt>
                <c:pt idx="945">
                  <c:v>2.0600000000000011E-2</c:v>
                </c:pt>
                <c:pt idx="946">
                  <c:v>2.0600000000000011E-2</c:v>
                </c:pt>
                <c:pt idx="947">
                  <c:v>2.0500000000000001E-2</c:v>
                </c:pt>
                <c:pt idx="948">
                  <c:v>2.0500000000000001E-2</c:v>
                </c:pt>
                <c:pt idx="949">
                  <c:v>2.0400000000000001E-2</c:v>
                </c:pt>
                <c:pt idx="950">
                  <c:v>2.0400000000000001E-2</c:v>
                </c:pt>
                <c:pt idx="951">
                  <c:v>2.0400000000000001E-2</c:v>
                </c:pt>
                <c:pt idx="952">
                  <c:v>2.0400000000000001E-2</c:v>
                </c:pt>
                <c:pt idx="953">
                  <c:v>2.0500000000000001E-2</c:v>
                </c:pt>
                <c:pt idx="954">
                  <c:v>2.0400000000000001E-2</c:v>
                </c:pt>
                <c:pt idx="955">
                  <c:v>1.9500000000001141E-2</c:v>
                </c:pt>
                <c:pt idx="956">
                  <c:v>1.9400000000001041E-2</c:v>
                </c:pt>
                <c:pt idx="957">
                  <c:v>2.0199999999999999E-2</c:v>
                </c:pt>
                <c:pt idx="958">
                  <c:v>2.0500000000000001E-2</c:v>
                </c:pt>
                <c:pt idx="959">
                  <c:v>2.0400000000000001E-2</c:v>
                </c:pt>
                <c:pt idx="960">
                  <c:v>2.0299999999999999E-2</c:v>
                </c:pt>
                <c:pt idx="961">
                  <c:v>2.0299999999999999E-2</c:v>
                </c:pt>
                <c:pt idx="962">
                  <c:v>2.0299999999999999E-2</c:v>
                </c:pt>
                <c:pt idx="963">
                  <c:v>2.01E-2</c:v>
                </c:pt>
                <c:pt idx="964">
                  <c:v>2.01E-2</c:v>
                </c:pt>
                <c:pt idx="965">
                  <c:v>2.01E-2</c:v>
                </c:pt>
                <c:pt idx="966">
                  <c:v>2.0199999999999999E-2</c:v>
                </c:pt>
                <c:pt idx="967">
                  <c:v>2.0199999999999999E-2</c:v>
                </c:pt>
                <c:pt idx="968">
                  <c:v>2.0199999999999999E-2</c:v>
                </c:pt>
                <c:pt idx="969">
                  <c:v>2.0199999999999999E-2</c:v>
                </c:pt>
                <c:pt idx="970">
                  <c:v>2.0299999999999999E-2</c:v>
                </c:pt>
                <c:pt idx="971">
                  <c:v>2.0299999999999999E-2</c:v>
                </c:pt>
                <c:pt idx="972">
                  <c:v>2.0299999999999999E-2</c:v>
                </c:pt>
                <c:pt idx="973">
                  <c:v>2.0299999999999999E-2</c:v>
                </c:pt>
                <c:pt idx="974">
                  <c:v>2.0199999999999999E-2</c:v>
                </c:pt>
                <c:pt idx="975">
                  <c:v>2.01E-2</c:v>
                </c:pt>
                <c:pt idx="976">
                  <c:v>2.01E-2</c:v>
                </c:pt>
                <c:pt idx="977">
                  <c:v>2.0199999999999999E-2</c:v>
                </c:pt>
                <c:pt idx="978">
                  <c:v>2.0199999999999999E-2</c:v>
                </c:pt>
                <c:pt idx="979">
                  <c:v>2.0299999999999999E-2</c:v>
                </c:pt>
                <c:pt idx="980">
                  <c:v>2.0299999999999999E-2</c:v>
                </c:pt>
                <c:pt idx="981">
                  <c:v>2.0199999999999999E-2</c:v>
                </c:pt>
                <c:pt idx="982">
                  <c:v>2.01E-2</c:v>
                </c:pt>
                <c:pt idx="983">
                  <c:v>2.0199999999999999E-2</c:v>
                </c:pt>
                <c:pt idx="984">
                  <c:v>2.0199999999999999E-2</c:v>
                </c:pt>
                <c:pt idx="985">
                  <c:v>2.0199999999999999E-2</c:v>
                </c:pt>
                <c:pt idx="986">
                  <c:v>2.0199999999999999E-2</c:v>
                </c:pt>
                <c:pt idx="987">
                  <c:v>2.0199999999999999E-2</c:v>
                </c:pt>
                <c:pt idx="988">
                  <c:v>2.0299999999999999E-2</c:v>
                </c:pt>
                <c:pt idx="989">
                  <c:v>2.0199999999999999E-2</c:v>
                </c:pt>
                <c:pt idx="990">
                  <c:v>2.01E-2</c:v>
                </c:pt>
                <c:pt idx="991">
                  <c:v>2.01E-2</c:v>
                </c:pt>
                <c:pt idx="992">
                  <c:v>2.01E-2</c:v>
                </c:pt>
                <c:pt idx="993">
                  <c:v>2.0199999999999999E-2</c:v>
                </c:pt>
                <c:pt idx="994">
                  <c:v>2.0199999999999999E-2</c:v>
                </c:pt>
                <c:pt idx="995">
                  <c:v>2.0199999999999999E-2</c:v>
                </c:pt>
                <c:pt idx="996">
                  <c:v>2.01E-2</c:v>
                </c:pt>
                <c:pt idx="997">
                  <c:v>2.01E-2</c:v>
                </c:pt>
                <c:pt idx="998">
                  <c:v>2.01E-2</c:v>
                </c:pt>
                <c:pt idx="999">
                  <c:v>2.01E-2</c:v>
                </c:pt>
                <c:pt idx="1000">
                  <c:v>2.01E-2</c:v>
                </c:pt>
              </c:numCache>
            </c:numRef>
          </c:yVal>
          <c:smooth val="1"/>
        </c:ser>
        <c:ser>
          <c:idx val="2"/>
          <c:order val="3"/>
          <c:tx>
            <c:v>0.008mg/ml</c:v>
          </c:tx>
          <c:marker>
            <c:symbol val="none"/>
          </c:marker>
          <c:xVal>
            <c:numRef>
              <c:f>'E:\Sheffield University\My research\Lab works and writing\Lab work\DDS assays\Hyperbranch polymer\HBP+1126 Calibration\[1126 0.008 mg in1ml dilution.xls]Sheet7'!$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E:\Sheffield University\My research\Lab works and writing\Lab work\DDS assays\Hyperbranch polymer\HBP+1126 Calibration\[1126 0.008 mg in1ml dilution.xls]Sheet7'!$B$26:$B$1026</c:f>
              <c:numCache>
                <c:formatCode>General</c:formatCode>
                <c:ptCount val="1001"/>
                <c:pt idx="0">
                  <c:v>-3.6600000000000042E-2</c:v>
                </c:pt>
                <c:pt idx="1">
                  <c:v>6.3200000000000006E-2</c:v>
                </c:pt>
                <c:pt idx="2">
                  <c:v>0.15800000000000144</c:v>
                </c:pt>
                <c:pt idx="3">
                  <c:v>0.25640000000000002</c:v>
                </c:pt>
                <c:pt idx="4">
                  <c:v>0.36500000000000032</c:v>
                </c:pt>
                <c:pt idx="5">
                  <c:v>0.46500000000000002</c:v>
                </c:pt>
                <c:pt idx="6">
                  <c:v>0.54190000000000005</c:v>
                </c:pt>
                <c:pt idx="7">
                  <c:v>0.60350000000000004</c:v>
                </c:pt>
                <c:pt idx="8">
                  <c:v>0.65480000000005401</c:v>
                </c:pt>
                <c:pt idx="9">
                  <c:v>0.69540000000000002</c:v>
                </c:pt>
                <c:pt idx="10">
                  <c:v>0.73120000000000063</c:v>
                </c:pt>
                <c:pt idx="11">
                  <c:v>0.76610000000001865</c:v>
                </c:pt>
                <c:pt idx="12">
                  <c:v>0.79070000000000062</c:v>
                </c:pt>
                <c:pt idx="13">
                  <c:v>0.80459999999999998</c:v>
                </c:pt>
                <c:pt idx="14">
                  <c:v>0.81859999999999999</c:v>
                </c:pt>
                <c:pt idx="15">
                  <c:v>0.83000000000000063</c:v>
                </c:pt>
                <c:pt idx="16">
                  <c:v>0.83200000000000063</c:v>
                </c:pt>
                <c:pt idx="17">
                  <c:v>0.82940000000000003</c:v>
                </c:pt>
                <c:pt idx="18">
                  <c:v>0.82509999999999994</c:v>
                </c:pt>
                <c:pt idx="19">
                  <c:v>0.81410000000000005</c:v>
                </c:pt>
                <c:pt idx="20">
                  <c:v>0.79800000000000004</c:v>
                </c:pt>
                <c:pt idx="21">
                  <c:v>0.78110000000000002</c:v>
                </c:pt>
                <c:pt idx="22">
                  <c:v>0.76070000000005311</c:v>
                </c:pt>
                <c:pt idx="23">
                  <c:v>0.73480000000002565</c:v>
                </c:pt>
                <c:pt idx="24">
                  <c:v>0.70790000000000064</c:v>
                </c:pt>
                <c:pt idx="25">
                  <c:v>0.68080000000000063</c:v>
                </c:pt>
                <c:pt idx="26">
                  <c:v>0.65140000000000065</c:v>
                </c:pt>
                <c:pt idx="27">
                  <c:v>0.62139999999999995</c:v>
                </c:pt>
                <c:pt idx="28">
                  <c:v>0.59329999999999949</c:v>
                </c:pt>
                <c:pt idx="29">
                  <c:v>0.56680000000000064</c:v>
                </c:pt>
                <c:pt idx="30">
                  <c:v>0.54159999999999997</c:v>
                </c:pt>
                <c:pt idx="31">
                  <c:v>0.51749999999999996</c:v>
                </c:pt>
                <c:pt idx="32">
                  <c:v>0.49480000000002472</c:v>
                </c:pt>
                <c:pt idx="33">
                  <c:v>0.47390000000000032</c:v>
                </c:pt>
                <c:pt idx="34">
                  <c:v>0.45520000000000005</c:v>
                </c:pt>
                <c:pt idx="35">
                  <c:v>0.43890000000002038</c:v>
                </c:pt>
                <c:pt idx="36">
                  <c:v>0.42440000000000438</c:v>
                </c:pt>
                <c:pt idx="37">
                  <c:v>0.41180000000000438</c:v>
                </c:pt>
                <c:pt idx="38">
                  <c:v>0.4012</c:v>
                </c:pt>
                <c:pt idx="39">
                  <c:v>0.39230000000003074</c:v>
                </c:pt>
                <c:pt idx="40">
                  <c:v>0.38440000000002522</c:v>
                </c:pt>
                <c:pt idx="41">
                  <c:v>0.37780000000002656</c:v>
                </c:pt>
                <c:pt idx="42">
                  <c:v>0.37260000000000032</c:v>
                </c:pt>
                <c:pt idx="43">
                  <c:v>0.36800000000000038</c:v>
                </c:pt>
                <c:pt idx="44">
                  <c:v>0.36420000000000002</c:v>
                </c:pt>
                <c:pt idx="45">
                  <c:v>0.36170000000000002</c:v>
                </c:pt>
                <c:pt idx="46">
                  <c:v>0.35990000000000238</c:v>
                </c:pt>
                <c:pt idx="47">
                  <c:v>0.35830000000001438</c:v>
                </c:pt>
                <c:pt idx="48">
                  <c:v>0.35710000000000008</c:v>
                </c:pt>
                <c:pt idx="49">
                  <c:v>0.35630000000001188</c:v>
                </c:pt>
                <c:pt idx="50">
                  <c:v>0.35580000000001138</c:v>
                </c:pt>
                <c:pt idx="51">
                  <c:v>0.35560000000000008</c:v>
                </c:pt>
                <c:pt idx="52">
                  <c:v>0.35570000000000002</c:v>
                </c:pt>
                <c:pt idx="53">
                  <c:v>0.35610000000000008</c:v>
                </c:pt>
                <c:pt idx="54">
                  <c:v>0.35660000000000008</c:v>
                </c:pt>
                <c:pt idx="55">
                  <c:v>0.35730000000001338</c:v>
                </c:pt>
                <c:pt idx="56">
                  <c:v>0.35800000000000032</c:v>
                </c:pt>
                <c:pt idx="57">
                  <c:v>0.35850000000000032</c:v>
                </c:pt>
                <c:pt idx="58">
                  <c:v>0.35890000000000088</c:v>
                </c:pt>
                <c:pt idx="59">
                  <c:v>0.35940000000000188</c:v>
                </c:pt>
                <c:pt idx="60">
                  <c:v>0.35960000000000031</c:v>
                </c:pt>
                <c:pt idx="61">
                  <c:v>0.35950000000000032</c:v>
                </c:pt>
                <c:pt idx="62">
                  <c:v>0.35980000000001588</c:v>
                </c:pt>
                <c:pt idx="63">
                  <c:v>0.35990000000000238</c:v>
                </c:pt>
                <c:pt idx="64">
                  <c:v>0.35930000000001538</c:v>
                </c:pt>
                <c:pt idx="65">
                  <c:v>0.35880000000001488</c:v>
                </c:pt>
                <c:pt idx="66">
                  <c:v>0.35840000000000038</c:v>
                </c:pt>
                <c:pt idx="67">
                  <c:v>0.35740000000000038</c:v>
                </c:pt>
                <c:pt idx="68">
                  <c:v>0.35600000000000032</c:v>
                </c:pt>
                <c:pt idx="69">
                  <c:v>0.35470000000000002</c:v>
                </c:pt>
                <c:pt idx="70">
                  <c:v>0.35320000000000001</c:v>
                </c:pt>
                <c:pt idx="71">
                  <c:v>0.35120000000000001</c:v>
                </c:pt>
                <c:pt idx="72">
                  <c:v>0.34920000000000001</c:v>
                </c:pt>
                <c:pt idx="73">
                  <c:v>0.34710000000000002</c:v>
                </c:pt>
                <c:pt idx="74">
                  <c:v>0.34440000000000032</c:v>
                </c:pt>
                <c:pt idx="75">
                  <c:v>0.34130000000000038</c:v>
                </c:pt>
                <c:pt idx="76">
                  <c:v>0.33830000000003357</c:v>
                </c:pt>
                <c:pt idx="77">
                  <c:v>0.33510000000001638</c:v>
                </c:pt>
                <c:pt idx="78">
                  <c:v>0.33160000000001238</c:v>
                </c:pt>
                <c:pt idx="79">
                  <c:v>0.32810000000000838</c:v>
                </c:pt>
                <c:pt idx="80">
                  <c:v>0.32440000000002583</c:v>
                </c:pt>
                <c:pt idx="81">
                  <c:v>0.32040000000002483</c:v>
                </c:pt>
                <c:pt idx="82">
                  <c:v>0.31650000000000938</c:v>
                </c:pt>
                <c:pt idx="83">
                  <c:v>0.31270000000000031</c:v>
                </c:pt>
                <c:pt idx="84">
                  <c:v>0.30870000000000031</c:v>
                </c:pt>
                <c:pt idx="85">
                  <c:v>0.30430000000002388</c:v>
                </c:pt>
                <c:pt idx="86">
                  <c:v>0.30010000000000031</c:v>
                </c:pt>
                <c:pt idx="87">
                  <c:v>0.29570000000000002</c:v>
                </c:pt>
                <c:pt idx="88">
                  <c:v>0.29110000000000008</c:v>
                </c:pt>
                <c:pt idx="89">
                  <c:v>0.28660000000000002</c:v>
                </c:pt>
                <c:pt idx="90">
                  <c:v>0.28220000000000001</c:v>
                </c:pt>
                <c:pt idx="91">
                  <c:v>0.27740000000000031</c:v>
                </c:pt>
                <c:pt idx="92">
                  <c:v>0.27260000000000001</c:v>
                </c:pt>
                <c:pt idx="93">
                  <c:v>0.26800000000000002</c:v>
                </c:pt>
                <c:pt idx="94">
                  <c:v>0.26340000000000002</c:v>
                </c:pt>
                <c:pt idx="95">
                  <c:v>0.2586</c:v>
                </c:pt>
                <c:pt idx="96">
                  <c:v>0.25430000000000008</c:v>
                </c:pt>
                <c:pt idx="97">
                  <c:v>0.25040000000000001</c:v>
                </c:pt>
                <c:pt idx="98">
                  <c:v>0.24650000000000041</c:v>
                </c:pt>
                <c:pt idx="99">
                  <c:v>0.24290000000000544</c:v>
                </c:pt>
                <c:pt idx="100">
                  <c:v>0.23980000000000001</c:v>
                </c:pt>
                <c:pt idx="101">
                  <c:v>0.23700000000000004</c:v>
                </c:pt>
                <c:pt idx="102">
                  <c:v>0.23430000000000001</c:v>
                </c:pt>
                <c:pt idx="103">
                  <c:v>0.23200000000000001</c:v>
                </c:pt>
                <c:pt idx="104">
                  <c:v>0.22969999999999999</c:v>
                </c:pt>
                <c:pt idx="105">
                  <c:v>0.2271</c:v>
                </c:pt>
                <c:pt idx="106">
                  <c:v>0.2243</c:v>
                </c:pt>
                <c:pt idx="107">
                  <c:v>0.22120000000000001</c:v>
                </c:pt>
                <c:pt idx="108">
                  <c:v>0.21740000000001194</c:v>
                </c:pt>
                <c:pt idx="109">
                  <c:v>0.21330000000000021</c:v>
                </c:pt>
                <c:pt idx="110">
                  <c:v>0.20930000000000001</c:v>
                </c:pt>
                <c:pt idx="111">
                  <c:v>0.20530000000000001</c:v>
                </c:pt>
                <c:pt idx="112">
                  <c:v>0.20119999999999999</c:v>
                </c:pt>
                <c:pt idx="113">
                  <c:v>0.19719999999999999</c:v>
                </c:pt>
                <c:pt idx="114">
                  <c:v>0.1938</c:v>
                </c:pt>
                <c:pt idx="115">
                  <c:v>0.19089999999999999</c:v>
                </c:pt>
                <c:pt idx="116">
                  <c:v>0.18890000000001339</c:v>
                </c:pt>
                <c:pt idx="117">
                  <c:v>0.18780000000000024</c:v>
                </c:pt>
                <c:pt idx="118">
                  <c:v>0.18710000000000004</c:v>
                </c:pt>
                <c:pt idx="119">
                  <c:v>0.18700000000000044</c:v>
                </c:pt>
                <c:pt idx="120">
                  <c:v>0.18790000000001311</c:v>
                </c:pt>
                <c:pt idx="121">
                  <c:v>0.18960000000000021</c:v>
                </c:pt>
                <c:pt idx="122">
                  <c:v>0.19170000000000001</c:v>
                </c:pt>
                <c:pt idx="123">
                  <c:v>0.19450000000000001</c:v>
                </c:pt>
                <c:pt idx="124">
                  <c:v>0.19800000000000001</c:v>
                </c:pt>
                <c:pt idx="125">
                  <c:v>0.20200000000000001</c:v>
                </c:pt>
                <c:pt idx="126">
                  <c:v>0.20619999999999999</c:v>
                </c:pt>
                <c:pt idx="127">
                  <c:v>0.21090000000000494</c:v>
                </c:pt>
                <c:pt idx="128">
                  <c:v>0.21580000000000021</c:v>
                </c:pt>
                <c:pt idx="129">
                  <c:v>0.2208</c:v>
                </c:pt>
                <c:pt idx="130">
                  <c:v>0.2263</c:v>
                </c:pt>
                <c:pt idx="131">
                  <c:v>0.23219999999999999</c:v>
                </c:pt>
                <c:pt idx="132">
                  <c:v>0.23830000000000001</c:v>
                </c:pt>
                <c:pt idx="133">
                  <c:v>0.24450000000000024</c:v>
                </c:pt>
                <c:pt idx="134">
                  <c:v>0.25090000000000001</c:v>
                </c:pt>
                <c:pt idx="135">
                  <c:v>0.25750000000000001</c:v>
                </c:pt>
                <c:pt idx="136">
                  <c:v>0.26400000000000001</c:v>
                </c:pt>
                <c:pt idx="137">
                  <c:v>0.27</c:v>
                </c:pt>
                <c:pt idx="138">
                  <c:v>0.2757</c:v>
                </c:pt>
                <c:pt idx="139">
                  <c:v>0.28140000000000032</c:v>
                </c:pt>
                <c:pt idx="140">
                  <c:v>0.28700000000000031</c:v>
                </c:pt>
                <c:pt idx="141">
                  <c:v>0.29250000000000032</c:v>
                </c:pt>
                <c:pt idx="142">
                  <c:v>0.29800000000000032</c:v>
                </c:pt>
                <c:pt idx="143">
                  <c:v>0.30320000000000008</c:v>
                </c:pt>
                <c:pt idx="144">
                  <c:v>0.30780000000002483</c:v>
                </c:pt>
                <c:pt idx="145">
                  <c:v>0.31190000000001838</c:v>
                </c:pt>
                <c:pt idx="146">
                  <c:v>0.31540000000002238</c:v>
                </c:pt>
                <c:pt idx="147">
                  <c:v>0.31800000000001138</c:v>
                </c:pt>
                <c:pt idx="148">
                  <c:v>0.31960000000000038</c:v>
                </c:pt>
                <c:pt idx="149">
                  <c:v>0.32040000000002483</c:v>
                </c:pt>
                <c:pt idx="150">
                  <c:v>0.320900000000025</c:v>
                </c:pt>
                <c:pt idx="151">
                  <c:v>0.32160000000000138</c:v>
                </c:pt>
                <c:pt idx="152">
                  <c:v>0.32220000000000032</c:v>
                </c:pt>
                <c:pt idx="153">
                  <c:v>0.32290000000002544</c:v>
                </c:pt>
                <c:pt idx="154">
                  <c:v>0.32410000000000388</c:v>
                </c:pt>
                <c:pt idx="155">
                  <c:v>0.32500000000001888</c:v>
                </c:pt>
                <c:pt idx="156">
                  <c:v>0.32450000000001838</c:v>
                </c:pt>
                <c:pt idx="157">
                  <c:v>0.32280000000002856</c:v>
                </c:pt>
                <c:pt idx="158">
                  <c:v>0.31960000000000038</c:v>
                </c:pt>
                <c:pt idx="159">
                  <c:v>0.31470000000000031</c:v>
                </c:pt>
                <c:pt idx="160">
                  <c:v>0.30820000000000008</c:v>
                </c:pt>
                <c:pt idx="161">
                  <c:v>0.30130000000002038</c:v>
                </c:pt>
                <c:pt idx="162">
                  <c:v>0.29370000000000002</c:v>
                </c:pt>
                <c:pt idx="163">
                  <c:v>0.28550000000000031</c:v>
                </c:pt>
                <c:pt idx="164">
                  <c:v>0.2777</c:v>
                </c:pt>
                <c:pt idx="165">
                  <c:v>0.27060000000000001</c:v>
                </c:pt>
                <c:pt idx="166">
                  <c:v>0.26379999999999998</c:v>
                </c:pt>
                <c:pt idx="167">
                  <c:v>0.25779999999999997</c:v>
                </c:pt>
                <c:pt idx="168">
                  <c:v>0.25310000000000005</c:v>
                </c:pt>
                <c:pt idx="169">
                  <c:v>0.24950000000000044</c:v>
                </c:pt>
                <c:pt idx="170">
                  <c:v>0.24670000000000294</c:v>
                </c:pt>
                <c:pt idx="171">
                  <c:v>0.24460000000000001</c:v>
                </c:pt>
                <c:pt idx="172">
                  <c:v>0.24310000000000001</c:v>
                </c:pt>
                <c:pt idx="173">
                  <c:v>0.24240000000000494</c:v>
                </c:pt>
                <c:pt idx="174">
                  <c:v>0.24210000000000001</c:v>
                </c:pt>
                <c:pt idx="175">
                  <c:v>0.24230000000000004</c:v>
                </c:pt>
                <c:pt idx="176">
                  <c:v>0.24300000000000024</c:v>
                </c:pt>
                <c:pt idx="177">
                  <c:v>0.24390000000000644</c:v>
                </c:pt>
                <c:pt idx="178">
                  <c:v>0.24480000000000021</c:v>
                </c:pt>
                <c:pt idx="179">
                  <c:v>0.24590000000000894</c:v>
                </c:pt>
                <c:pt idx="180">
                  <c:v>0.24730000000000021</c:v>
                </c:pt>
                <c:pt idx="181">
                  <c:v>0.24910000000000004</c:v>
                </c:pt>
                <c:pt idx="182">
                  <c:v>0.251</c:v>
                </c:pt>
                <c:pt idx="183">
                  <c:v>0.25290000000000001</c:v>
                </c:pt>
                <c:pt idx="184">
                  <c:v>0.25480000000000008</c:v>
                </c:pt>
                <c:pt idx="185">
                  <c:v>0.25719999999999998</c:v>
                </c:pt>
                <c:pt idx="186">
                  <c:v>0.25970000000000004</c:v>
                </c:pt>
                <c:pt idx="187">
                  <c:v>0.2621</c:v>
                </c:pt>
                <c:pt idx="188">
                  <c:v>0.2646</c:v>
                </c:pt>
                <c:pt idx="189">
                  <c:v>0.26729999999999998</c:v>
                </c:pt>
                <c:pt idx="190">
                  <c:v>0.27029999999999998</c:v>
                </c:pt>
                <c:pt idx="191">
                  <c:v>0.27350000000000002</c:v>
                </c:pt>
                <c:pt idx="192">
                  <c:v>0.27690000000000031</c:v>
                </c:pt>
                <c:pt idx="193">
                  <c:v>0.28050000000000008</c:v>
                </c:pt>
                <c:pt idx="194">
                  <c:v>0.28420000000000001</c:v>
                </c:pt>
                <c:pt idx="195">
                  <c:v>0.28800000000000031</c:v>
                </c:pt>
                <c:pt idx="196">
                  <c:v>0.29160000000000008</c:v>
                </c:pt>
                <c:pt idx="197">
                  <c:v>0.29500000000000032</c:v>
                </c:pt>
                <c:pt idx="198">
                  <c:v>0.29810000000000031</c:v>
                </c:pt>
                <c:pt idx="199">
                  <c:v>0.30090000000000588</c:v>
                </c:pt>
                <c:pt idx="200">
                  <c:v>0.30360000000000031</c:v>
                </c:pt>
                <c:pt idx="201">
                  <c:v>0.30610000000000032</c:v>
                </c:pt>
                <c:pt idx="202">
                  <c:v>0.30870000000000031</c:v>
                </c:pt>
                <c:pt idx="203">
                  <c:v>0.31110000000000032</c:v>
                </c:pt>
                <c:pt idx="204">
                  <c:v>0.31330000000002617</c:v>
                </c:pt>
                <c:pt idx="205">
                  <c:v>0.31590000000002288</c:v>
                </c:pt>
                <c:pt idx="206">
                  <c:v>0.31880000000002751</c:v>
                </c:pt>
                <c:pt idx="207">
                  <c:v>0.32150000000001488</c:v>
                </c:pt>
                <c:pt idx="208">
                  <c:v>0.32450000000001838</c:v>
                </c:pt>
                <c:pt idx="209">
                  <c:v>0.32810000000000838</c:v>
                </c:pt>
                <c:pt idx="210">
                  <c:v>0.33170000000000038</c:v>
                </c:pt>
                <c:pt idx="211">
                  <c:v>0.33530000000003263</c:v>
                </c:pt>
                <c:pt idx="212">
                  <c:v>0.33920000000000688</c:v>
                </c:pt>
                <c:pt idx="213">
                  <c:v>0.34320000000000001</c:v>
                </c:pt>
                <c:pt idx="214">
                  <c:v>0.34730000000000188</c:v>
                </c:pt>
                <c:pt idx="215">
                  <c:v>0.35150000000000031</c:v>
                </c:pt>
                <c:pt idx="216">
                  <c:v>0.35570000000000002</c:v>
                </c:pt>
                <c:pt idx="217">
                  <c:v>0.35980000000001588</c:v>
                </c:pt>
                <c:pt idx="218">
                  <c:v>0.36390000000000688</c:v>
                </c:pt>
                <c:pt idx="219">
                  <c:v>0.36830000000002433</c:v>
                </c:pt>
                <c:pt idx="220">
                  <c:v>0.37250000000000238</c:v>
                </c:pt>
                <c:pt idx="221">
                  <c:v>0.37630000000002634</c:v>
                </c:pt>
                <c:pt idx="222">
                  <c:v>0.38040000000002422</c:v>
                </c:pt>
                <c:pt idx="223">
                  <c:v>0.38460000000000188</c:v>
                </c:pt>
                <c:pt idx="224">
                  <c:v>0.38830000000002945</c:v>
                </c:pt>
                <c:pt idx="225">
                  <c:v>0.39200000000002388</c:v>
                </c:pt>
                <c:pt idx="226">
                  <c:v>0.39610000000001488</c:v>
                </c:pt>
                <c:pt idx="227">
                  <c:v>0.39980000000003335</c:v>
                </c:pt>
                <c:pt idx="228">
                  <c:v>0.4032</c:v>
                </c:pt>
                <c:pt idx="229">
                  <c:v>0.40670000000000001</c:v>
                </c:pt>
                <c:pt idx="230">
                  <c:v>0.41010000000000002</c:v>
                </c:pt>
                <c:pt idx="231">
                  <c:v>0.41300000000000031</c:v>
                </c:pt>
                <c:pt idx="232">
                  <c:v>0.41640000000000038</c:v>
                </c:pt>
                <c:pt idx="233">
                  <c:v>0.41990000000000038</c:v>
                </c:pt>
                <c:pt idx="234">
                  <c:v>0.42260000000000031</c:v>
                </c:pt>
                <c:pt idx="235">
                  <c:v>0.42500000000000032</c:v>
                </c:pt>
                <c:pt idx="236">
                  <c:v>0.42830000000002288</c:v>
                </c:pt>
                <c:pt idx="237">
                  <c:v>0.43120000000000008</c:v>
                </c:pt>
                <c:pt idx="238">
                  <c:v>0.43340000000001438</c:v>
                </c:pt>
                <c:pt idx="239">
                  <c:v>0.43580000000002556</c:v>
                </c:pt>
                <c:pt idx="240">
                  <c:v>0.43830000000002617</c:v>
                </c:pt>
                <c:pt idx="241">
                  <c:v>0.44030000000000002</c:v>
                </c:pt>
                <c:pt idx="242">
                  <c:v>0.44219999999999998</c:v>
                </c:pt>
                <c:pt idx="243">
                  <c:v>0.44400000000000001</c:v>
                </c:pt>
                <c:pt idx="244">
                  <c:v>0.44570000000000004</c:v>
                </c:pt>
                <c:pt idx="245">
                  <c:v>0.44750000000000001</c:v>
                </c:pt>
                <c:pt idx="246">
                  <c:v>0.4496</c:v>
                </c:pt>
                <c:pt idx="247">
                  <c:v>0.4511</c:v>
                </c:pt>
                <c:pt idx="248">
                  <c:v>0.45170000000000005</c:v>
                </c:pt>
                <c:pt idx="249">
                  <c:v>0.45279999999999998</c:v>
                </c:pt>
                <c:pt idx="250">
                  <c:v>0.45420000000000005</c:v>
                </c:pt>
                <c:pt idx="251">
                  <c:v>0.4546</c:v>
                </c:pt>
                <c:pt idx="252">
                  <c:v>0.45490000000000008</c:v>
                </c:pt>
                <c:pt idx="253">
                  <c:v>0.45590000000000008</c:v>
                </c:pt>
                <c:pt idx="254">
                  <c:v>0.45660000000000001</c:v>
                </c:pt>
                <c:pt idx="255">
                  <c:v>0.45670000000000005</c:v>
                </c:pt>
                <c:pt idx="256">
                  <c:v>0.45710000000000001</c:v>
                </c:pt>
                <c:pt idx="257">
                  <c:v>0.45760000000000001</c:v>
                </c:pt>
                <c:pt idx="258">
                  <c:v>0.4572</c:v>
                </c:pt>
                <c:pt idx="259">
                  <c:v>0.45660000000000001</c:v>
                </c:pt>
                <c:pt idx="260">
                  <c:v>0.45610000000000001</c:v>
                </c:pt>
                <c:pt idx="261">
                  <c:v>0.45529999999999998</c:v>
                </c:pt>
                <c:pt idx="262">
                  <c:v>0.45440000000000008</c:v>
                </c:pt>
                <c:pt idx="263">
                  <c:v>0.4541</c:v>
                </c:pt>
                <c:pt idx="264">
                  <c:v>0.4531</c:v>
                </c:pt>
                <c:pt idx="265">
                  <c:v>0.45129999999999998</c:v>
                </c:pt>
                <c:pt idx="266">
                  <c:v>0.44979999999999998</c:v>
                </c:pt>
                <c:pt idx="267">
                  <c:v>0.44870000000000004</c:v>
                </c:pt>
                <c:pt idx="268">
                  <c:v>0.44670000000000004</c:v>
                </c:pt>
                <c:pt idx="269">
                  <c:v>0.44469999999999998</c:v>
                </c:pt>
                <c:pt idx="270">
                  <c:v>0.44340000000000002</c:v>
                </c:pt>
                <c:pt idx="271">
                  <c:v>0.44119999999999998</c:v>
                </c:pt>
                <c:pt idx="272">
                  <c:v>0.43820000000000031</c:v>
                </c:pt>
                <c:pt idx="273">
                  <c:v>0.43580000000002556</c:v>
                </c:pt>
                <c:pt idx="274">
                  <c:v>0.43370000000000031</c:v>
                </c:pt>
                <c:pt idx="275">
                  <c:v>0.43090000000001188</c:v>
                </c:pt>
                <c:pt idx="276">
                  <c:v>0.42800000000000032</c:v>
                </c:pt>
                <c:pt idx="277">
                  <c:v>0.42530000000001938</c:v>
                </c:pt>
                <c:pt idx="278">
                  <c:v>0.42230000000001588</c:v>
                </c:pt>
                <c:pt idx="279">
                  <c:v>0.41900000000000032</c:v>
                </c:pt>
                <c:pt idx="280">
                  <c:v>0.41570000000000001</c:v>
                </c:pt>
                <c:pt idx="281">
                  <c:v>0.41220000000000001</c:v>
                </c:pt>
                <c:pt idx="282">
                  <c:v>0.40880000000000088</c:v>
                </c:pt>
                <c:pt idx="283">
                  <c:v>0.40570000000000001</c:v>
                </c:pt>
                <c:pt idx="284">
                  <c:v>0.40230000000000032</c:v>
                </c:pt>
                <c:pt idx="285">
                  <c:v>0.39810000000001688</c:v>
                </c:pt>
                <c:pt idx="286">
                  <c:v>0.39370000000000038</c:v>
                </c:pt>
                <c:pt idx="287">
                  <c:v>0.38970000000000032</c:v>
                </c:pt>
                <c:pt idx="288">
                  <c:v>0.38540000000002544</c:v>
                </c:pt>
                <c:pt idx="289">
                  <c:v>0.38080000000002739</c:v>
                </c:pt>
                <c:pt idx="290">
                  <c:v>0.37680000000002645</c:v>
                </c:pt>
                <c:pt idx="291">
                  <c:v>0.37280000000002544</c:v>
                </c:pt>
                <c:pt idx="292">
                  <c:v>0.36800000000000038</c:v>
                </c:pt>
                <c:pt idx="293">
                  <c:v>0.36350000000000032</c:v>
                </c:pt>
                <c:pt idx="294">
                  <c:v>0.35930000000001538</c:v>
                </c:pt>
                <c:pt idx="295">
                  <c:v>0.35420000000000001</c:v>
                </c:pt>
                <c:pt idx="296">
                  <c:v>0.34910000000000002</c:v>
                </c:pt>
                <c:pt idx="297">
                  <c:v>0.34470000000000001</c:v>
                </c:pt>
                <c:pt idx="298">
                  <c:v>0.34</c:v>
                </c:pt>
                <c:pt idx="299">
                  <c:v>0.33460000000001588</c:v>
                </c:pt>
                <c:pt idx="300">
                  <c:v>0.32990000000002712</c:v>
                </c:pt>
                <c:pt idx="301">
                  <c:v>0.32530000000002934</c:v>
                </c:pt>
                <c:pt idx="302">
                  <c:v>0.32010000000000038</c:v>
                </c:pt>
                <c:pt idx="303">
                  <c:v>0.31490000000002188</c:v>
                </c:pt>
                <c:pt idx="304">
                  <c:v>0.31010000000000032</c:v>
                </c:pt>
                <c:pt idx="305">
                  <c:v>0.30500000000000038</c:v>
                </c:pt>
                <c:pt idx="306">
                  <c:v>0.29970000000000002</c:v>
                </c:pt>
                <c:pt idx="307">
                  <c:v>0.29450000000000032</c:v>
                </c:pt>
                <c:pt idx="308">
                  <c:v>0.28890000000000032</c:v>
                </c:pt>
                <c:pt idx="309">
                  <c:v>0.28370000000000001</c:v>
                </c:pt>
                <c:pt idx="310">
                  <c:v>0.27980000000000038</c:v>
                </c:pt>
                <c:pt idx="311">
                  <c:v>0.27640000000000031</c:v>
                </c:pt>
                <c:pt idx="312">
                  <c:v>0.27140000000000031</c:v>
                </c:pt>
                <c:pt idx="313">
                  <c:v>0.26520000000000005</c:v>
                </c:pt>
                <c:pt idx="314">
                  <c:v>0.25920000000000004</c:v>
                </c:pt>
                <c:pt idx="315">
                  <c:v>0.25319999999999998</c:v>
                </c:pt>
                <c:pt idx="316">
                  <c:v>0.24760000000000001</c:v>
                </c:pt>
                <c:pt idx="317">
                  <c:v>0.24260000000000001</c:v>
                </c:pt>
                <c:pt idx="318">
                  <c:v>0.23750000000000004</c:v>
                </c:pt>
                <c:pt idx="319">
                  <c:v>0.2321</c:v>
                </c:pt>
                <c:pt idx="320">
                  <c:v>0.22700000000000001</c:v>
                </c:pt>
                <c:pt idx="321">
                  <c:v>0.2223</c:v>
                </c:pt>
                <c:pt idx="322">
                  <c:v>0.21720000000000494</c:v>
                </c:pt>
                <c:pt idx="323">
                  <c:v>0.21200000000000024</c:v>
                </c:pt>
                <c:pt idx="324">
                  <c:v>0.20740000000000094</c:v>
                </c:pt>
                <c:pt idx="325">
                  <c:v>0.20290000000000041</c:v>
                </c:pt>
                <c:pt idx="326">
                  <c:v>0.19819999999999999</c:v>
                </c:pt>
                <c:pt idx="327">
                  <c:v>0.19370000000000001</c:v>
                </c:pt>
                <c:pt idx="328">
                  <c:v>0.18940000000001353</c:v>
                </c:pt>
                <c:pt idx="329">
                  <c:v>0.18510000000000001</c:v>
                </c:pt>
                <c:pt idx="330">
                  <c:v>0.18090000000000594</c:v>
                </c:pt>
                <c:pt idx="331">
                  <c:v>0.17690000000000144</c:v>
                </c:pt>
                <c:pt idx="332">
                  <c:v>0.1731</c:v>
                </c:pt>
                <c:pt idx="333">
                  <c:v>0.16919999999999999</c:v>
                </c:pt>
                <c:pt idx="334">
                  <c:v>0.16539999999999999</c:v>
                </c:pt>
                <c:pt idx="335">
                  <c:v>0.1615</c:v>
                </c:pt>
                <c:pt idx="336">
                  <c:v>0.15750000000000094</c:v>
                </c:pt>
                <c:pt idx="337">
                  <c:v>0.15400000000000041</c:v>
                </c:pt>
                <c:pt idx="338">
                  <c:v>0.15100000000000041</c:v>
                </c:pt>
                <c:pt idx="339">
                  <c:v>0.14710000000000001</c:v>
                </c:pt>
                <c:pt idx="340">
                  <c:v>0.14300000000000004</c:v>
                </c:pt>
                <c:pt idx="341">
                  <c:v>0.13969999999999999</c:v>
                </c:pt>
                <c:pt idx="342">
                  <c:v>0.1363</c:v>
                </c:pt>
                <c:pt idx="343">
                  <c:v>0.1326</c:v>
                </c:pt>
                <c:pt idx="344">
                  <c:v>0.12939999999999999</c:v>
                </c:pt>
                <c:pt idx="345">
                  <c:v>0.12640000000000001</c:v>
                </c:pt>
                <c:pt idx="346">
                  <c:v>0.12290000000000002</c:v>
                </c:pt>
                <c:pt idx="347">
                  <c:v>0.11950000000000002</c:v>
                </c:pt>
                <c:pt idx="348">
                  <c:v>0.1164</c:v>
                </c:pt>
                <c:pt idx="349">
                  <c:v>0.11320000000000002</c:v>
                </c:pt>
                <c:pt idx="350">
                  <c:v>0.11</c:v>
                </c:pt>
                <c:pt idx="351">
                  <c:v>0.10710000000000022</c:v>
                </c:pt>
                <c:pt idx="352">
                  <c:v>0.10390000000000002</c:v>
                </c:pt>
                <c:pt idx="353">
                  <c:v>0.10020000000000009</c:v>
                </c:pt>
                <c:pt idx="354">
                  <c:v>9.7500000000000045E-2</c:v>
                </c:pt>
                <c:pt idx="355">
                  <c:v>9.5500000000000265E-2</c:v>
                </c:pt>
                <c:pt idx="356">
                  <c:v>9.2500000000000027E-2</c:v>
                </c:pt>
                <c:pt idx="357">
                  <c:v>8.9500000000000246E-2</c:v>
                </c:pt>
                <c:pt idx="358">
                  <c:v>8.7400000000000005E-2</c:v>
                </c:pt>
                <c:pt idx="359">
                  <c:v>8.4800000000000028E-2</c:v>
                </c:pt>
                <c:pt idx="360">
                  <c:v>8.1700000000000023E-2</c:v>
                </c:pt>
                <c:pt idx="361">
                  <c:v>7.9400000000000123E-2</c:v>
                </c:pt>
                <c:pt idx="362">
                  <c:v>7.7400000000000024E-2</c:v>
                </c:pt>
                <c:pt idx="363">
                  <c:v>7.4700000000000932E-2</c:v>
                </c:pt>
                <c:pt idx="364">
                  <c:v>7.2400000000000034E-2</c:v>
                </c:pt>
                <c:pt idx="365">
                  <c:v>7.0800000000000002E-2</c:v>
                </c:pt>
                <c:pt idx="366">
                  <c:v>6.8599999999999994E-2</c:v>
                </c:pt>
                <c:pt idx="367">
                  <c:v>6.6000000000000003E-2</c:v>
                </c:pt>
                <c:pt idx="368">
                  <c:v>6.3800000000000009E-2</c:v>
                </c:pt>
                <c:pt idx="369">
                  <c:v>6.1900000000000004E-2</c:v>
                </c:pt>
                <c:pt idx="370">
                  <c:v>6.0000000000000032E-2</c:v>
                </c:pt>
                <c:pt idx="371">
                  <c:v>5.8299999999999998E-2</c:v>
                </c:pt>
                <c:pt idx="372">
                  <c:v>5.6700000000000014E-2</c:v>
                </c:pt>
                <c:pt idx="373">
                  <c:v>5.4800000000000133E-2</c:v>
                </c:pt>
                <c:pt idx="374">
                  <c:v>5.2600000000000001E-2</c:v>
                </c:pt>
                <c:pt idx="375">
                  <c:v>5.0299999999999997E-2</c:v>
                </c:pt>
                <c:pt idx="376">
                  <c:v>4.8599999999999997E-2</c:v>
                </c:pt>
                <c:pt idx="377">
                  <c:v>4.7400000000000032E-2</c:v>
                </c:pt>
                <c:pt idx="378">
                  <c:v>4.5900000000000003E-2</c:v>
                </c:pt>
                <c:pt idx="379">
                  <c:v>4.3700000000000003E-2</c:v>
                </c:pt>
                <c:pt idx="380">
                  <c:v>4.1099999999999998E-2</c:v>
                </c:pt>
                <c:pt idx="381">
                  <c:v>3.8900000000000004E-2</c:v>
                </c:pt>
                <c:pt idx="382">
                  <c:v>3.7500000000000006E-2</c:v>
                </c:pt>
                <c:pt idx="383">
                  <c:v>3.6400000000000016E-2</c:v>
                </c:pt>
                <c:pt idx="384">
                  <c:v>3.49E-2</c:v>
                </c:pt>
                <c:pt idx="385">
                  <c:v>3.2900000000000006E-2</c:v>
                </c:pt>
                <c:pt idx="386">
                  <c:v>3.09E-2</c:v>
                </c:pt>
                <c:pt idx="387">
                  <c:v>2.93E-2</c:v>
                </c:pt>
                <c:pt idx="388">
                  <c:v>2.7900000000000012E-2</c:v>
                </c:pt>
                <c:pt idx="389">
                  <c:v>2.6500000000000006E-2</c:v>
                </c:pt>
                <c:pt idx="390">
                  <c:v>2.4900000000000002E-2</c:v>
                </c:pt>
                <c:pt idx="391">
                  <c:v>2.3299999999999998E-2</c:v>
                </c:pt>
                <c:pt idx="392">
                  <c:v>2.1900000000000006E-2</c:v>
                </c:pt>
                <c:pt idx="393">
                  <c:v>2.0400000000000001E-2</c:v>
                </c:pt>
                <c:pt idx="394">
                  <c:v>1.9099999999999999E-2</c:v>
                </c:pt>
                <c:pt idx="395">
                  <c:v>1.8100000000000043E-2</c:v>
                </c:pt>
                <c:pt idx="396">
                  <c:v>1.7000000000000001E-2</c:v>
                </c:pt>
                <c:pt idx="397">
                  <c:v>1.5599999999999998E-2</c:v>
                </c:pt>
                <c:pt idx="398">
                  <c:v>1.43E-2</c:v>
                </c:pt>
                <c:pt idx="399">
                  <c:v>1.3299999999999998E-2</c:v>
                </c:pt>
                <c:pt idx="400">
                  <c:v>1.2400000000000001E-2</c:v>
                </c:pt>
                <c:pt idx="401">
                  <c:v>1.1500000000000381E-2</c:v>
                </c:pt>
                <c:pt idx="402">
                  <c:v>1.0300000000000005E-2</c:v>
                </c:pt>
                <c:pt idx="403">
                  <c:v>9.4000000000000247E-3</c:v>
                </c:pt>
                <c:pt idx="404">
                  <c:v>8.4000000000000047E-3</c:v>
                </c:pt>
                <c:pt idx="405">
                  <c:v>7.2000000000002834E-3</c:v>
                </c:pt>
                <c:pt idx="406">
                  <c:v>6.2000000000002114E-3</c:v>
                </c:pt>
                <c:pt idx="407">
                  <c:v>5.9000000000002124E-3</c:v>
                </c:pt>
                <c:pt idx="408">
                  <c:v>5.4000000000000124E-3</c:v>
                </c:pt>
                <c:pt idx="409">
                  <c:v>4.7000000000000123E-3</c:v>
                </c:pt>
                <c:pt idx="410">
                  <c:v>4.5000000000000014E-3</c:v>
                </c:pt>
                <c:pt idx="411">
                  <c:v>4.1999999999999997E-3</c:v>
                </c:pt>
                <c:pt idx="412">
                  <c:v>3.3000000000000052E-3</c:v>
                </c:pt>
                <c:pt idx="413">
                  <c:v>2.3999999999999998E-3</c:v>
                </c:pt>
                <c:pt idx="414">
                  <c:v>1.7000000000000081E-3</c:v>
                </c:pt>
                <c:pt idx="415">
                  <c:v>1.2999999999999978E-3</c:v>
                </c:pt>
                <c:pt idx="416">
                  <c:v>8.0000000000000264E-4</c:v>
                </c:pt>
                <c:pt idx="417">
                  <c:v>-2.0000000000000052E-4</c:v>
                </c:pt>
                <c:pt idx="418">
                  <c:v>-7.0000000000002124E-4</c:v>
                </c:pt>
                <c:pt idx="419">
                  <c:v>-8.0000000000000264E-4</c:v>
                </c:pt>
                <c:pt idx="420">
                  <c:v>-9.0000000000000247E-4</c:v>
                </c:pt>
                <c:pt idx="421">
                  <c:v>-1.2999999999999978E-3</c:v>
                </c:pt>
                <c:pt idx="422">
                  <c:v>-1.6000000000001289E-3</c:v>
                </c:pt>
                <c:pt idx="423">
                  <c:v>-2.2000000000000092E-3</c:v>
                </c:pt>
                <c:pt idx="424">
                  <c:v>-2.8000000000000052E-3</c:v>
                </c:pt>
                <c:pt idx="425">
                  <c:v>-3.2000000000001892E-3</c:v>
                </c:pt>
                <c:pt idx="426">
                  <c:v>-3.3000000000000052E-3</c:v>
                </c:pt>
                <c:pt idx="427">
                  <c:v>-3.6000000000002644E-3</c:v>
                </c:pt>
                <c:pt idx="428">
                  <c:v>-3.9000000000000692E-3</c:v>
                </c:pt>
                <c:pt idx="429">
                  <c:v>-4.3000000000000104E-3</c:v>
                </c:pt>
                <c:pt idx="430">
                  <c:v>-4.7000000000000123E-3</c:v>
                </c:pt>
                <c:pt idx="431">
                  <c:v>-4.9000000000002123E-3</c:v>
                </c:pt>
                <c:pt idx="432">
                  <c:v>-4.9000000000002123E-3</c:v>
                </c:pt>
                <c:pt idx="433">
                  <c:v>-5.0000000000000114E-3</c:v>
                </c:pt>
                <c:pt idx="434">
                  <c:v>-5.3000000000000104E-3</c:v>
                </c:pt>
                <c:pt idx="435">
                  <c:v>-5.7000000000000123E-3</c:v>
                </c:pt>
                <c:pt idx="436">
                  <c:v>-5.9000000000002124E-3</c:v>
                </c:pt>
                <c:pt idx="437">
                  <c:v>-6.0000000000000114E-3</c:v>
                </c:pt>
                <c:pt idx="438">
                  <c:v>-6.0000000000000114E-3</c:v>
                </c:pt>
                <c:pt idx="439">
                  <c:v>-6.1000000000000004E-3</c:v>
                </c:pt>
                <c:pt idx="440">
                  <c:v>-6.2000000000002114E-3</c:v>
                </c:pt>
                <c:pt idx="441">
                  <c:v>-6.1000000000000004E-3</c:v>
                </c:pt>
                <c:pt idx="442">
                  <c:v>-5.8000000000000013E-3</c:v>
                </c:pt>
                <c:pt idx="443">
                  <c:v>-5.8000000000000013E-3</c:v>
                </c:pt>
                <c:pt idx="444">
                  <c:v>-6.0000000000000114E-3</c:v>
                </c:pt>
                <c:pt idx="445">
                  <c:v>-6.0000000000000114E-3</c:v>
                </c:pt>
                <c:pt idx="446">
                  <c:v>-5.8000000000000013E-3</c:v>
                </c:pt>
                <c:pt idx="447">
                  <c:v>-6.0000000000000114E-3</c:v>
                </c:pt>
                <c:pt idx="448">
                  <c:v>-6.3000000000000113E-3</c:v>
                </c:pt>
                <c:pt idx="449">
                  <c:v>-6.5000000000000934E-3</c:v>
                </c:pt>
                <c:pt idx="450">
                  <c:v>-6.8000000000000334E-3</c:v>
                </c:pt>
                <c:pt idx="451">
                  <c:v>-6.9000000000004934E-3</c:v>
                </c:pt>
                <c:pt idx="452">
                  <c:v>-6.8000000000000334E-3</c:v>
                </c:pt>
                <c:pt idx="453">
                  <c:v>-6.5000000000000934E-3</c:v>
                </c:pt>
                <c:pt idx="454">
                  <c:v>-6.6000000000000034E-3</c:v>
                </c:pt>
                <c:pt idx="455">
                  <c:v>-6.6000000000000034E-3</c:v>
                </c:pt>
                <c:pt idx="456">
                  <c:v>-6.4000000000004114E-3</c:v>
                </c:pt>
                <c:pt idx="457">
                  <c:v>-6.5000000000000934E-3</c:v>
                </c:pt>
                <c:pt idx="458">
                  <c:v>-6.8000000000000334E-3</c:v>
                </c:pt>
                <c:pt idx="459">
                  <c:v>-6.7000000000002934E-3</c:v>
                </c:pt>
                <c:pt idx="460">
                  <c:v>-6.7000000000002934E-3</c:v>
                </c:pt>
                <c:pt idx="461">
                  <c:v>-6.8000000000000334E-3</c:v>
                </c:pt>
                <c:pt idx="462">
                  <c:v>-6.8000000000000334E-3</c:v>
                </c:pt>
                <c:pt idx="463">
                  <c:v>-6.7000000000002934E-3</c:v>
                </c:pt>
                <c:pt idx="464">
                  <c:v>-7.0000000000000114E-3</c:v>
                </c:pt>
                <c:pt idx="465">
                  <c:v>-7.2000000000002834E-3</c:v>
                </c:pt>
                <c:pt idx="466">
                  <c:v>-7.1000000000000004E-3</c:v>
                </c:pt>
                <c:pt idx="467">
                  <c:v>-6.9000000000004934E-3</c:v>
                </c:pt>
                <c:pt idx="468">
                  <c:v>-6.9000000000004934E-3</c:v>
                </c:pt>
                <c:pt idx="469">
                  <c:v>-6.9000000000004934E-3</c:v>
                </c:pt>
                <c:pt idx="470">
                  <c:v>-7.1000000000000004E-3</c:v>
                </c:pt>
                <c:pt idx="471">
                  <c:v>-7.2000000000002834E-3</c:v>
                </c:pt>
                <c:pt idx="472">
                  <c:v>-7.2000000000002834E-3</c:v>
                </c:pt>
                <c:pt idx="473">
                  <c:v>-7.1000000000000004E-3</c:v>
                </c:pt>
                <c:pt idx="474">
                  <c:v>-6.9000000000004934E-3</c:v>
                </c:pt>
                <c:pt idx="475">
                  <c:v>-6.9000000000004934E-3</c:v>
                </c:pt>
                <c:pt idx="476">
                  <c:v>-7.0000000000000114E-3</c:v>
                </c:pt>
                <c:pt idx="477">
                  <c:v>-7.1000000000000004E-3</c:v>
                </c:pt>
                <c:pt idx="478">
                  <c:v>-7.1000000000000004E-3</c:v>
                </c:pt>
                <c:pt idx="479">
                  <c:v>-7.0000000000000114E-3</c:v>
                </c:pt>
                <c:pt idx="480">
                  <c:v>-6.9000000000004934E-3</c:v>
                </c:pt>
                <c:pt idx="481">
                  <c:v>-7.1000000000000004E-3</c:v>
                </c:pt>
                <c:pt idx="482">
                  <c:v>-7.0000000000000114E-3</c:v>
                </c:pt>
                <c:pt idx="483">
                  <c:v>-6.8000000000000334E-3</c:v>
                </c:pt>
                <c:pt idx="484">
                  <c:v>-6.9000000000004934E-3</c:v>
                </c:pt>
                <c:pt idx="485">
                  <c:v>-7.1000000000000004E-3</c:v>
                </c:pt>
                <c:pt idx="486">
                  <c:v>-7.3000000000000113E-3</c:v>
                </c:pt>
                <c:pt idx="487">
                  <c:v>-7.1000000000000004E-3</c:v>
                </c:pt>
                <c:pt idx="488">
                  <c:v>-6.9000000000004934E-3</c:v>
                </c:pt>
                <c:pt idx="489">
                  <c:v>-6.7000000000002934E-3</c:v>
                </c:pt>
                <c:pt idx="490">
                  <c:v>-6.6000000000000034E-3</c:v>
                </c:pt>
                <c:pt idx="491">
                  <c:v>-6.8000000000000334E-3</c:v>
                </c:pt>
                <c:pt idx="492">
                  <c:v>-6.8000000000000334E-3</c:v>
                </c:pt>
                <c:pt idx="493">
                  <c:v>-6.8000000000000334E-3</c:v>
                </c:pt>
                <c:pt idx="494">
                  <c:v>-7.0000000000000114E-3</c:v>
                </c:pt>
                <c:pt idx="495">
                  <c:v>-7.2000000000002834E-3</c:v>
                </c:pt>
                <c:pt idx="496">
                  <c:v>-7.2000000000002834E-3</c:v>
                </c:pt>
                <c:pt idx="497">
                  <c:v>-7.1000000000000004E-3</c:v>
                </c:pt>
                <c:pt idx="498">
                  <c:v>-7.0000000000000114E-3</c:v>
                </c:pt>
                <c:pt idx="499">
                  <c:v>-7.0000000000000114E-3</c:v>
                </c:pt>
                <c:pt idx="500">
                  <c:v>-7.0000000000000114E-3</c:v>
                </c:pt>
                <c:pt idx="501">
                  <c:v>-7.1000000000000004E-3</c:v>
                </c:pt>
                <c:pt idx="502">
                  <c:v>-7.2000000000002834E-3</c:v>
                </c:pt>
                <c:pt idx="503">
                  <c:v>-7.2000000000002834E-3</c:v>
                </c:pt>
                <c:pt idx="504">
                  <c:v>-7.1000000000000004E-3</c:v>
                </c:pt>
                <c:pt idx="505">
                  <c:v>-7.0000000000000114E-3</c:v>
                </c:pt>
                <c:pt idx="506">
                  <c:v>-7.1000000000000004E-3</c:v>
                </c:pt>
                <c:pt idx="507">
                  <c:v>-7.2000000000002834E-3</c:v>
                </c:pt>
                <c:pt idx="508">
                  <c:v>-7.3000000000000113E-3</c:v>
                </c:pt>
                <c:pt idx="509">
                  <c:v>-7.2000000000002834E-3</c:v>
                </c:pt>
                <c:pt idx="510">
                  <c:v>-7.1000000000000004E-3</c:v>
                </c:pt>
                <c:pt idx="511">
                  <c:v>-7.3000000000000113E-3</c:v>
                </c:pt>
                <c:pt idx="512">
                  <c:v>-7.4000000000004834E-3</c:v>
                </c:pt>
                <c:pt idx="513">
                  <c:v>-7.1000000000000004E-3</c:v>
                </c:pt>
                <c:pt idx="514">
                  <c:v>-7.1000000000000004E-3</c:v>
                </c:pt>
                <c:pt idx="515">
                  <c:v>-7.1000000000000004E-3</c:v>
                </c:pt>
                <c:pt idx="516">
                  <c:v>-6.9000000000004934E-3</c:v>
                </c:pt>
                <c:pt idx="517">
                  <c:v>-6.7000000000002934E-3</c:v>
                </c:pt>
                <c:pt idx="518">
                  <c:v>-6.8000000000000334E-3</c:v>
                </c:pt>
                <c:pt idx="519">
                  <c:v>-7.0000000000000114E-3</c:v>
                </c:pt>
                <c:pt idx="520">
                  <c:v>-7.1000000000000004E-3</c:v>
                </c:pt>
                <c:pt idx="521">
                  <c:v>-7.4000000000004834E-3</c:v>
                </c:pt>
                <c:pt idx="522">
                  <c:v>-7.5000000000000934E-3</c:v>
                </c:pt>
                <c:pt idx="523">
                  <c:v>-7.4000000000004834E-3</c:v>
                </c:pt>
                <c:pt idx="524">
                  <c:v>-7.4000000000004834E-3</c:v>
                </c:pt>
                <c:pt idx="525">
                  <c:v>-7.3000000000000113E-3</c:v>
                </c:pt>
                <c:pt idx="526">
                  <c:v>-7.0000000000000114E-3</c:v>
                </c:pt>
                <c:pt idx="527">
                  <c:v>-6.9000000000004934E-3</c:v>
                </c:pt>
                <c:pt idx="528">
                  <c:v>-6.9000000000004934E-3</c:v>
                </c:pt>
                <c:pt idx="529">
                  <c:v>-6.9000000000004934E-3</c:v>
                </c:pt>
                <c:pt idx="530">
                  <c:v>-6.9000000000004934E-3</c:v>
                </c:pt>
                <c:pt idx="531">
                  <c:v>-7.2000000000002834E-3</c:v>
                </c:pt>
                <c:pt idx="532">
                  <c:v>-7.4000000000004834E-3</c:v>
                </c:pt>
                <c:pt idx="533">
                  <c:v>-7.2000000000002834E-3</c:v>
                </c:pt>
                <c:pt idx="534">
                  <c:v>-7.1000000000000004E-3</c:v>
                </c:pt>
                <c:pt idx="535">
                  <c:v>-7.2000000000002834E-3</c:v>
                </c:pt>
                <c:pt idx="536">
                  <c:v>-7.2000000000002834E-3</c:v>
                </c:pt>
                <c:pt idx="537">
                  <c:v>-7.2000000000002834E-3</c:v>
                </c:pt>
                <c:pt idx="538">
                  <c:v>-7.2000000000002834E-3</c:v>
                </c:pt>
                <c:pt idx="539">
                  <c:v>-7.3000000000000113E-3</c:v>
                </c:pt>
                <c:pt idx="540">
                  <c:v>-7.5000000000000934E-3</c:v>
                </c:pt>
                <c:pt idx="541">
                  <c:v>-7.6000000000000104E-3</c:v>
                </c:pt>
                <c:pt idx="542">
                  <c:v>-7.6000000000000104E-3</c:v>
                </c:pt>
                <c:pt idx="543">
                  <c:v>-7.6000000000000104E-3</c:v>
                </c:pt>
                <c:pt idx="544">
                  <c:v>-7.5000000000000934E-3</c:v>
                </c:pt>
                <c:pt idx="545">
                  <c:v>-7.3000000000000113E-3</c:v>
                </c:pt>
                <c:pt idx="546">
                  <c:v>-7.1000000000000004E-3</c:v>
                </c:pt>
                <c:pt idx="547">
                  <c:v>-7.0000000000000114E-3</c:v>
                </c:pt>
                <c:pt idx="548">
                  <c:v>-7.1000000000000004E-3</c:v>
                </c:pt>
                <c:pt idx="549">
                  <c:v>-7.1000000000000004E-3</c:v>
                </c:pt>
                <c:pt idx="550">
                  <c:v>-7.0000000000000114E-3</c:v>
                </c:pt>
                <c:pt idx="551">
                  <c:v>-7.0000000000000114E-3</c:v>
                </c:pt>
                <c:pt idx="552">
                  <c:v>-7.1000000000000004E-3</c:v>
                </c:pt>
                <c:pt idx="553">
                  <c:v>-7.1000000000000004E-3</c:v>
                </c:pt>
                <c:pt idx="554">
                  <c:v>-7.2000000000002834E-3</c:v>
                </c:pt>
                <c:pt idx="555">
                  <c:v>-7.3000000000000113E-3</c:v>
                </c:pt>
                <c:pt idx="556">
                  <c:v>-7.2000000000002834E-3</c:v>
                </c:pt>
                <c:pt idx="557">
                  <c:v>-7.0000000000000114E-3</c:v>
                </c:pt>
                <c:pt idx="558">
                  <c:v>-7.1000000000000004E-3</c:v>
                </c:pt>
                <c:pt idx="559">
                  <c:v>-7.1000000000000004E-3</c:v>
                </c:pt>
                <c:pt idx="560">
                  <c:v>-6.8000000000000334E-3</c:v>
                </c:pt>
                <c:pt idx="561">
                  <c:v>-6.8000000000000334E-3</c:v>
                </c:pt>
                <c:pt idx="562">
                  <c:v>-7.1000000000000004E-3</c:v>
                </c:pt>
                <c:pt idx="563">
                  <c:v>-7.0000000000000114E-3</c:v>
                </c:pt>
                <c:pt idx="564">
                  <c:v>-6.8000000000000334E-3</c:v>
                </c:pt>
                <c:pt idx="565">
                  <c:v>-6.8000000000000334E-3</c:v>
                </c:pt>
                <c:pt idx="566">
                  <c:v>-6.8000000000000334E-3</c:v>
                </c:pt>
                <c:pt idx="567">
                  <c:v>-6.6000000000000034E-3</c:v>
                </c:pt>
                <c:pt idx="568">
                  <c:v>-6.6000000000000034E-3</c:v>
                </c:pt>
                <c:pt idx="569">
                  <c:v>-6.5000000000000934E-3</c:v>
                </c:pt>
                <c:pt idx="570">
                  <c:v>-6.2000000000002114E-3</c:v>
                </c:pt>
                <c:pt idx="571">
                  <c:v>-5.8000000000000013E-3</c:v>
                </c:pt>
                <c:pt idx="572">
                  <c:v>-5.5000000000000014E-3</c:v>
                </c:pt>
                <c:pt idx="573">
                  <c:v>-5.5000000000000014E-3</c:v>
                </c:pt>
                <c:pt idx="574">
                  <c:v>-5.9000000000002124E-3</c:v>
                </c:pt>
                <c:pt idx="575">
                  <c:v>-6.4000000000004114E-3</c:v>
                </c:pt>
                <c:pt idx="576">
                  <c:v>-6.5000000000000934E-3</c:v>
                </c:pt>
                <c:pt idx="577">
                  <c:v>-6.3000000000000113E-3</c:v>
                </c:pt>
                <c:pt idx="578">
                  <c:v>-6.1000000000000004E-3</c:v>
                </c:pt>
                <c:pt idx="579">
                  <c:v>-6.1000000000000004E-3</c:v>
                </c:pt>
                <c:pt idx="580">
                  <c:v>-6.1000000000000004E-3</c:v>
                </c:pt>
                <c:pt idx="581">
                  <c:v>-6.1000000000000004E-3</c:v>
                </c:pt>
                <c:pt idx="582">
                  <c:v>-6.1000000000000004E-3</c:v>
                </c:pt>
                <c:pt idx="583">
                  <c:v>-6.1000000000000004E-3</c:v>
                </c:pt>
                <c:pt idx="584">
                  <c:v>-6.0000000000000114E-3</c:v>
                </c:pt>
                <c:pt idx="585">
                  <c:v>-5.9000000000002124E-3</c:v>
                </c:pt>
                <c:pt idx="586">
                  <c:v>-5.8000000000000013E-3</c:v>
                </c:pt>
                <c:pt idx="587">
                  <c:v>-5.8000000000000013E-3</c:v>
                </c:pt>
                <c:pt idx="588">
                  <c:v>-6.0000000000000114E-3</c:v>
                </c:pt>
                <c:pt idx="589">
                  <c:v>-6.0000000000000114E-3</c:v>
                </c:pt>
                <c:pt idx="590">
                  <c:v>-6.0000000000000114E-3</c:v>
                </c:pt>
                <c:pt idx="591">
                  <c:v>-6.1000000000000004E-3</c:v>
                </c:pt>
                <c:pt idx="592">
                  <c:v>-6.1000000000000004E-3</c:v>
                </c:pt>
                <c:pt idx="593">
                  <c:v>-5.7000000000000123E-3</c:v>
                </c:pt>
                <c:pt idx="594">
                  <c:v>-5.6000000000000034E-3</c:v>
                </c:pt>
                <c:pt idx="595">
                  <c:v>-5.9000000000002124E-3</c:v>
                </c:pt>
                <c:pt idx="596">
                  <c:v>-5.8000000000000013E-3</c:v>
                </c:pt>
                <c:pt idx="597">
                  <c:v>-5.4000000000000124E-3</c:v>
                </c:pt>
                <c:pt idx="598">
                  <c:v>-5.5000000000000014E-3</c:v>
                </c:pt>
                <c:pt idx="599">
                  <c:v>-5.6000000000000034E-3</c:v>
                </c:pt>
                <c:pt idx="600">
                  <c:v>-5.4000000000000124E-3</c:v>
                </c:pt>
                <c:pt idx="601">
                  <c:v>-5.4000000000000124E-3</c:v>
                </c:pt>
                <c:pt idx="602">
                  <c:v>-5.5000000000000014E-3</c:v>
                </c:pt>
                <c:pt idx="603">
                  <c:v>-5.4000000000000124E-3</c:v>
                </c:pt>
                <c:pt idx="604">
                  <c:v>-5.3000000000000104E-3</c:v>
                </c:pt>
                <c:pt idx="605">
                  <c:v>-5.3000000000000104E-3</c:v>
                </c:pt>
                <c:pt idx="606">
                  <c:v>-5.3000000000000104E-3</c:v>
                </c:pt>
                <c:pt idx="607">
                  <c:v>-5.3000000000000104E-3</c:v>
                </c:pt>
                <c:pt idx="608">
                  <c:v>-5.3000000000000104E-3</c:v>
                </c:pt>
                <c:pt idx="609">
                  <c:v>-5.3000000000000104E-3</c:v>
                </c:pt>
                <c:pt idx="610">
                  <c:v>-5.3000000000000104E-3</c:v>
                </c:pt>
                <c:pt idx="611">
                  <c:v>-5.1999999999999998E-3</c:v>
                </c:pt>
                <c:pt idx="612">
                  <c:v>-5.1999999999999998E-3</c:v>
                </c:pt>
                <c:pt idx="613">
                  <c:v>-5.1000000000000004E-3</c:v>
                </c:pt>
                <c:pt idx="614">
                  <c:v>-5.1000000000000004E-3</c:v>
                </c:pt>
                <c:pt idx="615">
                  <c:v>-5.1000000000000004E-3</c:v>
                </c:pt>
                <c:pt idx="616">
                  <c:v>-5.1000000000000004E-3</c:v>
                </c:pt>
                <c:pt idx="617">
                  <c:v>-5.1000000000000004E-3</c:v>
                </c:pt>
                <c:pt idx="618">
                  <c:v>-5.1999999999999998E-3</c:v>
                </c:pt>
                <c:pt idx="619">
                  <c:v>-5.1999999999999998E-3</c:v>
                </c:pt>
                <c:pt idx="620">
                  <c:v>-4.9000000000002123E-3</c:v>
                </c:pt>
                <c:pt idx="621">
                  <c:v>-5.0000000000000114E-3</c:v>
                </c:pt>
                <c:pt idx="622">
                  <c:v>-5.1000000000000004E-3</c:v>
                </c:pt>
                <c:pt idx="623">
                  <c:v>-5.0000000000000114E-3</c:v>
                </c:pt>
                <c:pt idx="624">
                  <c:v>-4.7000000000000123E-3</c:v>
                </c:pt>
                <c:pt idx="625">
                  <c:v>-4.7000000000000123E-3</c:v>
                </c:pt>
                <c:pt idx="626">
                  <c:v>-4.7000000000000123E-3</c:v>
                </c:pt>
                <c:pt idx="627">
                  <c:v>-4.7000000000000123E-3</c:v>
                </c:pt>
                <c:pt idx="628">
                  <c:v>-4.8000000000000004E-3</c:v>
                </c:pt>
                <c:pt idx="629">
                  <c:v>-4.7000000000000123E-3</c:v>
                </c:pt>
                <c:pt idx="630">
                  <c:v>-4.7000000000000123E-3</c:v>
                </c:pt>
                <c:pt idx="631">
                  <c:v>-4.7000000000000123E-3</c:v>
                </c:pt>
                <c:pt idx="632">
                  <c:v>-4.8000000000000004E-3</c:v>
                </c:pt>
                <c:pt idx="633">
                  <c:v>-4.8000000000000004E-3</c:v>
                </c:pt>
                <c:pt idx="634">
                  <c:v>-4.8000000000000004E-3</c:v>
                </c:pt>
                <c:pt idx="635">
                  <c:v>-4.6000000000000034E-3</c:v>
                </c:pt>
                <c:pt idx="636">
                  <c:v>-4.6000000000000034E-3</c:v>
                </c:pt>
                <c:pt idx="637">
                  <c:v>-4.7000000000000123E-3</c:v>
                </c:pt>
                <c:pt idx="638">
                  <c:v>-4.7000000000000123E-3</c:v>
                </c:pt>
                <c:pt idx="639">
                  <c:v>-4.5000000000000014E-3</c:v>
                </c:pt>
                <c:pt idx="640">
                  <c:v>-4.5000000000000014E-3</c:v>
                </c:pt>
                <c:pt idx="641">
                  <c:v>-4.6000000000000034E-3</c:v>
                </c:pt>
                <c:pt idx="642">
                  <c:v>-4.6000000000000034E-3</c:v>
                </c:pt>
                <c:pt idx="643">
                  <c:v>-4.5000000000000014E-3</c:v>
                </c:pt>
                <c:pt idx="644">
                  <c:v>-4.3000000000000104E-3</c:v>
                </c:pt>
                <c:pt idx="645">
                  <c:v>-4.3000000000000104E-3</c:v>
                </c:pt>
                <c:pt idx="646">
                  <c:v>-4.3000000000000104E-3</c:v>
                </c:pt>
                <c:pt idx="647">
                  <c:v>-4.3000000000000104E-3</c:v>
                </c:pt>
                <c:pt idx="648">
                  <c:v>-4.4000000000000124E-3</c:v>
                </c:pt>
                <c:pt idx="649">
                  <c:v>-4.5000000000000014E-3</c:v>
                </c:pt>
                <c:pt idx="650">
                  <c:v>-4.4000000000000124E-3</c:v>
                </c:pt>
                <c:pt idx="651">
                  <c:v>-4.3000000000000104E-3</c:v>
                </c:pt>
                <c:pt idx="652">
                  <c:v>-4.1999999999999997E-3</c:v>
                </c:pt>
                <c:pt idx="653">
                  <c:v>-4.1000000000000003E-3</c:v>
                </c:pt>
                <c:pt idx="654">
                  <c:v>-4.1000000000000003E-3</c:v>
                </c:pt>
                <c:pt idx="655">
                  <c:v>-4.1000000000000003E-3</c:v>
                </c:pt>
                <c:pt idx="656">
                  <c:v>-4.0000000000000114E-3</c:v>
                </c:pt>
                <c:pt idx="657">
                  <c:v>-3.9000000000000692E-3</c:v>
                </c:pt>
                <c:pt idx="658">
                  <c:v>-4.0000000000000114E-3</c:v>
                </c:pt>
                <c:pt idx="659">
                  <c:v>-4.0000000000000114E-3</c:v>
                </c:pt>
                <c:pt idx="660">
                  <c:v>-4.0000000000000114E-3</c:v>
                </c:pt>
                <c:pt idx="661">
                  <c:v>-4.0000000000000114E-3</c:v>
                </c:pt>
                <c:pt idx="662">
                  <c:v>-4.1000000000000003E-3</c:v>
                </c:pt>
                <c:pt idx="663">
                  <c:v>-4.1000000000000003E-3</c:v>
                </c:pt>
                <c:pt idx="664">
                  <c:v>-4.0000000000000114E-3</c:v>
                </c:pt>
                <c:pt idx="665">
                  <c:v>-3.9000000000000692E-3</c:v>
                </c:pt>
                <c:pt idx="666">
                  <c:v>-3.9000000000000692E-3</c:v>
                </c:pt>
                <c:pt idx="667">
                  <c:v>-3.9000000000000692E-3</c:v>
                </c:pt>
                <c:pt idx="668">
                  <c:v>-3.9000000000000692E-3</c:v>
                </c:pt>
                <c:pt idx="669">
                  <c:v>-3.7000000000003055E-3</c:v>
                </c:pt>
                <c:pt idx="670">
                  <c:v>-3.6000000000002644E-3</c:v>
                </c:pt>
                <c:pt idx="671">
                  <c:v>-3.6000000000002644E-3</c:v>
                </c:pt>
                <c:pt idx="672">
                  <c:v>-3.6000000000002644E-3</c:v>
                </c:pt>
                <c:pt idx="673">
                  <c:v>-3.7000000000003055E-3</c:v>
                </c:pt>
                <c:pt idx="674">
                  <c:v>-3.7000000000003055E-3</c:v>
                </c:pt>
                <c:pt idx="675">
                  <c:v>-3.7000000000003055E-3</c:v>
                </c:pt>
                <c:pt idx="676">
                  <c:v>-3.6000000000002644E-3</c:v>
                </c:pt>
                <c:pt idx="677">
                  <c:v>-3.5000000000000612E-3</c:v>
                </c:pt>
                <c:pt idx="678">
                  <c:v>-3.6000000000002644E-3</c:v>
                </c:pt>
                <c:pt idx="679">
                  <c:v>-3.6000000000002644E-3</c:v>
                </c:pt>
                <c:pt idx="680">
                  <c:v>-3.5000000000000612E-3</c:v>
                </c:pt>
                <c:pt idx="681">
                  <c:v>-3.5000000000000612E-3</c:v>
                </c:pt>
                <c:pt idx="682">
                  <c:v>-3.5000000000000612E-3</c:v>
                </c:pt>
                <c:pt idx="683">
                  <c:v>-3.4000000000000692E-3</c:v>
                </c:pt>
                <c:pt idx="684">
                  <c:v>-3.4000000000000692E-3</c:v>
                </c:pt>
                <c:pt idx="685">
                  <c:v>-3.4000000000000692E-3</c:v>
                </c:pt>
                <c:pt idx="686">
                  <c:v>-3.4000000000000692E-3</c:v>
                </c:pt>
                <c:pt idx="687">
                  <c:v>-3.4000000000000692E-3</c:v>
                </c:pt>
                <c:pt idx="688">
                  <c:v>-3.3000000000000052E-3</c:v>
                </c:pt>
                <c:pt idx="689">
                  <c:v>-3.3000000000000052E-3</c:v>
                </c:pt>
                <c:pt idx="690">
                  <c:v>-3.3000000000000052E-3</c:v>
                </c:pt>
                <c:pt idx="691">
                  <c:v>-3.4000000000000692E-3</c:v>
                </c:pt>
                <c:pt idx="692">
                  <c:v>-3.3000000000000052E-3</c:v>
                </c:pt>
                <c:pt idx="693">
                  <c:v>-3.2000000000001892E-3</c:v>
                </c:pt>
                <c:pt idx="694">
                  <c:v>-3.1000000000000892E-3</c:v>
                </c:pt>
                <c:pt idx="695">
                  <c:v>-3.2000000000001892E-3</c:v>
                </c:pt>
                <c:pt idx="696">
                  <c:v>-3.0000000000000092E-3</c:v>
                </c:pt>
                <c:pt idx="697">
                  <c:v>-3.2000000000001892E-3</c:v>
                </c:pt>
                <c:pt idx="698">
                  <c:v>-4.1999999999999997E-3</c:v>
                </c:pt>
                <c:pt idx="699">
                  <c:v>-4.3000000000000104E-3</c:v>
                </c:pt>
                <c:pt idx="700">
                  <c:v>-3.3000000000000052E-3</c:v>
                </c:pt>
                <c:pt idx="701">
                  <c:v>-2.8999999999999998E-3</c:v>
                </c:pt>
                <c:pt idx="702">
                  <c:v>-3.2000000000001892E-3</c:v>
                </c:pt>
                <c:pt idx="703">
                  <c:v>-3.3000000000000052E-3</c:v>
                </c:pt>
                <c:pt idx="704">
                  <c:v>-3.1000000000000892E-3</c:v>
                </c:pt>
                <c:pt idx="705">
                  <c:v>-3.0000000000000092E-3</c:v>
                </c:pt>
                <c:pt idx="706">
                  <c:v>-3.0000000000000092E-3</c:v>
                </c:pt>
                <c:pt idx="707">
                  <c:v>-3.0000000000000092E-3</c:v>
                </c:pt>
                <c:pt idx="708">
                  <c:v>-3.1000000000000892E-3</c:v>
                </c:pt>
                <c:pt idx="709">
                  <c:v>-3.1000000000000892E-3</c:v>
                </c:pt>
                <c:pt idx="710">
                  <c:v>-3.1000000000000892E-3</c:v>
                </c:pt>
                <c:pt idx="711">
                  <c:v>-3.1000000000000892E-3</c:v>
                </c:pt>
                <c:pt idx="712">
                  <c:v>-3.1000000000000892E-3</c:v>
                </c:pt>
                <c:pt idx="713">
                  <c:v>-3.1000000000000892E-3</c:v>
                </c:pt>
                <c:pt idx="714">
                  <c:v>-3.0000000000000092E-3</c:v>
                </c:pt>
                <c:pt idx="715">
                  <c:v>-3.1000000000000892E-3</c:v>
                </c:pt>
                <c:pt idx="716">
                  <c:v>-3.1000000000000892E-3</c:v>
                </c:pt>
                <c:pt idx="717">
                  <c:v>-3.0000000000000092E-3</c:v>
                </c:pt>
                <c:pt idx="718">
                  <c:v>-2.8999999999999998E-3</c:v>
                </c:pt>
                <c:pt idx="719">
                  <c:v>-2.8999999999999998E-3</c:v>
                </c:pt>
                <c:pt idx="720">
                  <c:v>-2.8999999999999998E-3</c:v>
                </c:pt>
                <c:pt idx="721">
                  <c:v>-2.8999999999999998E-3</c:v>
                </c:pt>
                <c:pt idx="722">
                  <c:v>-2.8999999999999998E-3</c:v>
                </c:pt>
                <c:pt idx="723">
                  <c:v>-2.8999999999999998E-3</c:v>
                </c:pt>
                <c:pt idx="724">
                  <c:v>-2.8999999999999998E-3</c:v>
                </c:pt>
                <c:pt idx="725">
                  <c:v>-3.0000000000000092E-3</c:v>
                </c:pt>
                <c:pt idx="726">
                  <c:v>-3.0000000000000092E-3</c:v>
                </c:pt>
                <c:pt idx="727">
                  <c:v>-2.8999999999999998E-3</c:v>
                </c:pt>
                <c:pt idx="728">
                  <c:v>-2.8000000000000052E-3</c:v>
                </c:pt>
                <c:pt idx="729">
                  <c:v>-2.8999999999999998E-3</c:v>
                </c:pt>
                <c:pt idx="730">
                  <c:v>-2.8999999999999998E-3</c:v>
                </c:pt>
                <c:pt idx="731">
                  <c:v>-2.8999999999999998E-3</c:v>
                </c:pt>
                <c:pt idx="732">
                  <c:v>-2.8999999999999998E-3</c:v>
                </c:pt>
                <c:pt idx="733">
                  <c:v>-2.8999999999999998E-3</c:v>
                </c:pt>
                <c:pt idx="734">
                  <c:v>-2.8000000000000052E-3</c:v>
                </c:pt>
                <c:pt idx="735">
                  <c:v>-2.7000000000000812E-3</c:v>
                </c:pt>
                <c:pt idx="736">
                  <c:v>-2.7000000000000812E-3</c:v>
                </c:pt>
                <c:pt idx="737">
                  <c:v>-2.8000000000000052E-3</c:v>
                </c:pt>
                <c:pt idx="738">
                  <c:v>-3.1000000000000892E-3</c:v>
                </c:pt>
                <c:pt idx="739">
                  <c:v>-3.0000000000000092E-3</c:v>
                </c:pt>
                <c:pt idx="740">
                  <c:v>-3.2000000000001892E-3</c:v>
                </c:pt>
                <c:pt idx="741">
                  <c:v>-3.9000000000000692E-3</c:v>
                </c:pt>
                <c:pt idx="742">
                  <c:v>-3.5000000000000612E-3</c:v>
                </c:pt>
                <c:pt idx="743">
                  <c:v>-2.2000000000000092E-3</c:v>
                </c:pt>
                <c:pt idx="744">
                  <c:v>-1.7000000000000081E-3</c:v>
                </c:pt>
                <c:pt idx="745">
                  <c:v>-2.0000000000000052E-3</c:v>
                </c:pt>
                <c:pt idx="746">
                  <c:v>-2.3000000000000052E-3</c:v>
                </c:pt>
                <c:pt idx="747">
                  <c:v>-2.3000000000000052E-3</c:v>
                </c:pt>
                <c:pt idx="748">
                  <c:v>-2.3000000000000052E-3</c:v>
                </c:pt>
                <c:pt idx="749">
                  <c:v>-2.2000000000000092E-3</c:v>
                </c:pt>
                <c:pt idx="750">
                  <c:v>-2.2000000000000092E-3</c:v>
                </c:pt>
                <c:pt idx="751">
                  <c:v>-2.2000000000000092E-3</c:v>
                </c:pt>
                <c:pt idx="752">
                  <c:v>-2.2000000000000092E-3</c:v>
                </c:pt>
                <c:pt idx="753">
                  <c:v>-2.3000000000000052E-3</c:v>
                </c:pt>
                <c:pt idx="754">
                  <c:v>-2.3000000000000052E-3</c:v>
                </c:pt>
                <c:pt idx="755">
                  <c:v>-2.2000000000000092E-3</c:v>
                </c:pt>
                <c:pt idx="756">
                  <c:v>-2.0000000000000052E-3</c:v>
                </c:pt>
                <c:pt idx="757">
                  <c:v>-2.0999999999999999E-3</c:v>
                </c:pt>
                <c:pt idx="758">
                  <c:v>-2.3000000000000052E-3</c:v>
                </c:pt>
                <c:pt idx="759">
                  <c:v>-2.3999999999999998E-3</c:v>
                </c:pt>
                <c:pt idx="760">
                  <c:v>-2.5000000000000092E-3</c:v>
                </c:pt>
                <c:pt idx="761">
                  <c:v>-2.3999999999999998E-3</c:v>
                </c:pt>
                <c:pt idx="762">
                  <c:v>-2.3000000000000052E-3</c:v>
                </c:pt>
                <c:pt idx="763">
                  <c:v>-2.0999999999999999E-3</c:v>
                </c:pt>
                <c:pt idx="764">
                  <c:v>-2.0000000000000052E-3</c:v>
                </c:pt>
                <c:pt idx="765">
                  <c:v>-2.0999999999999999E-3</c:v>
                </c:pt>
                <c:pt idx="766">
                  <c:v>-2.2000000000000092E-3</c:v>
                </c:pt>
                <c:pt idx="767">
                  <c:v>-2.2000000000000092E-3</c:v>
                </c:pt>
                <c:pt idx="768">
                  <c:v>-2.0000000000000052E-3</c:v>
                </c:pt>
                <c:pt idx="769">
                  <c:v>-1.9000000000001633E-3</c:v>
                </c:pt>
                <c:pt idx="770">
                  <c:v>-1.8000000000001251E-3</c:v>
                </c:pt>
                <c:pt idx="771">
                  <c:v>-2.0000000000000052E-3</c:v>
                </c:pt>
                <c:pt idx="772">
                  <c:v>-2.0999999999999999E-3</c:v>
                </c:pt>
                <c:pt idx="773">
                  <c:v>-2.0999999999999999E-3</c:v>
                </c:pt>
                <c:pt idx="774">
                  <c:v>-2.0999999999999999E-3</c:v>
                </c:pt>
                <c:pt idx="775">
                  <c:v>-2.0000000000000052E-3</c:v>
                </c:pt>
                <c:pt idx="776">
                  <c:v>-2.0999999999999999E-3</c:v>
                </c:pt>
                <c:pt idx="777">
                  <c:v>-2.0999999999999999E-3</c:v>
                </c:pt>
                <c:pt idx="778">
                  <c:v>-2.2000000000000092E-3</c:v>
                </c:pt>
                <c:pt idx="779">
                  <c:v>-2.3000000000000052E-3</c:v>
                </c:pt>
                <c:pt idx="780">
                  <c:v>-2.5000000000000092E-3</c:v>
                </c:pt>
                <c:pt idx="781">
                  <c:v>-2.5000000000000092E-3</c:v>
                </c:pt>
                <c:pt idx="782">
                  <c:v>-2.5000000000000092E-3</c:v>
                </c:pt>
                <c:pt idx="783">
                  <c:v>-2.3999999999999998E-3</c:v>
                </c:pt>
                <c:pt idx="784">
                  <c:v>-2.3999999999999998E-3</c:v>
                </c:pt>
                <c:pt idx="785">
                  <c:v>-2.5000000000000092E-3</c:v>
                </c:pt>
                <c:pt idx="786">
                  <c:v>-2.5999999999999999E-3</c:v>
                </c:pt>
                <c:pt idx="787">
                  <c:v>-2.5999999999999999E-3</c:v>
                </c:pt>
                <c:pt idx="788">
                  <c:v>-2.5999999999999999E-3</c:v>
                </c:pt>
                <c:pt idx="789">
                  <c:v>-2.5000000000000092E-3</c:v>
                </c:pt>
                <c:pt idx="790">
                  <c:v>-2.5000000000000092E-3</c:v>
                </c:pt>
                <c:pt idx="791">
                  <c:v>-2.5999999999999999E-3</c:v>
                </c:pt>
                <c:pt idx="792">
                  <c:v>-2.5999999999999999E-3</c:v>
                </c:pt>
                <c:pt idx="793">
                  <c:v>-2.5999999999999999E-3</c:v>
                </c:pt>
                <c:pt idx="794">
                  <c:v>-2.7000000000000812E-3</c:v>
                </c:pt>
                <c:pt idx="795">
                  <c:v>-2.8000000000000052E-3</c:v>
                </c:pt>
                <c:pt idx="796">
                  <c:v>-3.0000000000000092E-3</c:v>
                </c:pt>
                <c:pt idx="797">
                  <c:v>-2.8999999999999998E-3</c:v>
                </c:pt>
                <c:pt idx="798">
                  <c:v>-2.8000000000000052E-3</c:v>
                </c:pt>
                <c:pt idx="799">
                  <c:v>-2.8999999999999998E-3</c:v>
                </c:pt>
                <c:pt idx="800">
                  <c:v>-2.8999999999999998E-3</c:v>
                </c:pt>
                <c:pt idx="801">
                  <c:v>-2.8999999999999998E-3</c:v>
                </c:pt>
                <c:pt idx="802">
                  <c:v>-2.8999999999999998E-3</c:v>
                </c:pt>
                <c:pt idx="803">
                  <c:v>-2.8999999999999998E-3</c:v>
                </c:pt>
                <c:pt idx="804">
                  <c:v>-2.8999999999999998E-3</c:v>
                </c:pt>
                <c:pt idx="805">
                  <c:v>-2.8000000000000052E-3</c:v>
                </c:pt>
                <c:pt idx="806">
                  <c:v>-2.8000000000000052E-3</c:v>
                </c:pt>
                <c:pt idx="807">
                  <c:v>-2.8999999999999998E-3</c:v>
                </c:pt>
                <c:pt idx="808">
                  <c:v>-3.0000000000000092E-3</c:v>
                </c:pt>
                <c:pt idx="809">
                  <c:v>-2.8999999999999998E-3</c:v>
                </c:pt>
                <c:pt idx="810">
                  <c:v>-3.0000000000000092E-3</c:v>
                </c:pt>
                <c:pt idx="811">
                  <c:v>-3.1000000000000892E-3</c:v>
                </c:pt>
                <c:pt idx="812">
                  <c:v>-3.1000000000000892E-3</c:v>
                </c:pt>
                <c:pt idx="813">
                  <c:v>-3.1000000000000892E-3</c:v>
                </c:pt>
                <c:pt idx="814">
                  <c:v>-3.0000000000000092E-3</c:v>
                </c:pt>
                <c:pt idx="815">
                  <c:v>-3.0000000000000092E-3</c:v>
                </c:pt>
                <c:pt idx="816">
                  <c:v>-3.1000000000000892E-3</c:v>
                </c:pt>
                <c:pt idx="817">
                  <c:v>-3.1000000000000892E-3</c:v>
                </c:pt>
                <c:pt idx="818">
                  <c:v>-3.0000000000000092E-3</c:v>
                </c:pt>
                <c:pt idx="819">
                  <c:v>-2.8999999999999998E-3</c:v>
                </c:pt>
                <c:pt idx="820">
                  <c:v>-2.8000000000000052E-3</c:v>
                </c:pt>
                <c:pt idx="821">
                  <c:v>-2.8000000000000052E-3</c:v>
                </c:pt>
                <c:pt idx="822">
                  <c:v>-2.8999999999999998E-3</c:v>
                </c:pt>
                <c:pt idx="823">
                  <c:v>-2.8999999999999998E-3</c:v>
                </c:pt>
                <c:pt idx="824">
                  <c:v>-2.8000000000000052E-3</c:v>
                </c:pt>
                <c:pt idx="825">
                  <c:v>-2.8000000000000052E-3</c:v>
                </c:pt>
                <c:pt idx="826">
                  <c:v>-2.8000000000000052E-3</c:v>
                </c:pt>
                <c:pt idx="827">
                  <c:v>-2.7000000000000812E-3</c:v>
                </c:pt>
                <c:pt idx="828">
                  <c:v>-2.5999999999999999E-3</c:v>
                </c:pt>
                <c:pt idx="829">
                  <c:v>-2.7000000000000812E-3</c:v>
                </c:pt>
                <c:pt idx="830">
                  <c:v>-2.8000000000000052E-3</c:v>
                </c:pt>
                <c:pt idx="831">
                  <c:v>-2.8999999999999998E-3</c:v>
                </c:pt>
                <c:pt idx="832">
                  <c:v>-2.8999999999999998E-3</c:v>
                </c:pt>
                <c:pt idx="833">
                  <c:v>-2.8000000000000052E-3</c:v>
                </c:pt>
                <c:pt idx="834">
                  <c:v>-2.8000000000000052E-3</c:v>
                </c:pt>
                <c:pt idx="835">
                  <c:v>-2.8000000000000052E-3</c:v>
                </c:pt>
                <c:pt idx="836">
                  <c:v>-2.8999999999999998E-3</c:v>
                </c:pt>
                <c:pt idx="837">
                  <c:v>-2.8999999999999998E-3</c:v>
                </c:pt>
                <c:pt idx="838">
                  <c:v>-2.8000000000000052E-3</c:v>
                </c:pt>
                <c:pt idx="839">
                  <c:v>-2.8000000000000052E-3</c:v>
                </c:pt>
                <c:pt idx="840">
                  <c:v>-2.7000000000000812E-3</c:v>
                </c:pt>
                <c:pt idx="841">
                  <c:v>-2.7000000000000812E-3</c:v>
                </c:pt>
                <c:pt idx="842">
                  <c:v>-2.8999999999999998E-3</c:v>
                </c:pt>
                <c:pt idx="843">
                  <c:v>-2.8999999999999998E-3</c:v>
                </c:pt>
                <c:pt idx="844">
                  <c:v>-2.8999999999999998E-3</c:v>
                </c:pt>
                <c:pt idx="845">
                  <c:v>-2.8000000000000052E-3</c:v>
                </c:pt>
                <c:pt idx="846">
                  <c:v>-2.7000000000000812E-3</c:v>
                </c:pt>
                <c:pt idx="847">
                  <c:v>-2.8000000000000052E-3</c:v>
                </c:pt>
                <c:pt idx="848">
                  <c:v>-2.8999999999999998E-3</c:v>
                </c:pt>
                <c:pt idx="849">
                  <c:v>-3.0000000000000092E-3</c:v>
                </c:pt>
                <c:pt idx="850">
                  <c:v>-3.0000000000000092E-3</c:v>
                </c:pt>
                <c:pt idx="851">
                  <c:v>-3.0000000000000092E-3</c:v>
                </c:pt>
                <c:pt idx="852">
                  <c:v>-3.0000000000000092E-3</c:v>
                </c:pt>
                <c:pt idx="853">
                  <c:v>-3.2000000000001892E-3</c:v>
                </c:pt>
                <c:pt idx="854">
                  <c:v>-3.2000000000001892E-3</c:v>
                </c:pt>
                <c:pt idx="855">
                  <c:v>-3.1000000000000892E-3</c:v>
                </c:pt>
                <c:pt idx="856">
                  <c:v>-3.0000000000000092E-3</c:v>
                </c:pt>
                <c:pt idx="857">
                  <c:v>-3.2000000000001892E-3</c:v>
                </c:pt>
                <c:pt idx="858">
                  <c:v>-3.2000000000001892E-3</c:v>
                </c:pt>
                <c:pt idx="859">
                  <c:v>-3.1000000000000892E-3</c:v>
                </c:pt>
                <c:pt idx="860">
                  <c:v>-3.1000000000000892E-3</c:v>
                </c:pt>
                <c:pt idx="861">
                  <c:v>-3.2000000000001892E-3</c:v>
                </c:pt>
                <c:pt idx="862">
                  <c:v>-3.4000000000000692E-3</c:v>
                </c:pt>
                <c:pt idx="863">
                  <c:v>-3.4000000000000692E-3</c:v>
                </c:pt>
                <c:pt idx="864">
                  <c:v>-3.4000000000000692E-3</c:v>
                </c:pt>
                <c:pt idx="865">
                  <c:v>-3.3000000000000052E-3</c:v>
                </c:pt>
                <c:pt idx="866">
                  <c:v>-3.4000000000000692E-3</c:v>
                </c:pt>
                <c:pt idx="867">
                  <c:v>-3.6000000000002644E-3</c:v>
                </c:pt>
                <c:pt idx="868">
                  <c:v>-3.6000000000002644E-3</c:v>
                </c:pt>
                <c:pt idx="869">
                  <c:v>-3.5000000000000612E-3</c:v>
                </c:pt>
                <c:pt idx="870">
                  <c:v>-3.5000000000000612E-3</c:v>
                </c:pt>
                <c:pt idx="871">
                  <c:v>-3.5000000000000612E-3</c:v>
                </c:pt>
                <c:pt idx="872">
                  <c:v>-3.5000000000000612E-3</c:v>
                </c:pt>
                <c:pt idx="873">
                  <c:v>-3.5000000000000612E-3</c:v>
                </c:pt>
                <c:pt idx="874">
                  <c:v>-3.5000000000000612E-3</c:v>
                </c:pt>
                <c:pt idx="875">
                  <c:v>-3.5000000000000612E-3</c:v>
                </c:pt>
                <c:pt idx="876">
                  <c:v>-3.5000000000000612E-3</c:v>
                </c:pt>
                <c:pt idx="877">
                  <c:v>-3.6000000000002644E-3</c:v>
                </c:pt>
                <c:pt idx="878">
                  <c:v>-3.6000000000002644E-3</c:v>
                </c:pt>
                <c:pt idx="879">
                  <c:v>-3.5000000000000612E-3</c:v>
                </c:pt>
                <c:pt idx="880">
                  <c:v>-3.4000000000000692E-3</c:v>
                </c:pt>
                <c:pt idx="881">
                  <c:v>-3.4000000000000692E-3</c:v>
                </c:pt>
                <c:pt idx="882">
                  <c:v>-3.6000000000002644E-3</c:v>
                </c:pt>
                <c:pt idx="883">
                  <c:v>-3.6000000000002644E-3</c:v>
                </c:pt>
                <c:pt idx="884">
                  <c:v>-3.6000000000002644E-3</c:v>
                </c:pt>
                <c:pt idx="885">
                  <c:v>-3.5000000000000612E-3</c:v>
                </c:pt>
                <c:pt idx="886">
                  <c:v>-3.5000000000000612E-3</c:v>
                </c:pt>
                <c:pt idx="887">
                  <c:v>-3.5000000000000612E-3</c:v>
                </c:pt>
                <c:pt idx="888">
                  <c:v>-3.5000000000000612E-3</c:v>
                </c:pt>
                <c:pt idx="889">
                  <c:v>-3.4000000000000692E-3</c:v>
                </c:pt>
                <c:pt idx="890">
                  <c:v>-3.4000000000000692E-3</c:v>
                </c:pt>
                <c:pt idx="891">
                  <c:v>-3.4000000000000692E-3</c:v>
                </c:pt>
                <c:pt idx="892">
                  <c:v>-3.4000000000000692E-3</c:v>
                </c:pt>
                <c:pt idx="893">
                  <c:v>-3.4000000000000692E-3</c:v>
                </c:pt>
                <c:pt idx="894">
                  <c:v>-3.5000000000000612E-3</c:v>
                </c:pt>
                <c:pt idx="895">
                  <c:v>-3.4000000000000692E-3</c:v>
                </c:pt>
                <c:pt idx="896">
                  <c:v>-3.4000000000000692E-3</c:v>
                </c:pt>
                <c:pt idx="897">
                  <c:v>-3.3000000000000052E-3</c:v>
                </c:pt>
                <c:pt idx="898">
                  <c:v>-3.2000000000001892E-3</c:v>
                </c:pt>
                <c:pt idx="899">
                  <c:v>-3.2000000000001892E-3</c:v>
                </c:pt>
                <c:pt idx="900">
                  <c:v>-3.2000000000001892E-3</c:v>
                </c:pt>
                <c:pt idx="901">
                  <c:v>-3.3000000000000052E-3</c:v>
                </c:pt>
                <c:pt idx="902">
                  <c:v>-3.3000000000000052E-3</c:v>
                </c:pt>
                <c:pt idx="903">
                  <c:v>-3.2000000000001892E-3</c:v>
                </c:pt>
                <c:pt idx="904">
                  <c:v>-3.2000000000001892E-3</c:v>
                </c:pt>
                <c:pt idx="905">
                  <c:v>-3.2000000000001892E-3</c:v>
                </c:pt>
                <c:pt idx="906">
                  <c:v>-3.2000000000001892E-3</c:v>
                </c:pt>
                <c:pt idx="907">
                  <c:v>-3.2000000000001892E-3</c:v>
                </c:pt>
                <c:pt idx="908">
                  <c:v>-3.1000000000000892E-3</c:v>
                </c:pt>
                <c:pt idx="909">
                  <c:v>-3.1000000000000892E-3</c:v>
                </c:pt>
                <c:pt idx="910">
                  <c:v>-2.3999999999999998E-3</c:v>
                </c:pt>
                <c:pt idx="911">
                  <c:v>-1.4000000000000041E-3</c:v>
                </c:pt>
                <c:pt idx="912">
                  <c:v>-1.0000000000000041E-3</c:v>
                </c:pt>
                <c:pt idx="913">
                  <c:v>-1.1999999999999999E-3</c:v>
                </c:pt>
                <c:pt idx="914">
                  <c:v>-1.8000000000001251E-3</c:v>
                </c:pt>
                <c:pt idx="915">
                  <c:v>-2.7000000000000812E-3</c:v>
                </c:pt>
                <c:pt idx="916">
                  <c:v>-3.1000000000000892E-3</c:v>
                </c:pt>
                <c:pt idx="917">
                  <c:v>-3.2000000000001892E-3</c:v>
                </c:pt>
                <c:pt idx="918">
                  <c:v>-3.3000000000000052E-3</c:v>
                </c:pt>
                <c:pt idx="919">
                  <c:v>-3.3000000000000052E-3</c:v>
                </c:pt>
                <c:pt idx="920">
                  <c:v>-3.3000000000000052E-3</c:v>
                </c:pt>
                <c:pt idx="921">
                  <c:v>-3.2000000000001892E-3</c:v>
                </c:pt>
                <c:pt idx="922">
                  <c:v>-3.3000000000000052E-3</c:v>
                </c:pt>
                <c:pt idx="923">
                  <c:v>-3.4000000000000692E-3</c:v>
                </c:pt>
                <c:pt idx="924">
                  <c:v>-3.4000000000000692E-3</c:v>
                </c:pt>
                <c:pt idx="925">
                  <c:v>-3.4000000000000692E-3</c:v>
                </c:pt>
                <c:pt idx="926">
                  <c:v>-3.4000000000000692E-3</c:v>
                </c:pt>
                <c:pt idx="927">
                  <c:v>-3.5000000000000612E-3</c:v>
                </c:pt>
                <c:pt idx="928">
                  <c:v>-3.5000000000000612E-3</c:v>
                </c:pt>
                <c:pt idx="929">
                  <c:v>-3.4000000000000692E-3</c:v>
                </c:pt>
                <c:pt idx="930">
                  <c:v>-3.4000000000000692E-3</c:v>
                </c:pt>
                <c:pt idx="931">
                  <c:v>-3.5000000000000612E-3</c:v>
                </c:pt>
                <c:pt idx="932">
                  <c:v>-3.6000000000002644E-3</c:v>
                </c:pt>
                <c:pt idx="933">
                  <c:v>-3.6000000000002644E-3</c:v>
                </c:pt>
                <c:pt idx="934">
                  <c:v>-3.6000000000002644E-3</c:v>
                </c:pt>
                <c:pt idx="935">
                  <c:v>-3.6000000000002644E-3</c:v>
                </c:pt>
                <c:pt idx="936">
                  <c:v>-3.7000000000003055E-3</c:v>
                </c:pt>
                <c:pt idx="937">
                  <c:v>-3.6000000000002644E-3</c:v>
                </c:pt>
                <c:pt idx="938">
                  <c:v>-3.5000000000000612E-3</c:v>
                </c:pt>
                <c:pt idx="939">
                  <c:v>-3.6000000000002644E-3</c:v>
                </c:pt>
                <c:pt idx="940">
                  <c:v>-3.7000000000003055E-3</c:v>
                </c:pt>
                <c:pt idx="941">
                  <c:v>-3.7000000000003055E-3</c:v>
                </c:pt>
                <c:pt idx="942">
                  <c:v>-3.7000000000003055E-3</c:v>
                </c:pt>
                <c:pt idx="943">
                  <c:v>-3.6000000000002644E-3</c:v>
                </c:pt>
                <c:pt idx="944">
                  <c:v>-3.7000000000003055E-3</c:v>
                </c:pt>
                <c:pt idx="945">
                  <c:v>-3.7000000000003055E-3</c:v>
                </c:pt>
                <c:pt idx="946">
                  <c:v>-3.6000000000002644E-3</c:v>
                </c:pt>
                <c:pt idx="947">
                  <c:v>-3.6000000000002644E-3</c:v>
                </c:pt>
                <c:pt idx="948">
                  <c:v>-3.7000000000003055E-3</c:v>
                </c:pt>
                <c:pt idx="949">
                  <c:v>-3.8000000000000052E-3</c:v>
                </c:pt>
                <c:pt idx="950">
                  <c:v>-3.7000000000003055E-3</c:v>
                </c:pt>
                <c:pt idx="951">
                  <c:v>-3.6000000000002644E-3</c:v>
                </c:pt>
                <c:pt idx="952">
                  <c:v>-3.6000000000002644E-3</c:v>
                </c:pt>
                <c:pt idx="953">
                  <c:v>-3.5000000000000612E-3</c:v>
                </c:pt>
                <c:pt idx="954">
                  <c:v>-3.6000000000002644E-3</c:v>
                </c:pt>
                <c:pt idx="955">
                  <c:v>-4.4000000000000124E-3</c:v>
                </c:pt>
                <c:pt idx="956">
                  <c:v>-4.5000000000000014E-3</c:v>
                </c:pt>
                <c:pt idx="957">
                  <c:v>-3.7000000000003055E-3</c:v>
                </c:pt>
                <c:pt idx="958">
                  <c:v>-3.4000000000000692E-3</c:v>
                </c:pt>
                <c:pt idx="959">
                  <c:v>-3.5000000000000612E-3</c:v>
                </c:pt>
                <c:pt idx="960">
                  <c:v>-3.6000000000002644E-3</c:v>
                </c:pt>
                <c:pt idx="961">
                  <c:v>-3.6000000000002644E-3</c:v>
                </c:pt>
                <c:pt idx="962">
                  <c:v>-3.6000000000002644E-3</c:v>
                </c:pt>
                <c:pt idx="963">
                  <c:v>-3.6000000000002644E-3</c:v>
                </c:pt>
                <c:pt idx="964">
                  <c:v>-3.6000000000002644E-3</c:v>
                </c:pt>
                <c:pt idx="965">
                  <c:v>-3.7000000000003055E-3</c:v>
                </c:pt>
                <c:pt idx="966">
                  <c:v>-3.6000000000002644E-3</c:v>
                </c:pt>
                <c:pt idx="967">
                  <c:v>-3.5000000000000612E-3</c:v>
                </c:pt>
                <c:pt idx="968">
                  <c:v>-3.5000000000000612E-3</c:v>
                </c:pt>
                <c:pt idx="969">
                  <c:v>-3.5000000000000612E-3</c:v>
                </c:pt>
                <c:pt idx="970">
                  <c:v>-3.4000000000000692E-3</c:v>
                </c:pt>
                <c:pt idx="971">
                  <c:v>-3.3000000000000052E-3</c:v>
                </c:pt>
                <c:pt idx="972">
                  <c:v>-3.3000000000000052E-3</c:v>
                </c:pt>
                <c:pt idx="973">
                  <c:v>-3.3000000000000052E-3</c:v>
                </c:pt>
                <c:pt idx="974">
                  <c:v>-3.4000000000000692E-3</c:v>
                </c:pt>
                <c:pt idx="975">
                  <c:v>-3.4000000000000692E-3</c:v>
                </c:pt>
                <c:pt idx="976">
                  <c:v>-3.3000000000000052E-3</c:v>
                </c:pt>
                <c:pt idx="977">
                  <c:v>-3.3000000000000052E-3</c:v>
                </c:pt>
                <c:pt idx="978">
                  <c:v>-3.2000000000001892E-3</c:v>
                </c:pt>
                <c:pt idx="979">
                  <c:v>-3.2000000000001892E-3</c:v>
                </c:pt>
                <c:pt idx="980">
                  <c:v>-3.1000000000000892E-3</c:v>
                </c:pt>
                <c:pt idx="981">
                  <c:v>-3.2000000000001892E-3</c:v>
                </c:pt>
                <c:pt idx="982">
                  <c:v>-3.2000000000001892E-3</c:v>
                </c:pt>
                <c:pt idx="983">
                  <c:v>-3.2000000000001892E-3</c:v>
                </c:pt>
                <c:pt idx="984">
                  <c:v>-3.2000000000001892E-3</c:v>
                </c:pt>
                <c:pt idx="985">
                  <c:v>-3.2000000000001892E-3</c:v>
                </c:pt>
                <c:pt idx="986">
                  <c:v>-3.2000000000001892E-3</c:v>
                </c:pt>
                <c:pt idx="987">
                  <c:v>-3.1000000000000892E-3</c:v>
                </c:pt>
                <c:pt idx="988">
                  <c:v>-3.1000000000000892E-3</c:v>
                </c:pt>
                <c:pt idx="989">
                  <c:v>-3.1000000000000892E-3</c:v>
                </c:pt>
                <c:pt idx="990">
                  <c:v>-3.1000000000000892E-3</c:v>
                </c:pt>
                <c:pt idx="991">
                  <c:v>-3.1000000000000892E-3</c:v>
                </c:pt>
                <c:pt idx="992">
                  <c:v>-3.1000000000000892E-3</c:v>
                </c:pt>
                <c:pt idx="993">
                  <c:v>-3.0000000000000092E-3</c:v>
                </c:pt>
                <c:pt idx="994">
                  <c:v>-3.0000000000000092E-3</c:v>
                </c:pt>
                <c:pt idx="995">
                  <c:v>-3.0000000000000092E-3</c:v>
                </c:pt>
                <c:pt idx="996">
                  <c:v>-3.0000000000000092E-3</c:v>
                </c:pt>
                <c:pt idx="997">
                  <c:v>-3.0000000000000092E-3</c:v>
                </c:pt>
                <c:pt idx="998">
                  <c:v>-3.0000000000000092E-3</c:v>
                </c:pt>
                <c:pt idx="999">
                  <c:v>-3.1000000000000892E-3</c:v>
                </c:pt>
                <c:pt idx="1000">
                  <c:v>-3.1000000000000892E-3</c:v>
                </c:pt>
              </c:numCache>
            </c:numRef>
          </c:yVal>
          <c:smooth val="1"/>
        </c:ser>
        <c:ser>
          <c:idx val="1"/>
          <c:order val="4"/>
          <c:tx>
            <c:v>0.01mg/ml</c:v>
          </c:tx>
          <c:marker>
            <c:symbol val="none"/>
          </c:marker>
          <c:xVal>
            <c:numRef>
              <c:f>'E:\Sheffield University\My research\Lab works and writing\Lab work\DDS assays\Hyperbranch polymer\HBP+1126 Calibration\[1126 0.01 mg in 1 ml dilution.xls]Sheet1'!$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E:\Sheffield University\My research\Lab works and writing\Lab work\DDS assays\Hyperbranch polymer\HBP+1126 Calibration\[1126 0.01 mg in 1 ml dilution.xls]Sheet1'!$B$26:$B$1026</c:f>
              <c:numCache>
                <c:formatCode>General</c:formatCode>
                <c:ptCount val="1001"/>
                <c:pt idx="0">
                  <c:v>-6.0000000000002033E-4</c:v>
                </c:pt>
                <c:pt idx="1">
                  <c:v>9.3900000000000067E-2</c:v>
                </c:pt>
                <c:pt idx="2">
                  <c:v>0.20140000000000041</c:v>
                </c:pt>
                <c:pt idx="3">
                  <c:v>0.32080000000002806</c:v>
                </c:pt>
                <c:pt idx="4">
                  <c:v>0.43930000000002645</c:v>
                </c:pt>
                <c:pt idx="5">
                  <c:v>0.54179999999999995</c:v>
                </c:pt>
                <c:pt idx="6">
                  <c:v>0.62300000000001265</c:v>
                </c:pt>
                <c:pt idx="7">
                  <c:v>0.69660000000001165</c:v>
                </c:pt>
                <c:pt idx="8">
                  <c:v>0.76430000000000065</c:v>
                </c:pt>
                <c:pt idx="9">
                  <c:v>0.81570000000000065</c:v>
                </c:pt>
                <c:pt idx="10">
                  <c:v>0.86439999999999995</c:v>
                </c:pt>
                <c:pt idx="11">
                  <c:v>0.92079999999999995</c:v>
                </c:pt>
                <c:pt idx="12">
                  <c:v>0.95740000000000003</c:v>
                </c:pt>
                <c:pt idx="13">
                  <c:v>0.97119999999999995</c:v>
                </c:pt>
                <c:pt idx="14">
                  <c:v>0.99570000000000003</c:v>
                </c:pt>
                <c:pt idx="15">
                  <c:v>1.0232999999999037</c:v>
                </c:pt>
                <c:pt idx="16">
                  <c:v>1.0310999999999158</c:v>
                </c:pt>
                <c:pt idx="17">
                  <c:v>1.0345</c:v>
                </c:pt>
                <c:pt idx="18">
                  <c:v>1.0427</c:v>
                </c:pt>
                <c:pt idx="19">
                  <c:v>1.0406</c:v>
                </c:pt>
                <c:pt idx="20">
                  <c:v>1.0273999999999017</c:v>
                </c:pt>
                <c:pt idx="21">
                  <c:v>1.0125999999999638</c:v>
                </c:pt>
                <c:pt idx="22">
                  <c:v>0.99360000000000004</c:v>
                </c:pt>
                <c:pt idx="23">
                  <c:v>0.96770000000002065</c:v>
                </c:pt>
                <c:pt idx="24">
                  <c:v>0.93940000000000001</c:v>
                </c:pt>
                <c:pt idx="25">
                  <c:v>0.90910000000000002</c:v>
                </c:pt>
                <c:pt idx="26">
                  <c:v>0.87400000000001365</c:v>
                </c:pt>
                <c:pt idx="27">
                  <c:v>0.83790000000000064</c:v>
                </c:pt>
                <c:pt idx="28">
                  <c:v>0.80480000000000063</c:v>
                </c:pt>
                <c:pt idx="29">
                  <c:v>0.77250000000000063</c:v>
                </c:pt>
                <c:pt idx="30">
                  <c:v>0.74000000000000365</c:v>
                </c:pt>
                <c:pt idx="31">
                  <c:v>0.70940000000000003</c:v>
                </c:pt>
                <c:pt idx="32">
                  <c:v>0.68070000000000064</c:v>
                </c:pt>
                <c:pt idx="33">
                  <c:v>0.65310000000003265</c:v>
                </c:pt>
                <c:pt idx="34">
                  <c:v>0.62849999999999995</c:v>
                </c:pt>
                <c:pt idx="35">
                  <c:v>0.60770000000003765</c:v>
                </c:pt>
                <c:pt idx="36">
                  <c:v>0.58889999999999998</c:v>
                </c:pt>
                <c:pt idx="37">
                  <c:v>0.57170000000000065</c:v>
                </c:pt>
                <c:pt idx="38">
                  <c:v>0.55730000000000002</c:v>
                </c:pt>
                <c:pt idx="39">
                  <c:v>0.54530000000000001</c:v>
                </c:pt>
                <c:pt idx="40">
                  <c:v>0.53459999999999996</c:v>
                </c:pt>
                <c:pt idx="41">
                  <c:v>0.52580000000000005</c:v>
                </c:pt>
                <c:pt idx="42">
                  <c:v>0.51880000000000004</c:v>
                </c:pt>
                <c:pt idx="43">
                  <c:v>0.51239999999999997</c:v>
                </c:pt>
                <c:pt idx="44">
                  <c:v>0.50690000000000002</c:v>
                </c:pt>
                <c:pt idx="45">
                  <c:v>0.50319999999999998</c:v>
                </c:pt>
                <c:pt idx="46">
                  <c:v>0.5004999999999995</c:v>
                </c:pt>
                <c:pt idx="47">
                  <c:v>0.49760000000000032</c:v>
                </c:pt>
                <c:pt idx="48">
                  <c:v>0.49550000000000038</c:v>
                </c:pt>
                <c:pt idx="49">
                  <c:v>0.49430000000002455</c:v>
                </c:pt>
                <c:pt idx="50">
                  <c:v>0.49290000000001088</c:v>
                </c:pt>
                <c:pt idx="51">
                  <c:v>0.49190000000000988</c:v>
                </c:pt>
                <c:pt idx="52">
                  <c:v>0.49190000000000988</c:v>
                </c:pt>
                <c:pt idx="53">
                  <c:v>0.49220000000000008</c:v>
                </c:pt>
                <c:pt idx="54">
                  <c:v>0.49220000000000008</c:v>
                </c:pt>
                <c:pt idx="55">
                  <c:v>0.49250000000000038</c:v>
                </c:pt>
                <c:pt idx="56">
                  <c:v>0.49290000000001088</c:v>
                </c:pt>
                <c:pt idx="57">
                  <c:v>0.49290000000001088</c:v>
                </c:pt>
                <c:pt idx="58">
                  <c:v>0.49280000000002422</c:v>
                </c:pt>
                <c:pt idx="59">
                  <c:v>0.49300000000000038</c:v>
                </c:pt>
                <c:pt idx="60">
                  <c:v>0.49280000000002422</c:v>
                </c:pt>
                <c:pt idx="61">
                  <c:v>0.49220000000000008</c:v>
                </c:pt>
                <c:pt idx="62">
                  <c:v>0.49200000000000038</c:v>
                </c:pt>
                <c:pt idx="63">
                  <c:v>0.49140000000000938</c:v>
                </c:pt>
                <c:pt idx="64">
                  <c:v>0.49010000000000031</c:v>
                </c:pt>
                <c:pt idx="65">
                  <c:v>0.48880000000002038</c:v>
                </c:pt>
                <c:pt idx="66">
                  <c:v>0.48770000000000002</c:v>
                </c:pt>
                <c:pt idx="67">
                  <c:v>0.48600000000000032</c:v>
                </c:pt>
                <c:pt idx="68">
                  <c:v>0.48370000000000002</c:v>
                </c:pt>
                <c:pt idx="69">
                  <c:v>0.48140000000000038</c:v>
                </c:pt>
                <c:pt idx="70">
                  <c:v>0.47890000000000038</c:v>
                </c:pt>
                <c:pt idx="71">
                  <c:v>0.47610000000000002</c:v>
                </c:pt>
                <c:pt idx="72">
                  <c:v>0.47300000000000031</c:v>
                </c:pt>
                <c:pt idx="73">
                  <c:v>0.46960000000000002</c:v>
                </c:pt>
                <c:pt idx="74">
                  <c:v>0.46560000000000001</c:v>
                </c:pt>
                <c:pt idx="75">
                  <c:v>0.46130000000000032</c:v>
                </c:pt>
                <c:pt idx="76">
                  <c:v>0.45700000000000002</c:v>
                </c:pt>
                <c:pt idx="77">
                  <c:v>0.45250000000000001</c:v>
                </c:pt>
                <c:pt idx="78">
                  <c:v>0.4476</c:v>
                </c:pt>
                <c:pt idx="79">
                  <c:v>0.44260000000000005</c:v>
                </c:pt>
                <c:pt idx="80">
                  <c:v>0.43750000000000488</c:v>
                </c:pt>
                <c:pt idx="81">
                  <c:v>0.43200000000000038</c:v>
                </c:pt>
                <c:pt idx="82">
                  <c:v>0.42640000000000688</c:v>
                </c:pt>
                <c:pt idx="83">
                  <c:v>0.42100000000000032</c:v>
                </c:pt>
                <c:pt idx="84">
                  <c:v>0.41550000000000031</c:v>
                </c:pt>
                <c:pt idx="85">
                  <c:v>0.40980000000000188</c:v>
                </c:pt>
                <c:pt idx="86">
                  <c:v>0.40390000000000031</c:v>
                </c:pt>
                <c:pt idx="87">
                  <c:v>0.3980000000000255</c:v>
                </c:pt>
                <c:pt idx="88">
                  <c:v>0.39200000000002388</c:v>
                </c:pt>
                <c:pt idx="89">
                  <c:v>0.38600000000001738</c:v>
                </c:pt>
                <c:pt idx="90">
                  <c:v>0.37970000000000032</c:v>
                </c:pt>
                <c:pt idx="91">
                  <c:v>0.37320000000000031</c:v>
                </c:pt>
                <c:pt idx="92">
                  <c:v>0.36680000000002388</c:v>
                </c:pt>
                <c:pt idx="93">
                  <c:v>0.36070000000000002</c:v>
                </c:pt>
                <c:pt idx="94">
                  <c:v>0.35440000000000038</c:v>
                </c:pt>
                <c:pt idx="95">
                  <c:v>0.34780000000000288</c:v>
                </c:pt>
                <c:pt idx="96">
                  <c:v>0.3422</c:v>
                </c:pt>
                <c:pt idx="97">
                  <c:v>0.33720000000000488</c:v>
                </c:pt>
                <c:pt idx="98">
                  <c:v>0.33200000000002461</c:v>
                </c:pt>
                <c:pt idx="99">
                  <c:v>0.32720000000000032</c:v>
                </c:pt>
                <c:pt idx="100">
                  <c:v>0.32320000000000032</c:v>
                </c:pt>
                <c:pt idx="101">
                  <c:v>0.31940000000002461</c:v>
                </c:pt>
                <c:pt idx="102">
                  <c:v>0.31580000000002667</c:v>
                </c:pt>
                <c:pt idx="103">
                  <c:v>0.31250000000000488</c:v>
                </c:pt>
                <c:pt idx="104">
                  <c:v>0.30940000000001538</c:v>
                </c:pt>
                <c:pt idx="105">
                  <c:v>0.30590000000001188</c:v>
                </c:pt>
                <c:pt idx="106">
                  <c:v>0.30220000000000002</c:v>
                </c:pt>
                <c:pt idx="107">
                  <c:v>0.29810000000000031</c:v>
                </c:pt>
                <c:pt idx="108">
                  <c:v>0.29320000000000002</c:v>
                </c:pt>
                <c:pt idx="109">
                  <c:v>0.28800000000000031</c:v>
                </c:pt>
                <c:pt idx="110">
                  <c:v>0.28270000000000001</c:v>
                </c:pt>
                <c:pt idx="111">
                  <c:v>0.27730000000000032</c:v>
                </c:pt>
                <c:pt idx="112">
                  <c:v>0.2717</c:v>
                </c:pt>
                <c:pt idx="113">
                  <c:v>0.2666</c:v>
                </c:pt>
                <c:pt idx="114">
                  <c:v>0.26220000000000004</c:v>
                </c:pt>
                <c:pt idx="115">
                  <c:v>0.25870000000000004</c:v>
                </c:pt>
                <c:pt idx="116">
                  <c:v>0.25600000000000001</c:v>
                </c:pt>
                <c:pt idx="117">
                  <c:v>0.25419999999999998</c:v>
                </c:pt>
                <c:pt idx="118">
                  <c:v>0.25330000000000008</c:v>
                </c:pt>
                <c:pt idx="119">
                  <c:v>0.25330000000000008</c:v>
                </c:pt>
                <c:pt idx="120">
                  <c:v>0.25430000000000008</c:v>
                </c:pt>
                <c:pt idx="121">
                  <c:v>0.25619999999999998</c:v>
                </c:pt>
                <c:pt idx="122">
                  <c:v>0.25900000000000001</c:v>
                </c:pt>
                <c:pt idx="123">
                  <c:v>0.26270000000000004</c:v>
                </c:pt>
                <c:pt idx="124">
                  <c:v>0.26740000000000008</c:v>
                </c:pt>
                <c:pt idx="125">
                  <c:v>0.27230000000000032</c:v>
                </c:pt>
                <c:pt idx="126">
                  <c:v>0.2777</c:v>
                </c:pt>
                <c:pt idx="127">
                  <c:v>0.28390000000000032</c:v>
                </c:pt>
                <c:pt idx="128">
                  <c:v>0.29050000000000031</c:v>
                </c:pt>
                <c:pt idx="129">
                  <c:v>0.29700000000000032</c:v>
                </c:pt>
                <c:pt idx="130">
                  <c:v>0.30400000000000038</c:v>
                </c:pt>
                <c:pt idx="131">
                  <c:v>0.31180000000002583</c:v>
                </c:pt>
                <c:pt idx="132">
                  <c:v>0.31990000000002472</c:v>
                </c:pt>
                <c:pt idx="133">
                  <c:v>0.32810000000000838</c:v>
                </c:pt>
                <c:pt idx="134">
                  <c:v>0.33650000000002572</c:v>
                </c:pt>
                <c:pt idx="135">
                  <c:v>0.34490000000000032</c:v>
                </c:pt>
                <c:pt idx="136">
                  <c:v>0.35320000000000001</c:v>
                </c:pt>
                <c:pt idx="137">
                  <c:v>0.36120000000000002</c:v>
                </c:pt>
                <c:pt idx="138">
                  <c:v>0.36890000000001238</c:v>
                </c:pt>
                <c:pt idx="139">
                  <c:v>0.37610000000000032</c:v>
                </c:pt>
                <c:pt idx="140">
                  <c:v>0.38330000000002806</c:v>
                </c:pt>
                <c:pt idx="141">
                  <c:v>0.39060000000000838</c:v>
                </c:pt>
                <c:pt idx="142">
                  <c:v>0.39760000000001638</c:v>
                </c:pt>
                <c:pt idx="143">
                  <c:v>0.4042</c:v>
                </c:pt>
                <c:pt idx="144">
                  <c:v>0.41040000000000032</c:v>
                </c:pt>
                <c:pt idx="145">
                  <c:v>0.41580000000000888</c:v>
                </c:pt>
                <c:pt idx="146">
                  <c:v>0.42000000000000032</c:v>
                </c:pt>
                <c:pt idx="147">
                  <c:v>0.42330000000001688</c:v>
                </c:pt>
                <c:pt idx="148">
                  <c:v>0.42580000000001988</c:v>
                </c:pt>
                <c:pt idx="149">
                  <c:v>0.42720000000000002</c:v>
                </c:pt>
                <c:pt idx="150">
                  <c:v>0.42770000000000002</c:v>
                </c:pt>
                <c:pt idx="151">
                  <c:v>0.42810000000000031</c:v>
                </c:pt>
                <c:pt idx="152">
                  <c:v>0.42890000000000938</c:v>
                </c:pt>
                <c:pt idx="153">
                  <c:v>0.43010000000000032</c:v>
                </c:pt>
                <c:pt idx="154">
                  <c:v>0.43140000000001238</c:v>
                </c:pt>
                <c:pt idx="155">
                  <c:v>0.43220000000000008</c:v>
                </c:pt>
                <c:pt idx="156">
                  <c:v>0.43160000000000032</c:v>
                </c:pt>
                <c:pt idx="157">
                  <c:v>0.42950000000000038</c:v>
                </c:pt>
                <c:pt idx="158">
                  <c:v>0.42550000000000032</c:v>
                </c:pt>
                <c:pt idx="159">
                  <c:v>0.41900000000000032</c:v>
                </c:pt>
                <c:pt idx="160">
                  <c:v>0.41050000000000031</c:v>
                </c:pt>
                <c:pt idx="161">
                  <c:v>0.40140000000000031</c:v>
                </c:pt>
                <c:pt idx="162">
                  <c:v>0.39150000000002338</c:v>
                </c:pt>
                <c:pt idx="163">
                  <c:v>0.38060000000000038</c:v>
                </c:pt>
                <c:pt idx="164">
                  <c:v>0.37020000000000008</c:v>
                </c:pt>
                <c:pt idx="165">
                  <c:v>0.36070000000000002</c:v>
                </c:pt>
                <c:pt idx="166">
                  <c:v>0.35180000000000688</c:v>
                </c:pt>
                <c:pt idx="167">
                  <c:v>0.34410000000000002</c:v>
                </c:pt>
                <c:pt idx="168">
                  <c:v>0.33820000000000588</c:v>
                </c:pt>
                <c:pt idx="169">
                  <c:v>0.333500000000025</c:v>
                </c:pt>
                <c:pt idx="170">
                  <c:v>0.32960000000001038</c:v>
                </c:pt>
                <c:pt idx="171">
                  <c:v>0.32690000000002645</c:v>
                </c:pt>
                <c:pt idx="172">
                  <c:v>0.32510000000000538</c:v>
                </c:pt>
                <c:pt idx="173">
                  <c:v>0.32370000000000032</c:v>
                </c:pt>
                <c:pt idx="174">
                  <c:v>0.32340000000002561</c:v>
                </c:pt>
                <c:pt idx="175">
                  <c:v>0.32430000000002901</c:v>
                </c:pt>
                <c:pt idx="176">
                  <c:v>0.32510000000000538</c:v>
                </c:pt>
                <c:pt idx="177">
                  <c:v>0.32560000000000588</c:v>
                </c:pt>
                <c:pt idx="178">
                  <c:v>0.32690000000002645</c:v>
                </c:pt>
                <c:pt idx="179">
                  <c:v>0.32860000000000888</c:v>
                </c:pt>
                <c:pt idx="180">
                  <c:v>0.33010000000001088</c:v>
                </c:pt>
                <c:pt idx="181">
                  <c:v>0.33200000000002461</c:v>
                </c:pt>
                <c:pt idx="182">
                  <c:v>0.33450000000002522</c:v>
                </c:pt>
                <c:pt idx="183">
                  <c:v>0.33720000000000488</c:v>
                </c:pt>
                <c:pt idx="184">
                  <c:v>0.3399000000000299</c:v>
                </c:pt>
                <c:pt idx="185">
                  <c:v>0.3427</c:v>
                </c:pt>
                <c:pt idx="186">
                  <c:v>0.34560000000000002</c:v>
                </c:pt>
                <c:pt idx="187">
                  <c:v>0.34880000000000388</c:v>
                </c:pt>
                <c:pt idx="188">
                  <c:v>0.35230000000000788</c:v>
                </c:pt>
                <c:pt idx="189">
                  <c:v>0.35600000000000032</c:v>
                </c:pt>
                <c:pt idx="190">
                  <c:v>0.35990000000000238</c:v>
                </c:pt>
                <c:pt idx="191">
                  <c:v>0.36400000000000032</c:v>
                </c:pt>
                <c:pt idx="192">
                  <c:v>0.36830000000002433</c:v>
                </c:pt>
                <c:pt idx="193">
                  <c:v>0.37290000000001688</c:v>
                </c:pt>
                <c:pt idx="194">
                  <c:v>0.37770000000000031</c:v>
                </c:pt>
                <c:pt idx="195">
                  <c:v>0.38260000000000038</c:v>
                </c:pt>
                <c:pt idx="196">
                  <c:v>0.38740000000002595</c:v>
                </c:pt>
                <c:pt idx="197">
                  <c:v>0.39180000000003051</c:v>
                </c:pt>
                <c:pt idx="198">
                  <c:v>0.39590000000002806</c:v>
                </c:pt>
                <c:pt idx="199">
                  <c:v>0.39970000000000488</c:v>
                </c:pt>
                <c:pt idx="200">
                  <c:v>0.40300000000000002</c:v>
                </c:pt>
                <c:pt idx="201">
                  <c:v>0.40620000000000001</c:v>
                </c:pt>
                <c:pt idx="202">
                  <c:v>0.40960000000000002</c:v>
                </c:pt>
                <c:pt idx="203">
                  <c:v>0.41280000000000538</c:v>
                </c:pt>
                <c:pt idx="204">
                  <c:v>0.41580000000000888</c:v>
                </c:pt>
                <c:pt idx="205">
                  <c:v>0.41920000000000002</c:v>
                </c:pt>
                <c:pt idx="206">
                  <c:v>0.42290000000000288</c:v>
                </c:pt>
                <c:pt idx="207">
                  <c:v>0.42650000000000032</c:v>
                </c:pt>
                <c:pt idx="208">
                  <c:v>0.43040000000001088</c:v>
                </c:pt>
                <c:pt idx="209">
                  <c:v>0.43490000000001588</c:v>
                </c:pt>
                <c:pt idx="210">
                  <c:v>0.43950000000000738</c:v>
                </c:pt>
                <c:pt idx="211">
                  <c:v>0.44429999999999997</c:v>
                </c:pt>
                <c:pt idx="212">
                  <c:v>0.44950000000000001</c:v>
                </c:pt>
                <c:pt idx="213">
                  <c:v>0.45479999999999998</c:v>
                </c:pt>
                <c:pt idx="214">
                  <c:v>0.46</c:v>
                </c:pt>
                <c:pt idx="215">
                  <c:v>0.46540000000000031</c:v>
                </c:pt>
                <c:pt idx="216">
                  <c:v>0.47090000000000032</c:v>
                </c:pt>
                <c:pt idx="217">
                  <c:v>0.47610000000000002</c:v>
                </c:pt>
                <c:pt idx="218">
                  <c:v>0.48140000000000038</c:v>
                </c:pt>
                <c:pt idx="219">
                  <c:v>0.48700000000000032</c:v>
                </c:pt>
                <c:pt idx="220">
                  <c:v>0.49240000000001038</c:v>
                </c:pt>
                <c:pt idx="221">
                  <c:v>0.49750000000000238</c:v>
                </c:pt>
                <c:pt idx="222">
                  <c:v>0.50280000000000002</c:v>
                </c:pt>
                <c:pt idx="223">
                  <c:v>0.50819999999999999</c:v>
                </c:pt>
                <c:pt idx="224">
                  <c:v>0.5131</c:v>
                </c:pt>
                <c:pt idx="225">
                  <c:v>0.5181</c:v>
                </c:pt>
                <c:pt idx="226">
                  <c:v>0.5232</c:v>
                </c:pt>
                <c:pt idx="227">
                  <c:v>0.52790000000000004</c:v>
                </c:pt>
                <c:pt idx="228">
                  <c:v>0.53239999999999998</c:v>
                </c:pt>
                <c:pt idx="229">
                  <c:v>0.53720000000000001</c:v>
                </c:pt>
                <c:pt idx="230">
                  <c:v>0.54179999999999995</c:v>
                </c:pt>
                <c:pt idx="231">
                  <c:v>0.54549999999999998</c:v>
                </c:pt>
                <c:pt idx="232">
                  <c:v>0.54980000000000062</c:v>
                </c:pt>
                <c:pt idx="233">
                  <c:v>0.5544</c:v>
                </c:pt>
                <c:pt idx="234">
                  <c:v>0.55810000000000004</c:v>
                </c:pt>
                <c:pt idx="235">
                  <c:v>0.56130000000000002</c:v>
                </c:pt>
                <c:pt idx="236">
                  <c:v>0.56499999999999995</c:v>
                </c:pt>
                <c:pt idx="237">
                  <c:v>0.56850000000000001</c:v>
                </c:pt>
                <c:pt idx="238">
                  <c:v>0.57180000000000064</c:v>
                </c:pt>
                <c:pt idx="239">
                  <c:v>0.57550000000000001</c:v>
                </c:pt>
                <c:pt idx="240">
                  <c:v>0.57890000000000064</c:v>
                </c:pt>
                <c:pt idx="241">
                  <c:v>0.58089999999999997</c:v>
                </c:pt>
                <c:pt idx="242">
                  <c:v>0.58299999999999996</c:v>
                </c:pt>
                <c:pt idx="243">
                  <c:v>0.58589999999999998</c:v>
                </c:pt>
                <c:pt idx="244">
                  <c:v>0.58799999999999997</c:v>
                </c:pt>
                <c:pt idx="245">
                  <c:v>0.58960000000000001</c:v>
                </c:pt>
                <c:pt idx="246">
                  <c:v>0.5921999999999995</c:v>
                </c:pt>
                <c:pt idx="247">
                  <c:v>0.59449999999999958</c:v>
                </c:pt>
                <c:pt idx="248">
                  <c:v>0.59549999999999959</c:v>
                </c:pt>
                <c:pt idx="249">
                  <c:v>0.59670000000000001</c:v>
                </c:pt>
                <c:pt idx="250">
                  <c:v>0.5982999999999995</c:v>
                </c:pt>
                <c:pt idx="251">
                  <c:v>0.59909999999999997</c:v>
                </c:pt>
                <c:pt idx="252">
                  <c:v>0.5998</c:v>
                </c:pt>
                <c:pt idx="253">
                  <c:v>0.60120000000000062</c:v>
                </c:pt>
                <c:pt idx="254">
                  <c:v>0.60200000000000065</c:v>
                </c:pt>
                <c:pt idx="255">
                  <c:v>0.60210000000000063</c:v>
                </c:pt>
                <c:pt idx="256">
                  <c:v>0.60229999999999995</c:v>
                </c:pt>
                <c:pt idx="257">
                  <c:v>0.60220000000000062</c:v>
                </c:pt>
                <c:pt idx="258">
                  <c:v>0.60150000000000003</c:v>
                </c:pt>
                <c:pt idx="259">
                  <c:v>0.60110000000000063</c:v>
                </c:pt>
                <c:pt idx="260">
                  <c:v>0.60100000000000064</c:v>
                </c:pt>
                <c:pt idx="261">
                  <c:v>0.59970000000000001</c:v>
                </c:pt>
                <c:pt idx="262">
                  <c:v>0.59789999999999999</c:v>
                </c:pt>
                <c:pt idx="263">
                  <c:v>0.5972999999999995</c:v>
                </c:pt>
                <c:pt idx="264">
                  <c:v>0.59649999999999959</c:v>
                </c:pt>
                <c:pt idx="265">
                  <c:v>0.59439999999999948</c:v>
                </c:pt>
                <c:pt idx="266">
                  <c:v>0.59249999999999958</c:v>
                </c:pt>
                <c:pt idx="267">
                  <c:v>0.59049999999999958</c:v>
                </c:pt>
                <c:pt idx="268">
                  <c:v>0.58779999999999999</c:v>
                </c:pt>
                <c:pt idx="269">
                  <c:v>0.58549999999999958</c:v>
                </c:pt>
                <c:pt idx="270">
                  <c:v>0.58409999999999951</c:v>
                </c:pt>
                <c:pt idx="271">
                  <c:v>0.58149999999999957</c:v>
                </c:pt>
                <c:pt idx="272">
                  <c:v>0.57760000000001765</c:v>
                </c:pt>
                <c:pt idx="273">
                  <c:v>0.57399999999999995</c:v>
                </c:pt>
                <c:pt idx="274">
                  <c:v>0.57070000000000065</c:v>
                </c:pt>
                <c:pt idx="275">
                  <c:v>0.56710000000000005</c:v>
                </c:pt>
                <c:pt idx="276">
                  <c:v>0.56359999999999999</c:v>
                </c:pt>
                <c:pt idx="277">
                  <c:v>0.56030000000000002</c:v>
                </c:pt>
                <c:pt idx="278">
                  <c:v>0.55630000000000002</c:v>
                </c:pt>
                <c:pt idx="279">
                  <c:v>0.55200000000000005</c:v>
                </c:pt>
                <c:pt idx="280">
                  <c:v>0.54830000000000001</c:v>
                </c:pt>
                <c:pt idx="281">
                  <c:v>0.54400000000000004</c:v>
                </c:pt>
                <c:pt idx="282">
                  <c:v>0.53890000000000005</c:v>
                </c:pt>
                <c:pt idx="283">
                  <c:v>0.53420000000000001</c:v>
                </c:pt>
                <c:pt idx="284">
                  <c:v>0.52990000000000004</c:v>
                </c:pt>
                <c:pt idx="285">
                  <c:v>0.52490000000000003</c:v>
                </c:pt>
                <c:pt idx="286">
                  <c:v>0.51939999999999997</c:v>
                </c:pt>
                <c:pt idx="287">
                  <c:v>0.51390000000000002</c:v>
                </c:pt>
                <c:pt idx="288">
                  <c:v>0.50829999999999997</c:v>
                </c:pt>
                <c:pt idx="289">
                  <c:v>0.50270000000000004</c:v>
                </c:pt>
                <c:pt idx="290">
                  <c:v>0.49680000000002522</c:v>
                </c:pt>
                <c:pt idx="291">
                  <c:v>0.49100000000000038</c:v>
                </c:pt>
                <c:pt idx="292">
                  <c:v>0.48560000000000031</c:v>
                </c:pt>
                <c:pt idx="293">
                  <c:v>0.48000000000000032</c:v>
                </c:pt>
                <c:pt idx="294">
                  <c:v>0.47390000000000032</c:v>
                </c:pt>
                <c:pt idx="295">
                  <c:v>0.46730000000000038</c:v>
                </c:pt>
                <c:pt idx="296">
                  <c:v>0.46090000000000031</c:v>
                </c:pt>
                <c:pt idx="297">
                  <c:v>0.4551</c:v>
                </c:pt>
                <c:pt idx="298">
                  <c:v>0.4491</c:v>
                </c:pt>
                <c:pt idx="299">
                  <c:v>0.4425</c:v>
                </c:pt>
                <c:pt idx="300">
                  <c:v>0.43610000000000032</c:v>
                </c:pt>
                <c:pt idx="301">
                  <c:v>0.42980000000002411</c:v>
                </c:pt>
                <c:pt idx="302">
                  <c:v>0.42290000000000288</c:v>
                </c:pt>
                <c:pt idx="303">
                  <c:v>0.41620000000000001</c:v>
                </c:pt>
                <c:pt idx="304">
                  <c:v>0.40990000000000032</c:v>
                </c:pt>
                <c:pt idx="305">
                  <c:v>0.4032</c:v>
                </c:pt>
                <c:pt idx="306">
                  <c:v>0.39620000000000088</c:v>
                </c:pt>
                <c:pt idx="307">
                  <c:v>0.38950000000002138</c:v>
                </c:pt>
                <c:pt idx="308">
                  <c:v>0.38240000000002472</c:v>
                </c:pt>
                <c:pt idx="309">
                  <c:v>0.37560000000000032</c:v>
                </c:pt>
                <c:pt idx="310">
                  <c:v>0.37030000000002483</c:v>
                </c:pt>
                <c:pt idx="311">
                  <c:v>0.36570000000000008</c:v>
                </c:pt>
                <c:pt idx="312">
                  <c:v>0.35890000000000088</c:v>
                </c:pt>
                <c:pt idx="313">
                  <c:v>0.35060000000000002</c:v>
                </c:pt>
                <c:pt idx="314">
                  <c:v>0.34310000000000002</c:v>
                </c:pt>
                <c:pt idx="315">
                  <c:v>0.33560000000001688</c:v>
                </c:pt>
                <c:pt idx="316">
                  <c:v>0.32810000000000838</c:v>
                </c:pt>
                <c:pt idx="317">
                  <c:v>0.32120000000000032</c:v>
                </c:pt>
                <c:pt idx="318">
                  <c:v>0.31450000000000738</c:v>
                </c:pt>
                <c:pt idx="319">
                  <c:v>0.30780000000002483</c:v>
                </c:pt>
                <c:pt idx="320">
                  <c:v>0.30110000000000031</c:v>
                </c:pt>
                <c:pt idx="321">
                  <c:v>0.29440000000000038</c:v>
                </c:pt>
                <c:pt idx="322">
                  <c:v>0.28780000000000538</c:v>
                </c:pt>
                <c:pt idx="323">
                  <c:v>0.28150000000000008</c:v>
                </c:pt>
                <c:pt idx="324">
                  <c:v>0.27540000000000031</c:v>
                </c:pt>
                <c:pt idx="325">
                  <c:v>0.26920000000000005</c:v>
                </c:pt>
                <c:pt idx="326">
                  <c:v>0.26290000000000002</c:v>
                </c:pt>
                <c:pt idx="327">
                  <c:v>0.25719999999999998</c:v>
                </c:pt>
                <c:pt idx="328">
                  <c:v>0.25180000000000002</c:v>
                </c:pt>
                <c:pt idx="329">
                  <c:v>0.24600000000000041</c:v>
                </c:pt>
                <c:pt idx="330">
                  <c:v>0.24030000000000001</c:v>
                </c:pt>
                <c:pt idx="331">
                  <c:v>0.2351</c:v>
                </c:pt>
                <c:pt idx="332">
                  <c:v>0.2298</c:v>
                </c:pt>
                <c:pt idx="333">
                  <c:v>0.22450000000000001</c:v>
                </c:pt>
                <c:pt idx="334">
                  <c:v>0.21990000000001333</c:v>
                </c:pt>
                <c:pt idx="335">
                  <c:v>0.21510000000000001</c:v>
                </c:pt>
                <c:pt idx="336">
                  <c:v>0.20990000000000344</c:v>
                </c:pt>
                <c:pt idx="337">
                  <c:v>0.2051</c:v>
                </c:pt>
                <c:pt idx="338">
                  <c:v>0.20080000000000001</c:v>
                </c:pt>
                <c:pt idx="339">
                  <c:v>0.19589999999999999</c:v>
                </c:pt>
                <c:pt idx="340">
                  <c:v>0.1908</c:v>
                </c:pt>
                <c:pt idx="341">
                  <c:v>0.18640000000001244</c:v>
                </c:pt>
                <c:pt idx="342">
                  <c:v>0.18210000000000001</c:v>
                </c:pt>
                <c:pt idx="343">
                  <c:v>0.17750000000000021</c:v>
                </c:pt>
                <c:pt idx="344">
                  <c:v>0.1731</c:v>
                </c:pt>
                <c:pt idx="345">
                  <c:v>0.16869999999999999</c:v>
                </c:pt>
                <c:pt idx="346">
                  <c:v>0.16420000000000001</c:v>
                </c:pt>
                <c:pt idx="347">
                  <c:v>0.16</c:v>
                </c:pt>
                <c:pt idx="348">
                  <c:v>0.15590000000001294</c:v>
                </c:pt>
                <c:pt idx="349">
                  <c:v>0.15150000000000041</c:v>
                </c:pt>
                <c:pt idx="350">
                  <c:v>0.14700000000000021</c:v>
                </c:pt>
                <c:pt idx="351">
                  <c:v>0.14280000000000001</c:v>
                </c:pt>
                <c:pt idx="352">
                  <c:v>0.13890000000000041</c:v>
                </c:pt>
                <c:pt idx="353">
                  <c:v>0.13489999999999999</c:v>
                </c:pt>
                <c:pt idx="354">
                  <c:v>0.1313</c:v>
                </c:pt>
                <c:pt idx="355">
                  <c:v>0.12770000000000001</c:v>
                </c:pt>
                <c:pt idx="356">
                  <c:v>0.12379999999999999</c:v>
                </c:pt>
                <c:pt idx="357">
                  <c:v>0.12010000000000012</c:v>
                </c:pt>
                <c:pt idx="358">
                  <c:v>0.11700000000000002</c:v>
                </c:pt>
                <c:pt idx="359">
                  <c:v>0.11370000000000002</c:v>
                </c:pt>
                <c:pt idx="360">
                  <c:v>0.10990000000000009</c:v>
                </c:pt>
                <c:pt idx="361">
                  <c:v>0.10690000000000002</c:v>
                </c:pt>
                <c:pt idx="362">
                  <c:v>0.10420000000000022</c:v>
                </c:pt>
                <c:pt idx="363">
                  <c:v>0.1009</c:v>
                </c:pt>
                <c:pt idx="364">
                  <c:v>9.7800000000000026E-2</c:v>
                </c:pt>
                <c:pt idx="365">
                  <c:v>9.5200000000000007E-2</c:v>
                </c:pt>
                <c:pt idx="366">
                  <c:v>9.240000000000001E-2</c:v>
                </c:pt>
                <c:pt idx="367">
                  <c:v>8.9400000000000021E-2</c:v>
                </c:pt>
                <c:pt idx="368">
                  <c:v>8.6900000000000005E-2</c:v>
                </c:pt>
                <c:pt idx="369">
                  <c:v>8.4200000000000025E-2</c:v>
                </c:pt>
                <c:pt idx="370">
                  <c:v>8.1200000000000022E-2</c:v>
                </c:pt>
                <c:pt idx="371">
                  <c:v>7.8800000000000023E-2</c:v>
                </c:pt>
                <c:pt idx="372">
                  <c:v>7.6799999999999993E-2</c:v>
                </c:pt>
                <c:pt idx="373">
                  <c:v>7.4400000000000133E-2</c:v>
                </c:pt>
                <c:pt idx="374">
                  <c:v>7.1599999999999997E-2</c:v>
                </c:pt>
                <c:pt idx="375">
                  <c:v>6.8900000000000003E-2</c:v>
                </c:pt>
                <c:pt idx="376">
                  <c:v>6.6600000000000006E-2</c:v>
                </c:pt>
                <c:pt idx="377">
                  <c:v>6.4800000000000024E-2</c:v>
                </c:pt>
                <c:pt idx="378">
                  <c:v>6.2700000000000033E-2</c:v>
                </c:pt>
                <c:pt idx="379">
                  <c:v>6.0000000000000032E-2</c:v>
                </c:pt>
                <c:pt idx="380">
                  <c:v>5.6899999999999999E-2</c:v>
                </c:pt>
                <c:pt idx="381">
                  <c:v>5.3999999999999999E-2</c:v>
                </c:pt>
                <c:pt idx="382">
                  <c:v>5.1700000000000003E-2</c:v>
                </c:pt>
                <c:pt idx="383">
                  <c:v>4.9800000000000122E-2</c:v>
                </c:pt>
                <c:pt idx="384">
                  <c:v>4.8000000000000001E-2</c:v>
                </c:pt>
                <c:pt idx="385">
                  <c:v>4.5699999999999998E-2</c:v>
                </c:pt>
                <c:pt idx="386">
                  <c:v>4.3299999999999998E-2</c:v>
                </c:pt>
                <c:pt idx="387">
                  <c:v>4.0900000000000013E-2</c:v>
                </c:pt>
                <c:pt idx="388">
                  <c:v>3.9000000000000014E-2</c:v>
                </c:pt>
                <c:pt idx="389">
                  <c:v>3.7300000000000041E-2</c:v>
                </c:pt>
                <c:pt idx="390">
                  <c:v>3.5200000000000002E-2</c:v>
                </c:pt>
                <c:pt idx="391">
                  <c:v>3.3000000000000002E-2</c:v>
                </c:pt>
                <c:pt idx="392">
                  <c:v>3.09E-2</c:v>
                </c:pt>
                <c:pt idx="393">
                  <c:v>2.8899999999999999E-2</c:v>
                </c:pt>
                <c:pt idx="394">
                  <c:v>2.7400000000000212E-2</c:v>
                </c:pt>
                <c:pt idx="395">
                  <c:v>2.6100000000000002E-2</c:v>
                </c:pt>
                <c:pt idx="396">
                  <c:v>2.4500000000000001E-2</c:v>
                </c:pt>
                <c:pt idx="397">
                  <c:v>2.2400000000000052E-2</c:v>
                </c:pt>
                <c:pt idx="398">
                  <c:v>2.07E-2</c:v>
                </c:pt>
                <c:pt idx="399">
                  <c:v>1.9500000000001141E-2</c:v>
                </c:pt>
                <c:pt idx="400">
                  <c:v>1.8499999999999999E-2</c:v>
                </c:pt>
                <c:pt idx="401">
                  <c:v>1.72E-2</c:v>
                </c:pt>
                <c:pt idx="402">
                  <c:v>1.5699999999999999E-2</c:v>
                </c:pt>
                <c:pt idx="403">
                  <c:v>1.4400000000000001E-2</c:v>
                </c:pt>
                <c:pt idx="404">
                  <c:v>1.3200000000000081E-2</c:v>
                </c:pt>
                <c:pt idx="405">
                  <c:v>1.1599999999999996E-2</c:v>
                </c:pt>
                <c:pt idx="406">
                  <c:v>1.0400000000000001E-2</c:v>
                </c:pt>
                <c:pt idx="407">
                  <c:v>9.9000000000000268E-3</c:v>
                </c:pt>
                <c:pt idx="408">
                  <c:v>9.3000000000000548E-3</c:v>
                </c:pt>
                <c:pt idx="409">
                  <c:v>8.4000000000000047E-3</c:v>
                </c:pt>
                <c:pt idx="410">
                  <c:v>7.8000000000000534E-3</c:v>
                </c:pt>
                <c:pt idx="411">
                  <c:v>7.2000000000002834E-3</c:v>
                </c:pt>
                <c:pt idx="412">
                  <c:v>6.2000000000002114E-3</c:v>
                </c:pt>
                <c:pt idx="413">
                  <c:v>5.0000000000000114E-3</c:v>
                </c:pt>
                <c:pt idx="414">
                  <c:v>4.1999999999999997E-3</c:v>
                </c:pt>
                <c:pt idx="415">
                  <c:v>3.9000000000000692E-3</c:v>
                </c:pt>
                <c:pt idx="416">
                  <c:v>3.3000000000000052E-3</c:v>
                </c:pt>
                <c:pt idx="417">
                  <c:v>2.0000000000000052E-3</c:v>
                </c:pt>
                <c:pt idx="418">
                  <c:v>1.1000000000000421E-3</c:v>
                </c:pt>
                <c:pt idx="419">
                  <c:v>1.0000000000000041E-3</c:v>
                </c:pt>
                <c:pt idx="420">
                  <c:v>5.0000000000000034E-4</c:v>
                </c:pt>
                <c:pt idx="421">
                  <c:v>-1.0000000000000221E-4</c:v>
                </c:pt>
                <c:pt idx="422">
                  <c:v>-6.0000000000002033E-4</c:v>
                </c:pt>
                <c:pt idx="423">
                  <c:v>-1.1000000000000421E-3</c:v>
                </c:pt>
                <c:pt idx="424">
                  <c:v>-1.7000000000000081E-3</c:v>
                </c:pt>
                <c:pt idx="425">
                  <c:v>-2.0000000000000052E-3</c:v>
                </c:pt>
                <c:pt idx="426">
                  <c:v>-2.3000000000000052E-3</c:v>
                </c:pt>
                <c:pt idx="427">
                  <c:v>-2.8000000000000052E-3</c:v>
                </c:pt>
                <c:pt idx="428">
                  <c:v>-3.3000000000000052E-3</c:v>
                </c:pt>
                <c:pt idx="429">
                  <c:v>-3.7000000000003055E-3</c:v>
                </c:pt>
                <c:pt idx="430">
                  <c:v>-4.3000000000000104E-3</c:v>
                </c:pt>
                <c:pt idx="431">
                  <c:v>-4.7000000000000123E-3</c:v>
                </c:pt>
                <c:pt idx="432">
                  <c:v>-4.6000000000000034E-3</c:v>
                </c:pt>
                <c:pt idx="433">
                  <c:v>-4.7000000000000123E-3</c:v>
                </c:pt>
                <c:pt idx="434">
                  <c:v>-5.3000000000000104E-3</c:v>
                </c:pt>
                <c:pt idx="435">
                  <c:v>-5.6000000000000034E-3</c:v>
                </c:pt>
                <c:pt idx="436">
                  <c:v>-5.7000000000000123E-3</c:v>
                </c:pt>
                <c:pt idx="437">
                  <c:v>-5.9000000000002124E-3</c:v>
                </c:pt>
                <c:pt idx="438">
                  <c:v>-6.2000000000002114E-3</c:v>
                </c:pt>
                <c:pt idx="439">
                  <c:v>-6.4000000000004114E-3</c:v>
                </c:pt>
                <c:pt idx="440">
                  <c:v>-6.5000000000000934E-3</c:v>
                </c:pt>
                <c:pt idx="441">
                  <c:v>-6.4000000000004114E-3</c:v>
                </c:pt>
                <c:pt idx="442">
                  <c:v>-6.3000000000000113E-3</c:v>
                </c:pt>
                <c:pt idx="443">
                  <c:v>-6.4000000000004114E-3</c:v>
                </c:pt>
                <c:pt idx="444">
                  <c:v>-6.6000000000000034E-3</c:v>
                </c:pt>
                <c:pt idx="445">
                  <c:v>-6.6000000000000034E-3</c:v>
                </c:pt>
                <c:pt idx="446">
                  <c:v>-6.5000000000000934E-3</c:v>
                </c:pt>
                <c:pt idx="447">
                  <c:v>-6.8000000000000334E-3</c:v>
                </c:pt>
                <c:pt idx="448">
                  <c:v>-7.0000000000000114E-3</c:v>
                </c:pt>
                <c:pt idx="449">
                  <c:v>-7.1000000000000004E-3</c:v>
                </c:pt>
                <c:pt idx="450">
                  <c:v>-7.3000000000000113E-3</c:v>
                </c:pt>
                <c:pt idx="451">
                  <c:v>-7.6000000000000104E-3</c:v>
                </c:pt>
                <c:pt idx="452">
                  <c:v>-7.6000000000000104E-3</c:v>
                </c:pt>
                <c:pt idx="453">
                  <c:v>-7.4000000000004834E-3</c:v>
                </c:pt>
                <c:pt idx="454">
                  <c:v>-7.5000000000000934E-3</c:v>
                </c:pt>
                <c:pt idx="455">
                  <c:v>-7.5000000000000934E-3</c:v>
                </c:pt>
                <c:pt idx="456">
                  <c:v>-7.5000000000000934E-3</c:v>
                </c:pt>
                <c:pt idx="457">
                  <c:v>-7.6000000000000104E-3</c:v>
                </c:pt>
                <c:pt idx="458">
                  <c:v>-7.8000000000000534E-3</c:v>
                </c:pt>
                <c:pt idx="459">
                  <c:v>-7.7000000000002934E-3</c:v>
                </c:pt>
                <c:pt idx="460">
                  <c:v>-7.7000000000002934E-3</c:v>
                </c:pt>
                <c:pt idx="461">
                  <c:v>-7.9000000000002124E-3</c:v>
                </c:pt>
                <c:pt idx="462">
                  <c:v>-7.9000000000002124E-3</c:v>
                </c:pt>
                <c:pt idx="463">
                  <c:v>-7.9000000000002124E-3</c:v>
                </c:pt>
                <c:pt idx="464">
                  <c:v>-8.1000000000000048E-3</c:v>
                </c:pt>
                <c:pt idx="465">
                  <c:v>-8.3000000000000226E-3</c:v>
                </c:pt>
                <c:pt idx="466">
                  <c:v>-8.3000000000000226E-3</c:v>
                </c:pt>
                <c:pt idx="467">
                  <c:v>-8.1000000000000048E-3</c:v>
                </c:pt>
                <c:pt idx="468">
                  <c:v>-8.0000000000000227E-3</c:v>
                </c:pt>
                <c:pt idx="469">
                  <c:v>-8.1000000000000048E-3</c:v>
                </c:pt>
                <c:pt idx="470">
                  <c:v>-8.3000000000000226E-3</c:v>
                </c:pt>
                <c:pt idx="471">
                  <c:v>-8.4000000000000047E-3</c:v>
                </c:pt>
                <c:pt idx="472">
                  <c:v>-8.3000000000000226E-3</c:v>
                </c:pt>
                <c:pt idx="473">
                  <c:v>-8.3000000000000226E-3</c:v>
                </c:pt>
                <c:pt idx="474">
                  <c:v>-8.3000000000000226E-3</c:v>
                </c:pt>
                <c:pt idx="475">
                  <c:v>-8.4000000000000047E-3</c:v>
                </c:pt>
                <c:pt idx="476">
                  <c:v>-8.4000000000000047E-3</c:v>
                </c:pt>
                <c:pt idx="477">
                  <c:v>-8.4000000000000047E-3</c:v>
                </c:pt>
                <c:pt idx="478">
                  <c:v>-8.4000000000000047E-3</c:v>
                </c:pt>
                <c:pt idx="479">
                  <c:v>-8.3000000000000226E-3</c:v>
                </c:pt>
                <c:pt idx="480">
                  <c:v>-8.4000000000000047E-3</c:v>
                </c:pt>
                <c:pt idx="481">
                  <c:v>-8.5000000000000006E-3</c:v>
                </c:pt>
                <c:pt idx="482">
                  <c:v>-8.4000000000000047E-3</c:v>
                </c:pt>
                <c:pt idx="483">
                  <c:v>-8.2000000000000007E-3</c:v>
                </c:pt>
                <c:pt idx="484">
                  <c:v>-8.2000000000000007E-3</c:v>
                </c:pt>
                <c:pt idx="485">
                  <c:v>-8.4000000000000047E-3</c:v>
                </c:pt>
                <c:pt idx="486">
                  <c:v>-8.7000000000000046E-3</c:v>
                </c:pt>
                <c:pt idx="487">
                  <c:v>-8.7000000000000046E-3</c:v>
                </c:pt>
                <c:pt idx="488">
                  <c:v>-8.4000000000000047E-3</c:v>
                </c:pt>
                <c:pt idx="489">
                  <c:v>-8.2000000000000007E-3</c:v>
                </c:pt>
                <c:pt idx="490">
                  <c:v>-8.2000000000000007E-3</c:v>
                </c:pt>
                <c:pt idx="491">
                  <c:v>-8.3000000000000226E-3</c:v>
                </c:pt>
                <c:pt idx="492">
                  <c:v>-8.4000000000000047E-3</c:v>
                </c:pt>
                <c:pt idx="493">
                  <c:v>-8.3000000000000226E-3</c:v>
                </c:pt>
                <c:pt idx="494">
                  <c:v>-8.4000000000000047E-3</c:v>
                </c:pt>
                <c:pt idx="495">
                  <c:v>-8.6000000000000208E-3</c:v>
                </c:pt>
                <c:pt idx="496">
                  <c:v>-8.6000000000000208E-3</c:v>
                </c:pt>
                <c:pt idx="497">
                  <c:v>-8.5000000000000006E-3</c:v>
                </c:pt>
                <c:pt idx="498">
                  <c:v>-8.5000000000000006E-3</c:v>
                </c:pt>
                <c:pt idx="499">
                  <c:v>-8.3000000000000226E-3</c:v>
                </c:pt>
                <c:pt idx="500">
                  <c:v>-8.3000000000000226E-3</c:v>
                </c:pt>
                <c:pt idx="501">
                  <c:v>-8.6000000000000208E-3</c:v>
                </c:pt>
                <c:pt idx="502">
                  <c:v>-8.7000000000000046E-3</c:v>
                </c:pt>
                <c:pt idx="503">
                  <c:v>-8.6000000000000208E-3</c:v>
                </c:pt>
                <c:pt idx="504">
                  <c:v>-8.5000000000000006E-3</c:v>
                </c:pt>
                <c:pt idx="505">
                  <c:v>-8.6000000000000208E-3</c:v>
                </c:pt>
                <c:pt idx="506">
                  <c:v>-8.6000000000000208E-3</c:v>
                </c:pt>
                <c:pt idx="507">
                  <c:v>-8.6000000000000208E-3</c:v>
                </c:pt>
                <c:pt idx="508">
                  <c:v>-8.5000000000000006E-3</c:v>
                </c:pt>
                <c:pt idx="509">
                  <c:v>-8.6000000000000208E-3</c:v>
                </c:pt>
                <c:pt idx="510">
                  <c:v>-8.8000000000000248E-3</c:v>
                </c:pt>
                <c:pt idx="511">
                  <c:v>-8.8000000000000248E-3</c:v>
                </c:pt>
                <c:pt idx="512">
                  <c:v>-8.6000000000000208E-3</c:v>
                </c:pt>
                <c:pt idx="513">
                  <c:v>-8.5000000000000006E-3</c:v>
                </c:pt>
                <c:pt idx="514">
                  <c:v>-8.5000000000000006E-3</c:v>
                </c:pt>
                <c:pt idx="515">
                  <c:v>-8.4000000000000047E-3</c:v>
                </c:pt>
                <c:pt idx="516">
                  <c:v>-8.2000000000000007E-3</c:v>
                </c:pt>
                <c:pt idx="517">
                  <c:v>-8.2000000000000007E-3</c:v>
                </c:pt>
                <c:pt idx="518">
                  <c:v>-8.3000000000000226E-3</c:v>
                </c:pt>
                <c:pt idx="519">
                  <c:v>-8.5000000000000006E-3</c:v>
                </c:pt>
                <c:pt idx="520">
                  <c:v>-8.7000000000000046E-3</c:v>
                </c:pt>
                <c:pt idx="521">
                  <c:v>-9.0000000000000028E-3</c:v>
                </c:pt>
                <c:pt idx="522">
                  <c:v>-9.0000000000000028E-3</c:v>
                </c:pt>
                <c:pt idx="523">
                  <c:v>-8.8000000000000248E-3</c:v>
                </c:pt>
                <c:pt idx="524">
                  <c:v>-8.6000000000000208E-3</c:v>
                </c:pt>
                <c:pt idx="525">
                  <c:v>-8.7000000000000046E-3</c:v>
                </c:pt>
                <c:pt idx="526">
                  <c:v>-8.5000000000000006E-3</c:v>
                </c:pt>
                <c:pt idx="527">
                  <c:v>-8.4000000000000047E-3</c:v>
                </c:pt>
                <c:pt idx="528">
                  <c:v>-8.3000000000000226E-3</c:v>
                </c:pt>
                <c:pt idx="529">
                  <c:v>-8.3000000000000226E-3</c:v>
                </c:pt>
                <c:pt idx="530">
                  <c:v>-8.4000000000000047E-3</c:v>
                </c:pt>
                <c:pt idx="531">
                  <c:v>-8.6000000000000208E-3</c:v>
                </c:pt>
                <c:pt idx="532">
                  <c:v>-8.7000000000000046E-3</c:v>
                </c:pt>
                <c:pt idx="533">
                  <c:v>-8.5000000000000006E-3</c:v>
                </c:pt>
                <c:pt idx="534">
                  <c:v>-8.5000000000000006E-3</c:v>
                </c:pt>
                <c:pt idx="535">
                  <c:v>-8.6000000000000208E-3</c:v>
                </c:pt>
                <c:pt idx="536">
                  <c:v>-8.6000000000000208E-3</c:v>
                </c:pt>
                <c:pt idx="537">
                  <c:v>-8.5000000000000006E-3</c:v>
                </c:pt>
                <c:pt idx="538">
                  <c:v>-8.5000000000000006E-3</c:v>
                </c:pt>
                <c:pt idx="539">
                  <c:v>-8.7000000000000046E-3</c:v>
                </c:pt>
                <c:pt idx="540">
                  <c:v>-8.9000000000000207E-3</c:v>
                </c:pt>
                <c:pt idx="541">
                  <c:v>-8.9000000000000207E-3</c:v>
                </c:pt>
                <c:pt idx="542">
                  <c:v>-8.8000000000000248E-3</c:v>
                </c:pt>
                <c:pt idx="543">
                  <c:v>-8.8000000000000248E-3</c:v>
                </c:pt>
                <c:pt idx="544">
                  <c:v>-8.8000000000000248E-3</c:v>
                </c:pt>
                <c:pt idx="545">
                  <c:v>-8.7000000000000046E-3</c:v>
                </c:pt>
                <c:pt idx="546">
                  <c:v>-8.6000000000000208E-3</c:v>
                </c:pt>
                <c:pt idx="547">
                  <c:v>-8.6000000000000208E-3</c:v>
                </c:pt>
                <c:pt idx="548">
                  <c:v>-8.7000000000000046E-3</c:v>
                </c:pt>
                <c:pt idx="549">
                  <c:v>-8.6000000000000208E-3</c:v>
                </c:pt>
                <c:pt idx="550">
                  <c:v>-8.4000000000000047E-3</c:v>
                </c:pt>
                <c:pt idx="551">
                  <c:v>-8.4000000000000047E-3</c:v>
                </c:pt>
                <c:pt idx="552">
                  <c:v>-8.5000000000000006E-3</c:v>
                </c:pt>
                <c:pt idx="553">
                  <c:v>-8.5000000000000006E-3</c:v>
                </c:pt>
                <c:pt idx="554">
                  <c:v>-8.5000000000000006E-3</c:v>
                </c:pt>
                <c:pt idx="555">
                  <c:v>-8.7000000000000046E-3</c:v>
                </c:pt>
                <c:pt idx="556">
                  <c:v>-8.7000000000000046E-3</c:v>
                </c:pt>
                <c:pt idx="557">
                  <c:v>-8.5000000000000006E-3</c:v>
                </c:pt>
                <c:pt idx="558">
                  <c:v>-8.6000000000000208E-3</c:v>
                </c:pt>
                <c:pt idx="559">
                  <c:v>-8.6000000000000208E-3</c:v>
                </c:pt>
                <c:pt idx="560">
                  <c:v>-8.4000000000000047E-3</c:v>
                </c:pt>
                <c:pt idx="561">
                  <c:v>-8.4000000000000047E-3</c:v>
                </c:pt>
                <c:pt idx="562">
                  <c:v>-8.4000000000000047E-3</c:v>
                </c:pt>
                <c:pt idx="563">
                  <c:v>-8.3000000000000226E-3</c:v>
                </c:pt>
                <c:pt idx="564">
                  <c:v>-8.2000000000000007E-3</c:v>
                </c:pt>
                <c:pt idx="565">
                  <c:v>-8.4000000000000047E-3</c:v>
                </c:pt>
                <c:pt idx="566">
                  <c:v>-8.4000000000000047E-3</c:v>
                </c:pt>
                <c:pt idx="567">
                  <c:v>-8.2000000000000007E-3</c:v>
                </c:pt>
                <c:pt idx="568">
                  <c:v>-8.1000000000000048E-3</c:v>
                </c:pt>
                <c:pt idx="569">
                  <c:v>-7.9000000000002124E-3</c:v>
                </c:pt>
                <c:pt idx="570">
                  <c:v>-7.7000000000002934E-3</c:v>
                </c:pt>
                <c:pt idx="571">
                  <c:v>-7.5000000000000934E-3</c:v>
                </c:pt>
                <c:pt idx="572">
                  <c:v>-7.2000000000002834E-3</c:v>
                </c:pt>
                <c:pt idx="573">
                  <c:v>-7.0000000000000114E-3</c:v>
                </c:pt>
                <c:pt idx="574">
                  <c:v>-7.3000000000000113E-3</c:v>
                </c:pt>
                <c:pt idx="575">
                  <c:v>-7.9000000000002124E-3</c:v>
                </c:pt>
                <c:pt idx="576">
                  <c:v>-8.1000000000000048E-3</c:v>
                </c:pt>
                <c:pt idx="577">
                  <c:v>-7.8000000000000534E-3</c:v>
                </c:pt>
                <c:pt idx="578">
                  <c:v>-7.8000000000000534E-3</c:v>
                </c:pt>
                <c:pt idx="579">
                  <c:v>-7.7000000000002934E-3</c:v>
                </c:pt>
                <c:pt idx="580">
                  <c:v>-7.5000000000000934E-3</c:v>
                </c:pt>
                <c:pt idx="581">
                  <c:v>-7.5000000000000934E-3</c:v>
                </c:pt>
                <c:pt idx="582">
                  <c:v>-7.6000000000000104E-3</c:v>
                </c:pt>
                <c:pt idx="583">
                  <c:v>-7.5000000000000934E-3</c:v>
                </c:pt>
                <c:pt idx="584">
                  <c:v>-7.5000000000000934E-3</c:v>
                </c:pt>
                <c:pt idx="585">
                  <c:v>-7.6000000000000104E-3</c:v>
                </c:pt>
                <c:pt idx="586">
                  <c:v>-7.5000000000000934E-3</c:v>
                </c:pt>
                <c:pt idx="587">
                  <c:v>-7.4000000000004834E-3</c:v>
                </c:pt>
                <c:pt idx="588">
                  <c:v>-7.5000000000000934E-3</c:v>
                </c:pt>
                <c:pt idx="589">
                  <c:v>-7.6000000000000104E-3</c:v>
                </c:pt>
                <c:pt idx="590">
                  <c:v>-7.6000000000000104E-3</c:v>
                </c:pt>
                <c:pt idx="591">
                  <c:v>-7.7000000000002934E-3</c:v>
                </c:pt>
                <c:pt idx="592">
                  <c:v>-7.7000000000002934E-3</c:v>
                </c:pt>
                <c:pt idx="593">
                  <c:v>-7.4000000000004834E-3</c:v>
                </c:pt>
                <c:pt idx="594">
                  <c:v>-7.2000000000002834E-3</c:v>
                </c:pt>
                <c:pt idx="595">
                  <c:v>-7.4000000000004834E-3</c:v>
                </c:pt>
                <c:pt idx="596">
                  <c:v>-7.3000000000000113E-3</c:v>
                </c:pt>
                <c:pt idx="597">
                  <c:v>-7.0000000000000114E-3</c:v>
                </c:pt>
                <c:pt idx="598">
                  <c:v>-7.0000000000000114E-3</c:v>
                </c:pt>
                <c:pt idx="599">
                  <c:v>-7.0000000000000114E-3</c:v>
                </c:pt>
                <c:pt idx="600">
                  <c:v>-7.0000000000000114E-3</c:v>
                </c:pt>
                <c:pt idx="601">
                  <c:v>-7.0000000000000114E-3</c:v>
                </c:pt>
                <c:pt idx="602">
                  <c:v>-7.0000000000000114E-3</c:v>
                </c:pt>
                <c:pt idx="603">
                  <c:v>-6.8000000000000334E-3</c:v>
                </c:pt>
                <c:pt idx="604">
                  <c:v>-6.8000000000000334E-3</c:v>
                </c:pt>
                <c:pt idx="605">
                  <c:v>-6.9000000000004934E-3</c:v>
                </c:pt>
                <c:pt idx="606">
                  <c:v>-6.9000000000004934E-3</c:v>
                </c:pt>
                <c:pt idx="607">
                  <c:v>-6.7000000000002934E-3</c:v>
                </c:pt>
                <c:pt idx="608">
                  <c:v>-6.8000000000000334E-3</c:v>
                </c:pt>
                <c:pt idx="609">
                  <c:v>-6.9000000000004934E-3</c:v>
                </c:pt>
                <c:pt idx="610">
                  <c:v>-6.8000000000000334E-3</c:v>
                </c:pt>
                <c:pt idx="611">
                  <c:v>-6.7000000000002934E-3</c:v>
                </c:pt>
                <c:pt idx="612">
                  <c:v>-6.7000000000002934E-3</c:v>
                </c:pt>
                <c:pt idx="613">
                  <c:v>-6.6000000000000034E-3</c:v>
                </c:pt>
                <c:pt idx="614">
                  <c:v>-6.6000000000000034E-3</c:v>
                </c:pt>
                <c:pt idx="615">
                  <c:v>-6.7000000000002934E-3</c:v>
                </c:pt>
                <c:pt idx="616">
                  <c:v>-6.6000000000000034E-3</c:v>
                </c:pt>
                <c:pt idx="617">
                  <c:v>-6.5000000000000934E-3</c:v>
                </c:pt>
                <c:pt idx="618">
                  <c:v>-6.6000000000000034E-3</c:v>
                </c:pt>
                <c:pt idx="619">
                  <c:v>-6.7000000000002934E-3</c:v>
                </c:pt>
                <c:pt idx="620">
                  <c:v>-6.5000000000000934E-3</c:v>
                </c:pt>
                <c:pt idx="621">
                  <c:v>-6.4000000000004114E-3</c:v>
                </c:pt>
                <c:pt idx="622">
                  <c:v>-6.5000000000000934E-3</c:v>
                </c:pt>
                <c:pt idx="623">
                  <c:v>-6.5000000000000934E-3</c:v>
                </c:pt>
                <c:pt idx="624">
                  <c:v>-6.4000000000004114E-3</c:v>
                </c:pt>
                <c:pt idx="625">
                  <c:v>-6.2000000000002114E-3</c:v>
                </c:pt>
                <c:pt idx="626">
                  <c:v>-6.2000000000002114E-3</c:v>
                </c:pt>
                <c:pt idx="627">
                  <c:v>-6.3000000000000113E-3</c:v>
                </c:pt>
                <c:pt idx="628">
                  <c:v>-6.2000000000002114E-3</c:v>
                </c:pt>
                <c:pt idx="629">
                  <c:v>-6.2000000000002114E-3</c:v>
                </c:pt>
                <c:pt idx="630">
                  <c:v>-6.3000000000000113E-3</c:v>
                </c:pt>
                <c:pt idx="631">
                  <c:v>-6.3000000000000113E-3</c:v>
                </c:pt>
                <c:pt idx="632">
                  <c:v>-6.3000000000000113E-3</c:v>
                </c:pt>
                <c:pt idx="633">
                  <c:v>-6.3000000000000113E-3</c:v>
                </c:pt>
                <c:pt idx="634">
                  <c:v>-6.2000000000002114E-3</c:v>
                </c:pt>
                <c:pt idx="635">
                  <c:v>-6.1000000000000004E-3</c:v>
                </c:pt>
                <c:pt idx="636">
                  <c:v>-6.0000000000000114E-3</c:v>
                </c:pt>
                <c:pt idx="637">
                  <c:v>-6.1000000000000004E-3</c:v>
                </c:pt>
                <c:pt idx="638">
                  <c:v>-6.1000000000000004E-3</c:v>
                </c:pt>
                <c:pt idx="639">
                  <c:v>-6.1000000000000004E-3</c:v>
                </c:pt>
                <c:pt idx="640">
                  <c:v>-6.0000000000000114E-3</c:v>
                </c:pt>
                <c:pt idx="641">
                  <c:v>-6.0000000000000114E-3</c:v>
                </c:pt>
                <c:pt idx="642">
                  <c:v>-6.0000000000000114E-3</c:v>
                </c:pt>
                <c:pt idx="643">
                  <c:v>-6.0000000000000114E-3</c:v>
                </c:pt>
                <c:pt idx="644">
                  <c:v>-6.0000000000000114E-3</c:v>
                </c:pt>
                <c:pt idx="645">
                  <c:v>-6.0000000000000114E-3</c:v>
                </c:pt>
                <c:pt idx="646">
                  <c:v>-5.8000000000000013E-3</c:v>
                </c:pt>
                <c:pt idx="647">
                  <c:v>-5.7000000000000123E-3</c:v>
                </c:pt>
                <c:pt idx="648">
                  <c:v>-5.9000000000002124E-3</c:v>
                </c:pt>
                <c:pt idx="649">
                  <c:v>-6.0000000000000114E-3</c:v>
                </c:pt>
                <c:pt idx="650">
                  <c:v>-5.9000000000002124E-3</c:v>
                </c:pt>
                <c:pt idx="651">
                  <c:v>-5.7000000000000123E-3</c:v>
                </c:pt>
                <c:pt idx="652">
                  <c:v>-5.7000000000000123E-3</c:v>
                </c:pt>
                <c:pt idx="653">
                  <c:v>-5.7000000000000123E-3</c:v>
                </c:pt>
                <c:pt idx="654">
                  <c:v>-5.7000000000000123E-3</c:v>
                </c:pt>
                <c:pt idx="655">
                  <c:v>-5.6000000000000034E-3</c:v>
                </c:pt>
                <c:pt idx="656">
                  <c:v>-5.5000000000000014E-3</c:v>
                </c:pt>
                <c:pt idx="657">
                  <c:v>-5.5000000000000014E-3</c:v>
                </c:pt>
                <c:pt idx="658">
                  <c:v>-5.5000000000000014E-3</c:v>
                </c:pt>
                <c:pt idx="659">
                  <c:v>-5.5000000000000014E-3</c:v>
                </c:pt>
                <c:pt idx="660">
                  <c:v>-5.5000000000000014E-3</c:v>
                </c:pt>
                <c:pt idx="661">
                  <c:v>-5.5000000000000014E-3</c:v>
                </c:pt>
                <c:pt idx="662">
                  <c:v>-5.5000000000000014E-3</c:v>
                </c:pt>
                <c:pt idx="663">
                  <c:v>-5.5000000000000014E-3</c:v>
                </c:pt>
                <c:pt idx="664">
                  <c:v>-5.5000000000000014E-3</c:v>
                </c:pt>
                <c:pt idx="665">
                  <c:v>-5.4000000000000124E-3</c:v>
                </c:pt>
                <c:pt idx="666">
                  <c:v>-5.4000000000000124E-3</c:v>
                </c:pt>
                <c:pt idx="667">
                  <c:v>-5.4000000000000124E-3</c:v>
                </c:pt>
                <c:pt idx="668">
                  <c:v>-5.3000000000000104E-3</c:v>
                </c:pt>
                <c:pt idx="669">
                  <c:v>-5.1999999999999998E-3</c:v>
                </c:pt>
                <c:pt idx="670">
                  <c:v>-5.1999999999999998E-3</c:v>
                </c:pt>
                <c:pt idx="671">
                  <c:v>-5.1999999999999998E-3</c:v>
                </c:pt>
                <c:pt idx="672">
                  <c:v>-5.1999999999999998E-3</c:v>
                </c:pt>
                <c:pt idx="673">
                  <c:v>-5.1999999999999998E-3</c:v>
                </c:pt>
                <c:pt idx="674">
                  <c:v>-5.1999999999999998E-3</c:v>
                </c:pt>
                <c:pt idx="675">
                  <c:v>-5.1000000000000004E-3</c:v>
                </c:pt>
                <c:pt idx="676">
                  <c:v>-5.1000000000000004E-3</c:v>
                </c:pt>
                <c:pt idx="677">
                  <c:v>-5.0000000000000114E-3</c:v>
                </c:pt>
                <c:pt idx="678">
                  <c:v>-5.0000000000000114E-3</c:v>
                </c:pt>
                <c:pt idx="679">
                  <c:v>-4.9000000000002123E-3</c:v>
                </c:pt>
                <c:pt idx="680">
                  <c:v>-5.0000000000000114E-3</c:v>
                </c:pt>
                <c:pt idx="681">
                  <c:v>-5.0000000000000114E-3</c:v>
                </c:pt>
                <c:pt idx="682">
                  <c:v>-5.0000000000000114E-3</c:v>
                </c:pt>
                <c:pt idx="683">
                  <c:v>-4.9000000000002123E-3</c:v>
                </c:pt>
                <c:pt idx="684">
                  <c:v>-4.8000000000000004E-3</c:v>
                </c:pt>
                <c:pt idx="685">
                  <c:v>-4.8000000000000004E-3</c:v>
                </c:pt>
                <c:pt idx="686">
                  <c:v>-4.8000000000000004E-3</c:v>
                </c:pt>
                <c:pt idx="687">
                  <c:v>-4.8000000000000004E-3</c:v>
                </c:pt>
                <c:pt idx="688">
                  <c:v>-4.8000000000000004E-3</c:v>
                </c:pt>
                <c:pt idx="689">
                  <c:v>-4.8000000000000004E-3</c:v>
                </c:pt>
                <c:pt idx="690">
                  <c:v>-4.8000000000000004E-3</c:v>
                </c:pt>
                <c:pt idx="691">
                  <c:v>-4.8000000000000004E-3</c:v>
                </c:pt>
                <c:pt idx="692">
                  <c:v>-4.8000000000000004E-3</c:v>
                </c:pt>
                <c:pt idx="693">
                  <c:v>-4.7000000000000123E-3</c:v>
                </c:pt>
                <c:pt idx="694">
                  <c:v>-4.6000000000000034E-3</c:v>
                </c:pt>
                <c:pt idx="695">
                  <c:v>-4.6000000000000034E-3</c:v>
                </c:pt>
                <c:pt idx="696">
                  <c:v>-4.4000000000000124E-3</c:v>
                </c:pt>
                <c:pt idx="697">
                  <c:v>-4.6000000000000034E-3</c:v>
                </c:pt>
                <c:pt idx="698">
                  <c:v>-5.6000000000000034E-3</c:v>
                </c:pt>
                <c:pt idx="699">
                  <c:v>-5.8000000000000013E-3</c:v>
                </c:pt>
                <c:pt idx="700">
                  <c:v>-4.8000000000000004E-3</c:v>
                </c:pt>
                <c:pt idx="701">
                  <c:v>-4.4000000000000124E-3</c:v>
                </c:pt>
                <c:pt idx="702">
                  <c:v>-4.6000000000000034E-3</c:v>
                </c:pt>
                <c:pt idx="703">
                  <c:v>-4.6000000000000034E-3</c:v>
                </c:pt>
                <c:pt idx="704">
                  <c:v>-4.5000000000000014E-3</c:v>
                </c:pt>
                <c:pt idx="705">
                  <c:v>-4.5000000000000014E-3</c:v>
                </c:pt>
                <c:pt idx="706">
                  <c:v>-4.4000000000000124E-3</c:v>
                </c:pt>
                <c:pt idx="707">
                  <c:v>-4.4000000000000124E-3</c:v>
                </c:pt>
                <c:pt idx="708">
                  <c:v>-4.6000000000000034E-3</c:v>
                </c:pt>
                <c:pt idx="709">
                  <c:v>-4.6000000000000034E-3</c:v>
                </c:pt>
                <c:pt idx="710">
                  <c:v>-4.5000000000000014E-3</c:v>
                </c:pt>
                <c:pt idx="711">
                  <c:v>-4.5000000000000014E-3</c:v>
                </c:pt>
                <c:pt idx="712">
                  <c:v>-4.5000000000000014E-3</c:v>
                </c:pt>
                <c:pt idx="713">
                  <c:v>-4.4000000000000124E-3</c:v>
                </c:pt>
                <c:pt idx="714">
                  <c:v>-4.4000000000000124E-3</c:v>
                </c:pt>
                <c:pt idx="715">
                  <c:v>-4.5000000000000014E-3</c:v>
                </c:pt>
                <c:pt idx="716">
                  <c:v>-4.5000000000000014E-3</c:v>
                </c:pt>
                <c:pt idx="717">
                  <c:v>-4.4000000000000124E-3</c:v>
                </c:pt>
                <c:pt idx="718">
                  <c:v>-4.4000000000000124E-3</c:v>
                </c:pt>
                <c:pt idx="719">
                  <c:v>-4.4000000000000124E-3</c:v>
                </c:pt>
                <c:pt idx="720">
                  <c:v>-4.4000000000000124E-3</c:v>
                </c:pt>
                <c:pt idx="721">
                  <c:v>-4.4000000000000124E-3</c:v>
                </c:pt>
                <c:pt idx="722">
                  <c:v>-4.3000000000000104E-3</c:v>
                </c:pt>
                <c:pt idx="723">
                  <c:v>-4.1999999999999997E-3</c:v>
                </c:pt>
                <c:pt idx="724">
                  <c:v>-4.1999999999999997E-3</c:v>
                </c:pt>
                <c:pt idx="725">
                  <c:v>-4.4000000000000124E-3</c:v>
                </c:pt>
                <c:pt idx="726">
                  <c:v>-4.4000000000000124E-3</c:v>
                </c:pt>
                <c:pt idx="727">
                  <c:v>-4.3000000000000104E-3</c:v>
                </c:pt>
                <c:pt idx="728">
                  <c:v>-4.1999999999999997E-3</c:v>
                </c:pt>
                <c:pt idx="729">
                  <c:v>-4.3000000000000104E-3</c:v>
                </c:pt>
                <c:pt idx="730">
                  <c:v>-4.3000000000000104E-3</c:v>
                </c:pt>
                <c:pt idx="731">
                  <c:v>-4.4000000000000124E-3</c:v>
                </c:pt>
                <c:pt idx="732">
                  <c:v>-4.4000000000000124E-3</c:v>
                </c:pt>
                <c:pt idx="733">
                  <c:v>-4.1999999999999997E-3</c:v>
                </c:pt>
                <c:pt idx="734">
                  <c:v>-4.1999999999999997E-3</c:v>
                </c:pt>
                <c:pt idx="735">
                  <c:v>-4.3000000000000104E-3</c:v>
                </c:pt>
                <c:pt idx="736">
                  <c:v>-4.3000000000000104E-3</c:v>
                </c:pt>
                <c:pt idx="737">
                  <c:v>-4.4000000000000124E-3</c:v>
                </c:pt>
                <c:pt idx="738">
                  <c:v>-4.6000000000000034E-3</c:v>
                </c:pt>
                <c:pt idx="739">
                  <c:v>-4.7000000000000123E-3</c:v>
                </c:pt>
                <c:pt idx="740">
                  <c:v>-4.6000000000000034E-3</c:v>
                </c:pt>
                <c:pt idx="741">
                  <c:v>-4.5000000000000014E-3</c:v>
                </c:pt>
                <c:pt idx="742">
                  <c:v>-4.3000000000000104E-3</c:v>
                </c:pt>
                <c:pt idx="743">
                  <c:v>-3.8000000000000052E-3</c:v>
                </c:pt>
                <c:pt idx="744">
                  <c:v>-3.6000000000002644E-3</c:v>
                </c:pt>
                <c:pt idx="745">
                  <c:v>-3.7000000000003055E-3</c:v>
                </c:pt>
                <c:pt idx="746">
                  <c:v>-3.9000000000000692E-3</c:v>
                </c:pt>
                <c:pt idx="747">
                  <c:v>-3.9000000000000692E-3</c:v>
                </c:pt>
                <c:pt idx="748">
                  <c:v>-3.9000000000000692E-3</c:v>
                </c:pt>
                <c:pt idx="749">
                  <c:v>-3.8000000000000052E-3</c:v>
                </c:pt>
                <c:pt idx="750">
                  <c:v>-3.8000000000000052E-3</c:v>
                </c:pt>
                <c:pt idx="751">
                  <c:v>-3.8000000000000052E-3</c:v>
                </c:pt>
                <c:pt idx="752">
                  <c:v>-3.8000000000000052E-3</c:v>
                </c:pt>
                <c:pt idx="753">
                  <c:v>-3.8000000000000052E-3</c:v>
                </c:pt>
                <c:pt idx="754">
                  <c:v>-3.8000000000000052E-3</c:v>
                </c:pt>
                <c:pt idx="755">
                  <c:v>-3.8000000000000052E-3</c:v>
                </c:pt>
                <c:pt idx="756">
                  <c:v>-3.6000000000002644E-3</c:v>
                </c:pt>
                <c:pt idx="757">
                  <c:v>-3.6000000000002644E-3</c:v>
                </c:pt>
                <c:pt idx="758">
                  <c:v>-3.8000000000000052E-3</c:v>
                </c:pt>
                <c:pt idx="759">
                  <c:v>-3.9000000000000692E-3</c:v>
                </c:pt>
                <c:pt idx="760">
                  <c:v>-3.8000000000000052E-3</c:v>
                </c:pt>
                <c:pt idx="761">
                  <c:v>-3.8000000000000052E-3</c:v>
                </c:pt>
                <c:pt idx="762">
                  <c:v>-3.8000000000000052E-3</c:v>
                </c:pt>
                <c:pt idx="763">
                  <c:v>-3.6000000000002644E-3</c:v>
                </c:pt>
                <c:pt idx="764">
                  <c:v>-3.5000000000000612E-3</c:v>
                </c:pt>
                <c:pt idx="765">
                  <c:v>-3.6000000000002644E-3</c:v>
                </c:pt>
                <c:pt idx="766">
                  <c:v>-3.8000000000000052E-3</c:v>
                </c:pt>
                <c:pt idx="767">
                  <c:v>-3.8000000000000052E-3</c:v>
                </c:pt>
                <c:pt idx="768">
                  <c:v>-3.7000000000003055E-3</c:v>
                </c:pt>
                <c:pt idx="769">
                  <c:v>-3.5000000000000612E-3</c:v>
                </c:pt>
                <c:pt idx="770">
                  <c:v>-3.5000000000000612E-3</c:v>
                </c:pt>
                <c:pt idx="771">
                  <c:v>-3.6000000000002644E-3</c:v>
                </c:pt>
                <c:pt idx="772">
                  <c:v>-3.7000000000003055E-3</c:v>
                </c:pt>
                <c:pt idx="773">
                  <c:v>-3.7000000000003055E-3</c:v>
                </c:pt>
                <c:pt idx="774">
                  <c:v>-3.7000000000003055E-3</c:v>
                </c:pt>
                <c:pt idx="775">
                  <c:v>-3.6000000000002644E-3</c:v>
                </c:pt>
                <c:pt idx="776">
                  <c:v>-3.7000000000003055E-3</c:v>
                </c:pt>
                <c:pt idx="777">
                  <c:v>-3.7000000000003055E-3</c:v>
                </c:pt>
                <c:pt idx="778">
                  <c:v>-3.7000000000003055E-3</c:v>
                </c:pt>
                <c:pt idx="779">
                  <c:v>-3.8000000000000052E-3</c:v>
                </c:pt>
                <c:pt idx="780">
                  <c:v>-3.9000000000000692E-3</c:v>
                </c:pt>
                <c:pt idx="781">
                  <c:v>-4.0000000000000114E-3</c:v>
                </c:pt>
                <c:pt idx="782">
                  <c:v>-4.0000000000000114E-3</c:v>
                </c:pt>
                <c:pt idx="783">
                  <c:v>-3.9000000000000692E-3</c:v>
                </c:pt>
                <c:pt idx="784">
                  <c:v>-4.0000000000000114E-3</c:v>
                </c:pt>
                <c:pt idx="785">
                  <c:v>-4.0000000000000114E-3</c:v>
                </c:pt>
                <c:pt idx="786">
                  <c:v>-4.0000000000000114E-3</c:v>
                </c:pt>
                <c:pt idx="787">
                  <c:v>-4.0000000000000114E-3</c:v>
                </c:pt>
                <c:pt idx="788">
                  <c:v>-4.0000000000000114E-3</c:v>
                </c:pt>
                <c:pt idx="789">
                  <c:v>-4.0000000000000114E-3</c:v>
                </c:pt>
                <c:pt idx="790">
                  <c:v>-4.0000000000000114E-3</c:v>
                </c:pt>
                <c:pt idx="791">
                  <c:v>-4.0000000000000114E-3</c:v>
                </c:pt>
                <c:pt idx="792">
                  <c:v>-4.0000000000000114E-3</c:v>
                </c:pt>
                <c:pt idx="793">
                  <c:v>-4.1000000000000003E-3</c:v>
                </c:pt>
                <c:pt idx="794">
                  <c:v>-4.1000000000000003E-3</c:v>
                </c:pt>
                <c:pt idx="795">
                  <c:v>-4.1000000000000003E-3</c:v>
                </c:pt>
                <c:pt idx="796">
                  <c:v>-4.1999999999999997E-3</c:v>
                </c:pt>
                <c:pt idx="797">
                  <c:v>-4.1999999999999997E-3</c:v>
                </c:pt>
                <c:pt idx="798">
                  <c:v>-4.1000000000000003E-3</c:v>
                </c:pt>
                <c:pt idx="799">
                  <c:v>-4.1999999999999997E-3</c:v>
                </c:pt>
                <c:pt idx="800">
                  <c:v>-4.1999999999999997E-3</c:v>
                </c:pt>
                <c:pt idx="801">
                  <c:v>-4.1999999999999997E-3</c:v>
                </c:pt>
                <c:pt idx="802">
                  <c:v>-4.1999999999999997E-3</c:v>
                </c:pt>
                <c:pt idx="803">
                  <c:v>-4.1999999999999997E-3</c:v>
                </c:pt>
                <c:pt idx="804">
                  <c:v>-4.1000000000000003E-3</c:v>
                </c:pt>
                <c:pt idx="805">
                  <c:v>-4.0000000000000114E-3</c:v>
                </c:pt>
                <c:pt idx="806">
                  <c:v>-4.1000000000000003E-3</c:v>
                </c:pt>
                <c:pt idx="807">
                  <c:v>-4.1000000000000003E-3</c:v>
                </c:pt>
                <c:pt idx="808">
                  <c:v>-4.1999999999999997E-3</c:v>
                </c:pt>
                <c:pt idx="809">
                  <c:v>-4.1000000000000003E-3</c:v>
                </c:pt>
                <c:pt idx="810">
                  <c:v>-4.1999999999999997E-3</c:v>
                </c:pt>
                <c:pt idx="811">
                  <c:v>-4.4000000000000124E-3</c:v>
                </c:pt>
                <c:pt idx="812">
                  <c:v>-4.4000000000000124E-3</c:v>
                </c:pt>
                <c:pt idx="813">
                  <c:v>-4.4000000000000124E-3</c:v>
                </c:pt>
                <c:pt idx="814">
                  <c:v>-4.3000000000000104E-3</c:v>
                </c:pt>
                <c:pt idx="815">
                  <c:v>-4.3000000000000104E-3</c:v>
                </c:pt>
                <c:pt idx="816">
                  <c:v>-4.3000000000000104E-3</c:v>
                </c:pt>
                <c:pt idx="817">
                  <c:v>-4.3000000000000104E-3</c:v>
                </c:pt>
                <c:pt idx="818">
                  <c:v>-4.3000000000000104E-3</c:v>
                </c:pt>
                <c:pt idx="819">
                  <c:v>-4.1999999999999997E-3</c:v>
                </c:pt>
                <c:pt idx="820">
                  <c:v>-4.1999999999999997E-3</c:v>
                </c:pt>
                <c:pt idx="821">
                  <c:v>-4.1999999999999997E-3</c:v>
                </c:pt>
                <c:pt idx="822">
                  <c:v>-4.1999999999999997E-3</c:v>
                </c:pt>
                <c:pt idx="823">
                  <c:v>-4.1999999999999997E-3</c:v>
                </c:pt>
                <c:pt idx="824">
                  <c:v>-4.1999999999999997E-3</c:v>
                </c:pt>
                <c:pt idx="825">
                  <c:v>-4.1999999999999997E-3</c:v>
                </c:pt>
                <c:pt idx="826">
                  <c:v>-4.1000000000000003E-3</c:v>
                </c:pt>
                <c:pt idx="827">
                  <c:v>-4.0000000000000114E-3</c:v>
                </c:pt>
                <c:pt idx="828">
                  <c:v>-4.0000000000000114E-3</c:v>
                </c:pt>
                <c:pt idx="829">
                  <c:v>-4.0000000000000114E-3</c:v>
                </c:pt>
                <c:pt idx="830">
                  <c:v>-4.1000000000000003E-3</c:v>
                </c:pt>
                <c:pt idx="831">
                  <c:v>-4.1999999999999997E-3</c:v>
                </c:pt>
                <c:pt idx="832">
                  <c:v>-4.1999999999999997E-3</c:v>
                </c:pt>
                <c:pt idx="833">
                  <c:v>-4.1999999999999997E-3</c:v>
                </c:pt>
                <c:pt idx="834">
                  <c:v>-4.1999999999999997E-3</c:v>
                </c:pt>
                <c:pt idx="835">
                  <c:v>-4.1999999999999997E-3</c:v>
                </c:pt>
                <c:pt idx="836">
                  <c:v>-4.3000000000000104E-3</c:v>
                </c:pt>
                <c:pt idx="837">
                  <c:v>-4.1999999999999997E-3</c:v>
                </c:pt>
                <c:pt idx="838">
                  <c:v>-4.1999999999999997E-3</c:v>
                </c:pt>
                <c:pt idx="839">
                  <c:v>-4.1999999999999997E-3</c:v>
                </c:pt>
                <c:pt idx="840">
                  <c:v>-4.1999999999999997E-3</c:v>
                </c:pt>
                <c:pt idx="841">
                  <c:v>-4.1999999999999997E-3</c:v>
                </c:pt>
                <c:pt idx="842">
                  <c:v>-4.3000000000000104E-3</c:v>
                </c:pt>
                <c:pt idx="843">
                  <c:v>-4.3000000000000104E-3</c:v>
                </c:pt>
                <c:pt idx="844">
                  <c:v>-4.3000000000000104E-3</c:v>
                </c:pt>
                <c:pt idx="845">
                  <c:v>-4.1000000000000003E-3</c:v>
                </c:pt>
                <c:pt idx="846">
                  <c:v>-4.0000000000000114E-3</c:v>
                </c:pt>
                <c:pt idx="847">
                  <c:v>-4.1999999999999997E-3</c:v>
                </c:pt>
                <c:pt idx="848">
                  <c:v>-4.3000000000000104E-3</c:v>
                </c:pt>
                <c:pt idx="849">
                  <c:v>-4.3000000000000104E-3</c:v>
                </c:pt>
                <c:pt idx="850">
                  <c:v>-4.3000000000000104E-3</c:v>
                </c:pt>
                <c:pt idx="851">
                  <c:v>-4.1999999999999997E-3</c:v>
                </c:pt>
                <c:pt idx="852">
                  <c:v>-4.3000000000000104E-3</c:v>
                </c:pt>
                <c:pt idx="853">
                  <c:v>-4.4000000000000124E-3</c:v>
                </c:pt>
                <c:pt idx="854">
                  <c:v>-4.4000000000000124E-3</c:v>
                </c:pt>
                <c:pt idx="855">
                  <c:v>-4.4000000000000124E-3</c:v>
                </c:pt>
                <c:pt idx="856">
                  <c:v>-4.4000000000000124E-3</c:v>
                </c:pt>
                <c:pt idx="857">
                  <c:v>-4.5000000000000014E-3</c:v>
                </c:pt>
                <c:pt idx="858">
                  <c:v>-4.5000000000000014E-3</c:v>
                </c:pt>
                <c:pt idx="859">
                  <c:v>-4.4000000000000124E-3</c:v>
                </c:pt>
                <c:pt idx="860">
                  <c:v>-4.4000000000000124E-3</c:v>
                </c:pt>
                <c:pt idx="861">
                  <c:v>-4.4000000000000124E-3</c:v>
                </c:pt>
                <c:pt idx="862">
                  <c:v>-4.4000000000000124E-3</c:v>
                </c:pt>
                <c:pt idx="863">
                  <c:v>-4.6000000000000034E-3</c:v>
                </c:pt>
                <c:pt idx="864">
                  <c:v>-4.7000000000000123E-3</c:v>
                </c:pt>
                <c:pt idx="865">
                  <c:v>-4.5000000000000014E-3</c:v>
                </c:pt>
                <c:pt idx="866">
                  <c:v>-4.5000000000000014E-3</c:v>
                </c:pt>
                <c:pt idx="867">
                  <c:v>-4.6000000000000034E-3</c:v>
                </c:pt>
                <c:pt idx="868">
                  <c:v>-4.7000000000000123E-3</c:v>
                </c:pt>
                <c:pt idx="869">
                  <c:v>-4.7000000000000123E-3</c:v>
                </c:pt>
                <c:pt idx="870">
                  <c:v>-4.7000000000000123E-3</c:v>
                </c:pt>
                <c:pt idx="871">
                  <c:v>-4.6000000000000034E-3</c:v>
                </c:pt>
                <c:pt idx="872">
                  <c:v>-4.6000000000000034E-3</c:v>
                </c:pt>
                <c:pt idx="873">
                  <c:v>-4.6000000000000034E-3</c:v>
                </c:pt>
                <c:pt idx="874">
                  <c:v>-4.7000000000000123E-3</c:v>
                </c:pt>
                <c:pt idx="875">
                  <c:v>-4.7000000000000123E-3</c:v>
                </c:pt>
                <c:pt idx="876">
                  <c:v>-4.7000000000000123E-3</c:v>
                </c:pt>
                <c:pt idx="877">
                  <c:v>-4.7000000000000123E-3</c:v>
                </c:pt>
                <c:pt idx="878">
                  <c:v>-4.7000000000000123E-3</c:v>
                </c:pt>
                <c:pt idx="879">
                  <c:v>-4.7000000000000123E-3</c:v>
                </c:pt>
                <c:pt idx="880">
                  <c:v>-4.6000000000000034E-3</c:v>
                </c:pt>
                <c:pt idx="881">
                  <c:v>-4.6000000000000034E-3</c:v>
                </c:pt>
                <c:pt idx="882">
                  <c:v>-4.8000000000000004E-3</c:v>
                </c:pt>
                <c:pt idx="883">
                  <c:v>-4.7000000000000123E-3</c:v>
                </c:pt>
                <c:pt idx="884">
                  <c:v>-4.7000000000000123E-3</c:v>
                </c:pt>
                <c:pt idx="885">
                  <c:v>-4.6000000000000034E-3</c:v>
                </c:pt>
                <c:pt idx="886">
                  <c:v>-4.6000000000000034E-3</c:v>
                </c:pt>
                <c:pt idx="887">
                  <c:v>-4.6000000000000034E-3</c:v>
                </c:pt>
                <c:pt idx="888">
                  <c:v>-4.6000000000000034E-3</c:v>
                </c:pt>
                <c:pt idx="889">
                  <c:v>-4.6000000000000034E-3</c:v>
                </c:pt>
                <c:pt idx="890">
                  <c:v>-4.6000000000000034E-3</c:v>
                </c:pt>
                <c:pt idx="891">
                  <c:v>-4.5000000000000014E-3</c:v>
                </c:pt>
                <c:pt idx="892">
                  <c:v>-4.6000000000000034E-3</c:v>
                </c:pt>
                <c:pt idx="893">
                  <c:v>-4.6000000000000034E-3</c:v>
                </c:pt>
                <c:pt idx="894">
                  <c:v>-4.7000000000000123E-3</c:v>
                </c:pt>
                <c:pt idx="895">
                  <c:v>-4.7000000000000123E-3</c:v>
                </c:pt>
                <c:pt idx="896">
                  <c:v>-4.6000000000000034E-3</c:v>
                </c:pt>
                <c:pt idx="897">
                  <c:v>-4.5000000000000014E-3</c:v>
                </c:pt>
                <c:pt idx="898">
                  <c:v>-4.5000000000000014E-3</c:v>
                </c:pt>
                <c:pt idx="899">
                  <c:v>-4.5000000000000014E-3</c:v>
                </c:pt>
                <c:pt idx="900">
                  <c:v>-4.5000000000000014E-3</c:v>
                </c:pt>
                <c:pt idx="901">
                  <c:v>-4.6000000000000034E-3</c:v>
                </c:pt>
                <c:pt idx="902">
                  <c:v>-4.6000000000000034E-3</c:v>
                </c:pt>
                <c:pt idx="903">
                  <c:v>-4.5000000000000014E-3</c:v>
                </c:pt>
                <c:pt idx="904">
                  <c:v>-4.5000000000000014E-3</c:v>
                </c:pt>
                <c:pt idx="905">
                  <c:v>-4.5000000000000014E-3</c:v>
                </c:pt>
                <c:pt idx="906">
                  <c:v>-4.5000000000000014E-3</c:v>
                </c:pt>
                <c:pt idx="907">
                  <c:v>-4.4000000000000124E-3</c:v>
                </c:pt>
                <c:pt idx="908">
                  <c:v>-4.3000000000000104E-3</c:v>
                </c:pt>
                <c:pt idx="909">
                  <c:v>-4.9000000000002123E-3</c:v>
                </c:pt>
                <c:pt idx="910">
                  <c:v>-4.0000000000000114E-3</c:v>
                </c:pt>
                <c:pt idx="911">
                  <c:v>-1.8000000000001251E-3</c:v>
                </c:pt>
                <c:pt idx="912">
                  <c:v>-8.0000000000000264E-4</c:v>
                </c:pt>
                <c:pt idx="913">
                  <c:v>-1.1000000000000421E-3</c:v>
                </c:pt>
                <c:pt idx="914">
                  <c:v>-2.2000000000000092E-3</c:v>
                </c:pt>
                <c:pt idx="915">
                  <c:v>-3.8000000000000052E-3</c:v>
                </c:pt>
                <c:pt idx="916">
                  <c:v>-4.4000000000000124E-3</c:v>
                </c:pt>
                <c:pt idx="917">
                  <c:v>-4.5000000000000014E-3</c:v>
                </c:pt>
                <c:pt idx="918">
                  <c:v>-4.6000000000000034E-3</c:v>
                </c:pt>
                <c:pt idx="919">
                  <c:v>-4.5000000000000014E-3</c:v>
                </c:pt>
                <c:pt idx="920">
                  <c:v>-4.4000000000000124E-3</c:v>
                </c:pt>
                <c:pt idx="921">
                  <c:v>-4.5000000000000014E-3</c:v>
                </c:pt>
                <c:pt idx="922">
                  <c:v>-4.6000000000000034E-3</c:v>
                </c:pt>
                <c:pt idx="923">
                  <c:v>-4.7000000000000123E-3</c:v>
                </c:pt>
                <c:pt idx="924">
                  <c:v>-4.6000000000000034E-3</c:v>
                </c:pt>
                <c:pt idx="925">
                  <c:v>-4.5000000000000014E-3</c:v>
                </c:pt>
                <c:pt idx="926">
                  <c:v>-4.5000000000000014E-3</c:v>
                </c:pt>
                <c:pt idx="927">
                  <c:v>-4.6000000000000034E-3</c:v>
                </c:pt>
                <c:pt idx="928">
                  <c:v>-4.7000000000000123E-3</c:v>
                </c:pt>
                <c:pt idx="929">
                  <c:v>-4.6000000000000034E-3</c:v>
                </c:pt>
                <c:pt idx="930">
                  <c:v>-4.6000000000000034E-3</c:v>
                </c:pt>
                <c:pt idx="931">
                  <c:v>-4.6000000000000034E-3</c:v>
                </c:pt>
                <c:pt idx="932">
                  <c:v>-4.7000000000000123E-3</c:v>
                </c:pt>
                <c:pt idx="933">
                  <c:v>-4.7000000000000123E-3</c:v>
                </c:pt>
                <c:pt idx="934">
                  <c:v>-4.7000000000000123E-3</c:v>
                </c:pt>
                <c:pt idx="935">
                  <c:v>-4.8000000000000004E-3</c:v>
                </c:pt>
                <c:pt idx="936">
                  <c:v>-4.8000000000000004E-3</c:v>
                </c:pt>
                <c:pt idx="937">
                  <c:v>-4.6000000000000034E-3</c:v>
                </c:pt>
                <c:pt idx="938">
                  <c:v>-4.6000000000000034E-3</c:v>
                </c:pt>
                <c:pt idx="939">
                  <c:v>-4.7000000000000123E-3</c:v>
                </c:pt>
                <c:pt idx="940">
                  <c:v>-5.0000000000000114E-3</c:v>
                </c:pt>
                <c:pt idx="941">
                  <c:v>-5.1000000000000004E-3</c:v>
                </c:pt>
                <c:pt idx="942">
                  <c:v>-4.8000000000000004E-3</c:v>
                </c:pt>
                <c:pt idx="943">
                  <c:v>-4.7000000000000123E-3</c:v>
                </c:pt>
                <c:pt idx="944">
                  <c:v>-4.8000000000000004E-3</c:v>
                </c:pt>
                <c:pt idx="945">
                  <c:v>-4.8000000000000004E-3</c:v>
                </c:pt>
                <c:pt idx="946">
                  <c:v>-4.6000000000000034E-3</c:v>
                </c:pt>
                <c:pt idx="947">
                  <c:v>-4.7000000000000123E-3</c:v>
                </c:pt>
                <c:pt idx="948">
                  <c:v>-4.7000000000000123E-3</c:v>
                </c:pt>
                <c:pt idx="949">
                  <c:v>-4.7000000000000123E-3</c:v>
                </c:pt>
                <c:pt idx="950">
                  <c:v>-4.7000000000000123E-3</c:v>
                </c:pt>
                <c:pt idx="951">
                  <c:v>-4.7000000000000123E-3</c:v>
                </c:pt>
                <c:pt idx="952">
                  <c:v>-4.6000000000000034E-3</c:v>
                </c:pt>
                <c:pt idx="953">
                  <c:v>-4.5000000000000014E-3</c:v>
                </c:pt>
                <c:pt idx="954">
                  <c:v>-4.7000000000000123E-3</c:v>
                </c:pt>
                <c:pt idx="955">
                  <c:v>-5.5000000000000014E-3</c:v>
                </c:pt>
                <c:pt idx="956">
                  <c:v>-5.6000000000000034E-3</c:v>
                </c:pt>
                <c:pt idx="957">
                  <c:v>-4.7000000000000123E-3</c:v>
                </c:pt>
                <c:pt idx="958">
                  <c:v>-4.4000000000000124E-3</c:v>
                </c:pt>
                <c:pt idx="959">
                  <c:v>-4.6000000000000034E-3</c:v>
                </c:pt>
                <c:pt idx="960">
                  <c:v>-4.6000000000000034E-3</c:v>
                </c:pt>
                <c:pt idx="961">
                  <c:v>-4.6000000000000034E-3</c:v>
                </c:pt>
                <c:pt idx="962">
                  <c:v>-4.6000000000000034E-3</c:v>
                </c:pt>
                <c:pt idx="963">
                  <c:v>-4.7000000000000123E-3</c:v>
                </c:pt>
                <c:pt idx="964">
                  <c:v>-4.7000000000000123E-3</c:v>
                </c:pt>
                <c:pt idx="965">
                  <c:v>-4.6000000000000034E-3</c:v>
                </c:pt>
                <c:pt idx="966">
                  <c:v>-4.6000000000000034E-3</c:v>
                </c:pt>
                <c:pt idx="967">
                  <c:v>-4.5000000000000014E-3</c:v>
                </c:pt>
                <c:pt idx="968">
                  <c:v>-4.5000000000000014E-3</c:v>
                </c:pt>
                <c:pt idx="969">
                  <c:v>-4.4000000000000124E-3</c:v>
                </c:pt>
                <c:pt idx="970">
                  <c:v>-4.4000000000000124E-3</c:v>
                </c:pt>
                <c:pt idx="971">
                  <c:v>-4.4000000000000124E-3</c:v>
                </c:pt>
                <c:pt idx="972">
                  <c:v>-4.4000000000000124E-3</c:v>
                </c:pt>
                <c:pt idx="973">
                  <c:v>-4.4000000000000124E-3</c:v>
                </c:pt>
                <c:pt idx="974">
                  <c:v>-4.4000000000000124E-3</c:v>
                </c:pt>
                <c:pt idx="975">
                  <c:v>-4.4000000000000124E-3</c:v>
                </c:pt>
                <c:pt idx="976">
                  <c:v>-4.4000000000000124E-3</c:v>
                </c:pt>
                <c:pt idx="977">
                  <c:v>-4.4000000000000124E-3</c:v>
                </c:pt>
                <c:pt idx="978">
                  <c:v>-4.4000000000000124E-3</c:v>
                </c:pt>
                <c:pt idx="979">
                  <c:v>-4.3000000000000104E-3</c:v>
                </c:pt>
                <c:pt idx="980">
                  <c:v>-4.3000000000000104E-3</c:v>
                </c:pt>
                <c:pt idx="981">
                  <c:v>-4.3000000000000104E-3</c:v>
                </c:pt>
                <c:pt idx="982">
                  <c:v>-4.4000000000000124E-3</c:v>
                </c:pt>
                <c:pt idx="983">
                  <c:v>-4.3000000000000104E-3</c:v>
                </c:pt>
                <c:pt idx="984">
                  <c:v>-4.3000000000000104E-3</c:v>
                </c:pt>
                <c:pt idx="985">
                  <c:v>-4.3000000000000104E-3</c:v>
                </c:pt>
                <c:pt idx="986">
                  <c:v>-4.3000000000000104E-3</c:v>
                </c:pt>
                <c:pt idx="987">
                  <c:v>-4.1999999999999997E-3</c:v>
                </c:pt>
                <c:pt idx="988">
                  <c:v>-4.1999999999999997E-3</c:v>
                </c:pt>
                <c:pt idx="989">
                  <c:v>-4.3000000000000104E-3</c:v>
                </c:pt>
                <c:pt idx="990">
                  <c:v>-4.3000000000000104E-3</c:v>
                </c:pt>
                <c:pt idx="991">
                  <c:v>-4.3000000000000104E-3</c:v>
                </c:pt>
                <c:pt idx="992">
                  <c:v>-4.1999999999999997E-3</c:v>
                </c:pt>
                <c:pt idx="993">
                  <c:v>-4.1999999999999997E-3</c:v>
                </c:pt>
                <c:pt idx="994">
                  <c:v>-4.1999999999999997E-3</c:v>
                </c:pt>
                <c:pt idx="995">
                  <c:v>-4.1999999999999997E-3</c:v>
                </c:pt>
                <c:pt idx="996">
                  <c:v>-4.1999999999999997E-3</c:v>
                </c:pt>
                <c:pt idx="997">
                  <c:v>-4.1000000000000003E-3</c:v>
                </c:pt>
                <c:pt idx="998">
                  <c:v>-4.1000000000000003E-3</c:v>
                </c:pt>
                <c:pt idx="999">
                  <c:v>-4.1999999999999997E-3</c:v>
                </c:pt>
                <c:pt idx="1000">
                  <c:v>-4.1999999999999997E-3</c:v>
                </c:pt>
              </c:numCache>
            </c:numRef>
          </c:yVal>
          <c:smooth val="1"/>
        </c:ser>
        <c:axId val="359679488"/>
        <c:axId val="359681408"/>
      </c:scatterChart>
      <c:valAx>
        <c:axId val="359679488"/>
        <c:scaling>
          <c:orientation val="minMax"/>
          <c:min val="200"/>
        </c:scaling>
        <c:axPos val="b"/>
        <c:title>
          <c:tx>
            <c:rich>
              <a:bodyPr/>
              <a:lstStyle/>
              <a:p>
                <a:pPr>
                  <a:defRPr/>
                </a:pPr>
                <a:r>
                  <a:rPr lang="en-US"/>
                  <a:t>[nm]</a:t>
                </a:r>
              </a:p>
            </c:rich>
          </c:tx>
        </c:title>
        <c:numFmt formatCode="General" sourceLinked="1"/>
        <c:tickLblPos val="nextTo"/>
        <c:crossAx val="359681408"/>
        <c:crosses val="autoZero"/>
        <c:crossBetween val="midCat"/>
      </c:valAx>
      <c:valAx>
        <c:axId val="359681408"/>
        <c:scaling>
          <c:orientation val="minMax"/>
        </c:scaling>
        <c:axPos val="l"/>
        <c:title>
          <c:tx>
            <c:rich>
              <a:bodyPr rot="-5400000" vert="horz"/>
              <a:lstStyle/>
              <a:p>
                <a:pPr>
                  <a:defRPr/>
                </a:pPr>
                <a:r>
                  <a:rPr lang="en-US"/>
                  <a:t>Absorbance</a:t>
                </a:r>
              </a:p>
            </c:rich>
          </c:tx>
        </c:title>
        <c:numFmt formatCode="General" sourceLinked="1"/>
        <c:tickLblPos val="nextTo"/>
        <c:crossAx val="359679488"/>
        <c:crosses val="autoZero"/>
        <c:crossBetween val="midCat"/>
      </c:valAx>
    </c:plotArea>
    <c:legend>
      <c:legendPos val="r"/>
    </c:legend>
    <c:plotVisOnly val="1"/>
    <c:dispBlanksAs val="gap"/>
  </c:chart>
  <c:txPr>
    <a:bodyPr/>
    <a:lstStyle/>
    <a:p>
      <a:pPr>
        <a:defRPr sz="1200">
          <a:latin typeface="Arial" pitchFamily="34" charset="0"/>
          <a:cs typeface="Arial" pitchFamily="34" charset="0"/>
        </a:defRPr>
      </a:pPr>
      <a:endParaRPr lang="zh-CN"/>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t>1126 Calibration curve</a:t>
            </a:r>
          </a:p>
        </c:rich>
      </c:tx>
    </c:title>
    <c:plotArea>
      <c:layout/>
      <c:scatterChart>
        <c:scatterStyle val="lineMarker"/>
        <c:ser>
          <c:idx val="0"/>
          <c:order val="0"/>
          <c:spPr>
            <a:ln w="28575">
              <a:noFill/>
            </a:ln>
          </c:spPr>
          <c:trendline>
            <c:trendlineType val="linear"/>
            <c:dispRSqr val="1"/>
            <c:dispEq val="1"/>
            <c:trendlineLbl>
              <c:layout>
                <c:manualLayout>
                  <c:x val="-0.28285540799937375"/>
                  <c:y val="-3.8243892590349292E-2"/>
                </c:manualLayout>
              </c:layout>
              <c:numFmt formatCode="General" sourceLinked="0"/>
            </c:trendlineLbl>
          </c:trendline>
          <c:errBars>
            <c:errDir val="y"/>
            <c:errBarType val="both"/>
            <c:errValType val="percentage"/>
            <c:val val="5"/>
          </c:errBars>
          <c:xVal>
            <c:numRef>
              <c:f>'1126'!$C$19:$C$24</c:f>
              <c:numCache>
                <c:formatCode>General</c:formatCode>
                <c:ptCount val="6"/>
                <c:pt idx="0">
                  <c:v>1.0000000000000005E-2</c:v>
                </c:pt>
                <c:pt idx="1">
                  <c:v>8.0000000000000071E-3</c:v>
                </c:pt>
                <c:pt idx="2">
                  <c:v>6.0000000000000027E-3</c:v>
                </c:pt>
                <c:pt idx="3">
                  <c:v>4.0000000000000027E-3</c:v>
                </c:pt>
                <c:pt idx="4">
                  <c:v>2.0000000000000013E-3</c:v>
                </c:pt>
                <c:pt idx="5">
                  <c:v>0</c:v>
                </c:pt>
              </c:numCache>
            </c:numRef>
          </c:xVal>
          <c:yVal>
            <c:numRef>
              <c:f>'1126'!$D$19:$D$24</c:f>
              <c:numCache>
                <c:formatCode>General</c:formatCode>
                <c:ptCount val="6"/>
                <c:pt idx="0">
                  <c:v>0.60229999999999995</c:v>
                </c:pt>
                <c:pt idx="1">
                  <c:v>0.45710000000000001</c:v>
                </c:pt>
                <c:pt idx="2">
                  <c:v>0.35910000000000014</c:v>
                </c:pt>
                <c:pt idx="3">
                  <c:v>0.21800000000000008</c:v>
                </c:pt>
                <c:pt idx="4">
                  <c:v>0.10850000000000004</c:v>
                </c:pt>
                <c:pt idx="5">
                  <c:v>0</c:v>
                </c:pt>
              </c:numCache>
            </c:numRef>
          </c:yVal>
        </c:ser>
        <c:axId val="361235200"/>
        <c:axId val="361237120"/>
      </c:scatterChart>
      <c:valAx>
        <c:axId val="361235200"/>
        <c:scaling>
          <c:orientation val="minMax"/>
        </c:scaling>
        <c:axPos val="b"/>
        <c:title>
          <c:tx>
            <c:rich>
              <a:bodyPr/>
              <a:lstStyle/>
              <a:p>
                <a:pPr>
                  <a:defRPr/>
                </a:pPr>
                <a:r>
                  <a:rPr lang="en-US"/>
                  <a:t>Conc. (mg/ml)</a:t>
                </a:r>
              </a:p>
            </c:rich>
          </c:tx>
        </c:title>
        <c:numFmt formatCode="General" sourceLinked="1"/>
        <c:tickLblPos val="nextTo"/>
        <c:crossAx val="361237120"/>
        <c:crosses val="autoZero"/>
        <c:crossBetween val="midCat"/>
      </c:valAx>
      <c:valAx>
        <c:axId val="361237120"/>
        <c:scaling>
          <c:orientation val="minMax"/>
        </c:scaling>
        <c:axPos val="l"/>
        <c:title>
          <c:tx>
            <c:rich>
              <a:bodyPr rot="-5400000" vert="horz"/>
              <a:lstStyle/>
              <a:p>
                <a:pPr>
                  <a:defRPr/>
                </a:pPr>
                <a:r>
                  <a:rPr lang="en-US"/>
                  <a:t>Absorbance</a:t>
                </a:r>
              </a:p>
            </c:rich>
          </c:tx>
        </c:title>
        <c:numFmt formatCode="General" sourceLinked="1"/>
        <c:tickLblPos val="nextTo"/>
        <c:crossAx val="361235200"/>
        <c:crosses val="autoZero"/>
        <c:crossBetween val="midCat"/>
      </c:valAx>
    </c:plotArea>
    <c:plotVisOnly val="1"/>
  </c:chart>
  <c:txPr>
    <a:bodyPr/>
    <a:lstStyle/>
    <a:p>
      <a:pPr>
        <a:defRPr sz="1200">
          <a:latin typeface="Arial" pitchFamily="34" charset="0"/>
          <a:cs typeface="Arial" pitchFamily="34" charset="0"/>
        </a:defRPr>
      </a:pPr>
      <a:endParaRPr lang="zh-CN"/>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sz="1800" b="1" i="0" u="none" strike="noStrike" baseline="0">
                <a:solidFill>
                  <a:srgbClr val="000000"/>
                </a:solidFill>
                <a:latin typeface="Calibri"/>
                <a:ea typeface="Calibri"/>
                <a:cs typeface="Calibri"/>
              </a:defRPr>
            </a:pPr>
            <a:r>
              <a:rPr lang="en-US" altLang="en-US"/>
              <a:t>HBP </a:t>
            </a:r>
            <a:r>
              <a:rPr lang="en-US" altLang="zh-CN"/>
              <a:t>UV</a:t>
            </a:r>
            <a:r>
              <a:rPr lang="en-US" altLang="zh-CN" baseline="0"/>
              <a:t> absorbance</a:t>
            </a:r>
            <a:endParaRPr lang="en-US" altLang="en-US"/>
          </a:p>
        </c:rich>
      </c:tx>
      <c:overlay val="1"/>
    </c:title>
    <c:plotArea>
      <c:layout>
        <c:manualLayout>
          <c:layoutTarget val="inner"/>
          <c:xMode val="edge"/>
          <c:yMode val="edge"/>
          <c:x val="7.0381231671554273E-2"/>
          <c:y val="3.225806451613001E-2"/>
          <c:w val="0.74340175953082765"/>
          <c:h val="0.93087557603690063"/>
        </c:manualLayout>
      </c:layout>
      <c:scatterChart>
        <c:scatterStyle val="smoothMarker"/>
        <c:ser>
          <c:idx val="0"/>
          <c:order val="0"/>
          <c:tx>
            <c:v>1mg/ml</c:v>
          </c:tx>
          <c:marker>
            <c:symbol val="none"/>
          </c:marker>
          <c:xVal>
            <c:numRef>
              <c:f>Sheet16!$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16!$B$26:$B$1026</c:f>
              <c:numCache>
                <c:formatCode>General</c:formatCode>
                <c:ptCount val="1001"/>
                <c:pt idx="0">
                  <c:v>2.0307999999999997</c:v>
                </c:pt>
                <c:pt idx="1">
                  <c:v>2.0310999999999977</c:v>
                </c:pt>
                <c:pt idx="2">
                  <c:v>2.0181</c:v>
                </c:pt>
                <c:pt idx="3">
                  <c:v>1.9974000000000001</c:v>
                </c:pt>
                <c:pt idx="4">
                  <c:v>1.9780000000000661</c:v>
                </c:pt>
                <c:pt idx="5">
                  <c:v>1.9384999999999999</c:v>
                </c:pt>
                <c:pt idx="6">
                  <c:v>1.8734</c:v>
                </c:pt>
                <c:pt idx="7">
                  <c:v>1.8136999999999013</c:v>
                </c:pt>
                <c:pt idx="8">
                  <c:v>1.7613999999998977</c:v>
                </c:pt>
                <c:pt idx="9">
                  <c:v>1.6995</c:v>
                </c:pt>
                <c:pt idx="10">
                  <c:v>1.6347</c:v>
                </c:pt>
                <c:pt idx="11">
                  <c:v>1.5745</c:v>
                </c:pt>
                <c:pt idx="12">
                  <c:v>1.5105999999999618</c:v>
                </c:pt>
                <c:pt idx="13">
                  <c:v>1.4430999999998904</c:v>
                </c:pt>
                <c:pt idx="14">
                  <c:v>1.3809</c:v>
                </c:pt>
                <c:pt idx="15">
                  <c:v>1.3227</c:v>
                </c:pt>
                <c:pt idx="16">
                  <c:v>1.2650999999999066</c:v>
                </c:pt>
                <c:pt idx="17">
                  <c:v>1.2118999999998648</c:v>
                </c:pt>
                <c:pt idx="18">
                  <c:v>1.1654</c:v>
                </c:pt>
                <c:pt idx="19">
                  <c:v>1.1238999999999078</c:v>
                </c:pt>
                <c:pt idx="20">
                  <c:v>1.0871999999999638</c:v>
                </c:pt>
                <c:pt idx="21">
                  <c:v>1.0561</c:v>
                </c:pt>
                <c:pt idx="22">
                  <c:v>1.0295999999998959</c:v>
                </c:pt>
                <c:pt idx="23">
                  <c:v>1.0065</c:v>
                </c:pt>
                <c:pt idx="24">
                  <c:v>0.9863999999999995</c:v>
                </c:pt>
                <c:pt idx="25">
                  <c:v>0.96870000000002165</c:v>
                </c:pt>
                <c:pt idx="26">
                  <c:v>0.95270000000000465</c:v>
                </c:pt>
                <c:pt idx="27">
                  <c:v>0.93880000000000063</c:v>
                </c:pt>
                <c:pt idx="28">
                  <c:v>0.92770000000000064</c:v>
                </c:pt>
                <c:pt idx="29">
                  <c:v>0.91770000000000063</c:v>
                </c:pt>
                <c:pt idx="30">
                  <c:v>0.90800000000000003</c:v>
                </c:pt>
                <c:pt idx="31">
                  <c:v>0.89959999999999996</c:v>
                </c:pt>
                <c:pt idx="32">
                  <c:v>0.89280000000000004</c:v>
                </c:pt>
                <c:pt idx="33">
                  <c:v>0.88670000000000004</c:v>
                </c:pt>
                <c:pt idx="34">
                  <c:v>0.88149999999999951</c:v>
                </c:pt>
                <c:pt idx="35">
                  <c:v>0.87740000000000062</c:v>
                </c:pt>
                <c:pt idx="36">
                  <c:v>0.87350000000000005</c:v>
                </c:pt>
                <c:pt idx="37">
                  <c:v>0.86939999999999995</c:v>
                </c:pt>
                <c:pt idx="38">
                  <c:v>0.86590000000001865</c:v>
                </c:pt>
                <c:pt idx="39">
                  <c:v>0.86220000000000063</c:v>
                </c:pt>
                <c:pt idx="40">
                  <c:v>0.85760000000004932</c:v>
                </c:pt>
                <c:pt idx="41">
                  <c:v>0.85220000000000062</c:v>
                </c:pt>
                <c:pt idx="42">
                  <c:v>0.84660000000003865</c:v>
                </c:pt>
                <c:pt idx="43">
                  <c:v>0.84019999999999995</c:v>
                </c:pt>
                <c:pt idx="44">
                  <c:v>0.83320000000000005</c:v>
                </c:pt>
                <c:pt idx="45">
                  <c:v>0.82609999999999995</c:v>
                </c:pt>
                <c:pt idx="46">
                  <c:v>0.81859999999999999</c:v>
                </c:pt>
                <c:pt idx="47">
                  <c:v>0.81030000000000002</c:v>
                </c:pt>
                <c:pt idx="48">
                  <c:v>0.80220000000000002</c:v>
                </c:pt>
                <c:pt idx="49">
                  <c:v>0.79449999999999998</c:v>
                </c:pt>
                <c:pt idx="50">
                  <c:v>0.78669999999999995</c:v>
                </c:pt>
                <c:pt idx="51">
                  <c:v>0.77950000000000064</c:v>
                </c:pt>
                <c:pt idx="52">
                  <c:v>0.77330000000000065</c:v>
                </c:pt>
                <c:pt idx="53">
                  <c:v>0.76680000000005166</c:v>
                </c:pt>
                <c:pt idx="54">
                  <c:v>0.75960000000005456</c:v>
                </c:pt>
                <c:pt idx="55">
                  <c:v>0.75240000000000062</c:v>
                </c:pt>
                <c:pt idx="56">
                  <c:v>0.74450000000000005</c:v>
                </c:pt>
                <c:pt idx="57">
                  <c:v>0.73380000000002465</c:v>
                </c:pt>
                <c:pt idx="58">
                  <c:v>0.72110000000000063</c:v>
                </c:pt>
                <c:pt idx="59">
                  <c:v>0.70700000000000063</c:v>
                </c:pt>
                <c:pt idx="60">
                  <c:v>0.69080000000000064</c:v>
                </c:pt>
                <c:pt idx="61">
                  <c:v>0.67270000000006036</c:v>
                </c:pt>
                <c:pt idx="62">
                  <c:v>0.65380000000005389</c:v>
                </c:pt>
                <c:pt idx="63">
                  <c:v>0.63430000000000064</c:v>
                </c:pt>
                <c:pt idx="64">
                  <c:v>0.61400000000000265</c:v>
                </c:pt>
                <c:pt idx="65">
                  <c:v>0.59409999999999996</c:v>
                </c:pt>
                <c:pt idx="66">
                  <c:v>0.57480000000000064</c:v>
                </c:pt>
                <c:pt idx="67">
                  <c:v>0.55570000000000064</c:v>
                </c:pt>
                <c:pt idx="68">
                  <c:v>0.53700000000000003</c:v>
                </c:pt>
                <c:pt idx="69">
                  <c:v>0.51919999999999999</c:v>
                </c:pt>
                <c:pt idx="70">
                  <c:v>0.502</c:v>
                </c:pt>
                <c:pt idx="71">
                  <c:v>0.48510000000000031</c:v>
                </c:pt>
                <c:pt idx="72">
                  <c:v>0.46860000000000002</c:v>
                </c:pt>
                <c:pt idx="73">
                  <c:v>0.45279999999999998</c:v>
                </c:pt>
                <c:pt idx="74">
                  <c:v>0.43720000000000031</c:v>
                </c:pt>
                <c:pt idx="75">
                  <c:v>0.42220000000000002</c:v>
                </c:pt>
                <c:pt idx="76">
                  <c:v>0.40760000000000002</c:v>
                </c:pt>
                <c:pt idx="77">
                  <c:v>0.39350000000002439</c:v>
                </c:pt>
                <c:pt idx="78">
                  <c:v>0.37980000000002712</c:v>
                </c:pt>
                <c:pt idx="79">
                  <c:v>0.36660000000000031</c:v>
                </c:pt>
                <c:pt idx="80">
                  <c:v>0.35390000000000038</c:v>
                </c:pt>
                <c:pt idx="81">
                  <c:v>0.34150000000000008</c:v>
                </c:pt>
                <c:pt idx="82">
                  <c:v>0.329400000000027</c:v>
                </c:pt>
                <c:pt idx="83">
                  <c:v>0.31780000000002723</c:v>
                </c:pt>
                <c:pt idx="84">
                  <c:v>0.30640000000001238</c:v>
                </c:pt>
                <c:pt idx="85">
                  <c:v>0.29530000000001388</c:v>
                </c:pt>
                <c:pt idx="86">
                  <c:v>0.28470000000000001</c:v>
                </c:pt>
                <c:pt idx="87">
                  <c:v>0.27460000000000001</c:v>
                </c:pt>
                <c:pt idx="88">
                  <c:v>0.26479999999999998</c:v>
                </c:pt>
                <c:pt idx="89">
                  <c:v>0.25560000000000005</c:v>
                </c:pt>
                <c:pt idx="90">
                  <c:v>0.24710000000000001</c:v>
                </c:pt>
                <c:pt idx="91">
                  <c:v>0.23910000000000001</c:v>
                </c:pt>
                <c:pt idx="92">
                  <c:v>0.23169999999999999</c:v>
                </c:pt>
                <c:pt idx="93">
                  <c:v>0.22520000000000001</c:v>
                </c:pt>
                <c:pt idx="94">
                  <c:v>0.21930000000000024</c:v>
                </c:pt>
                <c:pt idx="95">
                  <c:v>0.21400000000000041</c:v>
                </c:pt>
                <c:pt idx="96">
                  <c:v>0.20970000000000041</c:v>
                </c:pt>
                <c:pt idx="97">
                  <c:v>0.20619999999999999</c:v>
                </c:pt>
                <c:pt idx="98">
                  <c:v>0.20300000000000001</c:v>
                </c:pt>
                <c:pt idx="99">
                  <c:v>0.20050000000000001</c:v>
                </c:pt>
                <c:pt idx="100">
                  <c:v>0.19869999999999999</c:v>
                </c:pt>
                <c:pt idx="101">
                  <c:v>0.19750000000000001</c:v>
                </c:pt>
                <c:pt idx="102">
                  <c:v>0.19670000000000001</c:v>
                </c:pt>
                <c:pt idx="103">
                  <c:v>0.19639999999999999</c:v>
                </c:pt>
                <c:pt idx="104">
                  <c:v>0.19670000000000001</c:v>
                </c:pt>
                <c:pt idx="105">
                  <c:v>0.1973</c:v>
                </c:pt>
                <c:pt idx="106">
                  <c:v>0.19819999999999999</c:v>
                </c:pt>
                <c:pt idx="107">
                  <c:v>0.19919999999999999</c:v>
                </c:pt>
                <c:pt idx="108">
                  <c:v>0.20030000000000001</c:v>
                </c:pt>
                <c:pt idx="109">
                  <c:v>0.20150000000000001</c:v>
                </c:pt>
                <c:pt idx="110">
                  <c:v>0.20269999999999999</c:v>
                </c:pt>
                <c:pt idx="111">
                  <c:v>0.20369999999999999</c:v>
                </c:pt>
                <c:pt idx="112">
                  <c:v>0.20440000000000041</c:v>
                </c:pt>
                <c:pt idx="113">
                  <c:v>0.20550000000000004</c:v>
                </c:pt>
                <c:pt idx="114">
                  <c:v>0.20720000000000041</c:v>
                </c:pt>
                <c:pt idx="115">
                  <c:v>0.20910000000000001</c:v>
                </c:pt>
                <c:pt idx="116">
                  <c:v>0.21120000000000044</c:v>
                </c:pt>
                <c:pt idx="117">
                  <c:v>0.21360000000000001</c:v>
                </c:pt>
                <c:pt idx="118">
                  <c:v>0.21630000000000021</c:v>
                </c:pt>
                <c:pt idx="119">
                  <c:v>0.21920000000000694</c:v>
                </c:pt>
                <c:pt idx="120">
                  <c:v>0.22239999999999999</c:v>
                </c:pt>
                <c:pt idx="121">
                  <c:v>0.2258</c:v>
                </c:pt>
                <c:pt idx="122">
                  <c:v>0.22939999999999999</c:v>
                </c:pt>
                <c:pt idx="123">
                  <c:v>0.23330000000000001</c:v>
                </c:pt>
                <c:pt idx="124">
                  <c:v>0.23740000000000044</c:v>
                </c:pt>
                <c:pt idx="125">
                  <c:v>0.24160000000000001</c:v>
                </c:pt>
                <c:pt idx="126">
                  <c:v>0.24600000000000041</c:v>
                </c:pt>
                <c:pt idx="127">
                  <c:v>0.25069999999999998</c:v>
                </c:pt>
                <c:pt idx="128">
                  <c:v>0.25560000000000005</c:v>
                </c:pt>
                <c:pt idx="129">
                  <c:v>0.2606</c:v>
                </c:pt>
                <c:pt idx="130">
                  <c:v>0.2661</c:v>
                </c:pt>
                <c:pt idx="131">
                  <c:v>0.27180000000000032</c:v>
                </c:pt>
                <c:pt idx="132">
                  <c:v>0.27730000000000032</c:v>
                </c:pt>
                <c:pt idx="133">
                  <c:v>0.28280000000000038</c:v>
                </c:pt>
                <c:pt idx="134">
                  <c:v>0.28870000000000001</c:v>
                </c:pt>
                <c:pt idx="135">
                  <c:v>0.29490000000000038</c:v>
                </c:pt>
                <c:pt idx="136">
                  <c:v>0.30110000000000031</c:v>
                </c:pt>
                <c:pt idx="137">
                  <c:v>0.30760000000000032</c:v>
                </c:pt>
                <c:pt idx="138">
                  <c:v>0.31420000000000031</c:v>
                </c:pt>
                <c:pt idx="139">
                  <c:v>0.32070000000000032</c:v>
                </c:pt>
                <c:pt idx="140">
                  <c:v>0.3274000000000265</c:v>
                </c:pt>
                <c:pt idx="141">
                  <c:v>0.33420000000000138</c:v>
                </c:pt>
                <c:pt idx="142">
                  <c:v>0.34090000000000031</c:v>
                </c:pt>
                <c:pt idx="143">
                  <c:v>0.34770000000000001</c:v>
                </c:pt>
                <c:pt idx="144">
                  <c:v>0.35480000000001038</c:v>
                </c:pt>
                <c:pt idx="145">
                  <c:v>0.36190000000000438</c:v>
                </c:pt>
                <c:pt idx="146">
                  <c:v>0.36870000000000008</c:v>
                </c:pt>
                <c:pt idx="147">
                  <c:v>0.37600000000000638</c:v>
                </c:pt>
                <c:pt idx="148">
                  <c:v>0.38360000000000088</c:v>
                </c:pt>
                <c:pt idx="149">
                  <c:v>0.39080000000003012</c:v>
                </c:pt>
                <c:pt idx="150">
                  <c:v>0.39780000000003263</c:v>
                </c:pt>
                <c:pt idx="151">
                  <c:v>0.4052</c:v>
                </c:pt>
                <c:pt idx="152">
                  <c:v>0.41280000000000538</c:v>
                </c:pt>
                <c:pt idx="153">
                  <c:v>0.42040000000000038</c:v>
                </c:pt>
                <c:pt idx="154">
                  <c:v>0.42790000000000838</c:v>
                </c:pt>
                <c:pt idx="155">
                  <c:v>0.43530000000002544</c:v>
                </c:pt>
                <c:pt idx="156">
                  <c:v>0.44260000000000005</c:v>
                </c:pt>
                <c:pt idx="157">
                  <c:v>0.44990000000000002</c:v>
                </c:pt>
                <c:pt idx="158">
                  <c:v>0.45750000000000002</c:v>
                </c:pt>
                <c:pt idx="159">
                  <c:v>0.46500000000000002</c:v>
                </c:pt>
                <c:pt idx="160">
                  <c:v>0.47260000000000002</c:v>
                </c:pt>
                <c:pt idx="161">
                  <c:v>0.48060000000000008</c:v>
                </c:pt>
                <c:pt idx="162">
                  <c:v>0.48860000000000031</c:v>
                </c:pt>
                <c:pt idx="163">
                  <c:v>0.49610000000000032</c:v>
                </c:pt>
                <c:pt idx="164">
                  <c:v>0.50390000000000001</c:v>
                </c:pt>
                <c:pt idx="165">
                  <c:v>0.5121</c:v>
                </c:pt>
                <c:pt idx="166">
                  <c:v>0.52</c:v>
                </c:pt>
                <c:pt idx="167">
                  <c:v>0.52790000000000004</c:v>
                </c:pt>
                <c:pt idx="168">
                  <c:v>0.53620000000000001</c:v>
                </c:pt>
                <c:pt idx="169">
                  <c:v>0.5444</c:v>
                </c:pt>
                <c:pt idx="170">
                  <c:v>0.55249999999999999</c:v>
                </c:pt>
                <c:pt idx="171">
                  <c:v>0.56100000000000005</c:v>
                </c:pt>
                <c:pt idx="172">
                  <c:v>0.56950000000000001</c:v>
                </c:pt>
                <c:pt idx="173">
                  <c:v>0.57750000000000001</c:v>
                </c:pt>
                <c:pt idx="174">
                  <c:v>0.58579999999999999</c:v>
                </c:pt>
                <c:pt idx="175">
                  <c:v>0.59460000000000002</c:v>
                </c:pt>
                <c:pt idx="176">
                  <c:v>0.60280000000001865</c:v>
                </c:pt>
                <c:pt idx="177">
                  <c:v>0.61070000000004065</c:v>
                </c:pt>
                <c:pt idx="178">
                  <c:v>0.61920000000000064</c:v>
                </c:pt>
                <c:pt idx="179">
                  <c:v>0.62790000000003265</c:v>
                </c:pt>
                <c:pt idx="180">
                  <c:v>0.63620000000000065</c:v>
                </c:pt>
                <c:pt idx="181">
                  <c:v>0.64510000000002365</c:v>
                </c:pt>
                <c:pt idx="182">
                  <c:v>0.65410000000003365</c:v>
                </c:pt>
                <c:pt idx="183">
                  <c:v>0.66230000000001465</c:v>
                </c:pt>
                <c:pt idx="184">
                  <c:v>0.67020000000003765</c:v>
                </c:pt>
                <c:pt idx="185">
                  <c:v>0.67870000000006203</c:v>
                </c:pt>
                <c:pt idx="186">
                  <c:v>0.68680000000000063</c:v>
                </c:pt>
                <c:pt idx="187">
                  <c:v>0.69410000000000005</c:v>
                </c:pt>
                <c:pt idx="188">
                  <c:v>0.70220000000000005</c:v>
                </c:pt>
                <c:pt idx="189">
                  <c:v>0.71060000000002665</c:v>
                </c:pt>
                <c:pt idx="190">
                  <c:v>0.71800000000000064</c:v>
                </c:pt>
                <c:pt idx="191">
                  <c:v>0.72529999999999994</c:v>
                </c:pt>
                <c:pt idx="192">
                  <c:v>0.73320000000000063</c:v>
                </c:pt>
                <c:pt idx="193">
                  <c:v>0.73980000000003165</c:v>
                </c:pt>
                <c:pt idx="194">
                  <c:v>0.74560000000005255</c:v>
                </c:pt>
                <c:pt idx="195">
                  <c:v>0.75249999999999995</c:v>
                </c:pt>
                <c:pt idx="196">
                  <c:v>0.75930000000000064</c:v>
                </c:pt>
                <c:pt idx="197">
                  <c:v>0.76490000000004565</c:v>
                </c:pt>
                <c:pt idx="198">
                  <c:v>0.77110000000002465</c:v>
                </c:pt>
                <c:pt idx="199">
                  <c:v>0.7777000000000559</c:v>
                </c:pt>
                <c:pt idx="200">
                  <c:v>0.78259999999999996</c:v>
                </c:pt>
                <c:pt idx="201">
                  <c:v>0.78690000000000004</c:v>
                </c:pt>
                <c:pt idx="202">
                  <c:v>0.79190000000000005</c:v>
                </c:pt>
                <c:pt idx="203">
                  <c:v>0.79600000000000004</c:v>
                </c:pt>
                <c:pt idx="204">
                  <c:v>0.79890000000000005</c:v>
                </c:pt>
                <c:pt idx="205">
                  <c:v>0.80310000000000004</c:v>
                </c:pt>
                <c:pt idx="206">
                  <c:v>0.8075</c:v>
                </c:pt>
                <c:pt idx="207">
                  <c:v>0.80989999999999995</c:v>
                </c:pt>
                <c:pt idx="208">
                  <c:v>0.81180000000000063</c:v>
                </c:pt>
                <c:pt idx="209">
                  <c:v>0.81399999999999995</c:v>
                </c:pt>
                <c:pt idx="210">
                  <c:v>0.8155</c:v>
                </c:pt>
                <c:pt idx="211">
                  <c:v>0.81640000000000001</c:v>
                </c:pt>
                <c:pt idx="212">
                  <c:v>0.81790000000000063</c:v>
                </c:pt>
                <c:pt idx="213">
                  <c:v>0.81899999999999995</c:v>
                </c:pt>
                <c:pt idx="214">
                  <c:v>0.81870000000000065</c:v>
                </c:pt>
                <c:pt idx="215">
                  <c:v>0.81820000000000004</c:v>
                </c:pt>
                <c:pt idx="216">
                  <c:v>0.8175</c:v>
                </c:pt>
                <c:pt idx="217">
                  <c:v>0.81590000000000062</c:v>
                </c:pt>
                <c:pt idx="218">
                  <c:v>0.81390000000000062</c:v>
                </c:pt>
                <c:pt idx="219">
                  <c:v>0.81220000000000003</c:v>
                </c:pt>
                <c:pt idx="220">
                  <c:v>0.81010000000000004</c:v>
                </c:pt>
                <c:pt idx="221">
                  <c:v>0.80720000000000003</c:v>
                </c:pt>
                <c:pt idx="222">
                  <c:v>0.80400000000000005</c:v>
                </c:pt>
                <c:pt idx="223">
                  <c:v>0.8004</c:v>
                </c:pt>
                <c:pt idx="224">
                  <c:v>0.79579999999999995</c:v>
                </c:pt>
                <c:pt idx="225">
                  <c:v>0.79120000000000001</c:v>
                </c:pt>
                <c:pt idx="226">
                  <c:v>0.78700000000000003</c:v>
                </c:pt>
                <c:pt idx="227">
                  <c:v>0.78200000000000003</c:v>
                </c:pt>
                <c:pt idx="228">
                  <c:v>0.77620000000001665</c:v>
                </c:pt>
                <c:pt idx="229">
                  <c:v>0.77059999999999995</c:v>
                </c:pt>
                <c:pt idx="230">
                  <c:v>0.76459999999999995</c:v>
                </c:pt>
                <c:pt idx="231">
                  <c:v>0.75770000000005244</c:v>
                </c:pt>
                <c:pt idx="232">
                  <c:v>0.75090000000002965</c:v>
                </c:pt>
                <c:pt idx="233">
                  <c:v>0.74420000000000064</c:v>
                </c:pt>
                <c:pt idx="234">
                  <c:v>0.73670000000004165</c:v>
                </c:pt>
                <c:pt idx="235">
                  <c:v>0.72870000000003265</c:v>
                </c:pt>
                <c:pt idx="236">
                  <c:v>0.72050000000000003</c:v>
                </c:pt>
                <c:pt idx="237">
                  <c:v>0.71210000000000062</c:v>
                </c:pt>
                <c:pt idx="238">
                  <c:v>0.70360000000001865</c:v>
                </c:pt>
                <c:pt idx="239">
                  <c:v>0.69540000000000002</c:v>
                </c:pt>
                <c:pt idx="240">
                  <c:v>0.68680000000000063</c:v>
                </c:pt>
                <c:pt idx="241">
                  <c:v>0.67680000000005902</c:v>
                </c:pt>
                <c:pt idx="242">
                  <c:v>0.66700000000005166</c:v>
                </c:pt>
                <c:pt idx="243">
                  <c:v>0.65830000000001065</c:v>
                </c:pt>
                <c:pt idx="244">
                  <c:v>0.64830000000000065</c:v>
                </c:pt>
                <c:pt idx="245">
                  <c:v>0.63750000000000062</c:v>
                </c:pt>
                <c:pt idx="246">
                  <c:v>0.62760000000005378</c:v>
                </c:pt>
                <c:pt idx="247">
                  <c:v>0.61770000000004865</c:v>
                </c:pt>
                <c:pt idx="248">
                  <c:v>0.60690000000000865</c:v>
                </c:pt>
                <c:pt idx="249">
                  <c:v>0.59649999999999959</c:v>
                </c:pt>
                <c:pt idx="250">
                  <c:v>0.58629999999999949</c:v>
                </c:pt>
                <c:pt idx="251">
                  <c:v>0.57470000000000065</c:v>
                </c:pt>
                <c:pt idx="252">
                  <c:v>0.56320000000000003</c:v>
                </c:pt>
                <c:pt idx="253">
                  <c:v>0.55330000000000001</c:v>
                </c:pt>
                <c:pt idx="254">
                  <c:v>0.54330000000000001</c:v>
                </c:pt>
                <c:pt idx="255">
                  <c:v>0.53239999999999998</c:v>
                </c:pt>
                <c:pt idx="256">
                  <c:v>0.52129999999999999</c:v>
                </c:pt>
                <c:pt idx="257">
                  <c:v>0.51</c:v>
                </c:pt>
                <c:pt idx="258">
                  <c:v>0.49870000000000031</c:v>
                </c:pt>
                <c:pt idx="259">
                  <c:v>0.48760000000000031</c:v>
                </c:pt>
                <c:pt idx="260">
                  <c:v>0.47660000000000002</c:v>
                </c:pt>
                <c:pt idx="261">
                  <c:v>0.46590000000000031</c:v>
                </c:pt>
                <c:pt idx="262">
                  <c:v>0.45540000000000008</c:v>
                </c:pt>
                <c:pt idx="263">
                  <c:v>0.44500000000000001</c:v>
                </c:pt>
                <c:pt idx="264">
                  <c:v>0.43430000000002522</c:v>
                </c:pt>
                <c:pt idx="265">
                  <c:v>0.42330000000001688</c:v>
                </c:pt>
                <c:pt idx="266">
                  <c:v>0.41300000000000031</c:v>
                </c:pt>
                <c:pt idx="267">
                  <c:v>0.40310000000000001</c:v>
                </c:pt>
                <c:pt idx="268">
                  <c:v>0.39280000000003096</c:v>
                </c:pt>
                <c:pt idx="269">
                  <c:v>0.38260000000000038</c:v>
                </c:pt>
                <c:pt idx="270">
                  <c:v>0.37320000000000031</c:v>
                </c:pt>
                <c:pt idx="271">
                  <c:v>0.36380000000002038</c:v>
                </c:pt>
                <c:pt idx="272">
                  <c:v>0.35430000000000988</c:v>
                </c:pt>
                <c:pt idx="273">
                  <c:v>0.34510000000000002</c:v>
                </c:pt>
                <c:pt idx="274">
                  <c:v>0.33620000000000388</c:v>
                </c:pt>
                <c:pt idx="275">
                  <c:v>0.32760000000000788</c:v>
                </c:pt>
                <c:pt idx="276">
                  <c:v>0.31910000000000038</c:v>
                </c:pt>
                <c:pt idx="277">
                  <c:v>0.31070000000000031</c:v>
                </c:pt>
                <c:pt idx="278">
                  <c:v>0.30270000000000002</c:v>
                </c:pt>
                <c:pt idx="279">
                  <c:v>0.29480000000001338</c:v>
                </c:pt>
                <c:pt idx="280">
                  <c:v>0.28670000000000001</c:v>
                </c:pt>
                <c:pt idx="281">
                  <c:v>0.27890000000000031</c:v>
                </c:pt>
                <c:pt idx="282">
                  <c:v>0.27180000000000032</c:v>
                </c:pt>
                <c:pt idx="283">
                  <c:v>0.2646</c:v>
                </c:pt>
                <c:pt idx="284">
                  <c:v>0.25740000000000002</c:v>
                </c:pt>
                <c:pt idx="285">
                  <c:v>0.25090000000000001</c:v>
                </c:pt>
                <c:pt idx="286">
                  <c:v>0.24460000000000001</c:v>
                </c:pt>
                <c:pt idx="287">
                  <c:v>0.23810000000000001</c:v>
                </c:pt>
                <c:pt idx="288">
                  <c:v>0.23190000000000024</c:v>
                </c:pt>
                <c:pt idx="289">
                  <c:v>0.2258</c:v>
                </c:pt>
                <c:pt idx="290">
                  <c:v>0.21980000000000041</c:v>
                </c:pt>
                <c:pt idx="291">
                  <c:v>0.21400000000000041</c:v>
                </c:pt>
                <c:pt idx="292">
                  <c:v>0.20830000000000001</c:v>
                </c:pt>
                <c:pt idx="293">
                  <c:v>0.20290000000000041</c:v>
                </c:pt>
                <c:pt idx="294">
                  <c:v>0.19769999999999999</c:v>
                </c:pt>
                <c:pt idx="295">
                  <c:v>0.19239999999999999</c:v>
                </c:pt>
                <c:pt idx="296">
                  <c:v>0.18720000000000594</c:v>
                </c:pt>
                <c:pt idx="297">
                  <c:v>0.18240000000000794</c:v>
                </c:pt>
                <c:pt idx="298">
                  <c:v>0.17800000000000021</c:v>
                </c:pt>
                <c:pt idx="299">
                  <c:v>0.17369999999999999</c:v>
                </c:pt>
                <c:pt idx="300">
                  <c:v>0.16930000000000001</c:v>
                </c:pt>
                <c:pt idx="301">
                  <c:v>0.16470000000000001</c:v>
                </c:pt>
                <c:pt idx="302">
                  <c:v>0.16039999999999999</c:v>
                </c:pt>
                <c:pt idx="303">
                  <c:v>0.15640000000001306</c:v>
                </c:pt>
                <c:pt idx="304">
                  <c:v>0.15280000000000021</c:v>
                </c:pt>
                <c:pt idx="305">
                  <c:v>0.14910000000000001</c:v>
                </c:pt>
                <c:pt idx="306">
                  <c:v>0.14540000000000144</c:v>
                </c:pt>
                <c:pt idx="307">
                  <c:v>0.14200000000000004</c:v>
                </c:pt>
                <c:pt idx="308">
                  <c:v>0.13850000000000001</c:v>
                </c:pt>
                <c:pt idx="309">
                  <c:v>0.13489999999999999</c:v>
                </c:pt>
                <c:pt idx="310">
                  <c:v>0.1313</c:v>
                </c:pt>
                <c:pt idx="311">
                  <c:v>0.1285</c:v>
                </c:pt>
                <c:pt idx="312">
                  <c:v>0.1263</c:v>
                </c:pt>
                <c:pt idx="313">
                  <c:v>0.12370000000000179</c:v>
                </c:pt>
                <c:pt idx="314">
                  <c:v>0.12050000000000002</c:v>
                </c:pt>
                <c:pt idx="315">
                  <c:v>0.11700000000000002</c:v>
                </c:pt>
                <c:pt idx="316">
                  <c:v>0.1139</c:v>
                </c:pt>
                <c:pt idx="317">
                  <c:v>0.11119999999999998</c:v>
                </c:pt>
                <c:pt idx="318">
                  <c:v>0.10870000000000229</c:v>
                </c:pt>
                <c:pt idx="319">
                  <c:v>0.10620000000000022</c:v>
                </c:pt>
                <c:pt idx="320">
                  <c:v>0.1038</c:v>
                </c:pt>
                <c:pt idx="321">
                  <c:v>0.1014</c:v>
                </c:pt>
                <c:pt idx="322">
                  <c:v>9.9000000000000046E-2</c:v>
                </c:pt>
                <c:pt idx="323">
                  <c:v>9.6700000000000022E-2</c:v>
                </c:pt>
                <c:pt idx="324">
                  <c:v>9.4600000000000226E-2</c:v>
                </c:pt>
                <c:pt idx="325">
                  <c:v>9.2500000000000027E-2</c:v>
                </c:pt>
                <c:pt idx="326">
                  <c:v>9.0500000000000067E-2</c:v>
                </c:pt>
                <c:pt idx="327">
                  <c:v>8.8600000000000248E-2</c:v>
                </c:pt>
                <c:pt idx="328">
                  <c:v>8.6800000000000002E-2</c:v>
                </c:pt>
                <c:pt idx="329">
                  <c:v>8.4700000000000067E-2</c:v>
                </c:pt>
                <c:pt idx="330">
                  <c:v>8.2700000000000023E-2</c:v>
                </c:pt>
                <c:pt idx="331">
                  <c:v>8.0900000000000027E-2</c:v>
                </c:pt>
                <c:pt idx="332">
                  <c:v>7.920000000000002E-2</c:v>
                </c:pt>
                <c:pt idx="333">
                  <c:v>7.7400000000000024E-2</c:v>
                </c:pt>
                <c:pt idx="334">
                  <c:v>7.5900000000000009E-2</c:v>
                </c:pt>
                <c:pt idx="335">
                  <c:v>7.4400000000000133E-2</c:v>
                </c:pt>
                <c:pt idx="336">
                  <c:v>7.2800000000000031E-2</c:v>
                </c:pt>
                <c:pt idx="337">
                  <c:v>7.1400000000000019E-2</c:v>
                </c:pt>
                <c:pt idx="338">
                  <c:v>7.010000000000001E-2</c:v>
                </c:pt>
                <c:pt idx="339">
                  <c:v>6.8199999999999997E-2</c:v>
                </c:pt>
                <c:pt idx="340">
                  <c:v>6.6299999999999998E-2</c:v>
                </c:pt>
                <c:pt idx="341">
                  <c:v>6.5500000000000003E-2</c:v>
                </c:pt>
                <c:pt idx="342">
                  <c:v>6.450000000000003E-2</c:v>
                </c:pt>
                <c:pt idx="343">
                  <c:v>6.2900000000000011E-2</c:v>
                </c:pt>
                <c:pt idx="344">
                  <c:v>6.1699999999999998E-2</c:v>
                </c:pt>
                <c:pt idx="345">
                  <c:v>6.0700000000000122E-2</c:v>
                </c:pt>
                <c:pt idx="346">
                  <c:v>5.9500000000000032E-2</c:v>
                </c:pt>
                <c:pt idx="347">
                  <c:v>5.8200000000000002E-2</c:v>
                </c:pt>
                <c:pt idx="348">
                  <c:v>5.7200000000000001E-2</c:v>
                </c:pt>
                <c:pt idx="349">
                  <c:v>5.6400000000000013E-2</c:v>
                </c:pt>
                <c:pt idx="350">
                  <c:v>5.5600000000000004E-2</c:v>
                </c:pt>
                <c:pt idx="351">
                  <c:v>5.4600000000000003E-2</c:v>
                </c:pt>
                <c:pt idx="352">
                  <c:v>5.3400000000000003E-2</c:v>
                </c:pt>
                <c:pt idx="353">
                  <c:v>5.2100000000000014E-2</c:v>
                </c:pt>
                <c:pt idx="354">
                  <c:v>5.1199999999999996E-2</c:v>
                </c:pt>
                <c:pt idx="355">
                  <c:v>5.0700000000000023E-2</c:v>
                </c:pt>
                <c:pt idx="356">
                  <c:v>4.9800000000000122E-2</c:v>
                </c:pt>
                <c:pt idx="357">
                  <c:v>4.8800000000000003E-2</c:v>
                </c:pt>
                <c:pt idx="358">
                  <c:v>4.8100000000000004E-2</c:v>
                </c:pt>
                <c:pt idx="359">
                  <c:v>4.7300000000000113E-2</c:v>
                </c:pt>
                <c:pt idx="360">
                  <c:v>4.65E-2</c:v>
                </c:pt>
                <c:pt idx="361">
                  <c:v>4.5800000000000014E-2</c:v>
                </c:pt>
                <c:pt idx="362">
                  <c:v>4.5200000000000004E-2</c:v>
                </c:pt>
                <c:pt idx="363">
                  <c:v>4.4299999999999999E-2</c:v>
                </c:pt>
                <c:pt idx="364">
                  <c:v>4.36E-2</c:v>
                </c:pt>
                <c:pt idx="365">
                  <c:v>4.3099999999999999E-2</c:v>
                </c:pt>
                <c:pt idx="366">
                  <c:v>4.2500000000000003E-2</c:v>
                </c:pt>
                <c:pt idx="367">
                  <c:v>4.19E-2</c:v>
                </c:pt>
                <c:pt idx="368">
                  <c:v>4.1399999999999999E-2</c:v>
                </c:pt>
                <c:pt idx="369">
                  <c:v>4.0800000000000003E-2</c:v>
                </c:pt>
                <c:pt idx="370">
                  <c:v>4.0000000000000022E-2</c:v>
                </c:pt>
                <c:pt idx="371">
                  <c:v>3.9800000000000002E-2</c:v>
                </c:pt>
                <c:pt idx="372">
                  <c:v>3.9699999999999999E-2</c:v>
                </c:pt>
                <c:pt idx="373">
                  <c:v>3.8900000000000004E-2</c:v>
                </c:pt>
                <c:pt idx="374">
                  <c:v>3.7800000000000812E-2</c:v>
                </c:pt>
                <c:pt idx="375">
                  <c:v>3.7100000000000001E-2</c:v>
                </c:pt>
                <c:pt idx="376">
                  <c:v>3.6799999999999999E-2</c:v>
                </c:pt>
                <c:pt idx="377">
                  <c:v>3.670000000000001E-2</c:v>
                </c:pt>
                <c:pt idx="378">
                  <c:v>3.6500000000000005E-2</c:v>
                </c:pt>
                <c:pt idx="379">
                  <c:v>3.5900000000000001E-2</c:v>
                </c:pt>
                <c:pt idx="380">
                  <c:v>3.5200000000000002E-2</c:v>
                </c:pt>
                <c:pt idx="381">
                  <c:v>3.4799999999999998E-2</c:v>
                </c:pt>
                <c:pt idx="382">
                  <c:v>3.4599999999999999E-2</c:v>
                </c:pt>
                <c:pt idx="383">
                  <c:v>3.4099999999999998E-2</c:v>
                </c:pt>
                <c:pt idx="384">
                  <c:v>3.3599999999999998E-2</c:v>
                </c:pt>
                <c:pt idx="385">
                  <c:v>3.3799999999999997E-2</c:v>
                </c:pt>
                <c:pt idx="386">
                  <c:v>3.3799999999999997E-2</c:v>
                </c:pt>
                <c:pt idx="387">
                  <c:v>3.3500000000000002E-2</c:v>
                </c:pt>
                <c:pt idx="388">
                  <c:v>3.3000000000000002E-2</c:v>
                </c:pt>
                <c:pt idx="389">
                  <c:v>3.2500000000000001E-2</c:v>
                </c:pt>
                <c:pt idx="390">
                  <c:v>3.1900000000000005E-2</c:v>
                </c:pt>
                <c:pt idx="391">
                  <c:v>3.1800000000000002E-2</c:v>
                </c:pt>
                <c:pt idx="392">
                  <c:v>3.2000000000000042E-2</c:v>
                </c:pt>
                <c:pt idx="393">
                  <c:v>3.1900000000000005E-2</c:v>
                </c:pt>
                <c:pt idx="394">
                  <c:v>3.1600000000000052E-2</c:v>
                </c:pt>
                <c:pt idx="395">
                  <c:v>3.1300000000000001E-2</c:v>
                </c:pt>
                <c:pt idx="396">
                  <c:v>3.1199999999999999E-2</c:v>
                </c:pt>
                <c:pt idx="397">
                  <c:v>3.1100000000000006E-2</c:v>
                </c:pt>
                <c:pt idx="398">
                  <c:v>3.0800000000000011E-2</c:v>
                </c:pt>
                <c:pt idx="399">
                  <c:v>3.0400000000000052E-2</c:v>
                </c:pt>
                <c:pt idx="400">
                  <c:v>3.0200000000000012E-2</c:v>
                </c:pt>
                <c:pt idx="401">
                  <c:v>3.0100000000000002E-2</c:v>
                </c:pt>
                <c:pt idx="402">
                  <c:v>3.0200000000000012E-2</c:v>
                </c:pt>
                <c:pt idx="403">
                  <c:v>3.0000000000000002E-2</c:v>
                </c:pt>
                <c:pt idx="404">
                  <c:v>2.9500000000000002E-2</c:v>
                </c:pt>
                <c:pt idx="405">
                  <c:v>2.9000000000000001E-2</c:v>
                </c:pt>
                <c:pt idx="406">
                  <c:v>2.8799999999999999E-2</c:v>
                </c:pt>
                <c:pt idx="407">
                  <c:v>2.9000000000000001E-2</c:v>
                </c:pt>
                <c:pt idx="408">
                  <c:v>2.93E-2</c:v>
                </c:pt>
                <c:pt idx="409">
                  <c:v>2.9500000000000002E-2</c:v>
                </c:pt>
                <c:pt idx="410">
                  <c:v>2.9200000000000011E-2</c:v>
                </c:pt>
                <c:pt idx="411">
                  <c:v>2.9000000000000001E-2</c:v>
                </c:pt>
                <c:pt idx="412">
                  <c:v>2.9100000000000001E-2</c:v>
                </c:pt>
                <c:pt idx="413">
                  <c:v>2.9100000000000001E-2</c:v>
                </c:pt>
                <c:pt idx="414">
                  <c:v>2.8799999999999999E-2</c:v>
                </c:pt>
                <c:pt idx="415">
                  <c:v>2.86E-2</c:v>
                </c:pt>
                <c:pt idx="416">
                  <c:v>2.8500000000000001E-2</c:v>
                </c:pt>
                <c:pt idx="417">
                  <c:v>2.8299999999999999E-2</c:v>
                </c:pt>
                <c:pt idx="418">
                  <c:v>2.8500000000000001E-2</c:v>
                </c:pt>
                <c:pt idx="419">
                  <c:v>2.9000000000000001E-2</c:v>
                </c:pt>
                <c:pt idx="420">
                  <c:v>2.8899999999999999E-2</c:v>
                </c:pt>
                <c:pt idx="421">
                  <c:v>2.8500000000000001E-2</c:v>
                </c:pt>
                <c:pt idx="422">
                  <c:v>2.8299999999999999E-2</c:v>
                </c:pt>
                <c:pt idx="423">
                  <c:v>2.8199999999999989E-2</c:v>
                </c:pt>
                <c:pt idx="424">
                  <c:v>2.81E-2</c:v>
                </c:pt>
                <c:pt idx="425">
                  <c:v>2.8199999999999989E-2</c:v>
                </c:pt>
                <c:pt idx="426">
                  <c:v>2.8400000000000002E-2</c:v>
                </c:pt>
                <c:pt idx="427">
                  <c:v>2.8500000000000001E-2</c:v>
                </c:pt>
                <c:pt idx="428">
                  <c:v>2.8500000000000001E-2</c:v>
                </c:pt>
                <c:pt idx="429">
                  <c:v>2.8500000000000001E-2</c:v>
                </c:pt>
                <c:pt idx="430">
                  <c:v>2.8400000000000002E-2</c:v>
                </c:pt>
                <c:pt idx="431">
                  <c:v>2.8400000000000002E-2</c:v>
                </c:pt>
                <c:pt idx="432">
                  <c:v>2.8299999999999999E-2</c:v>
                </c:pt>
                <c:pt idx="433">
                  <c:v>2.8299999999999999E-2</c:v>
                </c:pt>
                <c:pt idx="434">
                  <c:v>2.8299999999999999E-2</c:v>
                </c:pt>
                <c:pt idx="435">
                  <c:v>2.8400000000000002E-2</c:v>
                </c:pt>
                <c:pt idx="436">
                  <c:v>2.8299999999999999E-2</c:v>
                </c:pt>
                <c:pt idx="437">
                  <c:v>2.8299999999999999E-2</c:v>
                </c:pt>
                <c:pt idx="438">
                  <c:v>2.8299999999999999E-2</c:v>
                </c:pt>
                <c:pt idx="439">
                  <c:v>2.8299999999999999E-2</c:v>
                </c:pt>
                <c:pt idx="440">
                  <c:v>2.81E-2</c:v>
                </c:pt>
                <c:pt idx="441">
                  <c:v>2.7800000000000612E-2</c:v>
                </c:pt>
                <c:pt idx="442">
                  <c:v>2.8000000000000001E-2</c:v>
                </c:pt>
                <c:pt idx="443">
                  <c:v>2.8199999999999989E-2</c:v>
                </c:pt>
                <c:pt idx="444">
                  <c:v>2.8000000000000001E-2</c:v>
                </c:pt>
                <c:pt idx="445">
                  <c:v>2.7900000000000012E-2</c:v>
                </c:pt>
                <c:pt idx="446">
                  <c:v>2.8000000000000001E-2</c:v>
                </c:pt>
                <c:pt idx="447">
                  <c:v>2.81E-2</c:v>
                </c:pt>
                <c:pt idx="448">
                  <c:v>2.8199999999999989E-2</c:v>
                </c:pt>
                <c:pt idx="449">
                  <c:v>2.81E-2</c:v>
                </c:pt>
                <c:pt idx="450">
                  <c:v>2.81E-2</c:v>
                </c:pt>
                <c:pt idx="451">
                  <c:v>2.8000000000000001E-2</c:v>
                </c:pt>
                <c:pt idx="452">
                  <c:v>2.7900000000000012E-2</c:v>
                </c:pt>
                <c:pt idx="453">
                  <c:v>2.7900000000000012E-2</c:v>
                </c:pt>
                <c:pt idx="454">
                  <c:v>2.7700000000000002E-2</c:v>
                </c:pt>
                <c:pt idx="455">
                  <c:v>2.7800000000000612E-2</c:v>
                </c:pt>
                <c:pt idx="456">
                  <c:v>2.8000000000000001E-2</c:v>
                </c:pt>
                <c:pt idx="457">
                  <c:v>2.8000000000000001E-2</c:v>
                </c:pt>
                <c:pt idx="458">
                  <c:v>2.7900000000000012E-2</c:v>
                </c:pt>
                <c:pt idx="459">
                  <c:v>2.7700000000000002E-2</c:v>
                </c:pt>
                <c:pt idx="460">
                  <c:v>2.7800000000000612E-2</c:v>
                </c:pt>
                <c:pt idx="461">
                  <c:v>2.7800000000000612E-2</c:v>
                </c:pt>
                <c:pt idx="462">
                  <c:v>2.7900000000000012E-2</c:v>
                </c:pt>
                <c:pt idx="463">
                  <c:v>2.7900000000000012E-2</c:v>
                </c:pt>
                <c:pt idx="464">
                  <c:v>2.7900000000000012E-2</c:v>
                </c:pt>
                <c:pt idx="465">
                  <c:v>2.7800000000000612E-2</c:v>
                </c:pt>
                <c:pt idx="466">
                  <c:v>2.7400000000000212E-2</c:v>
                </c:pt>
                <c:pt idx="467">
                  <c:v>2.7200000000000012E-2</c:v>
                </c:pt>
                <c:pt idx="468">
                  <c:v>2.7300000000000001E-2</c:v>
                </c:pt>
                <c:pt idx="469">
                  <c:v>2.7500000000000011E-2</c:v>
                </c:pt>
                <c:pt idx="470">
                  <c:v>2.7600000000000412E-2</c:v>
                </c:pt>
                <c:pt idx="471">
                  <c:v>2.7500000000000011E-2</c:v>
                </c:pt>
                <c:pt idx="472">
                  <c:v>2.7400000000000212E-2</c:v>
                </c:pt>
                <c:pt idx="473">
                  <c:v>2.7400000000000212E-2</c:v>
                </c:pt>
                <c:pt idx="474">
                  <c:v>2.7200000000000012E-2</c:v>
                </c:pt>
                <c:pt idx="475">
                  <c:v>2.7200000000000012E-2</c:v>
                </c:pt>
                <c:pt idx="476">
                  <c:v>2.7300000000000001E-2</c:v>
                </c:pt>
                <c:pt idx="477">
                  <c:v>2.7400000000000212E-2</c:v>
                </c:pt>
                <c:pt idx="478">
                  <c:v>2.7300000000000001E-2</c:v>
                </c:pt>
                <c:pt idx="479">
                  <c:v>2.7200000000000012E-2</c:v>
                </c:pt>
                <c:pt idx="480">
                  <c:v>2.7100000000000006E-2</c:v>
                </c:pt>
                <c:pt idx="481">
                  <c:v>2.7000000000000256E-2</c:v>
                </c:pt>
                <c:pt idx="482">
                  <c:v>2.7000000000000256E-2</c:v>
                </c:pt>
                <c:pt idx="483">
                  <c:v>2.7000000000000256E-2</c:v>
                </c:pt>
                <c:pt idx="484">
                  <c:v>2.7000000000000256E-2</c:v>
                </c:pt>
                <c:pt idx="485">
                  <c:v>2.7000000000000256E-2</c:v>
                </c:pt>
                <c:pt idx="486">
                  <c:v>2.7000000000000256E-2</c:v>
                </c:pt>
                <c:pt idx="487">
                  <c:v>2.7000000000000256E-2</c:v>
                </c:pt>
                <c:pt idx="488">
                  <c:v>2.6800000000000056E-2</c:v>
                </c:pt>
                <c:pt idx="489">
                  <c:v>2.7000000000000256E-2</c:v>
                </c:pt>
                <c:pt idx="490">
                  <c:v>2.7100000000000006E-2</c:v>
                </c:pt>
                <c:pt idx="491">
                  <c:v>2.6800000000000056E-2</c:v>
                </c:pt>
                <c:pt idx="492">
                  <c:v>2.6599999999999999E-2</c:v>
                </c:pt>
                <c:pt idx="493">
                  <c:v>2.6700000000000002E-2</c:v>
                </c:pt>
                <c:pt idx="494">
                  <c:v>2.6800000000000056E-2</c:v>
                </c:pt>
                <c:pt idx="495">
                  <c:v>2.6700000000000002E-2</c:v>
                </c:pt>
                <c:pt idx="496">
                  <c:v>2.6599999999999999E-2</c:v>
                </c:pt>
                <c:pt idx="497">
                  <c:v>2.6599999999999999E-2</c:v>
                </c:pt>
                <c:pt idx="498">
                  <c:v>2.6599999999999999E-2</c:v>
                </c:pt>
                <c:pt idx="499">
                  <c:v>2.6500000000000006E-2</c:v>
                </c:pt>
                <c:pt idx="500">
                  <c:v>2.6400000000000052E-2</c:v>
                </c:pt>
                <c:pt idx="501">
                  <c:v>2.63E-2</c:v>
                </c:pt>
                <c:pt idx="502">
                  <c:v>2.6200000000000011E-2</c:v>
                </c:pt>
                <c:pt idx="503">
                  <c:v>2.63E-2</c:v>
                </c:pt>
                <c:pt idx="504">
                  <c:v>2.63E-2</c:v>
                </c:pt>
                <c:pt idx="505">
                  <c:v>2.63E-2</c:v>
                </c:pt>
                <c:pt idx="506">
                  <c:v>2.63E-2</c:v>
                </c:pt>
                <c:pt idx="507">
                  <c:v>2.63E-2</c:v>
                </c:pt>
                <c:pt idx="508">
                  <c:v>2.6100000000000002E-2</c:v>
                </c:pt>
                <c:pt idx="509">
                  <c:v>2.6100000000000002E-2</c:v>
                </c:pt>
                <c:pt idx="510">
                  <c:v>2.6100000000000002E-2</c:v>
                </c:pt>
                <c:pt idx="511">
                  <c:v>2.5999999999999999E-2</c:v>
                </c:pt>
                <c:pt idx="512">
                  <c:v>2.5900000000000006E-2</c:v>
                </c:pt>
                <c:pt idx="513">
                  <c:v>2.5900000000000006E-2</c:v>
                </c:pt>
                <c:pt idx="514">
                  <c:v>2.5900000000000006E-2</c:v>
                </c:pt>
                <c:pt idx="515">
                  <c:v>2.5900000000000006E-2</c:v>
                </c:pt>
                <c:pt idx="516">
                  <c:v>2.5999999999999999E-2</c:v>
                </c:pt>
                <c:pt idx="517">
                  <c:v>2.5999999999999999E-2</c:v>
                </c:pt>
                <c:pt idx="518">
                  <c:v>2.5800000000000052E-2</c:v>
                </c:pt>
                <c:pt idx="519">
                  <c:v>2.5800000000000052E-2</c:v>
                </c:pt>
                <c:pt idx="520">
                  <c:v>2.5900000000000006E-2</c:v>
                </c:pt>
                <c:pt idx="521">
                  <c:v>2.5800000000000052E-2</c:v>
                </c:pt>
                <c:pt idx="522">
                  <c:v>2.5700000000000001E-2</c:v>
                </c:pt>
                <c:pt idx="523">
                  <c:v>2.5700000000000001E-2</c:v>
                </c:pt>
                <c:pt idx="524">
                  <c:v>2.5700000000000001E-2</c:v>
                </c:pt>
                <c:pt idx="525">
                  <c:v>2.5600000000000012E-2</c:v>
                </c:pt>
                <c:pt idx="526">
                  <c:v>2.5700000000000001E-2</c:v>
                </c:pt>
                <c:pt idx="527">
                  <c:v>2.5700000000000001E-2</c:v>
                </c:pt>
                <c:pt idx="528">
                  <c:v>2.5600000000000012E-2</c:v>
                </c:pt>
                <c:pt idx="529">
                  <c:v>2.5500000000000002E-2</c:v>
                </c:pt>
                <c:pt idx="530">
                  <c:v>2.5500000000000002E-2</c:v>
                </c:pt>
                <c:pt idx="531">
                  <c:v>2.5500000000000002E-2</c:v>
                </c:pt>
                <c:pt idx="532">
                  <c:v>2.5500000000000002E-2</c:v>
                </c:pt>
                <c:pt idx="533">
                  <c:v>2.5500000000000002E-2</c:v>
                </c:pt>
                <c:pt idx="534">
                  <c:v>2.5399999999999999E-2</c:v>
                </c:pt>
                <c:pt idx="535">
                  <c:v>2.5200000000000011E-2</c:v>
                </c:pt>
                <c:pt idx="536">
                  <c:v>2.53E-2</c:v>
                </c:pt>
                <c:pt idx="537">
                  <c:v>2.5399999999999999E-2</c:v>
                </c:pt>
                <c:pt idx="538">
                  <c:v>2.53E-2</c:v>
                </c:pt>
                <c:pt idx="539">
                  <c:v>2.5100000000000001E-2</c:v>
                </c:pt>
                <c:pt idx="540">
                  <c:v>2.5200000000000011E-2</c:v>
                </c:pt>
                <c:pt idx="541">
                  <c:v>2.53E-2</c:v>
                </c:pt>
                <c:pt idx="542">
                  <c:v>2.53E-2</c:v>
                </c:pt>
                <c:pt idx="543">
                  <c:v>2.5200000000000011E-2</c:v>
                </c:pt>
                <c:pt idx="544">
                  <c:v>2.5200000000000011E-2</c:v>
                </c:pt>
                <c:pt idx="545">
                  <c:v>2.5399999999999999E-2</c:v>
                </c:pt>
                <c:pt idx="546">
                  <c:v>2.53E-2</c:v>
                </c:pt>
                <c:pt idx="547">
                  <c:v>2.5200000000000011E-2</c:v>
                </c:pt>
                <c:pt idx="548">
                  <c:v>2.5100000000000001E-2</c:v>
                </c:pt>
                <c:pt idx="549">
                  <c:v>2.5100000000000001E-2</c:v>
                </c:pt>
                <c:pt idx="550">
                  <c:v>2.5200000000000011E-2</c:v>
                </c:pt>
                <c:pt idx="551">
                  <c:v>2.5100000000000001E-2</c:v>
                </c:pt>
                <c:pt idx="552">
                  <c:v>2.5000000000000001E-2</c:v>
                </c:pt>
                <c:pt idx="553">
                  <c:v>2.5100000000000001E-2</c:v>
                </c:pt>
                <c:pt idx="554">
                  <c:v>2.5100000000000001E-2</c:v>
                </c:pt>
                <c:pt idx="555">
                  <c:v>2.5000000000000001E-2</c:v>
                </c:pt>
                <c:pt idx="556">
                  <c:v>2.5100000000000001E-2</c:v>
                </c:pt>
                <c:pt idx="557">
                  <c:v>2.5100000000000001E-2</c:v>
                </c:pt>
                <c:pt idx="558">
                  <c:v>2.4900000000000002E-2</c:v>
                </c:pt>
                <c:pt idx="559">
                  <c:v>2.4900000000000002E-2</c:v>
                </c:pt>
                <c:pt idx="560">
                  <c:v>2.5100000000000001E-2</c:v>
                </c:pt>
                <c:pt idx="561">
                  <c:v>2.5100000000000001E-2</c:v>
                </c:pt>
                <c:pt idx="562">
                  <c:v>2.5000000000000001E-2</c:v>
                </c:pt>
                <c:pt idx="563">
                  <c:v>2.5000000000000001E-2</c:v>
                </c:pt>
                <c:pt idx="564">
                  <c:v>2.5000000000000001E-2</c:v>
                </c:pt>
                <c:pt idx="565">
                  <c:v>2.4900000000000002E-2</c:v>
                </c:pt>
                <c:pt idx="566">
                  <c:v>2.4900000000000002E-2</c:v>
                </c:pt>
                <c:pt idx="567">
                  <c:v>2.5000000000000001E-2</c:v>
                </c:pt>
                <c:pt idx="568">
                  <c:v>2.5000000000000001E-2</c:v>
                </c:pt>
                <c:pt idx="569">
                  <c:v>2.47E-2</c:v>
                </c:pt>
                <c:pt idx="570">
                  <c:v>2.4500000000000001E-2</c:v>
                </c:pt>
                <c:pt idx="571">
                  <c:v>2.4900000000000002E-2</c:v>
                </c:pt>
                <c:pt idx="572">
                  <c:v>2.53E-2</c:v>
                </c:pt>
                <c:pt idx="573">
                  <c:v>2.5500000000000002E-2</c:v>
                </c:pt>
                <c:pt idx="574">
                  <c:v>2.53E-2</c:v>
                </c:pt>
                <c:pt idx="575">
                  <c:v>2.5000000000000001E-2</c:v>
                </c:pt>
                <c:pt idx="576">
                  <c:v>2.4799999999999999E-2</c:v>
                </c:pt>
                <c:pt idx="577">
                  <c:v>2.4799999999999999E-2</c:v>
                </c:pt>
                <c:pt idx="578">
                  <c:v>2.4900000000000002E-2</c:v>
                </c:pt>
                <c:pt idx="579">
                  <c:v>2.5100000000000001E-2</c:v>
                </c:pt>
                <c:pt idx="580">
                  <c:v>2.53E-2</c:v>
                </c:pt>
                <c:pt idx="581">
                  <c:v>2.5200000000000011E-2</c:v>
                </c:pt>
                <c:pt idx="582">
                  <c:v>2.5100000000000001E-2</c:v>
                </c:pt>
                <c:pt idx="583">
                  <c:v>2.5000000000000001E-2</c:v>
                </c:pt>
                <c:pt idx="584">
                  <c:v>2.5000000000000001E-2</c:v>
                </c:pt>
                <c:pt idx="585">
                  <c:v>2.5100000000000001E-2</c:v>
                </c:pt>
                <c:pt idx="586">
                  <c:v>2.5200000000000011E-2</c:v>
                </c:pt>
                <c:pt idx="587">
                  <c:v>2.5200000000000011E-2</c:v>
                </c:pt>
                <c:pt idx="588">
                  <c:v>2.5399999999999999E-2</c:v>
                </c:pt>
                <c:pt idx="589">
                  <c:v>2.53E-2</c:v>
                </c:pt>
                <c:pt idx="590">
                  <c:v>2.5200000000000011E-2</c:v>
                </c:pt>
                <c:pt idx="591">
                  <c:v>2.5100000000000001E-2</c:v>
                </c:pt>
                <c:pt idx="592">
                  <c:v>2.5100000000000001E-2</c:v>
                </c:pt>
                <c:pt idx="593">
                  <c:v>2.5200000000000011E-2</c:v>
                </c:pt>
                <c:pt idx="594">
                  <c:v>2.5200000000000011E-2</c:v>
                </c:pt>
                <c:pt idx="595">
                  <c:v>2.5200000000000011E-2</c:v>
                </c:pt>
                <c:pt idx="596">
                  <c:v>2.5100000000000001E-2</c:v>
                </c:pt>
                <c:pt idx="597">
                  <c:v>2.5100000000000001E-2</c:v>
                </c:pt>
                <c:pt idx="598">
                  <c:v>2.5100000000000001E-2</c:v>
                </c:pt>
                <c:pt idx="599">
                  <c:v>2.5200000000000011E-2</c:v>
                </c:pt>
                <c:pt idx="600">
                  <c:v>2.53E-2</c:v>
                </c:pt>
                <c:pt idx="601">
                  <c:v>2.53E-2</c:v>
                </c:pt>
                <c:pt idx="602">
                  <c:v>2.53E-2</c:v>
                </c:pt>
                <c:pt idx="603">
                  <c:v>2.5200000000000011E-2</c:v>
                </c:pt>
                <c:pt idx="604">
                  <c:v>2.5100000000000001E-2</c:v>
                </c:pt>
                <c:pt idx="605">
                  <c:v>2.5100000000000001E-2</c:v>
                </c:pt>
                <c:pt idx="606">
                  <c:v>2.53E-2</c:v>
                </c:pt>
                <c:pt idx="607">
                  <c:v>2.5399999999999999E-2</c:v>
                </c:pt>
                <c:pt idx="608">
                  <c:v>2.5200000000000011E-2</c:v>
                </c:pt>
                <c:pt idx="609">
                  <c:v>2.5000000000000001E-2</c:v>
                </c:pt>
                <c:pt idx="610">
                  <c:v>2.5200000000000011E-2</c:v>
                </c:pt>
                <c:pt idx="611">
                  <c:v>2.53E-2</c:v>
                </c:pt>
                <c:pt idx="612">
                  <c:v>2.5399999999999999E-2</c:v>
                </c:pt>
                <c:pt idx="613">
                  <c:v>2.5399999999999999E-2</c:v>
                </c:pt>
                <c:pt idx="614">
                  <c:v>2.5399999999999999E-2</c:v>
                </c:pt>
                <c:pt idx="615">
                  <c:v>2.5200000000000011E-2</c:v>
                </c:pt>
                <c:pt idx="616">
                  <c:v>2.53E-2</c:v>
                </c:pt>
                <c:pt idx="617">
                  <c:v>2.5399999999999999E-2</c:v>
                </c:pt>
                <c:pt idx="618">
                  <c:v>2.5399999999999999E-2</c:v>
                </c:pt>
                <c:pt idx="619">
                  <c:v>2.5399999999999999E-2</c:v>
                </c:pt>
                <c:pt idx="620">
                  <c:v>2.5500000000000002E-2</c:v>
                </c:pt>
                <c:pt idx="621">
                  <c:v>2.5500000000000002E-2</c:v>
                </c:pt>
                <c:pt idx="622">
                  <c:v>2.5399999999999999E-2</c:v>
                </c:pt>
                <c:pt idx="623">
                  <c:v>2.5500000000000002E-2</c:v>
                </c:pt>
                <c:pt idx="624">
                  <c:v>2.5600000000000012E-2</c:v>
                </c:pt>
                <c:pt idx="625">
                  <c:v>2.5500000000000002E-2</c:v>
                </c:pt>
                <c:pt idx="626">
                  <c:v>2.5500000000000002E-2</c:v>
                </c:pt>
                <c:pt idx="627">
                  <c:v>2.5500000000000002E-2</c:v>
                </c:pt>
                <c:pt idx="628">
                  <c:v>2.5399999999999999E-2</c:v>
                </c:pt>
                <c:pt idx="629">
                  <c:v>2.5399999999999999E-2</c:v>
                </c:pt>
                <c:pt idx="630">
                  <c:v>2.5500000000000002E-2</c:v>
                </c:pt>
                <c:pt idx="631">
                  <c:v>2.5500000000000002E-2</c:v>
                </c:pt>
                <c:pt idx="632">
                  <c:v>2.5399999999999999E-2</c:v>
                </c:pt>
                <c:pt idx="633">
                  <c:v>2.5500000000000002E-2</c:v>
                </c:pt>
                <c:pt idx="634">
                  <c:v>2.5600000000000012E-2</c:v>
                </c:pt>
                <c:pt idx="635">
                  <c:v>2.5500000000000002E-2</c:v>
                </c:pt>
                <c:pt idx="636">
                  <c:v>2.5500000000000002E-2</c:v>
                </c:pt>
                <c:pt idx="637">
                  <c:v>2.5600000000000012E-2</c:v>
                </c:pt>
                <c:pt idx="638">
                  <c:v>2.5700000000000001E-2</c:v>
                </c:pt>
                <c:pt idx="639">
                  <c:v>2.5700000000000001E-2</c:v>
                </c:pt>
                <c:pt idx="640">
                  <c:v>2.5700000000000001E-2</c:v>
                </c:pt>
                <c:pt idx="641">
                  <c:v>2.5600000000000012E-2</c:v>
                </c:pt>
                <c:pt idx="642">
                  <c:v>2.5600000000000012E-2</c:v>
                </c:pt>
                <c:pt idx="643">
                  <c:v>2.5600000000000012E-2</c:v>
                </c:pt>
                <c:pt idx="644">
                  <c:v>2.5700000000000001E-2</c:v>
                </c:pt>
                <c:pt idx="645">
                  <c:v>2.5800000000000052E-2</c:v>
                </c:pt>
                <c:pt idx="646">
                  <c:v>2.5700000000000001E-2</c:v>
                </c:pt>
                <c:pt idx="647">
                  <c:v>2.5600000000000012E-2</c:v>
                </c:pt>
                <c:pt idx="648">
                  <c:v>2.5600000000000012E-2</c:v>
                </c:pt>
                <c:pt idx="649">
                  <c:v>2.5600000000000012E-2</c:v>
                </c:pt>
                <c:pt idx="650">
                  <c:v>2.5700000000000001E-2</c:v>
                </c:pt>
                <c:pt idx="651">
                  <c:v>2.5700000000000001E-2</c:v>
                </c:pt>
                <c:pt idx="652">
                  <c:v>2.5700000000000001E-2</c:v>
                </c:pt>
                <c:pt idx="653">
                  <c:v>2.5700000000000001E-2</c:v>
                </c:pt>
                <c:pt idx="654">
                  <c:v>2.5700000000000001E-2</c:v>
                </c:pt>
                <c:pt idx="655">
                  <c:v>2.5700000000000001E-2</c:v>
                </c:pt>
                <c:pt idx="656">
                  <c:v>2.5800000000000052E-2</c:v>
                </c:pt>
                <c:pt idx="657">
                  <c:v>2.5900000000000006E-2</c:v>
                </c:pt>
                <c:pt idx="658">
                  <c:v>2.5800000000000052E-2</c:v>
                </c:pt>
                <c:pt idx="659">
                  <c:v>2.5700000000000001E-2</c:v>
                </c:pt>
                <c:pt idx="660">
                  <c:v>2.5700000000000001E-2</c:v>
                </c:pt>
                <c:pt idx="661">
                  <c:v>2.5800000000000052E-2</c:v>
                </c:pt>
                <c:pt idx="662">
                  <c:v>2.5900000000000006E-2</c:v>
                </c:pt>
                <c:pt idx="663">
                  <c:v>2.5800000000000052E-2</c:v>
                </c:pt>
                <c:pt idx="664">
                  <c:v>2.5800000000000052E-2</c:v>
                </c:pt>
                <c:pt idx="665">
                  <c:v>2.5800000000000052E-2</c:v>
                </c:pt>
                <c:pt idx="666">
                  <c:v>2.5800000000000052E-2</c:v>
                </c:pt>
                <c:pt idx="667">
                  <c:v>2.5900000000000006E-2</c:v>
                </c:pt>
                <c:pt idx="668">
                  <c:v>2.5900000000000006E-2</c:v>
                </c:pt>
                <c:pt idx="669">
                  <c:v>2.5900000000000006E-2</c:v>
                </c:pt>
                <c:pt idx="670">
                  <c:v>2.5800000000000052E-2</c:v>
                </c:pt>
                <c:pt idx="671">
                  <c:v>2.5800000000000052E-2</c:v>
                </c:pt>
                <c:pt idx="672">
                  <c:v>2.5800000000000052E-2</c:v>
                </c:pt>
                <c:pt idx="673">
                  <c:v>2.5800000000000052E-2</c:v>
                </c:pt>
                <c:pt idx="674">
                  <c:v>2.5800000000000052E-2</c:v>
                </c:pt>
                <c:pt idx="675">
                  <c:v>2.5900000000000006E-2</c:v>
                </c:pt>
                <c:pt idx="676">
                  <c:v>2.5900000000000006E-2</c:v>
                </c:pt>
                <c:pt idx="677">
                  <c:v>2.5800000000000052E-2</c:v>
                </c:pt>
                <c:pt idx="678">
                  <c:v>2.5700000000000001E-2</c:v>
                </c:pt>
                <c:pt idx="679">
                  <c:v>2.5800000000000052E-2</c:v>
                </c:pt>
                <c:pt idx="680">
                  <c:v>2.5999999999999999E-2</c:v>
                </c:pt>
                <c:pt idx="681">
                  <c:v>2.5900000000000006E-2</c:v>
                </c:pt>
                <c:pt idx="682">
                  <c:v>2.5900000000000006E-2</c:v>
                </c:pt>
                <c:pt idx="683">
                  <c:v>2.5900000000000006E-2</c:v>
                </c:pt>
                <c:pt idx="684">
                  <c:v>2.5999999999999999E-2</c:v>
                </c:pt>
                <c:pt idx="685">
                  <c:v>2.5800000000000052E-2</c:v>
                </c:pt>
                <c:pt idx="686">
                  <c:v>2.5800000000000052E-2</c:v>
                </c:pt>
                <c:pt idx="687">
                  <c:v>2.5999999999999999E-2</c:v>
                </c:pt>
                <c:pt idx="688">
                  <c:v>2.5999999999999999E-2</c:v>
                </c:pt>
                <c:pt idx="689">
                  <c:v>2.5999999999999999E-2</c:v>
                </c:pt>
                <c:pt idx="690">
                  <c:v>2.5999999999999999E-2</c:v>
                </c:pt>
                <c:pt idx="691">
                  <c:v>2.5999999999999999E-2</c:v>
                </c:pt>
                <c:pt idx="692">
                  <c:v>2.5999999999999999E-2</c:v>
                </c:pt>
                <c:pt idx="693">
                  <c:v>2.5999999999999999E-2</c:v>
                </c:pt>
                <c:pt idx="694">
                  <c:v>2.5999999999999999E-2</c:v>
                </c:pt>
                <c:pt idx="695">
                  <c:v>2.5900000000000006E-2</c:v>
                </c:pt>
                <c:pt idx="696">
                  <c:v>2.6200000000000011E-2</c:v>
                </c:pt>
                <c:pt idx="697">
                  <c:v>2.5999999999999999E-2</c:v>
                </c:pt>
                <c:pt idx="698">
                  <c:v>2.4799999999999999E-2</c:v>
                </c:pt>
                <c:pt idx="699">
                  <c:v>2.47E-2</c:v>
                </c:pt>
                <c:pt idx="700">
                  <c:v>2.5800000000000052E-2</c:v>
                </c:pt>
                <c:pt idx="701">
                  <c:v>2.63E-2</c:v>
                </c:pt>
                <c:pt idx="702">
                  <c:v>2.5999999999999999E-2</c:v>
                </c:pt>
                <c:pt idx="703">
                  <c:v>2.5999999999999999E-2</c:v>
                </c:pt>
                <c:pt idx="704">
                  <c:v>2.6100000000000002E-2</c:v>
                </c:pt>
                <c:pt idx="705">
                  <c:v>2.6100000000000002E-2</c:v>
                </c:pt>
                <c:pt idx="706">
                  <c:v>2.6100000000000002E-2</c:v>
                </c:pt>
                <c:pt idx="707">
                  <c:v>2.5999999999999999E-2</c:v>
                </c:pt>
                <c:pt idx="708">
                  <c:v>2.6100000000000002E-2</c:v>
                </c:pt>
                <c:pt idx="709">
                  <c:v>2.6100000000000002E-2</c:v>
                </c:pt>
                <c:pt idx="710">
                  <c:v>2.6200000000000011E-2</c:v>
                </c:pt>
                <c:pt idx="711">
                  <c:v>2.6100000000000002E-2</c:v>
                </c:pt>
                <c:pt idx="712">
                  <c:v>2.5999999999999999E-2</c:v>
                </c:pt>
                <c:pt idx="713">
                  <c:v>2.6100000000000002E-2</c:v>
                </c:pt>
                <c:pt idx="714">
                  <c:v>2.6100000000000002E-2</c:v>
                </c:pt>
                <c:pt idx="715">
                  <c:v>2.5999999999999999E-2</c:v>
                </c:pt>
                <c:pt idx="716">
                  <c:v>2.6100000000000002E-2</c:v>
                </c:pt>
                <c:pt idx="717">
                  <c:v>2.6100000000000002E-2</c:v>
                </c:pt>
                <c:pt idx="718">
                  <c:v>2.5999999999999999E-2</c:v>
                </c:pt>
                <c:pt idx="719">
                  <c:v>2.5999999999999999E-2</c:v>
                </c:pt>
                <c:pt idx="720">
                  <c:v>2.6100000000000002E-2</c:v>
                </c:pt>
                <c:pt idx="721">
                  <c:v>2.6100000000000002E-2</c:v>
                </c:pt>
                <c:pt idx="722">
                  <c:v>2.5999999999999999E-2</c:v>
                </c:pt>
                <c:pt idx="723">
                  <c:v>2.6100000000000002E-2</c:v>
                </c:pt>
                <c:pt idx="724">
                  <c:v>2.6100000000000002E-2</c:v>
                </c:pt>
                <c:pt idx="725">
                  <c:v>2.6200000000000011E-2</c:v>
                </c:pt>
                <c:pt idx="726">
                  <c:v>2.6100000000000002E-2</c:v>
                </c:pt>
                <c:pt idx="727">
                  <c:v>2.6100000000000002E-2</c:v>
                </c:pt>
                <c:pt idx="728">
                  <c:v>2.6100000000000002E-2</c:v>
                </c:pt>
                <c:pt idx="729">
                  <c:v>2.5999999999999999E-2</c:v>
                </c:pt>
                <c:pt idx="730">
                  <c:v>2.5999999999999999E-2</c:v>
                </c:pt>
                <c:pt idx="731">
                  <c:v>2.5999999999999999E-2</c:v>
                </c:pt>
                <c:pt idx="732">
                  <c:v>2.5999999999999999E-2</c:v>
                </c:pt>
                <c:pt idx="733">
                  <c:v>2.5900000000000006E-2</c:v>
                </c:pt>
                <c:pt idx="734">
                  <c:v>2.5900000000000006E-2</c:v>
                </c:pt>
                <c:pt idx="735">
                  <c:v>2.5900000000000006E-2</c:v>
                </c:pt>
                <c:pt idx="736">
                  <c:v>2.5700000000000001E-2</c:v>
                </c:pt>
                <c:pt idx="737">
                  <c:v>2.5600000000000012E-2</c:v>
                </c:pt>
                <c:pt idx="738">
                  <c:v>2.5600000000000012E-2</c:v>
                </c:pt>
                <c:pt idx="739">
                  <c:v>2.53E-2</c:v>
                </c:pt>
                <c:pt idx="740">
                  <c:v>2.5200000000000011E-2</c:v>
                </c:pt>
                <c:pt idx="741">
                  <c:v>2.5900000000000006E-2</c:v>
                </c:pt>
                <c:pt idx="742">
                  <c:v>2.6200000000000011E-2</c:v>
                </c:pt>
                <c:pt idx="743">
                  <c:v>2.5900000000000006E-2</c:v>
                </c:pt>
                <c:pt idx="744">
                  <c:v>2.5800000000000052E-2</c:v>
                </c:pt>
                <c:pt idx="745">
                  <c:v>2.5900000000000006E-2</c:v>
                </c:pt>
                <c:pt idx="746">
                  <c:v>2.5800000000000052E-2</c:v>
                </c:pt>
                <c:pt idx="747">
                  <c:v>2.5700000000000001E-2</c:v>
                </c:pt>
                <c:pt idx="748">
                  <c:v>2.5700000000000001E-2</c:v>
                </c:pt>
                <c:pt idx="749">
                  <c:v>2.5800000000000052E-2</c:v>
                </c:pt>
                <c:pt idx="750">
                  <c:v>2.5800000000000052E-2</c:v>
                </c:pt>
                <c:pt idx="751">
                  <c:v>2.5700000000000001E-2</c:v>
                </c:pt>
                <c:pt idx="752">
                  <c:v>2.5600000000000012E-2</c:v>
                </c:pt>
                <c:pt idx="753">
                  <c:v>2.5600000000000012E-2</c:v>
                </c:pt>
                <c:pt idx="754">
                  <c:v>2.5500000000000002E-2</c:v>
                </c:pt>
                <c:pt idx="755">
                  <c:v>2.5399999999999999E-2</c:v>
                </c:pt>
                <c:pt idx="756">
                  <c:v>2.5500000000000002E-2</c:v>
                </c:pt>
                <c:pt idx="757">
                  <c:v>2.5399999999999999E-2</c:v>
                </c:pt>
                <c:pt idx="758">
                  <c:v>2.53E-2</c:v>
                </c:pt>
                <c:pt idx="759">
                  <c:v>2.53E-2</c:v>
                </c:pt>
                <c:pt idx="760">
                  <c:v>2.53E-2</c:v>
                </c:pt>
                <c:pt idx="761">
                  <c:v>2.5200000000000011E-2</c:v>
                </c:pt>
                <c:pt idx="762">
                  <c:v>2.5200000000000011E-2</c:v>
                </c:pt>
                <c:pt idx="763">
                  <c:v>2.5399999999999999E-2</c:v>
                </c:pt>
                <c:pt idx="764">
                  <c:v>2.5600000000000012E-2</c:v>
                </c:pt>
                <c:pt idx="765">
                  <c:v>2.5700000000000001E-2</c:v>
                </c:pt>
                <c:pt idx="766">
                  <c:v>2.5700000000000001E-2</c:v>
                </c:pt>
                <c:pt idx="767">
                  <c:v>2.5600000000000012E-2</c:v>
                </c:pt>
                <c:pt idx="768">
                  <c:v>2.5500000000000002E-2</c:v>
                </c:pt>
                <c:pt idx="769">
                  <c:v>2.5500000000000002E-2</c:v>
                </c:pt>
                <c:pt idx="770">
                  <c:v>2.5600000000000012E-2</c:v>
                </c:pt>
                <c:pt idx="771">
                  <c:v>2.5700000000000001E-2</c:v>
                </c:pt>
                <c:pt idx="772">
                  <c:v>2.5700000000000001E-2</c:v>
                </c:pt>
                <c:pt idx="773">
                  <c:v>2.5700000000000001E-2</c:v>
                </c:pt>
                <c:pt idx="774">
                  <c:v>2.5600000000000012E-2</c:v>
                </c:pt>
                <c:pt idx="775">
                  <c:v>2.5600000000000012E-2</c:v>
                </c:pt>
                <c:pt idx="776">
                  <c:v>2.5700000000000001E-2</c:v>
                </c:pt>
                <c:pt idx="777">
                  <c:v>2.5700000000000001E-2</c:v>
                </c:pt>
                <c:pt idx="778">
                  <c:v>2.5700000000000001E-2</c:v>
                </c:pt>
                <c:pt idx="779">
                  <c:v>2.5600000000000012E-2</c:v>
                </c:pt>
                <c:pt idx="780">
                  <c:v>2.5600000000000012E-2</c:v>
                </c:pt>
                <c:pt idx="781">
                  <c:v>2.5600000000000012E-2</c:v>
                </c:pt>
                <c:pt idx="782">
                  <c:v>2.5600000000000012E-2</c:v>
                </c:pt>
                <c:pt idx="783">
                  <c:v>2.5600000000000012E-2</c:v>
                </c:pt>
                <c:pt idx="784">
                  <c:v>2.5500000000000002E-2</c:v>
                </c:pt>
                <c:pt idx="785">
                  <c:v>2.5500000000000002E-2</c:v>
                </c:pt>
                <c:pt idx="786">
                  <c:v>2.5600000000000012E-2</c:v>
                </c:pt>
                <c:pt idx="787">
                  <c:v>2.5500000000000002E-2</c:v>
                </c:pt>
                <c:pt idx="788">
                  <c:v>2.53E-2</c:v>
                </c:pt>
                <c:pt idx="789">
                  <c:v>2.53E-2</c:v>
                </c:pt>
                <c:pt idx="790">
                  <c:v>2.5399999999999999E-2</c:v>
                </c:pt>
                <c:pt idx="791">
                  <c:v>2.5600000000000012E-2</c:v>
                </c:pt>
                <c:pt idx="792">
                  <c:v>2.5500000000000002E-2</c:v>
                </c:pt>
                <c:pt idx="793">
                  <c:v>2.53E-2</c:v>
                </c:pt>
                <c:pt idx="794">
                  <c:v>2.53E-2</c:v>
                </c:pt>
                <c:pt idx="795">
                  <c:v>2.53E-2</c:v>
                </c:pt>
                <c:pt idx="796">
                  <c:v>2.53E-2</c:v>
                </c:pt>
                <c:pt idx="797">
                  <c:v>2.53E-2</c:v>
                </c:pt>
                <c:pt idx="798">
                  <c:v>2.53E-2</c:v>
                </c:pt>
                <c:pt idx="799">
                  <c:v>2.5200000000000011E-2</c:v>
                </c:pt>
                <c:pt idx="800">
                  <c:v>2.53E-2</c:v>
                </c:pt>
                <c:pt idx="801">
                  <c:v>2.5399999999999999E-2</c:v>
                </c:pt>
                <c:pt idx="802">
                  <c:v>2.5399999999999999E-2</c:v>
                </c:pt>
                <c:pt idx="803">
                  <c:v>2.53E-2</c:v>
                </c:pt>
                <c:pt idx="804">
                  <c:v>2.5200000000000011E-2</c:v>
                </c:pt>
                <c:pt idx="805">
                  <c:v>2.5200000000000011E-2</c:v>
                </c:pt>
                <c:pt idx="806">
                  <c:v>2.53E-2</c:v>
                </c:pt>
                <c:pt idx="807">
                  <c:v>2.5200000000000011E-2</c:v>
                </c:pt>
                <c:pt idx="808">
                  <c:v>2.5200000000000011E-2</c:v>
                </c:pt>
                <c:pt idx="809">
                  <c:v>2.53E-2</c:v>
                </c:pt>
                <c:pt idx="810">
                  <c:v>2.5399999999999999E-2</c:v>
                </c:pt>
                <c:pt idx="811">
                  <c:v>2.53E-2</c:v>
                </c:pt>
                <c:pt idx="812">
                  <c:v>2.5200000000000011E-2</c:v>
                </c:pt>
                <c:pt idx="813">
                  <c:v>2.5200000000000011E-2</c:v>
                </c:pt>
                <c:pt idx="814">
                  <c:v>2.53E-2</c:v>
                </c:pt>
                <c:pt idx="815">
                  <c:v>2.5399999999999999E-2</c:v>
                </c:pt>
                <c:pt idx="816">
                  <c:v>2.5399999999999999E-2</c:v>
                </c:pt>
                <c:pt idx="817">
                  <c:v>2.53E-2</c:v>
                </c:pt>
                <c:pt idx="818">
                  <c:v>2.53E-2</c:v>
                </c:pt>
                <c:pt idx="819">
                  <c:v>2.5500000000000002E-2</c:v>
                </c:pt>
                <c:pt idx="820">
                  <c:v>2.5500000000000002E-2</c:v>
                </c:pt>
                <c:pt idx="821">
                  <c:v>2.5500000000000002E-2</c:v>
                </c:pt>
                <c:pt idx="822">
                  <c:v>2.5399999999999999E-2</c:v>
                </c:pt>
                <c:pt idx="823">
                  <c:v>2.5399999999999999E-2</c:v>
                </c:pt>
                <c:pt idx="824">
                  <c:v>2.5399999999999999E-2</c:v>
                </c:pt>
                <c:pt idx="825">
                  <c:v>2.5500000000000002E-2</c:v>
                </c:pt>
                <c:pt idx="826">
                  <c:v>2.5500000000000002E-2</c:v>
                </c:pt>
                <c:pt idx="827">
                  <c:v>2.5500000000000002E-2</c:v>
                </c:pt>
                <c:pt idx="828">
                  <c:v>2.5500000000000002E-2</c:v>
                </c:pt>
                <c:pt idx="829">
                  <c:v>2.5500000000000002E-2</c:v>
                </c:pt>
                <c:pt idx="830">
                  <c:v>2.5500000000000002E-2</c:v>
                </c:pt>
                <c:pt idx="831">
                  <c:v>2.5600000000000012E-2</c:v>
                </c:pt>
                <c:pt idx="832">
                  <c:v>2.5600000000000012E-2</c:v>
                </c:pt>
                <c:pt idx="833">
                  <c:v>2.5600000000000012E-2</c:v>
                </c:pt>
                <c:pt idx="834">
                  <c:v>2.5600000000000012E-2</c:v>
                </c:pt>
                <c:pt idx="835">
                  <c:v>2.5600000000000012E-2</c:v>
                </c:pt>
                <c:pt idx="836">
                  <c:v>2.5600000000000012E-2</c:v>
                </c:pt>
                <c:pt idx="837">
                  <c:v>2.5600000000000012E-2</c:v>
                </c:pt>
                <c:pt idx="838">
                  <c:v>2.5600000000000012E-2</c:v>
                </c:pt>
                <c:pt idx="839">
                  <c:v>2.5600000000000012E-2</c:v>
                </c:pt>
                <c:pt idx="840">
                  <c:v>2.5500000000000002E-2</c:v>
                </c:pt>
                <c:pt idx="841">
                  <c:v>2.5600000000000012E-2</c:v>
                </c:pt>
                <c:pt idx="842">
                  <c:v>2.5700000000000001E-2</c:v>
                </c:pt>
                <c:pt idx="843">
                  <c:v>2.5700000000000001E-2</c:v>
                </c:pt>
                <c:pt idx="844">
                  <c:v>2.5600000000000012E-2</c:v>
                </c:pt>
                <c:pt idx="845">
                  <c:v>2.5600000000000012E-2</c:v>
                </c:pt>
                <c:pt idx="846">
                  <c:v>2.5800000000000052E-2</c:v>
                </c:pt>
                <c:pt idx="847">
                  <c:v>2.5800000000000052E-2</c:v>
                </c:pt>
                <c:pt idx="848">
                  <c:v>2.5800000000000052E-2</c:v>
                </c:pt>
                <c:pt idx="849">
                  <c:v>2.5700000000000001E-2</c:v>
                </c:pt>
                <c:pt idx="850">
                  <c:v>2.5600000000000012E-2</c:v>
                </c:pt>
                <c:pt idx="851">
                  <c:v>2.5500000000000002E-2</c:v>
                </c:pt>
                <c:pt idx="852">
                  <c:v>2.5600000000000012E-2</c:v>
                </c:pt>
                <c:pt idx="853">
                  <c:v>2.5600000000000012E-2</c:v>
                </c:pt>
                <c:pt idx="854">
                  <c:v>2.5600000000000012E-2</c:v>
                </c:pt>
                <c:pt idx="855">
                  <c:v>2.5600000000000012E-2</c:v>
                </c:pt>
                <c:pt idx="856">
                  <c:v>2.5700000000000001E-2</c:v>
                </c:pt>
                <c:pt idx="857">
                  <c:v>2.5700000000000001E-2</c:v>
                </c:pt>
                <c:pt idx="858">
                  <c:v>2.5700000000000001E-2</c:v>
                </c:pt>
                <c:pt idx="859">
                  <c:v>2.5800000000000052E-2</c:v>
                </c:pt>
                <c:pt idx="860">
                  <c:v>2.5800000000000052E-2</c:v>
                </c:pt>
                <c:pt idx="861">
                  <c:v>2.5800000000000052E-2</c:v>
                </c:pt>
                <c:pt idx="862">
                  <c:v>2.5700000000000001E-2</c:v>
                </c:pt>
                <c:pt idx="863">
                  <c:v>2.5700000000000001E-2</c:v>
                </c:pt>
                <c:pt idx="864">
                  <c:v>2.5700000000000001E-2</c:v>
                </c:pt>
                <c:pt idx="865">
                  <c:v>2.5600000000000012E-2</c:v>
                </c:pt>
                <c:pt idx="866">
                  <c:v>2.5600000000000012E-2</c:v>
                </c:pt>
                <c:pt idx="867">
                  <c:v>2.5600000000000012E-2</c:v>
                </c:pt>
                <c:pt idx="868">
                  <c:v>2.5600000000000012E-2</c:v>
                </c:pt>
                <c:pt idx="869">
                  <c:v>2.5700000000000001E-2</c:v>
                </c:pt>
                <c:pt idx="870">
                  <c:v>2.5700000000000001E-2</c:v>
                </c:pt>
                <c:pt idx="871">
                  <c:v>2.5700000000000001E-2</c:v>
                </c:pt>
                <c:pt idx="872">
                  <c:v>2.5700000000000001E-2</c:v>
                </c:pt>
                <c:pt idx="873">
                  <c:v>2.5700000000000001E-2</c:v>
                </c:pt>
                <c:pt idx="874">
                  <c:v>2.5700000000000001E-2</c:v>
                </c:pt>
                <c:pt idx="875">
                  <c:v>2.5800000000000052E-2</c:v>
                </c:pt>
                <c:pt idx="876">
                  <c:v>2.5800000000000052E-2</c:v>
                </c:pt>
                <c:pt idx="877">
                  <c:v>2.5800000000000052E-2</c:v>
                </c:pt>
                <c:pt idx="878">
                  <c:v>2.5700000000000001E-2</c:v>
                </c:pt>
                <c:pt idx="879">
                  <c:v>2.5600000000000012E-2</c:v>
                </c:pt>
                <c:pt idx="880">
                  <c:v>2.5800000000000052E-2</c:v>
                </c:pt>
                <c:pt idx="881">
                  <c:v>2.5900000000000006E-2</c:v>
                </c:pt>
                <c:pt idx="882">
                  <c:v>2.5800000000000052E-2</c:v>
                </c:pt>
                <c:pt idx="883">
                  <c:v>2.5700000000000001E-2</c:v>
                </c:pt>
                <c:pt idx="884">
                  <c:v>2.5700000000000001E-2</c:v>
                </c:pt>
                <c:pt idx="885">
                  <c:v>2.5800000000000052E-2</c:v>
                </c:pt>
                <c:pt idx="886">
                  <c:v>2.5800000000000052E-2</c:v>
                </c:pt>
                <c:pt idx="887">
                  <c:v>2.5700000000000001E-2</c:v>
                </c:pt>
                <c:pt idx="888">
                  <c:v>2.5800000000000052E-2</c:v>
                </c:pt>
                <c:pt idx="889">
                  <c:v>2.5800000000000052E-2</c:v>
                </c:pt>
                <c:pt idx="890">
                  <c:v>2.5700000000000001E-2</c:v>
                </c:pt>
                <c:pt idx="891">
                  <c:v>2.5800000000000052E-2</c:v>
                </c:pt>
                <c:pt idx="892">
                  <c:v>2.5800000000000052E-2</c:v>
                </c:pt>
                <c:pt idx="893">
                  <c:v>2.5800000000000052E-2</c:v>
                </c:pt>
                <c:pt idx="894">
                  <c:v>2.5800000000000052E-2</c:v>
                </c:pt>
                <c:pt idx="895">
                  <c:v>2.5800000000000052E-2</c:v>
                </c:pt>
                <c:pt idx="896">
                  <c:v>2.5700000000000001E-2</c:v>
                </c:pt>
                <c:pt idx="897">
                  <c:v>2.5700000000000001E-2</c:v>
                </c:pt>
                <c:pt idx="898">
                  <c:v>2.5700000000000001E-2</c:v>
                </c:pt>
                <c:pt idx="899">
                  <c:v>2.5800000000000052E-2</c:v>
                </c:pt>
                <c:pt idx="900">
                  <c:v>2.5800000000000052E-2</c:v>
                </c:pt>
                <c:pt idx="901">
                  <c:v>2.5800000000000052E-2</c:v>
                </c:pt>
                <c:pt idx="902">
                  <c:v>2.5700000000000001E-2</c:v>
                </c:pt>
                <c:pt idx="903">
                  <c:v>2.5700000000000001E-2</c:v>
                </c:pt>
                <c:pt idx="904">
                  <c:v>2.5600000000000012E-2</c:v>
                </c:pt>
                <c:pt idx="905">
                  <c:v>2.5600000000000012E-2</c:v>
                </c:pt>
                <c:pt idx="906">
                  <c:v>2.5900000000000006E-2</c:v>
                </c:pt>
                <c:pt idx="907">
                  <c:v>2.5200000000000011E-2</c:v>
                </c:pt>
                <c:pt idx="908">
                  <c:v>2.5100000000000001E-2</c:v>
                </c:pt>
                <c:pt idx="909">
                  <c:v>2.81E-2</c:v>
                </c:pt>
                <c:pt idx="910">
                  <c:v>2.0500000000000001E-2</c:v>
                </c:pt>
                <c:pt idx="911">
                  <c:v>3.8000000000000052E-3</c:v>
                </c:pt>
                <c:pt idx="912">
                  <c:v>-4.4000000000000124E-3</c:v>
                </c:pt>
                <c:pt idx="913">
                  <c:v>-1.9000000000001633E-3</c:v>
                </c:pt>
                <c:pt idx="914">
                  <c:v>1.1800000000001021E-2</c:v>
                </c:pt>
                <c:pt idx="915">
                  <c:v>2.8899999999999999E-2</c:v>
                </c:pt>
                <c:pt idx="916">
                  <c:v>2.7600000000000412E-2</c:v>
                </c:pt>
                <c:pt idx="917">
                  <c:v>2.4299999999999999E-2</c:v>
                </c:pt>
                <c:pt idx="918">
                  <c:v>2.5500000000000002E-2</c:v>
                </c:pt>
                <c:pt idx="919">
                  <c:v>2.5800000000000052E-2</c:v>
                </c:pt>
                <c:pt idx="920">
                  <c:v>2.5500000000000002E-2</c:v>
                </c:pt>
                <c:pt idx="921">
                  <c:v>2.5500000000000002E-2</c:v>
                </c:pt>
                <c:pt idx="922">
                  <c:v>2.5500000000000002E-2</c:v>
                </c:pt>
                <c:pt idx="923">
                  <c:v>2.5399999999999999E-2</c:v>
                </c:pt>
                <c:pt idx="924">
                  <c:v>2.5399999999999999E-2</c:v>
                </c:pt>
                <c:pt idx="925">
                  <c:v>2.5399999999999999E-2</c:v>
                </c:pt>
                <c:pt idx="926">
                  <c:v>2.5399999999999999E-2</c:v>
                </c:pt>
                <c:pt idx="927">
                  <c:v>2.5399999999999999E-2</c:v>
                </c:pt>
                <c:pt idx="928">
                  <c:v>2.5399999999999999E-2</c:v>
                </c:pt>
                <c:pt idx="929">
                  <c:v>2.5399999999999999E-2</c:v>
                </c:pt>
                <c:pt idx="930">
                  <c:v>2.53E-2</c:v>
                </c:pt>
                <c:pt idx="931">
                  <c:v>2.53E-2</c:v>
                </c:pt>
                <c:pt idx="932">
                  <c:v>2.5399999999999999E-2</c:v>
                </c:pt>
                <c:pt idx="933">
                  <c:v>2.5399999999999999E-2</c:v>
                </c:pt>
                <c:pt idx="934">
                  <c:v>2.5399999999999999E-2</c:v>
                </c:pt>
                <c:pt idx="935">
                  <c:v>2.5399999999999999E-2</c:v>
                </c:pt>
                <c:pt idx="936">
                  <c:v>2.5399999999999999E-2</c:v>
                </c:pt>
                <c:pt idx="937">
                  <c:v>2.5500000000000002E-2</c:v>
                </c:pt>
                <c:pt idx="938">
                  <c:v>2.5600000000000012E-2</c:v>
                </c:pt>
                <c:pt idx="939">
                  <c:v>2.5500000000000002E-2</c:v>
                </c:pt>
                <c:pt idx="940">
                  <c:v>2.5399999999999999E-2</c:v>
                </c:pt>
                <c:pt idx="941">
                  <c:v>2.53E-2</c:v>
                </c:pt>
                <c:pt idx="942">
                  <c:v>2.53E-2</c:v>
                </c:pt>
                <c:pt idx="943">
                  <c:v>2.53E-2</c:v>
                </c:pt>
                <c:pt idx="944">
                  <c:v>2.5399999999999999E-2</c:v>
                </c:pt>
                <c:pt idx="945">
                  <c:v>2.5399999999999999E-2</c:v>
                </c:pt>
                <c:pt idx="946">
                  <c:v>2.5399999999999999E-2</c:v>
                </c:pt>
                <c:pt idx="947">
                  <c:v>2.5399999999999999E-2</c:v>
                </c:pt>
                <c:pt idx="948">
                  <c:v>2.53E-2</c:v>
                </c:pt>
                <c:pt idx="949">
                  <c:v>2.5399999999999999E-2</c:v>
                </c:pt>
                <c:pt idx="950">
                  <c:v>2.5399999999999999E-2</c:v>
                </c:pt>
                <c:pt idx="951">
                  <c:v>2.5399999999999999E-2</c:v>
                </c:pt>
                <c:pt idx="952">
                  <c:v>2.5500000000000002E-2</c:v>
                </c:pt>
                <c:pt idx="953">
                  <c:v>2.5700000000000001E-2</c:v>
                </c:pt>
                <c:pt idx="954">
                  <c:v>2.5399999999999999E-2</c:v>
                </c:pt>
                <c:pt idx="955">
                  <c:v>2.4500000000000001E-2</c:v>
                </c:pt>
                <c:pt idx="956">
                  <c:v>2.4400000000000002E-2</c:v>
                </c:pt>
                <c:pt idx="957">
                  <c:v>2.53E-2</c:v>
                </c:pt>
                <c:pt idx="958">
                  <c:v>2.5700000000000001E-2</c:v>
                </c:pt>
                <c:pt idx="959">
                  <c:v>2.5500000000000002E-2</c:v>
                </c:pt>
                <c:pt idx="960">
                  <c:v>2.5500000000000002E-2</c:v>
                </c:pt>
                <c:pt idx="961">
                  <c:v>2.5500000000000002E-2</c:v>
                </c:pt>
                <c:pt idx="962">
                  <c:v>2.5500000000000002E-2</c:v>
                </c:pt>
                <c:pt idx="963">
                  <c:v>2.5500000000000002E-2</c:v>
                </c:pt>
                <c:pt idx="964">
                  <c:v>2.5600000000000012E-2</c:v>
                </c:pt>
                <c:pt idx="965">
                  <c:v>2.5600000000000012E-2</c:v>
                </c:pt>
                <c:pt idx="966">
                  <c:v>2.5600000000000012E-2</c:v>
                </c:pt>
                <c:pt idx="967">
                  <c:v>2.5500000000000002E-2</c:v>
                </c:pt>
                <c:pt idx="968">
                  <c:v>2.5500000000000002E-2</c:v>
                </c:pt>
                <c:pt idx="969">
                  <c:v>2.5500000000000002E-2</c:v>
                </c:pt>
                <c:pt idx="970">
                  <c:v>2.5700000000000001E-2</c:v>
                </c:pt>
                <c:pt idx="971">
                  <c:v>2.5700000000000001E-2</c:v>
                </c:pt>
                <c:pt idx="972">
                  <c:v>2.5700000000000001E-2</c:v>
                </c:pt>
                <c:pt idx="973">
                  <c:v>2.5700000000000001E-2</c:v>
                </c:pt>
                <c:pt idx="974">
                  <c:v>2.5600000000000012E-2</c:v>
                </c:pt>
                <c:pt idx="975">
                  <c:v>2.5500000000000002E-2</c:v>
                </c:pt>
                <c:pt idx="976">
                  <c:v>2.5600000000000012E-2</c:v>
                </c:pt>
                <c:pt idx="977">
                  <c:v>2.5800000000000052E-2</c:v>
                </c:pt>
                <c:pt idx="978">
                  <c:v>2.5700000000000001E-2</c:v>
                </c:pt>
                <c:pt idx="979">
                  <c:v>2.5700000000000001E-2</c:v>
                </c:pt>
                <c:pt idx="980">
                  <c:v>2.5700000000000001E-2</c:v>
                </c:pt>
                <c:pt idx="981">
                  <c:v>2.5800000000000052E-2</c:v>
                </c:pt>
                <c:pt idx="982">
                  <c:v>2.5800000000000052E-2</c:v>
                </c:pt>
                <c:pt idx="983">
                  <c:v>2.5900000000000006E-2</c:v>
                </c:pt>
                <c:pt idx="984">
                  <c:v>2.5900000000000006E-2</c:v>
                </c:pt>
                <c:pt idx="985">
                  <c:v>2.5800000000000052E-2</c:v>
                </c:pt>
                <c:pt idx="986">
                  <c:v>2.5800000000000052E-2</c:v>
                </c:pt>
                <c:pt idx="987">
                  <c:v>2.5800000000000052E-2</c:v>
                </c:pt>
                <c:pt idx="988">
                  <c:v>2.5900000000000006E-2</c:v>
                </c:pt>
                <c:pt idx="989">
                  <c:v>2.5900000000000006E-2</c:v>
                </c:pt>
                <c:pt idx="990">
                  <c:v>2.5900000000000006E-2</c:v>
                </c:pt>
                <c:pt idx="991">
                  <c:v>2.5900000000000006E-2</c:v>
                </c:pt>
                <c:pt idx="992">
                  <c:v>2.5900000000000006E-2</c:v>
                </c:pt>
                <c:pt idx="993">
                  <c:v>2.5999999999999999E-2</c:v>
                </c:pt>
                <c:pt idx="994">
                  <c:v>2.5900000000000006E-2</c:v>
                </c:pt>
                <c:pt idx="995">
                  <c:v>2.5999999999999999E-2</c:v>
                </c:pt>
                <c:pt idx="996">
                  <c:v>2.6100000000000002E-2</c:v>
                </c:pt>
                <c:pt idx="997">
                  <c:v>2.5999999999999999E-2</c:v>
                </c:pt>
                <c:pt idx="998">
                  <c:v>2.5900000000000006E-2</c:v>
                </c:pt>
                <c:pt idx="999">
                  <c:v>2.5999999999999999E-2</c:v>
                </c:pt>
                <c:pt idx="1000">
                  <c:v>2.6100000000000002E-2</c:v>
                </c:pt>
              </c:numCache>
            </c:numRef>
          </c:yVal>
          <c:smooth val="1"/>
        </c:ser>
        <c:ser>
          <c:idx val="1"/>
          <c:order val="1"/>
          <c:tx>
            <c:v>0.8mg/ml</c:v>
          </c:tx>
          <c:marker>
            <c:symbol val="none"/>
          </c:marker>
          <c:xVal>
            <c:numRef>
              <c:f>Sheet15!$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15!$B$26:$B$1026</c:f>
              <c:numCache>
                <c:formatCode>General</c:formatCode>
                <c:ptCount val="1001"/>
                <c:pt idx="0">
                  <c:v>2.0028999999999977</c:v>
                </c:pt>
                <c:pt idx="1">
                  <c:v>1.9958</c:v>
                </c:pt>
                <c:pt idx="2">
                  <c:v>1.9775</c:v>
                </c:pt>
                <c:pt idx="3">
                  <c:v>1.9518</c:v>
                </c:pt>
                <c:pt idx="4">
                  <c:v>1.9241999999999999</c:v>
                </c:pt>
                <c:pt idx="5">
                  <c:v>1.8778999999999118</c:v>
                </c:pt>
                <c:pt idx="6">
                  <c:v>1.8098999999998944</c:v>
                </c:pt>
                <c:pt idx="7">
                  <c:v>1.7448999999999071</c:v>
                </c:pt>
                <c:pt idx="8">
                  <c:v>1.6854</c:v>
                </c:pt>
                <c:pt idx="9">
                  <c:v>1.6202000000000001</c:v>
                </c:pt>
                <c:pt idx="10">
                  <c:v>1.5548</c:v>
                </c:pt>
                <c:pt idx="11">
                  <c:v>1.4944</c:v>
                </c:pt>
                <c:pt idx="12">
                  <c:v>1.4314999999998708</c:v>
                </c:pt>
                <c:pt idx="13">
                  <c:v>1.3662000000000001</c:v>
                </c:pt>
                <c:pt idx="14">
                  <c:v>1.3052999999999138</c:v>
                </c:pt>
                <c:pt idx="15">
                  <c:v>1.2485999999999498</c:v>
                </c:pt>
                <c:pt idx="16">
                  <c:v>1.1936</c:v>
                </c:pt>
                <c:pt idx="17">
                  <c:v>1.143</c:v>
                </c:pt>
                <c:pt idx="18">
                  <c:v>1.0983000000000001</c:v>
                </c:pt>
                <c:pt idx="19">
                  <c:v>1.0580000000000001</c:v>
                </c:pt>
                <c:pt idx="20">
                  <c:v>1.0224</c:v>
                </c:pt>
                <c:pt idx="21">
                  <c:v>0.9929</c:v>
                </c:pt>
                <c:pt idx="22">
                  <c:v>0.96760000000003465</c:v>
                </c:pt>
                <c:pt idx="23">
                  <c:v>0.94490000000000063</c:v>
                </c:pt>
                <c:pt idx="24">
                  <c:v>0.92549999999999999</c:v>
                </c:pt>
                <c:pt idx="25">
                  <c:v>0.90890000000000004</c:v>
                </c:pt>
                <c:pt idx="26">
                  <c:v>0.89329999999999998</c:v>
                </c:pt>
                <c:pt idx="27">
                  <c:v>0.87930000000000064</c:v>
                </c:pt>
                <c:pt idx="28">
                  <c:v>0.86780000000003465</c:v>
                </c:pt>
                <c:pt idx="29">
                  <c:v>0.85740000000000005</c:v>
                </c:pt>
                <c:pt idx="30">
                  <c:v>0.84730000000000005</c:v>
                </c:pt>
                <c:pt idx="31">
                  <c:v>0.83880000000000265</c:v>
                </c:pt>
                <c:pt idx="32">
                  <c:v>0.83180000000000065</c:v>
                </c:pt>
                <c:pt idx="33">
                  <c:v>0.82520000000000004</c:v>
                </c:pt>
                <c:pt idx="34">
                  <c:v>0.81950000000000001</c:v>
                </c:pt>
                <c:pt idx="35">
                  <c:v>0.81490000000000062</c:v>
                </c:pt>
                <c:pt idx="36">
                  <c:v>0.81040000000000001</c:v>
                </c:pt>
                <c:pt idx="37">
                  <c:v>0.80570000000000064</c:v>
                </c:pt>
                <c:pt idx="38">
                  <c:v>0.80159999999999998</c:v>
                </c:pt>
                <c:pt idx="39">
                  <c:v>0.7974</c:v>
                </c:pt>
                <c:pt idx="40">
                  <c:v>0.79210000000000003</c:v>
                </c:pt>
                <c:pt idx="41">
                  <c:v>0.78639999999999999</c:v>
                </c:pt>
                <c:pt idx="42">
                  <c:v>0.78080000000000005</c:v>
                </c:pt>
                <c:pt idx="43">
                  <c:v>0.77420000000001465</c:v>
                </c:pt>
                <c:pt idx="44">
                  <c:v>0.76659999999999995</c:v>
                </c:pt>
                <c:pt idx="45">
                  <c:v>0.75930000000000064</c:v>
                </c:pt>
                <c:pt idx="46">
                  <c:v>0.75180000000004465</c:v>
                </c:pt>
                <c:pt idx="47">
                  <c:v>0.74360000000005211</c:v>
                </c:pt>
                <c:pt idx="48">
                  <c:v>0.7356000000000501</c:v>
                </c:pt>
                <c:pt idx="49">
                  <c:v>0.72800000000000065</c:v>
                </c:pt>
                <c:pt idx="50">
                  <c:v>0.72050000000000003</c:v>
                </c:pt>
                <c:pt idx="51">
                  <c:v>0.71330000000000005</c:v>
                </c:pt>
                <c:pt idx="52">
                  <c:v>0.70660000000002265</c:v>
                </c:pt>
                <c:pt idx="53">
                  <c:v>0.70000000000000062</c:v>
                </c:pt>
                <c:pt idx="54">
                  <c:v>0.69310000000000005</c:v>
                </c:pt>
                <c:pt idx="55">
                  <c:v>0.68600000000000005</c:v>
                </c:pt>
                <c:pt idx="56">
                  <c:v>0.67800000000005378</c:v>
                </c:pt>
                <c:pt idx="57">
                  <c:v>0.66800000000005189</c:v>
                </c:pt>
                <c:pt idx="58">
                  <c:v>0.65610000000003565</c:v>
                </c:pt>
                <c:pt idx="59">
                  <c:v>0.64259999999999995</c:v>
                </c:pt>
                <c:pt idx="60">
                  <c:v>0.62740000000000062</c:v>
                </c:pt>
                <c:pt idx="61">
                  <c:v>0.6106000000000501</c:v>
                </c:pt>
                <c:pt idx="62">
                  <c:v>0.59289999999999998</c:v>
                </c:pt>
                <c:pt idx="63">
                  <c:v>0.57460000000001465</c:v>
                </c:pt>
                <c:pt idx="64">
                  <c:v>0.55589999999999995</c:v>
                </c:pt>
                <c:pt idx="65">
                  <c:v>0.5373</c:v>
                </c:pt>
                <c:pt idx="66">
                  <c:v>0.51910000000000001</c:v>
                </c:pt>
                <c:pt idx="67">
                  <c:v>0.50139999999999996</c:v>
                </c:pt>
                <c:pt idx="68">
                  <c:v>0.48430000000001538</c:v>
                </c:pt>
                <c:pt idx="69">
                  <c:v>0.46780000000000038</c:v>
                </c:pt>
                <c:pt idx="70">
                  <c:v>0.45179999999999998</c:v>
                </c:pt>
                <c:pt idx="71">
                  <c:v>0.43610000000000032</c:v>
                </c:pt>
                <c:pt idx="72">
                  <c:v>0.42090000000000038</c:v>
                </c:pt>
                <c:pt idx="73">
                  <c:v>0.40610000000000002</c:v>
                </c:pt>
                <c:pt idx="74">
                  <c:v>0.39170000000000038</c:v>
                </c:pt>
                <c:pt idx="75">
                  <c:v>0.37760000000000032</c:v>
                </c:pt>
                <c:pt idx="76">
                  <c:v>0.36400000000000032</c:v>
                </c:pt>
                <c:pt idx="77">
                  <c:v>0.35090000000000032</c:v>
                </c:pt>
                <c:pt idx="78">
                  <c:v>0.33810000000001988</c:v>
                </c:pt>
                <c:pt idx="79">
                  <c:v>0.32590000000002622</c:v>
                </c:pt>
                <c:pt idx="80">
                  <c:v>0.31400000000000688</c:v>
                </c:pt>
                <c:pt idx="81">
                  <c:v>0.30230000000002138</c:v>
                </c:pt>
                <c:pt idx="82">
                  <c:v>0.29110000000000008</c:v>
                </c:pt>
                <c:pt idx="83">
                  <c:v>0.28030000000000038</c:v>
                </c:pt>
                <c:pt idx="84">
                  <c:v>0.26960000000000001</c:v>
                </c:pt>
                <c:pt idx="85">
                  <c:v>0.25900000000000001</c:v>
                </c:pt>
                <c:pt idx="86">
                  <c:v>0.24910000000000004</c:v>
                </c:pt>
                <c:pt idx="87">
                  <c:v>0.23960000000000001</c:v>
                </c:pt>
                <c:pt idx="88">
                  <c:v>0.23039999999999999</c:v>
                </c:pt>
                <c:pt idx="89">
                  <c:v>0.22170000000000001</c:v>
                </c:pt>
                <c:pt idx="90">
                  <c:v>0.21350000000000041</c:v>
                </c:pt>
                <c:pt idx="91">
                  <c:v>0.20590000000000044</c:v>
                </c:pt>
                <c:pt idx="92">
                  <c:v>0.19889999999999999</c:v>
                </c:pt>
                <c:pt idx="93">
                  <c:v>0.19270000000000001</c:v>
                </c:pt>
                <c:pt idx="94">
                  <c:v>0.18710000000000004</c:v>
                </c:pt>
                <c:pt idx="95">
                  <c:v>0.18210000000000001</c:v>
                </c:pt>
                <c:pt idx="96">
                  <c:v>0.17790000000000294</c:v>
                </c:pt>
                <c:pt idx="97">
                  <c:v>0.17440000000000044</c:v>
                </c:pt>
                <c:pt idx="98">
                  <c:v>0.17130000000000001</c:v>
                </c:pt>
                <c:pt idx="99">
                  <c:v>0.1686</c:v>
                </c:pt>
                <c:pt idx="100">
                  <c:v>0.16650000000000001</c:v>
                </c:pt>
                <c:pt idx="101">
                  <c:v>0.16520000000000001</c:v>
                </c:pt>
                <c:pt idx="102">
                  <c:v>0.1643</c:v>
                </c:pt>
                <c:pt idx="103">
                  <c:v>0.16350000000000001</c:v>
                </c:pt>
                <c:pt idx="104">
                  <c:v>0.16300000000000001</c:v>
                </c:pt>
                <c:pt idx="105">
                  <c:v>0.1633</c:v>
                </c:pt>
                <c:pt idx="106">
                  <c:v>0.1638</c:v>
                </c:pt>
                <c:pt idx="107">
                  <c:v>0.1643</c:v>
                </c:pt>
                <c:pt idx="108">
                  <c:v>0.16520000000000001</c:v>
                </c:pt>
                <c:pt idx="109">
                  <c:v>0.16639999999999999</c:v>
                </c:pt>
                <c:pt idx="110">
                  <c:v>0.1678</c:v>
                </c:pt>
                <c:pt idx="111">
                  <c:v>0.16919999999999999</c:v>
                </c:pt>
                <c:pt idx="112">
                  <c:v>0.17069999999999999</c:v>
                </c:pt>
                <c:pt idx="113">
                  <c:v>0.17240000000000041</c:v>
                </c:pt>
                <c:pt idx="114">
                  <c:v>0.17430000000000001</c:v>
                </c:pt>
                <c:pt idx="115">
                  <c:v>0.17640000000000094</c:v>
                </c:pt>
                <c:pt idx="116">
                  <c:v>0.17870000000000041</c:v>
                </c:pt>
                <c:pt idx="117">
                  <c:v>0.18160000000000001</c:v>
                </c:pt>
                <c:pt idx="118">
                  <c:v>0.18430000000000021</c:v>
                </c:pt>
                <c:pt idx="119">
                  <c:v>0.18700000000000044</c:v>
                </c:pt>
                <c:pt idx="120">
                  <c:v>0.18990000000001364</c:v>
                </c:pt>
                <c:pt idx="121">
                  <c:v>0.19309999999999999</c:v>
                </c:pt>
                <c:pt idx="122">
                  <c:v>0.19650000000000001</c:v>
                </c:pt>
                <c:pt idx="123">
                  <c:v>0.2001</c:v>
                </c:pt>
                <c:pt idx="124">
                  <c:v>0.20369999999999999</c:v>
                </c:pt>
                <c:pt idx="125">
                  <c:v>0.20750000000000021</c:v>
                </c:pt>
                <c:pt idx="126">
                  <c:v>0.21150000000000024</c:v>
                </c:pt>
                <c:pt idx="127">
                  <c:v>0.21580000000000021</c:v>
                </c:pt>
                <c:pt idx="128">
                  <c:v>0.22009999999999999</c:v>
                </c:pt>
                <c:pt idx="129">
                  <c:v>0.22459999999999999</c:v>
                </c:pt>
                <c:pt idx="130">
                  <c:v>0.22950000000000001</c:v>
                </c:pt>
                <c:pt idx="131">
                  <c:v>0.2346</c:v>
                </c:pt>
                <c:pt idx="132">
                  <c:v>0.23960000000000001</c:v>
                </c:pt>
                <c:pt idx="133">
                  <c:v>0.24470000000000044</c:v>
                </c:pt>
                <c:pt idx="134">
                  <c:v>0.25010000000000004</c:v>
                </c:pt>
                <c:pt idx="135">
                  <c:v>0.25560000000000005</c:v>
                </c:pt>
                <c:pt idx="136">
                  <c:v>0.2611</c:v>
                </c:pt>
                <c:pt idx="137">
                  <c:v>0.26700000000000002</c:v>
                </c:pt>
                <c:pt idx="138">
                  <c:v>0.27310000000000001</c:v>
                </c:pt>
                <c:pt idx="139">
                  <c:v>0.27900000000000008</c:v>
                </c:pt>
                <c:pt idx="140">
                  <c:v>0.28510000000000002</c:v>
                </c:pt>
                <c:pt idx="141">
                  <c:v>0.29130000000000938</c:v>
                </c:pt>
                <c:pt idx="142">
                  <c:v>0.29750000000000032</c:v>
                </c:pt>
                <c:pt idx="143">
                  <c:v>0.30360000000000031</c:v>
                </c:pt>
                <c:pt idx="144">
                  <c:v>0.31000000000000238</c:v>
                </c:pt>
                <c:pt idx="145">
                  <c:v>0.31640000000002338</c:v>
                </c:pt>
                <c:pt idx="146">
                  <c:v>0.32260000000000238</c:v>
                </c:pt>
                <c:pt idx="147">
                  <c:v>0.32920000000000038</c:v>
                </c:pt>
                <c:pt idx="148">
                  <c:v>0.33600000000002561</c:v>
                </c:pt>
                <c:pt idx="149">
                  <c:v>0.34260000000000002</c:v>
                </c:pt>
                <c:pt idx="150">
                  <c:v>0.34920000000000001</c:v>
                </c:pt>
                <c:pt idx="151">
                  <c:v>0.35590000000000038</c:v>
                </c:pt>
                <c:pt idx="152">
                  <c:v>0.36270000000000002</c:v>
                </c:pt>
                <c:pt idx="153">
                  <c:v>0.36940000000001288</c:v>
                </c:pt>
                <c:pt idx="154">
                  <c:v>0.37630000000002634</c:v>
                </c:pt>
                <c:pt idx="155">
                  <c:v>0.38320000000000032</c:v>
                </c:pt>
                <c:pt idx="156">
                  <c:v>0.38970000000000032</c:v>
                </c:pt>
                <c:pt idx="157">
                  <c:v>0.39650000000002511</c:v>
                </c:pt>
                <c:pt idx="158">
                  <c:v>0.4037</c:v>
                </c:pt>
                <c:pt idx="159">
                  <c:v>0.41070000000000001</c:v>
                </c:pt>
                <c:pt idx="160">
                  <c:v>0.41750000000000032</c:v>
                </c:pt>
                <c:pt idx="161">
                  <c:v>0.42480000000001888</c:v>
                </c:pt>
                <c:pt idx="162">
                  <c:v>0.43210000000000032</c:v>
                </c:pt>
                <c:pt idx="163">
                  <c:v>0.43880000000002634</c:v>
                </c:pt>
                <c:pt idx="164">
                  <c:v>0.44590000000000002</c:v>
                </c:pt>
                <c:pt idx="165">
                  <c:v>0.45370000000000005</c:v>
                </c:pt>
                <c:pt idx="166">
                  <c:v>0.46110000000000001</c:v>
                </c:pt>
                <c:pt idx="167">
                  <c:v>0.46830000000000038</c:v>
                </c:pt>
                <c:pt idx="168">
                  <c:v>0.47550000000000031</c:v>
                </c:pt>
                <c:pt idx="169">
                  <c:v>0.48310000000000008</c:v>
                </c:pt>
                <c:pt idx="170">
                  <c:v>0.49080000000002288</c:v>
                </c:pt>
                <c:pt idx="171">
                  <c:v>0.49850000000000338</c:v>
                </c:pt>
                <c:pt idx="172">
                  <c:v>0.50609999999999999</c:v>
                </c:pt>
                <c:pt idx="173">
                  <c:v>0.51370000000000005</c:v>
                </c:pt>
                <c:pt idx="174">
                  <c:v>0.52149999999999996</c:v>
                </c:pt>
                <c:pt idx="175">
                  <c:v>0.52929999999999999</c:v>
                </c:pt>
                <c:pt idx="176">
                  <c:v>0.53690000000000004</c:v>
                </c:pt>
                <c:pt idx="177">
                  <c:v>0.54449999999999998</c:v>
                </c:pt>
                <c:pt idx="178">
                  <c:v>0.55270000000000064</c:v>
                </c:pt>
                <c:pt idx="179">
                  <c:v>0.56070000000000064</c:v>
                </c:pt>
                <c:pt idx="180">
                  <c:v>0.56820000000000004</c:v>
                </c:pt>
                <c:pt idx="181">
                  <c:v>0.57600000000000062</c:v>
                </c:pt>
                <c:pt idx="182">
                  <c:v>0.58409999999999951</c:v>
                </c:pt>
                <c:pt idx="183">
                  <c:v>0.59160000000000001</c:v>
                </c:pt>
                <c:pt idx="184">
                  <c:v>0.59899999999999998</c:v>
                </c:pt>
                <c:pt idx="185">
                  <c:v>0.60720000000000063</c:v>
                </c:pt>
                <c:pt idx="186">
                  <c:v>0.61490000000001765</c:v>
                </c:pt>
                <c:pt idx="187">
                  <c:v>0.62170000000004977</c:v>
                </c:pt>
                <c:pt idx="188">
                  <c:v>0.62890000000003365</c:v>
                </c:pt>
                <c:pt idx="189">
                  <c:v>0.63630000000000064</c:v>
                </c:pt>
                <c:pt idx="190">
                  <c:v>0.64340000000000064</c:v>
                </c:pt>
                <c:pt idx="191">
                  <c:v>0.65030000000000165</c:v>
                </c:pt>
                <c:pt idx="192">
                  <c:v>0.65710000000003665</c:v>
                </c:pt>
                <c:pt idx="193">
                  <c:v>0.66330000000001565</c:v>
                </c:pt>
                <c:pt idx="194">
                  <c:v>0.66920000000003665</c:v>
                </c:pt>
                <c:pt idx="195">
                  <c:v>0.67590000000005535</c:v>
                </c:pt>
                <c:pt idx="196">
                  <c:v>0.68210000000000004</c:v>
                </c:pt>
                <c:pt idx="197">
                  <c:v>0.68700000000000061</c:v>
                </c:pt>
                <c:pt idx="198">
                  <c:v>0.69240000000000002</c:v>
                </c:pt>
                <c:pt idx="199">
                  <c:v>0.69830000000000003</c:v>
                </c:pt>
                <c:pt idx="200">
                  <c:v>0.70320000000000005</c:v>
                </c:pt>
                <c:pt idx="201">
                  <c:v>0.70740000000000003</c:v>
                </c:pt>
                <c:pt idx="202">
                  <c:v>0.71170000000001465</c:v>
                </c:pt>
                <c:pt idx="203">
                  <c:v>0.71560000000003265</c:v>
                </c:pt>
                <c:pt idx="204">
                  <c:v>0.71900000000000064</c:v>
                </c:pt>
                <c:pt idx="205">
                  <c:v>0.72290000000000065</c:v>
                </c:pt>
                <c:pt idx="206">
                  <c:v>0.72660000000004465</c:v>
                </c:pt>
                <c:pt idx="207">
                  <c:v>0.72880000000001965</c:v>
                </c:pt>
                <c:pt idx="208">
                  <c:v>0.73060000000004865</c:v>
                </c:pt>
                <c:pt idx="209">
                  <c:v>0.73270000000003765</c:v>
                </c:pt>
                <c:pt idx="210">
                  <c:v>0.73429999999999995</c:v>
                </c:pt>
                <c:pt idx="211">
                  <c:v>0.7356000000000501</c:v>
                </c:pt>
                <c:pt idx="212">
                  <c:v>0.73690000000001465</c:v>
                </c:pt>
                <c:pt idx="213">
                  <c:v>0.73740000000000061</c:v>
                </c:pt>
                <c:pt idx="214">
                  <c:v>0.73690000000001465</c:v>
                </c:pt>
                <c:pt idx="215">
                  <c:v>0.73670000000004165</c:v>
                </c:pt>
                <c:pt idx="216">
                  <c:v>0.73660000000005033</c:v>
                </c:pt>
                <c:pt idx="217">
                  <c:v>0.73520000000000063</c:v>
                </c:pt>
                <c:pt idx="218">
                  <c:v>0.73320000000000063</c:v>
                </c:pt>
                <c:pt idx="219">
                  <c:v>0.73180000000002265</c:v>
                </c:pt>
                <c:pt idx="220">
                  <c:v>0.73010000000000064</c:v>
                </c:pt>
                <c:pt idx="221">
                  <c:v>0.72760000000004565</c:v>
                </c:pt>
                <c:pt idx="222">
                  <c:v>0.72500000000000064</c:v>
                </c:pt>
                <c:pt idx="223">
                  <c:v>0.72190000000000065</c:v>
                </c:pt>
                <c:pt idx="224">
                  <c:v>0.71760000000003465</c:v>
                </c:pt>
                <c:pt idx="225">
                  <c:v>0.71330000000000005</c:v>
                </c:pt>
                <c:pt idx="226">
                  <c:v>0.70960000000002565</c:v>
                </c:pt>
                <c:pt idx="227">
                  <c:v>0.70530000000000004</c:v>
                </c:pt>
                <c:pt idx="228">
                  <c:v>0.70009999999999994</c:v>
                </c:pt>
                <c:pt idx="229">
                  <c:v>0.69480000000000064</c:v>
                </c:pt>
                <c:pt idx="230">
                  <c:v>0.68910000000000005</c:v>
                </c:pt>
                <c:pt idx="231">
                  <c:v>0.68259999999999998</c:v>
                </c:pt>
                <c:pt idx="232">
                  <c:v>0.67680000000005902</c:v>
                </c:pt>
                <c:pt idx="233">
                  <c:v>0.67120000000003865</c:v>
                </c:pt>
                <c:pt idx="234">
                  <c:v>0.66400000000005088</c:v>
                </c:pt>
                <c:pt idx="235">
                  <c:v>0.65630000000000865</c:v>
                </c:pt>
                <c:pt idx="236">
                  <c:v>0.64960000000005846</c:v>
                </c:pt>
                <c:pt idx="237">
                  <c:v>0.64240000000000064</c:v>
                </c:pt>
                <c:pt idx="238">
                  <c:v>0.63430000000000064</c:v>
                </c:pt>
                <c:pt idx="239">
                  <c:v>0.62660000000005345</c:v>
                </c:pt>
                <c:pt idx="240">
                  <c:v>0.61870000000004899</c:v>
                </c:pt>
                <c:pt idx="241">
                  <c:v>0.60980000000002565</c:v>
                </c:pt>
                <c:pt idx="242">
                  <c:v>0.60090000000000265</c:v>
                </c:pt>
                <c:pt idx="243">
                  <c:v>0.59249999999999958</c:v>
                </c:pt>
                <c:pt idx="244">
                  <c:v>0.58349999999999957</c:v>
                </c:pt>
                <c:pt idx="245">
                  <c:v>0.57399999999999995</c:v>
                </c:pt>
                <c:pt idx="246">
                  <c:v>0.56480000000000063</c:v>
                </c:pt>
                <c:pt idx="247">
                  <c:v>0.5554</c:v>
                </c:pt>
                <c:pt idx="248">
                  <c:v>0.5454</c:v>
                </c:pt>
                <c:pt idx="249">
                  <c:v>0.53600000000000003</c:v>
                </c:pt>
                <c:pt idx="250">
                  <c:v>0.52680000000000005</c:v>
                </c:pt>
                <c:pt idx="251">
                  <c:v>0.51680000000000004</c:v>
                </c:pt>
                <c:pt idx="252">
                  <c:v>0.50649999999999951</c:v>
                </c:pt>
                <c:pt idx="253">
                  <c:v>0.49680000000002522</c:v>
                </c:pt>
                <c:pt idx="254">
                  <c:v>0.48710000000000031</c:v>
                </c:pt>
                <c:pt idx="255">
                  <c:v>0.47720000000000001</c:v>
                </c:pt>
                <c:pt idx="256">
                  <c:v>0.46750000000000008</c:v>
                </c:pt>
                <c:pt idx="257">
                  <c:v>0.45760000000000001</c:v>
                </c:pt>
                <c:pt idx="258">
                  <c:v>0.4471</c:v>
                </c:pt>
                <c:pt idx="259">
                  <c:v>0.43690000000001838</c:v>
                </c:pt>
                <c:pt idx="260">
                  <c:v>0.42730000000002138</c:v>
                </c:pt>
                <c:pt idx="261">
                  <c:v>0.41720000000000002</c:v>
                </c:pt>
                <c:pt idx="262">
                  <c:v>0.40710000000000002</c:v>
                </c:pt>
                <c:pt idx="263">
                  <c:v>0.39780000000003263</c:v>
                </c:pt>
                <c:pt idx="264">
                  <c:v>0.38820000000000032</c:v>
                </c:pt>
                <c:pt idx="265">
                  <c:v>0.37820000000000031</c:v>
                </c:pt>
                <c:pt idx="266">
                  <c:v>0.36900000000000038</c:v>
                </c:pt>
                <c:pt idx="267">
                  <c:v>0.36010000000000031</c:v>
                </c:pt>
                <c:pt idx="268">
                  <c:v>0.35070000000000001</c:v>
                </c:pt>
                <c:pt idx="269">
                  <c:v>0.3412</c:v>
                </c:pt>
                <c:pt idx="270">
                  <c:v>0.33240000000002784</c:v>
                </c:pt>
                <c:pt idx="271">
                  <c:v>0.3238000000000289</c:v>
                </c:pt>
                <c:pt idx="272">
                  <c:v>0.31530000000002656</c:v>
                </c:pt>
                <c:pt idx="273">
                  <c:v>0.30700000000000038</c:v>
                </c:pt>
                <c:pt idx="274">
                  <c:v>0.29880000000001788</c:v>
                </c:pt>
                <c:pt idx="275">
                  <c:v>0.29080000000000888</c:v>
                </c:pt>
                <c:pt idx="276">
                  <c:v>0.28280000000000038</c:v>
                </c:pt>
                <c:pt idx="277">
                  <c:v>0.2752</c:v>
                </c:pt>
                <c:pt idx="278">
                  <c:v>0.26790000000000008</c:v>
                </c:pt>
                <c:pt idx="279">
                  <c:v>0.26090000000000002</c:v>
                </c:pt>
                <c:pt idx="280">
                  <c:v>0.25380000000000008</c:v>
                </c:pt>
                <c:pt idx="281">
                  <c:v>0.24680000000000021</c:v>
                </c:pt>
                <c:pt idx="282">
                  <c:v>0.24020000000000041</c:v>
                </c:pt>
                <c:pt idx="283">
                  <c:v>0.23369999999999999</c:v>
                </c:pt>
                <c:pt idx="284">
                  <c:v>0.22739999999999999</c:v>
                </c:pt>
                <c:pt idx="285">
                  <c:v>0.2213</c:v>
                </c:pt>
                <c:pt idx="286">
                  <c:v>0.21540000000000994</c:v>
                </c:pt>
                <c:pt idx="287">
                  <c:v>0.20960000000000001</c:v>
                </c:pt>
                <c:pt idx="288">
                  <c:v>0.20380000000000001</c:v>
                </c:pt>
                <c:pt idx="289">
                  <c:v>0.19819999999999999</c:v>
                </c:pt>
                <c:pt idx="290">
                  <c:v>0.193</c:v>
                </c:pt>
                <c:pt idx="291">
                  <c:v>0.18780000000000024</c:v>
                </c:pt>
                <c:pt idx="292">
                  <c:v>0.18260000000000001</c:v>
                </c:pt>
                <c:pt idx="293">
                  <c:v>0.17750000000000021</c:v>
                </c:pt>
                <c:pt idx="294">
                  <c:v>0.1726</c:v>
                </c:pt>
                <c:pt idx="295">
                  <c:v>0.16819999999999999</c:v>
                </c:pt>
                <c:pt idx="296">
                  <c:v>0.16389999999999999</c:v>
                </c:pt>
                <c:pt idx="297">
                  <c:v>0.15950000000000294</c:v>
                </c:pt>
                <c:pt idx="298">
                  <c:v>0.15520000000000544</c:v>
                </c:pt>
                <c:pt idx="299">
                  <c:v>0.15120000000000094</c:v>
                </c:pt>
                <c:pt idx="300">
                  <c:v>0.14710000000000001</c:v>
                </c:pt>
                <c:pt idx="301">
                  <c:v>0.1431</c:v>
                </c:pt>
                <c:pt idx="302">
                  <c:v>0.13930000000000001</c:v>
                </c:pt>
                <c:pt idx="303">
                  <c:v>0.13589999999999999</c:v>
                </c:pt>
                <c:pt idx="304">
                  <c:v>0.13250000000000001</c:v>
                </c:pt>
                <c:pt idx="305">
                  <c:v>0.12909999999999999</c:v>
                </c:pt>
                <c:pt idx="306">
                  <c:v>0.12570000000000001</c:v>
                </c:pt>
                <c:pt idx="307">
                  <c:v>0.12280000000000002</c:v>
                </c:pt>
                <c:pt idx="308">
                  <c:v>0.1198</c:v>
                </c:pt>
                <c:pt idx="309">
                  <c:v>0.1163</c:v>
                </c:pt>
                <c:pt idx="310">
                  <c:v>0.11269999999999998</c:v>
                </c:pt>
                <c:pt idx="311">
                  <c:v>0.11</c:v>
                </c:pt>
                <c:pt idx="312">
                  <c:v>0.10840000000000002</c:v>
                </c:pt>
                <c:pt idx="313">
                  <c:v>0.10650000000000009</c:v>
                </c:pt>
                <c:pt idx="314">
                  <c:v>0.1033</c:v>
                </c:pt>
                <c:pt idx="315">
                  <c:v>9.9900000000000044E-2</c:v>
                </c:pt>
                <c:pt idx="316">
                  <c:v>9.7200000000000022E-2</c:v>
                </c:pt>
                <c:pt idx="317">
                  <c:v>9.4800000000000065E-2</c:v>
                </c:pt>
                <c:pt idx="318">
                  <c:v>9.2500000000000027E-2</c:v>
                </c:pt>
                <c:pt idx="319">
                  <c:v>9.0200000000000002E-2</c:v>
                </c:pt>
                <c:pt idx="320">
                  <c:v>8.8000000000000064E-2</c:v>
                </c:pt>
                <c:pt idx="321">
                  <c:v>8.5900000000000004E-2</c:v>
                </c:pt>
                <c:pt idx="322">
                  <c:v>8.3800000000000208E-2</c:v>
                </c:pt>
                <c:pt idx="323">
                  <c:v>8.1800000000000025E-2</c:v>
                </c:pt>
                <c:pt idx="324">
                  <c:v>7.9900000000000124E-2</c:v>
                </c:pt>
                <c:pt idx="325">
                  <c:v>7.7900000000000039E-2</c:v>
                </c:pt>
                <c:pt idx="326">
                  <c:v>7.5999999999999998E-2</c:v>
                </c:pt>
                <c:pt idx="327">
                  <c:v>7.4300000000000532E-2</c:v>
                </c:pt>
                <c:pt idx="328">
                  <c:v>7.2700000000000514E-2</c:v>
                </c:pt>
                <c:pt idx="329">
                  <c:v>7.0800000000000002E-2</c:v>
                </c:pt>
                <c:pt idx="330">
                  <c:v>6.8900000000000003E-2</c:v>
                </c:pt>
                <c:pt idx="331">
                  <c:v>6.7299999999999999E-2</c:v>
                </c:pt>
                <c:pt idx="332">
                  <c:v>6.5800000000000011E-2</c:v>
                </c:pt>
                <c:pt idx="333">
                  <c:v>6.4300000000000523E-2</c:v>
                </c:pt>
                <c:pt idx="334">
                  <c:v>6.2800000000000022E-2</c:v>
                </c:pt>
                <c:pt idx="335">
                  <c:v>6.1400000000000003E-2</c:v>
                </c:pt>
                <c:pt idx="336">
                  <c:v>6.0000000000000032E-2</c:v>
                </c:pt>
                <c:pt idx="337">
                  <c:v>5.8800000000000012E-2</c:v>
                </c:pt>
                <c:pt idx="338">
                  <c:v>5.7700000000000133E-2</c:v>
                </c:pt>
                <c:pt idx="339">
                  <c:v>5.5900000000000012E-2</c:v>
                </c:pt>
                <c:pt idx="340">
                  <c:v>5.4200000000000012E-2</c:v>
                </c:pt>
                <c:pt idx="341">
                  <c:v>5.3499999999999999E-2</c:v>
                </c:pt>
                <c:pt idx="342">
                  <c:v>5.2700000000000434E-2</c:v>
                </c:pt>
                <c:pt idx="343">
                  <c:v>5.1400000000000001E-2</c:v>
                </c:pt>
                <c:pt idx="344">
                  <c:v>5.0299999999999997E-2</c:v>
                </c:pt>
                <c:pt idx="345">
                  <c:v>4.9400000000000034E-2</c:v>
                </c:pt>
                <c:pt idx="346">
                  <c:v>4.82E-2</c:v>
                </c:pt>
                <c:pt idx="347">
                  <c:v>4.7100000000000003E-2</c:v>
                </c:pt>
                <c:pt idx="348">
                  <c:v>4.6300000000000001E-2</c:v>
                </c:pt>
                <c:pt idx="349">
                  <c:v>4.5500000000000013E-2</c:v>
                </c:pt>
                <c:pt idx="350">
                  <c:v>4.4500000000000033E-2</c:v>
                </c:pt>
                <c:pt idx="351">
                  <c:v>4.3800000000000013E-2</c:v>
                </c:pt>
                <c:pt idx="352">
                  <c:v>4.2900000000000021E-2</c:v>
                </c:pt>
                <c:pt idx="353">
                  <c:v>4.1800000000000004E-2</c:v>
                </c:pt>
                <c:pt idx="354">
                  <c:v>4.1000000000000002E-2</c:v>
                </c:pt>
                <c:pt idx="355">
                  <c:v>4.0500000000000001E-2</c:v>
                </c:pt>
                <c:pt idx="356">
                  <c:v>3.95E-2</c:v>
                </c:pt>
                <c:pt idx="357">
                  <c:v>3.85E-2</c:v>
                </c:pt>
                <c:pt idx="358">
                  <c:v>3.790000000000001E-2</c:v>
                </c:pt>
                <c:pt idx="359">
                  <c:v>3.7400000000000252E-2</c:v>
                </c:pt>
                <c:pt idx="360">
                  <c:v>3.670000000000001E-2</c:v>
                </c:pt>
                <c:pt idx="361">
                  <c:v>3.5999999999999997E-2</c:v>
                </c:pt>
                <c:pt idx="362">
                  <c:v>3.5200000000000002E-2</c:v>
                </c:pt>
                <c:pt idx="363">
                  <c:v>3.4300000000000004E-2</c:v>
                </c:pt>
                <c:pt idx="364">
                  <c:v>3.3700000000000001E-2</c:v>
                </c:pt>
                <c:pt idx="365">
                  <c:v>3.3399999999999999E-2</c:v>
                </c:pt>
                <c:pt idx="366">
                  <c:v>3.2800000000000412E-2</c:v>
                </c:pt>
                <c:pt idx="367">
                  <c:v>3.2199999999999999E-2</c:v>
                </c:pt>
                <c:pt idx="368">
                  <c:v>3.2000000000000042E-2</c:v>
                </c:pt>
                <c:pt idx="369">
                  <c:v>3.15E-2</c:v>
                </c:pt>
                <c:pt idx="370">
                  <c:v>3.0800000000000011E-2</c:v>
                </c:pt>
                <c:pt idx="371">
                  <c:v>3.0400000000000052E-2</c:v>
                </c:pt>
                <c:pt idx="372">
                  <c:v>3.0100000000000002E-2</c:v>
                </c:pt>
                <c:pt idx="373">
                  <c:v>2.9399999999999999E-2</c:v>
                </c:pt>
                <c:pt idx="374">
                  <c:v>2.86E-2</c:v>
                </c:pt>
                <c:pt idx="375">
                  <c:v>2.8000000000000001E-2</c:v>
                </c:pt>
                <c:pt idx="376">
                  <c:v>2.7700000000000002E-2</c:v>
                </c:pt>
                <c:pt idx="377">
                  <c:v>2.7500000000000011E-2</c:v>
                </c:pt>
                <c:pt idx="378">
                  <c:v>2.7600000000000412E-2</c:v>
                </c:pt>
                <c:pt idx="379">
                  <c:v>2.7300000000000001E-2</c:v>
                </c:pt>
                <c:pt idx="380">
                  <c:v>2.6599999999999999E-2</c:v>
                </c:pt>
                <c:pt idx="381">
                  <c:v>2.6100000000000002E-2</c:v>
                </c:pt>
                <c:pt idx="382">
                  <c:v>2.5999999999999999E-2</c:v>
                </c:pt>
                <c:pt idx="383">
                  <c:v>2.5700000000000001E-2</c:v>
                </c:pt>
                <c:pt idx="384">
                  <c:v>2.5399999999999999E-2</c:v>
                </c:pt>
                <c:pt idx="385">
                  <c:v>2.5500000000000002E-2</c:v>
                </c:pt>
                <c:pt idx="386">
                  <c:v>2.5399999999999999E-2</c:v>
                </c:pt>
                <c:pt idx="387">
                  <c:v>2.5100000000000001E-2</c:v>
                </c:pt>
                <c:pt idx="388">
                  <c:v>2.4600000000000011E-2</c:v>
                </c:pt>
                <c:pt idx="389">
                  <c:v>2.4199999999999989E-2</c:v>
                </c:pt>
                <c:pt idx="390">
                  <c:v>2.3900000000000001E-2</c:v>
                </c:pt>
                <c:pt idx="391">
                  <c:v>2.3800000000000002E-2</c:v>
                </c:pt>
                <c:pt idx="392">
                  <c:v>2.3699999999999999E-2</c:v>
                </c:pt>
                <c:pt idx="393">
                  <c:v>2.3599999999999993E-2</c:v>
                </c:pt>
                <c:pt idx="394">
                  <c:v>2.3400000000000001E-2</c:v>
                </c:pt>
                <c:pt idx="395">
                  <c:v>2.3299999999999998E-2</c:v>
                </c:pt>
                <c:pt idx="396">
                  <c:v>2.3E-2</c:v>
                </c:pt>
                <c:pt idx="397">
                  <c:v>2.2800000000000212E-2</c:v>
                </c:pt>
                <c:pt idx="398">
                  <c:v>2.2800000000000212E-2</c:v>
                </c:pt>
                <c:pt idx="399">
                  <c:v>2.2800000000000212E-2</c:v>
                </c:pt>
                <c:pt idx="400">
                  <c:v>2.2600000000000012E-2</c:v>
                </c:pt>
                <c:pt idx="401">
                  <c:v>2.2400000000000052E-2</c:v>
                </c:pt>
                <c:pt idx="402">
                  <c:v>2.2300000000000011E-2</c:v>
                </c:pt>
                <c:pt idx="403">
                  <c:v>2.2200000000000056E-2</c:v>
                </c:pt>
                <c:pt idx="404">
                  <c:v>2.1900000000000006E-2</c:v>
                </c:pt>
                <c:pt idx="405">
                  <c:v>2.1399999999999999E-2</c:v>
                </c:pt>
                <c:pt idx="406">
                  <c:v>2.1100000000000001E-2</c:v>
                </c:pt>
                <c:pt idx="407">
                  <c:v>2.1300000000000006E-2</c:v>
                </c:pt>
                <c:pt idx="408">
                  <c:v>2.1600000000000012E-2</c:v>
                </c:pt>
                <c:pt idx="409">
                  <c:v>2.1800000000000052E-2</c:v>
                </c:pt>
                <c:pt idx="410">
                  <c:v>2.1600000000000012E-2</c:v>
                </c:pt>
                <c:pt idx="411">
                  <c:v>2.1399999999999999E-2</c:v>
                </c:pt>
                <c:pt idx="412">
                  <c:v>2.1600000000000012E-2</c:v>
                </c:pt>
                <c:pt idx="413">
                  <c:v>2.1600000000000012E-2</c:v>
                </c:pt>
                <c:pt idx="414">
                  <c:v>2.1200000000000042E-2</c:v>
                </c:pt>
                <c:pt idx="415">
                  <c:v>2.1200000000000042E-2</c:v>
                </c:pt>
                <c:pt idx="416">
                  <c:v>2.1300000000000006E-2</c:v>
                </c:pt>
                <c:pt idx="417">
                  <c:v>2.0900000000000002E-2</c:v>
                </c:pt>
                <c:pt idx="418">
                  <c:v>2.1000000000000012E-2</c:v>
                </c:pt>
                <c:pt idx="419">
                  <c:v>2.1500000000000002E-2</c:v>
                </c:pt>
                <c:pt idx="420">
                  <c:v>2.1500000000000002E-2</c:v>
                </c:pt>
                <c:pt idx="421">
                  <c:v>2.1300000000000006E-2</c:v>
                </c:pt>
                <c:pt idx="422">
                  <c:v>2.1100000000000001E-2</c:v>
                </c:pt>
                <c:pt idx="423">
                  <c:v>2.0900000000000002E-2</c:v>
                </c:pt>
                <c:pt idx="424">
                  <c:v>2.07E-2</c:v>
                </c:pt>
                <c:pt idx="425">
                  <c:v>2.0799999999999999E-2</c:v>
                </c:pt>
                <c:pt idx="426">
                  <c:v>2.0900000000000002E-2</c:v>
                </c:pt>
                <c:pt idx="427">
                  <c:v>2.1100000000000001E-2</c:v>
                </c:pt>
                <c:pt idx="428">
                  <c:v>2.1100000000000001E-2</c:v>
                </c:pt>
                <c:pt idx="429">
                  <c:v>2.1000000000000012E-2</c:v>
                </c:pt>
                <c:pt idx="430">
                  <c:v>2.0900000000000002E-2</c:v>
                </c:pt>
                <c:pt idx="431">
                  <c:v>2.0900000000000002E-2</c:v>
                </c:pt>
                <c:pt idx="432">
                  <c:v>2.0900000000000002E-2</c:v>
                </c:pt>
                <c:pt idx="433">
                  <c:v>2.1000000000000012E-2</c:v>
                </c:pt>
                <c:pt idx="434">
                  <c:v>2.1200000000000042E-2</c:v>
                </c:pt>
                <c:pt idx="435">
                  <c:v>2.1100000000000001E-2</c:v>
                </c:pt>
                <c:pt idx="436">
                  <c:v>2.0900000000000002E-2</c:v>
                </c:pt>
                <c:pt idx="437">
                  <c:v>2.1100000000000001E-2</c:v>
                </c:pt>
                <c:pt idx="438">
                  <c:v>2.1300000000000006E-2</c:v>
                </c:pt>
                <c:pt idx="439">
                  <c:v>2.1100000000000001E-2</c:v>
                </c:pt>
                <c:pt idx="440">
                  <c:v>2.0799999999999999E-2</c:v>
                </c:pt>
                <c:pt idx="441">
                  <c:v>2.0600000000000011E-2</c:v>
                </c:pt>
                <c:pt idx="442">
                  <c:v>2.0900000000000002E-2</c:v>
                </c:pt>
                <c:pt idx="443">
                  <c:v>2.1100000000000001E-2</c:v>
                </c:pt>
                <c:pt idx="444">
                  <c:v>2.0799999999999999E-2</c:v>
                </c:pt>
                <c:pt idx="445">
                  <c:v>2.07E-2</c:v>
                </c:pt>
                <c:pt idx="446">
                  <c:v>2.07E-2</c:v>
                </c:pt>
                <c:pt idx="447">
                  <c:v>2.1000000000000012E-2</c:v>
                </c:pt>
                <c:pt idx="448">
                  <c:v>2.1100000000000001E-2</c:v>
                </c:pt>
                <c:pt idx="449">
                  <c:v>2.1100000000000001E-2</c:v>
                </c:pt>
                <c:pt idx="450">
                  <c:v>2.1100000000000001E-2</c:v>
                </c:pt>
                <c:pt idx="451">
                  <c:v>2.1100000000000001E-2</c:v>
                </c:pt>
                <c:pt idx="452">
                  <c:v>2.0900000000000002E-2</c:v>
                </c:pt>
                <c:pt idx="453">
                  <c:v>2.0799999999999999E-2</c:v>
                </c:pt>
                <c:pt idx="454">
                  <c:v>2.0799999999999999E-2</c:v>
                </c:pt>
                <c:pt idx="455">
                  <c:v>2.0900000000000002E-2</c:v>
                </c:pt>
                <c:pt idx="456">
                  <c:v>2.1000000000000012E-2</c:v>
                </c:pt>
                <c:pt idx="457">
                  <c:v>2.1000000000000012E-2</c:v>
                </c:pt>
                <c:pt idx="458">
                  <c:v>2.0900000000000002E-2</c:v>
                </c:pt>
                <c:pt idx="459">
                  <c:v>2.07E-2</c:v>
                </c:pt>
                <c:pt idx="460">
                  <c:v>2.07E-2</c:v>
                </c:pt>
                <c:pt idx="461">
                  <c:v>2.0900000000000002E-2</c:v>
                </c:pt>
                <c:pt idx="462">
                  <c:v>2.1000000000000012E-2</c:v>
                </c:pt>
                <c:pt idx="463">
                  <c:v>2.1000000000000012E-2</c:v>
                </c:pt>
                <c:pt idx="464">
                  <c:v>2.1000000000000012E-2</c:v>
                </c:pt>
                <c:pt idx="465">
                  <c:v>2.0900000000000002E-2</c:v>
                </c:pt>
                <c:pt idx="466">
                  <c:v>2.07E-2</c:v>
                </c:pt>
                <c:pt idx="467">
                  <c:v>2.0500000000000001E-2</c:v>
                </c:pt>
                <c:pt idx="468">
                  <c:v>2.0600000000000011E-2</c:v>
                </c:pt>
                <c:pt idx="469">
                  <c:v>2.0900000000000002E-2</c:v>
                </c:pt>
                <c:pt idx="470">
                  <c:v>2.0900000000000002E-2</c:v>
                </c:pt>
                <c:pt idx="471">
                  <c:v>2.0799999999999999E-2</c:v>
                </c:pt>
                <c:pt idx="472">
                  <c:v>2.07E-2</c:v>
                </c:pt>
                <c:pt idx="473">
                  <c:v>2.0600000000000011E-2</c:v>
                </c:pt>
                <c:pt idx="474">
                  <c:v>2.0500000000000001E-2</c:v>
                </c:pt>
                <c:pt idx="475">
                  <c:v>2.0600000000000011E-2</c:v>
                </c:pt>
                <c:pt idx="476">
                  <c:v>2.0799999999999999E-2</c:v>
                </c:pt>
                <c:pt idx="477">
                  <c:v>2.0799999999999999E-2</c:v>
                </c:pt>
                <c:pt idx="478">
                  <c:v>2.0600000000000011E-2</c:v>
                </c:pt>
                <c:pt idx="479">
                  <c:v>2.0500000000000001E-2</c:v>
                </c:pt>
                <c:pt idx="480">
                  <c:v>2.0500000000000001E-2</c:v>
                </c:pt>
                <c:pt idx="481">
                  <c:v>2.0299999999999999E-2</c:v>
                </c:pt>
                <c:pt idx="482">
                  <c:v>2.0299999999999999E-2</c:v>
                </c:pt>
                <c:pt idx="483">
                  <c:v>2.0400000000000001E-2</c:v>
                </c:pt>
                <c:pt idx="484">
                  <c:v>2.0299999999999999E-2</c:v>
                </c:pt>
                <c:pt idx="485">
                  <c:v>2.0299999999999999E-2</c:v>
                </c:pt>
                <c:pt idx="486">
                  <c:v>2.0500000000000001E-2</c:v>
                </c:pt>
                <c:pt idx="487">
                  <c:v>2.0400000000000001E-2</c:v>
                </c:pt>
                <c:pt idx="488">
                  <c:v>2.0199999999999999E-2</c:v>
                </c:pt>
                <c:pt idx="489">
                  <c:v>2.0400000000000001E-2</c:v>
                </c:pt>
                <c:pt idx="490">
                  <c:v>2.0500000000000001E-2</c:v>
                </c:pt>
                <c:pt idx="491">
                  <c:v>2.0199999999999999E-2</c:v>
                </c:pt>
                <c:pt idx="492">
                  <c:v>2.01E-2</c:v>
                </c:pt>
                <c:pt idx="493">
                  <c:v>2.0299999999999999E-2</c:v>
                </c:pt>
                <c:pt idx="494">
                  <c:v>2.0400000000000001E-2</c:v>
                </c:pt>
                <c:pt idx="495">
                  <c:v>2.0299999999999999E-2</c:v>
                </c:pt>
                <c:pt idx="496">
                  <c:v>2.0199999999999999E-2</c:v>
                </c:pt>
                <c:pt idx="497">
                  <c:v>2.0199999999999999E-2</c:v>
                </c:pt>
                <c:pt idx="498">
                  <c:v>2.0199999999999999E-2</c:v>
                </c:pt>
                <c:pt idx="499">
                  <c:v>2.01E-2</c:v>
                </c:pt>
                <c:pt idx="500">
                  <c:v>2.01E-2</c:v>
                </c:pt>
                <c:pt idx="501">
                  <c:v>1.9900000000001541E-2</c:v>
                </c:pt>
                <c:pt idx="502">
                  <c:v>1.9900000000001541E-2</c:v>
                </c:pt>
                <c:pt idx="503">
                  <c:v>1.9900000000001541E-2</c:v>
                </c:pt>
                <c:pt idx="504">
                  <c:v>1.9900000000001541E-2</c:v>
                </c:pt>
                <c:pt idx="505">
                  <c:v>1.9900000000001541E-2</c:v>
                </c:pt>
                <c:pt idx="506">
                  <c:v>2.0000000000000011E-2</c:v>
                </c:pt>
                <c:pt idx="507">
                  <c:v>2.0000000000000011E-2</c:v>
                </c:pt>
                <c:pt idx="508">
                  <c:v>1.9800000000001441E-2</c:v>
                </c:pt>
                <c:pt idx="509">
                  <c:v>1.9800000000001441E-2</c:v>
                </c:pt>
                <c:pt idx="510">
                  <c:v>1.9800000000001441E-2</c:v>
                </c:pt>
                <c:pt idx="511">
                  <c:v>1.9500000000001141E-2</c:v>
                </c:pt>
                <c:pt idx="512">
                  <c:v>1.9400000000001041E-2</c:v>
                </c:pt>
                <c:pt idx="513">
                  <c:v>1.9500000000001141E-2</c:v>
                </c:pt>
                <c:pt idx="514">
                  <c:v>1.9500000000001141E-2</c:v>
                </c:pt>
                <c:pt idx="515">
                  <c:v>1.9400000000001041E-2</c:v>
                </c:pt>
                <c:pt idx="516">
                  <c:v>1.9500000000001141E-2</c:v>
                </c:pt>
                <c:pt idx="517">
                  <c:v>1.9599999999999999E-2</c:v>
                </c:pt>
                <c:pt idx="518">
                  <c:v>1.9500000000001141E-2</c:v>
                </c:pt>
                <c:pt idx="519">
                  <c:v>1.9500000000001141E-2</c:v>
                </c:pt>
                <c:pt idx="520">
                  <c:v>1.9599999999999999E-2</c:v>
                </c:pt>
                <c:pt idx="521">
                  <c:v>1.9500000000001141E-2</c:v>
                </c:pt>
                <c:pt idx="522">
                  <c:v>1.9400000000001041E-2</c:v>
                </c:pt>
                <c:pt idx="523">
                  <c:v>1.9500000000001141E-2</c:v>
                </c:pt>
                <c:pt idx="524">
                  <c:v>1.9400000000001041E-2</c:v>
                </c:pt>
                <c:pt idx="525">
                  <c:v>1.9300000000000941E-2</c:v>
                </c:pt>
                <c:pt idx="526">
                  <c:v>1.9199999999999998E-2</c:v>
                </c:pt>
                <c:pt idx="527">
                  <c:v>1.9199999999999998E-2</c:v>
                </c:pt>
                <c:pt idx="528">
                  <c:v>1.9199999999999998E-2</c:v>
                </c:pt>
                <c:pt idx="529">
                  <c:v>1.9199999999999998E-2</c:v>
                </c:pt>
                <c:pt idx="530">
                  <c:v>1.9099999999999999E-2</c:v>
                </c:pt>
                <c:pt idx="531">
                  <c:v>1.9199999999999998E-2</c:v>
                </c:pt>
                <c:pt idx="532">
                  <c:v>1.9300000000000941E-2</c:v>
                </c:pt>
                <c:pt idx="533">
                  <c:v>1.9300000000000941E-2</c:v>
                </c:pt>
                <c:pt idx="534">
                  <c:v>1.9199999999999998E-2</c:v>
                </c:pt>
                <c:pt idx="535">
                  <c:v>1.9000000000000641E-2</c:v>
                </c:pt>
                <c:pt idx="536">
                  <c:v>1.9099999999999999E-2</c:v>
                </c:pt>
                <c:pt idx="537">
                  <c:v>1.9199999999999998E-2</c:v>
                </c:pt>
                <c:pt idx="538">
                  <c:v>1.9099999999999999E-2</c:v>
                </c:pt>
                <c:pt idx="539">
                  <c:v>1.9000000000000641E-2</c:v>
                </c:pt>
                <c:pt idx="540">
                  <c:v>1.9000000000000641E-2</c:v>
                </c:pt>
                <c:pt idx="541">
                  <c:v>1.9000000000000641E-2</c:v>
                </c:pt>
                <c:pt idx="542">
                  <c:v>1.9099999999999999E-2</c:v>
                </c:pt>
                <c:pt idx="543">
                  <c:v>1.9000000000000641E-2</c:v>
                </c:pt>
                <c:pt idx="544">
                  <c:v>1.9000000000000641E-2</c:v>
                </c:pt>
                <c:pt idx="545">
                  <c:v>1.9199999999999998E-2</c:v>
                </c:pt>
                <c:pt idx="546">
                  <c:v>1.9099999999999999E-2</c:v>
                </c:pt>
                <c:pt idx="547">
                  <c:v>1.9000000000000641E-2</c:v>
                </c:pt>
                <c:pt idx="548">
                  <c:v>1.8900000000000541E-2</c:v>
                </c:pt>
                <c:pt idx="549">
                  <c:v>1.8900000000000541E-2</c:v>
                </c:pt>
                <c:pt idx="550">
                  <c:v>1.8900000000000541E-2</c:v>
                </c:pt>
                <c:pt idx="551">
                  <c:v>1.8900000000000541E-2</c:v>
                </c:pt>
                <c:pt idx="552">
                  <c:v>1.8900000000000541E-2</c:v>
                </c:pt>
                <c:pt idx="553">
                  <c:v>1.9099999999999999E-2</c:v>
                </c:pt>
                <c:pt idx="554">
                  <c:v>1.9099999999999999E-2</c:v>
                </c:pt>
                <c:pt idx="555">
                  <c:v>1.9000000000000641E-2</c:v>
                </c:pt>
                <c:pt idx="556">
                  <c:v>1.9000000000000641E-2</c:v>
                </c:pt>
                <c:pt idx="557">
                  <c:v>1.9000000000000641E-2</c:v>
                </c:pt>
                <c:pt idx="558">
                  <c:v>1.8900000000000541E-2</c:v>
                </c:pt>
                <c:pt idx="559">
                  <c:v>1.8900000000000541E-2</c:v>
                </c:pt>
                <c:pt idx="560">
                  <c:v>1.9000000000000641E-2</c:v>
                </c:pt>
                <c:pt idx="561">
                  <c:v>1.9099999999999999E-2</c:v>
                </c:pt>
                <c:pt idx="562">
                  <c:v>1.9000000000000641E-2</c:v>
                </c:pt>
                <c:pt idx="563">
                  <c:v>1.9000000000000641E-2</c:v>
                </c:pt>
                <c:pt idx="564">
                  <c:v>1.9000000000000641E-2</c:v>
                </c:pt>
                <c:pt idx="565">
                  <c:v>1.8900000000000541E-2</c:v>
                </c:pt>
                <c:pt idx="566">
                  <c:v>1.8900000000000541E-2</c:v>
                </c:pt>
                <c:pt idx="567">
                  <c:v>1.9000000000000641E-2</c:v>
                </c:pt>
                <c:pt idx="568">
                  <c:v>1.8900000000000541E-2</c:v>
                </c:pt>
                <c:pt idx="569">
                  <c:v>1.8499999999999999E-2</c:v>
                </c:pt>
                <c:pt idx="570">
                  <c:v>1.8100000000000043E-2</c:v>
                </c:pt>
                <c:pt idx="571">
                  <c:v>1.8300000000000021E-2</c:v>
                </c:pt>
                <c:pt idx="572">
                  <c:v>1.8800000000000441E-2</c:v>
                </c:pt>
                <c:pt idx="573">
                  <c:v>1.9400000000001041E-2</c:v>
                </c:pt>
                <c:pt idx="574">
                  <c:v>1.9599999999999999E-2</c:v>
                </c:pt>
                <c:pt idx="575">
                  <c:v>1.9099999999999999E-2</c:v>
                </c:pt>
                <c:pt idx="576">
                  <c:v>1.8800000000000441E-2</c:v>
                </c:pt>
                <c:pt idx="577">
                  <c:v>1.8900000000000541E-2</c:v>
                </c:pt>
                <c:pt idx="578">
                  <c:v>1.8900000000000541E-2</c:v>
                </c:pt>
                <c:pt idx="579">
                  <c:v>1.9000000000000641E-2</c:v>
                </c:pt>
                <c:pt idx="580">
                  <c:v>1.9099999999999999E-2</c:v>
                </c:pt>
                <c:pt idx="581">
                  <c:v>1.9199999999999998E-2</c:v>
                </c:pt>
                <c:pt idx="582">
                  <c:v>1.9199999999999998E-2</c:v>
                </c:pt>
                <c:pt idx="583">
                  <c:v>1.9199999999999998E-2</c:v>
                </c:pt>
                <c:pt idx="584">
                  <c:v>1.9099999999999999E-2</c:v>
                </c:pt>
                <c:pt idx="585">
                  <c:v>1.9000000000000641E-2</c:v>
                </c:pt>
                <c:pt idx="586">
                  <c:v>1.9199999999999998E-2</c:v>
                </c:pt>
                <c:pt idx="587">
                  <c:v>1.9400000000001041E-2</c:v>
                </c:pt>
                <c:pt idx="588">
                  <c:v>1.9300000000000941E-2</c:v>
                </c:pt>
                <c:pt idx="589">
                  <c:v>1.9300000000000941E-2</c:v>
                </c:pt>
                <c:pt idx="590">
                  <c:v>1.9300000000000941E-2</c:v>
                </c:pt>
                <c:pt idx="591">
                  <c:v>1.9300000000000941E-2</c:v>
                </c:pt>
                <c:pt idx="592">
                  <c:v>1.9300000000000941E-2</c:v>
                </c:pt>
                <c:pt idx="593">
                  <c:v>1.9400000000001041E-2</c:v>
                </c:pt>
                <c:pt idx="594">
                  <c:v>1.9400000000001041E-2</c:v>
                </c:pt>
                <c:pt idx="595">
                  <c:v>1.9400000000001041E-2</c:v>
                </c:pt>
                <c:pt idx="596">
                  <c:v>1.9300000000000941E-2</c:v>
                </c:pt>
                <c:pt idx="597">
                  <c:v>1.9300000000000941E-2</c:v>
                </c:pt>
                <c:pt idx="598">
                  <c:v>1.9300000000000941E-2</c:v>
                </c:pt>
                <c:pt idx="599">
                  <c:v>1.9400000000001041E-2</c:v>
                </c:pt>
                <c:pt idx="600">
                  <c:v>1.9400000000001041E-2</c:v>
                </c:pt>
                <c:pt idx="601">
                  <c:v>1.9500000000001141E-2</c:v>
                </c:pt>
                <c:pt idx="602">
                  <c:v>1.9500000000001141E-2</c:v>
                </c:pt>
                <c:pt idx="603">
                  <c:v>1.9400000000001041E-2</c:v>
                </c:pt>
                <c:pt idx="604">
                  <c:v>1.9300000000000941E-2</c:v>
                </c:pt>
                <c:pt idx="605">
                  <c:v>1.9400000000001041E-2</c:v>
                </c:pt>
                <c:pt idx="606">
                  <c:v>1.9599999999999999E-2</c:v>
                </c:pt>
                <c:pt idx="607">
                  <c:v>1.9800000000001441E-2</c:v>
                </c:pt>
                <c:pt idx="608">
                  <c:v>1.9500000000001141E-2</c:v>
                </c:pt>
                <c:pt idx="609">
                  <c:v>1.9400000000001041E-2</c:v>
                </c:pt>
                <c:pt idx="610">
                  <c:v>1.9599999999999999E-2</c:v>
                </c:pt>
                <c:pt idx="611">
                  <c:v>1.9699999999999999E-2</c:v>
                </c:pt>
                <c:pt idx="612">
                  <c:v>1.9699999999999999E-2</c:v>
                </c:pt>
                <c:pt idx="613">
                  <c:v>1.9699999999999999E-2</c:v>
                </c:pt>
                <c:pt idx="614">
                  <c:v>1.9800000000001441E-2</c:v>
                </c:pt>
                <c:pt idx="615">
                  <c:v>1.9699999999999999E-2</c:v>
                </c:pt>
                <c:pt idx="616">
                  <c:v>1.9599999999999999E-2</c:v>
                </c:pt>
                <c:pt idx="617">
                  <c:v>1.9599999999999999E-2</c:v>
                </c:pt>
                <c:pt idx="618">
                  <c:v>1.9599999999999999E-2</c:v>
                </c:pt>
                <c:pt idx="619">
                  <c:v>1.9699999999999999E-2</c:v>
                </c:pt>
                <c:pt idx="620">
                  <c:v>1.9900000000001541E-2</c:v>
                </c:pt>
                <c:pt idx="621">
                  <c:v>1.9900000000001541E-2</c:v>
                </c:pt>
                <c:pt idx="622">
                  <c:v>1.9800000000001441E-2</c:v>
                </c:pt>
                <c:pt idx="623">
                  <c:v>1.9800000000001441E-2</c:v>
                </c:pt>
                <c:pt idx="624">
                  <c:v>1.9900000000001541E-2</c:v>
                </c:pt>
                <c:pt idx="625">
                  <c:v>2.0000000000000011E-2</c:v>
                </c:pt>
                <c:pt idx="626">
                  <c:v>1.9900000000001541E-2</c:v>
                </c:pt>
                <c:pt idx="627">
                  <c:v>1.9800000000001441E-2</c:v>
                </c:pt>
                <c:pt idx="628">
                  <c:v>1.9699999999999999E-2</c:v>
                </c:pt>
                <c:pt idx="629">
                  <c:v>1.9800000000001441E-2</c:v>
                </c:pt>
                <c:pt idx="630">
                  <c:v>1.9900000000001541E-2</c:v>
                </c:pt>
                <c:pt idx="631">
                  <c:v>1.9900000000001541E-2</c:v>
                </c:pt>
                <c:pt idx="632">
                  <c:v>1.9800000000001441E-2</c:v>
                </c:pt>
                <c:pt idx="633">
                  <c:v>1.9900000000001541E-2</c:v>
                </c:pt>
                <c:pt idx="634">
                  <c:v>2.0000000000000011E-2</c:v>
                </c:pt>
                <c:pt idx="635">
                  <c:v>2.0000000000000011E-2</c:v>
                </c:pt>
                <c:pt idx="636">
                  <c:v>2.0000000000000011E-2</c:v>
                </c:pt>
                <c:pt idx="637">
                  <c:v>2.0000000000000011E-2</c:v>
                </c:pt>
                <c:pt idx="638">
                  <c:v>2.0000000000000011E-2</c:v>
                </c:pt>
                <c:pt idx="639">
                  <c:v>2.0000000000000011E-2</c:v>
                </c:pt>
                <c:pt idx="640">
                  <c:v>2.01E-2</c:v>
                </c:pt>
                <c:pt idx="641">
                  <c:v>2.01E-2</c:v>
                </c:pt>
                <c:pt idx="642">
                  <c:v>2.0000000000000011E-2</c:v>
                </c:pt>
                <c:pt idx="643">
                  <c:v>2.0000000000000011E-2</c:v>
                </c:pt>
                <c:pt idx="644">
                  <c:v>2.01E-2</c:v>
                </c:pt>
                <c:pt idx="645">
                  <c:v>2.01E-2</c:v>
                </c:pt>
                <c:pt idx="646">
                  <c:v>2.01E-2</c:v>
                </c:pt>
                <c:pt idx="647">
                  <c:v>2.0000000000000011E-2</c:v>
                </c:pt>
                <c:pt idx="648">
                  <c:v>2.0000000000000011E-2</c:v>
                </c:pt>
                <c:pt idx="649">
                  <c:v>2.01E-2</c:v>
                </c:pt>
                <c:pt idx="650">
                  <c:v>2.0199999999999999E-2</c:v>
                </c:pt>
                <c:pt idx="651">
                  <c:v>2.0199999999999999E-2</c:v>
                </c:pt>
                <c:pt idx="652">
                  <c:v>2.01E-2</c:v>
                </c:pt>
                <c:pt idx="653">
                  <c:v>2.01E-2</c:v>
                </c:pt>
                <c:pt idx="654">
                  <c:v>2.0199999999999999E-2</c:v>
                </c:pt>
                <c:pt idx="655">
                  <c:v>2.01E-2</c:v>
                </c:pt>
                <c:pt idx="656">
                  <c:v>2.0199999999999999E-2</c:v>
                </c:pt>
                <c:pt idx="657">
                  <c:v>2.0299999999999999E-2</c:v>
                </c:pt>
                <c:pt idx="658">
                  <c:v>2.0199999999999999E-2</c:v>
                </c:pt>
                <c:pt idx="659">
                  <c:v>2.0199999999999999E-2</c:v>
                </c:pt>
                <c:pt idx="660">
                  <c:v>2.0299999999999999E-2</c:v>
                </c:pt>
                <c:pt idx="661">
                  <c:v>2.0400000000000001E-2</c:v>
                </c:pt>
                <c:pt idx="662">
                  <c:v>2.0400000000000001E-2</c:v>
                </c:pt>
                <c:pt idx="663">
                  <c:v>2.0299999999999999E-2</c:v>
                </c:pt>
                <c:pt idx="664">
                  <c:v>2.0299999999999999E-2</c:v>
                </c:pt>
                <c:pt idx="665">
                  <c:v>2.0199999999999999E-2</c:v>
                </c:pt>
                <c:pt idx="666">
                  <c:v>2.0299999999999999E-2</c:v>
                </c:pt>
                <c:pt idx="667">
                  <c:v>2.0299999999999999E-2</c:v>
                </c:pt>
                <c:pt idx="668">
                  <c:v>2.0299999999999999E-2</c:v>
                </c:pt>
                <c:pt idx="669">
                  <c:v>2.0199999999999999E-2</c:v>
                </c:pt>
                <c:pt idx="670">
                  <c:v>2.0199999999999999E-2</c:v>
                </c:pt>
                <c:pt idx="671">
                  <c:v>2.0299999999999999E-2</c:v>
                </c:pt>
                <c:pt idx="672">
                  <c:v>2.0299999999999999E-2</c:v>
                </c:pt>
                <c:pt idx="673">
                  <c:v>2.0400000000000001E-2</c:v>
                </c:pt>
                <c:pt idx="674">
                  <c:v>2.0500000000000001E-2</c:v>
                </c:pt>
                <c:pt idx="675">
                  <c:v>2.0500000000000001E-2</c:v>
                </c:pt>
                <c:pt idx="676">
                  <c:v>2.0400000000000001E-2</c:v>
                </c:pt>
                <c:pt idx="677">
                  <c:v>2.0299999999999999E-2</c:v>
                </c:pt>
                <c:pt idx="678">
                  <c:v>2.0299999999999999E-2</c:v>
                </c:pt>
                <c:pt idx="679">
                  <c:v>2.0299999999999999E-2</c:v>
                </c:pt>
                <c:pt idx="680">
                  <c:v>2.0400000000000001E-2</c:v>
                </c:pt>
                <c:pt idx="681">
                  <c:v>2.0400000000000001E-2</c:v>
                </c:pt>
                <c:pt idx="682">
                  <c:v>2.0400000000000001E-2</c:v>
                </c:pt>
                <c:pt idx="683">
                  <c:v>2.0400000000000001E-2</c:v>
                </c:pt>
                <c:pt idx="684">
                  <c:v>2.0400000000000001E-2</c:v>
                </c:pt>
                <c:pt idx="685">
                  <c:v>2.0400000000000001E-2</c:v>
                </c:pt>
                <c:pt idx="686">
                  <c:v>2.0400000000000001E-2</c:v>
                </c:pt>
                <c:pt idx="687">
                  <c:v>2.0400000000000001E-2</c:v>
                </c:pt>
                <c:pt idx="688">
                  <c:v>2.0500000000000001E-2</c:v>
                </c:pt>
                <c:pt idx="689">
                  <c:v>2.0600000000000011E-2</c:v>
                </c:pt>
                <c:pt idx="690">
                  <c:v>2.0500000000000001E-2</c:v>
                </c:pt>
                <c:pt idx="691">
                  <c:v>2.0500000000000001E-2</c:v>
                </c:pt>
                <c:pt idx="692">
                  <c:v>2.0600000000000011E-2</c:v>
                </c:pt>
                <c:pt idx="693">
                  <c:v>2.07E-2</c:v>
                </c:pt>
                <c:pt idx="694">
                  <c:v>2.0600000000000011E-2</c:v>
                </c:pt>
                <c:pt idx="695">
                  <c:v>2.0400000000000001E-2</c:v>
                </c:pt>
                <c:pt idx="696">
                  <c:v>2.07E-2</c:v>
                </c:pt>
                <c:pt idx="697">
                  <c:v>2.0600000000000011E-2</c:v>
                </c:pt>
                <c:pt idx="698">
                  <c:v>1.9400000000001041E-2</c:v>
                </c:pt>
                <c:pt idx="699">
                  <c:v>1.9199999999999998E-2</c:v>
                </c:pt>
                <c:pt idx="700">
                  <c:v>2.0400000000000001E-2</c:v>
                </c:pt>
                <c:pt idx="701">
                  <c:v>2.1000000000000012E-2</c:v>
                </c:pt>
                <c:pt idx="702">
                  <c:v>2.07E-2</c:v>
                </c:pt>
                <c:pt idx="703">
                  <c:v>2.0600000000000011E-2</c:v>
                </c:pt>
                <c:pt idx="704">
                  <c:v>2.0600000000000011E-2</c:v>
                </c:pt>
                <c:pt idx="705">
                  <c:v>2.07E-2</c:v>
                </c:pt>
                <c:pt idx="706">
                  <c:v>2.07E-2</c:v>
                </c:pt>
                <c:pt idx="707">
                  <c:v>2.0600000000000011E-2</c:v>
                </c:pt>
                <c:pt idx="708">
                  <c:v>2.0500000000000001E-2</c:v>
                </c:pt>
                <c:pt idx="709">
                  <c:v>2.0600000000000011E-2</c:v>
                </c:pt>
                <c:pt idx="710">
                  <c:v>2.07E-2</c:v>
                </c:pt>
                <c:pt idx="711">
                  <c:v>2.07E-2</c:v>
                </c:pt>
                <c:pt idx="712">
                  <c:v>2.0600000000000011E-2</c:v>
                </c:pt>
                <c:pt idx="713">
                  <c:v>2.0799999999999999E-2</c:v>
                </c:pt>
                <c:pt idx="714">
                  <c:v>2.0799999999999999E-2</c:v>
                </c:pt>
                <c:pt idx="715">
                  <c:v>2.0600000000000011E-2</c:v>
                </c:pt>
                <c:pt idx="716">
                  <c:v>2.07E-2</c:v>
                </c:pt>
                <c:pt idx="717">
                  <c:v>2.0799999999999999E-2</c:v>
                </c:pt>
                <c:pt idx="718">
                  <c:v>2.0600000000000011E-2</c:v>
                </c:pt>
                <c:pt idx="719">
                  <c:v>2.0600000000000011E-2</c:v>
                </c:pt>
                <c:pt idx="720">
                  <c:v>2.07E-2</c:v>
                </c:pt>
                <c:pt idx="721">
                  <c:v>2.0600000000000011E-2</c:v>
                </c:pt>
                <c:pt idx="722">
                  <c:v>2.0600000000000011E-2</c:v>
                </c:pt>
                <c:pt idx="723">
                  <c:v>2.07E-2</c:v>
                </c:pt>
                <c:pt idx="724">
                  <c:v>2.0799999999999999E-2</c:v>
                </c:pt>
                <c:pt idx="725">
                  <c:v>2.0799999999999999E-2</c:v>
                </c:pt>
                <c:pt idx="726">
                  <c:v>2.0799999999999999E-2</c:v>
                </c:pt>
                <c:pt idx="727">
                  <c:v>2.0799999999999999E-2</c:v>
                </c:pt>
                <c:pt idx="728">
                  <c:v>2.07E-2</c:v>
                </c:pt>
                <c:pt idx="729">
                  <c:v>2.07E-2</c:v>
                </c:pt>
                <c:pt idx="730">
                  <c:v>2.07E-2</c:v>
                </c:pt>
                <c:pt idx="731">
                  <c:v>2.0799999999999999E-2</c:v>
                </c:pt>
                <c:pt idx="732">
                  <c:v>2.0799999999999999E-2</c:v>
                </c:pt>
                <c:pt idx="733">
                  <c:v>2.07E-2</c:v>
                </c:pt>
                <c:pt idx="734">
                  <c:v>2.0600000000000011E-2</c:v>
                </c:pt>
                <c:pt idx="735">
                  <c:v>2.0500000000000001E-2</c:v>
                </c:pt>
                <c:pt idx="736">
                  <c:v>2.0400000000000001E-2</c:v>
                </c:pt>
                <c:pt idx="737">
                  <c:v>2.0299999999999999E-2</c:v>
                </c:pt>
                <c:pt idx="738">
                  <c:v>2.01E-2</c:v>
                </c:pt>
                <c:pt idx="739">
                  <c:v>1.9699999999999999E-2</c:v>
                </c:pt>
                <c:pt idx="740">
                  <c:v>1.9699999999999999E-2</c:v>
                </c:pt>
                <c:pt idx="741">
                  <c:v>2.0500000000000001E-2</c:v>
                </c:pt>
                <c:pt idx="742">
                  <c:v>2.0799999999999999E-2</c:v>
                </c:pt>
                <c:pt idx="743">
                  <c:v>2.0400000000000001E-2</c:v>
                </c:pt>
                <c:pt idx="744">
                  <c:v>2.0400000000000001E-2</c:v>
                </c:pt>
                <c:pt idx="745">
                  <c:v>2.0600000000000011E-2</c:v>
                </c:pt>
                <c:pt idx="746">
                  <c:v>2.0400000000000001E-2</c:v>
                </c:pt>
                <c:pt idx="747">
                  <c:v>2.01E-2</c:v>
                </c:pt>
                <c:pt idx="748">
                  <c:v>2.01E-2</c:v>
                </c:pt>
                <c:pt idx="749">
                  <c:v>2.0299999999999999E-2</c:v>
                </c:pt>
                <c:pt idx="750">
                  <c:v>2.0400000000000001E-2</c:v>
                </c:pt>
                <c:pt idx="751">
                  <c:v>2.0199999999999999E-2</c:v>
                </c:pt>
                <c:pt idx="752">
                  <c:v>2.01E-2</c:v>
                </c:pt>
                <c:pt idx="753">
                  <c:v>2.0000000000000011E-2</c:v>
                </c:pt>
                <c:pt idx="754">
                  <c:v>1.9900000000001541E-2</c:v>
                </c:pt>
                <c:pt idx="755">
                  <c:v>1.9900000000001541E-2</c:v>
                </c:pt>
                <c:pt idx="756">
                  <c:v>2.0000000000000011E-2</c:v>
                </c:pt>
                <c:pt idx="757">
                  <c:v>2.0000000000000011E-2</c:v>
                </c:pt>
                <c:pt idx="758">
                  <c:v>1.9699999999999999E-2</c:v>
                </c:pt>
                <c:pt idx="759">
                  <c:v>1.9599999999999999E-2</c:v>
                </c:pt>
                <c:pt idx="760">
                  <c:v>1.9599999999999999E-2</c:v>
                </c:pt>
                <c:pt idx="761">
                  <c:v>1.9500000000001141E-2</c:v>
                </c:pt>
                <c:pt idx="762">
                  <c:v>1.9400000000001041E-2</c:v>
                </c:pt>
                <c:pt idx="763">
                  <c:v>1.9599999999999999E-2</c:v>
                </c:pt>
                <c:pt idx="764">
                  <c:v>2.0000000000000011E-2</c:v>
                </c:pt>
                <c:pt idx="765">
                  <c:v>2.0299999999999999E-2</c:v>
                </c:pt>
                <c:pt idx="766">
                  <c:v>2.0400000000000001E-2</c:v>
                </c:pt>
                <c:pt idx="767">
                  <c:v>2.0299999999999999E-2</c:v>
                </c:pt>
                <c:pt idx="768">
                  <c:v>2.01E-2</c:v>
                </c:pt>
                <c:pt idx="769">
                  <c:v>2.01E-2</c:v>
                </c:pt>
                <c:pt idx="770">
                  <c:v>2.0199999999999999E-2</c:v>
                </c:pt>
                <c:pt idx="771">
                  <c:v>2.0400000000000001E-2</c:v>
                </c:pt>
                <c:pt idx="772">
                  <c:v>2.0400000000000001E-2</c:v>
                </c:pt>
                <c:pt idx="773">
                  <c:v>2.0400000000000001E-2</c:v>
                </c:pt>
                <c:pt idx="774">
                  <c:v>2.0299999999999999E-2</c:v>
                </c:pt>
                <c:pt idx="775">
                  <c:v>2.0199999999999999E-2</c:v>
                </c:pt>
                <c:pt idx="776">
                  <c:v>2.0299999999999999E-2</c:v>
                </c:pt>
                <c:pt idx="777">
                  <c:v>2.0400000000000001E-2</c:v>
                </c:pt>
                <c:pt idx="778">
                  <c:v>2.0500000000000001E-2</c:v>
                </c:pt>
                <c:pt idx="779">
                  <c:v>2.0400000000000001E-2</c:v>
                </c:pt>
                <c:pt idx="780">
                  <c:v>2.0299999999999999E-2</c:v>
                </c:pt>
                <c:pt idx="781">
                  <c:v>2.0400000000000001E-2</c:v>
                </c:pt>
                <c:pt idx="782">
                  <c:v>2.0400000000000001E-2</c:v>
                </c:pt>
                <c:pt idx="783">
                  <c:v>2.0400000000000001E-2</c:v>
                </c:pt>
                <c:pt idx="784">
                  <c:v>2.0199999999999999E-2</c:v>
                </c:pt>
                <c:pt idx="785">
                  <c:v>2.0199999999999999E-2</c:v>
                </c:pt>
                <c:pt idx="786">
                  <c:v>2.0299999999999999E-2</c:v>
                </c:pt>
                <c:pt idx="787">
                  <c:v>2.0199999999999999E-2</c:v>
                </c:pt>
                <c:pt idx="788">
                  <c:v>1.9900000000001541E-2</c:v>
                </c:pt>
                <c:pt idx="789">
                  <c:v>1.9800000000001441E-2</c:v>
                </c:pt>
                <c:pt idx="790">
                  <c:v>1.9900000000001541E-2</c:v>
                </c:pt>
                <c:pt idx="791">
                  <c:v>2.01E-2</c:v>
                </c:pt>
                <c:pt idx="792">
                  <c:v>2.01E-2</c:v>
                </c:pt>
                <c:pt idx="793">
                  <c:v>2.0000000000000011E-2</c:v>
                </c:pt>
                <c:pt idx="794">
                  <c:v>1.9900000000001541E-2</c:v>
                </c:pt>
                <c:pt idx="795">
                  <c:v>2.0000000000000011E-2</c:v>
                </c:pt>
                <c:pt idx="796">
                  <c:v>2.0000000000000011E-2</c:v>
                </c:pt>
                <c:pt idx="797">
                  <c:v>2.0000000000000011E-2</c:v>
                </c:pt>
                <c:pt idx="798">
                  <c:v>1.9900000000001541E-2</c:v>
                </c:pt>
                <c:pt idx="799">
                  <c:v>1.9800000000001441E-2</c:v>
                </c:pt>
                <c:pt idx="800">
                  <c:v>1.9900000000001541E-2</c:v>
                </c:pt>
                <c:pt idx="801">
                  <c:v>1.9900000000001541E-2</c:v>
                </c:pt>
                <c:pt idx="802">
                  <c:v>1.9900000000001541E-2</c:v>
                </c:pt>
                <c:pt idx="803">
                  <c:v>1.9699999999999999E-2</c:v>
                </c:pt>
                <c:pt idx="804">
                  <c:v>1.9699999999999999E-2</c:v>
                </c:pt>
                <c:pt idx="805">
                  <c:v>1.9699999999999999E-2</c:v>
                </c:pt>
                <c:pt idx="806">
                  <c:v>1.9800000000001441E-2</c:v>
                </c:pt>
                <c:pt idx="807">
                  <c:v>1.9800000000001441E-2</c:v>
                </c:pt>
                <c:pt idx="808">
                  <c:v>1.9900000000001541E-2</c:v>
                </c:pt>
                <c:pt idx="809">
                  <c:v>2.0000000000000011E-2</c:v>
                </c:pt>
                <c:pt idx="810">
                  <c:v>1.9900000000001541E-2</c:v>
                </c:pt>
                <c:pt idx="811">
                  <c:v>1.9900000000001541E-2</c:v>
                </c:pt>
                <c:pt idx="812">
                  <c:v>1.9900000000001541E-2</c:v>
                </c:pt>
                <c:pt idx="813">
                  <c:v>2.0000000000000011E-2</c:v>
                </c:pt>
                <c:pt idx="814">
                  <c:v>2.01E-2</c:v>
                </c:pt>
                <c:pt idx="815">
                  <c:v>2.01E-2</c:v>
                </c:pt>
                <c:pt idx="816">
                  <c:v>2.01E-2</c:v>
                </c:pt>
                <c:pt idx="817">
                  <c:v>2.01E-2</c:v>
                </c:pt>
                <c:pt idx="818">
                  <c:v>2.0199999999999999E-2</c:v>
                </c:pt>
                <c:pt idx="819">
                  <c:v>2.0199999999999999E-2</c:v>
                </c:pt>
                <c:pt idx="820">
                  <c:v>2.0199999999999999E-2</c:v>
                </c:pt>
                <c:pt idx="821">
                  <c:v>2.01E-2</c:v>
                </c:pt>
                <c:pt idx="822">
                  <c:v>2.0199999999999999E-2</c:v>
                </c:pt>
                <c:pt idx="823">
                  <c:v>2.0199999999999999E-2</c:v>
                </c:pt>
                <c:pt idx="824">
                  <c:v>2.0199999999999999E-2</c:v>
                </c:pt>
                <c:pt idx="825">
                  <c:v>2.0199999999999999E-2</c:v>
                </c:pt>
                <c:pt idx="826">
                  <c:v>2.0299999999999999E-2</c:v>
                </c:pt>
                <c:pt idx="827">
                  <c:v>2.0299999999999999E-2</c:v>
                </c:pt>
                <c:pt idx="828">
                  <c:v>2.0299999999999999E-2</c:v>
                </c:pt>
                <c:pt idx="829">
                  <c:v>2.0299999999999999E-2</c:v>
                </c:pt>
                <c:pt idx="830">
                  <c:v>2.0400000000000001E-2</c:v>
                </c:pt>
                <c:pt idx="831">
                  <c:v>2.0400000000000001E-2</c:v>
                </c:pt>
                <c:pt idx="832">
                  <c:v>2.0500000000000001E-2</c:v>
                </c:pt>
                <c:pt idx="833">
                  <c:v>2.0500000000000001E-2</c:v>
                </c:pt>
                <c:pt idx="834">
                  <c:v>2.0500000000000001E-2</c:v>
                </c:pt>
                <c:pt idx="835">
                  <c:v>2.0600000000000011E-2</c:v>
                </c:pt>
                <c:pt idx="836">
                  <c:v>2.07E-2</c:v>
                </c:pt>
                <c:pt idx="837">
                  <c:v>2.07E-2</c:v>
                </c:pt>
                <c:pt idx="838">
                  <c:v>2.0600000000000011E-2</c:v>
                </c:pt>
                <c:pt idx="839">
                  <c:v>2.0500000000000001E-2</c:v>
                </c:pt>
                <c:pt idx="840">
                  <c:v>2.0500000000000001E-2</c:v>
                </c:pt>
                <c:pt idx="841">
                  <c:v>2.07E-2</c:v>
                </c:pt>
                <c:pt idx="842">
                  <c:v>2.0799999999999999E-2</c:v>
                </c:pt>
                <c:pt idx="843">
                  <c:v>2.0799999999999999E-2</c:v>
                </c:pt>
                <c:pt idx="844">
                  <c:v>2.0600000000000011E-2</c:v>
                </c:pt>
                <c:pt idx="845">
                  <c:v>2.0600000000000011E-2</c:v>
                </c:pt>
                <c:pt idx="846">
                  <c:v>2.0799999999999999E-2</c:v>
                </c:pt>
                <c:pt idx="847">
                  <c:v>2.07E-2</c:v>
                </c:pt>
                <c:pt idx="848">
                  <c:v>2.07E-2</c:v>
                </c:pt>
                <c:pt idx="849">
                  <c:v>2.07E-2</c:v>
                </c:pt>
                <c:pt idx="850">
                  <c:v>2.07E-2</c:v>
                </c:pt>
                <c:pt idx="851">
                  <c:v>2.0600000000000011E-2</c:v>
                </c:pt>
                <c:pt idx="852">
                  <c:v>2.07E-2</c:v>
                </c:pt>
                <c:pt idx="853">
                  <c:v>2.0600000000000011E-2</c:v>
                </c:pt>
                <c:pt idx="854">
                  <c:v>2.0600000000000011E-2</c:v>
                </c:pt>
                <c:pt idx="855">
                  <c:v>2.0600000000000011E-2</c:v>
                </c:pt>
                <c:pt idx="856">
                  <c:v>2.0600000000000011E-2</c:v>
                </c:pt>
                <c:pt idx="857">
                  <c:v>2.07E-2</c:v>
                </c:pt>
                <c:pt idx="858">
                  <c:v>2.0600000000000011E-2</c:v>
                </c:pt>
                <c:pt idx="859">
                  <c:v>2.0600000000000011E-2</c:v>
                </c:pt>
                <c:pt idx="860">
                  <c:v>2.07E-2</c:v>
                </c:pt>
                <c:pt idx="861">
                  <c:v>2.0799999999999999E-2</c:v>
                </c:pt>
                <c:pt idx="862">
                  <c:v>2.0799999999999999E-2</c:v>
                </c:pt>
                <c:pt idx="863">
                  <c:v>2.07E-2</c:v>
                </c:pt>
                <c:pt idx="864">
                  <c:v>2.0600000000000011E-2</c:v>
                </c:pt>
                <c:pt idx="865">
                  <c:v>2.0600000000000011E-2</c:v>
                </c:pt>
                <c:pt idx="866">
                  <c:v>2.0600000000000011E-2</c:v>
                </c:pt>
                <c:pt idx="867">
                  <c:v>2.0600000000000011E-2</c:v>
                </c:pt>
                <c:pt idx="868">
                  <c:v>2.07E-2</c:v>
                </c:pt>
                <c:pt idx="869">
                  <c:v>2.07E-2</c:v>
                </c:pt>
                <c:pt idx="870">
                  <c:v>2.0600000000000011E-2</c:v>
                </c:pt>
                <c:pt idx="871">
                  <c:v>2.0600000000000011E-2</c:v>
                </c:pt>
                <c:pt idx="872">
                  <c:v>2.07E-2</c:v>
                </c:pt>
                <c:pt idx="873">
                  <c:v>2.07E-2</c:v>
                </c:pt>
                <c:pt idx="874">
                  <c:v>2.07E-2</c:v>
                </c:pt>
                <c:pt idx="875">
                  <c:v>2.07E-2</c:v>
                </c:pt>
                <c:pt idx="876">
                  <c:v>2.07E-2</c:v>
                </c:pt>
                <c:pt idx="877">
                  <c:v>2.07E-2</c:v>
                </c:pt>
                <c:pt idx="878">
                  <c:v>2.0600000000000011E-2</c:v>
                </c:pt>
                <c:pt idx="879">
                  <c:v>2.0600000000000011E-2</c:v>
                </c:pt>
                <c:pt idx="880">
                  <c:v>2.0799999999999999E-2</c:v>
                </c:pt>
                <c:pt idx="881">
                  <c:v>2.0900000000000002E-2</c:v>
                </c:pt>
                <c:pt idx="882">
                  <c:v>2.0799999999999999E-2</c:v>
                </c:pt>
                <c:pt idx="883">
                  <c:v>2.07E-2</c:v>
                </c:pt>
                <c:pt idx="884">
                  <c:v>2.0799999999999999E-2</c:v>
                </c:pt>
                <c:pt idx="885">
                  <c:v>2.0900000000000002E-2</c:v>
                </c:pt>
                <c:pt idx="886">
                  <c:v>2.0799999999999999E-2</c:v>
                </c:pt>
                <c:pt idx="887">
                  <c:v>2.07E-2</c:v>
                </c:pt>
                <c:pt idx="888">
                  <c:v>2.0900000000000002E-2</c:v>
                </c:pt>
                <c:pt idx="889">
                  <c:v>2.1000000000000012E-2</c:v>
                </c:pt>
                <c:pt idx="890">
                  <c:v>2.0900000000000002E-2</c:v>
                </c:pt>
                <c:pt idx="891">
                  <c:v>2.0900000000000002E-2</c:v>
                </c:pt>
                <c:pt idx="892">
                  <c:v>2.1000000000000012E-2</c:v>
                </c:pt>
                <c:pt idx="893">
                  <c:v>2.1000000000000012E-2</c:v>
                </c:pt>
                <c:pt idx="894">
                  <c:v>2.0900000000000002E-2</c:v>
                </c:pt>
                <c:pt idx="895">
                  <c:v>2.0900000000000002E-2</c:v>
                </c:pt>
                <c:pt idx="896">
                  <c:v>2.0900000000000002E-2</c:v>
                </c:pt>
                <c:pt idx="897">
                  <c:v>2.0900000000000002E-2</c:v>
                </c:pt>
                <c:pt idx="898">
                  <c:v>2.0900000000000002E-2</c:v>
                </c:pt>
                <c:pt idx="899">
                  <c:v>2.1000000000000012E-2</c:v>
                </c:pt>
                <c:pt idx="900">
                  <c:v>2.1000000000000012E-2</c:v>
                </c:pt>
                <c:pt idx="901">
                  <c:v>2.0900000000000002E-2</c:v>
                </c:pt>
                <c:pt idx="902">
                  <c:v>2.0900000000000002E-2</c:v>
                </c:pt>
                <c:pt idx="903">
                  <c:v>2.0900000000000002E-2</c:v>
                </c:pt>
                <c:pt idx="904">
                  <c:v>2.0900000000000002E-2</c:v>
                </c:pt>
                <c:pt idx="905">
                  <c:v>2.0900000000000002E-2</c:v>
                </c:pt>
                <c:pt idx="906">
                  <c:v>2.1000000000000012E-2</c:v>
                </c:pt>
                <c:pt idx="907">
                  <c:v>2.0500000000000001E-2</c:v>
                </c:pt>
                <c:pt idx="908">
                  <c:v>2.0500000000000001E-2</c:v>
                </c:pt>
                <c:pt idx="909">
                  <c:v>2.1700000000000001E-2</c:v>
                </c:pt>
                <c:pt idx="910">
                  <c:v>1.5200000000000003E-2</c:v>
                </c:pt>
                <c:pt idx="911">
                  <c:v>2.5999999999999999E-3</c:v>
                </c:pt>
                <c:pt idx="912">
                  <c:v>-3.7000000000003055E-3</c:v>
                </c:pt>
                <c:pt idx="913">
                  <c:v>-1.8000000000001251E-3</c:v>
                </c:pt>
                <c:pt idx="914">
                  <c:v>9.7000000000000003E-3</c:v>
                </c:pt>
                <c:pt idx="915">
                  <c:v>2.4E-2</c:v>
                </c:pt>
                <c:pt idx="916">
                  <c:v>2.2600000000000012E-2</c:v>
                </c:pt>
                <c:pt idx="917">
                  <c:v>1.9699999999999999E-2</c:v>
                </c:pt>
                <c:pt idx="918">
                  <c:v>2.07E-2</c:v>
                </c:pt>
                <c:pt idx="919">
                  <c:v>2.1100000000000001E-2</c:v>
                </c:pt>
                <c:pt idx="920">
                  <c:v>2.0799999999999999E-2</c:v>
                </c:pt>
                <c:pt idx="921">
                  <c:v>2.07E-2</c:v>
                </c:pt>
                <c:pt idx="922">
                  <c:v>2.0600000000000011E-2</c:v>
                </c:pt>
                <c:pt idx="923">
                  <c:v>2.0500000000000001E-2</c:v>
                </c:pt>
                <c:pt idx="924">
                  <c:v>2.0600000000000011E-2</c:v>
                </c:pt>
                <c:pt idx="925">
                  <c:v>2.07E-2</c:v>
                </c:pt>
                <c:pt idx="926">
                  <c:v>2.0600000000000011E-2</c:v>
                </c:pt>
                <c:pt idx="927">
                  <c:v>2.0600000000000011E-2</c:v>
                </c:pt>
                <c:pt idx="928">
                  <c:v>2.07E-2</c:v>
                </c:pt>
                <c:pt idx="929">
                  <c:v>2.0600000000000011E-2</c:v>
                </c:pt>
                <c:pt idx="930">
                  <c:v>2.0600000000000011E-2</c:v>
                </c:pt>
                <c:pt idx="931">
                  <c:v>2.0500000000000001E-2</c:v>
                </c:pt>
                <c:pt idx="932">
                  <c:v>2.0600000000000011E-2</c:v>
                </c:pt>
                <c:pt idx="933">
                  <c:v>2.0600000000000011E-2</c:v>
                </c:pt>
                <c:pt idx="934">
                  <c:v>2.0400000000000001E-2</c:v>
                </c:pt>
                <c:pt idx="935">
                  <c:v>2.0400000000000001E-2</c:v>
                </c:pt>
                <c:pt idx="936">
                  <c:v>2.0600000000000011E-2</c:v>
                </c:pt>
                <c:pt idx="937">
                  <c:v>2.07E-2</c:v>
                </c:pt>
                <c:pt idx="938">
                  <c:v>2.07E-2</c:v>
                </c:pt>
                <c:pt idx="939">
                  <c:v>2.0600000000000011E-2</c:v>
                </c:pt>
                <c:pt idx="940">
                  <c:v>2.0299999999999999E-2</c:v>
                </c:pt>
                <c:pt idx="941">
                  <c:v>2.01E-2</c:v>
                </c:pt>
                <c:pt idx="942">
                  <c:v>2.0299999999999999E-2</c:v>
                </c:pt>
                <c:pt idx="943">
                  <c:v>2.0500000000000001E-2</c:v>
                </c:pt>
                <c:pt idx="944">
                  <c:v>2.0500000000000001E-2</c:v>
                </c:pt>
                <c:pt idx="945">
                  <c:v>2.0500000000000001E-2</c:v>
                </c:pt>
                <c:pt idx="946">
                  <c:v>2.0600000000000011E-2</c:v>
                </c:pt>
                <c:pt idx="947">
                  <c:v>2.0600000000000011E-2</c:v>
                </c:pt>
                <c:pt idx="948">
                  <c:v>2.0600000000000011E-2</c:v>
                </c:pt>
                <c:pt idx="949">
                  <c:v>2.0600000000000011E-2</c:v>
                </c:pt>
                <c:pt idx="950">
                  <c:v>2.0600000000000011E-2</c:v>
                </c:pt>
                <c:pt idx="951">
                  <c:v>2.0600000000000011E-2</c:v>
                </c:pt>
                <c:pt idx="952">
                  <c:v>2.0600000000000011E-2</c:v>
                </c:pt>
                <c:pt idx="953">
                  <c:v>2.07E-2</c:v>
                </c:pt>
                <c:pt idx="954">
                  <c:v>2.0600000000000011E-2</c:v>
                </c:pt>
                <c:pt idx="955">
                  <c:v>1.9699999999999999E-2</c:v>
                </c:pt>
                <c:pt idx="956">
                  <c:v>1.9500000000001141E-2</c:v>
                </c:pt>
                <c:pt idx="957">
                  <c:v>2.0400000000000001E-2</c:v>
                </c:pt>
                <c:pt idx="958">
                  <c:v>2.07E-2</c:v>
                </c:pt>
                <c:pt idx="959">
                  <c:v>2.0600000000000011E-2</c:v>
                </c:pt>
                <c:pt idx="960">
                  <c:v>2.0600000000000011E-2</c:v>
                </c:pt>
                <c:pt idx="961">
                  <c:v>2.0600000000000011E-2</c:v>
                </c:pt>
                <c:pt idx="962">
                  <c:v>2.0600000000000011E-2</c:v>
                </c:pt>
                <c:pt idx="963">
                  <c:v>2.07E-2</c:v>
                </c:pt>
                <c:pt idx="964">
                  <c:v>2.0799999999999999E-2</c:v>
                </c:pt>
                <c:pt idx="965">
                  <c:v>2.0799999999999999E-2</c:v>
                </c:pt>
                <c:pt idx="966">
                  <c:v>2.07E-2</c:v>
                </c:pt>
                <c:pt idx="967">
                  <c:v>2.07E-2</c:v>
                </c:pt>
                <c:pt idx="968">
                  <c:v>2.07E-2</c:v>
                </c:pt>
                <c:pt idx="969">
                  <c:v>2.07E-2</c:v>
                </c:pt>
                <c:pt idx="970">
                  <c:v>2.0799999999999999E-2</c:v>
                </c:pt>
                <c:pt idx="971">
                  <c:v>2.0900000000000002E-2</c:v>
                </c:pt>
                <c:pt idx="972">
                  <c:v>2.0900000000000002E-2</c:v>
                </c:pt>
                <c:pt idx="973">
                  <c:v>2.0900000000000002E-2</c:v>
                </c:pt>
                <c:pt idx="974">
                  <c:v>2.0799999999999999E-2</c:v>
                </c:pt>
                <c:pt idx="975">
                  <c:v>2.07E-2</c:v>
                </c:pt>
                <c:pt idx="976">
                  <c:v>2.0799999999999999E-2</c:v>
                </c:pt>
                <c:pt idx="977">
                  <c:v>2.0900000000000002E-2</c:v>
                </c:pt>
                <c:pt idx="978">
                  <c:v>2.1000000000000012E-2</c:v>
                </c:pt>
                <c:pt idx="979">
                  <c:v>2.0900000000000002E-2</c:v>
                </c:pt>
                <c:pt idx="980">
                  <c:v>2.0900000000000002E-2</c:v>
                </c:pt>
                <c:pt idx="981">
                  <c:v>2.1000000000000012E-2</c:v>
                </c:pt>
                <c:pt idx="982">
                  <c:v>2.1100000000000001E-2</c:v>
                </c:pt>
                <c:pt idx="983">
                  <c:v>2.1200000000000042E-2</c:v>
                </c:pt>
                <c:pt idx="984">
                  <c:v>2.1200000000000042E-2</c:v>
                </c:pt>
                <c:pt idx="985">
                  <c:v>2.1100000000000001E-2</c:v>
                </c:pt>
                <c:pt idx="986">
                  <c:v>2.1000000000000012E-2</c:v>
                </c:pt>
                <c:pt idx="987">
                  <c:v>2.1100000000000001E-2</c:v>
                </c:pt>
                <c:pt idx="988">
                  <c:v>2.1300000000000006E-2</c:v>
                </c:pt>
                <c:pt idx="989">
                  <c:v>2.1300000000000006E-2</c:v>
                </c:pt>
                <c:pt idx="990">
                  <c:v>2.1200000000000042E-2</c:v>
                </c:pt>
                <c:pt idx="991">
                  <c:v>2.1300000000000006E-2</c:v>
                </c:pt>
                <c:pt idx="992">
                  <c:v>2.1300000000000006E-2</c:v>
                </c:pt>
                <c:pt idx="993">
                  <c:v>2.1300000000000006E-2</c:v>
                </c:pt>
                <c:pt idx="994">
                  <c:v>2.1300000000000006E-2</c:v>
                </c:pt>
                <c:pt idx="995">
                  <c:v>2.1399999999999999E-2</c:v>
                </c:pt>
                <c:pt idx="996">
                  <c:v>2.1399999999999999E-2</c:v>
                </c:pt>
                <c:pt idx="997">
                  <c:v>2.1399999999999999E-2</c:v>
                </c:pt>
                <c:pt idx="998">
                  <c:v>2.1300000000000006E-2</c:v>
                </c:pt>
                <c:pt idx="999">
                  <c:v>2.1399999999999999E-2</c:v>
                </c:pt>
                <c:pt idx="1000">
                  <c:v>2.1399999999999999E-2</c:v>
                </c:pt>
              </c:numCache>
            </c:numRef>
          </c:yVal>
          <c:smooth val="1"/>
        </c:ser>
        <c:ser>
          <c:idx val="2"/>
          <c:order val="2"/>
          <c:tx>
            <c:v>0.6mg/ml</c:v>
          </c:tx>
          <c:marker>
            <c:symbol val="none"/>
          </c:marker>
          <c:xVal>
            <c:numRef>
              <c:f>Sheet14!$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14!$B$26:$B$1026</c:f>
              <c:numCache>
                <c:formatCode>General</c:formatCode>
                <c:ptCount val="1001"/>
                <c:pt idx="0">
                  <c:v>1.9818</c:v>
                </c:pt>
                <c:pt idx="1">
                  <c:v>1.9625999999999999</c:v>
                </c:pt>
                <c:pt idx="2">
                  <c:v>1.9362999999999999</c:v>
                </c:pt>
                <c:pt idx="3">
                  <c:v>1.9007000000000001</c:v>
                </c:pt>
                <c:pt idx="4">
                  <c:v>1.8553999999999558</c:v>
                </c:pt>
                <c:pt idx="5">
                  <c:v>1.7956999999998968</c:v>
                </c:pt>
                <c:pt idx="6">
                  <c:v>1.7233999999998884</c:v>
                </c:pt>
                <c:pt idx="7">
                  <c:v>1.6505000000000001</c:v>
                </c:pt>
                <c:pt idx="8">
                  <c:v>1.5793999999999278</c:v>
                </c:pt>
                <c:pt idx="9">
                  <c:v>1.5077999999998837</c:v>
                </c:pt>
                <c:pt idx="10">
                  <c:v>1.4389999999998926</c:v>
                </c:pt>
                <c:pt idx="11">
                  <c:v>1.375</c:v>
                </c:pt>
                <c:pt idx="12">
                  <c:v>1.3112999999999218</c:v>
                </c:pt>
                <c:pt idx="13">
                  <c:v>1.247799999999881</c:v>
                </c:pt>
                <c:pt idx="14">
                  <c:v>1.1884999999999999</c:v>
                </c:pt>
                <c:pt idx="15">
                  <c:v>1.1331</c:v>
                </c:pt>
                <c:pt idx="16">
                  <c:v>1.0803</c:v>
                </c:pt>
                <c:pt idx="17">
                  <c:v>1.0326</c:v>
                </c:pt>
                <c:pt idx="18">
                  <c:v>0.99109999999999998</c:v>
                </c:pt>
                <c:pt idx="19">
                  <c:v>0.95350000000000001</c:v>
                </c:pt>
                <c:pt idx="20">
                  <c:v>0.91990000000000005</c:v>
                </c:pt>
                <c:pt idx="21">
                  <c:v>0.89149999999999996</c:v>
                </c:pt>
                <c:pt idx="22">
                  <c:v>0.86670000000004765</c:v>
                </c:pt>
                <c:pt idx="23">
                  <c:v>0.84400000000000064</c:v>
                </c:pt>
                <c:pt idx="24">
                  <c:v>0.82420000000000004</c:v>
                </c:pt>
                <c:pt idx="25">
                  <c:v>0.80720000000000003</c:v>
                </c:pt>
                <c:pt idx="26">
                  <c:v>0.7913</c:v>
                </c:pt>
                <c:pt idx="27">
                  <c:v>0.77690000000005099</c:v>
                </c:pt>
                <c:pt idx="28">
                  <c:v>0.76450000000000062</c:v>
                </c:pt>
                <c:pt idx="29">
                  <c:v>0.75320000000000065</c:v>
                </c:pt>
                <c:pt idx="30">
                  <c:v>0.74260000000005177</c:v>
                </c:pt>
                <c:pt idx="31">
                  <c:v>0.73300000000000065</c:v>
                </c:pt>
                <c:pt idx="32">
                  <c:v>0.72450000000000003</c:v>
                </c:pt>
                <c:pt idx="33">
                  <c:v>0.71650000000000003</c:v>
                </c:pt>
                <c:pt idx="34">
                  <c:v>0.70940000000000003</c:v>
                </c:pt>
                <c:pt idx="35">
                  <c:v>0.70360000000001865</c:v>
                </c:pt>
                <c:pt idx="36">
                  <c:v>0.69790000000000063</c:v>
                </c:pt>
                <c:pt idx="37">
                  <c:v>0.69190000000000063</c:v>
                </c:pt>
                <c:pt idx="38">
                  <c:v>0.6865</c:v>
                </c:pt>
                <c:pt idx="39">
                  <c:v>0.68120000000000003</c:v>
                </c:pt>
                <c:pt idx="40">
                  <c:v>0.67510000000005055</c:v>
                </c:pt>
                <c:pt idx="41">
                  <c:v>0.66870000000005991</c:v>
                </c:pt>
                <c:pt idx="42">
                  <c:v>0.66220000000002865</c:v>
                </c:pt>
                <c:pt idx="43">
                  <c:v>0.65510000000003465</c:v>
                </c:pt>
                <c:pt idx="44">
                  <c:v>0.64750000000000063</c:v>
                </c:pt>
                <c:pt idx="45">
                  <c:v>0.64010000000001765</c:v>
                </c:pt>
                <c:pt idx="46">
                  <c:v>0.63249999999999995</c:v>
                </c:pt>
                <c:pt idx="47">
                  <c:v>0.62440000000000062</c:v>
                </c:pt>
                <c:pt idx="48">
                  <c:v>0.61650000000000005</c:v>
                </c:pt>
                <c:pt idx="49">
                  <c:v>0.60910000000000064</c:v>
                </c:pt>
                <c:pt idx="50">
                  <c:v>0.60160000000004465</c:v>
                </c:pt>
                <c:pt idx="51">
                  <c:v>0.59449999999999958</c:v>
                </c:pt>
                <c:pt idx="52">
                  <c:v>0.58809999999999996</c:v>
                </c:pt>
                <c:pt idx="53">
                  <c:v>0.58179999999999998</c:v>
                </c:pt>
                <c:pt idx="54">
                  <c:v>0.57509999999999994</c:v>
                </c:pt>
                <c:pt idx="55">
                  <c:v>0.56810000000000005</c:v>
                </c:pt>
                <c:pt idx="56">
                  <c:v>0.56030000000000002</c:v>
                </c:pt>
                <c:pt idx="57">
                  <c:v>0.55110000000000003</c:v>
                </c:pt>
                <c:pt idx="58">
                  <c:v>0.54059999999999997</c:v>
                </c:pt>
                <c:pt idx="59">
                  <c:v>0.52910000000000001</c:v>
                </c:pt>
                <c:pt idx="60">
                  <c:v>0.51619999999999999</c:v>
                </c:pt>
                <c:pt idx="61">
                  <c:v>0.50209999999999999</c:v>
                </c:pt>
                <c:pt idx="62">
                  <c:v>0.48740000000000488</c:v>
                </c:pt>
                <c:pt idx="63">
                  <c:v>0.47230000000000188</c:v>
                </c:pt>
                <c:pt idx="64">
                  <c:v>0.45670000000000005</c:v>
                </c:pt>
                <c:pt idx="65">
                  <c:v>0.44140000000000001</c:v>
                </c:pt>
                <c:pt idx="66">
                  <c:v>0.42670000000000002</c:v>
                </c:pt>
                <c:pt idx="67">
                  <c:v>0.41220000000000001</c:v>
                </c:pt>
                <c:pt idx="68">
                  <c:v>0.39810000000001688</c:v>
                </c:pt>
                <c:pt idx="69">
                  <c:v>0.38460000000000188</c:v>
                </c:pt>
                <c:pt idx="70">
                  <c:v>0.37150000000000138</c:v>
                </c:pt>
                <c:pt idx="71">
                  <c:v>0.35860000000000031</c:v>
                </c:pt>
                <c:pt idx="72">
                  <c:v>0.34620000000000001</c:v>
                </c:pt>
                <c:pt idx="73">
                  <c:v>0.33420000000000138</c:v>
                </c:pt>
                <c:pt idx="74">
                  <c:v>0.32240000000002533</c:v>
                </c:pt>
                <c:pt idx="75">
                  <c:v>0.31100000000000338</c:v>
                </c:pt>
                <c:pt idx="76">
                  <c:v>0.30010000000000031</c:v>
                </c:pt>
                <c:pt idx="77">
                  <c:v>0.28940000000000032</c:v>
                </c:pt>
                <c:pt idx="78">
                  <c:v>0.27890000000000031</c:v>
                </c:pt>
                <c:pt idx="79">
                  <c:v>0.26910000000000001</c:v>
                </c:pt>
                <c:pt idx="80">
                  <c:v>0.25950000000000001</c:v>
                </c:pt>
                <c:pt idx="81">
                  <c:v>0.25</c:v>
                </c:pt>
                <c:pt idx="82">
                  <c:v>0.24090000000000344</c:v>
                </c:pt>
                <c:pt idx="83">
                  <c:v>0.23219999999999999</c:v>
                </c:pt>
                <c:pt idx="84">
                  <c:v>0.22359999999999999</c:v>
                </c:pt>
                <c:pt idx="85">
                  <c:v>0.21510000000000001</c:v>
                </c:pt>
                <c:pt idx="86">
                  <c:v>0.20690000000000044</c:v>
                </c:pt>
                <c:pt idx="87">
                  <c:v>0.19919999999999999</c:v>
                </c:pt>
                <c:pt idx="88">
                  <c:v>0.192</c:v>
                </c:pt>
                <c:pt idx="89">
                  <c:v>0.18500000000000041</c:v>
                </c:pt>
                <c:pt idx="90">
                  <c:v>0.17830000000000001</c:v>
                </c:pt>
                <c:pt idx="91">
                  <c:v>0.1721</c:v>
                </c:pt>
                <c:pt idx="92">
                  <c:v>0.16650000000000001</c:v>
                </c:pt>
                <c:pt idx="93">
                  <c:v>0.16139999999999999</c:v>
                </c:pt>
                <c:pt idx="94">
                  <c:v>0.15680000000000024</c:v>
                </c:pt>
                <c:pt idx="95">
                  <c:v>0.15260000000000001</c:v>
                </c:pt>
                <c:pt idx="96">
                  <c:v>0.14910000000000001</c:v>
                </c:pt>
                <c:pt idx="97">
                  <c:v>0.14630000000000001</c:v>
                </c:pt>
                <c:pt idx="98">
                  <c:v>0.14350000000000004</c:v>
                </c:pt>
                <c:pt idx="99">
                  <c:v>0.14119999999999999</c:v>
                </c:pt>
                <c:pt idx="100">
                  <c:v>0.13940000000000041</c:v>
                </c:pt>
                <c:pt idx="101">
                  <c:v>0.1381</c:v>
                </c:pt>
                <c:pt idx="102">
                  <c:v>0.13700000000000001</c:v>
                </c:pt>
                <c:pt idx="103">
                  <c:v>0.1361</c:v>
                </c:pt>
                <c:pt idx="104">
                  <c:v>0.1356</c:v>
                </c:pt>
                <c:pt idx="105">
                  <c:v>0.1356</c:v>
                </c:pt>
                <c:pt idx="106">
                  <c:v>0.13569999999999999</c:v>
                </c:pt>
                <c:pt idx="107">
                  <c:v>0.13600000000000001</c:v>
                </c:pt>
                <c:pt idx="108">
                  <c:v>0.13639999999999999</c:v>
                </c:pt>
                <c:pt idx="109">
                  <c:v>0.13700000000000001</c:v>
                </c:pt>
                <c:pt idx="110">
                  <c:v>0.13789999999999999</c:v>
                </c:pt>
                <c:pt idx="111">
                  <c:v>0.13880000000000001</c:v>
                </c:pt>
                <c:pt idx="112">
                  <c:v>0.13980000000000001</c:v>
                </c:pt>
                <c:pt idx="113">
                  <c:v>0.14100000000000001</c:v>
                </c:pt>
                <c:pt idx="114">
                  <c:v>0.14230000000000001</c:v>
                </c:pt>
                <c:pt idx="115">
                  <c:v>0.14369999999999999</c:v>
                </c:pt>
                <c:pt idx="116">
                  <c:v>0.14520000000000041</c:v>
                </c:pt>
                <c:pt idx="117">
                  <c:v>0.14720000000000041</c:v>
                </c:pt>
                <c:pt idx="118">
                  <c:v>0.14920000000000044</c:v>
                </c:pt>
                <c:pt idx="119">
                  <c:v>0.15110000000000001</c:v>
                </c:pt>
                <c:pt idx="120">
                  <c:v>0.15310000000000001</c:v>
                </c:pt>
                <c:pt idx="121">
                  <c:v>0.15540000000001244</c:v>
                </c:pt>
                <c:pt idx="122">
                  <c:v>0.15790000000001345</c:v>
                </c:pt>
                <c:pt idx="123">
                  <c:v>0.1605</c:v>
                </c:pt>
                <c:pt idx="124">
                  <c:v>0.16320000000000001</c:v>
                </c:pt>
                <c:pt idx="125">
                  <c:v>0.16589999999999999</c:v>
                </c:pt>
                <c:pt idx="126">
                  <c:v>0.16880000000000001</c:v>
                </c:pt>
                <c:pt idx="127">
                  <c:v>0.17200000000000001</c:v>
                </c:pt>
                <c:pt idx="128">
                  <c:v>0.17530000000000001</c:v>
                </c:pt>
                <c:pt idx="129">
                  <c:v>0.17860000000000001</c:v>
                </c:pt>
                <c:pt idx="130">
                  <c:v>0.18210000000000001</c:v>
                </c:pt>
                <c:pt idx="131">
                  <c:v>0.18590000000001144</c:v>
                </c:pt>
                <c:pt idx="132">
                  <c:v>0.18980000000000041</c:v>
                </c:pt>
                <c:pt idx="133">
                  <c:v>0.19370000000000001</c:v>
                </c:pt>
                <c:pt idx="134">
                  <c:v>0.19769999999999999</c:v>
                </c:pt>
                <c:pt idx="135">
                  <c:v>0.20190000000000041</c:v>
                </c:pt>
                <c:pt idx="136">
                  <c:v>0.20619999999999999</c:v>
                </c:pt>
                <c:pt idx="137">
                  <c:v>0.21050000000000021</c:v>
                </c:pt>
                <c:pt idx="138">
                  <c:v>0.21500000000000041</c:v>
                </c:pt>
                <c:pt idx="139">
                  <c:v>0.21960000000000021</c:v>
                </c:pt>
                <c:pt idx="140">
                  <c:v>0.22420000000000001</c:v>
                </c:pt>
                <c:pt idx="141">
                  <c:v>0.22889999999999999</c:v>
                </c:pt>
                <c:pt idx="142">
                  <c:v>0.23350000000000001</c:v>
                </c:pt>
                <c:pt idx="143">
                  <c:v>0.23820000000000024</c:v>
                </c:pt>
                <c:pt idx="144">
                  <c:v>0.24310000000000001</c:v>
                </c:pt>
                <c:pt idx="145">
                  <c:v>0.24800000000000041</c:v>
                </c:pt>
                <c:pt idx="146">
                  <c:v>0.25260000000000005</c:v>
                </c:pt>
                <c:pt idx="147">
                  <c:v>0.2576</c:v>
                </c:pt>
                <c:pt idx="148">
                  <c:v>0.26270000000000004</c:v>
                </c:pt>
                <c:pt idx="149">
                  <c:v>0.2676</c:v>
                </c:pt>
                <c:pt idx="150">
                  <c:v>0.27240000000000031</c:v>
                </c:pt>
                <c:pt idx="151">
                  <c:v>0.2777</c:v>
                </c:pt>
                <c:pt idx="152">
                  <c:v>0.28290000000000032</c:v>
                </c:pt>
                <c:pt idx="153">
                  <c:v>0.28810000000000002</c:v>
                </c:pt>
                <c:pt idx="154">
                  <c:v>0.29330000000001138</c:v>
                </c:pt>
                <c:pt idx="155">
                  <c:v>0.29840000000000338</c:v>
                </c:pt>
                <c:pt idx="156">
                  <c:v>0.30330000000002288</c:v>
                </c:pt>
                <c:pt idx="157">
                  <c:v>0.30850000000000088</c:v>
                </c:pt>
                <c:pt idx="158">
                  <c:v>0.31400000000000688</c:v>
                </c:pt>
                <c:pt idx="159">
                  <c:v>0.31930000000002762</c:v>
                </c:pt>
                <c:pt idx="160">
                  <c:v>0.32430000000002901</c:v>
                </c:pt>
                <c:pt idx="161">
                  <c:v>0.32980000000003074</c:v>
                </c:pt>
                <c:pt idx="162">
                  <c:v>0.33530000000003263</c:v>
                </c:pt>
                <c:pt idx="163">
                  <c:v>0.34060000000000001</c:v>
                </c:pt>
                <c:pt idx="164">
                  <c:v>0.34620000000000001</c:v>
                </c:pt>
                <c:pt idx="165">
                  <c:v>0.35210000000000002</c:v>
                </c:pt>
                <c:pt idx="166">
                  <c:v>0.35750000000000032</c:v>
                </c:pt>
                <c:pt idx="167">
                  <c:v>0.36290000000000538</c:v>
                </c:pt>
                <c:pt idx="168">
                  <c:v>0.36880000000002444</c:v>
                </c:pt>
                <c:pt idx="169">
                  <c:v>0.37490000000001888</c:v>
                </c:pt>
                <c:pt idx="170">
                  <c:v>0.38080000000002739</c:v>
                </c:pt>
                <c:pt idx="171">
                  <c:v>0.38640000000002572</c:v>
                </c:pt>
                <c:pt idx="172">
                  <c:v>0.39200000000002388</c:v>
                </c:pt>
                <c:pt idx="173">
                  <c:v>0.39780000000003263</c:v>
                </c:pt>
                <c:pt idx="174">
                  <c:v>0.40380000000000038</c:v>
                </c:pt>
                <c:pt idx="175">
                  <c:v>0.40980000000000188</c:v>
                </c:pt>
                <c:pt idx="176">
                  <c:v>0.41580000000000888</c:v>
                </c:pt>
                <c:pt idx="177">
                  <c:v>0.42160000000000031</c:v>
                </c:pt>
                <c:pt idx="178">
                  <c:v>0.42770000000000002</c:v>
                </c:pt>
                <c:pt idx="179">
                  <c:v>0.43380000000002505</c:v>
                </c:pt>
                <c:pt idx="180">
                  <c:v>0.4398000000000265</c:v>
                </c:pt>
                <c:pt idx="181">
                  <c:v>0.44579999999999997</c:v>
                </c:pt>
                <c:pt idx="182">
                  <c:v>0.4516</c:v>
                </c:pt>
                <c:pt idx="183">
                  <c:v>0.45740000000000008</c:v>
                </c:pt>
                <c:pt idx="184">
                  <c:v>0.4632</c:v>
                </c:pt>
                <c:pt idx="185">
                  <c:v>0.46910000000000002</c:v>
                </c:pt>
                <c:pt idx="186">
                  <c:v>0.47510000000000002</c:v>
                </c:pt>
                <c:pt idx="187">
                  <c:v>0.48080000000001138</c:v>
                </c:pt>
                <c:pt idx="188">
                  <c:v>0.48610000000000031</c:v>
                </c:pt>
                <c:pt idx="189">
                  <c:v>0.49130000000002338</c:v>
                </c:pt>
                <c:pt idx="190">
                  <c:v>0.49670000000000031</c:v>
                </c:pt>
                <c:pt idx="191">
                  <c:v>0.50209999999999999</c:v>
                </c:pt>
                <c:pt idx="192">
                  <c:v>0.50729999999999997</c:v>
                </c:pt>
                <c:pt idx="193">
                  <c:v>0.5121</c:v>
                </c:pt>
                <c:pt idx="194">
                  <c:v>0.51680000000000004</c:v>
                </c:pt>
                <c:pt idx="195">
                  <c:v>0.52149999999999996</c:v>
                </c:pt>
                <c:pt idx="196">
                  <c:v>0.52610000000000001</c:v>
                </c:pt>
                <c:pt idx="197">
                  <c:v>0.5302</c:v>
                </c:pt>
                <c:pt idx="198">
                  <c:v>0.5343</c:v>
                </c:pt>
                <c:pt idx="199">
                  <c:v>0.5383</c:v>
                </c:pt>
                <c:pt idx="200">
                  <c:v>0.54190000000000005</c:v>
                </c:pt>
                <c:pt idx="201">
                  <c:v>0.5454</c:v>
                </c:pt>
                <c:pt idx="202">
                  <c:v>0.54900000000000004</c:v>
                </c:pt>
                <c:pt idx="203">
                  <c:v>0.55200000000000005</c:v>
                </c:pt>
                <c:pt idx="204">
                  <c:v>0.55449999999999999</c:v>
                </c:pt>
                <c:pt idx="205">
                  <c:v>0.55710000000000004</c:v>
                </c:pt>
                <c:pt idx="206">
                  <c:v>0.55970000000000064</c:v>
                </c:pt>
                <c:pt idx="207">
                  <c:v>0.56180000000000063</c:v>
                </c:pt>
                <c:pt idx="208">
                  <c:v>0.56340000000000001</c:v>
                </c:pt>
                <c:pt idx="209">
                  <c:v>0.56480000000000063</c:v>
                </c:pt>
                <c:pt idx="210">
                  <c:v>0.56570000000000065</c:v>
                </c:pt>
                <c:pt idx="211">
                  <c:v>0.56640000000000001</c:v>
                </c:pt>
                <c:pt idx="212">
                  <c:v>0.5675</c:v>
                </c:pt>
                <c:pt idx="213">
                  <c:v>0.56820000000000004</c:v>
                </c:pt>
                <c:pt idx="214">
                  <c:v>0.56780000000000064</c:v>
                </c:pt>
                <c:pt idx="215">
                  <c:v>0.56740000000000002</c:v>
                </c:pt>
                <c:pt idx="216">
                  <c:v>0.56710000000000005</c:v>
                </c:pt>
                <c:pt idx="217">
                  <c:v>0.56640000000000001</c:v>
                </c:pt>
                <c:pt idx="218">
                  <c:v>0.56520000000000004</c:v>
                </c:pt>
                <c:pt idx="219">
                  <c:v>0.56399999999999995</c:v>
                </c:pt>
                <c:pt idx="220">
                  <c:v>0.56230000000000002</c:v>
                </c:pt>
                <c:pt idx="221">
                  <c:v>0.56030000000000002</c:v>
                </c:pt>
                <c:pt idx="222">
                  <c:v>0.55800000000000005</c:v>
                </c:pt>
                <c:pt idx="223">
                  <c:v>0.55549999999999999</c:v>
                </c:pt>
                <c:pt idx="224">
                  <c:v>0.55259999999999998</c:v>
                </c:pt>
                <c:pt idx="225">
                  <c:v>0.54949999999999999</c:v>
                </c:pt>
                <c:pt idx="226">
                  <c:v>0.54620000000000002</c:v>
                </c:pt>
                <c:pt idx="227">
                  <c:v>0.54259999999999997</c:v>
                </c:pt>
                <c:pt idx="228">
                  <c:v>0.53890000000000005</c:v>
                </c:pt>
                <c:pt idx="229">
                  <c:v>0.53510000000000002</c:v>
                </c:pt>
                <c:pt idx="230">
                  <c:v>0.53080000000000005</c:v>
                </c:pt>
                <c:pt idx="231">
                  <c:v>0.52580000000000005</c:v>
                </c:pt>
                <c:pt idx="232">
                  <c:v>0.52100000000000002</c:v>
                </c:pt>
                <c:pt idx="233">
                  <c:v>0.51629999999999998</c:v>
                </c:pt>
                <c:pt idx="234">
                  <c:v>0.51119999999999999</c:v>
                </c:pt>
                <c:pt idx="235">
                  <c:v>0.50580000000000003</c:v>
                </c:pt>
                <c:pt idx="236">
                  <c:v>0.50039999999999996</c:v>
                </c:pt>
                <c:pt idx="237">
                  <c:v>0.49460000000000032</c:v>
                </c:pt>
                <c:pt idx="238">
                  <c:v>0.48850000000000032</c:v>
                </c:pt>
                <c:pt idx="239">
                  <c:v>0.48240000000000038</c:v>
                </c:pt>
                <c:pt idx="240">
                  <c:v>0.47630000000000638</c:v>
                </c:pt>
                <c:pt idx="241">
                  <c:v>0.46950000000000008</c:v>
                </c:pt>
                <c:pt idx="242">
                  <c:v>0.4627</c:v>
                </c:pt>
                <c:pt idx="243">
                  <c:v>0.45610000000000001</c:v>
                </c:pt>
                <c:pt idx="244">
                  <c:v>0.4491</c:v>
                </c:pt>
                <c:pt idx="245">
                  <c:v>0.44190000000000002</c:v>
                </c:pt>
                <c:pt idx="246">
                  <c:v>0.43510000000000032</c:v>
                </c:pt>
                <c:pt idx="247">
                  <c:v>0.42800000000000032</c:v>
                </c:pt>
                <c:pt idx="248">
                  <c:v>0.42040000000000038</c:v>
                </c:pt>
                <c:pt idx="249">
                  <c:v>0.41310000000000002</c:v>
                </c:pt>
                <c:pt idx="250">
                  <c:v>0.40590000000000032</c:v>
                </c:pt>
                <c:pt idx="251">
                  <c:v>0.3980000000000255</c:v>
                </c:pt>
                <c:pt idx="252">
                  <c:v>0.3899000000000265</c:v>
                </c:pt>
                <c:pt idx="253">
                  <c:v>0.38250000000001338</c:v>
                </c:pt>
                <c:pt idx="254">
                  <c:v>0.37510000000000032</c:v>
                </c:pt>
                <c:pt idx="255">
                  <c:v>0.36750000000000038</c:v>
                </c:pt>
                <c:pt idx="256">
                  <c:v>0.35990000000000238</c:v>
                </c:pt>
                <c:pt idx="257">
                  <c:v>0.35210000000000002</c:v>
                </c:pt>
                <c:pt idx="258">
                  <c:v>0.34440000000000032</c:v>
                </c:pt>
                <c:pt idx="259">
                  <c:v>0.33660000000001788</c:v>
                </c:pt>
                <c:pt idx="260">
                  <c:v>0.32890000000002689</c:v>
                </c:pt>
                <c:pt idx="261">
                  <c:v>0.32110000000000088</c:v>
                </c:pt>
                <c:pt idx="262">
                  <c:v>0.31350000000000638</c:v>
                </c:pt>
                <c:pt idx="263">
                  <c:v>0.30630000000002444</c:v>
                </c:pt>
                <c:pt idx="264">
                  <c:v>0.29890000000000388</c:v>
                </c:pt>
                <c:pt idx="265">
                  <c:v>0.29130000000000938</c:v>
                </c:pt>
                <c:pt idx="266">
                  <c:v>0.28410000000000002</c:v>
                </c:pt>
                <c:pt idx="267">
                  <c:v>0.27730000000000032</c:v>
                </c:pt>
                <c:pt idx="268">
                  <c:v>0.27029999999999998</c:v>
                </c:pt>
                <c:pt idx="269">
                  <c:v>0.26329999999999998</c:v>
                </c:pt>
                <c:pt idx="270">
                  <c:v>0.25640000000000002</c:v>
                </c:pt>
                <c:pt idx="271">
                  <c:v>0.24960000000000004</c:v>
                </c:pt>
                <c:pt idx="272">
                  <c:v>0.24290000000000544</c:v>
                </c:pt>
                <c:pt idx="273">
                  <c:v>0.23669999999999999</c:v>
                </c:pt>
                <c:pt idx="274">
                  <c:v>0.23080000000000001</c:v>
                </c:pt>
                <c:pt idx="275">
                  <c:v>0.22470000000000001</c:v>
                </c:pt>
                <c:pt idx="276">
                  <c:v>0.21850000000000044</c:v>
                </c:pt>
                <c:pt idx="277">
                  <c:v>0.21240000000000644</c:v>
                </c:pt>
                <c:pt idx="278">
                  <c:v>0.20650000000000004</c:v>
                </c:pt>
                <c:pt idx="279">
                  <c:v>0.2011</c:v>
                </c:pt>
                <c:pt idx="280">
                  <c:v>0.19600000000000001</c:v>
                </c:pt>
                <c:pt idx="281">
                  <c:v>0.191</c:v>
                </c:pt>
                <c:pt idx="282">
                  <c:v>0.18580000000000021</c:v>
                </c:pt>
                <c:pt idx="283">
                  <c:v>0.18060000000000001</c:v>
                </c:pt>
                <c:pt idx="284">
                  <c:v>0.17570000000000024</c:v>
                </c:pt>
                <c:pt idx="285">
                  <c:v>0.1711</c:v>
                </c:pt>
                <c:pt idx="286">
                  <c:v>0.1666</c:v>
                </c:pt>
                <c:pt idx="287">
                  <c:v>0.16220000000000001</c:v>
                </c:pt>
                <c:pt idx="288">
                  <c:v>0.15790000000001345</c:v>
                </c:pt>
                <c:pt idx="289">
                  <c:v>0.15380000000000021</c:v>
                </c:pt>
                <c:pt idx="290">
                  <c:v>0.14960000000000001</c:v>
                </c:pt>
                <c:pt idx="291">
                  <c:v>0.14540000000000144</c:v>
                </c:pt>
                <c:pt idx="292">
                  <c:v>0.14150000000000001</c:v>
                </c:pt>
                <c:pt idx="293">
                  <c:v>0.13780000000000001</c:v>
                </c:pt>
                <c:pt idx="294">
                  <c:v>0.1343</c:v>
                </c:pt>
                <c:pt idx="295">
                  <c:v>0.13070000000000001</c:v>
                </c:pt>
                <c:pt idx="296">
                  <c:v>0.1273</c:v>
                </c:pt>
                <c:pt idx="297">
                  <c:v>0.12410000000000022</c:v>
                </c:pt>
                <c:pt idx="298">
                  <c:v>0.12100000000000002</c:v>
                </c:pt>
                <c:pt idx="299">
                  <c:v>0.1178</c:v>
                </c:pt>
                <c:pt idx="300">
                  <c:v>0.11470000000000002</c:v>
                </c:pt>
                <c:pt idx="301">
                  <c:v>0.1116</c:v>
                </c:pt>
                <c:pt idx="302">
                  <c:v>0.10850000000000012</c:v>
                </c:pt>
                <c:pt idx="303">
                  <c:v>0.10570000000000022</c:v>
                </c:pt>
                <c:pt idx="304">
                  <c:v>0.10349999999999998</c:v>
                </c:pt>
                <c:pt idx="305">
                  <c:v>0.1009</c:v>
                </c:pt>
                <c:pt idx="306">
                  <c:v>9.8300000000000026E-2</c:v>
                </c:pt>
                <c:pt idx="307">
                  <c:v>9.6100000000000005E-2</c:v>
                </c:pt>
                <c:pt idx="308">
                  <c:v>9.4000000000000028E-2</c:v>
                </c:pt>
                <c:pt idx="309">
                  <c:v>9.1500000000000026E-2</c:v>
                </c:pt>
                <c:pt idx="310">
                  <c:v>8.8300000000000045E-2</c:v>
                </c:pt>
                <c:pt idx="311">
                  <c:v>8.5800000000000043E-2</c:v>
                </c:pt>
                <c:pt idx="312">
                  <c:v>8.5000000000000006E-2</c:v>
                </c:pt>
                <c:pt idx="313">
                  <c:v>8.4000000000000047E-2</c:v>
                </c:pt>
                <c:pt idx="314">
                  <c:v>8.14E-2</c:v>
                </c:pt>
                <c:pt idx="315">
                  <c:v>7.85E-2</c:v>
                </c:pt>
                <c:pt idx="316">
                  <c:v>7.6300000000000021E-2</c:v>
                </c:pt>
                <c:pt idx="317">
                  <c:v>7.4800000000000033E-2</c:v>
                </c:pt>
                <c:pt idx="318">
                  <c:v>7.3200000000000001E-2</c:v>
                </c:pt>
                <c:pt idx="319">
                  <c:v>7.1300000000000002E-2</c:v>
                </c:pt>
                <c:pt idx="320">
                  <c:v>6.9500000000000034E-2</c:v>
                </c:pt>
                <c:pt idx="321">
                  <c:v>6.8000000000000019E-2</c:v>
                </c:pt>
                <c:pt idx="322">
                  <c:v>6.6299999999999998E-2</c:v>
                </c:pt>
                <c:pt idx="323">
                  <c:v>6.4600000000000019E-2</c:v>
                </c:pt>
                <c:pt idx="324">
                  <c:v>6.3200000000000006E-2</c:v>
                </c:pt>
                <c:pt idx="325">
                  <c:v>6.1900000000000004E-2</c:v>
                </c:pt>
                <c:pt idx="326">
                  <c:v>6.0400000000000023E-2</c:v>
                </c:pt>
                <c:pt idx="327">
                  <c:v>5.9100000000000014E-2</c:v>
                </c:pt>
                <c:pt idx="328">
                  <c:v>5.7900000000000014E-2</c:v>
                </c:pt>
                <c:pt idx="329">
                  <c:v>5.6400000000000013E-2</c:v>
                </c:pt>
                <c:pt idx="330">
                  <c:v>5.5000000000000014E-2</c:v>
                </c:pt>
                <c:pt idx="331">
                  <c:v>5.3800000000000014E-2</c:v>
                </c:pt>
                <c:pt idx="332">
                  <c:v>5.2500000000000012E-2</c:v>
                </c:pt>
                <c:pt idx="333">
                  <c:v>5.1199999999999996E-2</c:v>
                </c:pt>
                <c:pt idx="334">
                  <c:v>0.05</c:v>
                </c:pt>
                <c:pt idx="335">
                  <c:v>4.8899999999999999E-2</c:v>
                </c:pt>
                <c:pt idx="336">
                  <c:v>4.7900000000000012E-2</c:v>
                </c:pt>
                <c:pt idx="337">
                  <c:v>4.7200000000000013E-2</c:v>
                </c:pt>
                <c:pt idx="338">
                  <c:v>4.6300000000000001E-2</c:v>
                </c:pt>
                <c:pt idx="339">
                  <c:v>4.4800000000000034E-2</c:v>
                </c:pt>
                <c:pt idx="340">
                  <c:v>4.3500000000000004E-2</c:v>
                </c:pt>
                <c:pt idx="341">
                  <c:v>4.3199999999999995E-2</c:v>
                </c:pt>
                <c:pt idx="342">
                  <c:v>4.2600000000000013E-2</c:v>
                </c:pt>
                <c:pt idx="343">
                  <c:v>4.1300000000000003E-2</c:v>
                </c:pt>
                <c:pt idx="344">
                  <c:v>4.0400000000000012E-2</c:v>
                </c:pt>
                <c:pt idx="345">
                  <c:v>3.9800000000000002E-2</c:v>
                </c:pt>
                <c:pt idx="346">
                  <c:v>3.8900000000000004E-2</c:v>
                </c:pt>
                <c:pt idx="347">
                  <c:v>3.790000000000001E-2</c:v>
                </c:pt>
                <c:pt idx="348">
                  <c:v>3.7200000000000052E-2</c:v>
                </c:pt>
                <c:pt idx="349">
                  <c:v>3.6600000000000042E-2</c:v>
                </c:pt>
                <c:pt idx="350">
                  <c:v>3.6200000000000052E-2</c:v>
                </c:pt>
                <c:pt idx="351">
                  <c:v>3.5500000000000004E-2</c:v>
                </c:pt>
                <c:pt idx="352">
                  <c:v>3.4599999999999999E-2</c:v>
                </c:pt>
                <c:pt idx="353">
                  <c:v>3.3799999999999997E-2</c:v>
                </c:pt>
                <c:pt idx="354">
                  <c:v>3.3399999999999999E-2</c:v>
                </c:pt>
                <c:pt idx="355">
                  <c:v>3.3099999999999997E-2</c:v>
                </c:pt>
                <c:pt idx="356">
                  <c:v>3.2000000000000042E-2</c:v>
                </c:pt>
                <c:pt idx="357">
                  <c:v>3.09E-2</c:v>
                </c:pt>
                <c:pt idx="358">
                  <c:v>3.0700000000000002E-2</c:v>
                </c:pt>
                <c:pt idx="359">
                  <c:v>3.0300000000000001E-2</c:v>
                </c:pt>
                <c:pt idx="360">
                  <c:v>2.9600000000000001E-2</c:v>
                </c:pt>
                <c:pt idx="361">
                  <c:v>2.9200000000000011E-2</c:v>
                </c:pt>
                <c:pt idx="362">
                  <c:v>2.8799999999999999E-2</c:v>
                </c:pt>
                <c:pt idx="363">
                  <c:v>2.8000000000000001E-2</c:v>
                </c:pt>
                <c:pt idx="364">
                  <c:v>2.7500000000000011E-2</c:v>
                </c:pt>
                <c:pt idx="365">
                  <c:v>2.7200000000000012E-2</c:v>
                </c:pt>
                <c:pt idx="366">
                  <c:v>2.6800000000000056E-2</c:v>
                </c:pt>
                <c:pt idx="367">
                  <c:v>2.6500000000000006E-2</c:v>
                </c:pt>
                <c:pt idx="368">
                  <c:v>2.63E-2</c:v>
                </c:pt>
                <c:pt idx="369">
                  <c:v>2.5800000000000052E-2</c:v>
                </c:pt>
                <c:pt idx="370">
                  <c:v>2.5100000000000001E-2</c:v>
                </c:pt>
                <c:pt idx="371">
                  <c:v>2.4900000000000002E-2</c:v>
                </c:pt>
                <c:pt idx="372">
                  <c:v>2.4799999999999999E-2</c:v>
                </c:pt>
                <c:pt idx="373">
                  <c:v>2.4199999999999989E-2</c:v>
                </c:pt>
                <c:pt idx="374">
                  <c:v>2.35E-2</c:v>
                </c:pt>
                <c:pt idx="375">
                  <c:v>2.2900000000000011E-2</c:v>
                </c:pt>
                <c:pt idx="376">
                  <c:v>2.2600000000000012E-2</c:v>
                </c:pt>
                <c:pt idx="377">
                  <c:v>2.2700000000000001E-2</c:v>
                </c:pt>
                <c:pt idx="378">
                  <c:v>2.3E-2</c:v>
                </c:pt>
                <c:pt idx="379">
                  <c:v>2.2800000000000212E-2</c:v>
                </c:pt>
                <c:pt idx="380">
                  <c:v>2.2200000000000056E-2</c:v>
                </c:pt>
                <c:pt idx="381">
                  <c:v>2.1700000000000001E-2</c:v>
                </c:pt>
                <c:pt idx="382">
                  <c:v>2.1399999999999999E-2</c:v>
                </c:pt>
                <c:pt idx="383">
                  <c:v>2.1300000000000006E-2</c:v>
                </c:pt>
                <c:pt idx="384">
                  <c:v>2.1200000000000042E-2</c:v>
                </c:pt>
                <c:pt idx="385">
                  <c:v>2.1100000000000001E-2</c:v>
                </c:pt>
                <c:pt idx="386">
                  <c:v>2.1000000000000012E-2</c:v>
                </c:pt>
                <c:pt idx="387">
                  <c:v>2.0900000000000002E-2</c:v>
                </c:pt>
                <c:pt idx="388">
                  <c:v>2.0600000000000011E-2</c:v>
                </c:pt>
                <c:pt idx="389">
                  <c:v>2.0199999999999999E-2</c:v>
                </c:pt>
                <c:pt idx="390">
                  <c:v>2.0000000000000011E-2</c:v>
                </c:pt>
                <c:pt idx="391">
                  <c:v>1.9800000000001441E-2</c:v>
                </c:pt>
                <c:pt idx="392">
                  <c:v>1.9599999999999999E-2</c:v>
                </c:pt>
                <c:pt idx="393">
                  <c:v>1.9599999999999999E-2</c:v>
                </c:pt>
                <c:pt idx="394">
                  <c:v>1.9599999999999999E-2</c:v>
                </c:pt>
                <c:pt idx="395">
                  <c:v>1.9199999999999998E-2</c:v>
                </c:pt>
                <c:pt idx="396">
                  <c:v>1.9099999999999999E-2</c:v>
                </c:pt>
                <c:pt idx="397">
                  <c:v>1.9300000000000941E-2</c:v>
                </c:pt>
                <c:pt idx="398">
                  <c:v>1.9400000000001041E-2</c:v>
                </c:pt>
                <c:pt idx="399">
                  <c:v>1.9300000000000941E-2</c:v>
                </c:pt>
                <c:pt idx="400">
                  <c:v>1.9199999999999998E-2</c:v>
                </c:pt>
                <c:pt idx="401">
                  <c:v>1.9000000000000641E-2</c:v>
                </c:pt>
                <c:pt idx="402">
                  <c:v>1.8800000000000441E-2</c:v>
                </c:pt>
                <c:pt idx="403">
                  <c:v>1.8700000000000341E-2</c:v>
                </c:pt>
                <c:pt idx="404">
                  <c:v>1.8599999999999998E-2</c:v>
                </c:pt>
                <c:pt idx="405">
                  <c:v>1.8100000000000043E-2</c:v>
                </c:pt>
                <c:pt idx="406">
                  <c:v>1.7800000000000003E-2</c:v>
                </c:pt>
                <c:pt idx="407">
                  <c:v>1.8100000000000043E-2</c:v>
                </c:pt>
                <c:pt idx="408">
                  <c:v>1.8400000000000041E-2</c:v>
                </c:pt>
                <c:pt idx="409">
                  <c:v>1.8400000000000041E-2</c:v>
                </c:pt>
                <c:pt idx="410">
                  <c:v>1.8200000000000063E-2</c:v>
                </c:pt>
                <c:pt idx="411">
                  <c:v>1.8200000000000063E-2</c:v>
                </c:pt>
                <c:pt idx="412">
                  <c:v>1.8499999999999999E-2</c:v>
                </c:pt>
                <c:pt idx="413">
                  <c:v>1.8499999999999999E-2</c:v>
                </c:pt>
                <c:pt idx="414">
                  <c:v>1.8200000000000063E-2</c:v>
                </c:pt>
                <c:pt idx="415">
                  <c:v>1.8200000000000063E-2</c:v>
                </c:pt>
                <c:pt idx="416">
                  <c:v>1.8300000000000021E-2</c:v>
                </c:pt>
                <c:pt idx="417">
                  <c:v>1.7899999999999999E-2</c:v>
                </c:pt>
                <c:pt idx="418">
                  <c:v>1.8100000000000043E-2</c:v>
                </c:pt>
                <c:pt idx="419">
                  <c:v>1.8700000000000341E-2</c:v>
                </c:pt>
                <c:pt idx="420">
                  <c:v>1.8599999999999998E-2</c:v>
                </c:pt>
                <c:pt idx="421">
                  <c:v>1.8200000000000063E-2</c:v>
                </c:pt>
                <c:pt idx="422">
                  <c:v>1.8200000000000063E-2</c:v>
                </c:pt>
                <c:pt idx="423">
                  <c:v>1.8100000000000043E-2</c:v>
                </c:pt>
                <c:pt idx="424">
                  <c:v>1.7800000000000003E-2</c:v>
                </c:pt>
                <c:pt idx="425">
                  <c:v>1.7899999999999999E-2</c:v>
                </c:pt>
                <c:pt idx="426">
                  <c:v>1.8100000000000043E-2</c:v>
                </c:pt>
                <c:pt idx="427">
                  <c:v>1.8200000000000063E-2</c:v>
                </c:pt>
                <c:pt idx="428">
                  <c:v>1.8400000000000041E-2</c:v>
                </c:pt>
                <c:pt idx="429">
                  <c:v>1.8499999999999999E-2</c:v>
                </c:pt>
                <c:pt idx="430">
                  <c:v>1.8400000000000041E-2</c:v>
                </c:pt>
                <c:pt idx="431">
                  <c:v>1.8200000000000063E-2</c:v>
                </c:pt>
                <c:pt idx="432">
                  <c:v>1.8200000000000063E-2</c:v>
                </c:pt>
                <c:pt idx="433">
                  <c:v>1.8400000000000041E-2</c:v>
                </c:pt>
                <c:pt idx="434">
                  <c:v>1.8599999999999998E-2</c:v>
                </c:pt>
                <c:pt idx="435">
                  <c:v>1.8599999999999998E-2</c:v>
                </c:pt>
                <c:pt idx="436">
                  <c:v>1.8499999999999999E-2</c:v>
                </c:pt>
                <c:pt idx="437">
                  <c:v>1.8599999999999998E-2</c:v>
                </c:pt>
                <c:pt idx="438">
                  <c:v>1.8700000000000341E-2</c:v>
                </c:pt>
                <c:pt idx="439">
                  <c:v>1.8599999999999998E-2</c:v>
                </c:pt>
                <c:pt idx="440">
                  <c:v>1.8300000000000021E-2</c:v>
                </c:pt>
                <c:pt idx="441">
                  <c:v>1.8200000000000063E-2</c:v>
                </c:pt>
                <c:pt idx="442">
                  <c:v>1.8200000000000063E-2</c:v>
                </c:pt>
                <c:pt idx="443">
                  <c:v>1.8300000000000021E-2</c:v>
                </c:pt>
                <c:pt idx="444">
                  <c:v>1.8200000000000063E-2</c:v>
                </c:pt>
                <c:pt idx="445">
                  <c:v>1.8100000000000043E-2</c:v>
                </c:pt>
                <c:pt idx="446">
                  <c:v>1.8100000000000043E-2</c:v>
                </c:pt>
                <c:pt idx="447">
                  <c:v>1.8400000000000041E-2</c:v>
                </c:pt>
                <c:pt idx="448">
                  <c:v>1.8700000000000341E-2</c:v>
                </c:pt>
                <c:pt idx="449">
                  <c:v>1.8599999999999998E-2</c:v>
                </c:pt>
                <c:pt idx="450">
                  <c:v>1.8700000000000341E-2</c:v>
                </c:pt>
                <c:pt idx="451">
                  <c:v>1.8900000000000541E-2</c:v>
                </c:pt>
                <c:pt idx="452">
                  <c:v>1.8800000000000441E-2</c:v>
                </c:pt>
                <c:pt idx="453">
                  <c:v>1.8499999999999999E-2</c:v>
                </c:pt>
                <c:pt idx="454">
                  <c:v>1.8300000000000021E-2</c:v>
                </c:pt>
                <c:pt idx="455">
                  <c:v>1.8499999999999999E-2</c:v>
                </c:pt>
                <c:pt idx="456">
                  <c:v>1.8900000000000541E-2</c:v>
                </c:pt>
                <c:pt idx="457">
                  <c:v>1.8900000000000541E-2</c:v>
                </c:pt>
                <c:pt idx="458">
                  <c:v>1.8599999999999998E-2</c:v>
                </c:pt>
                <c:pt idx="459">
                  <c:v>1.8400000000000041E-2</c:v>
                </c:pt>
                <c:pt idx="460">
                  <c:v>1.8499999999999999E-2</c:v>
                </c:pt>
                <c:pt idx="461">
                  <c:v>1.8599999999999998E-2</c:v>
                </c:pt>
                <c:pt idx="462">
                  <c:v>1.8900000000000541E-2</c:v>
                </c:pt>
                <c:pt idx="463">
                  <c:v>1.9000000000000641E-2</c:v>
                </c:pt>
                <c:pt idx="464">
                  <c:v>1.8900000000000541E-2</c:v>
                </c:pt>
                <c:pt idx="465">
                  <c:v>1.8700000000000341E-2</c:v>
                </c:pt>
                <c:pt idx="466">
                  <c:v>1.8400000000000041E-2</c:v>
                </c:pt>
                <c:pt idx="467">
                  <c:v>1.8300000000000021E-2</c:v>
                </c:pt>
                <c:pt idx="468">
                  <c:v>1.8499999999999999E-2</c:v>
                </c:pt>
                <c:pt idx="469">
                  <c:v>1.8900000000000541E-2</c:v>
                </c:pt>
                <c:pt idx="470">
                  <c:v>1.9000000000000641E-2</c:v>
                </c:pt>
                <c:pt idx="471">
                  <c:v>1.8700000000000341E-2</c:v>
                </c:pt>
                <c:pt idx="472">
                  <c:v>1.8599999999999998E-2</c:v>
                </c:pt>
                <c:pt idx="473">
                  <c:v>1.8700000000000341E-2</c:v>
                </c:pt>
                <c:pt idx="474">
                  <c:v>1.8599999999999998E-2</c:v>
                </c:pt>
                <c:pt idx="475">
                  <c:v>1.8499999999999999E-2</c:v>
                </c:pt>
                <c:pt idx="476">
                  <c:v>1.8700000000000341E-2</c:v>
                </c:pt>
                <c:pt idx="477">
                  <c:v>1.8599999999999998E-2</c:v>
                </c:pt>
                <c:pt idx="478">
                  <c:v>1.8400000000000041E-2</c:v>
                </c:pt>
                <c:pt idx="479">
                  <c:v>1.8499999999999999E-2</c:v>
                </c:pt>
                <c:pt idx="480">
                  <c:v>1.8599999999999998E-2</c:v>
                </c:pt>
                <c:pt idx="481">
                  <c:v>1.8200000000000063E-2</c:v>
                </c:pt>
                <c:pt idx="482">
                  <c:v>1.7999999999999999E-2</c:v>
                </c:pt>
                <c:pt idx="483">
                  <c:v>1.8100000000000043E-2</c:v>
                </c:pt>
                <c:pt idx="484">
                  <c:v>1.8200000000000063E-2</c:v>
                </c:pt>
                <c:pt idx="485">
                  <c:v>1.8400000000000041E-2</c:v>
                </c:pt>
                <c:pt idx="486">
                  <c:v>1.8499999999999999E-2</c:v>
                </c:pt>
                <c:pt idx="487">
                  <c:v>1.8400000000000041E-2</c:v>
                </c:pt>
                <c:pt idx="488">
                  <c:v>1.8100000000000043E-2</c:v>
                </c:pt>
                <c:pt idx="489">
                  <c:v>1.8200000000000063E-2</c:v>
                </c:pt>
                <c:pt idx="490">
                  <c:v>1.8400000000000041E-2</c:v>
                </c:pt>
                <c:pt idx="491">
                  <c:v>1.8200000000000063E-2</c:v>
                </c:pt>
                <c:pt idx="492">
                  <c:v>1.8100000000000043E-2</c:v>
                </c:pt>
                <c:pt idx="493">
                  <c:v>1.8300000000000021E-2</c:v>
                </c:pt>
                <c:pt idx="494">
                  <c:v>1.8400000000000041E-2</c:v>
                </c:pt>
                <c:pt idx="495">
                  <c:v>1.8200000000000063E-2</c:v>
                </c:pt>
                <c:pt idx="496">
                  <c:v>1.8100000000000043E-2</c:v>
                </c:pt>
                <c:pt idx="497">
                  <c:v>1.8100000000000043E-2</c:v>
                </c:pt>
                <c:pt idx="498">
                  <c:v>1.8300000000000021E-2</c:v>
                </c:pt>
                <c:pt idx="499">
                  <c:v>1.8200000000000063E-2</c:v>
                </c:pt>
                <c:pt idx="500">
                  <c:v>1.8100000000000043E-2</c:v>
                </c:pt>
                <c:pt idx="501">
                  <c:v>1.8100000000000043E-2</c:v>
                </c:pt>
                <c:pt idx="502">
                  <c:v>1.8100000000000043E-2</c:v>
                </c:pt>
                <c:pt idx="503">
                  <c:v>1.7999999999999999E-2</c:v>
                </c:pt>
                <c:pt idx="504">
                  <c:v>1.7999999999999999E-2</c:v>
                </c:pt>
                <c:pt idx="505">
                  <c:v>1.7999999999999999E-2</c:v>
                </c:pt>
                <c:pt idx="506">
                  <c:v>1.8100000000000043E-2</c:v>
                </c:pt>
                <c:pt idx="507">
                  <c:v>1.8100000000000043E-2</c:v>
                </c:pt>
                <c:pt idx="508">
                  <c:v>1.7999999999999999E-2</c:v>
                </c:pt>
                <c:pt idx="509">
                  <c:v>1.7999999999999999E-2</c:v>
                </c:pt>
                <c:pt idx="510">
                  <c:v>1.7999999999999999E-2</c:v>
                </c:pt>
                <c:pt idx="511">
                  <c:v>1.7800000000000003E-2</c:v>
                </c:pt>
                <c:pt idx="512">
                  <c:v>1.7600000000000001E-2</c:v>
                </c:pt>
                <c:pt idx="513">
                  <c:v>1.7500000000000005E-2</c:v>
                </c:pt>
                <c:pt idx="514">
                  <c:v>1.7500000000000005E-2</c:v>
                </c:pt>
                <c:pt idx="515">
                  <c:v>1.7500000000000005E-2</c:v>
                </c:pt>
                <c:pt idx="516">
                  <c:v>1.7600000000000001E-2</c:v>
                </c:pt>
                <c:pt idx="517">
                  <c:v>1.7600000000000001E-2</c:v>
                </c:pt>
                <c:pt idx="518">
                  <c:v>1.77E-2</c:v>
                </c:pt>
                <c:pt idx="519">
                  <c:v>1.7800000000000003E-2</c:v>
                </c:pt>
                <c:pt idx="520">
                  <c:v>1.7800000000000003E-2</c:v>
                </c:pt>
                <c:pt idx="521">
                  <c:v>1.77E-2</c:v>
                </c:pt>
                <c:pt idx="522">
                  <c:v>1.77E-2</c:v>
                </c:pt>
                <c:pt idx="523">
                  <c:v>1.77E-2</c:v>
                </c:pt>
                <c:pt idx="524">
                  <c:v>1.7600000000000001E-2</c:v>
                </c:pt>
                <c:pt idx="525">
                  <c:v>1.7299999999999996E-2</c:v>
                </c:pt>
                <c:pt idx="526">
                  <c:v>1.72E-2</c:v>
                </c:pt>
                <c:pt idx="527">
                  <c:v>1.72E-2</c:v>
                </c:pt>
                <c:pt idx="528">
                  <c:v>1.7299999999999996E-2</c:v>
                </c:pt>
                <c:pt idx="529">
                  <c:v>1.7299999999999996E-2</c:v>
                </c:pt>
                <c:pt idx="530">
                  <c:v>1.7399999999999999E-2</c:v>
                </c:pt>
                <c:pt idx="531">
                  <c:v>1.7399999999999999E-2</c:v>
                </c:pt>
                <c:pt idx="532">
                  <c:v>1.7500000000000005E-2</c:v>
                </c:pt>
                <c:pt idx="533">
                  <c:v>1.7500000000000005E-2</c:v>
                </c:pt>
                <c:pt idx="534">
                  <c:v>1.7399999999999999E-2</c:v>
                </c:pt>
                <c:pt idx="535">
                  <c:v>1.7299999999999996E-2</c:v>
                </c:pt>
                <c:pt idx="536">
                  <c:v>1.7299999999999996E-2</c:v>
                </c:pt>
                <c:pt idx="537">
                  <c:v>1.7399999999999999E-2</c:v>
                </c:pt>
                <c:pt idx="538">
                  <c:v>1.7500000000000005E-2</c:v>
                </c:pt>
                <c:pt idx="539">
                  <c:v>1.7500000000000005E-2</c:v>
                </c:pt>
                <c:pt idx="540">
                  <c:v>1.7299999999999996E-2</c:v>
                </c:pt>
                <c:pt idx="541">
                  <c:v>1.7399999999999999E-2</c:v>
                </c:pt>
                <c:pt idx="542">
                  <c:v>1.7500000000000005E-2</c:v>
                </c:pt>
                <c:pt idx="543">
                  <c:v>1.7299999999999996E-2</c:v>
                </c:pt>
                <c:pt idx="544">
                  <c:v>1.72E-2</c:v>
                </c:pt>
                <c:pt idx="545">
                  <c:v>1.7299999999999996E-2</c:v>
                </c:pt>
                <c:pt idx="546">
                  <c:v>1.7399999999999999E-2</c:v>
                </c:pt>
                <c:pt idx="547">
                  <c:v>1.7399999999999999E-2</c:v>
                </c:pt>
                <c:pt idx="548">
                  <c:v>1.72E-2</c:v>
                </c:pt>
                <c:pt idx="549">
                  <c:v>1.72E-2</c:v>
                </c:pt>
                <c:pt idx="550">
                  <c:v>1.7299999999999996E-2</c:v>
                </c:pt>
                <c:pt idx="551">
                  <c:v>1.7100000000000001E-2</c:v>
                </c:pt>
                <c:pt idx="552">
                  <c:v>1.7000000000000001E-2</c:v>
                </c:pt>
                <c:pt idx="553">
                  <c:v>1.72E-2</c:v>
                </c:pt>
                <c:pt idx="554">
                  <c:v>1.7299999999999996E-2</c:v>
                </c:pt>
                <c:pt idx="555">
                  <c:v>1.7100000000000001E-2</c:v>
                </c:pt>
                <c:pt idx="556">
                  <c:v>1.72E-2</c:v>
                </c:pt>
                <c:pt idx="557">
                  <c:v>1.7299999999999996E-2</c:v>
                </c:pt>
                <c:pt idx="558">
                  <c:v>1.7000000000000001E-2</c:v>
                </c:pt>
                <c:pt idx="559">
                  <c:v>1.7000000000000001E-2</c:v>
                </c:pt>
                <c:pt idx="560">
                  <c:v>1.72E-2</c:v>
                </c:pt>
                <c:pt idx="561">
                  <c:v>1.72E-2</c:v>
                </c:pt>
                <c:pt idx="562">
                  <c:v>1.72E-2</c:v>
                </c:pt>
                <c:pt idx="563">
                  <c:v>1.72E-2</c:v>
                </c:pt>
                <c:pt idx="564">
                  <c:v>1.72E-2</c:v>
                </c:pt>
                <c:pt idx="565">
                  <c:v>1.7100000000000001E-2</c:v>
                </c:pt>
                <c:pt idx="566">
                  <c:v>1.7100000000000001E-2</c:v>
                </c:pt>
                <c:pt idx="567">
                  <c:v>1.7299999999999996E-2</c:v>
                </c:pt>
                <c:pt idx="568">
                  <c:v>1.7299999999999996E-2</c:v>
                </c:pt>
                <c:pt idx="569">
                  <c:v>1.6600000000000201E-2</c:v>
                </c:pt>
                <c:pt idx="570">
                  <c:v>1.5800000000000043E-2</c:v>
                </c:pt>
                <c:pt idx="571">
                  <c:v>1.5599999999999998E-2</c:v>
                </c:pt>
                <c:pt idx="572">
                  <c:v>1.6199999999999999E-2</c:v>
                </c:pt>
                <c:pt idx="573">
                  <c:v>1.7399999999999999E-2</c:v>
                </c:pt>
                <c:pt idx="574">
                  <c:v>1.7999999999999999E-2</c:v>
                </c:pt>
                <c:pt idx="575">
                  <c:v>1.7500000000000005E-2</c:v>
                </c:pt>
                <c:pt idx="576">
                  <c:v>1.7100000000000001E-2</c:v>
                </c:pt>
                <c:pt idx="577">
                  <c:v>1.72E-2</c:v>
                </c:pt>
                <c:pt idx="578">
                  <c:v>1.72E-2</c:v>
                </c:pt>
                <c:pt idx="579">
                  <c:v>1.72E-2</c:v>
                </c:pt>
                <c:pt idx="580">
                  <c:v>1.7399999999999999E-2</c:v>
                </c:pt>
                <c:pt idx="581">
                  <c:v>1.7500000000000005E-2</c:v>
                </c:pt>
                <c:pt idx="582">
                  <c:v>1.7399999999999999E-2</c:v>
                </c:pt>
                <c:pt idx="583">
                  <c:v>1.7299999999999996E-2</c:v>
                </c:pt>
                <c:pt idx="584">
                  <c:v>1.72E-2</c:v>
                </c:pt>
                <c:pt idx="585">
                  <c:v>1.7299999999999996E-2</c:v>
                </c:pt>
                <c:pt idx="586">
                  <c:v>1.7399999999999999E-2</c:v>
                </c:pt>
                <c:pt idx="587">
                  <c:v>1.7600000000000001E-2</c:v>
                </c:pt>
                <c:pt idx="588">
                  <c:v>1.77E-2</c:v>
                </c:pt>
                <c:pt idx="589">
                  <c:v>1.77E-2</c:v>
                </c:pt>
                <c:pt idx="590">
                  <c:v>1.7600000000000001E-2</c:v>
                </c:pt>
                <c:pt idx="591">
                  <c:v>1.7500000000000005E-2</c:v>
                </c:pt>
                <c:pt idx="592">
                  <c:v>1.7600000000000001E-2</c:v>
                </c:pt>
                <c:pt idx="593">
                  <c:v>1.77E-2</c:v>
                </c:pt>
                <c:pt idx="594">
                  <c:v>1.77E-2</c:v>
                </c:pt>
                <c:pt idx="595">
                  <c:v>1.7600000000000001E-2</c:v>
                </c:pt>
                <c:pt idx="596">
                  <c:v>1.7500000000000005E-2</c:v>
                </c:pt>
                <c:pt idx="597">
                  <c:v>1.7399999999999999E-2</c:v>
                </c:pt>
                <c:pt idx="598">
                  <c:v>1.7500000000000005E-2</c:v>
                </c:pt>
                <c:pt idx="599">
                  <c:v>1.7600000000000001E-2</c:v>
                </c:pt>
                <c:pt idx="600">
                  <c:v>1.7600000000000001E-2</c:v>
                </c:pt>
                <c:pt idx="601">
                  <c:v>1.7600000000000001E-2</c:v>
                </c:pt>
                <c:pt idx="602">
                  <c:v>1.77E-2</c:v>
                </c:pt>
                <c:pt idx="603">
                  <c:v>1.7399999999999999E-2</c:v>
                </c:pt>
                <c:pt idx="604">
                  <c:v>1.7299999999999996E-2</c:v>
                </c:pt>
                <c:pt idx="605">
                  <c:v>1.7600000000000001E-2</c:v>
                </c:pt>
                <c:pt idx="606">
                  <c:v>1.7899999999999999E-2</c:v>
                </c:pt>
                <c:pt idx="607">
                  <c:v>1.7899999999999999E-2</c:v>
                </c:pt>
                <c:pt idx="608">
                  <c:v>1.7800000000000003E-2</c:v>
                </c:pt>
                <c:pt idx="609">
                  <c:v>1.7600000000000001E-2</c:v>
                </c:pt>
                <c:pt idx="610">
                  <c:v>1.7600000000000001E-2</c:v>
                </c:pt>
                <c:pt idx="611">
                  <c:v>1.77E-2</c:v>
                </c:pt>
                <c:pt idx="612">
                  <c:v>1.7899999999999999E-2</c:v>
                </c:pt>
                <c:pt idx="613">
                  <c:v>1.7999999999999999E-2</c:v>
                </c:pt>
                <c:pt idx="614">
                  <c:v>1.7899999999999999E-2</c:v>
                </c:pt>
                <c:pt idx="615">
                  <c:v>1.7800000000000003E-2</c:v>
                </c:pt>
                <c:pt idx="616">
                  <c:v>1.7800000000000003E-2</c:v>
                </c:pt>
                <c:pt idx="617">
                  <c:v>1.7899999999999999E-2</c:v>
                </c:pt>
                <c:pt idx="618">
                  <c:v>1.7999999999999999E-2</c:v>
                </c:pt>
                <c:pt idx="619">
                  <c:v>1.7999999999999999E-2</c:v>
                </c:pt>
                <c:pt idx="620">
                  <c:v>1.8200000000000063E-2</c:v>
                </c:pt>
                <c:pt idx="621">
                  <c:v>1.8100000000000043E-2</c:v>
                </c:pt>
                <c:pt idx="622">
                  <c:v>1.8100000000000043E-2</c:v>
                </c:pt>
                <c:pt idx="623">
                  <c:v>1.8200000000000063E-2</c:v>
                </c:pt>
                <c:pt idx="624">
                  <c:v>1.8200000000000063E-2</c:v>
                </c:pt>
                <c:pt idx="625">
                  <c:v>1.8100000000000043E-2</c:v>
                </c:pt>
                <c:pt idx="626">
                  <c:v>1.8100000000000043E-2</c:v>
                </c:pt>
                <c:pt idx="627">
                  <c:v>1.8100000000000043E-2</c:v>
                </c:pt>
                <c:pt idx="628">
                  <c:v>1.8100000000000043E-2</c:v>
                </c:pt>
                <c:pt idx="629">
                  <c:v>1.8100000000000043E-2</c:v>
                </c:pt>
                <c:pt idx="630">
                  <c:v>1.8100000000000043E-2</c:v>
                </c:pt>
                <c:pt idx="631">
                  <c:v>1.8100000000000043E-2</c:v>
                </c:pt>
                <c:pt idx="632">
                  <c:v>1.7999999999999999E-2</c:v>
                </c:pt>
                <c:pt idx="633">
                  <c:v>1.8100000000000043E-2</c:v>
                </c:pt>
                <c:pt idx="634">
                  <c:v>1.8200000000000063E-2</c:v>
                </c:pt>
                <c:pt idx="635">
                  <c:v>1.8200000000000063E-2</c:v>
                </c:pt>
                <c:pt idx="636">
                  <c:v>1.8200000000000063E-2</c:v>
                </c:pt>
                <c:pt idx="637">
                  <c:v>1.8300000000000021E-2</c:v>
                </c:pt>
                <c:pt idx="638">
                  <c:v>1.8300000000000021E-2</c:v>
                </c:pt>
                <c:pt idx="639">
                  <c:v>1.8400000000000041E-2</c:v>
                </c:pt>
                <c:pt idx="640">
                  <c:v>1.8499999999999999E-2</c:v>
                </c:pt>
                <c:pt idx="641">
                  <c:v>1.8400000000000041E-2</c:v>
                </c:pt>
                <c:pt idx="642">
                  <c:v>1.8200000000000063E-2</c:v>
                </c:pt>
                <c:pt idx="643">
                  <c:v>1.8300000000000021E-2</c:v>
                </c:pt>
                <c:pt idx="644">
                  <c:v>1.8400000000000041E-2</c:v>
                </c:pt>
                <c:pt idx="645">
                  <c:v>1.8400000000000041E-2</c:v>
                </c:pt>
                <c:pt idx="646">
                  <c:v>1.8300000000000021E-2</c:v>
                </c:pt>
                <c:pt idx="647">
                  <c:v>1.8300000000000021E-2</c:v>
                </c:pt>
                <c:pt idx="648">
                  <c:v>1.8200000000000063E-2</c:v>
                </c:pt>
                <c:pt idx="649">
                  <c:v>1.8300000000000021E-2</c:v>
                </c:pt>
                <c:pt idx="650">
                  <c:v>1.8499999999999999E-2</c:v>
                </c:pt>
                <c:pt idx="651">
                  <c:v>1.8499999999999999E-2</c:v>
                </c:pt>
                <c:pt idx="652">
                  <c:v>1.8400000000000041E-2</c:v>
                </c:pt>
                <c:pt idx="653">
                  <c:v>1.8300000000000021E-2</c:v>
                </c:pt>
                <c:pt idx="654">
                  <c:v>1.8300000000000021E-2</c:v>
                </c:pt>
                <c:pt idx="655">
                  <c:v>1.8400000000000041E-2</c:v>
                </c:pt>
                <c:pt idx="656">
                  <c:v>1.8499999999999999E-2</c:v>
                </c:pt>
                <c:pt idx="657">
                  <c:v>1.8499999999999999E-2</c:v>
                </c:pt>
                <c:pt idx="658">
                  <c:v>1.8400000000000041E-2</c:v>
                </c:pt>
                <c:pt idx="659">
                  <c:v>1.8400000000000041E-2</c:v>
                </c:pt>
                <c:pt idx="660">
                  <c:v>1.8499999999999999E-2</c:v>
                </c:pt>
                <c:pt idx="661">
                  <c:v>1.8499999999999999E-2</c:v>
                </c:pt>
                <c:pt idx="662">
                  <c:v>1.8499999999999999E-2</c:v>
                </c:pt>
                <c:pt idx="663">
                  <c:v>1.8499999999999999E-2</c:v>
                </c:pt>
                <c:pt idx="664">
                  <c:v>1.8499999999999999E-2</c:v>
                </c:pt>
                <c:pt idx="665">
                  <c:v>1.8499999999999999E-2</c:v>
                </c:pt>
                <c:pt idx="666">
                  <c:v>1.8499999999999999E-2</c:v>
                </c:pt>
                <c:pt idx="667">
                  <c:v>1.8499999999999999E-2</c:v>
                </c:pt>
                <c:pt idx="668">
                  <c:v>1.8599999999999998E-2</c:v>
                </c:pt>
                <c:pt idx="669">
                  <c:v>1.8599999999999998E-2</c:v>
                </c:pt>
                <c:pt idx="670">
                  <c:v>1.8499999999999999E-2</c:v>
                </c:pt>
                <c:pt idx="671">
                  <c:v>1.8499999999999999E-2</c:v>
                </c:pt>
                <c:pt idx="672">
                  <c:v>1.8599999999999998E-2</c:v>
                </c:pt>
                <c:pt idx="673">
                  <c:v>1.8599999999999998E-2</c:v>
                </c:pt>
                <c:pt idx="674">
                  <c:v>1.8599999999999998E-2</c:v>
                </c:pt>
                <c:pt idx="675">
                  <c:v>1.8499999999999999E-2</c:v>
                </c:pt>
                <c:pt idx="676">
                  <c:v>1.8499999999999999E-2</c:v>
                </c:pt>
                <c:pt idx="677">
                  <c:v>1.8499999999999999E-2</c:v>
                </c:pt>
                <c:pt idx="678">
                  <c:v>1.8499999999999999E-2</c:v>
                </c:pt>
                <c:pt idx="679">
                  <c:v>1.8499999999999999E-2</c:v>
                </c:pt>
                <c:pt idx="680">
                  <c:v>1.8599999999999998E-2</c:v>
                </c:pt>
                <c:pt idx="681">
                  <c:v>1.8599999999999998E-2</c:v>
                </c:pt>
                <c:pt idx="682">
                  <c:v>1.8499999999999999E-2</c:v>
                </c:pt>
                <c:pt idx="683">
                  <c:v>1.8599999999999998E-2</c:v>
                </c:pt>
                <c:pt idx="684">
                  <c:v>1.8599999999999998E-2</c:v>
                </c:pt>
                <c:pt idx="685">
                  <c:v>1.8499999999999999E-2</c:v>
                </c:pt>
                <c:pt idx="686">
                  <c:v>1.8499999999999999E-2</c:v>
                </c:pt>
                <c:pt idx="687">
                  <c:v>1.8599999999999998E-2</c:v>
                </c:pt>
                <c:pt idx="688">
                  <c:v>1.8700000000000341E-2</c:v>
                </c:pt>
                <c:pt idx="689">
                  <c:v>1.8700000000000341E-2</c:v>
                </c:pt>
                <c:pt idx="690">
                  <c:v>1.8599999999999998E-2</c:v>
                </c:pt>
                <c:pt idx="691">
                  <c:v>1.8599999999999998E-2</c:v>
                </c:pt>
                <c:pt idx="692">
                  <c:v>1.8700000000000341E-2</c:v>
                </c:pt>
                <c:pt idx="693">
                  <c:v>1.8800000000000441E-2</c:v>
                </c:pt>
                <c:pt idx="694">
                  <c:v>1.8700000000000341E-2</c:v>
                </c:pt>
                <c:pt idx="695">
                  <c:v>1.8599999999999998E-2</c:v>
                </c:pt>
                <c:pt idx="696">
                  <c:v>1.8800000000000441E-2</c:v>
                </c:pt>
                <c:pt idx="697">
                  <c:v>1.8700000000000341E-2</c:v>
                </c:pt>
                <c:pt idx="698">
                  <c:v>1.7600000000000001E-2</c:v>
                </c:pt>
                <c:pt idx="699">
                  <c:v>1.7299999999999996E-2</c:v>
                </c:pt>
                <c:pt idx="700">
                  <c:v>1.8499999999999999E-2</c:v>
                </c:pt>
                <c:pt idx="701">
                  <c:v>1.9000000000000641E-2</c:v>
                </c:pt>
                <c:pt idx="702">
                  <c:v>1.8800000000000441E-2</c:v>
                </c:pt>
                <c:pt idx="703">
                  <c:v>1.8700000000000341E-2</c:v>
                </c:pt>
                <c:pt idx="704">
                  <c:v>1.8900000000000541E-2</c:v>
                </c:pt>
                <c:pt idx="705">
                  <c:v>1.8900000000000541E-2</c:v>
                </c:pt>
                <c:pt idx="706">
                  <c:v>1.8900000000000541E-2</c:v>
                </c:pt>
                <c:pt idx="707">
                  <c:v>1.8800000000000441E-2</c:v>
                </c:pt>
                <c:pt idx="708">
                  <c:v>1.8800000000000441E-2</c:v>
                </c:pt>
                <c:pt idx="709">
                  <c:v>1.8700000000000341E-2</c:v>
                </c:pt>
                <c:pt idx="710">
                  <c:v>1.8800000000000441E-2</c:v>
                </c:pt>
                <c:pt idx="711">
                  <c:v>1.8800000000000441E-2</c:v>
                </c:pt>
                <c:pt idx="712">
                  <c:v>1.8800000000000441E-2</c:v>
                </c:pt>
                <c:pt idx="713">
                  <c:v>1.8900000000000541E-2</c:v>
                </c:pt>
                <c:pt idx="714">
                  <c:v>1.8900000000000541E-2</c:v>
                </c:pt>
                <c:pt idx="715">
                  <c:v>1.8800000000000441E-2</c:v>
                </c:pt>
                <c:pt idx="716">
                  <c:v>1.8900000000000541E-2</c:v>
                </c:pt>
                <c:pt idx="717">
                  <c:v>1.9000000000000641E-2</c:v>
                </c:pt>
                <c:pt idx="718">
                  <c:v>1.8800000000000441E-2</c:v>
                </c:pt>
                <c:pt idx="719">
                  <c:v>1.8700000000000341E-2</c:v>
                </c:pt>
                <c:pt idx="720">
                  <c:v>1.8700000000000341E-2</c:v>
                </c:pt>
                <c:pt idx="721">
                  <c:v>1.8700000000000341E-2</c:v>
                </c:pt>
                <c:pt idx="722">
                  <c:v>1.8800000000000441E-2</c:v>
                </c:pt>
                <c:pt idx="723">
                  <c:v>1.8900000000000541E-2</c:v>
                </c:pt>
                <c:pt idx="724">
                  <c:v>1.8900000000000541E-2</c:v>
                </c:pt>
                <c:pt idx="725">
                  <c:v>1.8800000000000441E-2</c:v>
                </c:pt>
                <c:pt idx="726">
                  <c:v>1.8800000000000441E-2</c:v>
                </c:pt>
                <c:pt idx="727">
                  <c:v>1.8800000000000441E-2</c:v>
                </c:pt>
                <c:pt idx="728">
                  <c:v>1.8800000000000441E-2</c:v>
                </c:pt>
                <c:pt idx="729">
                  <c:v>1.8800000000000441E-2</c:v>
                </c:pt>
                <c:pt idx="730">
                  <c:v>1.8800000000000441E-2</c:v>
                </c:pt>
                <c:pt idx="731">
                  <c:v>1.8800000000000441E-2</c:v>
                </c:pt>
                <c:pt idx="732">
                  <c:v>1.8700000000000341E-2</c:v>
                </c:pt>
                <c:pt idx="733">
                  <c:v>1.8599999999999998E-2</c:v>
                </c:pt>
                <c:pt idx="734">
                  <c:v>1.8400000000000041E-2</c:v>
                </c:pt>
                <c:pt idx="735">
                  <c:v>1.8300000000000021E-2</c:v>
                </c:pt>
                <c:pt idx="736">
                  <c:v>1.8100000000000043E-2</c:v>
                </c:pt>
                <c:pt idx="737">
                  <c:v>1.7999999999999999E-2</c:v>
                </c:pt>
                <c:pt idx="738">
                  <c:v>1.7899999999999999E-2</c:v>
                </c:pt>
                <c:pt idx="739">
                  <c:v>1.7399999999999999E-2</c:v>
                </c:pt>
                <c:pt idx="740">
                  <c:v>1.7600000000000001E-2</c:v>
                </c:pt>
                <c:pt idx="741">
                  <c:v>1.9199999999999998E-2</c:v>
                </c:pt>
                <c:pt idx="742">
                  <c:v>1.9400000000001041E-2</c:v>
                </c:pt>
                <c:pt idx="743">
                  <c:v>1.8100000000000043E-2</c:v>
                </c:pt>
                <c:pt idx="744">
                  <c:v>1.77E-2</c:v>
                </c:pt>
                <c:pt idx="745">
                  <c:v>1.8200000000000063E-2</c:v>
                </c:pt>
                <c:pt idx="746">
                  <c:v>1.8100000000000043E-2</c:v>
                </c:pt>
                <c:pt idx="747">
                  <c:v>1.7800000000000003E-2</c:v>
                </c:pt>
                <c:pt idx="748">
                  <c:v>1.7800000000000003E-2</c:v>
                </c:pt>
                <c:pt idx="749">
                  <c:v>1.7999999999999999E-2</c:v>
                </c:pt>
                <c:pt idx="750">
                  <c:v>1.8100000000000043E-2</c:v>
                </c:pt>
                <c:pt idx="751">
                  <c:v>1.7899999999999999E-2</c:v>
                </c:pt>
                <c:pt idx="752">
                  <c:v>1.77E-2</c:v>
                </c:pt>
                <c:pt idx="753">
                  <c:v>1.7600000000000001E-2</c:v>
                </c:pt>
                <c:pt idx="754">
                  <c:v>1.7600000000000001E-2</c:v>
                </c:pt>
                <c:pt idx="755">
                  <c:v>1.7500000000000005E-2</c:v>
                </c:pt>
                <c:pt idx="756">
                  <c:v>1.77E-2</c:v>
                </c:pt>
                <c:pt idx="757">
                  <c:v>1.77E-2</c:v>
                </c:pt>
                <c:pt idx="758">
                  <c:v>1.7399999999999999E-2</c:v>
                </c:pt>
                <c:pt idx="759">
                  <c:v>1.72E-2</c:v>
                </c:pt>
                <c:pt idx="760">
                  <c:v>1.72E-2</c:v>
                </c:pt>
                <c:pt idx="761">
                  <c:v>1.7000000000000001E-2</c:v>
                </c:pt>
                <c:pt idx="762">
                  <c:v>1.6799999999999999E-2</c:v>
                </c:pt>
                <c:pt idx="763">
                  <c:v>1.7000000000000001E-2</c:v>
                </c:pt>
                <c:pt idx="764">
                  <c:v>1.7600000000000001E-2</c:v>
                </c:pt>
                <c:pt idx="765">
                  <c:v>1.8200000000000063E-2</c:v>
                </c:pt>
                <c:pt idx="766">
                  <c:v>1.8200000000000063E-2</c:v>
                </c:pt>
                <c:pt idx="767">
                  <c:v>1.7999999999999999E-2</c:v>
                </c:pt>
                <c:pt idx="768">
                  <c:v>1.77E-2</c:v>
                </c:pt>
                <c:pt idx="769">
                  <c:v>1.7600000000000001E-2</c:v>
                </c:pt>
                <c:pt idx="770">
                  <c:v>1.7800000000000003E-2</c:v>
                </c:pt>
                <c:pt idx="771">
                  <c:v>1.7999999999999999E-2</c:v>
                </c:pt>
                <c:pt idx="772">
                  <c:v>1.8200000000000063E-2</c:v>
                </c:pt>
                <c:pt idx="773">
                  <c:v>1.8100000000000043E-2</c:v>
                </c:pt>
                <c:pt idx="774">
                  <c:v>1.7899999999999999E-2</c:v>
                </c:pt>
                <c:pt idx="775">
                  <c:v>1.7800000000000003E-2</c:v>
                </c:pt>
                <c:pt idx="776">
                  <c:v>1.7899999999999999E-2</c:v>
                </c:pt>
                <c:pt idx="777">
                  <c:v>1.8100000000000043E-2</c:v>
                </c:pt>
                <c:pt idx="778">
                  <c:v>1.8300000000000021E-2</c:v>
                </c:pt>
                <c:pt idx="779">
                  <c:v>1.8300000000000021E-2</c:v>
                </c:pt>
                <c:pt idx="780">
                  <c:v>1.8300000000000021E-2</c:v>
                </c:pt>
                <c:pt idx="781">
                  <c:v>1.8300000000000021E-2</c:v>
                </c:pt>
                <c:pt idx="782">
                  <c:v>1.8300000000000021E-2</c:v>
                </c:pt>
                <c:pt idx="783">
                  <c:v>1.8200000000000063E-2</c:v>
                </c:pt>
                <c:pt idx="784">
                  <c:v>1.7999999999999999E-2</c:v>
                </c:pt>
                <c:pt idx="785">
                  <c:v>1.7899999999999999E-2</c:v>
                </c:pt>
                <c:pt idx="786">
                  <c:v>1.7999999999999999E-2</c:v>
                </c:pt>
                <c:pt idx="787">
                  <c:v>1.7899999999999999E-2</c:v>
                </c:pt>
                <c:pt idx="788">
                  <c:v>1.77E-2</c:v>
                </c:pt>
                <c:pt idx="789">
                  <c:v>1.7600000000000001E-2</c:v>
                </c:pt>
                <c:pt idx="790">
                  <c:v>1.77E-2</c:v>
                </c:pt>
                <c:pt idx="791">
                  <c:v>1.7899999999999999E-2</c:v>
                </c:pt>
                <c:pt idx="792">
                  <c:v>1.7999999999999999E-2</c:v>
                </c:pt>
                <c:pt idx="793">
                  <c:v>1.7899999999999999E-2</c:v>
                </c:pt>
                <c:pt idx="794">
                  <c:v>1.7899999999999999E-2</c:v>
                </c:pt>
                <c:pt idx="795">
                  <c:v>1.7800000000000003E-2</c:v>
                </c:pt>
                <c:pt idx="796">
                  <c:v>1.7800000000000003E-2</c:v>
                </c:pt>
                <c:pt idx="797">
                  <c:v>1.7800000000000003E-2</c:v>
                </c:pt>
                <c:pt idx="798">
                  <c:v>1.77E-2</c:v>
                </c:pt>
                <c:pt idx="799">
                  <c:v>1.77E-2</c:v>
                </c:pt>
                <c:pt idx="800">
                  <c:v>1.77E-2</c:v>
                </c:pt>
                <c:pt idx="801">
                  <c:v>1.7600000000000001E-2</c:v>
                </c:pt>
                <c:pt idx="802">
                  <c:v>1.7600000000000001E-2</c:v>
                </c:pt>
                <c:pt idx="803">
                  <c:v>1.7500000000000005E-2</c:v>
                </c:pt>
                <c:pt idx="804">
                  <c:v>1.7500000000000005E-2</c:v>
                </c:pt>
                <c:pt idx="805">
                  <c:v>1.7500000000000005E-2</c:v>
                </c:pt>
                <c:pt idx="806">
                  <c:v>1.7500000000000005E-2</c:v>
                </c:pt>
                <c:pt idx="807">
                  <c:v>1.7600000000000001E-2</c:v>
                </c:pt>
                <c:pt idx="808">
                  <c:v>1.7800000000000003E-2</c:v>
                </c:pt>
                <c:pt idx="809">
                  <c:v>1.7800000000000003E-2</c:v>
                </c:pt>
                <c:pt idx="810">
                  <c:v>1.7800000000000003E-2</c:v>
                </c:pt>
                <c:pt idx="811">
                  <c:v>1.7800000000000003E-2</c:v>
                </c:pt>
                <c:pt idx="812">
                  <c:v>1.7800000000000003E-2</c:v>
                </c:pt>
                <c:pt idx="813">
                  <c:v>1.77E-2</c:v>
                </c:pt>
                <c:pt idx="814">
                  <c:v>1.7800000000000003E-2</c:v>
                </c:pt>
                <c:pt idx="815">
                  <c:v>1.7899999999999999E-2</c:v>
                </c:pt>
                <c:pt idx="816">
                  <c:v>1.7999999999999999E-2</c:v>
                </c:pt>
                <c:pt idx="817">
                  <c:v>1.7999999999999999E-2</c:v>
                </c:pt>
                <c:pt idx="818">
                  <c:v>1.8100000000000043E-2</c:v>
                </c:pt>
                <c:pt idx="819">
                  <c:v>1.8100000000000043E-2</c:v>
                </c:pt>
                <c:pt idx="820">
                  <c:v>1.8100000000000043E-2</c:v>
                </c:pt>
                <c:pt idx="821">
                  <c:v>1.7999999999999999E-2</c:v>
                </c:pt>
                <c:pt idx="822">
                  <c:v>1.7999999999999999E-2</c:v>
                </c:pt>
                <c:pt idx="823">
                  <c:v>1.7999999999999999E-2</c:v>
                </c:pt>
                <c:pt idx="824">
                  <c:v>1.8100000000000043E-2</c:v>
                </c:pt>
                <c:pt idx="825">
                  <c:v>1.8100000000000043E-2</c:v>
                </c:pt>
                <c:pt idx="826">
                  <c:v>1.8100000000000043E-2</c:v>
                </c:pt>
                <c:pt idx="827">
                  <c:v>1.8200000000000063E-2</c:v>
                </c:pt>
                <c:pt idx="828">
                  <c:v>1.8200000000000063E-2</c:v>
                </c:pt>
                <c:pt idx="829">
                  <c:v>1.8200000000000063E-2</c:v>
                </c:pt>
                <c:pt idx="830">
                  <c:v>1.8300000000000021E-2</c:v>
                </c:pt>
                <c:pt idx="831">
                  <c:v>1.8300000000000021E-2</c:v>
                </c:pt>
                <c:pt idx="832">
                  <c:v>1.8400000000000041E-2</c:v>
                </c:pt>
                <c:pt idx="833">
                  <c:v>1.8400000000000041E-2</c:v>
                </c:pt>
                <c:pt idx="834">
                  <c:v>1.8499999999999999E-2</c:v>
                </c:pt>
                <c:pt idx="835">
                  <c:v>1.8499999999999999E-2</c:v>
                </c:pt>
                <c:pt idx="836">
                  <c:v>1.8599999999999998E-2</c:v>
                </c:pt>
                <c:pt idx="837">
                  <c:v>1.8499999999999999E-2</c:v>
                </c:pt>
                <c:pt idx="838">
                  <c:v>1.8499999999999999E-2</c:v>
                </c:pt>
                <c:pt idx="839">
                  <c:v>1.8499999999999999E-2</c:v>
                </c:pt>
                <c:pt idx="840">
                  <c:v>1.8599999999999998E-2</c:v>
                </c:pt>
                <c:pt idx="841">
                  <c:v>1.8599999999999998E-2</c:v>
                </c:pt>
                <c:pt idx="842">
                  <c:v>1.8800000000000441E-2</c:v>
                </c:pt>
                <c:pt idx="843">
                  <c:v>1.8700000000000341E-2</c:v>
                </c:pt>
                <c:pt idx="844">
                  <c:v>1.8499999999999999E-2</c:v>
                </c:pt>
                <c:pt idx="845">
                  <c:v>1.8499999999999999E-2</c:v>
                </c:pt>
                <c:pt idx="846">
                  <c:v>1.8599999999999998E-2</c:v>
                </c:pt>
                <c:pt idx="847">
                  <c:v>1.8700000000000341E-2</c:v>
                </c:pt>
                <c:pt idx="848">
                  <c:v>1.8800000000000441E-2</c:v>
                </c:pt>
                <c:pt idx="849">
                  <c:v>1.8700000000000341E-2</c:v>
                </c:pt>
                <c:pt idx="850">
                  <c:v>1.8599999999999998E-2</c:v>
                </c:pt>
                <c:pt idx="851">
                  <c:v>1.8599999999999998E-2</c:v>
                </c:pt>
                <c:pt idx="852">
                  <c:v>1.8700000000000341E-2</c:v>
                </c:pt>
                <c:pt idx="853">
                  <c:v>1.8700000000000341E-2</c:v>
                </c:pt>
                <c:pt idx="854">
                  <c:v>1.8499999999999999E-2</c:v>
                </c:pt>
                <c:pt idx="855">
                  <c:v>1.8499999999999999E-2</c:v>
                </c:pt>
                <c:pt idx="856">
                  <c:v>1.8599999999999998E-2</c:v>
                </c:pt>
                <c:pt idx="857">
                  <c:v>1.8700000000000341E-2</c:v>
                </c:pt>
                <c:pt idx="858">
                  <c:v>1.8700000000000341E-2</c:v>
                </c:pt>
                <c:pt idx="859">
                  <c:v>1.8700000000000341E-2</c:v>
                </c:pt>
                <c:pt idx="860">
                  <c:v>1.8700000000000341E-2</c:v>
                </c:pt>
                <c:pt idx="861">
                  <c:v>1.8800000000000441E-2</c:v>
                </c:pt>
                <c:pt idx="862">
                  <c:v>1.8700000000000341E-2</c:v>
                </c:pt>
                <c:pt idx="863">
                  <c:v>1.8700000000000341E-2</c:v>
                </c:pt>
                <c:pt idx="864">
                  <c:v>1.8700000000000341E-2</c:v>
                </c:pt>
                <c:pt idx="865">
                  <c:v>1.8599999999999998E-2</c:v>
                </c:pt>
                <c:pt idx="866">
                  <c:v>1.8599999999999998E-2</c:v>
                </c:pt>
                <c:pt idx="867">
                  <c:v>1.8700000000000341E-2</c:v>
                </c:pt>
                <c:pt idx="868">
                  <c:v>1.8700000000000341E-2</c:v>
                </c:pt>
                <c:pt idx="869">
                  <c:v>1.8700000000000341E-2</c:v>
                </c:pt>
                <c:pt idx="870">
                  <c:v>1.8599999999999998E-2</c:v>
                </c:pt>
                <c:pt idx="871">
                  <c:v>1.8599999999999998E-2</c:v>
                </c:pt>
                <c:pt idx="872">
                  <c:v>1.8499999999999999E-2</c:v>
                </c:pt>
                <c:pt idx="873">
                  <c:v>1.8700000000000341E-2</c:v>
                </c:pt>
                <c:pt idx="874">
                  <c:v>1.8800000000000441E-2</c:v>
                </c:pt>
                <c:pt idx="875">
                  <c:v>1.8800000000000441E-2</c:v>
                </c:pt>
                <c:pt idx="876">
                  <c:v>1.8800000000000441E-2</c:v>
                </c:pt>
                <c:pt idx="877">
                  <c:v>1.8700000000000341E-2</c:v>
                </c:pt>
                <c:pt idx="878">
                  <c:v>1.8700000000000341E-2</c:v>
                </c:pt>
                <c:pt idx="879">
                  <c:v>1.8700000000000341E-2</c:v>
                </c:pt>
                <c:pt idx="880">
                  <c:v>1.8700000000000341E-2</c:v>
                </c:pt>
                <c:pt idx="881">
                  <c:v>1.8900000000000541E-2</c:v>
                </c:pt>
                <c:pt idx="882">
                  <c:v>1.8900000000000541E-2</c:v>
                </c:pt>
                <c:pt idx="883">
                  <c:v>1.8800000000000441E-2</c:v>
                </c:pt>
                <c:pt idx="884">
                  <c:v>1.8800000000000441E-2</c:v>
                </c:pt>
                <c:pt idx="885">
                  <c:v>1.8900000000000541E-2</c:v>
                </c:pt>
                <c:pt idx="886">
                  <c:v>1.8900000000000541E-2</c:v>
                </c:pt>
                <c:pt idx="887">
                  <c:v>1.8800000000000441E-2</c:v>
                </c:pt>
                <c:pt idx="888">
                  <c:v>1.9000000000000641E-2</c:v>
                </c:pt>
                <c:pt idx="889">
                  <c:v>1.9000000000000641E-2</c:v>
                </c:pt>
                <c:pt idx="890">
                  <c:v>1.8900000000000541E-2</c:v>
                </c:pt>
                <c:pt idx="891">
                  <c:v>1.8900000000000541E-2</c:v>
                </c:pt>
                <c:pt idx="892">
                  <c:v>1.9000000000000641E-2</c:v>
                </c:pt>
                <c:pt idx="893">
                  <c:v>1.9000000000000641E-2</c:v>
                </c:pt>
                <c:pt idx="894">
                  <c:v>1.8900000000000541E-2</c:v>
                </c:pt>
                <c:pt idx="895">
                  <c:v>1.8800000000000441E-2</c:v>
                </c:pt>
                <c:pt idx="896">
                  <c:v>1.8800000000000441E-2</c:v>
                </c:pt>
                <c:pt idx="897">
                  <c:v>1.8900000000000541E-2</c:v>
                </c:pt>
                <c:pt idx="898">
                  <c:v>1.9000000000000641E-2</c:v>
                </c:pt>
                <c:pt idx="899">
                  <c:v>1.9000000000000641E-2</c:v>
                </c:pt>
                <c:pt idx="900">
                  <c:v>1.9000000000000641E-2</c:v>
                </c:pt>
                <c:pt idx="901">
                  <c:v>1.8900000000000541E-2</c:v>
                </c:pt>
                <c:pt idx="902">
                  <c:v>1.8900000000000541E-2</c:v>
                </c:pt>
                <c:pt idx="903">
                  <c:v>1.8900000000000541E-2</c:v>
                </c:pt>
                <c:pt idx="904">
                  <c:v>1.8900000000000541E-2</c:v>
                </c:pt>
                <c:pt idx="905">
                  <c:v>1.8900000000000541E-2</c:v>
                </c:pt>
                <c:pt idx="906">
                  <c:v>1.8900000000000541E-2</c:v>
                </c:pt>
                <c:pt idx="907">
                  <c:v>1.8800000000000441E-2</c:v>
                </c:pt>
                <c:pt idx="908">
                  <c:v>1.8599999999999998E-2</c:v>
                </c:pt>
                <c:pt idx="909">
                  <c:v>1.77E-2</c:v>
                </c:pt>
                <c:pt idx="910">
                  <c:v>1.1299999999999998E-2</c:v>
                </c:pt>
                <c:pt idx="911">
                  <c:v>1.7000000000000081E-3</c:v>
                </c:pt>
                <c:pt idx="912">
                  <c:v>-3.3000000000000052E-3</c:v>
                </c:pt>
                <c:pt idx="913">
                  <c:v>-1.8000000000001251E-3</c:v>
                </c:pt>
                <c:pt idx="914">
                  <c:v>9.1000000000000004E-3</c:v>
                </c:pt>
                <c:pt idx="915">
                  <c:v>2.2700000000000001E-2</c:v>
                </c:pt>
                <c:pt idx="916">
                  <c:v>2.07E-2</c:v>
                </c:pt>
                <c:pt idx="917">
                  <c:v>1.7600000000000001E-2</c:v>
                </c:pt>
                <c:pt idx="918">
                  <c:v>1.8700000000000341E-2</c:v>
                </c:pt>
                <c:pt idx="919">
                  <c:v>1.9000000000000641E-2</c:v>
                </c:pt>
                <c:pt idx="920">
                  <c:v>1.8800000000000441E-2</c:v>
                </c:pt>
                <c:pt idx="921">
                  <c:v>1.8800000000000441E-2</c:v>
                </c:pt>
                <c:pt idx="922">
                  <c:v>1.8700000000000341E-2</c:v>
                </c:pt>
                <c:pt idx="923">
                  <c:v>1.8599999999999998E-2</c:v>
                </c:pt>
                <c:pt idx="924">
                  <c:v>1.8599999999999998E-2</c:v>
                </c:pt>
                <c:pt idx="925">
                  <c:v>1.8599999999999998E-2</c:v>
                </c:pt>
                <c:pt idx="926">
                  <c:v>1.8599999999999998E-2</c:v>
                </c:pt>
                <c:pt idx="927">
                  <c:v>1.8599999999999998E-2</c:v>
                </c:pt>
                <c:pt idx="928">
                  <c:v>1.8599999999999998E-2</c:v>
                </c:pt>
                <c:pt idx="929">
                  <c:v>1.8599999999999998E-2</c:v>
                </c:pt>
                <c:pt idx="930">
                  <c:v>1.8499999999999999E-2</c:v>
                </c:pt>
                <c:pt idx="931">
                  <c:v>1.8499999999999999E-2</c:v>
                </c:pt>
                <c:pt idx="932">
                  <c:v>1.8599999999999998E-2</c:v>
                </c:pt>
                <c:pt idx="933">
                  <c:v>1.8499999999999999E-2</c:v>
                </c:pt>
                <c:pt idx="934">
                  <c:v>1.8499999999999999E-2</c:v>
                </c:pt>
                <c:pt idx="935">
                  <c:v>1.8499999999999999E-2</c:v>
                </c:pt>
                <c:pt idx="936">
                  <c:v>1.8499999999999999E-2</c:v>
                </c:pt>
                <c:pt idx="937">
                  <c:v>1.8599999999999998E-2</c:v>
                </c:pt>
                <c:pt idx="938">
                  <c:v>1.8700000000000341E-2</c:v>
                </c:pt>
                <c:pt idx="939">
                  <c:v>1.8599999999999998E-2</c:v>
                </c:pt>
                <c:pt idx="940">
                  <c:v>1.8300000000000021E-2</c:v>
                </c:pt>
                <c:pt idx="941">
                  <c:v>1.8100000000000043E-2</c:v>
                </c:pt>
                <c:pt idx="942">
                  <c:v>1.8200000000000063E-2</c:v>
                </c:pt>
                <c:pt idx="943">
                  <c:v>1.8400000000000041E-2</c:v>
                </c:pt>
                <c:pt idx="944">
                  <c:v>1.8499999999999999E-2</c:v>
                </c:pt>
                <c:pt idx="945">
                  <c:v>1.8499999999999999E-2</c:v>
                </c:pt>
                <c:pt idx="946">
                  <c:v>1.8499999999999999E-2</c:v>
                </c:pt>
                <c:pt idx="947">
                  <c:v>1.8400000000000041E-2</c:v>
                </c:pt>
                <c:pt idx="948">
                  <c:v>1.8400000000000041E-2</c:v>
                </c:pt>
                <c:pt idx="949">
                  <c:v>1.8499999999999999E-2</c:v>
                </c:pt>
                <c:pt idx="950">
                  <c:v>1.8499999999999999E-2</c:v>
                </c:pt>
                <c:pt idx="951">
                  <c:v>1.8599999999999998E-2</c:v>
                </c:pt>
                <c:pt idx="952">
                  <c:v>1.8599999999999998E-2</c:v>
                </c:pt>
                <c:pt idx="953">
                  <c:v>1.8700000000000341E-2</c:v>
                </c:pt>
                <c:pt idx="954">
                  <c:v>1.8499999999999999E-2</c:v>
                </c:pt>
                <c:pt idx="955">
                  <c:v>1.7600000000000001E-2</c:v>
                </c:pt>
                <c:pt idx="956">
                  <c:v>1.7399999999999999E-2</c:v>
                </c:pt>
                <c:pt idx="957">
                  <c:v>1.8200000000000063E-2</c:v>
                </c:pt>
                <c:pt idx="958">
                  <c:v>1.8599999999999998E-2</c:v>
                </c:pt>
                <c:pt idx="959">
                  <c:v>1.8599999999999998E-2</c:v>
                </c:pt>
                <c:pt idx="960">
                  <c:v>1.8599999999999998E-2</c:v>
                </c:pt>
                <c:pt idx="961">
                  <c:v>1.8599999999999998E-2</c:v>
                </c:pt>
                <c:pt idx="962">
                  <c:v>1.8499999999999999E-2</c:v>
                </c:pt>
                <c:pt idx="963">
                  <c:v>1.8599999999999998E-2</c:v>
                </c:pt>
                <c:pt idx="964">
                  <c:v>1.8700000000000341E-2</c:v>
                </c:pt>
                <c:pt idx="965">
                  <c:v>1.8700000000000341E-2</c:v>
                </c:pt>
                <c:pt idx="966">
                  <c:v>1.8599999999999998E-2</c:v>
                </c:pt>
                <c:pt idx="967">
                  <c:v>1.8599999999999998E-2</c:v>
                </c:pt>
                <c:pt idx="968">
                  <c:v>1.8499999999999999E-2</c:v>
                </c:pt>
                <c:pt idx="969">
                  <c:v>1.8499999999999999E-2</c:v>
                </c:pt>
                <c:pt idx="970">
                  <c:v>1.8599999999999998E-2</c:v>
                </c:pt>
                <c:pt idx="971">
                  <c:v>1.8700000000000341E-2</c:v>
                </c:pt>
                <c:pt idx="972">
                  <c:v>1.8800000000000441E-2</c:v>
                </c:pt>
                <c:pt idx="973">
                  <c:v>1.8700000000000341E-2</c:v>
                </c:pt>
                <c:pt idx="974">
                  <c:v>1.8700000000000341E-2</c:v>
                </c:pt>
                <c:pt idx="975">
                  <c:v>1.8700000000000341E-2</c:v>
                </c:pt>
                <c:pt idx="976">
                  <c:v>1.8800000000000441E-2</c:v>
                </c:pt>
                <c:pt idx="977">
                  <c:v>1.8800000000000441E-2</c:v>
                </c:pt>
                <c:pt idx="978">
                  <c:v>1.8900000000000541E-2</c:v>
                </c:pt>
                <c:pt idx="979">
                  <c:v>1.8900000000000541E-2</c:v>
                </c:pt>
                <c:pt idx="980">
                  <c:v>1.8900000000000541E-2</c:v>
                </c:pt>
                <c:pt idx="981">
                  <c:v>1.8800000000000441E-2</c:v>
                </c:pt>
                <c:pt idx="982">
                  <c:v>1.8900000000000541E-2</c:v>
                </c:pt>
                <c:pt idx="983">
                  <c:v>1.9099999999999999E-2</c:v>
                </c:pt>
                <c:pt idx="984">
                  <c:v>1.9099999999999999E-2</c:v>
                </c:pt>
                <c:pt idx="985">
                  <c:v>1.8900000000000541E-2</c:v>
                </c:pt>
                <c:pt idx="986">
                  <c:v>1.8800000000000441E-2</c:v>
                </c:pt>
                <c:pt idx="987">
                  <c:v>1.8900000000000541E-2</c:v>
                </c:pt>
                <c:pt idx="988">
                  <c:v>1.9000000000000641E-2</c:v>
                </c:pt>
                <c:pt idx="989">
                  <c:v>1.9099999999999999E-2</c:v>
                </c:pt>
                <c:pt idx="990">
                  <c:v>1.9000000000000641E-2</c:v>
                </c:pt>
                <c:pt idx="991">
                  <c:v>1.9099999999999999E-2</c:v>
                </c:pt>
                <c:pt idx="992">
                  <c:v>1.9099999999999999E-2</c:v>
                </c:pt>
                <c:pt idx="993">
                  <c:v>1.9099999999999999E-2</c:v>
                </c:pt>
                <c:pt idx="994">
                  <c:v>1.9199999999999998E-2</c:v>
                </c:pt>
                <c:pt idx="995">
                  <c:v>1.9300000000000941E-2</c:v>
                </c:pt>
                <c:pt idx="996">
                  <c:v>1.9300000000000941E-2</c:v>
                </c:pt>
                <c:pt idx="997">
                  <c:v>1.9199999999999998E-2</c:v>
                </c:pt>
                <c:pt idx="998">
                  <c:v>1.9199999999999998E-2</c:v>
                </c:pt>
                <c:pt idx="999">
                  <c:v>1.9199999999999998E-2</c:v>
                </c:pt>
                <c:pt idx="1000">
                  <c:v>1.9199999999999998E-2</c:v>
                </c:pt>
              </c:numCache>
            </c:numRef>
          </c:yVal>
          <c:smooth val="1"/>
        </c:ser>
        <c:ser>
          <c:idx val="3"/>
          <c:order val="3"/>
          <c:tx>
            <c:v>0.4mg/ml</c:v>
          </c:tx>
          <c:marker>
            <c:symbol val="none"/>
          </c:marker>
          <c:xVal>
            <c:numRef>
              <c:f>Sheet13!$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13!$B$26:$B$1026</c:f>
              <c:numCache>
                <c:formatCode>General</c:formatCode>
                <c:ptCount val="1001"/>
                <c:pt idx="0">
                  <c:v>1.9478</c:v>
                </c:pt>
                <c:pt idx="1">
                  <c:v>1.9253</c:v>
                </c:pt>
                <c:pt idx="2">
                  <c:v>1.889</c:v>
                </c:pt>
                <c:pt idx="3">
                  <c:v>1.8384</c:v>
                </c:pt>
                <c:pt idx="4">
                  <c:v>1.7772999999999046</c:v>
                </c:pt>
                <c:pt idx="5">
                  <c:v>1.7022999999999398</c:v>
                </c:pt>
                <c:pt idx="6">
                  <c:v>1.6162000000000001</c:v>
                </c:pt>
                <c:pt idx="7">
                  <c:v>1.5307999999999578</c:v>
                </c:pt>
                <c:pt idx="8">
                  <c:v>1.449499999999877</c:v>
                </c:pt>
                <c:pt idx="9">
                  <c:v>1.3712</c:v>
                </c:pt>
                <c:pt idx="10">
                  <c:v>1.2972999999999075</c:v>
                </c:pt>
                <c:pt idx="11">
                  <c:v>1.2284999999999398</c:v>
                </c:pt>
                <c:pt idx="12">
                  <c:v>1.1618999999999498</c:v>
                </c:pt>
                <c:pt idx="13">
                  <c:v>1.0978999999999037</c:v>
                </c:pt>
                <c:pt idx="14">
                  <c:v>1.0397999999998928</c:v>
                </c:pt>
                <c:pt idx="15">
                  <c:v>0.98680000000000001</c:v>
                </c:pt>
                <c:pt idx="16">
                  <c:v>0.93740000000000001</c:v>
                </c:pt>
                <c:pt idx="17">
                  <c:v>0.8925999999999995</c:v>
                </c:pt>
                <c:pt idx="18">
                  <c:v>0.85290000000000465</c:v>
                </c:pt>
                <c:pt idx="19">
                  <c:v>0.81699999999999995</c:v>
                </c:pt>
                <c:pt idx="20">
                  <c:v>0.78500000000000003</c:v>
                </c:pt>
                <c:pt idx="21">
                  <c:v>0.75780000000004943</c:v>
                </c:pt>
                <c:pt idx="22">
                  <c:v>0.73380000000002465</c:v>
                </c:pt>
                <c:pt idx="23">
                  <c:v>0.71190000000000064</c:v>
                </c:pt>
                <c:pt idx="24">
                  <c:v>0.69230000000000003</c:v>
                </c:pt>
                <c:pt idx="25">
                  <c:v>0.67490000000005512</c:v>
                </c:pt>
                <c:pt idx="26">
                  <c:v>0.65880000000005445</c:v>
                </c:pt>
                <c:pt idx="27">
                  <c:v>0.64430000000000065</c:v>
                </c:pt>
                <c:pt idx="28">
                  <c:v>0.63149999999999995</c:v>
                </c:pt>
                <c:pt idx="29">
                  <c:v>0.61950000000000005</c:v>
                </c:pt>
                <c:pt idx="30">
                  <c:v>0.60800000000000065</c:v>
                </c:pt>
                <c:pt idx="31">
                  <c:v>0.5978</c:v>
                </c:pt>
                <c:pt idx="32">
                  <c:v>0.58879999999999999</c:v>
                </c:pt>
                <c:pt idx="33">
                  <c:v>0.57990000000000064</c:v>
                </c:pt>
                <c:pt idx="34">
                  <c:v>0.57160000000001165</c:v>
                </c:pt>
                <c:pt idx="35">
                  <c:v>0.56430000000000002</c:v>
                </c:pt>
                <c:pt idx="36">
                  <c:v>0.55740000000000001</c:v>
                </c:pt>
                <c:pt idx="37">
                  <c:v>0.5504</c:v>
                </c:pt>
                <c:pt idx="38">
                  <c:v>0.54390000000000005</c:v>
                </c:pt>
                <c:pt idx="39">
                  <c:v>0.53759999999999997</c:v>
                </c:pt>
                <c:pt idx="40">
                  <c:v>0.53080000000000005</c:v>
                </c:pt>
                <c:pt idx="41">
                  <c:v>0.52390000000000003</c:v>
                </c:pt>
                <c:pt idx="42">
                  <c:v>0.5171</c:v>
                </c:pt>
                <c:pt idx="43">
                  <c:v>0.50990000000000002</c:v>
                </c:pt>
                <c:pt idx="44">
                  <c:v>0.50260000000000005</c:v>
                </c:pt>
                <c:pt idx="45">
                  <c:v>0.49550000000000038</c:v>
                </c:pt>
                <c:pt idx="46">
                  <c:v>0.48830000000001988</c:v>
                </c:pt>
                <c:pt idx="47">
                  <c:v>0.48080000000001138</c:v>
                </c:pt>
                <c:pt idx="48">
                  <c:v>0.47350000000000031</c:v>
                </c:pt>
                <c:pt idx="49">
                  <c:v>0.46650000000000008</c:v>
                </c:pt>
                <c:pt idx="50">
                  <c:v>0.45950000000000002</c:v>
                </c:pt>
                <c:pt idx="51">
                  <c:v>0.45290000000000002</c:v>
                </c:pt>
                <c:pt idx="52">
                  <c:v>0.44679999999999997</c:v>
                </c:pt>
                <c:pt idx="53">
                  <c:v>0.44080000000000008</c:v>
                </c:pt>
                <c:pt idx="54">
                  <c:v>0.43450000000000188</c:v>
                </c:pt>
                <c:pt idx="55">
                  <c:v>0.42840000000000888</c:v>
                </c:pt>
                <c:pt idx="56">
                  <c:v>0.42190000000000188</c:v>
                </c:pt>
                <c:pt idx="57">
                  <c:v>0.41420000000000001</c:v>
                </c:pt>
                <c:pt idx="58">
                  <c:v>0.40570000000000001</c:v>
                </c:pt>
                <c:pt idx="59">
                  <c:v>0.39670000000000138</c:v>
                </c:pt>
                <c:pt idx="60">
                  <c:v>0.38690000000002583</c:v>
                </c:pt>
                <c:pt idx="61">
                  <c:v>0.37620000000000031</c:v>
                </c:pt>
                <c:pt idx="62">
                  <c:v>0.36520000000000002</c:v>
                </c:pt>
                <c:pt idx="63">
                  <c:v>0.35390000000000038</c:v>
                </c:pt>
                <c:pt idx="64">
                  <c:v>0.34260000000000002</c:v>
                </c:pt>
                <c:pt idx="65">
                  <c:v>0.3315000000000245</c:v>
                </c:pt>
                <c:pt idx="66">
                  <c:v>0.32070000000000032</c:v>
                </c:pt>
                <c:pt idx="67">
                  <c:v>0.31010000000000032</c:v>
                </c:pt>
                <c:pt idx="68">
                  <c:v>0.29970000000000002</c:v>
                </c:pt>
                <c:pt idx="69">
                  <c:v>0.28970000000000001</c:v>
                </c:pt>
                <c:pt idx="70">
                  <c:v>0.28010000000000002</c:v>
                </c:pt>
                <c:pt idx="71">
                  <c:v>0.27090000000000031</c:v>
                </c:pt>
                <c:pt idx="72">
                  <c:v>0.26190000000000002</c:v>
                </c:pt>
                <c:pt idx="73">
                  <c:v>0.25330000000000008</c:v>
                </c:pt>
                <c:pt idx="74">
                  <c:v>0.24470000000000044</c:v>
                </c:pt>
                <c:pt idx="75">
                  <c:v>0.23640000000000044</c:v>
                </c:pt>
                <c:pt idx="76">
                  <c:v>0.2283</c:v>
                </c:pt>
                <c:pt idx="77">
                  <c:v>0.22059999999999999</c:v>
                </c:pt>
                <c:pt idx="78">
                  <c:v>0.21320000000000044</c:v>
                </c:pt>
                <c:pt idx="79">
                  <c:v>0.20590000000000044</c:v>
                </c:pt>
                <c:pt idx="80">
                  <c:v>0.19889999999999999</c:v>
                </c:pt>
                <c:pt idx="81">
                  <c:v>0.192</c:v>
                </c:pt>
                <c:pt idx="82">
                  <c:v>0.18550000000000041</c:v>
                </c:pt>
                <c:pt idx="83">
                  <c:v>0.17930000000000001</c:v>
                </c:pt>
                <c:pt idx="84">
                  <c:v>0.17319999999999999</c:v>
                </c:pt>
                <c:pt idx="85">
                  <c:v>0.16700000000000001</c:v>
                </c:pt>
                <c:pt idx="86">
                  <c:v>0.16120000000000001</c:v>
                </c:pt>
                <c:pt idx="87">
                  <c:v>0.15560000000000004</c:v>
                </c:pt>
                <c:pt idx="88">
                  <c:v>0.15030000000000004</c:v>
                </c:pt>
                <c:pt idx="89">
                  <c:v>0.14520000000000041</c:v>
                </c:pt>
                <c:pt idx="90">
                  <c:v>0.14040000000000041</c:v>
                </c:pt>
                <c:pt idx="91">
                  <c:v>0.13589999999999999</c:v>
                </c:pt>
                <c:pt idx="92">
                  <c:v>0.1318</c:v>
                </c:pt>
                <c:pt idx="93">
                  <c:v>0.12809999999999999</c:v>
                </c:pt>
                <c:pt idx="94">
                  <c:v>0.12470000000000279</c:v>
                </c:pt>
                <c:pt idx="95">
                  <c:v>0.12160000000000012</c:v>
                </c:pt>
                <c:pt idx="96">
                  <c:v>0.11899999999999998</c:v>
                </c:pt>
                <c:pt idx="97">
                  <c:v>0.1168</c:v>
                </c:pt>
                <c:pt idx="98">
                  <c:v>0.11459999999999998</c:v>
                </c:pt>
                <c:pt idx="99">
                  <c:v>0.11260000000000002</c:v>
                </c:pt>
                <c:pt idx="100">
                  <c:v>0.11119999999999998</c:v>
                </c:pt>
                <c:pt idx="101">
                  <c:v>0.11</c:v>
                </c:pt>
                <c:pt idx="102">
                  <c:v>0.10890000000000002</c:v>
                </c:pt>
                <c:pt idx="103">
                  <c:v>0.10820000000000179</c:v>
                </c:pt>
                <c:pt idx="104">
                  <c:v>0.10780000000000002</c:v>
                </c:pt>
                <c:pt idx="105">
                  <c:v>0.10740000000000002</c:v>
                </c:pt>
                <c:pt idx="106">
                  <c:v>0.10720000000000079</c:v>
                </c:pt>
                <c:pt idx="107">
                  <c:v>0.10720000000000079</c:v>
                </c:pt>
                <c:pt idx="108">
                  <c:v>0.10730000000000002</c:v>
                </c:pt>
                <c:pt idx="109">
                  <c:v>0.10770000000000129</c:v>
                </c:pt>
                <c:pt idx="110">
                  <c:v>0.10810000000000022</c:v>
                </c:pt>
                <c:pt idx="111">
                  <c:v>0.10850000000000012</c:v>
                </c:pt>
                <c:pt idx="112">
                  <c:v>0.10870000000000229</c:v>
                </c:pt>
                <c:pt idx="113">
                  <c:v>0.10910000000000022</c:v>
                </c:pt>
                <c:pt idx="114">
                  <c:v>0.10979999999999999</c:v>
                </c:pt>
                <c:pt idx="115">
                  <c:v>0.1105</c:v>
                </c:pt>
                <c:pt idx="116">
                  <c:v>0.1114</c:v>
                </c:pt>
                <c:pt idx="117">
                  <c:v>0.1125</c:v>
                </c:pt>
                <c:pt idx="118">
                  <c:v>0.11370000000000002</c:v>
                </c:pt>
                <c:pt idx="119">
                  <c:v>0.1148</c:v>
                </c:pt>
                <c:pt idx="120">
                  <c:v>0.11609999999999998</c:v>
                </c:pt>
                <c:pt idx="121">
                  <c:v>0.11749999999999998</c:v>
                </c:pt>
                <c:pt idx="122">
                  <c:v>0.11899999999999998</c:v>
                </c:pt>
                <c:pt idx="123">
                  <c:v>0.12070000000000022</c:v>
                </c:pt>
                <c:pt idx="124">
                  <c:v>0.12239999999999998</c:v>
                </c:pt>
                <c:pt idx="125">
                  <c:v>0.12410000000000022</c:v>
                </c:pt>
                <c:pt idx="126">
                  <c:v>0.126</c:v>
                </c:pt>
                <c:pt idx="127">
                  <c:v>0.12809999999999999</c:v>
                </c:pt>
                <c:pt idx="128">
                  <c:v>0.1303</c:v>
                </c:pt>
                <c:pt idx="129">
                  <c:v>0.1323</c:v>
                </c:pt>
                <c:pt idx="130">
                  <c:v>0.13469999999999999</c:v>
                </c:pt>
                <c:pt idx="131">
                  <c:v>0.13719999999999999</c:v>
                </c:pt>
                <c:pt idx="132">
                  <c:v>0.1396</c:v>
                </c:pt>
                <c:pt idx="133">
                  <c:v>0.14200000000000004</c:v>
                </c:pt>
                <c:pt idx="134">
                  <c:v>0.14470000000000041</c:v>
                </c:pt>
                <c:pt idx="135">
                  <c:v>0.14740000000000344</c:v>
                </c:pt>
                <c:pt idx="136">
                  <c:v>0.15010000000000001</c:v>
                </c:pt>
                <c:pt idx="137">
                  <c:v>0.15300000000000041</c:v>
                </c:pt>
                <c:pt idx="138">
                  <c:v>0.15600000000000044</c:v>
                </c:pt>
                <c:pt idx="139">
                  <c:v>0.15880000000000041</c:v>
                </c:pt>
                <c:pt idx="140">
                  <c:v>0.16170000000000001</c:v>
                </c:pt>
                <c:pt idx="141">
                  <c:v>0.16500000000000001</c:v>
                </c:pt>
                <c:pt idx="142">
                  <c:v>0.16800000000000001</c:v>
                </c:pt>
                <c:pt idx="143">
                  <c:v>0.17090000000000041</c:v>
                </c:pt>
                <c:pt idx="144">
                  <c:v>0.17400000000000004</c:v>
                </c:pt>
                <c:pt idx="145">
                  <c:v>0.17710000000000001</c:v>
                </c:pt>
                <c:pt idx="146">
                  <c:v>0.18000000000000024</c:v>
                </c:pt>
                <c:pt idx="147">
                  <c:v>0.18310000000000001</c:v>
                </c:pt>
                <c:pt idx="148">
                  <c:v>0.18650000000000044</c:v>
                </c:pt>
                <c:pt idx="149">
                  <c:v>0.18980000000000041</c:v>
                </c:pt>
                <c:pt idx="150">
                  <c:v>0.193</c:v>
                </c:pt>
                <c:pt idx="151">
                  <c:v>0.19639999999999999</c:v>
                </c:pt>
                <c:pt idx="152">
                  <c:v>0.19969999999999999</c:v>
                </c:pt>
                <c:pt idx="153">
                  <c:v>0.20280000000000001</c:v>
                </c:pt>
                <c:pt idx="154">
                  <c:v>0.20619999999999999</c:v>
                </c:pt>
                <c:pt idx="155">
                  <c:v>0.20960000000000001</c:v>
                </c:pt>
                <c:pt idx="156">
                  <c:v>0.21280000000000004</c:v>
                </c:pt>
                <c:pt idx="157">
                  <c:v>0.21610000000000001</c:v>
                </c:pt>
                <c:pt idx="158">
                  <c:v>0.21970000000000744</c:v>
                </c:pt>
                <c:pt idx="159">
                  <c:v>0.223</c:v>
                </c:pt>
                <c:pt idx="160">
                  <c:v>0.22620000000000001</c:v>
                </c:pt>
                <c:pt idx="161">
                  <c:v>0.22989999999999999</c:v>
                </c:pt>
                <c:pt idx="162">
                  <c:v>0.2336</c:v>
                </c:pt>
                <c:pt idx="163">
                  <c:v>0.23690000000000044</c:v>
                </c:pt>
                <c:pt idx="164">
                  <c:v>0.24050000000000021</c:v>
                </c:pt>
                <c:pt idx="165">
                  <c:v>0.24440000000000744</c:v>
                </c:pt>
                <c:pt idx="166">
                  <c:v>0.24780000000000021</c:v>
                </c:pt>
                <c:pt idx="167">
                  <c:v>0.25119999999999998</c:v>
                </c:pt>
                <c:pt idx="168">
                  <c:v>0.25519999999999998</c:v>
                </c:pt>
                <c:pt idx="169">
                  <c:v>0.2591</c:v>
                </c:pt>
                <c:pt idx="170">
                  <c:v>0.26270000000000004</c:v>
                </c:pt>
                <c:pt idx="171">
                  <c:v>0.26629999999999998</c:v>
                </c:pt>
                <c:pt idx="172">
                  <c:v>0.27</c:v>
                </c:pt>
                <c:pt idx="173">
                  <c:v>0.27400000000000002</c:v>
                </c:pt>
                <c:pt idx="174">
                  <c:v>0.27790000000000031</c:v>
                </c:pt>
                <c:pt idx="175">
                  <c:v>0.28170000000000001</c:v>
                </c:pt>
                <c:pt idx="176">
                  <c:v>0.28550000000000031</c:v>
                </c:pt>
                <c:pt idx="177">
                  <c:v>0.28930000000000688</c:v>
                </c:pt>
                <c:pt idx="178">
                  <c:v>0.29330000000001138</c:v>
                </c:pt>
                <c:pt idx="179">
                  <c:v>0.29710000000000031</c:v>
                </c:pt>
                <c:pt idx="180">
                  <c:v>0.30080000000001988</c:v>
                </c:pt>
                <c:pt idx="181">
                  <c:v>0.30470000000000008</c:v>
                </c:pt>
                <c:pt idx="182">
                  <c:v>0.30870000000000031</c:v>
                </c:pt>
                <c:pt idx="183">
                  <c:v>0.31260000000000032</c:v>
                </c:pt>
                <c:pt idx="184">
                  <c:v>0.31650000000000938</c:v>
                </c:pt>
                <c:pt idx="185">
                  <c:v>0.32050000000001388</c:v>
                </c:pt>
                <c:pt idx="186">
                  <c:v>0.32430000000002901</c:v>
                </c:pt>
                <c:pt idx="187">
                  <c:v>0.32770000000000032</c:v>
                </c:pt>
                <c:pt idx="188">
                  <c:v>0.33110000000001188</c:v>
                </c:pt>
                <c:pt idx="189">
                  <c:v>0.33460000000001588</c:v>
                </c:pt>
                <c:pt idx="190">
                  <c:v>0.33820000000000588</c:v>
                </c:pt>
                <c:pt idx="191">
                  <c:v>0.34180000000000038</c:v>
                </c:pt>
                <c:pt idx="192">
                  <c:v>0.34500000000000008</c:v>
                </c:pt>
                <c:pt idx="193">
                  <c:v>0.34790000000000032</c:v>
                </c:pt>
                <c:pt idx="194">
                  <c:v>0.35080000000000588</c:v>
                </c:pt>
                <c:pt idx="195">
                  <c:v>0.35430000000000988</c:v>
                </c:pt>
                <c:pt idx="196">
                  <c:v>0.35760000000000008</c:v>
                </c:pt>
                <c:pt idx="197">
                  <c:v>0.35990000000000238</c:v>
                </c:pt>
                <c:pt idx="198">
                  <c:v>0.36240000000000488</c:v>
                </c:pt>
                <c:pt idx="199">
                  <c:v>0.36520000000000002</c:v>
                </c:pt>
                <c:pt idx="200">
                  <c:v>0.36740000000001038</c:v>
                </c:pt>
                <c:pt idx="201">
                  <c:v>0.36940000000001288</c:v>
                </c:pt>
                <c:pt idx="202">
                  <c:v>0.37190000000001538</c:v>
                </c:pt>
                <c:pt idx="203">
                  <c:v>0.37390000000001788</c:v>
                </c:pt>
                <c:pt idx="204">
                  <c:v>0.37540000000001938</c:v>
                </c:pt>
                <c:pt idx="205">
                  <c:v>0.37710000000000032</c:v>
                </c:pt>
                <c:pt idx="206">
                  <c:v>0.37890000000002338</c:v>
                </c:pt>
                <c:pt idx="207">
                  <c:v>0.38010000000000038</c:v>
                </c:pt>
                <c:pt idx="208">
                  <c:v>0.38100000000001188</c:v>
                </c:pt>
                <c:pt idx="209">
                  <c:v>0.38180000000002762</c:v>
                </c:pt>
                <c:pt idx="210">
                  <c:v>0.38240000000002472</c:v>
                </c:pt>
                <c:pt idx="211">
                  <c:v>0.38290000000002483</c:v>
                </c:pt>
                <c:pt idx="212">
                  <c:v>0.38350000000001438</c:v>
                </c:pt>
                <c:pt idx="213">
                  <c:v>0.38370000000000032</c:v>
                </c:pt>
                <c:pt idx="214">
                  <c:v>0.38350000000001438</c:v>
                </c:pt>
                <c:pt idx="215">
                  <c:v>0.38320000000000032</c:v>
                </c:pt>
                <c:pt idx="216">
                  <c:v>0.3828000000000279</c:v>
                </c:pt>
                <c:pt idx="217">
                  <c:v>0.38220000000000032</c:v>
                </c:pt>
                <c:pt idx="218">
                  <c:v>0.38150000000001238</c:v>
                </c:pt>
                <c:pt idx="219">
                  <c:v>0.38080000000002739</c:v>
                </c:pt>
                <c:pt idx="220">
                  <c:v>0.37980000000002712</c:v>
                </c:pt>
                <c:pt idx="221">
                  <c:v>0.37830000000002667</c:v>
                </c:pt>
                <c:pt idx="222">
                  <c:v>0.37670000000000031</c:v>
                </c:pt>
                <c:pt idx="223">
                  <c:v>0.37500000000000488</c:v>
                </c:pt>
                <c:pt idx="224">
                  <c:v>0.37300000000000288</c:v>
                </c:pt>
                <c:pt idx="225">
                  <c:v>0.37100000000000088</c:v>
                </c:pt>
                <c:pt idx="226">
                  <c:v>0.36890000000001238</c:v>
                </c:pt>
                <c:pt idx="227">
                  <c:v>0.36650000000000038</c:v>
                </c:pt>
                <c:pt idx="228">
                  <c:v>0.36380000000002038</c:v>
                </c:pt>
                <c:pt idx="229">
                  <c:v>0.36130000000001788</c:v>
                </c:pt>
                <c:pt idx="230">
                  <c:v>0.35850000000000032</c:v>
                </c:pt>
                <c:pt idx="231">
                  <c:v>0.35510000000000008</c:v>
                </c:pt>
                <c:pt idx="232">
                  <c:v>0.35190000000000032</c:v>
                </c:pt>
                <c:pt idx="233">
                  <c:v>0.34880000000000388</c:v>
                </c:pt>
                <c:pt idx="234">
                  <c:v>0.34550000000000008</c:v>
                </c:pt>
                <c:pt idx="235">
                  <c:v>0.34180000000000038</c:v>
                </c:pt>
                <c:pt idx="236">
                  <c:v>0.33800000000002611</c:v>
                </c:pt>
                <c:pt idx="237">
                  <c:v>0.33400000000002511</c:v>
                </c:pt>
                <c:pt idx="238">
                  <c:v>0.33000000000002411</c:v>
                </c:pt>
                <c:pt idx="239">
                  <c:v>0.32630000000002957</c:v>
                </c:pt>
                <c:pt idx="240">
                  <c:v>0.32230000000002845</c:v>
                </c:pt>
                <c:pt idx="241">
                  <c:v>0.31760000000000038</c:v>
                </c:pt>
                <c:pt idx="242">
                  <c:v>0.31300000000000588</c:v>
                </c:pt>
                <c:pt idx="243">
                  <c:v>0.30880000000002505</c:v>
                </c:pt>
                <c:pt idx="244">
                  <c:v>0.30430000000002388</c:v>
                </c:pt>
                <c:pt idx="245">
                  <c:v>0.29950000000000032</c:v>
                </c:pt>
                <c:pt idx="246">
                  <c:v>0.29510000000000008</c:v>
                </c:pt>
                <c:pt idx="247">
                  <c:v>0.29040000000000032</c:v>
                </c:pt>
                <c:pt idx="248">
                  <c:v>0.28520000000000001</c:v>
                </c:pt>
                <c:pt idx="249">
                  <c:v>0.2802</c:v>
                </c:pt>
                <c:pt idx="250">
                  <c:v>0.27540000000000031</c:v>
                </c:pt>
                <c:pt idx="251">
                  <c:v>0.27029999999999998</c:v>
                </c:pt>
                <c:pt idx="252">
                  <c:v>0.26500000000000001</c:v>
                </c:pt>
                <c:pt idx="253">
                  <c:v>0.2601</c:v>
                </c:pt>
                <c:pt idx="254">
                  <c:v>0.25530000000000008</c:v>
                </c:pt>
                <c:pt idx="255">
                  <c:v>0.25040000000000001</c:v>
                </c:pt>
                <c:pt idx="256">
                  <c:v>0.24530000000000021</c:v>
                </c:pt>
                <c:pt idx="257">
                  <c:v>0.24010000000000001</c:v>
                </c:pt>
                <c:pt idx="258">
                  <c:v>0.23500000000000001</c:v>
                </c:pt>
                <c:pt idx="259">
                  <c:v>0.22989999999999999</c:v>
                </c:pt>
                <c:pt idx="260">
                  <c:v>0.22500000000000001</c:v>
                </c:pt>
                <c:pt idx="261">
                  <c:v>0.21990000000001333</c:v>
                </c:pt>
                <c:pt idx="262">
                  <c:v>0.21490000000000894</c:v>
                </c:pt>
                <c:pt idx="263">
                  <c:v>0.21010000000000001</c:v>
                </c:pt>
                <c:pt idx="264">
                  <c:v>0.20519999999999999</c:v>
                </c:pt>
                <c:pt idx="265">
                  <c:v>0.20019999999999999</c:v>
                </c:pt>
                <c:pt idx="266">
                  <c:v>0.1956</c:v>
                </c:pt>
                <c:pt idx="267">
                  <c:v>0.19120000000000001</c:v>
                </c:pt>
                <c:pt idx="268">
                  <c:v>0.18650000000000044</c:v>
                </c:pt>
                <c:pt idx="269">
                  <c:v>0.18180000000000004</c:v>
                </c:pt>
                <c:pt idx="270">
                  <c:v>0.17750000000000021</c:v>
                </c:pt>
                <c:pt idx="271">
                  <c:v>0.17330000000000001</c:v>
                </c:pt>
                <c:pt idx="272">
                  <c:v>0.16889999999999999</c:v>
                </c:pt>
                <c:pt idx="273">
                  <c:v>0.16450000000000001</c:v>
                </c:pt>
                <c:pt idx="274">
                  <c:v>0.1603</c:v>
                </c:pt>
                <c:pt idx="275">
                  <c:v>0.15640000000001306</c:v>
                </c:pt>
                <c:pt idx="276">
                  <c:v>0.15280000000000021</c:v>
                </c:pt>
                <c:pt idx="277">
                  <c:v>0.14910000000000001</c:v>
                </c:pt>
                <c:pt idx="278">
                  <c:v>0.14520000000000041</c:v>
                </c:pt>
                <c:pt idx="279">
                  <c:v>0.14140000000000041</c:v>
                </c:pt>
                <c:pt idx="280">
                  <c:v>0.13800000000000001</c:v>
                </c:pt>
                <c:pt idx="281">
                  <c:v>0.1346</c:v>
                </c:pt>
                <c:pt idx="282">
                  <c:v>0.13100000000000001</c:v>
                </c:pt>
                <c:pt idx="283">
                  <c:v>0.12770000000000001</c:v>
                </c:pt>
                <c:pt idx="284">
                  <c:v>0.12460000000000022</c:v>
                </c:pt>
                <c:pt idx="285">
                  <c:v>0.12150000000000002</c:v>
                </c:pt>
                <c:pt idx="286">
                  <c:v>0.11849999999999998</c:v>
                </c:pt>
                <c:pt idx="287">
                  <c:v>0.11559999999999998</c:v>
                </c:pt>
                <c:pt idx="288">
                  <c:v>0.113</c:v>
                </c:pt>
                <c:pt idx="289">
                  <c:v>0.1106</c:v>
                </c:pt>
                <c:pt idx="290">
                  <c:v>0.10780000000000002</c:v>
                </c:pt>
                <c:pt idx="291">
                  <c:v>0.1048</c:v>
                </c:pt>
                <c:pt idx="292">
                  <c:v>0.1023</c:v>
                </c:pt>
                <c:pt idx="293">
                  <c:v>9.9900000000000044E-2</c:v>
                </c:pt>
                <c:pt idx="294">
                  <c:v>9.7600000000000006E-2</c:v>
                </c:pt>
                <c:pt idx="295">
                  <c:v>9.5300000000000024E-2</c:v>
                </c:pt>
                <c:pt idx="296">
                  <c:v>9.3000000000000208E-2</c:v>
                </c:pt>
                <c:pt idx="297">
                  <c:v>9.0900000000000022E-2</c:v>
                </c:pt>
                <c:pt idx="298">
                  <c:v>8.8900000000000048E-2</c:v>
                </c:pt>
                <c:pt idx="299">
                  <c:v>8.6800000000000002E-2</c:v>
                </c:pt>
                <c:pt idx="300">
                  <c:v>8.4800000000000028E-2</c:v>
                </c:pt>
                <c:pt idx="301">
                  <c:v>8.280000000000004E-2</c:v>
                </c:pt>
                <c:pt idx="302">
                  <c:v>8.0600000000000047E-2</c:v>
                </c:pt>
                <c:pt idx="303">
                  <c:v>7.8800000000000023E-2</c:v>
                </c:pt>
                <c:pt idx="304">
                  <c:v>7.7299999999999994E-2</c:v>
                </c:pt>
                <c:pt idx="305">
                  <c:v>7.580000000000002E-2</c:v>
                </c:pt>
                <c:pt idx="306">
                  <c:v>7.4100000000000013E-2</c:v>
                </c:pt>
                <c:pt idx="307">
                  <c:v>7.2600000000000012E-2</c:v>
                </c:pt>
                <c:pt idx="308">
                  <c:v>7.0900000000000019E-2</c:v>
                </c:pt>
                <c:pt idx="309">
                  <c:v>6.8900000000000003E-2</c:v>
                </c:pt>
                <c:pt idx="310">
                  <c:v>6.6699999999999995E-2</c:v>
                </c:pt>
                <c:pt idx="311">
                  <c:v>6.5299999999999997E-2</c:v>
                </c:pt>
                <c:pt idx="312">
                  <c:v>6.5100000000000019E-2</c:v>
                </c:pt>
                <c:pt idx="313">
                  <c:v>6.4699999999999994E-2</c:v>
                </c:pt>
                <c:pt idx="314">
                  <c:v>6.2900000000000011E-2</c:v>
                </c:pt>
                <c:pt idx="315">
                  <c:v>6.0700000000000122E-2</c:v>
                </c:pt>
                <c:pt idx="316">
                  <c:v>5.9200000000000003E-2</c:v>
                </c:pt>
                <c:pt idx="317">
                  <c:v>5.8200000000000002E-2</c:v>
                </c:pt>
                <c:pt idx="318">
                  <c:v>5.7200000000000001E-2</c:v>
                </c:pt>
                <c:pt idx="319">
                  <c:v>5.6000000000000001E-2</c:v>
                </c:pt>
                <c:pt idx="320">
                  <c:v>5.4700000000002434E-2</c:v>
                </c:pt>
                <c:pt idx="321">
                  <c:v>5.3499999999999999E-2</c:v>
                </c:pt>
                <c:pt idx="322">
                  <c:v>5.2400000000000023E-2</c:v>
                </c:pt>
                <c:pt idx="323">
                  <c:v>5.1400000000000001E-2</c:v>
                </c:pt>
                <c:pt idx="324">
                  <c:v>5.0500000000000003E-2</c:v>
                </c:pt>
                <c:pt idx="325">
                  <c:v>4.9500000000000023E-2</c:v>
                </c:pt>
                <c:pt idx="326">
                  <c:v>4.8500000000000001E-2</c:v>
                </c:pt>
                <c:pt idx="327">
                  <c:v>4.7699999999999999E-2</c:v>
                </c:pt>
                <c:pt idx="328">
                  <c:v>4.7000000000000014E-2</c:v>
                </c:pt>
                <c:pt idx="329">
                  <c:v>4.5800000000000014E-2</c:v>
                </c:pt>
                <c:pt idx="330">
                  <c:v>4.4700000000000524E-2</c:v>
                </c:pt>
                <c:pt idx="331">
                  <c:v>4.3999999999999997E-2</c:v>
                </c:pt>
                <c:pt idx="332">
                  <c:v>4.3299999999999998E-2</c:v>
                </c:pt>
                <c:pt idx="333">
                  <c:v>4.2400000000000014E-2</c:v>
                </c:pt>
                <c:pt idx="334">
                  <c:v>4.1599999999999998E-2</c:v>
                </c:pt>
                <c:pt idx="335">
                  <c:v>4.0700000000000014E-2</c:v>
                </c:pt>
                <c:pt idx="336">
                  <c:v>3.9900000000000005E-2</c:v>
                </c:pt>
                <c:pt idx="337">
                  <c:v>3.9300000000000002E-2</c:v>
                </c:pt>
                <c:pt idx="338">
                  <c:v>3.8800000000000001E-2</c:v>
                </c:pt>
                <c:pt idx="339">
                  <c:v>3.7800000000000812E-2</c:v>
                </c:pt>
                <c:pt idx="340">
                  <c:v>3.6799999999999999E-2</c:v>
                </c:pt>
                <c:pt idx="341">
                  <c:v>3.6400000000000016E-2</c:v>
                </c:pt>
                <c:pt idx="342">
                  <c:v>3.5999999999999997E-2</c:v>
                </c:pt>
                <c:pt idx="343">
                  <c:v>3.5200000000000002E-2</c:v>
                </c:pt>
                <c:pt idx="344">
                  <c:v>3.4700000000000002E-2</c:v>
                </c:pt>
                <c:pt idx="345">
                  <c:v>3.4200000000000001E-2</c:v>
                </c:pt>
                <c:pt idx="346">
                  <c:v>3.3599999999999998E-2</c:v>
                </c:pt>
                <c:pt idx="347">
                  <c:v>3.3000000000000002E-2</c:v>
                </c:pt>
                <c:pt idx="348">
                  <c:v>3.2399999999999998E-2</c:v>
                </c:pt>
                <c:pt idx="349">
                  <c:v>3.2000000000000042E-2</c:v>
                </c:pt>
                <c:pt idx="350">
                  <c:v>3.1600000000000052E-2</c:v>
                </c:pt>
                <c:pt idx="351">
                  <c:v>3.1300000000000001E-2</c:v>
                </c:pt>
                <c:pt idx="352">
                  <c:v>3.0700000000000002E-2</c:v>
                </c:pt>
                <c:pt idx="353">
                  <c:v>3.0200000000000012E-2</c:v>
                </c:pt>
                <c:pt idx="354">
                  <c:v>2.9800000000000011E-2</c:v>
                </c:pt>
                <c:pt idx="355">
                  <c:v>2.9600000000000001E-2</c:v>
                </c:pt>
                <c:pt idx="356">
                  <c:v>2.8899999999999999E-2</c:v>
                </c:pt>
                <c:pt idx="357">
                  <c:v>2.8199999999999989E-2</c:v>
                </c:pt>
                <c:pt idx="358">
                  <c:v>2.7900000000000012E-2</c:v>
                </c:pt>
                <c:pt idx="359">
                  <c:v>2.7600000000000412E-2</c:v>
                </c:pt>
                <c:pt idx="360">
                  <c:v>2.7200000000000012E-2</c:v>
                </c:pt>
                <c:pt idx="361">
                  <c:v>2.6800000000000056E-2</c:v>
                </c:pt>
                <c:pt idx="362">
                  <c:v>2.6500000000000006E-2</c:v>
                </c:pt>
                <c:pt idx="363">
                  <c:v>2.5999999999999999E-2</c:v>
                </c:pt>
                <c:pt idx="364">
                  <c:v>2.5600000000000012E-2</c:v>
                </c:pt>
                <c:pt idx="365">
                  <c:v>2.5399999999999999E-2</c:v>
                </c:pt>
                <c:pt idx="366">
                  <c:v>2.5100000000000001E-2</c:v>
                </c:pt>
                <c:pt idx="367">
                  <c:v>2.4900000000000002E-2</c:v>
                </c:pt>
                <c:pt idx="368">
                  <c:v>2.4799999999999999E-2</c:v>
                </c:pt>
                <c:pt idx="369">
                  <c:v>2.4500000000000001E-2</c:v>
                </c:pt>
                <c:pt idx="370">
                  <c:v>2.41E-2</c:v>
                </c:pt>
                <c:pt idx="371">
                  <c:v>2.41E-2</c:v>
                </c:pt>
                <c:pt idx="372">
                  <c:v>2.4199999999999989E-2</c:v>
                </c:pt>
                <c:pt idx="373">
                  <c:v>2.3599999999999993E-2</c:v>
                </c:pt>
                <c:pt idx="374">
                  <c:v>2.2800000000000212E-2</c:v>
                </c:pt>
                <c:pt idx="375">
                  <c:v>2.2300000000000011E-2</c:v>
                </c:pt>
                <c:pt idx="376">
                  <c:v>2.2200000000000056E-2</c:v>
                </c:pt>
                <c:pt idx="377">
                  <c:v>2.2500000000000006E-2</c:v>
                </c:pt>
                <c:pt idx="378">
                  <c:v>2.2700000000000001E-2</c:v>
                </c:pt>
                <c:pt idx="379">
                  <c:v>2.2600000000000012E-2</c:v>
                </c:pt>
                <c:pt idx="380">
                  <c:v>2.2100000000000002E-2</c:v>
                </c:pt>
                <c:pt idx="381">
                  <c:v>2.1800000000000052E-2</c:v>
                </c:pt>
                <c:pt idx="382">
                  <c:v>2.1700000000000001E-2</c:v>
                </c:pt>
                <c:pt idx="383">
                  <c:v>2.1300000000000006E-2</c:v>
                </c:pt>
                <c:pt idx="384">
                  <c:v>2.1100000000000001E-2</c:v>
                </c:pt>
                <c:pt idx="385">
                  <c:v>2.1200000000000042E-2</c:v>
                </c:pt>
                <c:pt idx="386">
                  <c:v>2.1300000000000006E-2</c:v>
                </c:pt>
                <c:pt idx="387">
                  <c:v>2.1200000000000042E-2</c:v>
                </c:pt>
                <c:pt idx="388">
                  <c:v>2.1100000000000001E-2</c:v>
                </c:pt>
                <c:pt idx="389">
                  <c:v>2.0799999999999999E-2</c:v>
                </c:pt>
                <c:pt idx="390">
                  <c:v>2.0500000000000001E-2</c:v>
                </c:pt>
                <c:pt idx="391">
                  <c:v>2.0400000000000001E-2</c:v>
                </c:pt>
                <c:pt idx="392">
                  <c:v>2.0400000000000001E-2</c:v>
                </c:pt>
                <c:pt idx="393">
                  <c:v>2.0400000000000001E-2</c:v>
                </c:pt>
                <c:pt idx="394">
                  <c:v>2.0299999999999999E-2</c:v>
                </c:pt>
                <c:pt idx="395">
                  <c:v>2.01E-2</c:v>
                </c:pt>
                <c:pt idx="396">
                  <c:v>2.0000000000000011E-2</c:v>
                </c:pt>
                <c:pt idx="397">
                  <c:v>2.0199999999999999E-2</c:v>
                </c:pt>
                <c:pt idx="398">
                  <c:v>2.0199999999999999E-2</c:v>
                </c:pt>
                <c:pt idx="399">
                  <c:v>2.01E-2</c:v>
                </c:pt>
                <c:pt idx="400">
                  <c:v>2.0000000000000011E-2</c:v>
                </c:pt>
                <c:pt idx="401">
                  <c:v>2.0000000000000011E-2</c:v>
                </c:pt>
                <c:pt idx="402">
                  <c:v>2.0199999999999999E-2</c:v>
                </c:pt>
                <c:pt idx="403">
                  <c:v>2.01E-2</c:v>
                </c:pt>
                <c:pt idx="404">
                  <c:v>1.9599999999999999E-2</c:v>
                </c:pt>
                <c:pt idx="405">
                  <c:v>1.9099999999999999E-2</c:v>
                </c:pt>
                <c:pt idx="406">
                  <c:v>1.8900000000000541E-2</c:v>
                </c:pt>
                <c:pt idx="407">
                  <c:v>1.9300000000000941E-2</c:v>
                </c:pt>
                <c:pt idx="408">
                  <c:v>1.9800000000001441E-2</c:v>
                </c:pt>
                <c:pt idx="409">
                  <c:v>2.0000000000000011E-2</c:v>
                </c:pt>
                <c:pt idx="410">
                  <c:v>1.9800000000001441E-2</c:v>
                </c:pt>
                <c:pt idx="411">
                  <c:v>1.9699999999999999E-2</c:v>
                </c:pt>
                <c:pt idx="412">
                  <c:v>1.9800000000001441E-2</c:v>
                </c:pt>
                <c:pt idx="413">
                  <c:v>1.9800000000001441E-2</c:v>
                </c:pt>
                <c:pt idx="414">
                  <c:v>1.9500000000001141E-2</c:v>
                </c:pt>
                <c:pt idx="415">
                  <c:v>1.9400000000001041E-2</c:v>
                </c:pt>
                <c:pt idx="416">
                  <c:v>1.9400000000001041E-2</c:v>
                </c:pt>
                <c:pt idx="417">
                  <c:v>1.9400000000001041E-2</c:v>
                </c:pt>
                <c:pt idx="418">
                  <c:v>1.9599999999999999E-2</c:v>
                </c:pt>
                <c:pt idx="419">
                  <c:v>2.01E-2</c:v>
                </c:pt>
                <c:pt idx="420">
                  <c:v>2.0000000000000011E-2</c:v>
                </c:pt>
                <c:pt idx="421">
                  <c:v>1.9699999999999999E-2</c:v>
                </c:pt>
                <c:pt idx="422">
                  <c:v>1.9599999999999999E-2</c:v>
                </c:pt>
                <c:pt idx="423">
                  <c:v>1.9599999999999999E-2</c:v>
                </c:pt>
                <c:pt idx="424">
                  <c:v>1.9500000000001141E-2</c:v>
                </c:pt>
                <c:pt idx="425">
                  <c:v>1.9599999999999999E-2</c:v>
                </c:pt>
                <c:pt idx="426">
                  <c:v>1.9900000000001541E-2</c:v>
                </c:pt>
                <c:pt idx="427">
                  <c:v>2.0000000000000011E-2</c:v>
                </c:pt>
                <c:pt idx="428">
                  <c:v>2.01E-2</c:v>
                </c:pt>
                <c:pt idx="429">
                  <c:v>2.01E-2</c:v>
                </c:pt>
                <c:pt idx="430">
                  <c:v>2.0000000000000011E-2</c:v>
                </c:pt>
                <c:pt idx="431">
                  <c:v>1.9800000000001441E-2</c:v>
                </c:pt>
                <c:pt idx="432">
                  <c:v>1.9900000000001541E-2</c:v>
                </c:pt>
                <c:pt idx="433">
                  <c:v>2.01E-2</c:v>
                </c:pt>
                <c:pt idx="434">
                  <c:v>2.0199999999999999E-2</c:v>
                </c:pt>
                <c:pt idx="435">
                  <c:v>2.0199999999999999E-2</c:v>
                </c:pt>
                <c:pt idx="436">
                  <c:v>2.0299999999999999E-2</c:v>
                </c:pt>
                <c:pt idx="437">
                  <c:v>2.0500000000000001E-2</c:v>
                </c:pt>
                <c:pt idx="438">
                  <c:v>2.0600000000000011E-2</c:v>
                </c:pt>
                <c:pt idx="439">
                  <c:v>2.0299999999999999E-2</c:v>
                </c:pt>
                <c:pt idx="440">
                  <c:v>2.0000000000000011E-2</c:v>
                </c:pt>
                <c:pt idx="441">
                  <c:v>1.9900000000001541E-2</c:v>
                </c:pt>
                <c:pt idx="442">
                  <c:v>2.01E-2</c:v>
                </c:pt>
                <c:pt idx="443">
                  <c:v>2.0299999999999999E-2</c:v>
                </c:pt>
                <c:pt idx="444">
                  <c:v>2.01E-2</c:v>
                </c:pt>
                <c:pt idx="445">
                  <c:v>2.0000000000000011E-2</c:v>
                </c:pt>
                <c:pt idx="446">
                  <c:v>2.0000000000000011E-2</c:v>
                </c:pt>
                <c:pt idx="447">
                  <c:v>2.0199999999999999E-2</c:v>
                </c:pt>
                <c:pt idx="448">
                  <c:v>2.0400000000000001E-2</c:v>
                </c:pt>
                <c:pt idx="449">
                  <c:v>2.0500000000000001E-2</c:v>
                </c:pt>
                <c:pt idx="450">
                  <c:v>2.0500000000000001E-2</c:v>
                </c:pt>
                <c:pt idx="451">
                  <c:v>2.0400000000000001E-2</c:v>
                </c:pt>
                <c:pt idx="452">
                  <c:v>2.0400000000000001E-2</c:v>
                </c:pt>
                <c:pt idx="453">
                  <c:v>2.0400000000000001E-2</c:v>
                </c:pt>
                <c:pt idx="454">
                  <c:v>2.0299999999999999E-2</c:v>
                </c:pt>
                <c:pt idx="455">
                  <c:v>2.0400000000000001E-2</c:v>
                </c:pt>
                <c:pt idx="456">
                  <c:v>2.07E-2</c:v>
                </c:pt>
                <c:pt idx="457">
                  <c:v>2.07E-2</c:v>
                </c:pt>
                <c:pt idx="458">
                  <c:v>2.0299999999999999E-2</c:v>
                </c:pt>
                <c:pt idx="459">
                  <c:v>2.0199999999999999E-2</c:v>
                </c:pt>
                <c:pt idx="460">
                  <c:v>2.0299999999999999E-2</c:v>
                </c:pt>
                <c:pt idx="461">
                  <c:v>2.0600000000000011E-2</c:v>
                </c:pt>
                <c:pt idx="462">
                  <c:v>2.0600000000000011E-2</c:v>
                </c:pt>
                <c:pt idx="463">
                  <c:v>2.0600000000000011E-2</c:v>
                </c:pt>
                <c:pt idx="464">
                  <c:v>2.07E-2</c:v>
                </c:pt>
                <c:pt idx="465">
                  <c:v>2.0600000000000011E-2</c:v>
                </c:pt>
                <c:pt idx="466">
                  <c:v>2.0400000000000001E-2</c:v>
                </c:pt>
                <c:pt idx="467">
                  <c:v>2.0199999999999999E-2</c:v>
                </c:pt>
                <c:pt idx="468">
                  <c:v>2.0199999999999999E-2</c:v>
                </c:pt>
                <c:pt idx="469">
                  <c:v>2.0400000000000001E-2</c:v>
                </c:pt>
                <c:pt idx="470">
                  <c:v>2.0600000000000011E-2</c:v>
                </c:pt>
                <c:pt idx="471">
                  <c:v>2.0500000000000001E-2</c:v>
                </c:pt>
                <c:pt idx="472">
                  <c:v>2.0500000000000001E-2</c:v>
                </c:pt>
                <c:pt idx="473">
                  <c:v>2.0500000000000001E-2</c:v>
                </c:pt>
                <c:pt idx="474">
                  <c:v>2.0400000000000001E-2</c:v>
                </c:pt>
                <c:pt idx="475">
                  <c:v>2.0299999999999999E-2</c:v>
                </c:pt>
                <c:pt idx="476">
                  <c:v>2.0400000000000001E-2</c:v>
                </c:pt>
                <c:pt idx="477">
                  <c:v>2.0500000000000001E-2</c:v>
                </c:pt>
                <c:pt idx="478">
                  <c:v>2.0400000000000001E-2</c:v>
                </c:pt>
                <c:pt idx="479">
                  <c:v>2.0400000000000001E-2</c:v>
                </c:pt>
                <c:pt idx="480">
                  <c:v>2.0299999999999999E-2</c:v>
                </c:pt>
                <c:pt idx="481">
                  <c:v>2.0199999999999999E-2</c:v>
                </c:pt>
                <c:pt idx="482">
                  <c:v>2.0199999999999999E-2</c:v>
                </c:pt>
                <c:pt idx="483">
                  <c:v>2.0199999999999999E-2</c:v>
                </c:pt>
                <c:pt idx="484">
                  <c:v>2.0199999999999999E-2</c:v>
                </c:pt>
                <c:pt idx="485">
                  <c:v>2.0199999999999999E-2</c:v>
                </c:pt>
                <c:pt idx="486">
                  <c:v>2.0400000000000001E-2</c:v>
                </c:pt>
                <c:pt idx="487">
                  <c:v>2.0299999999999999E-2</c:v>
                </c:pt>
                <c:pt idx="488">
                  <c:v>2.01E-2</c:v>
                </c:pt>
                <c:pt idx="489">
                  <c:v>2.0299999999999999E-2</c:v>
                </c:pt>
                <c:pt idx="490">
                  <c:v>2.0400000000000001E-2</c:v>
                </c:pt>
                <c:pt idx="491">
                  <c:v>2.0199999999999999E-2</c:v>
                </c:pt>
                <c:pt idx="492">
                  <c:v>2.01E-2</c:v>
                </c:pt>
                <c:pt idx="493">
                  <c:v>2.01E-2</c:v>
                </c:pt>
                <c:pt idx="494">
                  <c:v>2.01E-2</c:v>
                </c:pt>
                <c:pt idx="495">
                  <c:v>2.01E-2</c:v>
                </c:pt>
                <c:pt idx="496">
                  <c:v>2.0000000000000011E-2</c:v>
                </c:pt>
                <c:pt idx="497">
                  <c:v>2.0000000000000011E-2</c:v>
                </c:pt>
                <c:pt idx="498">
                  <c:v>2.01E-2</c:v>
                </c:pt>
                <c:pt idx="499">
                  <c:v>2.01E-2</c:v>
                </c:pt>
                <c:pt idx="500">
                  <c:v>2.01E-2</c:v>
                </c:pt>
                <c:pt idx="501">
                  <c:v>1.9900000000001541E-2</c:v>
                </c:pt>
                <c:pt idx="502">
                  <c:v>1.9900000000001541E-2</c:v>
                </c:pt>
                <c:pt idx="503">
                  <c:v>2.0000000000000011E-2</c:v>
                </c:pt>
                <c:pt idx="504">
                  <c:v>1.9900000000001541E-2</c:v>
                </c:pt>
                <c:pt idx="505">
                  <c:v>1.9900000000001541E-2</c:v>
                </c:pt>
                <c:pt idx="506">
                  <c:v>2.01E-2</c:v>
                </c:pt>
                <c:pt idx="507">
                  <c:v>2.01E-2</c:v>
                </c:pt>
                <c:pt idx="508">
                  <c:v>1.9800000000001441E-2</c:v>
                </c:pt>
                <c:pt idx="509">
                  <c:v>1.9800000000001441E-2</c:v>
                </c:pt>
                <c:pt idx="510">
                  <c:v>1.9800000000001441E-2</c:v>
                </c:pt>
                <c:pt idx="511">
                  <c:v>1.9599999999999999E-2</c:v>
                </c:pt>
                <c:pt idx="512">
                  <c:v>1.9400000000001041E-2</c:v>
                </c:pt>
                <c:pt idx="513">
                  <c:v>1.9599999999999999E-2</c:v>
                </c:pt>
                <c:pt idx="514">
                  <c:v>1.9599999999999999E-2</c:v>
                </c:pt>
                <c:pt idx="515">
                  <c:v>1.9500000000001141E-2</c:v>
                </c:pt>
                <c:pt idx="516">
                  <c:v>1.9599999999999999E-2</c:v>
                </c:pt>
                <c:pt idx="517">
                  <c:v>1.9699999999999999E-2</c:v>
                </c:pt>
                <c:pt idx="518">
                  <c:v>1.9500000000001141E-2</c:v>
                </c:pt>
                <c:pt idx="519">
                  <c:v>1.9500000000001141E-2</c:v>
                </c:pt>
                <c:pt idx="520">
                  <c:v>1.9699999999999999E-2</c:v>
                </c:pt>
                <c:pt idx="521">
                  <c:v>1.9599999999999999E-2</c:v>
                </c:pt>
                <c:pt idx="522">
                  <c:v>1.9500000000001141E-2</c:v>
                </c:pt>
                <c:pt idx="523">
                  <c:v>1.9500000000001141E-2</c:v>
                </c:pt>
                <c:pt idx="524">
                  <c:v>1.9300000000000941E-2</c:v>
                </c:pt>
                <c:pt idx="525">
                  <c:v>1.9199999999999998E-2</c:v>
                </c:pt>
                <c:pt idx="526">
                  <c:v>1.9300000000000941E-2</c:v>
                </c:pt>
                <c:pt idx="527">
                  <c:v>1.9400000000001041E-2</c:v>
                </c:pt>
                <c:pt idx="528">
                  <c:v>1.9400000000001041E-2</c:v>
                </c:pt>
                <c:pt idx="529">
                  <c:v>1.9300000000000941E-2</c:v>
                </c:pt>
                <c:pt idx="530">
                  <c:v>1.9300000000000941E-2</c:v>
                </c:pt>
                <c:pt idx="531">
                  <c:v>1.9300000000000941E-2</c:v>
                </c:pt>
                <c:pt idx="532">
                  <c:v>1.9300000000000941E-2</c:v>
                </c:pt>
                <c:pt idx="533">
                  <c:v>1.9400000000001041E-2</c:v>
                </c:pt>
                <c:pt idx="534">
                  <c:v>1.9300000000000941E-2</c:v>
                </c:pt>
                <c:pt idx="535">
                  <c:v>1.9099999999999999E-2</c:v>
                </c:pt>
                <c:pt idx="536">
                  <c:v>1.9199999999999998E-2</c:v>
                </c:pt>
                <c:pt idx="537">
                  <c:v>1.9300000000000941E-2</c:v>
                </c:pt>
                <c:pt idx="538">
                  <c:v>1.9300000000000941E-2</c:v>
                </c:pt>
                <c:pt idx="539">
                  <c:v>1.9199999999999998E-2</c:v>
                </c:pt>
                <c:pt idx="540">
                  <c:v>1.9099999999999999E-2</c:v>
                </c:pt>
                <c:pt idx="541">
                  <c:v>1.9199999999999998E-2</c:v>
                </c:pt>
                <c:pt idx="542">
                  <c:v>1.9300000000000941E-2</c:v>
                </c:pt>
                <c:pt idx="543">
                  <c:v>1.9300000000000941E-2</c:v>
                </c:pt>
                <c:pt idx="544">
                  <c:v>1.9199999999999998E-2</c:v>
                </c:pt>
                <c:pt idx="545">
                  <c:v>1.9199999999999998E-2</c:v>
                </c:pt>
                <c:pt idx="546">
                  <c:v>1.9300000000000941E-2</c:v>
                </c:pt>
                <c:pt idx="547">
                  <c:v>1.9199999999999998E-2</c:v>
                </c:pt>
                <c:pt idx="548">
                  <c:v>1.9099999999999999E-2</c:v>
                </c:pt>
                <c:pt idx="549">
                  <c:v>1.9000000000000641E-2</c:v>
                </c:pt>
                <c:pt idx="550">
                  <c:v>1.9099999999999999E-2</c:v>
                </c:pt>
                <c:pt idx="551">
                  <c:v>1.8900000000000541E-2</c:v>
                </c:pt>
                <c:pt idx="552">
                  <c:v>1.8800000000000441E-2</c:v>
                </c:pt>
                <c:pt idx="553">
                  <c:v>1.9000000000000641E-2</c:v>
                </c:pt>
                <c:pt idx="554">
                  <c:v>1.9099999999999999E-2</c:v>
                </c:pt>
                <c:pt idx="555">
                  <c:v>1.9099999999999999E-2</c:v>
                </c:pt>
                <c:pt idx="556">
                  <c:v>1.9199999999999998E-2</c:v>
                </c:pt>
                <c:pt idx="557">
                  <c:v>1.9199999999999998E-2</c:v>
                </c:pt>
                <c:pt idx="558">
                  <c:v>1.9099999999999999E-2</c:v>
                </c:pt>
                <c:pt idx="559">
                  <c:v>1.9099999999999999E-2</c:v>
                </c:pt>
                <c:pt idx="560">
                  <c:v>1.9300000000000941E-2</c:v>
                </c:pt>
                <c:pt idx="561">
                  <c:v>1.9199999999999998E-2</c:v>
                </c:pt>
                <c:pt idx="562">
                  <c:v>1.9099999999999999E-2</c:v>
                </c:pt>
                <c:pt idx="563">
                  <c:v>1.9099999999999999E-2</c:v>
                </c:pt>
                <c:pt idx="564">
                  <c:v>1.9199999999999998E-2</c:v>
                </c:pt>
                <c:pt idx="565">
                  <c:v>1.9199999999999998E-2</c:v>
                </c:pt>
                <c:pt idx="566">
                  <c:v>1.9199999999999998E-2</c:v>
                </c:pt>
                <c:pt idx="567">
                  <c:v>1.9199999999999998E-2</c:v>
                </c:pt>
                <c:pt idx="568">
                  <c:v>1.9300000000000941E-2</c:v>
                </c:pt>
                <c:pt idx="569">
                  <c:v>1.9000000000000641E-2</c:v>
                </c:pt>
                <c:pt idx="570">
                  <c:v>1.8599999999999998E-2</c:v>
                </c:pt>
                <c:pt idx="571">
                  <c:v>1.8599999999999998E-2</c:v>
                </c:pt>
                <c:pt idx="572">
                  <c:v>1.9000000000000641E-2</c:v>
                </c:pt>
                <c:pt idx="573">
                  <c:v>1.9599999999999999E-2</c:v>
                </c:pt>
                <c:pt idx="574">
                  <c:v>1.9699999999999999E-2</c:v>
                </c:pt>
                <c:pt idx="575">
                  <c:v>1.9199999999999998E-2</c:v>
                </c:pt>
                <c:pt idx="576">
                  <c:v>1.9000000000000641E-2</c:v>
                </c:pt>
                <c:pt idx="577">
                  <c:v>1.9099999999999999E-2</c:v>
                </c:pt>
                <c:pt idx="578">
                  <c:v>1.9199999999999998E-2</c:v>
                </c:pt>
                <c:pt idx="579">
                  <c:v>1.9300000000000941E-2</c:v>
                </c:pt>
                <c:pt idx="580">
                  <c:v>1.9500000000001141E-2</c:v>
                </c:pt>
                <c:pt idx="581">
                  <c:v>1.9599999999999999E-2</c:v>
                </c:pt>
                <c:pt idx="582">
                  <c:v>1.9500000000001141E-2</c:v>
                </c:pt>
                <c:pt idx="583">
                  <c:v>1.9400000000001041E-2</c:v>
                </c:pt>
                <c:pt idx="584">
                  <c:v>1.9300000000000941E-2</c:v>
                </c:pt>
                <c:pt idx="585">
                  <c:v>1.9400000000001041E-2</c:v>
                </c:pt>
                <c:pt idx="586">
                  <c:v>1.9500000000001141E-2</c:v>
                </c:pt>
                <c:pt idx="587">
                  <c:v>1.9500000000001141E-2</c:v>
                </c:pt>
                <c:pt idx="588">
                  <c:v>1.9599999999999999E-2</c:v>
                </c:pt>
                <c:pt idx="589">
                  <c:v>1.9599999999999999E-2</c:v>
                </c:pt>
                <c:pt idx="590">
                  <c:v>1.9599999999999999E-2</c:v>
                </c:pt>
                <c:pt idx="591">
                  <c:v>1.9599999999999999E-2</c:v>
                </c:pt>
                <c:pt idx="592">
                  <c:v>1.9699999999999999E-2</c:v>
                </c:pt>
                <c:pt idx="593">
                  <c:v>1.9699999999999999E-2</c:v>
                </c:pt>
                <c:pt idx="594">
                  <c:v>1.9699999999999999E-2</c:v>
                </c:pt>
                <c:pt idx="595">
                  <c:v>1.9699999999999999E-2</c:v>
                </c:pt>
                <c:pt idx="596">
                  <c:v>1.9599999999999999E-2</c:v>
                </c:pt>
                <c:pt idx="597">
                  <c:v>1.9699999999999999E-2</c:v>
                </c:pt>
                <c:pt idx="598">
                  <c:v>1.9699999999999999E-2</c:v>
                </c:pt>
                <c:pt idx="599">
                  <c:v>1.9699999999999999E-2</c:v>
                </c:pt>
                <c:pt idx="600">
                  <c:v>1.9800000000001441E-2</c:v>
                </c:pt>
                <c:pt idx="601">
                  <c:v>1.9800000000001441E-2</c:v>
                </c:pt>
                <c:pt idx="602">
                  <c:v>1.9699999999999999E-2</c:v>
                </c:pt>
                <c:pt idx="603">
                  <c:v>1.9599999999999999E-2</c:v>
                </c:pt>
                <c:pt idx="604">
                  <c:v>1.9599999999999999E-2</c:v>
                </c:pt>
                <c:pt idx="605">
                  <c:v>1.9699999999999999E-2</c:v>
                </c:pt>
                <c:pt idx="606">
                  <c:v>1.9900000000001541E-2</c:v>
                </c:pt>
                <c:pt idx="607">
                  <c:v>2.0000000000000011E-2</c:v>
                </c:pt>
                <c:pt idx="608">
                  <c:v>2.0000000000000011E-2</c:v>
                </c:pt>
                <c:pt idx="609">
                  <c:v>1.9800000000001441E-2</c:v>
                </c:pt>
                <c:pt idx="610">
                  <c:v>1.9900000000001541E-2</c:v>
                </c:pt>
                <c:pt idx="611">
                  <c:v>1.9900000000001541E-2</c:v>
                </c:pt>
                <c:pt idx="612">
                  <c:v>1.9900000000001541E-2</c:v>
                </c:pt>
                <c:pt idx="613">
                  <c:v>2.01E-2</c:v>
                </c:pt>
                <c:pt idx="614">
                  <c:v>2.01E-2</c:v>
                </c:pt>
                <c:pt idx="615">
                  <c:v>1.9800000000001441E-2</c:v>
                </c:pt>
                <c:pt idx="616">
                  <c:v>1.9900000000001541E-2</c:v>
                </c:pt>
                <c:pt idx="617">
                  <c:v>2.01E-2</c:v>
                </c:pt>
                <c:pt idx="618">
                  <c:v>2.01E-2</c:v>
                </c:pt>
                <c:pt idx="619">
                  <c:v>2.01E-2</c:v>
                </c:pt>
                <c:pt idx="620">
                  <c:v>2.0299999999999999E-2</c:v>
                </c:pt>
                <c:pt idx="621">
                  <c:v>2.0299999999999999E-2</c:v>
                </c:pt>
                <c:pt idx="622">
                  <c:v>2.0199999999999999E-2</c:v>
                </c:pt>
                <c:pt idx="623">
                  <c:v>2.0299999999999999E-2</c:v>
                </c:pt>
                <c:pt idx="624">
                  <c:v>2.0400000000000001E-2</c:v>
                </c:pt>
                <c:pt idx="625">
                  <c:v>2.0299999999999999E-2</c:v>
                </c:pt>
                <c:pt idx="626">
                  <c:v>2.0299999999999999E-2</c:v>
                </c:pt>
                <c:pt idx="627">
                  <c:v>2.0199999999999999E-2</c:v>
                </c:pt>
                <c:pt idx="628">
                  <c:v>2.01E-2</c:v>
                </c:pt>
                <c:pt idx="629">
                  <c:v>2.0199999999999999E-2</c:v>
                </c:pt>
                <c:pt idx="630">
                  <c:v>2.0299999999999999E-2</c:v>
                </c:pt>
                <c:pt idx="631">
                  <c:v>2.0299999999999999E-2</c:v>
                </c:pt>
                <c:pt idx="632">
                  <c:v>2.01E-2</c:v>
                </c:pt>
                <c:pt idx="633">
                  <c:v>2.0199999999999999E-2</c:v>
                </c:pt>
                <c:pt idx="634">
                  <c:v>2.0299999999999999E-2</c:v>
                </c:pt>
                <c:pt idx="635">
                  <c:v>2.0199999999999999E-2</c:v>
                </c:pt>
                <c:pt idx="636">
                  <c:v>2.0299999999999999E-2</c:v>
                </c:pt>
                <c:pt idx="637">
                  <c:v>2.0500000000000001E-2</c:v>
                </c:pt>
                <c:pt idx="638">
                  <c:v>2.0500000000000001E-2</c:v>
                </c:pt>
                <c:pt idx="639">
                  <c:v>2.0400000000000001E-2</c:v>
                </c:pt>
                <c:pt idx="640">
                  <c:v>2.0500000000000001E-2</c:v>
                </c:pt>
                <c:pt idx="641">
                  <c:v>2.0400000000000001E-2</c:v>
                </c:pt>
                <c:pt idx="642">
                  <c:v>2.0400000000000001E-2</c:v>
                </c:pt>
                <c:pt idx="643">
                  <c:v>2.0500000000000001E-2</c:v>
                </c:pt>
                <c:pt idx="644">
                  <c:v>2.0600000000000011E-2</c:v>
                </c:pt>
                <c:pt idx="645">
                  <c:v>2.0600000000000011E-2</c:v>
                </c:pt>
                <c:pt idx="646">
                  <c:v>2.0500000000000001E-2</c:v>
                </c:pt>
                <c:pt idx="647">
                  <c:v>2.0400000000000001E-2</c:v>
                </c:pt>
                <c:pt idx="648">
                  <c:v>2.0400000000000001E-2</c:v>
                </c:pt>
                <c:pt idx="649">
                  <c:v>2.0500000000000001E-2</c:v>
                </c:pt>
                <c:pt idx="650">
                  <c:v>2.0600000000000011E-2</c:v>
                </c:pt>
                <c:pt idx="651">
                  <c:v>2.0500000000000001E-2</c:v>
                </c:pt>
                <c:pt idx="652">
                  <c:v>2.0500000000000001E-2</c:v>
                </c:pt>
                <c:pt idx="653">
                  <c:v>2.0500000000000001E-2</c:v>
                </c:pt>
                <c:pt idx="654">
                  <c:v>2.0600000000000011E-2</c:v>
                </c:pt>
                <c:pt idx="655">
                  <c:v>2.0600000000000011E-2</c:v>
                </c:pt>
                <c:pt idx="656">
                  <c:v>2.0600000000000011E-2</c:v>
                </c:pt>
                <c:pt idx="657">
                  <c:v>2.07E-2</c:v>
                </c:pt>
                <c:pt idx="658">
                  <c:v>2.07E-2</c:v>
                </c:pt>
                <c:pt idx="659">
                  <c:v>2.07E-2</c:v>
                </c:pt>
                <c:pt idx="660">
                  <c:v>2.07E-2</c:v>
                </c:pt>
                <c:pt idx="661">
                  <c:v>2.0799999999999999E-2</c:v>
                </c:pt>
                <c:pt idx="662">
                  <c:v>2.07E-2</c:v>
                </c:pt>
                <c:pt idx="663">
                  <c:v>2.07E-2</c:v>
                </c:pt>
                <c:pt idx="664">
                  <c:v>2.07E-2</c:v>
                </c:pt>
                <c:pt idx="665">
                  <c:v>2.07E-2</c:v>
                </c:pt>
                <c:pt idx="666">
                  <c:v>2.07E-2</c:v>
                </c:pt>
                <c:pt idx="667">
                  <c:v>2.0900000000000002E-2</c:v>
                </c:pt>
                <c:pt idx="668">
                  <c:v>2.0900000000000002E-2</c:v>
                </c:pt>
                <c:pt idx="669">
                  <c:v>2.07E-2</c:v>
                </c:pt>
                <c:pt idx="670">
                  <c:v>2.07E-2</c:v>
                </c:pt>
                <c:pt idx="671">
                  <c:v>2.07E-2</c:v>
                </c:pt>
                <c:pt idx="672">
                  <c:v>2.0799999999999999E-2</c:v>
                </c:pt>
                <c:pt idx="673">
                  <c:v>2.07E-2</c:v>
                </c:pt>
                <c:pt idx="674">
                  <c:v>2.07E-2</c:v>
                </c:pt>
                <c:pt idx="675">
                  <c:v>2.0799999999999999E-2</c:v>
                </c:pt>
                <c:pt idx="676">
                  <c:v>2.0799999999999999E-2</c:v>
                </c:pt>
                <c:pt idx="677">
                  <c:v>2.0799999999999999E-2</c:v>
                </c:pt>
                <c:pt idx="678">
                  <c:v>2.0799999999999999E-2</c:v>
                </c:pt>
                <c:pt idx="679">
                  <c:v>2.0799999999999999E-2</c:v>
                </c:pt>
                <c:pt idx="680">
                  <c:v>2.0900000000000002E-2</c:v>
                </c:pt>
                <c:pt idx="681">
                  <c:v>2.0900000000000002E-2</c:v>
                </c:pt>
                <c:pt idx="682">
                  <c:v>2.0799999999999999E-2</c:v>
                </c:pt>
                <c:pt idx="683">
                  <c:v>2.0900000000000002E-2</c:v>
                </c:pt>
                <c:pt idx="684">
                  <c:v>2.1000000000000012E-2</c:v>
                </c:pt>
                <c:pt idx="685">
                  <c:v>2.0900000000000002E-2</c:v>
                </c:pt>
                <c:pt idx="686">
                  <c:v>2.0799999999999999E-2</c:v>
                </c:pt>
                <c:pt idx="687">
                  <c:v>2.0900000000000002E-2</c:v>
                </c:pt>
                <c:pt idx="688">
                  <c:v>2.1000000000000012E-2</c:v>
                </c:pt>
                <c:pt idx="689">
                  <c:v>2.1000000000000012E-2</c:v>
                </c:pt>
                <c:pt idx="690">
                  <c:v>2.0900000000000002E-2</c:v>
                </c:pt>
                <c:pt idx="691">
                  <c:v>2.0900000000000002E-2</c:v>
                </c:pt>
                <c:pt idx="692">
                  <c:v>2.1000000000000012E-2</c:v>
                </c:pt>
                <c:pt idx="693">
                  <c:v>2.1100000000000001E-2</c:v>
                </c:pt>
                <c:pt idx="694">
                  <c:v>2.1000000000000012E-2</c:v>
                </c:pt>
                <c:pt idx="695">
                  <c:v>2.0900000000000002E-2</c:v>
                </c:pt>
                <c:pt idx="696">
                  <c:v>2.1200000000000042E-2</c:v>
                </c:pt>
                <c:pt idx="697">
                  <c:v>2.1100000000000001E-2</c:v>
                </c:pt>
                <c:pt idx="698">
                  <c:v>1.9800000000001441E-2</c:v>
                </c:pt>
                <c:pt idx="699">
                  <c:v>1.9599999999999999E-2</c:v>
                </c:pt>
                <c:pt idx="700">
                  <c:v>2.0799999999999999E-2</c:v>
                </c:pt>
                <c:pt idx="701">
                  <c:v>2.1300000000000006E-2</c:v>
                </c:pt>
                <c:pt idx="702">
                  <c:v>2.1100000000000001E-2</c:v>
                </c:pt>
                <c:pt idx="703">
                  <c:v>2.1000000000000012E-2</c:v>
                </c:pt>
                <c:pt idx="704">
                  <c:v>2.1100000000000001E-2</c:v>
                </c:pt>
                <c:pt idx="705">
                  <c:v>2.1100000000000001E-2</c:v>
                </c:pt>
                <c:pt idx="706">
                  <c:v>2.1100000000000001E-2</c:v>
                </c:pt>
                <c:pt idx="707">
                  <c:v>2.1000000000000012E-2</c:v>
                </c:pt>
                <c:pt idx="708">
                  <c:v>2.1000000000000012E-2</c:v>
                </c:pt>
                <c:pt idx="709">
                  <c:v>2.1100000000000001E-2</c:v>
                </c:pt>
                <c:pt idx="710">
                  <c:v>2.1200000000000042E-2</c:v>
                </c:pt>
                <c:pt idx="711">
                  <c:v>2.1200000000000042E-2</c:v>
                </c:pt>
                <c:pt idx="712">
                  <c:v>2.1100000000000001E-2</c:v>
                </c:pt>
                <c:pt idx="713">
                  <c:v>2.1200000000000042E-2</c:v>
                </c:pt>
                <c:pt idx="714">
                  <c:v>2.1200000000000042E-2</c:v>
                </c:pt>
                <c:pt idx="715">
                  <c:v>2.1100000000000001E-2</c:v>
                </c:pt>
                <c:pt idx="716">
                  <c:v>2.1200000000000042E-2</c:v>
                </c:pt>
                <c:pt idx="717">
                  <c:v>2.1200000000000042E-2</c:v>
                </c:pt>
                <c:pt idx="718">
                  <c:v>2.1000000000000012E-2</c:v>
                </c:pt>
                <c:pt idx="719">
                  <c:v>2.1000000000000012E-2</c:v>
                </c:pt>
                <c:pt idx="720">
                  <c:v>2.1200000000000042E-2</c:v>
                </c:pt>
                <c:pt idx="721">
                  <c:v>2.1300000000000006E-2</c:v>
                </c:pt>
                <c:pt idx="722">
                  <c:v>2.1200000000000042E-2</c:v>
                </c:pt>
                <c:pt idx="723">
                  <c:v>2.1300000000000006E-2</c:v>
                </c:pt>
                <c:pt idx="724">
                  <c:v>2.1300000000000006E-2</c:v>
                </c:pt>
                <c:pt idx="725">
                  <c:v>2.1300000000000006E-2</c:v>
                </c:pt>
                <c:pt idx="726">
                  <c:v>2.1200000000000042E-2</c:v>
                </c:pt>
                <c:pt idx="727">
                  <c:v>2.1200000000000042E-2</c:v>
                </c:pt>
                <c:pt idx="728">
                  <c:v>2.1200000000000042E-2</c:v>
                </c:pt>
                <c:pt idx="729">
                  <c:v>2.1200000000000042E-2</c:v>
                </c:pt>
                <c:pt idx="730">
                  <c:v>2.1100000000000001E-2</c:v>
                </c:pt>
                <c:pt idx="731">
                  <c:v>2.1200000000000042E-2</c:v>
                </c:pt>
                <c:pt idx="732">
                  <c:v>2.1200000000000042E-2</c:v>
                </c:pt>
                <c:pt idx="733">
                  <c:v>2.1000000000000012E-2</c:v>
                </c:pt>
                <c:pt idx="734">
                  <c:v>2.1000000000000012E-2</c:v>
                </c:pt>
                <c:pt idx="735">
                  <c:v>2.1100000000000001E-2</c:v>
                </c:pt>
                <c:pt idx="736">
                  <c:v>2.0900000000000002E-2</c:v>
                </c:pt>
                <c:pt idx="737">
                  <c:v>2.07E-2</c:v>
                </c:pt>
                <c:pt idx="738">
                  <c:v>2.0600000000000011E-2</c:v>
                </c:pt>
                <c:pt idx="739">
                  <c:v>2.0199999999999999E-2</c:v>
                </c:pt>
                <c:pt idx="740">
                  <c:v>2.01E-2</c:v>
                </c:pt>
                <c:pt idx="741">
                  <c:v>2.0900000000000002E-2</c:v>
                </c:pt>
                <c:pt idx="742">
                  <c:v>2.1200000000000042E-2</c:v>
                </c:pt>
                <c:pt idx="743">
                  <c:v>2.0900000000000002E-2</c:v>
                </c:pt>
                <c:pt idx="744">
                  <c:v>2.0900000000000002E-2</c:v>
                </c:pt>
                <c:pt idx="745">
                  <c:v>2.1100000000000001E-2</c:v>
                </c:pt>
                <c:pt idx="746">
                  <c:v>2.0900000000000002E-2</c:v>
                </c:pt>
                <c:pt idx="747">
                  <c:v>2.0600000000000011E-2</c:v>
                </c:pt>
                <c:pt idx="748">
                  <c:v>2.0600000000000011E-2</c:v>
                </c:pt>
                <c:pt idx="749">
                  <c:v>2.0799999999999999E-2</c:v>
                </c:pt>
                <c:pt idx="750">
                  <c:v>2.0799999999999999E-2</c:v>
                </c:pt>
                <c:pt idx="751">
                  <c:v>2.07E-2</c:v>
                </c:pt>
                <c:pt idx="752">
                  <c:v>2.0500000000000001E-2</c:v>
                </c:pt>
                <c:pt idx="753">
                  <c:v>2.0500000000000001E-2</c:v>
                </c:pt>
                <c:pt idx="754">
                  <c:v>2.0400000000000001E-2</c:v>
                </c:pt>
                <c:pt idx="755">
                  <c:v>2.0400000000000001E-2</c:v>
                </c:pt>
                <c:pt idx="756">
                  <c:v>2.0500000000000001E-2</c:v>
                </c:pt>
                <c:pt idx="757">
                  <c:v>2.0400000000000001E-2</c:v>
                </c:pt>
                <c:pt idx="758">
                  <c:v>2.0199999999999999E-2</c:v>
                </c:pt>
                <c:pt idx="759">
                  <c:v>2.01E-2</c:v>
                </c:pt>
                <c:pt idx="760">
                  <c:v>2.01E-2</c:v>
                </c:pt>
                <c:pt idx="761">
                  <c:v>2.0000000000000011E-2</c:v>
                </c:pt>
                <c:pt idx="762">
                  <c:v>2.0000000000000011E-2</c:v>
                </c:pt>
                <c:pt idx="763">
                  <c:v>2.01E-2</c:v>
                </c:pt>
                <c:pt idx="764">
                  <c:v>2.0400000000000001E-2</c:v>
                </c:pt>
                <c:pt idx="765">
                  <c:v>2.07E-2</c:v>
                </c:pt>
                <c:pt idx="766">
                  <c:v>2.0900000000000002E-2</c:v>
                </c:pt>
                <c:pt idx="767">
                  <c:v>2.0799999999999999E-2</c:v>
                </c:pt>
                <c:pt idx="768">
                  <c:v>2.0600000000000011E-2</c:v>
                </c:pt>
                <c:pt idx="769">
                  <c:v>2.0600000000000011E-2</c:v>
                </c:pt>
                <c:pt idx="770">
                  <c:v>2.07E-2</c:v>
                </c:pt>
                <c:pt idx="771">
                  <c:v>2.0799999999999999E-2</c:v>
                </c:pt>
                <c:pt idx="772">
                  <c:v>2.0799999999999999E-2</c:v>
                </c:pt>
                <c:pt idx="773">
                  <c:v>2.0799999999999999E-2</c:v>
                </c:pt>
                <c:pt idx="774">
                  <c:v>2.07E-2</c:v>
                </c:pt>
                <c:pt idx="775">
                  <c:v>2.07E-2</c:v>
                </c:pt>
                <c:pt idx="776">
                  <c:v>2.0799999999999999E-2</c:v>
                </c:pt>
                <c:pt idx="777">
                  <c:v>2.0900000000000002E-2</c:v>
                </c:pt>
                <c:pt idx="778">
                  <c:v>2.0900000000000002E-2</c:v>
                </c:pt>
                <c:pt idx="779">
                  <c:v>2.0799999999999999E-2</c:v>
                </c:pt>
                <c:pt idx="780">
                  <c:v>2.0799999999999999E-2</c:v>
                </c:pt>
                <c:pt idx="781">
                  <c:v>2.0900000000000002E-2</c:v>
                </c:pt>
                <c:pt idx="782">
                  <c:v>2.0900000000000002E-2</c:v>
                </c:pt>
                <c:pt idx="783">
                  <c:v>2.0900000000000002E-2</c:v>
                </c:pt>
                <c:pt idx="784">
                  <c:v>2.07E-2</c:v>
                </c:pt>
                <c:pt idx="785">
                  <c:v>2.07E-2</c:v>
                </c:pt>
                <c:pt idx="786">
                  <c:v>2.07E-2</c:v>
                </c:pt>
                <c:pt idx="787">
                  <c:v>2.0600000000000011E-2</c:v>
                </c:pt>
                <c:pt idx="788">
                  <c:v>2.0500000000000001E-2</c:v>
                </c:pt>
                <c:pt idx="789">
                  <c:v>2.0400000000000001E-2</c:v>
                </c:pt>
                <c:pt idx="790">
                  <c:v>2.0400000000000001E-2</c:v>
                </c:pt>
                <c:pt idx="791">
                  <c:v>2.0500000000000001E-2</c:v>
                </c:pt>
                <c:pt idx="792">
                  <c:v>2.0500000000000001E-2</c:v>
                </c:pt>
                <c:pt idx="793">
                  <c:v>2.0500000000000001E-2</c:v>
                </c:pt>
                <c:pt idx="794">
                  <c:v>2.0400000000000001E-2</c:v>
                </c:pt>
                <c:pt idx="795">
                  <c:v>2.0500000000000001E-2</c:v>
                </c:pt>
                <c:pt idx="796">
                  <c:v>2.0500000000000001E-2</c:v>
                </c:pt>
                <c:pt idx="797">
                  <c:v>2.0400000000000001E-2</c:v>
                </c:pt>
                <c:pt idx="798">
                  <c:v>2.0299999999999999E-2</c:v>
                </c:pt>
                <c:pt idx="799">
                  <c:v>2.0299999999999999E-2</c:v>
                </c:pt>
                <c:pt idx="800">
                  <c:v>2.0400000000000001E-2</c:v>
                </c:pt>
                <c:pt idx="801">
                  <c:v>2.0299999999999999E-2</c:v>
                </c:pt>
                <c:pt idx="802">
                  <c:v>2.0299999999999999E-2</c:v>
                </c:pt>
                <c:pt idx="803">
                  <c:v>2.0299999999999999E-2</c:v>
                </c:pt>
                <c:pt idx="804">
                  <c:v>2.0199999999999999E-2</c:v>
                </c:pt>
                <c:pt idx="805">
                  <c:v>2.0199999999999999E-2</c:v>
                </c:pt>
                <c:pt idx="806">
                  <c:v>2.0299999999999999E-2</c:v>
                </c:pt>
                <c:pt idx="807">
                  <c:v>2.0299999999999999E-2</c:v>
                </c:pt>
                <c:pt idx="808">
                  <c:v>2.0299999999999999E-2</c:v>
                </c:pt>
                <c:pt idx="809">
                  <c:v>2.0400000000000001E-2</c:v>
                </c:pt>
                <c:pt idx="810">
                  <c:v>2.0400000000000001E-2</c:v>
                </c:pt>
                <c:pt idx="811">
                  <c:v>2.0400000000000001E-2</c:v>
                </c:pt>
                <c:pt idx="812">
                  <c:v>2.0400000000000001E-2</c:v>
                </c:pt>
                <c:pt idx="813">
                  <c:v>2.0400000000000001E-2</c:v>
                </c:pt>
                <c:pt idx="814">
                  <c:v>2.0400000000000001E-2</c:v>
                </c:pt>
                <c:pt idx="815">
                  <c:v>2.0500000000000001E-2</c:v>
                </c:pt>
                <c:pt idx="816">
                  <c:v>2.0500000000000001E-2</c:v>
                </c:pt>
                <c:pt idx="817">
                  <c:v>2.0500000000000001E-2</c:v>
                </c:pt>
                <c:pt idx="818">
                  <c:v>2.0500000000000001E-2</c:v>
                </c:pt>
                <c:pt idx="819">
                  <c:v>2.0799999999999999E-2</c:v>
                </c:pt>
                <c:pt idx="820">
                  <c:v>2.07E-2</c:v>
                </c:pt>
                <c:pt idx="821">
                  <c:v>2.0500000000000001E-2</c:v>
                </c:pt>
                <c:pt idx="822">
                  <c:v>2.0500000000000001E-2</c:v>
                </c:pt>
                <c:pt idx="823">
                  <c:v>2.07E-2</c:v>
                </c:pt>
                <c:pt idx="824">
                  <c:v>2.0799999999999999E-2</c:v>
                </c:pt>
                <c:pt idx="825">
                  <c:v>2.07E-2</c:v>
                </c:pt>
                <c:pt idx="826">
                  <c:v>2.07E-2</c:v>
                </c:pt>
                <c:pt idx="827">
                  <c:v>2.0799999999999999E-2</c:v>
                </c:pt>
                <c:pt idx="828">
                  <c:v>2.0900000000000002E-2</c:v>
                </c:pt>
                <c:pt idx="829">
                  <c:v>2.0799999999999999E-2</c:v>
                </c:pt>
                <c:pt idx="830">
                  <c:v>2.0799999999999999E-2</c:v>
                </c:pt>
                <c:pt idx="831">
                  <c:v>2.0900000000000002E-2</c:v>
                </c:pt>
                <c:pt idx="832">
                  <c:v>2.1000000000000012E-2</c:v>
                </c:pt>
                <c:pt idx="833">
                  <c:v>2.1100000000000001E-2</c:v>
                </c:pt>
                <c:pt idx="834">
                  <c:v>2.1000000000000012E-2</c:v>
                </c:pt>
                <c:pt idx="835">
                  <c:v>2.1100000000000001E-2</c:v>
                </c:pt>
                <c:pt idx="836">
                  <c:v>2.1200000000000042E-2</c:v>
                </c:pt>
                <c:pt idx="837">
                  <c:v>2.1100000000000001E-2</c:v>
                </c:pt>
                <c:pt idx="838">
                  <c:v>2.1000000000000012E-2</c:v>
                </c:pt>
                <c:pt idx="839">
                  <c:v>2.1000000000000012E-2</c:v>
                </c:pt>
                <c:pt idx="840">
                  <c:v>2.1100000000000001E-2</c:v>
                </c:pt>
                <c:pt idx="841">
                  <c:v>2.1200000000000042E-2</c:v>
                </c:pt>
                <c:pt idx="842">
                  <c:v>2.1200000000000042E-2</c:v>
                </c:pt>
                <c:pt idx="843">
                  <c:v>2.1200000000000042E-2</c:v>
                </c:pt>
                <c:pt idx="844">
                  <c:v>2.1000000000000012E-2</c:v>
                </c:pt>
                <c:pt idx="845">
                  <c:v>2.1100000000000001E-2</c:v>
                </c:pt>
                <c:pt idx="846">
                  <c:v>2.1200000000000042E-2</c:v>
                </c:pt>
                <c:pt idx="847">
                  <c:v>2.1300000000000006E-2</c:v>
                </c:pt>
                <c:pt idx="848">
                  <c:v>2.1300000000000006E-2</c:v>
                </c:pt>
                <c:pt idx="849">
                  <c:v>2.1200000000000042E-2</c:v>
                </c:pt>
                <c:pt idx="850">
                  <c:v>2.1100000000000001E-2</c:v>
                </c:pt>
                <c:pt idx="851">
                  <c:v>2.1100000000000001E-2</c:v>
                </c:pt>
                <c:pt idx="852">
                  <c:v>2.1300000000000006E-2</c:v>
                </c:pt>
                <c:pt idx="853">
                  <c:v>2.1200000000000042E-2</c:v>
                </c:pt>
                <c:pt idx="854">
                  <c:v>2.1100000000000001E-2</c:v>
                </c:pt>
                <c:pt idx="855">
                  <c:v>2.1000000000000012E-2</c:v>
                </c:pt>
                <c:pt idx="856">
                  <c:v>2.1100000000000001E-2</c:v>
                </c:pt>
                <c:pt idx="857">
                  <c:v>2.1200000000000042E-2</c:v>
                </c:pt>
                <c:pt idx="858">
                  <c:v>2.1200000000000042E-2</c:v>
                </c:pt>
                <c:pt idx="859">
                  <c:v>2.1100000000000001E-2</c:v>
                </c:pt>
                <c:pt idx="860">
                  <c:v>2.1200000000000042E-2</c:v>
                </c:pt>
                <c:pt idx="861">
                  <c:v>2.1200000000000042E-2</c:v>
                </c:pt>
                <c:pt idx="862">
                  <c:v>2.1200000000000042E-2</c:v>
                </c:pt>
                <c:pt idx="863">
                  <c:v>2.1200000000000042E-2</c:v>
                </c:pt>
                <c:pt idx="864">
                  <c:v>2.1200000000000042E-2</c:v>
                </c:pt>
                <c:pt idx="865">
                  <c:v>2.1100000000000001E-2</c:v>
                </c:pt>
                <c:pt idx="866">
                  <c:v>2.1100000000000001E-2</c:v>
                </c:pt>
                <c:pt idx="867">
                  <c:v>2.1100000000000001E-2</c:v>
                </c:pt>
                <c:pt idx="868">
                  <c:v>2.1100000000000001E-2</c:v>
                </c:pt>
                <c:pt idx="869">
                  <c:v>2.1100000000000001E-2</c:v>
                </c:pt>
                <c:pt idx="870">
                  <c:v>2.1100000000000001E-2</c:v>
                </c:pt>
                <c:pt idx="871">
                  <c:v>2.1100000000000001E-2</c:v>
                </c:pt>
                <c:pt idx="872">
                  <c:v>2.1100000000000001E-2</c:v>
                </c:pt>
                <c:pt idx="873">
                  <c:v>2.1100000000000001E-2</c:v>
                </c:pt>
                <c:pt idx="874">
                  <c:v>2.1200000000000042E-2</c:v>
                </c:pt>
                <c:pt idx="875">
                  <c:v>2.1200000000000042E-2</c:v>
                </c:pt>
                <c:pt idx="876">
                  <c:v>2.1300000000000006E-2</c:v>
                </c:pt>
                <c:pt idx="877">
                  <c:v>2.1300000000000006E-2</c:v>
                </c:pt>
                <c:pt idx="878">
                  <c:v>2.1200000000000042E-2</c:v>
                </c:pt>
                <c:pt idx="879">
                  <c:v>2.1100000000000001E-2</c:v>
                </c:pt>
                <c:pt idx="880">
                  <c:v>2.1200000000000042E-2</c:v>
                </c:pt>
                <c:pt idx="881">
                  <c:v>2.1300000000000006E-2</c:v>
                </c:pt>
                <c:pt idx="882">
                  <c:v>2.1300000000000006E-2</c:v>
                </c:pt>
                <c:pt idx="883">
                  <c:v>2.1200000000000042E-2</c:v>
                </c:pt>
                <c:pt idx="884">
                  <c:v>2.1300000000000006E-2</c:v>
                </c:pt>
                <c:pt idx="885">
                  <c:v>2.1399999999999999E-2</c:v>
                </c:pt>
                <c:pt idx="886">
                  <c:v>2.1300000000000006E-2</c:v>
                </c:pt>
                <c:pt idx="887">
                  <c:v>2.1200000000000042E-2</c:v>
                </c:pt>
                <c:pt idx="888">
                  <c:v>2.1300000000000006E-2</c:v>
                </c:pt>
                <c:pt idx="889">
                  <c:v>2.1399999999999999E-2</c:v>
                </c:pt>
                <c:pt idx="890">
                  <c:v>2.1399999999999999E-2</c:v>
                </c:pt>
                <c:pt idx="891">
                  <c:v>2.1399999999999999E-2</c:v>
                </c:pt>
                <c:pt idx="892">
                  <c:v>2.1399999999999999E-2</c:v>
                </c:pt>
                <c:pt idx="893">
                  <c:v>2.1399999999999999E-2</c:v>
                </c:pt>
                <c:pt idx="894">
                  <c:v>2.1399999999999999E-2</c:v>
                </c:pt>
                <c:pt idx="895">
                  <c:v>2.1399999999999999E-2</c:v>
                </c:pt>
                <c:pt idx="896">
                  <c:v>2.1399999999999999E-2</c:v>
                </c:pt>
                <c:pt idx="897">
                  <c:v>2.1300000000000006E-2</c:v>
                </c:pt>
                <c:pt idx="898">
                  <c:v>2.1399999999999999E-2</c:v>
                </c:pt>
                <c:pt idx="899">
                  <c:v>2.1399999999999999E-2</c:v>
                </c:pt>
                <c:pt idx="900">
                  <c:v>2.1399999999999999E-2</c:v>
                </c:pt>
                <c:pt idx="901">
                  <c:v>2.1300000000000006E-2</c:v>
                </c:pt>
                <c:pt idx="902">
                  <c:v>2.1300000000000006E-2</c:v>
                </c:pt>
                <c:pt idx="903">
                  <c:v>2.1399999999999999E-2</c:v>
                </c:pt>
                <c:pt idx="904">
                  <c:v>2.1399999999999999E-2</c:v>
                </c:pt>
                <c:pt idx="905">
                  <c:v>2.1399999999999999E-2</c:v>
                </c:pt>
                <c:pt idx="906">
                  <c:v>2.1500000000000002E-2</c:v>
                </c:pt>
                <c:pt idx="907">
                  <c:v>2.1000000000000012E-2</c:v>
                </c:pt>
                <c:pt idx="908">
                  <c:v>2.0900000000000002E-2</c:v>
                </c:pt>
                <c:pt idx="909">
                  <c:v>2.2500000000000006E-2</c:v>
                </c:pt>
                <c:pt idx="910">
                  <c:v>1.5900000000000001E-2</c:v>
                </c:pt>
                <c:pt idx="911">
                  <c:v>2.7000000000000812E-3</c:v>
                </c:pt>
                <c:pt idx="912">
                  <c:v>-3.8000000000000052E-3</c:v>
                </c:pt>
                <c:pt idx="913">
                  <c:v>-1.8000000000001251E-3</c:v>
                </c:pt>
                <c:pt idx="914">
                  <c:v>9.8000000000000708E-3</c:v>
                </c:pt>
                <c:pt idx="915">
                  <c:v>2.4299999999999999E-2</c:v>
                </c:pt>
                <c:pt idx="916">
                  <c:v>2.3E-2</c:v>
                </c:pt>
                <c:pt idx="917">
                  <c:v>2.01E-2</c:v>
                </c:pt>
                <c:pt idx="918">
                  <c:v>2.1200000000000042E-2</c:v>
                </c:pt>
                <c:pt idx="919">
                  <c:v>2.1600000000000012E-2</c:v>
                </c:pt>
                <c:pt idx="920">
                  <c:v>2.1300000000000006E-2</c:v>
                </c:pt>
                <c:pt idx="921">
                  <c:v>2.1300000000000006E-2</c:v>
                </c:pt>
                <c:pt idx="922">
                  <c:v>2.1100000000000001E-2</c:v>
                </c:pt>
                <c:pt idx="923">
                  <c:v>2.1100000000000001E-2</c:v>
                </c:pt>
                <c:pt idx="924">
                  <c:v>2.1200000000000042E-2</c:v>
                </c:pt>
                <c:pt idx="925">
                  <c:v>2.1200000000000042E-2</c:v>
                </c:pt>
                <c:pt idx="926">
                  <c:v>2.1100000000000001E-2</c:v>
                </c:pt>
                <c:pt idx="927">
                  <c:v>2.1100000000000001E-2</c:v>
                </c:pt>
                <c:pt idx="928">
                  <c:v>2.1200000000000042E-2</c:v>
                </c:pt>
                <c:pt idx="929">
                  <c:v>2.1200000000000042E-2</c:v>
                </c:pt>
                <c:pt idx="930">
                  <c:v>2.1100000000000001E-2</c:v>
                </c:pt>
                <c:pt idx="931">
                  <c:v>2.1000000000000012E-2</c:v>
                </c:pt>
                <c:pt idx="932">
                  <c:v>2.1000000000000012E-2</c:v>
                </c:pt>
                <c:pt idx="933">
                  <c:v>2.1100000000000001E-2</c:v>
                </c:pt>
                <c:pt idx="934">
                  <c:v>2.1000000000000012E-2</c:v>
                </c:pt>
                <c:pt idx="935">
                  <c:v>2.1000000000000012E-2</c:v>
                </c:pt>
                <c:pt idx="936">
                  <c:v>2.1100000000000001E-2</c:v>
                </c:pt>
                <c:pt idx="937">
                  <c:v>2.1200000000000042E-2</c:v>
                </c:pt>
                <c:pt idx="938">
                  <c:v>2.1300000000000006E-2</c:v>
                </c:pt>
                <c:pt idx="939">
                  <c:v>2.1200000000000042E-2</c:v>
                </c:pt>
                <c:pt idx="940">
                  <c:v>2.0799999999999999E-2</c:v>
                </c:pt>
                <c:pt idx="941">
                  <c:v>2.0500000000000001E-2</c:v>
                </c:pt>
                <c:pt idx="942">
                  <c:v>2.0799999999999999E-2</c:v>
                </c:pt>
                <c:pt idx="943">
                  <c:v>2.1000000000000012E-2</c:v>
                </c:pt>
                <c:pt idx="944">
                  <c:v>2.1000000000000012E-2</c:v>
                </c:pt>
                <c:pt idx="945">
                  <c:v>2.1000000000000012E-2</c:v>
                </c:pt>
                <c:pt idx="946">
                  <c:v>2.1000000000000012E-2</c:v>
                </c:pt>
                <c:pt idx="947">
                  <c:v>2.1000000000000012E-2</c:v>
                </c:pt>
                <c:pt idx="948">
                  <c:v>2.1100000000000001E-2</c:v>
                </c:pt>
                <c:pt idx="949">
                  <c:v>2.1100000000000001E-2</c:v>
                </c:pt>
                <c:pt idx="950">
                  <c:v>2.1000000000000012E-2</c:v>
                </c:pt>
                <c:pt idx="951">
                  <c:v>2.1000000000000012E-2</c:v>
                </c:pt>
                <c:pt idx="952">
                  <c:v>2.1000000000000012E-2</c:v>
                </c:pt>
                <c:pt idx="953">
                  <c:v>2.1200000000000042E-2</c:v>
                </c:pt>
                <c:pt idx="954">
                  <c:v>2.1100000000000001E-2</c:v>
                </c:pt>
                <c:pt idx="955">
                  <c:v>2.01E-2</c:v>
                </c:pt>
                <c:pt idx="956">
                  <c:v>1.9900000000001541E-2</c:v>
                </c:pt>
                <c:pt idx="957">
                  <c:v>2.0799999999999999E-2</c:v>
                </c:pt>
                <c:pt idx="958">
                  <c:v>2.1200000000000042E-2</c:v>
                </c:pt>
                <c:pt idx="959">
                  <c:v>2.1100000000000001E-2</c:v>
                </c:pt>
                <c:pt idx="960">
                  <c:v>2.1100000000000001E-2</c:v>
                </c:pt>
                <c:pt idx="961">
                  <c:v>2.1200000000000042E-2</c:v>
                </c:pt>
                <c:pt idx="962">
                  <c:v>2.1100000000000001E-2</c:v>
                </c:pt>
                <c:pt idx="963">
                  <c:v>2.1200000000000042E-2</c:v>
                </c:pt>
                <c:pt idx="964">
                  <c:v>2.1200000000000042E-2</c:v>
                </c:pt>
                <c:pt idx="965">
                  <c:v>2.1200000000000042E-2</c:v>
                </c:pt>
                <c:pt idx="966">
                  <c:v>2.1200000000000042E-2</c:v>
                </c:pt>
                <c:pt idx="967">
                  <c:v>2.1100000000000001E-2</c:v>
                </c:pt>
                <c:pt idx="968">
                  <c:v>2.1100000000000001E-2</c:v>
                </c:pt>
                <c:pt idx="969">
                  <c:v>2.1200000000000042E-2</c:v>
                </c:pt>
                <c:pt idx="970">
                  <c:v>2.1300000000000006E-2</c:v>
                </c:pt>
                <c:pt idx="971">
                  <c:v>2.1300000000000006E-2</c:v>
                </c:pt>
                <c:pt idx="972">
                  <c:v>2.1300000000000006E-2</c:v>
                </c:pt>
                <c:pt idx="973">
                  <c:v>2.1399999999999999E-2</c:v>
                </c:pt>
                <c:pt idx="974">
                  <c:v>2.1300000000000006E-2</c:v>
                </c:pt>
                <c:pt idx="975">
                  <c:v>2.1300000000000006E-2</c:v>
                </c:pt>
                <c:pt idx="976">
                  <c:v>2.1399999999999999E-2</c:v>
                </c:pt>
                <c:pt idx="977">
                  <c:v>2.1500000000000002E-2</c:v>
                </c:pt>
                <c:pt idx="978">
                  <c:v>2.1399999999999999E-2</c:v>
                </c:pt>
                <c:pt idx="979">
                  <c:v>2.1399999999999999E-2</c:v>
                </c:pt>
                <c:pt idx="980">
                  <c:v>2.1399999999999999E-2</c:v>
                </c:pt>
                <c:pt idx="981">
                  <c:v>2.1399999999999999E-2</c:v>
                </c:pt>
                <c:pt idx="982">
                  <c:v>2.1399999999999999E-2</c:v>
                </c:pt>
                <c:pt idx="983">
                  <c:v>2.1700000000000001E-2</c:v>
                </c:pt>
                <c:pt idx="984">
                  <c:v>2.1700000000000001E-2</c:v>
                </c:pt>
                <c:pt idx="985">
                  <c:v>2.1600000000000012E-2</c:v>
                </c:pt>
                <c:pt idx="986">
                  <c:v>2.1500000000000002E-2</c:v>
                </c:pt>
                <c:pt idx="987">
                  <c:v>2.1600000000000012E-2</c:v>
                </c:pt>
                <c:pt idx="988">
                  <c:v>2.1700000000000001E-2</c:v>
                </c:pt>
                <c:pt idx="989">
                  <c:v>2.1700000000000001E-2</c:v>
                </c:pt>
                <c:pt idx="990">
                  <c:v>2.1700000000000001E-2</c:v>
                </c:pt>
                <c:pt idx="991">
                  <c:v>2.1700000000000001E-2</c:v>
                </c:pt>
                <c:pt idx="992">
                  <c:v>2.1800000000000052E-2</c:v>
                </c:pt>
                <c:pt idx="993">
                  <c:v>2.1800000000000052E-2</c:v>
                </c:pt>
                <c:pt idx="994">
                  <c:v>2.1800000000000052E-2</c:v>
                </c:pt>
                <c:pt idx="995">
                  <c:v>2.1900000000000006E-2</c:v>
                </c:pt>
                <c:pt idx="996">
                  <c:v>2.1900000000000006E-2</c:v>
                </c:pt>
                <c:pt idx="997">
                  <c:v>2.1900000000000006E-2</c:v>
                </c:pt>
                <c:pt idx="998">
                  <c:v>2.1800000000000052E-2</c:v>
                </c:pt>
                <c:pt idx="999">
                  <c:v>2.1900000000000006E-2</c:v>
                </c:pt>
                <c:pt idx="1000">
                  <c:v>2.1900000000000006E-2</c:v>
                </c:pt>
              </c:numCache>
            </c:numRef>
          </c:yVal>
          <c:smooth val="1"/>
        </c:ser>
        <c:ser>
          <c:idx val="4"/>
          <c:order val="4"/>
          <c:tx>
            <c:v>0.2mg/ml</c:v>
          </c:tx>
          <c:marker>
            <c:symbol val="none"/>
          </c:marker>
          <c:xVal>
            <c:numRef>
              <c:f>Sheet12!$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Sheet12!$B$26:$B$1026</c:f>
              <c:numCache>
                <c:formatCode>General</c:formatCode>
                <c:ptCount val="1001"/>
                <c:pt idx="0">
                  <c:v>1.9017999999999518</c:v>
                </c:pt>
                <c:pt idx="1">
                  <c:v>1.8707</c:v>
                </c:pt>
                <c:pt idx="2">
                  <c:v>1.8190999999999578</c:v>
                </c:pt>
                <c:pt idx="3">
                  <c:v>1.7493999999998948</c:v>
                </c:pt>
                <c:pt idx="4">
                  <c:v>1.6708000000000001</c:v>
                </c:pt>
                <c:pt idx="5">
                  <c:v>1.5816999999999057</c:v>
                </c:pt>
                <c:pt idx="6">
                  <c:v>1.4853999999998915</c:v>
                </c:pt>
                <c:pt idx="7">
                  <c:v>1.3917999999999418</c:v>
                </c:pt>
                <c:pt idx="8">
                  <c:v>1.3045</c:v>
                </c:pt>
                <c:pt idx="9">
                  <c:v>1.2229999999999006</c:v>
                </c:pt>
                <c:pt idx="10">
                  <c:v>1.1476</c:v>
                </c:pt>
                <c:pt idx="11">
                  <c:v>1.0777999999999017</c:v>
                </c:pt>
                <c:pt idx="12">
                  <c:v>1.0125</c:v>
                </c:pt>
                <c:pt idx="13">
                  <c:v>0.95220000000000005</c:v>
                </c:pt>
                <c:pt idx="14">
                  <c:v>0.89800000000000002</c:v>
                </c:pt>
                <c:pt idx="15">
                  <c:v>0.84910000000000063</c:v>
                </c:pt>
                <c:pt idx="16">
                  <c:v>0.8044</c:v>
                </c:pt>
                <c:pt idx="17">
                  <c:v>0.76380000000005088</c:v>
                </c:pt>
                <c:pt idx="18">
                  <c:v>0.72740000000000005</c:v>
                </c:pt>
                <c:pt idx="19">
                  <c:v>0.69450000000000001</c:v>
                </c:pt>
                <c:pt idx="20">
                  <c:v>0.66510000000004565</c:v>
                </c:pt>
                <c:pt idx="21">
                  <c:v>0.63940000000000063</c:v>
                </c:pt>
                <c:pt idx="22">
                  <c:v>0.61650000000000005</c:v>
                </c:pt>
                <c:pt idx="23">
                  <c:v>0.59589999999999999</c:v>
                </c:pt>
                <c:pt idx="24">
                  <c:v>0.57700000000000062</c:v>
                </c:pt>
                <c:pt idx="25">
                  <c:v>0.5595</c:v>
                </c:pt>
                <c:pt idx="26">
                  <c:v>0.54330000000000001</c:v>
                </c:pt>
                <c:pt idx="27">
                  <c:v>0.52839999999999998</c:v>
                </c:pt>
                <c:pt idx="28">
                  <c:v>0.5151</c:v>
                </c:pt>
                <c:pt idx="29">
                  <c:v>0.50260000000000005</c:v>
                </c:pt>
                <c:pt idx="30">
                  <c:v>0.49050000000000032</c:v>
                </c:pt>
                <c:pt idx="31">
                  <c:v>0.47960000000000008</c:v>
                </c:pt>
                <c:pt idx="32">
                  <c:v>0.46950000000000008</c:v>
                </c:pt>
                <c:pt idx="33">
                  <c:v>0.45950000000000002</c:v>
                </c:pt>
                <c:pt idx="34">
                  <c:v>0.45020000000000004</c:v>
                </c:pt>
                <c:pt idx="35">
                  <c:v>0.44180000000000008</c:v>
                </c:pt>
                <c:pt idx="36">
                  <c:v>0.43360000000000032</c:v>
                </c:pt>
                <c:pt idx="37">
                  <c:v>0.42520000000000002</c:v>
                </c:pt>
                <c:pt idx="38">
                  <c:v>0.41760000000000008</c:v>
                </c:pt>
                <c:pt idx="39">
                  <c:v>0.41030000000000288</c:v>
                </c:pt>
                <c:pt idx="40">
                  <c:v>0.4027</c:v>
                </c:pt>
                <c:pt idx="41">
                  <c:v>0.39510000000001338</c:v>
                </c:pt>
                <c:pt idx="42">
                  <c:v>0.38790000000002611</c:v>
                </c:pt>
                <c:pt idx="43">
                  <c:v>0.38060000000000038</c:v>
                </c:pt>
                <c:pt idx="44">
                  <c:v>0.37320000000000031</c:v>
                </c:pt>
                <c:pt idx="45">
                  <c:v>0.36610000000000031</c:v>
                </c:pt>
                <c:pt idx="46">
                  <c:v>0.35890000000000088</c:v>
                </c:pt>
                <c:pt idx="47">
                  <c:v>0.35170000000000001</c:v>
                </c:pt>
                <c:pt idx="48">
                  <c:v>0.34480000000000038</c:v>
                </c:pt>
                <c:pt idx="49">
                  <c:v>0.33820000000000588</c:v>
                </c:pt>
                <c:pt idx="50">
                  <c:v>0.33160000000001238</c:v>
                </c:pt>
                <c:pt idx="51">
                  <c:v>0.32520000000000032</c:v>
                </c:pt>
                <c:pt idx="52">
                  <c:v>0.31940000000002461</c:v>
                </c:pt>
                <c:pt idx="53">
                  <c:v>0.31370000000000031</c:v>
                </c:pt>
                <c:pt idx="54">
                  <c:v>0.30780000000002483</c:v>
                </c:pt>
                <c:pt idx="55">
                  <c:v>0.30210000000000031</c:v>
                </c:pt>
                <c:pt idx="56">
                  <c:v>0.29640000000000088</c:v>
                </c:pt>
                <c:pt idx="57">
                  <c:v>0.29000000000000031</c:v>
                </c:pt>
                <c:pt idx="58">
                  <c:v>0.28320000000000001</c:v>
                </c:pt>
                <c:pt idx="59">
                  <c:v>0.27640000000000031</c:v>
                </c:pt>
                <c:pt idx="60">
                  <c:v>0.26929999999999998</c:v>
                </c:pt>
                <c:pt idx="61">
                  <c:v>0.26190000000000002</c:v>
                </c:pt>
                <c:pt idx="62">
                  <c:v>0.25430000000000008</c:v>
                </c:pt>
                <c:pt idx="63">
                  <c:v>0.24670000000000294</c:v>
                </c:pt>
                <c:pt idx="64">
                  <c:v>0.23920000000000041</c:v>
                </c:pt>
                <c:pt idx="65">
                  <c:v>0.23169999999999999</c:v>
                </c:pt>
                <c:pt idx="66">
                  <c:v>0.22439999999999999</c:v>
                </c:pt>
                <c:pt idx="67">
                  <c:v>0.21730000000000024</c:v>
                </c:pt>
                <c:pt idx="68">
                  <c:v>0.21050000000000021</c:v>
                </c:pt>
                <c:pt idx="69">
                  <c:v>0.20400000000000001</c:v>
                </c:pt>
                <c:pt idx="70">
                  <c:v>0.19769999999999999</c:v>
                </c:pt>
                <c:pt idx="71">
                  <c:v>0.19139999999999999</c:v>
                </c:pt>
                <c:pt idx="72">
                  <c:v>0.18550000000000041</c:v>
                </c:pt>
                <c:pt idx="73">
                  <c:v>0.17980000000000004</c:v>
                </c:pt>
                <c:pt idx="74">
                  <c:v>0.1741</c:v>
                </c:pt>
                <c:pt idx="75">
                  <c:v>0.1686</c:v>
                </c:pt>
                <c:pt idx="76">
                  <c:v>0.16339999999999999</c:v>
                </c:pt>
                <c:pt idx="77">
                  <c:v>0.15840000000001359</c:v>
                </c:pt>
                <c:pt idx="78">
                  <c:v>0.15340000000001044</c:v>
                </c:pt>
                <c:pt idx="79">
                  <c:v>0.14880000000000004</c:v>
                </c:pt>
                <c:pt idx="80">
                  <c:v>0.14419999999999999</c:v>
                </c:pt>
                <c:pt idx="81">
                  <c:v>0.13969999999999999</c:v>
                </c:pt>
                <c:pt idx="82">
                  <c:v>0.13539999999999999</c:v>
                </c:pt>
                <c:pt idx="83">
                  <c:v>0.13150000000000001</c:v>
                </c:pt>
                <c:pt idx="84">
                  <c:v>0.12740000000000001</c:v>
                </c:pt>
                <c:pt idx="85">
                  <c:v>0.12340000000000002</c:v>
                </c:pt>
                <c:pt idx="86">
                  <c:v>0.11970000000000022</c:v>
                </c:pt>
                <c:pt idx="87">
                  <c:v>0.11620000000000009</c:v>
                </c:pt>
                <c:pt idx="88">
                  <c:v>0.1128</c:v>
                </c:pt>
                <c:pt idx="89">
                  <c:v>0.10940000000000009</c:v>
                </c:pt>
                <c:pt idx="90">
                  <c:v>0.10630000000000002</c:v>
                </c:pt>
                <c:pt idx="91">
                  <c:v>0.10340000000000002</c:v>
                </c:pt>
                <c:pt idx="92">
                  <c:v>0.10070000000000009</c:v>
                </c:pt>
                <c:pt idx="93">
                  <c:v>9.8200000000000065E-2</c:v>
                </c:pt>
                <c:pt idx="94">
                  <c:v>9.5800000000000024E-2</c:v>
                </c:pt>
                <c:pt idx="95">
                  <c:v>9.3600000000000266E-2</c:v>
                </c:pt>
                <c:pt idx="96">
                  <c:v>9.1700000000000004E-2</c:v>
                </c:pt>
                <c:pt idx="97">
                  <c:v>9.0100000000000027E-2</c:v>
                </c:pt>
                <c:pt idx="98">
                  <c:v>8.8500000000001244E-2</c:v>
                </c:pt>
                <c:pt idx="99">
                  <c:v>8.7000000000000022E-2</c:v>
                </c:pt>
                <c:pt idx="100">
                  <c:v>8.5800000000000043E-2</c:v>
                </c:pt>
                <c:pt idx="101">
                  <c:v>8.4700000000000067E-2</c:v>
                </c:pt>
                <c:pt idx="102">
                  <c:v>8.3700000000000066E-2</c:v>
                </c:pt>
                <c:pt idx="103">
                  <c:v>8.3000000000000046E-2</c:v>
                </c:pt>
                <c:pt idx="104">
                  <c:v>8.2300000000000012E-2</c:v>
                </c:pt>
                <c:pt idx="105">
                  <c:v>8.1700000000000023E-2</c:v>
                </c:pt>
                <c:pt idx="106">
                  <c:v>8.1200000000000022E-2</c:v>
                </c:pt>
                <c:pt idx="107">
                  <c:v>8.0900000000000027E-2</c:v>
                </c:pt>
                <c:pt idx="108">
                  <c:v>8.0700000000000063E-2</c:v>
                </c:pt>
                <c:pt idx="109">
                  <c:v>8.0500000000000224E-2</c:v>
                </c:pt>
                <c:pt idx="110">
                  <c:v>8.0400000000000041E-2</c:v>
                </c:pt>
                <c:pt idx="111">
                  <c:v>8.0300000000000024E-2</c:v>
                </c:pt>
                <c:pt idx="112">
                  <c:v>8.0000000000000043E-2</c:v>
                </c:pt>
                <c:pt idx="113">
                  <c:v>7.9900000000000124E-2</c:v>
                </c:pt>
                <c:pt idx="114">
                  <c:v>7.9900000000000124E-2</c:v>
                </c:pt>
                <c:pt idx="115">
                  <c:v>7.9800000000000523E-2</c:v>
                </c:pt>
                <c:pt idx="116">
                  <c:v>7.9800000000000523E-2</c:v>
                </c:pt>
                <c:pt idx="117">
                  <c:v>8.0300000000000024E-2</c:v>
                </c:pt>
                <c:pt idx="118">
                  <c:v>8.0600000000000047E-2</c:v>
                </c:pt>
                <c:pt idx="119">
                  <c:v>8.0900000000000027E-2</c:v>
                </c:pt>
                <c:pt idx="120">
                  <c:v>8.1300000000000011E-2</c:v>
                </c:pt>
                <c:pt idx="121">
                  <c:v>8.1800000000000025E-2</c:v>
                </c:pt>
                <c:pt idx="122">
                  <c:v>8.2500000000000004E-2</c:v>
                </c:pt>
                <c:pt idx="123">
                  <c:v>8.3100000000000063E-2</c:v>
                </c:pt>
                <c:pt idx="124">
                  <c:v>8.3800000000000208E-2</c:v>
                </c:pt>
                <c:pt idx="125">
                  <c:v>8.4600000000000244E-2</c:v>
                </c:pt>
                <c:pt idx="126">
                  <c:v>8.5500000000000048E-2</c:v>
                </c:pt>
                <c:pt idx="127">
                  <c:v>8.6400000000000018E-2</c:v>
                </c:pt>
                <c:pt idx="128">
                  <c:v>8.7400000000000005E-2</c:v>
                </c:pt>
                <c:pt idx="129">
                  <c:v>8.8300000000000045E-2</c:v>
                </c:pt>
                <c:pt idx="130">
                  <c:v>8.9400000000000021E-2</c:v>
                </c:pt>
                <c:pt idx="131">
                  <c:v>9.0700000000000044E-2</c:v>
                </c:pt>
                <c:pt idx="132">
                  <c:v>9.1900000000000023E-2</c:v>
                </c:pt>
                <c:pt idx="133">
                  <c:v>9.2900000000000024E-2</c:v>
                </c:pt>
                <c:pt idx="134">
                  <c:v>9.4100000000000045E-2</c:v>
                </c:pt>
                <c:pt idx="135">
                  <c:v>9.5300000000000024E-2</c:v>
                </c:pt>
                <c:pt idx="136">
                  <c:v>9.6700000000000022E-2</c:v>
                </c:pt>
                <c:pt idx="137">
                  <c:v>9.8100000000000048E-2</c:v>
                </c:pt>
                <c:pt idx="138">
                  <c:v>9.9600000000000244E-2</c:v>
                </c:pt>
                <c:pt idx="139">
                  <c:v>0.10100000000000002</c:v>
                </c:pt>
                <c:pt idx="140">
                  <c:v>0.1024</c:v>
                </c:pt>
                <c:pt idx="141">
                  <c:v>0.10390000000000002</c:v>
                </c:pt>
                <c:pt idx="142">
                  <c:v>0.10539999999999998</c:v>
                </c:pt>
                <c:pt idx="143">
                  <c:v>0.10680000000000002</c:v>
                </c:pt>
                <c:pt idx="144">
                  <c:v>0.10810000000000022</c:v>
                </c:pt>
                <c:pt idx="145">
                  <c:v>0.10950000000000019</c:v>
                </c:pt>
                <c:pt idx="146">
                  <c:v>0.1108</c:v>
                </c:pt>
                <c:pt idx="147">
                  <c:v>0.1124</c:v>
                </c:pt>
                <c:pt idx="148">
                  <c:v>0.114</c:v>
                </c:pt>
                <c:pt idx="149">
                  <c:v>0.11550000000000002</c:v>
                </c:pt>
                <c:pt idx="150">
                  <c:v>0.1169</c:v>
                </c:pt>
                <c:pt idx="151">
                  <c:v>0.1183</c:v>
                </c:pt>
                <c:pt idx="152">
                  <c:v>0.11990000000000002</c:v>
                </c:pt>
                <c:pt idx="153">
                  <c:v>0.12160000000000012</c:v>
                </c:pt>
                <c:pt idx="154">
                  <c:v>0.12320000000000079</c:v>
                </c:pt>
                <c:pt idx="155">
                  <c:v>0.12470000000000279</c:v>
                </c:pt>
                <c:pt idx="156">
                  <c:v>0.12620000000000001</c:v>
                </c:pt>
                <c:pt idx="157">
                  <c:v>0.1278</c:v>
                </c:pt>
                <c:pt idx="158">
                  <c:v>0.1295</c:v>
                </c:pt>
                <c:pt idx="159">
                  <c:v>0.13100000000000001</c:v>
                </c:pt>
                <c:pt idx="160">
                  <c:v>0.1326</c:v>
                </c:pt>
                <c:pt idx="161">
                  <c:v>0.13439999999999999</c:v>
                </c:pt>
                <c:pt idx="162">
                  <c:v>0.1361</c:v>
                </c:pt>
                <c:pt idx="163">
                  <c:v>0.1376</c:v>
                </c:pt>
                <c:pt idx="164">
                  <c:v>0.13930000000000001</c:v>
                </c:pt>
                <c:pt idx="165">
                  <c:v>0.1411</c:v>
                </c:pt>
                <c:pt idx="166">
                  <c:v>0.14280000000000001</c:v>
                </c:pt>
                <c:pt idx="167">
                  <c:v>0.14450000000000021</c:v>
                </c:pt>
                <c:pt idx="168">
                  <c:v>0.14640000000000244</c:v>
                </c:pt>
                <c:pt idx="169">
                  <c:v>0.14820000000000041</c:v>
                </c:pt>
                <c:pt idx="170">
                  <c:v>0.14980000000000004</c:v>
                </c:pt>
                <c:pt idx="171">
                  <c:v>0.15160000000000001</c:v>
                </c:pt>
                <c:pt idx="172">
                  <c:v>0.15350000000000041</c:v>
                </c:pt>
                <c:pt idx="173">
                  <c:v>0.15530000000000024</c:v>
                </c:pt>
                <c:pt idx="174">
                  <c:v>0.15720000000000744</c:v>
                </c:pt>
                <c:pt idx="175">
                  <c:v>0.15910000000000021</c:v>
                </c:pt>
                <c:pt idx="176">
                  <c:v>0.161</c:v>
                </c:pt>
                <c:pt idx="177">
                  <c:v>0.16270000000000001</c:v>
                </c:pt>
                <c:pt idx="178">
                  <c:v>0.16470000000000001</c:v>
                </c:pt>
                <c:pt idx="179">
                  <c:v>0.1666</c:v>
                </c:pt>
                <c:pt idx="180">
                  <c:v>0.16850000000000001</c:v>
                </c:pt>
                <c:pt idx="181">
                  <c:v>0.17050000000000001</c:v>
                </c:pt>
                <c:pt idx="182">
                  <c:v>0.17240000000000041</c:v>
                </c:pt>
                <c:pt idx="183">
                  <c:v>0.17419999999999999</c:v>
                </c:pt>
                <c:pt idx="184">
                  <c:v>0.17590000000000044</c:v>
                </c:pt>
                <c:pt idx="185">
                  <c:v>0.17780000000000001</c:v>
                </c:pt>
                <c:pt idx="186">
                  <c:v>0.17980000000000004</c:v>
                </c:pt>
                <c:pt idx="187">
                  <c:v>0.18160000000000001</c:v>
                </c:pt>
                <c:pt idx="188">
                  <c:v>0.18330000000000021</c:v>
                </c:pt>
                <c:pt idx="189">
                  <c:v>0.18490000000001044</c:v>
                </c:pt>
                <c:pt idx="190">
                  <c:v>0.18660000000000004</c:v>
                </c:pt>
                <c:pt idx="191">
                  <c:v>0.18840000000001328</c:v>
                </c:pt>
                <c:pt idx="192">
                  <c:v>0.19009999999999999</c:v>
                </c:pt>
                <c:pt idx="193">
                  <c:v>0.19159999999999999</c:v>
                </c:pt>
                <c:pt idx="194">
                  <c:v>0.193</c:v>
                </c:pt>
                <c:pt idx="195">
                  <c:v>0.1946</c:v>
                </c:pt>
                <c:pt idx="196">
                  <c:v>0.19600000000000001</c:v>
                </c:pt>
                <c:pt idx="197">
                  <c:v>0.19719999999999999</c:v>
                </c:pt>
                <c:pt idx="198">
                  <c:v>0.1983</c:v>
                </c:pt>
                <c:pt idx="199">
                  <c:v>0.19969999999999999</c:v>
                </c:pt>
                <c:pt idx="200">
                  <c:v>0.20090000000000041</c:v>
                </c:pt>
                <c:pt idx="201">
                  <c:v>0.20200000000000001</c:v>
                </c:pt>
                <c:pt idx="202">
                  <c:v>0.20300000000000001</c:v>
                </c:pt>
                <c:pt idx="203">
                  <c:v>0.20380000000000001</c:v>
                </c:pt>
                <c:pt idx="204">
                  <c:v>0.2046</c:v>
                </c:pt>
                <c:pt idx="205">
                  <c:v>0.2056</c:v>
                </c:pt>
                <c:pt idx="206">
                  <c:v>0.20640000000000044</c:v>
                </c:pt>
                <c:pt idx="207">
                  <c:v>0.20680000000000001</c:v>
                </c:pt>
                <c:pt idx="208">
                  <c:v>0.20710000000000001</c:v>
                </c:pt>
                <c:pt idx="209">
                  <c:v>0.20750000000000021</c:v>
                </c:pt>
                <c:pt idx="210">
                  <c:v>0.20790000000000144</c:v>
                </c:pt>
                <c:pt idx="211">
                  <c:v>0.20810000000000001</c:v>
                </c:pt>
                <c:pt idx="212">
                  <c:v>0.20830000000000001</c:v>
                </c:pt>
                <c:pt idx="213">
                  <c:v>0.20840000000000194</c:v>
                </c:pt>
                <c:pt idx="214">
                  <c:v>0.20820000000000041</c:v>
                </c:pt>
                <c:pt idx="215">
                  <c:v>0.20800000000000021</c:v>
                </c:pt>
                <c:pt idx="216">
                  <c:v>0.20790000000000144</c:v>
                </c:pt>
                <c:pt idx="217">
                  <c:v>0.20750000000000021</c:v>
                </c:pt>
                <c:pt idx="218">
                  <c:v>0.20690000000000044</c:v>
                </c:pt>
                <c:pt idx="219">
                  <c:v>0.20650000000000004</c:v>
                </c:pt>
                <c:pt idx="220">
                  <c:v>0.20590000000000044</c:v>
                </c:pt>
                <c:pt idx="221">
                  <c:v>0.20519999999999999</c:v>
                </c:pt>
                <c:pt idx="222">
                  <c:v>0.20440000000000041</c:v>
                </c:pt>
                <c:pt idx="223">
                  <c:v>0.20350000000000001</c:v>
                </c:pt>
                <c:pt idx="224">
                  <c:v>0.20230000000000001</c:v>
                </c:pt>
                <c:pt idx="225">
                  <c:v>0.2011</c:v>
                </c:pt>
                <c:pt idx="226">
                  <c:v>0.19989999999999999</c:v>
                </c:pt>
                <c:pt idx="227">
                  <c:v>0.1988</c:v>
                </c:pt>
                <c:pt idx="228">
                  <c:v>0.19750000000000001</c:v>
                </c:pt>
                <c:pt idx="229">
                  <c:v>0.1961</c:v>
                </c:pt>
                <c:pt idx="230">
                  <c:v>0.1946</c:v>
                </c:pt>
                <c:pt idx="231">
                  <c:v>0.1928</c:v>
                </c:pt>
                <c:pt idx="232">
                  <c:v>0.19120000000000001</c:v>
                </c:pt>
                <c:pt idx="233">
                  <c:v>0.18960000000000021</c:v>
                </c:pt>
                <c:pt idx="234">
                  <c:v>0.18790000000001311</c:v>
                </c:pt>
                <c:pt idx="235">
                  <c:v>0.18600000000000044</c:v>
                </c:pt>
                <c:pt idx="236">
                  <c:v>0.18400000000000041</c:v>
                </c:pt>
                <c:pt idx="237">
                  <c:v>0.18190000000000744</c:v>
                </c:pt>
                <c:pt idx="238">
                  <c:v>0.17980000000000004</c:v>
                </c:pt>
                <c:pt idx="239">
                  <c:v>0.17790000000000294</c:v>
                </c:pt>
                <c:pt idx="240">
                  <c:v>0.17590000000000044</c:v>
                </c:pt>
                <c:pt idx="241">
                  <c:v>0.17340000000000041</c:v>
                </c:pt>
                <c:pt idx="242">
                  <c:v>0.17100000000000001</c:v>
                </c:pt>
                <c:pt idx="243">
                  <c:v>0.1691</c:v>
                </c:pt>
                <c:pt idx="244">
                  <c:v>0.1666</c:v>
                </c:pt>
                <c:pt idx="245">
                  <c:v>0.16389999999999999</c:v>
                </c:pt>
                <c:pt idx="246">
                  <c:v>0.16170000000000001</c:v>
                </c:pt>
                <c:pt idx="247">
                  <c:v>0.15930000000000041</c:v>
                </c:pt>
                <c:pt idx="248">
                  <c:v>0.15640000000001306</c:v>
                </c:pt>
                <c:pt idx="249">
                  <c:v>0.15390000000001094</c:v>
                </c:pt>
                <c:pt idx="250">
                  <c:v>0.15180000000000021</c:v>
                </c:pt>
                <c:pt idx="251">
                  <c:v>0.14910000000000001</c:v>
                </c:pt>
                <c:pt idx="252">
                  <c:v>0.14620000000000041</c:v>
                </c:pt>
                <c:pt idx="253">
                  <c:v>0.14350000000000004</c:v>
                </c:pt>
                <c:pt idx="254">
                  <c:v>0.14100000000000001</c:v>
                </c:pt>
                <c:pt idx="255">
                  <c:v>0.13869999999999999</c:v>
                </c:pt>
                <c:pt idx="256">
                  <c:v>0.1363</c:v>
                </c:pt>
                <c:pt idx="257">
                  <c:v>0.13370000000000001</c:v>
                </c:pt>
                <c:pt idx="258">
                  <c:v>0.13089999999999999</c:v>
                </c:pt>
                <c:pt idx="259">
                  <c:v>0.1283</c:v>
                </c:pt>
                <c:pt idx="260">
                  <c:v>0.1258</c:v>
                </c:pt>
                <c:pt idx="261">
                  <c:v>0.12330000000000002</c:v>
                </c:pt>
                <c:pt idx="262">
                  <c:v>0.12070000000000022</c:v>
                </c:pt>
                <c:pt idx="263">
                  <c:v>0.11810000000000002</c:v>
                </c:pt>
                <c:pt idx="264">
                  <c:v>0.11559999999999998</c:v>
                </c:pt>
                <c:pt idx="265">
                  <c:v>0.11320000000000002</c:v>
                </c:pt>
                <c:pt idx="266">
                  <c:v>0.1109</c:v>
                </c:pt>
                <c:pt idx="267">
                  <c:v>0.10870000000000229</c:v>
                </c:pt>
                <c:pt idx="268">
                  <c:v>0.10610000000000012</c:v>
                </c:pt>
                <c:pt idx="269">
                  <c:v>0.10370000000000019</c:v>
                </c:pt>
                <c:pt idx="270">
                  <c:v>0.10170000000000012</c:v>
                </c:pt>
                <c:pt idx="271">
                  <c:v>9.9500000000000727E-2</c:v>
                </c:pt>
                <c:pt idx="272">
                  <c:v>9.7000000000000003E-2</c:v>
                </c:pt>
                <c:pt idx="273">
                  <c:v>9.4800000000000065E-2</c:v>
                </c:pt>
                <c:pt idx="274">
                  <c:v>9.2900000000000024E-2</c:v>
                </c:pt>
                <c:pt idx="275">
                  <c:v>9.11E-2</c:v>
                </c:pt>
                <c:pt idx="276">
                  <c:v>8.9000000000000065E-2</c:v>
                </c:pt>
                <c:pt idx="277">
                  <c:v>8.6700000000000041E-2</c:v>
                </c:pt>
                <c:pt idx="278">
                  <c:v>8.4700000000000067E-2</c:v>
                </c:pt>
                <c:pt idx="279">
                  <c:v>8.3000000000000046E-2</c:v>
                </c:pt>
                <c:pt idx="280">
                  <c:v>8.1300000000000011E-2</c:v>
                </c:pt>
                <c:pt idx="281">
                  <c:v>7.9500000000000084E-2</c:v>
                </c:pt>
                <c:pt idx="282">
                  <c:v>7.7800000000000133E-2</c:v>
                </c:pt>
                <c:pt idx="283">
                  <c:v>7.6100000000000001E-2</c:v>
                </c:pt>
                <c:pt idx="284">
                  <c:v>7.4400000000000133E-2</c:v>
                </c:pt>
                <c:pt idx="285">
                  <c:v>7.3000000000000009E-2</c:v>
                </c:pt>
                <c:pt idx="286">
                  <c:v>7.1700000000000014E-2</c:v>
                </c:pt>
                <c:pt idx="287">
                  <c:v>7.0400000000000004E-2</c:v>
                </c:pt>
                <c:pt idx="288">
                  <c:v>6.9000000000000034E-2</c:v>
                </c:pt>
                <c:pt idx="289">
                  <c:v>6.7500000000000004E-2</c:v>
                </c:pt>
                <c:pt idx="290">
                  <c:v>6.6000000000000003E-2</c:v>
                </c:pt>
                <c:pt idx="291">
                  <c:v>6.4699999999999994E-2</c:v>
                </c:pt>
                <c:pt idx="292">
                  <c:v>6.370000000000002E-2</c:v>
                </c:pt>
                <c:pt idx="293">
                  <c:v>6.25E-2</c:v>
                </c:pt>
                <c:pt idx="294">
                  <c:v>6.1199999999999997E-2</c:v>
                </c:pt>
                <c:pt idx="295">
                  <c:v>6.0100000000000021E-2</c:v>
                </c:pt>
                <c:pt idx="296">
                  <c:v>5.9000000000000434E-2</c:v>
                </c:pt>
                <c:pt idx="297">
                  <c:v>5.7900000000000014E-2</c:v>
                </c:pt>
                <c:pt idx="298">
                  <c:v>5.6800000000000003E-2</c:v>
                </c:pt>
                <c:pt idx="299">
                  <c:v>5.5800000000000023E-2</c:v>
                </c:pt>
                <c:pt idx="300">
                  <c:v>5.4800000000000133E-2</c:v>
                </c:pt>
                <c:pt idx="301">
                  <c:v>5.3600000000000002E-2</c:v>
                </c:pt>
                <c:pt idx="302">
                  <c:v>5.2500000000000012E-2</c:v>
                </c:pt>
                <c:pt idx="303">
                  <c:v>5.16E-2</c:v>
                </c:pt>
                <c:pt idx="304">
                  <c:v>5.1000000000000004E-2</c:v>
                </c:pt>
                <c:pt idx="305">
                  <c:v>5.0299999999999997E-2</c:v>
                </c:pt>
                <c:pt idx="306">
                  <c:v>4.9400000000000034E-2</c:v>
                </c:pt>
                <c:pt idx="307">
                  <c:v>4.8800000000000003E-2</c:v>
                </c:pt>
                <c:pt idx="308">
                  <c:v>4.7699999999999999E-2</c:v>
                </c:pt>
                <c:pt idx="309">
                  <c:v>4.5900000000000003E-2</c:v>
                </c:pt>
                <c:pt idx="310">
                  <c:v>4.4500000000000033E-2</c:v>
                </c:pt>
                <c:pt idx="311">
                  <c:v>4.4200000000000003E-2</c:v>
                </c:pt>
                <c:pt idx="312">
                  <c:v>4.4700000000000524E-2</c:v>
                </c:pt>
                <c:pt idx="313">
                  <c:v>4.4800000000000034E-2</c:v>
                </c:pt>
                <c:pt idx="314">
                  <c:v>4.3700000000000003E-2</c:v>
                </c:pt>
                <c:pt idx="315">
                  <c:v>4.2299999999999997E-2</c:v>
                </c:pt>
                <c:pt idx="316">
                  <c:v>4.1300000000000003E-2</c:v>
                </c:pt>
                <c:pt idx="317">
                  <c:v>4.0900000000000013E-2</c:v>
                </c:pt>
                <c:pt idx="318">
                  <c:v>4.0500000000000001E-2</c:v>
                </c:pt>
                <c:pt idx="319">
                  <c:v>3.960000000000001E-2</c:v>
                </c:pt>
                <c:pt idx="320">
                  <c:v>3.8900000000000004E-2</c:v>
                </c:pt>
                <c:pt idx="321">
                  <c:v>3.8600000000000002E-2</c:v>
                </c:pt>
                <c:pt idx="322">
                  <c:v>3.790000000000001E-2</c:v>
                </c:pt>
                <c:pt idx="323">
                  <c:v>3.7100000000000001E-2</c:v>
                </c:pt>
                <c:pt idx="324">
                  <c:v>3.670000000000001E-2</c:v>
                </c:pt>
                <c:pt idx="325">
                  <c:v>3.6400000000000016E-2</c:v>
                </c:pt>
                <c:pt idx="326">
                  <c:v>3.5799999999999998E-2</c:v>
                </c:pt>
                <c:pt idx="327">
                  <c:v>3.5400000000000001E-2</c:v>
                </c:pt>
                <c:pt idx="328">
                  <c:v>3.500000000000001E-2</c:v>
                </c:pt>
                <c:pt idx="329">
                  <c:v>3.4200000000000001E-2</c:v>
                </c:pt>
                <c:pt idx="330">
                  <c:v>3.3399999999999999E-2</c:v>
                </c:pt>
                <c:pt idx="331">
                  <c:v>3.2900000000000006E-2</c:v>
                </c:pt>
                <c:pt idx="332">
                  <c:v>3.2500000000000001E-2</c:v>
                </c:pt>
                <c:pt idx="333">
                  <c:v>3.210000000000001E-2</c:v>
                </c:pt>
                <c:pt idx="334">
                  <c:v>3.1700000000000006E-2</c:v>
                </c:pt>
                <c:pt idx="335">
                  <c:v>3.1399999999999997E-2</c:v>
                </c:pt>
                <c:pt idx="336">
                  <c:v>3.09E-2</c:v>
                </c:pt>
                <c:pt idx="337">
                  <c:v>3.0599999999999999E-2</c:v>
                </c:pt>
                <c:pt idx="338">
                  <c:v>3.0300000000000001E-2</c:v>
                </c:pt>
                <c:pt idx="339">
                  <c:v>2.9500000000000002E-2</c:v>
                </c:pt>
                <c:pt idx="340">
                  <c:v>2.8799999999999999E-2</c:v>
                </c:pt>
                <c:pt idx="341">
                  <c:v>2.8799999999999999E-2</c:v>
                </c:pt>
                <c:pt idx="342">
                  <c:v>2.8799999999999999E-2</c:v>
                </c:pt>
                <c:pt idx="343">
                  <c:v>2.8299999999999999E-2</c:v>
                </c:pt>
                <c:pt idx="344">
                  <c:v>2.8000000000000001E-2</c:v>
                </c:pt>
                <c:pt idx="345">
                  <c:v>2.7700000000000002E-2</c:v>
                </c:pt>
                <c:pt idx="346">
                  <c:v>2.7300000000000001E-2</c:v>
                </c:pt>
                <c:pt idx="347">
                  <c:v>2.6900000000000011E-2</c:v>
                </c:pt>
                <c:pt idx="348">
                  <c:v>2.6700000000000002E-2</c:v>
                </c:pt>
                <c:pt idx="349">
                  <c:v>2.6400000000000052E-2</c:v>
                </c:pt>
                <c:pt idx="350">
                  <c:v>2.5999999999999999E-2</c:v>
                </c:pt>
                <c:pt idx="351">
                  <c:v>2.5900000000000006E-2</c:v>
                </c:pt>
                <c:pt idx="352">
                  <c:v>2.5800000000000052E-2</c:v>
                </c:pt>
                <c:pt idx="353">
                  <c:v>2.5399999999999999E-2</c:v>
                </c:pt>
                <c:pt idx="354">
                  <c:v>2.5100000000000001E-2</c:v>
                </c:pt>
                <c:pt idx="355">
                  <c:v>2.47E-2</c:v>
                </c:pt>
                <c:pt idx="356">
                  <c:v>2.4199999999999989E-2</c:v>
                </c:pt>
                <c:pt idx="357">
                  <c:v>2.3800000000000002E-2</c:v>
                </c:pt>
                <c:pt idx="358">
                  <c:v>2.3900000000000001E-2</c:v>
                </c:pt>
                <c:pt idx="359">
                  <c:v>2.3900000000000001E-2</c:v>
                </c:pt>
                <c:pt idx="360">
                  <c:v>2.3599999999999993E-2</c:v>
                </c:pt>
                <c:pt idx="361">
                  <c:v>2.3400000000000001E-2</c:v>
                </c:pt>
                <c:pt idx="362">
                  <c:v>2.3099999999999999E-2</c:v>
                </c:pt>
                <c:pt idx="363">
                  <c:v>2.2800000000000212E-2</c:v>
                </c:pt>
                <c:pt idx="364">
                  <c:v>2.2500000000000006E-2</c:v>
                </c:pt>
                <c:pt idx="365">
                  <c:v>2.2400000000000052E-2</c:v>
                </c:pt>
                <c:pt idx="366">
                  <c:v>2.2200000000000056E-2</c:v>
                </c:pt>
                <c:pt idx="367">
                  <c:v>2.2200000000000056E-2</c:v>
                </c:pt>
                <c:pt idx="368">
                  <c:v>2.2300000000000011E-2</c:v>
                </c:pt>
                <c:pt idx="369">
                  <c:v>2.1999999999999999E-2</c:v>
                </c:pt>
                <c:pt idx="370">
                  <c:v>2.1600000000000012E-2</c:v>
                </c:pt>
                <c:pt idx="371">
                  <c:v>2.1700000000000001E-2</c:v>
                </c:pt>
                <c:pt idx="372">
                  <c:v>2.1900000000000006E-2</c:v>
                </c:pt>
                <c:pt idx="373">
                  <c:v>2.1200000000000042E-2</c:v>
                </c:pt>
                <c:pt idx="374">
                  <c:v>2.0500000000000001E-2</c:v>
                </c:pt>
                <c:pt idx="375">
                  <c:v>2.0400000000000001E-2</c:v>
                </c:pt>
                <c:pt idx="376">
                  <c:v>2.0500000000000001E-2</c:v>
                </c:pt>
                <c:pt idx="377">
                  <c:v>2.0799999999999999E-2</c:v>
                </c:pt>
                <c:pt idx="378">
                  <c:v>2.1300000000000006E-2</c:v>
                </c:pt>
                <c:pt idx="379">
                  <c:v>2.1200000000000042E-2</c:v>
                </c:pt>
                <c:pt idx="380">
                  <c:v>2.0299999999999999E-2</c:v>
                </c:pt>
                <c:pt idx="381">
                  <c:v>2.0199999999999999E-2</c:v>
                </c:pt>
                <c:pt idx="382">
                  <c:v>2.0500000000000001E-2</c:v>
                </c:pt>
                <c:pt idx="383">
                  <c:v>2.01E-2</c:v>
                </c:pt>
                <c:pt idx="384">
                  <c:v>1.9699999999999999E-2</c:v>
                </c:pt>
                <c:pt idx="385">
                  <c:v>1.9900000000001541E-2</c:v>
                </c:pt>
                <c:pt idx="386">
                  <c:v>2.0199999999999999E-2</c:v>
                </c:pt>
                <c:pt idx="387">
                  <c:v>2.0199999999999999E-2</c:v>
                </c:pt>
                <c:pt idx="388">
                  <c:v>2.0000000000000011E-2</c:v>
                </c:pt>
                <c:pt idx="389">
                  <c:v>1.9699999999999999E-2</c:v>
                </c:pt>
                <c:pt idx="390">
                  <c:v>1.9599999999999999E-2</c:v>
                </c:pt>
                <c:pt idx="391">
                  <c:v>1.9500000000001141E-2</c:v>
                </c:pt>
                <c:pt idx="392">
                  <c:v>1.9500000000001141E-2</c:v>
                </c:pt>
                <c:pt idx="393">
                  <c:v>1.9699999999999999E-2</c:v>
                </c:pt>
                <c:pt idx="394">
                  <c:v>1.9800000000001441E-2</c:v>
                </c:pt>
                <c:pt idx="395">
                  <c:v>1.9500000000001141E-2</c:v>
                </c:pt>
                <c:pt idx="396">
                  <c:v>1.9400000000001041E-2</c:v>
                </c:pt>
                <c:pt idx="397">
                  <c:v>1.9699999999999999E-2</c:v>
                </c:pt>
                <c:pt idx="398">
                  <c:v>1.9699999999999999E-2</c:v>
                </c:pt>
                <c:pt idx="399">
                  <c:v>1.9599999999999999E-2</c:v>
                </c:pt>
                <c:pt idx="400">
                  <c:v>1.9599999999999999E-2</c:v>
                </c:pt>
                <c:pt idx="401">
                  <c:v>1.9699999999999999E-2</c:v>
                </c:pt>
                <c:pt idx="402">
                  <c:v>1.9699999999999999E-2</c:v>
                </c:pt>
                <c:pt idx="403">
                  <c:v>1.9500000000001141E-2</c:v>
                </c:pt>
                <c:pt idx="404">
                  <c:v>1.9099999999999999E-2</c:v>
                </c:pt>
                <c:pt idx="405">
                  <c:v>1.8800000000000441E-2</c:v>
                </c:pt>
                <c:pt idx="406">
                  <c:v>1.8700000000000341E-2</c:v>
                </c:pt>
                <c:pt idx="407">
                  <c:v>1.9000000000000641E-2</c:v>
                </c:pt>
                <c:pt idx="408">
                  <c:v>1.9300000000000941E-2</c:v>
                </c:pt>
                <c:pt idx="409">
                  <c:v>1.9599999999999999E-2</c:v>
                </c:pt>
                <c:pt idx="410">
                  <c:v>1.9500000000001141E-2</c:v>
                </c:pt>
                <c:pt idx="411">
                  <c:v>1.9500000000001141E-2</c:v>
                </c:pt>
                <c:pt idx="412">
                  <c:v>1.9599999999999999E-2</c:v>
                </c:pt>
                <c:pt idx="413">
                  <c:v>1.9500000000001141E-2</c:v>
                </c:pt>
                <c:pt idx="414">
                  <c:v>1.9300000000000941E-2</c:v>
                </c:pt>
                <c:pt idx="415">
                  <c:v>1.9500000000001141E-2</c:v>
                </c:pt>
                <c:pt idx="416">
                  <c:v>1.9599999999999999E-2</c:v>
                </c:pt>
                <c:pt idx="417">
                  <c:v>1.9400000000001041E-2</c:v>
                </c:pt>
                <c:pt idx="418">
                  <c:v>1.9400000000001041E-2</c:v>
                </c:pt>
                <c:pt idx="419">
                  <c:v>1.9900000000001541E-2</c:v>
                </c:pt>
                <c:pt idx="420">
                  <c:v>1.9900000000001541E-2</c:v>
                </c:pt>
                <c:pt idx="421">
                  <c:v>1.9800000000001441E-2</c:v>
                </c:pt>
                <c:pt idx="422">
                  <c:v>1.9800000000001441E-2</c:v>
                </c:pt>
                <c:pt idx="423">
                  <c:v>1.9699999999999999E-2</c:v>
                </c:pt>
                <c:pt idx="424">
                  <c:v>1.9599999999999999E-2</c:v>
                </c:pt>
                <c:pt idx="425">
                  <c:v>1.9699999999999999E-2</c:v>
                </c:pt>
                <c:pt idx="426">
                  <c:v>1.9900000000001541E-2</c:v>
                </c:pt>
                <c:pt idx="427">
                  <c:v>2.01E-2</c:v>
                </c:pt>
                <c:pt idx="428">
                  <c:v>2.0199999999999999E-2</c:v>
                </c:pt>
                <c:pt idx="429">
                  <c:v>2.0199999999999999E-2</c:v>
                </c:pt>
                <c:pt idx="430">
                  <c:v>2.0199999999999999E-2</c:v>
                </c:pt>
                <c:pt idx="431">
                  <c:v>2.0000000000000011E-2</c:v>
                </c:pt>
                <c:pt idx="432">
                  <c:v>2.0000000000000011E-2</c:v>
                </c:pt>
                <c:pt idx="433">
                  <c:v>2.0199999999999999E-2</c:v>
                </c:pt>
                <c:pt idx="434">
                  <c:v>2.0600000000000011E-2</c:v>
                </c:pt>
                <c:pt idx="435">
                  <c:v>2.0600000000000011E-2</c:v>
                </c:pt>
                <c:pt idx="436">
                  <c:v>2.0500000000000001E-2</c:v>
                </c:pt>
                <c:pt idx="437">
                  <c:v>2.0400000000000001E-2</c:v>
                </c:pt>
                <c:pt idx="438">
                  <c:v>2.0600000000000011E-2</c:v>
                </c:pt>
                <c:pt idx="439">
                  <c:v>2.0600000000000011E-2</c:v>
                </c:pt>
                <c:pt idx="440">
                  <c:v>2.0400000000000001E-2</c:v>
                </c:pt>
                <c:pt idx="441">
                  <c:v>2.0199999999999999E-2</c:v>
                </c:pt>
                <c:pt idx="442">
                  <c:v>2.0400000000000001E-2</c:v>
                </c:pt>
                <c:pt idx="443">
                  <c:v>2.0500000000000001E-2</c:v>
                </c:pt>
                <c:pt idx="444">
                  <c:v>2.0500000000000001E-2</c:v>
                </c:pt>
                <c:pt idx="445">
                  <c:v>2.0400000000000001E-2</c:v>
                </c:pt>
                <c:pt idx="446">
                  <c:v>2.0400000000000001E-2</c:v>
                </c:pt>
                <c:pt idx="447">
                  <c:v>2.0600000000000011E-2</c:v>
                </c:pt>
                <c:pt idx="448">
                  <c:v>2.0799999999999999E-2</c:v>
                </c:pt>
                <c:pt idx="449">
                  <c:v>2.07E-2</c:v>
                </c:pt>
                <c:pt idx="450">
                  <c:v>2.0799999999999999E-2</c:v>
                </c:pt>
                <c:pt idx="451">
                  <c:v>2.0900000000000002E-2</c:v>
                </c:pt>
                <c:pt idx="452">
                  <c:v>2.0799999999999999E-2</c:v>
                </c:pt>
                <c:pt idx="453">
                  <c:v>2.0500000000000001E-2</c:v>
                </c:pt>
                <c:pt idx="454">
                  <c:v>2.0500000000000001E-2</c:v>
                </c:pt>
                <c:pt idx="455">
                  <c:v>2.0799999999999999E-2</c:v>
                </c:pt>
                <c:pt idx="456">
                  <c:v>2.1000000000000012E-2</c:v>
                </c:pt>
                <c:pt idx="457">
                  <c:v>2.1100000000000001E-2</c:v>
                </c:pt>
                <c:pt idx="458">
                  <c:v>2.1000000000000012E-2</c:v>
                </c:pt>
                <c:pt idx="459">
                  <c:v>2.0799999999999999E-2</c:v>
                </c:pt>
                <c:pt idx="460">
                  <c:v>2.0799999999999999E-2</c:v>
                </c:pt>
                <c:pt idx="461">
                  <c:v>2.0900000000000002E-2</c:v>
                </c:pt>
                <c:pt idx="462">
                  <c:v>2.1000000000000012E-2</c:v>
                </c:pt>
                <c:pt idx="463">
                  <c:v>2.1000000000000012E-2</c:v>
                </c:pt>
                <c:pt idx="464">
                  <c:v>2.1100000000000001E-2</c:v>
                </c:pt>
                <c:pt idx="465">
                  <c:v>2.1000000000000012E-2</c:v>
                </c:pt>
                <c:pt idx="466">
                  <c:v>2.0600000000000011E-2</c:v>
                </c:pt>
                <c:pt idx="467">
                  <c:v>2.0500000000000001E-2</c:v>
                </c:pt>
                <c:pt idx="468">
                  <c:v>2.07E-2</c:v>
                </c:pt>
                <c:pt idx="469">
                  <c:v>2.1000000000000012E-2</c:v>
                </c:pt>
                <c:pt idx="470">
                  <c:v>2.1100000000000001E-2</c:v>
                </c:pt>
                <c:pt idx="471">
                  <c:v>2.0900000000000002E-2</c:v>
                </c:pt>
                <c:pt idx="472">
                  <c:v>2.0799999999999999E-2</c:v>
                </c:pt>
                <c:pt idx="473">
                  <c:v>2.0799999999999999E-2</c:v>
                </c:pt>
                <c:pt idx="474">
                  <c:v>2.0900000000000002E-2</c:v>
                </c:pt>
                <c:pt idx="475">
                  <c:v>2.0900000000000002E-2</c:v>
                </c:pt>
                <c:pt idx="476">
                  <c:v>2.0900000000000002E-2</c:v>
                </c:pt>
                <c:pt idx="477">
                  <c:v>2.0900000000000002E-2</c:v>
                </c:pt>
                <c:pt idx="478">
                  <c:v>2.0900000000000002E-2</c:v>
                </c:pt>
                <c:pt idx="479">
                  <c:v>2.0799999999999999E-2</c:v>
                </c:pt>
                <c:pt idx="480">
                  <c:v>2.07E-2</c:v>
                </c:pt>
                <c:pt idx="481">
                  <c:v>2.0600000000000011E-2</c:v>
                </c:pt>
                <c:pt idx="482">
                  <c:v>2.0600000000000011E-2</c:v>
                </c:pt>
                <c:pt idx="483">
                  <c:v>2.0600000000000011E-2</c:v>
                </c:pt>
                <c:pt idx="484">
                  <c:v>2.0600000000000011E-2</c:v>
                </c:pt>
                <c:pt idx="485">
                  <c:v>2.0600000000000011E-2</c:v>
                </c:pt>
                <c:pt idx="486">
                  <c:v>2.07E-2</c:v>
                </c:pt>
                <c:pt idx="487">
                  <c:v>2.07E-2</c:v>
                </c:pt>
                <c:pt idx="488">
                  <c:v>2.0600000000000011E-2</c:v>
                </c:pt>
                <c:pt idx="489">
                  <c:v>2.0799999999999999E-2</c:v>
                </c:pt>
                <c:pt idx="490">
                  <c:v>2.1000000000000012E-2</c:v>
                </c:pt>
                <c:pt idx="491">
                  <c:v>2.07E-2</c:v>
                </c:pt>
                <c:pt idx="492">
                  <c:v>2.0500000000000001E-2</c:v>
                </c:pt>
                <c:pt idx="493">
                  <c:v>2.07E-2</c:v>
                </c:pt>
                <c:pt idx="494">
                  <c:v>2.07E-2</c:v>
                </c:pt>
                <c:pt idx="495">
                  <c:v>2.0500000000000001E-2</c:v>
                </c:pt>
                <c:pt idx="496">
                  <c:v>2.0400000000000001E-2</c:v>
                </c:pt>
                <c:pt idx="497">
                  <c:v>2.0500000000000001E-2</c:v>
                </c:pt>
                <c:pt idx="498">
                  <c:v>2.07E-2</c:v>
                </c:pt>
                <c:pt idx="499">
                  <c:v>2.07E-2</c:v>
                </c:pt>
                <c:pt idx="500">
                  <c:v>2.0500000000000001E-2</c:v>
                </c:pt>
                <c:pt idx="501">
                  <c:v>2.0299999999999999E-2</c:v>
                </c:pt>
                <c:pt idx="502">
                  <c:v>2.0400000000000001E-2</c:v>
                </c:pt>
                <c:pt idx="503">
                  <c:v>2.0500000000000001E-2</c:v>
                </c:pt>
                <c:pt idx="504">
                  <c:v>2.0500000000000001E-2</c:v>
                </c:pt>
                <c:pt idx="505">
                  <c:v>2.0400000000000001E-2</c:v>
                </c:pt>
                <c:pt idx="506">
                  <c:v>2.0500000000000001E-2</c:v>
                </c:pt>
                <c:pt idx="507">
                  <c:v>2.0500000000000001E-2</c:v>
                </c:pt>
                <c:pt idx="508">
                  <c:v>2.0299999999999999E-2</c:v>
                </c:pt>
                <c:pt idx="509">
                  <c:v>2.0299999999999999E-2</c:v>
                </c:pt>
                <c:pt idx="510">
                  <c:v>2.0299999999999999E-2</c:v>
                </c:pt>
                <c:pt idx="511">
                  <c:v>2.01E-2</c:v>
                </c:pt>
                <c:pt idx="512">
                  <c:v>1.9900000000001541E-2</c:v>
                </c:pt>
                <c:pt idx="513">
                  <c:v>2.0000000000000011E-2</c:v>
                </c:pt>
                <c:pt idx="514">
                  <c:v>2.0000000000000011E-2</c:v>
                </c:pt>
                <c:pt idx="515">
                  <c:v>1.9900000000001541E-2</c:v>
                </c:pt>
                <c:pt idx="516">
                  <c:v>2.01E-2</c:v>
                </c:pt>
                <c:pt idx="517">
                  <c:v>2.0199999999999999E-2</c:v>
                </c:pt>
                <c:pt idx="518">
                  <c:v>2.01E-2</c:v>
                </c:pt>
                <c:pt idx="519">
                  <c:v>2.0000000000000011E-2</c:v>
                </c:pt>
                <c:pt idx="520">
                  <c:v>2.01E-2</c:v>
                </c:pt>
                <c:pt idx="521">
                  <c:v>2.0000000000000011E-2</c:v>
                </c:pt>
                <c:pt idx="522">
                  <c:v>2.0000000000000011E-2</c:v>
                </c:pt>
                <c:pt idx="523">
                  <c:v>2.0000000000000011E-2</c:v>
                </c:pt>
                <c:pt idx="524">
                  <c:v>1.9800000000001441E-2</c:v>
                </c:pt>
                <c:pt idx="525">
                  <c:v>1.9699999999999999E-2</c:v>
                </c:pt>
                <c:pt idx="526">
                  <c:v>1.9699999999999999E-2</c:v>
                </c:pt>
                <c:pt idx="527">
                  <c:v>1.9800000000001441E-2</c:v>
                </c:pt>
                <c:pt idx="528">
                  <c:v>1.9800000000001441E-2</c:v>
                </c:pt>
                <c:pt idx="529">
                  <c:v>1.9800000000001441E-2</c:v>
                </c:pt>
                <c:pt idx="530">
                  <c:v>1.9800000000001441E-2</c:v>
                </c:pt>
                <c:pt idx="531">
                  <c:v>1.9800000000001441E-2</c:v>
                </c:pt>
                <c:pt idx="532">
                  <c:v>1.9800000000001441E-2</c:v>
                </c:pt>
                <c:pt idx="533">
                  <c:v>1.9900000000001541E-2</c:v>
                </c:pt>
                <c:pt idx="534">
                  <c:v>1.9699999999999999E-2</c:v>
                </c:pt>
                <c:pt idx="535">
                  <c:v>1.9500000000001141E-2</c:v>
                </c:pt>
                <c:pt idx="536">
                  <c:v>1.9500000000001141E-2</c:v>
                </c:pt>
                <c:pt idx="537">
                  <c:v>1.9699999999999999E-2</c:v>
                </c:pt>
                <c:pt idx="538">
                  <c:v>1.9699999999999999E-2</c:v>
                </c:pt>
                <c:pt idx="539">
                  <c:v>1.9699999999999999E-2</c:v>
                </c:pt>
                <c:pt idx="540">
                  <c:v>1.9599999999999999E-2</c:v>
                </c:pt>
                <c:pt idx="541">
                  <c:v>1.9699999999999999E-2</c:v>
                </c:pt>
                <c:pt idx="542">
                  <c:v>1.9699999999999999E-2</c:v>
                </c:pt>
                <c:pt idx="543">
                  <c:v>1.9599999999999999E-2</c:v>
                </c:pt>
                <c:pt idx="544">
                  <c:v>1.9599999999999999E-2</c:v>
                </c:pt>
                <c:pt idx="545">
                  <c:v>1.9699999999999999E-2</c:v>
                </c:pt>
                <c:pt idx="546">
                  <c:v>1.9699999999999999E-2</c:v>
                </c:pt>
                <c:pt idx="547">
                  <c:v>1.9599999999999999E-2</c:v>
                </c:pt>
                <c:pt idx="548">
                  <c:v>1.9500000000001141E-2</c:v>
                </c:pt>
                <c:pt idx="549">
                  <c:v>1.9500000000001141E-2</c:v>
                </c:pt>
                <c:pt idx="550">
                  <c:v>1.9599999999999999E-2</c:v>
                </c:pt>
                <c:pt idx="551">
                  <c:v>1.9500000000001141E-2</c:v>
                </c:pt>
                <c:pt idx="552">
                  <c:v>1.9400000000001041E-2</c:v>
                </c:pt>
                <c:pt idx="553">
                  <c:v>1.9500000000001141E-2</c:v>
                </c:pt>
                <c:pt idx="554">
                  <c:v>1.9500000000001141E-2</c:v>
                </c:pt>
                <c:pt idx="555">
                  <c:v>1.9400000000001041E-2</c:v>
                </c:pt>
                <c:pt idx="556">
                  <c:v>1.9500000000001141E-2</c:v>
                </c:pt>
                <c:pt idx="557">
                  <c:v>1.9599999999999999E-2</c:v>
                </c:pt>
                <c:pt idx="558">
                  <c:v>1.9500000000001141E-2</c:v>
                </c:pt>
                <c:pt idx="559">
                  <c:v>1.9400000000001041E-2</c:v>
                </c:pt>
                <c:pt idx="560">
                  <c:v>1.9500000000001141E-2</c:v>
                </c:pt>
                <c:pt idx="561">
                  <c:v>1.9500000000001141E-2</c:v>
                </c:pt>
                <c:pt idx="562">
                  <c:v>1.9500000000001141E-2</c:v>
                </c:pt>
                <c:pt idx="563">
                  <c:v>1.9500000000001141E-2</c:v>
                </c:pt>
                <c:pt idx="564">
                  <c:v>1.9500000000001141E-2</c:v>
                </c:pt>
                <c:pt idx="565">
                  <c:v>1.9400000000001041E-2</c:v>
                </c:pt>
                <c:pt idx="566">
                  <c:v>1.9400000000001041E-2</c:v>
                </c:pt>
                <c:pt idx="567">
                  <c:v>1.9500000000001141E-2</c:v>
                </c:pt>
                <c:pt idx="568">
                  <c:v>1.9599999999999999E-2</c:v>
                </c:pt>
                <c:pt idx="569">
                  <c:v>1.9300000000000941E-2</c:v>
                </c:pt>
                <c:pt idx="570">
                  <c:v>1.8800000000000441E-2</c:v>
                </c:pt>
                <c:pt idx="571">
                  <c:v>1.9000000000000641E-2</c:v>
                </c:pt>
                <c:pt idx="572">
                  <c:v>1.9599999999999999E-2</c:v>
                </c:pt>
                <c:pt idx="573">
                  <c:v>2.01E-2</c:v>
                </c:pt>
                <c:pt idx="574">
                  <c:v>2.0199999999999999E-2</c:v>
                </c:pt>
                <c:pt idx="575">
                  <c:v>1.9699999999999999E-2</c:v>
                </c:pt>
                <c:pt idx="576">
                  <c:v>1.9500000000001141E-2</c:v>
                </c:pt>
                <c:pt idx="577">
                  <c:v>1.9599999999999999E-2</c:v>
                </c:pt>
                <c:pt idx="578">
                  <c:v>1.9500000000001141E-2</c:v>
                </c:pt>
                <c:pt idx="579">
                  <c:v>1.9599999999999999E-2</c:v>
                </c:pt>
                <c:pt idx="580">
                  <c:v>1.9900000000001541E-2</c:v>
                </c:pt>
                <c:pt idx="581">
                  <c:v>2.01E-2</c:v>
                </c:pt>
                <c:pt idx="582">
                  <c:v>2.01E-2</c:v>
                </c:pt>
                <c:pt idx="583">
                  <c:v>1.9900000000001541E-2</c:v>
                </c:pt>
                <c:pt idx="584">
                  <c:v>1.9800000000001441E-2</c:v>
                </c:pt>
                <c:pt idx="585">
                  <c:v>1.9800000000001441E-2</c:v>
                </c:pt>
                <c:pt idx="586">
                  <c:v>1.9900000000001541E-2</c:v>
                </c:pt>
                <c:pt idx="587">
                  <c:v>2.01E-2</c:v>
                </c:pt>
                <c:pt idx="588">
                  <c:v>2.01E-2</c:v>
                </c:pt>
                <c:pt idx="589">
                  <c:v>2.01E-2</c:v>
                </c:pt>
                <c:pt idx="590">
                  <c:v>2.0199999999999999E-2</c:v>
                </c:pt>
                <c:pt idx="591">
                  <c:v>2.0199999999999999E-2</c:v>
                </c:pt>
                <c:pt idx="592">
                  <c:v>2.0199999999999999E-2</c:v>
                </c:pt>
                <c:pt idx="593">
                  <c:v>2.0199999999999999E-2</c:v>
                </c:pt>
                <c:pt idx="594">
                  <c:v>2.0199999999999999E-2</c:v>
                </c:pt>
                <c:pt idx="595">
                  <c:v>2.01E-2</c:v>
                </c:pt>
                <c:pt idx="596">
                  <c:v>2.01E-2</c:v>
                </c:pt>
                <c:pt idx="597">
                  <c:v>2.01E-2</c:v>
                </c:pt>
                <c:pt idx="598">
                  <c:v>2.01E-2</c:v>
                </c:pt>
                <c:pt idx="599">
                  <c:v>2.0199999999999999E-2</c:v>
                </c:pt>
                <c:pt idx="600">
                  <c:v>2.0299999999999999E-2</c:v>
                </c:pt>
                <c:pt idx="601">
                  <c:v>2.0299999999999999E-2</c:v>
                </c:pt>
                <c:pt idx="602">
                  <c:v>2.0199999999999999E-2</c:v>
                </c:pt>
                <c:pt idx="603">
                  <c:v>2.0199999999999999E-2</c:v>
                </c:pt>
                <c:pt idx="604">
                  <c:v>2.0199999999999999E-2</c:v>
                </c:pt>
                <c:pt idx="605">
                  <c:v>2.01E-2</c:v>
                </c:pt>
                <c:pt idx="606">
                  <c:v>2.0299999999999999E-2</c:v>
                </c:pt>
                <c:pt idx="607">
                  <c:v>2.0500000000000001E-2</c:v>
                </c:pt>
                <c:pt idx="608">
                  <c:v>2.0299999999999999E-2</c:v>
                </c:pt>
                <c:pt idx="609">
                  <c:v>2.01E-2</c:v>
                </c:pt>
                <c:pt idx="610">
                  <c:v>2.0199999999999999E-2</c:v>
                </c:pt>
                <c:pt idx="611">
                  <c:v>2.0400000000000001E-2</c:v>
                </c:pt>
                <c:pt idx="612">
                  <c:v>2.0500000000000001E-2</c:v>
                </c:pt>
                <c:pt idx="613">
                  <c:v>2.0600000000000011E-2</c:v>
                </c:pt>
                <c:pt idx="614">
                  <c:v>2.0500000000000001E-2</c:v>
                </c:pt>
                <c:pt idx="615">
                  <c:v>2.0299999999999999E-2</c:v>
                </c:pt>
                <c:pt idx="616">
                  <c:v>2.0400000000000001E-2</c:v>
                </c:pt>
                <c:pt idx="617">
                  <c:v>2.0600000000000011E-2</c:v>
                </c:pt>
                <c:pt idx="618">
                  <c:v>2.0600000000000011E-2</c:v>
                </c:pt>
                <c:pt idx="619">
                  <c:v>2.0500000000000001E-2</c:v>
                </c:pt>
                <c:pt idx="620">
                  <c:v>2.0600000000000011E-2</c:v>
                </c:pt>
                <c:pt idx="621">
                  <c:v>2.07E-2</c:v>
                </c:pt>
                <c:pt idx="622">
                  <c:v>2.0600000000000011E-2</c:v>
                </c:pt>
                <c:pt idx="623">
                  <c:v>2.07E-2</c:v>
                </c:pt>
                <c:pt idx="624">
                  <c:v>2.07E-2</c:v>
                </c:pt>
                <c:pt idx="625">
                  <c:v>2.0799999999999999E-2</c:v>
                </c:pt>
                <c:pt idx="626">
                  <c:v>2.0799999999999999E-2</c:v>
                </c:pt>
                <c:pt idx="627">
                  <c:v>2.0799999999999999E-2</c:v>
                </c:pt>
                <c:pt idx="628">
                  <c:v>2.07E-2</c:v>
                </c:pt>
                <c:pt idx="629">
                  <c:v>2.0600000000000011E-2</c:v>
                </c:pt>
                <c:pt idx="630">
                  <c:v>2.07E-2</c:v>
                </c:pt>
                <c:pt idx="631">
                  <c:v>2.07E-2</c:v>
                </c:pt>
                <c:pt idx="632">
                  <c:v>2.07E-2</c:v>
                </c:pt>
                <c:pt idx="633">
                  <c:v>2.0799999999999999E-2</c:v>
                </c:pt>
                <c:pt idx="634">
                  <c:v>2.0799999999999999E-2</c:v>
                </c:pt>
                <c:pt idx="635">
                  <c:v>2.07E-2</c:v>
                </c:pt>
                <c:pt idx="636">
                  <c:v>2.07E-2</c:v>
                </c:pt>
                <c:pt idx="637">
                  <c:v>2.0799999999999999E-2</c:v>
                </c:pt>
                <c:pt idx="638">
                  <c:v>2.0900000000000002E-2</c:v>
                </c:pt>
                <c:pt idx="639">
                  <c:v>2.1000000000000012E-2</c:v>
                </c:pt>
                <c:pt idx="640">
                  <c:v>2.0900000000000002E-2</c:v>
                </c:pt>
                <c:pt idx="641">
                  <c:v>2.0900000000000002E-2</c:v>
                </c:pt>
                <c:pt idx="642">
                  <c:v>2.0900000000000002E-2</c:v>
                </c:pt>
                <c:pt idx="643">
                  <c:v>2.0900000000000002E-2</c:v>
                </c:pt>
                <c:pt idx="644">
                  <c:v>2.0900000000000002E-2</c:v>
                </c:pt>
                <c:pt idx="645">
                  <c:v>2.1000000000000012E-2</c:v>
                </c:pt>
                <c:pt idx="646">
                  <c:v>2.1000000000000012E-2</c:v>
                </c:pt>
                <c:pt idx="647">
                  <c:v>2.0900000000000002E-2</c:v>
                </c:pt>
                <c:pt idx="648">
                  <c:v>2.0900000000000002E-2</c:v>
                </c:pt>
                <c:pt idx="649">
                  <c:v>2.1000000000000012E-2</c:v>
                </c:pt>
                <c:pt idx="650">
                  <c:v>2.1100000000000001E-2</c:v>
                </c:pt>
                <c:pt idx="651">
                  <c:v>2.1100000000000001E-2</c:v>
                </c:pt>
                <c:pt idx="652">
                  <c:v>2.1000000000000012E-2</c:v>
                </c:pt>
                <c:pt idx="653">
                  <c:v>2.1000000000000012E-2</c:v>
                </c:pt>
                <c:pt idx="654">
                  <c:v>2.1000000000000012E-2</c:v>
                </c:pt>
                <c:pt idx="655">
                  <c:v>2.1000000000000012E-2</c:v>
                </c:pt>
                <c:pt idx="656">
                  <c:v>2.1100000000000001E-2</c:v>
                </c:pt>
                <c:pt idx="657">
                  <c:v>2.1200000000000042E-2</c:v>
                </c:pt>
                <c:pt idx="658">
                  <c:v>2.1100000000000001E-2</c:v>
                </c:pt>
                <c:pt idx="659">
                  <c:v>2.1100000000000001E-2</c:v>
                </c:pt>
                <c:pt idx="660">
                  <c:v>2.1100000000000001E-2</c:v>
                </c:pt>
                <c:pt idx="661">
                  <c:v>2.1100000000000001E-2</c:v>
                </c:pt>
                <c:pt idx="662">
                  <c:v>2.1100000000000001E-2</c:v>
                </c:pt>
                <c:pt idx="663">
                  <c:v>2.1200000000000042E-2</c:v>
                </c:pt>
                <c:pt idx="664">
                  <c:v>2.1200000000000042E-2</c:v>
                </c:pt>
                <c:pt idx="665">
                  <c:v>2.1200000000000042E-2</c:v>
                </c:pt>
                <c:pt idx="666">
                  <c:v>2.1200000000000042E-2</c:v>
                </c:pt>
                <c:pt idx="667">
                  <c:v>2.1200000000000042E-2</c:v>
                </c:pt>
                <c:pt idx="668">
                  <c:v>2.1300000000000006E-2</c:v>
                </c:pt>
                <c:pt idx="669">
                  <c:v>2.1300000000000006E-2</c:v>
                </c:pt>
                <c:pt idx="670">
                  <c:v>2.1100000000000001E-2</c:v>
                </c:pt>
                <c:pt idx="671">
                  <c:v>2.1100000000000001E-2</c:v>
                </c:pt>
                <c:pt idx="672">
                  <c:v>2.1200000000000042E-2</c:v>
                </c:pt>
                <c:pt idx="673">
                  <c:v>2.1200000000000042E-2</c:v>
                </c:pt>
                <c:pt idx="674">
                  <c:v>2.1200000000000042E-2</c:v>
                </c:pt>
                <c:pt idx="675">
                  <c:v>2.1300000000000006E-2</c:v>
                </c:pt>
                <c:pt idx="676">
                  <c:v>2.1300000000000006E-2</c:v>
                </c:pt>
                <c:pt idx="677">
                  <c:v>2.1200000000000042E-2</c:v>
                </c:pt>
                <c:pt idx="678">
                  <c:v>2.1200000000000042E-2</c:v>
                </c:pt>
                <c:pt idx="679">
                  <c:v>2.1300000000000006E-2</c:v>
                </c:pt>
                <c:pt idx="680">
                  <c:v>2.1399999999999999E-2</c:v>
                </c:pt>
                <c:pt idx="681">
                  <c:v>2.1300000000000006E-2</c:v>
                </c:pt>
                <c:pt idx="682">
                  <c:v>2.1200000000000042E-2</c:v>
                </c:pt>
                <c:pt idx="683">
                  <c:v>2.1300000000000006E-2</c:v>
                </c:pt>
                <c:pt idx="684">
                  <c:v>2.1399999999999999E-2</c:v>
                </c:pt>
                <c:pt idx="685">
                  <c:v>2.1200000000000042E-2</c:v>
                </c:pt>
                <c:pt idx="686">
                  <c:v>2.1300000000000006E-2</c:v>
                </c:pt>
                <c:pt idx="687">
                  <c:v>2.1500000000000002E-2</c:v>
                </c:pt>
                <c:pt idx="688">
                  <c:v>2.1500000000000002E-2</c:v>
                </c:pt>
                <c:pt idx="689">
                  <c:v>2.1399999999999999E-2</c:v>
                </c:pt>
                <c:pt idx="690">
                  <c:v>2.1399999999999999E-2</c:v>
                </c:pt>
                <c:pt idx="691">
                  <c:v>2.1300000000000006E-2</c:v>
                </c:pt>
                <c:pt idx="692">
                  <c:v>2.1399999999999999E-2</c:v>
                </c:pt>
                <c:pt idx="693">
                  <c:v>2.1399999999999999E-2</c:v>
                </c:pt>
                <c:pt idx="694">
                  <c:v>2.1399999999999999E-2</c:v>
                </c:pt>
                <c:pt idx="695">
                  <c:v>2.1399999999999999E-2</c:v>
                </c:pt>
                <c:pt idx="696">
                  <c:v>2.1600000000000012E-2</c:v>
                </c:pt>
                <c:pt idx="697">
                  <c:v>2.1399999999999999E-2</c:v>
                </c:pt>
                <c:pt idx="698">
                  <c:v>2.0299999999999999E-2</c:v>
                </c:pt>
                <c:pt idx="699">
                  <c:v>2.01E-2</c:v>
                </c:pt>
                <c:pt idx="700">
                  <c:v>2.1300000000000006E-2</c:v>
                </c:pt>
                <c:pt idx="701">
                  <c:v>2.1800000000000052E-2</c:v>
                </c:pt>
                <c:pt idx="702">
                  <c:v>2.1600000000000012E-2</c:v>
                </c:pt>
                <c:pt idx="703">
                  <c:v>2.1600000000000012E-2</c:v>
                </c:pt>
                <c:pt idx="704">
                  <c:v>2.1600000000000012E-2</c:v>
                </c:pt>
                <c:pt idx="705">
                  <c:v>2.1600000000000012E-2</c:v>
                </c:pt>
                <c:pt idx="706">
                  <c:v>2.1600000000000012E-2</c:v>
                </c:pt>
                <c:pt idx="707">
                  <c:v>2.1500000000000002E-2</c:v>
                </c:pt>
                <c:pt idx="708">
                  <c:v>2.1500000000000002E-2</c:v>
                </c:pt>
                <c:pt idx="709">
                  <c:v>2.1600000000000012E-2</c:v>
                </c:pt>
                <c:pt idx="710">
                  <c:v>2.1700000000000001E-2</c:v>
                </c:pt>
                <c:pt idx="711">
                  <c:v>2.1700000000000001E-2</c:v>
                </c:pt>
                <c:pt idx="712">
                  <c:v>2.1600000000000012E-2</c:v>
                </c:pt>
                <c:pt idx="713">
                  <c:v>2.1700000000000001E-2</c:v>
                </c:pt>
                <c:pt idx="714">
                  <c:v>2.1700000000000001E-2</c:v>
                </c:pt>
                <c:pt idx="715">
                  <c:v>2.1600000000000012E-2</c:v>
                </c:pt>
                <c:pt idx="716">
                  <c:v>2.1700000000000001E-2</c:v>
                </c:pt>
                <c:pt idx="717">
                  <c:v>2.1700000000000001E-2</c:v>
                </c:pt>
                <c:pt idx="718">
                  <c:v>2.1500000000000002E-2</c:v>
                </c:pt>
                <c:pt idx="719">
                  <c:v>2.1500000000000002E-2</c:v>
                </c:pt>
                <c:pt idx="720">
                  <c:v>2.1700000000000001E-2</c:v>
                </c:pt>
                <c:pt idx="721">
                  <c:v>2.1700000000000001E-2</c:v>
                </c:pt>
                <c:pt idx="722">
                  <c:v>2.1600000000000012E-2</c:v>
                </c:pt>
                <c:pt idx="723">
                  <c:v>2.1600000000000012E-2</c:v>
                </c:pt>
                <c:pt idx="724">
                  <c:v>2.1700000000000001E-2</c:v>
                </c:pt>
                <c:pt idx="725">
                  <c:v>2.1600000000000012E-2</c:v>
                </c:pt>
                <c:pt idx="726">
                  <c:v>2.1700000000000001E-2</c:v>
                </c:pt>
                <c:pt idx="727">
                  <c:v>2.1700000000000001E-2</c:v>
                </c:pt>
                <c:pt idx="728">
                  <c:v>2.1600000000000012E-2</c:v>
                </c:pt>
                <c:pt idx="729">
                  <c:v>2.1600000000000012E-2</c:v>
                </c:pt>
                <c:pt idx="730">
                  <c:v>2.1600000000000012E-2</c:v>
                </c:pt>
                <c:pt idx="731">
                  <c:v>2.1600000000000012E-2</c:v>
                </c:pt>
                <c:pt idx="732">
                  <c:v>2.1600000000000012E-2</c:v>
                </c:pt>
                <c:pt idx="733">
                  <c:v>2.1600000000000012E-2</c:v>
                </c:pt>
                <c:pt idx="734">
                  <c:v>2.1500000000000002E-2</c:v>
                </c:pt>
                <c:pt idx="735">
                  <c:v>2.1399999999999999E-2</c:v>
                </c:pt>
                <c:pt idx="736">
                  <c:v>2.1300000000000006E-2</c:v>
                </c:pt>
                <c:pt idx="737">
                  <c:v>2.1200000000000042E-2</c:v>
                </c:pt>
                <c:pt idx="738">
                  <c:v>2.1000000000000012E-2</c:v>
                </c:pt>
                <c:pt idx="739">
                  <c:v>2.07E-2</c:v>
                </c:pt>
                <c:pt idx="740">
                  <c:v>2.07E-2</c:v>
                </c:pt>
                <c:pt idx="741">
                  <c:v>2.1500000000000002E-2</c:v>
                </c:pt>
                <c:pt idx="742">
                  <c:v>2.1800000000000052E-2</c:v>
                </c:pt>
                <c:pt idx="743">
                  <c:v>2.1399999999999999E-2</c:v>
                </c:pt>
                <c:pt idx="744">
                  <c:v>2.1300000000000006E-2</c:v>
                </c:pt>
                <c:pt idx="745">
                  <c:v>2.1600000000000012E-2</c:v>
                </c:pt>
                <c:pt idx="746">
                  <c:v>2.1399999999999999E-2</c:v>
                </c:pt>
                <c:pt idx="747">
                  <c:v>2.1100000000000001E-2</c:v>
                </c:pt>
                <c:pt idx="748">
                  <c:v>2.1100000000000001E-2</c:v>
                </c:pt>
                <c:pt idx="749">
                  <c:v>2.1200000000000042E-2</c:v>
                </c:pt>
                <c:pt idx="750">
                  <c:v>2.1200000000000042E-2</c:v>
                </c:pt>
                <c:pt idx="751">
                  <c:v>2.1100000000000001E-2</c:v>
                </c:pt>
                <c:pt idx="752">
                  <c:v>2.1000000000000012E-2</c:v>
                </c:pt>
                <c:pt idx="753">
                  <c:v>2.1000000000000012E-2</c:v>
                </c:pt>
                <c:pt idx="754">
                  <c:v>2.1000000000000012E-2</c:v>
                </c:pt>
                <c:pt idx="755">
                  <c:v>2.0900000000000002E-2</c:v>
                </c:pt>
                <c:pt idx="756">
                  <c:v>2.1000000000000012E-2</c:v>
                </c:pt>
                <c:pt idx="757">
                  <c:v>2.1000000000000012E-2</c:v>
                </c:pt>
                <c:pt idx="758">
                  <c:v>2.0799999999999999E-2</c:v>
                </c:pt>
                <c:pt idx="759">
                  <c:v>2.0600000000000011E-2</c:v>
                </c:pt>
                <c:pt idx="760">
                  <c:v>2.0500000000000001E-2</c:v>
                </c:pt>
                <c:pt idx="761">
                  <c:v>2.0400000000000001E-2</c:v>
                </c:pt>
                <c:pt idx="762">
                  <c:v>2.0500000000000001E-2</c:v>
                </c:pt>
                <c:pt idx="763">
                  <c:v>2.07E-2</c:v>
                </c:pt>
                <c:pt idx="764">
                  <c:v>2.1000000000000012E-2</c:v>
                </c:pt>
                <c:pt idx="765">
                  <c:v>2.1300000000000006E-2</c:v>
                </c:pt>
                <c:pt idx="766">
                  <c:v>2.1399999999999999E-2</c:v>
                </c:pt>
                <c:pt idx="767">
                  <c:v>2.1200000000000042E-2</c:v>
                </c:pt>
                <c:pt idx="768">
                  <c:v>2.1100000000000001E-2</c:v>
                </c:pt>
                <c:pt idx="769">
                  <c:v>2.1100000000000001E-2</c:v>
                </c:pt>
                <c:pt idx="770">
                  <c:v>2.1200000000000042E-2</c:v>
                </c:pt>
                <c:pt idx="771">
                  <c:v>2.1399999999999999E-2</c:v>
                </c:pt>
                <c:pt idx="772">
                  <c:v>2.1399999999999999E-2</c:v>
                </c:pt>
                <c:pt idx="773">
                  <c:v>2.1300000000000006E-2</c:v>
                </c:pt>
                <c:pt idx="774">
                  <c:v>2.1200000000000042E-2</c:v>
                </c:pt>
                <c:pt idx="775">
                  <c:v>2.1200000000000042E-2</c:v>
                </c:pt>
                <c:pt idx="776">
                  <c:v>2.1300000000000006E-2</c:v>
                </c:pt>
                <c:pt idx="777">
                  <c:v>2.1399999999999999E-2</c:v>
                </c:pt>
                <c:pt idx="778">
                  <c:v>2.1399999999999999E-2</c:v>
                </c:pt>
                <c:pt idx="779">
                  <c:v>2.1399999999999999E-2</c:v>
                </c:pt>
                <c:pt idx="780">
                  <c:v>2.1399999999999999E-2</c:v>
                </c:pt>
                <c:pt idx="781">
                  <c:v>2.1399999999999999E-2</c:v>
                </c:pt>
                <c:pt idx="782">
                  <c:v>2.1399999999999999E-2</c:v>
                </c:pt>
                <c:pt idx="783">
                  <c:v>2.1300000000000006E-2</c:v>
                </c:pt>
                <c:pt idx="784">
                  <c:v>2.1200000000000042E-2</c:v>
                </c:pt>
                <c:pt idx="785">
                  <c:v>2.1100000000000001E-2</c:v>
                </c:pt>
                <c:pt idx="786">
                  <c:v>2.1300000000000006E-2</c:v>
                </c:pt>
                <c:pt idx="787">
                  <c:v>2.1200000000000042E-2</c:v>
                </c:pt>
                <c:pt idx="788">
                  <c:v>2.0900000000000002E-2</c:v>
                </c:pt>
                <c:pt idx="789">
                  <c:v>2.0900000000000002E-2</c:v>
                </c:pt>
                <c:pt idx="790">
                  <c:v>2.1000000000000012E-2</c:v>
                </c:pt>
                <c:pt idx="791">
                  <c:v>2.1100000000000001E-2</c:v>
                </c:pt>
                <c:pt idx="792">
                  <c:v>2.1000000000000012E-2</c:v>
                </c:pt>
                <c:pt idx="793">
                  <c:v>2.1000000000000012E-2</c:v>
                </c:pt>
                <c:pt idx="794">
                  <c:v>2.1000000000000012E-2</c:v>
                </c:pt>
                <c:pt idx="795">
                  <c:v>2.1000000000000012E-2</c:v>
                </c:pt>
                <c:pt idx="796">
                  <c:v>2.0900000000000002E-2</c:v>
                </c:pt>
                <c:pt idx="797">
                  <c:v>2.0900000000000002E-2</c:v>
                </c:pt>
                <c:pt idx="798">
                  <c:v>2.0900000000000002E-2</c:v>
                </c:pt>
                <c:pt idx="799">
                  <c:v>2.0799999999999999E-2</c:v>
                </c:pt>
                <c:pt idx="800">
                  <c:v>2.07E-2</c:v>
                </c:pt>
                <c:pt idx="801">
                  <c:v>2.0799999999999999E-2</c:v>
                </c:pt>
                <c:pt idx="802">
                  <c:v>2.0799999999999999E-2</c:v>
                </c:pt>
                <c:pt idx="803">
                  <c:v>2.0799999999999999E-2</c:v>
                </c:pt>
                <c:pt idx="804">
                  <c:v>2.0600000000000011E-2</c:v>
                </c:pt>
                <c:pt idx="805">
                  <c:v>2.0600000000000011E-2</c:v>
                </c:pt>
                <c:pt idx="806">
                  <c:v>2.0799999999999999E-2</c:v>
                </c:pt>
                <c:pt idx="807">
                  <c:v>2.0799999999999999E-2</c:v>
                </c:pt>
                <c:pt idx="808">
                  <c:v>2.0799999999999999E-2</c:v>
                </c:pt>
                <c:pt idx="809">
                  <c:v>2.0900000000000002E-2</c:v>
                </c:pt>
                <c:pt idx="810">
                  <c:v>2.0900000000000002E-2</c:v>
                </c:pt>
                <c:pt idx="811">
                  <c:v>2.0900000000000002E-2</c:v>
                </c:pt>
                <c:pt idx="812">
                  <c:v>2.0900000000000002E-2</c:v>
                </c:pt>
                <c:pt idx="813">
                  <c:v>2.1000000000000012E-2</c:v>
                </c:pt>
                <c:pt idx="814">
                  <c:v>2.1000000000000012E-2</c:v>
                </c:pt>
                <c:pt idx="815">
                  <c:v>2.1000000000000012E-2</c:v>
                </c:pt>
                <c:pt idx="816">
                  <c:v>2.1000000000000012E-2</c:v>
                </c:pt>
                <c:pt idx="817">
                  <c:v>2.1100000000000001E-2</c:v>
                </c:pt>
                <c:pt idx="818">
                  <c:v>2.1200000000000042E-2</c:v>
                </c:pt>
                <c:pt idx="819">
                  <c:v>2.1200000000000042E-2</c:v>
                </c:pt>
                <c:pt idx="820">
                  <c:v>2.1200000000000042E-2</c:v>
                </c:pt>
                <c:pt idx="821">
                  <c:v>2.1100000000000001E-2</c:v>
                </c:pt>
                <c:pt idx="822">
                  <c:v>2.1100000000000001E-2</c:v>
                </c:pt>
                <c:pt idx="823">
                  <c:v>2.1100000000000001E-2</c:v>
                </c:pt>
                <c:pt idx="824">
                  <c:v>2.1200000000000042E-2</c:v>
                </c:pt>
                <c:pt idx="825">
                  <c:v>2.1200000000000042E-2</c:v>
                </c:pt>
                <c:pt idx="826">
                  <c:v>2.1200000000000042E-2</c:v>
                </c:pt>
                <c:pt idx="827">
                  <c:v>2.1300000000000006E-2</c:v>
                </c:pt>
                <c:pt idx="828">
                  <c:v>2.1300000000000006E-2</c:v>
                </c:pt>
                <c:pt idx="829">
                  <c:v>2.1300000000000006E-2</c:v>
                </c:pt>
                <c:pt idx="830">
                  <c:v>2.1300000000000006E-2</c:v>
                </c:pt>
                <c:pt idx="831">
                  <c:v>2.1399999999999999E-2</c:v>
                </c:pt>
                <c:pt idx="832">
                  <c:v>2.1399999999999999E-2</c:v>
                </c:pt>
                <c:pt idx="833">
                  <c:v>2.1500000000000002E-2</c:v>
                </c:pt>
                <c:pt idx="834">
                  <c:v>2.1500000000000002E-2</c:v>
                </c:pt>
                <c:pt idx="835">
                  <c:v>2.1600000000000012E-2</c:v>
                </c:pt>
                <c:pt idx="836">
                  <c:v>2.1700000000000001E-2</c:v>
                </c:pt>
                <c:pt idx="837">
                  <c:v>2.1600000000000012E-2</c:v>
                </c:pt>
                <c:pt idx="838">
                  <c:v>2.1500000000000002E-2</c:v>
                </c:pt>
                <c:pt idx="839">
                  <c:v>2.1600000000000012E-2</c:v>
                </c:pt>
                <c:pt idx="840">
                  <c:v>2.1700000000000001E-2</c:v>
                </c:pt>
                <c:pt idx="841">
                  <c:v>2.1700000000000001E-2</c:v>
                </c:pt>
                <c:pt idx="842">
                  <c:v>2.1800000000000052E-2</c:v>
                </c:pt>
                <c:pt idx="843">
                  <c:v>2.1700000000000001E-2</c:v>
                </c:pt>
                <c:pt idx="844">
                  <c:v>2.1600000000000012E-2</c:v>
                </c:pt>
                <c:pt idx="845">
                  <c:v>2.1600000000000012E-2</c:v>
                </c:pt>
                <c:pt idx="846">
                  <c:v>2.1700000000000001E-2</c:v>
                </c:pt>
                <c:pt idx="847">
                  <c:v>2.1800000000000052E-2</c:v>
                </c:pt>
                <c:pt idx="848">
                  <c:v>2.1700000000000001E-2</c:v>
                </c:pt>
                <c:pt idx="849">
                  <c:v>2.1700000000000001E-2</c:v>
                </c:pt>
                <c:pt idx="850">
                  <c:v>2.1600000000000012E-2</c:v>
                </c:pt>
                <c:pt idx="851">
                  <c:v>2.1600000000000012E-2</c:v>
                </c:pt>
                <c:pt idx="852">
                  <c:v>2.1800000000000052E-2</c:v>
                </c:pt>
                <c:pt idx="853">
                  <c:v>2.1700000000000001E-2</c:v>
                </c:pt>
                <c:pt idx="854">
                  <c:v>2.1600000000000012E-2</c:v>
                </c:pt>
                <c:pt idx="855">
                  <c:v>2.1600000000000012E-2</c:v>
                </c:pt>
                <c:pt idx="856">
                  <c:v>2.1600000000000012E-2</c:v>
                </c:pt>
                <c:pt idx="857">
                  <c:v>2.1600000000000012E-2</c:v>
                </c:pt>
                <c:pt idx="858">
                  <c:v>2.1600000000000012E-2</c:v>
                </c:pt>
                <c:pt idx="859">
                  <c:v>2.1700000000000001E-2</c:v>
                </c:pt>
                <c:pt idx="860">
                  <c:v>2.1800000000000052E-2</c:v>
                </c:pt>
                <c:pt idx="861">
                  <c:v>2.1800000000000052E-2</c:v>
                </c:pt>
                <c:pt idx="862">
                  <c:v>2.1700000000000001E-2</c:v>
                </c:pt>
                <c:pt idx="863">
                  <c:v>2.1700000000000001E-2</c:v>
                </c:pt>
                <c:pt idx="864">
                  <c:v>2.1700000000000001E-2</c:v>
                </c:pt>
                <c:pt idx="865">
                  <c:v>2.1600000000000012E-2</c:v>
                </c:pt>
                <c:pt idx="866">
                  <c:v>2.1500000000000002E-2</c:v>
                </c:pt>
                <c:pt idx="867">
                  <c:v>2.1600000000000012E-2</c:v>
                </c:pt>
                <c:pt idx="868">
                  <c:v>2.1600000000000012E-2</c:v>
                </c:pt>
                <c:pt idx="869">
                  <c:v>2.1600000000000012E-2</c:v>
                </c:pt>
                <c:pt idx="870">
                  <c:v>2.1600000000000012E-2</c:v>
                </c:pt>
                <c:pt idx="871">
                  <c:v>2.1600000000000012E-2</c:v>
                </c:pt>
                <c:pt idx="872">
                  <c:v>2.1600000000000012E-2</c:v>
                </c:pt>
                <c:pt idx="873">
                  <c:v>2.1600000000000012E-2</c:v>
                </c:pt>
                <c:pt idx="874">
                  <c:v>2.1600000000000012E-2</c:v>
                </c:pt>
                <c:pt idx="875">
                  <c:v>2.1700000000000001E-2</c:v>
                </c:pt>
                <c:pt idx="876">
                  <c:v>2.1700000000000001E-2</c:v>
                </c:pt>
                <c:pt idx="877">
                  <c:v>2.1700000000000001E-2</c:v>
                </c:pt>
                <c:pt idx="878">
                  <c:v>2.1600000000000012E-2</c:v>
                </c:pt>
                <c:pt idx="879">
                  <c:v>2.1600000000000012E-2</c:v>
                </c:pt>
                <c:pt idx="880">
                  <c:v>2.1800000000000052E-2</c:v>
                </c:pt>
                <c:pt idx="881">
                  <c:v>2.1800000000000052E-2</c:v>
                </c:pt>
                <c:pt idx="882">
                  <c:v>2.1800000000000052E-2</c:v>
                </c:pt>
                <c:pt idx="883">
                  <c:v>2.1700000000000001E-2</c:v>
                </c:pt>
                <c:pt idx="884">
                  <c:v>2.1800000000000052E-2</c:v>
                </c:pt>
                <c:pt idx="885">
                  <c:v>2.1900000000000006E-2</c:v>
                </c:pt>
                <c:pt idx="886">
                  <c:v>2.1900000000000006E-2</c:v>
                </c:pt>
                <c:pt idx="887">
                  <c:v>2.1800000000000052E-2</c:v>
                </c:pt>
                <c:pt idx="888">
                  <c:v>2.1900000000000006E-2</c:v>
                </c:pt>
                <c:pt idx="889">
                  <c:v>2.1999999999999999E-2</c:v>
                </c:pt>
                <c:pt idx="890">
                  <c:v>2.1900000000000006E-2</c:v>
                </c:pt>
                <c:pt idx="891">
                  <c:v>2.1900000000000006E-2</c:v>
                </c:pt>
                <c:pt idx="892">
                  <c:v>2.1999999999999999E-2</c:v>
                </c:pt>
                <c:pt idx="893">
                  <c:v>2.1999999999999999E-2</c:v>
                </c:pt>
                <c:pt idx="894">
                  <c:v>2.1900000000000006E-2</c:v>
                </c:pt>
                <c:pt idx="895">
                  <c:v>2.1800000000000052E-2</c:v>
                </c:pt>
                <c:pt idx="896">
                  <c:v>2.1900000000000006E-2</c:v>
                </c:pt>
                <c:pt idx="897">
                  <c:v>2.1900000000000006E-2</c:v>
                </c:pt>
                <c:pt idx="898">
                  <c:v>2.1999999999999999E-2</c:v>
                </c:pt>
                <c:pt idx="899">
                  <c:v>2.1999999999999999E-2</c:v>
                </c:pt>
                <c:pt idx="900">
                  <c:v>2.1999999999999999E-2</c:v>
                </c:pt>
                <c:pt idx="901">
                  <c:v>2.1800000000000052E-2</c:v>
                </c:pt>
                <c:pt idx="902">
                  <c:v>2.1800000000000052E-2</c:v>
                </c:pt>
                <c:pt idx="903">
                  <c:v>2.1900000000000006E-2</c:v>
                </c:pt>
                <c:pt idx="904">
                  <c:v>2.1900000000000006E-2</c:v>
                </c:pt>
                <c:pt idx="905">
                  <c:v>2.1900000000000006E-2</c:v>
                </c:pt>
                <c:pt idx="906">
                  <c:v>2.2100000000000002E-2</c:v>
                </c:pt>
                <c:pt idx="907">
                  <c:v>2.1600000000000012E-2</c:v>
                </c:pt>
                <c:pt idx="908">
                  <c:v>2.1500000000000002E-2</c:v>
                </c:pt>
                <c:pt idx="909">
                  <c:v>2.2900000000000011E-2</c:v>
                </c:pt>
                <c:pt idx="910">
                  <c:v>1.6100000000000041E-2</c:v>
                </c:pt>
                <c:pt idx="911">
                  <c:v>2.8000000000000052E-3</c:v>
                </c:pt>
                <c:pt idx="912">
                  <c:v>-3.9000000000000692E-3</c:v>
                </c:pt>
                <c:pt idx="913">
                  <c:v>-1.9000000000001633E-3</c:v>
                </c:pt>
                <c:pt idx="914">
                  <c:v>1.0200000000000001E-2</c:v>
                </c:pt>
                <c:pt idx="915">
                  <c:v>2.53E-2</c:v>
                </c:pt>
                <c:pt idx="916">
                  <c:v>2.3699999999999999E-2</c:v>
                </c:pt>
                <c:pt idx="917">
                  <c:v>2.0600000000000011E-2</c:v>
                </c:pt>
                <c:pt idx="918">
                  <c:v>2.1800000000000052E-2</c:v>
                </c:pt>
                <c:pt idx="919">
                  <c:v>2.2100000000000002E-2</c:v>
                </c:pt>
                <c:pt idx="920">
                  <c:v>2.1800000000000052E-2</c:v>
                </c:pt>
                <c:pt idx="921">
                  <c:v>2.1600000000000012E-2</c:v>
                </c:pt>
                <c:pt idx="922">
                  <c:v>2.1600000000000012E-2</c:v>
                </c:pt>
                <c:pt idx="923">
                  <c:v>2.1600000000000012E-2</c:v>
                </c:pt>
                <c:pt idx="924">
                  <c:v>2.1500000000000002E-2</c:v>
                </c:pt>
                <c:pt idx="925">
                  <c:v>2.1500000000000002E-2</c:v>
                </c:pt>
                <c:pt idx="926">
                  <c:v>2.1700000000000001E-2</c:v>
                </c:pt>
                <c:pt idx="927">
                  <c:v>2.1700000000000001E-2</c:v>
                </c:pt>
                <c:pt idx="928">
                  <c:v>2.1600000000000012E-2</c:v>
                </c:pt>
                <c:pt idx="929">
                  <c:v>2.1600000000000012E-2</c:v>
                </c:pt>
                <c:pt idx="930">
                  <c:v>2.1600000000000012E-2</c:v>
                </c:pt>
                <c:pt idx="931">
                  <c:v>2.1500000000000002E-2</c:v>
                </c:pt>
                <c:pt idx="932">
                  <c:v>2.1600000000000012E-2</c:v>
                </c:pt>
                <c:pt idx="933">
                  <c:v>2.1600000000000012E-2</c:v>
                </c:pt>
                <c:pt idx="934">
                  <c:v>2.1500000000000002E-2</c:v>
                </c:pt>
                <c:pt idx="935">
                  <c:v>2.1399999999999999E-2</c:v>
                </c:pt>
                <c:pt idx="936">
                  <c:v>2.1500000000000002E-2</c:v>
                </c:pt>
                <c:pt idx="937">
                  <c:v>2.1600000000000012E-2</c:v>
                </c:pt>
                <c:pt idx="938">
                  <c:v>2.1600000000000012E-2</c:v>
                </c:pt>
                <c:pt idx="939">
                  <c:v>2.1500000000000002E-2</c:v>
                </c:pt>
                <c:pt idx="940">
                  <c:v>2.1399999999999999E-2</c:v>
                </c:pt>
                <c:pt idx="941">
                  <c:v>2.1399999999999999E-2</c:v>
                </c:pt>
                <c:pt idx="942">
                  <c:v>2.1399999999999999E-2</c:v>
                </c:pt>
                <c:pt idx="943">
                  <c:v>2.1399999999999999E-2</c:v>
                </c:pt>
                <c:pt idx="944">
                  <c:v>2.1500000000000002E-2</c:v>
                </c:pt>
                <c:pt idx="945">
                  <c:v>2.1600000000000012E-2</c:v>
                </c:pt>
                <c:pt idx="946">
                  <c:v>2.1600000000000012E-2</c:v>
                </c:pt>
                <c:pt idx="947">
                  <c:v>2.1500000000000002E-2</c:v>
                </c:pt>
                <c:pt idx="948">
                  <c:v>2.1399999999999999E-2</c:v>
                </c:pt>
                <c:pt idx="949">
                  <c:v>2.1500000000000002E-2</c:v>
                </c:pt>
                <c:pt idx="950">
                  <c:v>2.1500000000000002E-2</c:v>
                </c:pt>
                <c:pt idx="951">
                  <c:v>2.1500000000000002E-2</c:v>
                </c:pt>
                <c:pt idx="952">
                  <c:v>2.1500000000000002E-2</c:v>
                </c:pt>
                <c:pt idx="953">
                  <c:v>2.1700000000000001E-2</c:v>
                </c:pt>
                <c:pt idx="954">
                  <c:v>2.1600000000000012E-2</c:v>
                </c:pt>
                <c:pt idx="955">
                  <c:v>2.07E-2</c:v>
                </c:pt>
                <c:pt idx="956">
                  <c:v>2.0500000000000001E-2</c:v>
                </c:pt>
                <c:pt idx="957">
                  <c:v>2.1399999999999999E-2</c:v>
                </c:pt>
                <c:pt idx="958">
                  <c:v>2.1700000000000001E-2</c:v>
                </c:pt>
                <c:pt idx="959">
                  <c:v>2.1500000000000002E-2</c:v>
                </c:pt>
                <c:pt idx="960">
                  <c:v>2.1600000000000012E-2</c:v>
                </c:pt>
                <c:pt idx="961">
                  <c:v>2.1600000000000012E-2</c:v>
                </c:pt>
                <c:pt idx="962">
                  <c:v>2.1500000000000002E-2</c:v>
                </c:pt>
                <c:pt idx="963">
                  <c:v>2.1700000000000001E-2</c:v>
                </c:pt>
                <c:pt idx="964">
                  <c:v>2.1800000000000052E-2</c:v>
                </c:pt>
                <c:pt idx="965">
                  <c:v>2.1700000000000001E-2</c:v>
                </c:pt>
                <c:pt idx="966">
                  <c:v>2.1700000000000001E-2</c:v>
                </c:pt>
                <c:pt idx="967">
                  <c:v>2.1600000000000012E-2</c:v>
                </c:pt>
                <c:pt idx="968">
                  <c:v>2.1600000000000012E-2</c:v>
                </c:pt>
                <c:pt idx="969">
                  <c:v>2.1600000000000012E-2</c:v>
                </c:pt>
                <c:pt idx="970">
                  <c:v>2.1700000000000001E-2</c:v>
                </c:pt>
                <c:pt idx="971">
                  <c:v>2.1800000000000052E-2</c:v>
                </c:pt>
                <c:pt idx="972">
                  <c:v>2.1800000000000052E-2</c:v>
                </c:pt>
                <c:pt idx="973">
                  <c:v>2.1700000000000001E-2</c:v>
                </c:pt>
                <c:pt idx="974">
                  <c:v>2.1700000000000001E-2</c:v>
                </c:pt>
                <c:pt idx="975">
                  <c:v>2.1700000000000001E-2</c:v>
                </c:pt>
                <c:pt idx="976">
                  <c:v>2.1800000000000052E-2</c:v>
                </c:pt>
                <c:pt idx="977">
                  <c:v>2.1999999999999999E-2</c:v>
                </c:pt>
                <c:pt idx="978">
                  <c:v>2.1999999999999999E-2</c:v>
                </c:pt>
                <c:pt idx="979">
                  <c:v>2.1999999999999999E-2</c:v>
                </c:pt>
                <c:pt idx="980">
                  <c:v>2.1999999999999999E-2</c:v>
                </c:pt>
                <c:pt idx="981">
                  <c:v>2.1999999999999999E-2</c:v>
                </c:pt>
                <c:pt idx="982">
                  <c:v>2.1999999999999999E-2</c:v>
                </c:pt>
                <c:pt idx="983">
                  <c:v>2.2100000000000002E-2</c:v>
                </c:pt>
                <c:pt idx="984">
                  <c:v>2.2100000000000002E-2</c:v>
                </c:pt>
                <c:pt idx="985">
                  <c:v>2.2100000000000002E-2</c:v>
                </c:pt>
                <c:pt idx="986">
                  <c:v>2.1999999999999999E-2</c:v>
                </c:pt>
                <c:pt idx="987">
                  <c:v>2.2100000000000002E-2</c:v>
                </c:pt>
                <c:pt idx="988">
                  <c:v>2.2200000000000056E-2</c:v>
                </c:pt>
                <c:pt idx="989">
                  <c:v>2.2100000000000002E-2</c:v>
                </c:pt>
                <c:pt idx="990">
                  <c:v>2.2100000000000002E-2</c:v>
                </c:pt>
                <c:pt idx="991">
                  <c:v>2.2300000000000011E-2</c:v>
                </c:pt>
                <c:pt idx="992">
                  <c:v>2.2300000000000011E-2</c:v>
                </c:pt>
                <c:pt idx="993">
                  <c:v>2.2200000000000056E-2</c:v>
                </c:pt>
                <c:pt idx="994">
                  <c:v>2.2200000000000056E-2</c:v>
                </c:pt>
                <c:pt idx="995">
                  <c:v>2.2400000000000052E-2</c:v>
                </c:pt>
                <c:pt idx="996">
                  <c:v>2.2500000000000006E-2</c:v>
                </c:pt>
                <c:pt idx="997">
                  <c:v>2.2400000000000052E-2</c:v>
                </c:pt>
                <c:pt idx="998">
                  <c:v>2.2300000000000011E-2</c:v>
                </c:pt>
                <c:pt idx="999">
                  <c:v>2.2300000000000011E-2</c:v>
                </c:pt>
                <c:pt idx="1000">
                  <c:v>2.2400000000000052E-2</c:v>
                </c:pt>
              </c:numCache>
            </c:numRef>
          </c:yVal>
          <c:smooth val="1"/>
        </c:ser>
        <c:axId val="361268736"/>
        <c:axId val="361270656"/>
      </c:scatterChart>
      <c:valAx>
        <c:axId val="361268736"/>
        <c:scaling>
          <c:orientation val="minMax"/>
          <c:min val="200"/>
        </c:scaling>
        <c:axPos val="b"/>
        <c:title>
          <c:tx>
            <c:rich>
              <a:bodyPr/>
              <a:lstStyle/>
              <a:p>
                <a:pPr>
                  <a:defRPr sz="1200">
                    <a:latin typeface="Arial" pitchFamily="34" charset="0"/>
                    <a:cs typeface="Arial" pitchFamily="34" charset="0"/>
                  </a:defRPr>
                </a:pPr>
                <a:r>
                  <a:rPr lang="en-US" altLang="en-US" sz="1200">
                    <a:latin typeface="Arial" pitchFamily="34" charset="0"/>
                    <a:cs typeface="Arial" pitchFamily="34" charset="0"/>
                  </a:rPr>
                  <a:t>[nm]</a:t>
                </a:r>
              </a:p>
            </c:rich>
          </c:tx>
          <c:layout>
            <c:manualLayout>
              <c:xMode val="edge"/>
              <c:yMode val="edge"/>
              <c:x val="0.41081769423456455"/>
              <c:y val="0.87926200429589563"/>
            </c:manualLayout>
          </c:layout>
        </c:title>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zh-CN"/>
          </a:p>
        </c:txPr>
        <c:crossAx val="361270656"/>
        <c:crosses val="autoZero"/>
        <c:crossBetween val="midCat"/>
      </c:valAx>
      <c:valAx>
        <c:axId val="361270656"/>
        <c:scaling>
          <c:orientation val="minMax"/>
        </c:scaling>
        <c:axPos val="l"/>
        <c:title>
          <c:tx>
            <c:rich>
              <a:bodyPr rot="-5400000" vert="horz"/>
              <a:lstStyle/>
              <a:p>
                <a:pPr>
                  <a:defRPr sz="1200">
                    <a:latin typeface="Arial" pitchFamily="34" charset="0"/>
                    <a:cs typeface="Arial" pitchFamily="34" charset="0"/>
                  </a:defRPr>
                </a:pPr>
                <a:r>
                  <a:rPr lang="en-US" altLang="en-US" sz="1200">
                    <a:latin typeface="Arial" pitchFamily="34" charset="0"/>
                    <a:cs typeface="Arial" pitchFamily="34" charset="0"/>
                  </a:rPr>
                  <a:t>Absorbance</a:t>
                </a:r>
              </a:p>
            </c:rich>
          </c:tx>
        </c:title>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zh-CN"/>
          </a:p>
        </c:txPr>
        <c:crossAx val="361268736"/>
        <c:crosses val="autoZero"/>
        <c:crossBetween val="midCat"/>
      </c:valAx>
    </c:plotArea>
    <c:legend>
      <c:legendPos val="r"/>
      <c:txPr>
        <a:bodyPr/>
        <a:lstStyle/>
        <a:p>
          <a:pPr>
            <a:defRPr sz="1200" b="0" i="0" u="none" strike="noStrike" baseline="0">
              <a:solidFill>
                <a:srgbClr val="000000"/>
              </a:solidFill>
              <a:latin typeface="Arial" pitchFamily="34" charset="0"/>
              <a:ea typeface="Calibri"/>
              <a:cs typeface="Arial" pitchFamily="34" charset="0"/>
            </a:defRPr>
          </a:pPr>
          <a:endParaRPr lang="zh-CN"/>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zh-CN"/>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zh-CN"/>
  <c:chart>
    <c:title>
      <c:tx>
        <c:rich>
          <a:bodyPr/>
          <a:lstStyle/>
          <a:p>
            <a:pPr>
              <a:defRPr lang="en-US"/>
            </a:pPr>
            <a:r>
              <a:rPr lang="en-US"/>
              <a:t>Calibration Curve of HBP</a:t>
            </a:r>
          </a:p>
        </c:rich>
      </c:tx>
    </c:title>
    <c:plotArea>
      <c:layout/>
      <c:scatterChart>
        <c:scatterStyle val="lineMarker"/>
        <c:ser>
          <c:idx val="0"/>
          <c:order val="0"/>
          <c:spPr>
            <a:ln w="28575">
              <a:noFill/>
            </a:ln>
          </c:spPr>
          <c:trendline>
            <c:trendlineType val="linear"/>
            <c:dispRSqr val="1"/>
            <c:dispEq val="1"/>
            <c:trendlineLbl>
              <c:layout>
                <c:manualLayout>
                  <c:x val="-0.16789873140857392"/>
                  <c:y val="-5.5914625255176556E-2"/>
                </c:manualLayout>
              </c:layout>
              <c:numFmt formatCode="General" sourceLinked="0"/>
              <c:txPr>
                <a:bodyPr/>
                <a:lstStyle/>
                <a:p>
                  <a:pPr>
                    <a:defRPr lang="en-US"/>
                  </a:pPr>
                  <a:endParaRPr lang="zh-CN"/>
                </a:p>
              </c:txPr>
            </c:trendlineLbl>
          </c:trendline>
          <c:errBars>
            <c:errDir val="y"/>
            <c:errBarType val="both"/>
            <c:errValType val="percentage"/>
            <c:val val="5"/>
          </c:errBars>
          <c:xVal>
            <c:numRef>
              <c:f>HBP!$K$18:$K$23</c:f>
              <c:numCache>
                <c:formatCode>General</c:formatCode>
                <c:ptCount val="6"/>
                <c:pt idx="0">
                  <c:v>0</c:v>
                </c:pt>
                <c:pt idx="1">
                  <c:v>0.2</c:v>
                </c:pt>
                <c:pt idx="2">
                  <c:v>0.4</c:v>
                </c:pt>
                <c:pt idx="3">
                  <c:v>0.60000000000000031</c:v>
                </c:pt>
                <c:pt idx="4">
                  <c:v>0.8</c:v>
                </c:pt>
                <c:pt idx="5">
                  <c:v>1</c:v>
                </c:pt>
              </c:numCache>
            </c:numRef>
          </c:xVal>
          <c:yVal>
            <c:numRef>
              <c:f>HBP!$L$18:$L$23</c:f>
              <c:numCache>
                <c:formatCode>General</c:formatCode>
                <c:ptCount val="6"/>
                <c:pt idx="0">
                  <c:v>0</c:v>
                </c:pt>
                <c:pt idx="1">
                  <c:v>0.20840000000000009</c:v>
                </c:pt>
                <c:pt idx="2">
                  <c:v>0.38370000000000021</c:v>
                </c:pt>
                <c:pt idx="3">
                  <c:v>0.56820000000000004</c:v>
                </c:pt>
                <c:pt idx="4">
                  <c:v>0.73740000000000039</c:v>
                </c:pt>
                <c:pt idx="5">
                  <c:v>0.81899999999999995</c:v>
                </c:pt>
              </c:numCache>
            </c:numRef>
          </c:yVal>
        </c:ser>
        <c:axId val="400704256"/>
        <c:axId val="400706176"/>
      </c:scatterChart>
      <c:valAx>
        <c:axId val="400704256"/>
        <c:scaling>
          <c:orientation val="minMax"/>
        </c:scaling>
        <c:axPos val="b"/>
        <c:title>
          <c:tx>
            <c:rich>
              <a:bodyPr/>
              <a:lstStyle/>
              <a:p>
                <a:pPr>
                  <a:defRPr/>
                </a:pPr>
                <a:r>
                  <a:rPr lang="en-US" altLang="zh-CN"/>
                  <a:t>Conc.</a:t>
                </a:r>
                <a:r>
                  <a:rPr lang="zh-CN" altLang="en-US" baseline="0"/>
                  <a:t> </a:t>
                </a:r>
                <a:r>
                  <a:rPr lang="en-US" altLang="zh-CN" baseline="0"/>
                  <a:t>(mg/ml)</a:t>
                </a:r>
                <a:endParaRPr lang="zh-CN" altLang="en-US"/>
              </a:p>
            </c:rich>
          </c:tx>
        </c:title>
        <c:numFmt formatCode="General" sourceLinked="1"/>
        <c:tickLblPos val="nextTo"/>
        <c:txPr>
          <a:bodyPr/>
          <a:lstStyle/>
          <a:p>
            <a:pPr>
              <a:defRPr lang="en-US"/>
            </a:pPr>
            <a:endParaRPr lang="zh-CN"/>
          </a:p>
        </c:txPr>
        <c:crossAx val="400706176"/>
        <c:crosses val="autoZero"/>
        <c:crossBetween val="midCat"/>
      </c:valAx>
      <c:valAx>
        <c:axId val="400706176"/>
        <c:scaling>
          <c:orientation val="minMax"/>
        </c:scaling>
        <c:axPos val="l"/>
        <c:title>
          <c:tx>
            <c:rich>
              <a:bodyPr rot="-5400000" vert="horz"/>
              <a:lstStyle/>
              <a:p>
                <a:pPr>
                  <a:defRPr/>
                </a:pPr>
                <a:r>
                  <a:rPr lang="en-US" altLang="en-US"/>
                  <a:t>Absorbance</a:t>
                </a:r>
              </a:p>
            </c:rich>
          </c:tx>
        </c:title>
        <c:numFmt formatCode="General" sourceLinked="1"/>
        <c:tickLblPos val="nextTo"/>
        <c:txPr>
          <a:bodyPr/>
          <a:lstStyle/>
          <a:p>
            <a:pPr>
              <a:defRPr lang="en-US"/>
            </a:pPr>
            <a:endParaRPr lang="zh-CN"/>
          </a:p>
        </c:txPr>
        <c:crossAx val="400704256"/>
        <c:crosses val="autoZero"/>
        <c:crossBetween val="midCat"/>
        <c:majorUnit val="0.2"/>
      </c:valAx>
    </c:plotArea>
    <c:plotVisOnly val="1"/>
  </c:chart>
  <c:txPr>
    <a:bodyPr/>
    <a:lstStyle/>
    <a:p>
      <a:pPr>
        <a:defRPr sz="1200">
          <a:latin typeface="Arial" pitchFamily="34" charset="0"/>
          <a:cs typeface="Arial" pitchFamily="34" charset="0"/>
        </a:defRPr>
      </a:pPr>
      <a:endParaRPr lang="zh-CN"/>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ltLang="en-US"/>
              <a:t>UV-visible</a:t>
            </a:r>
            <a:r>
              <a:rPr lang="en-US" altLang="en-US" baseline="0"/>
              <a:t> spectrums</a:t>
            </a:r>
            <a:endParaRPr lang="en-US" altLang="en-US"/>
          </a:p>
        </c:rich>
      </c:tx>
    </c:title>
    <c:plotArea>
      <c:layout>
        <c:manualLayout>
          <c:layoutTarget val="inner"/>
          <c:xMode val="edge"/>
          <c:yMode val="edge"/>
          <c:x val="7.3613298337707814E-2"/>
          <c:y val="0.21795166229221349"/>
          <c:w val="0.57439348206474194"/>
          <c:h val="0.75379593175858395"/>
        </c:manualLayout>
      </c:layout>
      <c:scatterChart>
        <c:scatterStyle val="smoothMarker"/>
        <c:ser>
          <c:idx val="5"/>
          <c:order val="1"/>
          <c:tx>
            <c:v>1126 loaded HBP</c:v>
          </c:tx>
          <c:marker>
            <c:symbol val="none"/>
          </c:marker>
          <c:xVal>
            <c:numRef>
              <c:f>'D:\Sheffield University\My research\Lab works and writing\Lab work\DDS assays\Hyperbranch polymer\1126 in polymer 12500 (Initial assay)\[drug + polymer 12500 (no dilution).xlsx]Sheet1'!$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D:\Sheffield University\My research\Lab works and writing\Lab work\DDS assays\Hyperbranch polymer\1126 in polymer 12500 (Initial assay)\[drug + polymer 12500 (no dilution).xlsx]Sheet1'!$B$26:$B$1026</c:f>
              <c:numCache>
                <c:formatCode>General</c:formatCode>
                <c:ptCount val="1001"/>
                <c:pt idx="0">
                  <c:v>2.0228999999999977</c:v>
                </c:pt>
                <c:pt idx="1">
                  <c:v>2.0349999999999997</c:v>
                </c:pt>
                <c:pt idx="2">
                  <c:v>2.0379999999999998</c:v>
                </c:pt>
                <c:pt idx="3">
                  <c:v>2.0409999999999999</c:v>
                </c:pt>
                <c:pt idx="4">
                  <c:v>2.0569999999999977</c:v>
                </c:pt>
                <c:pt idx="5">
                  <c:v>2.0625999999999998</c:v>
                </c:pt>
                <c:pt idx="6">
                  <c:v>2.0417999999999998</c:v>
                </c:pt>
                <c:pt idx="7">
                  <c:v>2.0257999999999998</c:v>
                </c:pt>
                <c:pt idx="8">
                  <c:v>2.0217000000000001</c:v>
                </c:pt>
                <c:pt idx="9">
                  <c:v>2.0103</c:v>
                </c:pt>
                <c:pt idx="10">
                  <c:v>2.0001000000000002</c:v>
                </c:pt>
                <c:pt idx="11">
                  <c:v>2.0032999999999999</c:v>
                </c:pt>
                <c:pt idx="12">
                  <c:v>1.9986999999999999</c:v>
                </c:pt>
                <c:pt idx="13">
                  <c:v>1.9805999999999999</c:v>
                </c:pt>
                <c:pt idx="14">
                  <c:v>1.9748000000000001</c:v>
                </c:pt>
                <c:pt idx="15">
                  <c:v>1.9792000000000001</c:v>
                </c:pt>
                <c:pt idx="16">
                  <c:v>1.9767999999999999</c:v>
                </c:pt>
                <c:pt idx="17">
                  <c:v>1.9770000000000001</c:v>
                </c:pt>
                <c:pt idx="18">
                  <c:v>1.9853000000000001</c:v>
                </c:pt>
                <c:pt idx="19">
                  <c:v>1.9847999999999999</c:v>
                </c:pt>
                <c:pt idx="20">
                  <c:v>1.9781000000000521</c:v>
                </c:pt>
                <c:pt idx="21">
                  <c:v>1.9836</c:v>
                </c:pt>
                <c:pt idx="22">
                  <c:v>1.9946999999999999</c:v>
                </c:pt>
                <c:pt idx="23">
                  <c:v>2.0004</c:v>
                </c:pt>
                <c:pt idx="24">
                  <c:v>2.0081000000000002</c:v>
                </c:pt>
                <c:pt idx="25">
                  <c:v>2.0191999999999997</c:v>
                </c:pt>
                <c:pt idx="26">
                  <c:v>2.0247000000000002</c:v>
                </c:pt>
                <c:pt idx="27">
                  <c:v>2.0306999999999977</c:v>
                </c:pt>
                <c:pt idx="28">
                  <c:v>2.0470999999999999</c:v>
                </c:pt>
                <c:pt idx="29">
                  <c:v>2.0619000000000001</c:v>
                </c:pt>
                <c:pt idx="30">
                  <c:v>2.0695000000000001</c:v>
                </c:pt>
                <c:pt idx="31">
                  <c:v>2.0851000000000002</c:v>
                </c:pt>
                <c:pt idx="32">
                  <c:v>2.1061000000000001</c:v>
                </c:pt>
                <c:pt idx="33">
                  <c:v>2.1163999999999987</c:v>
                </c:pt>
                <c:pt idx="34">
                  <c:v>2.1232000000000002</c:v>
                </c:pt>
                <c:pt idx="35">
                  <c:v>2.1359999999999997</c:v>
                </c:pt>
                <c:pt idx="36">
                  <c:v>2.1440000000000001</c:v>
                </c:pt>
                <c:pt idx="37">
                  <c:v>2.1442999999999999</c:v>
                </c:pt>
                <c:pt idx="38">
                  <c:v>2.1465999999999998</c:v>
                </c:pt>
                <c:pt idx="39">
                  <c:v>2.1492</c:v>
                </c:pt>
                <c:pt idx="40">
                  <c:v>2.1459000000000001</c:v>
                </c:pt>
                <c:pt idx="41">
                  <c:v>2.1425000000000001</c:v>
                </c:pt>
                <c:pt idx="42">
                  <c:v>2.141</c:v>
                </c:pt>
                <c:pt idx="43">
                  <c:v>2.1326999999999967</c:v>
                </c:pt>
                <c:pt idx="44">
                  <c:v>2.1202999999999999</c:v>
                </c:pt>
                <c:pt idx="45">
                  <c:v>2.1137000000000001</c:v>
                </c:pt>
                <c:pt idx="46">
                  <c:v>2.1048</c:v>
                </c:pt>
                <c:pt idx="47">
                  <c:v>2.0878000000000001</c:v>
                </c:pt>
                <c:pt idx="48">
                  <c:v>2.0779999999999998</c:v>
                </c:pt>
                <c:pt idx="49">
                  <c:v>2.0750999999999977</c:v>
                </c:pt>
                <c:pt idx="50">
                  <c:v>2.0613000000000001</c:v>
                </c:pt>
                <c:pt idx="51">
                  <c:v>2.0459000000000001</c:v>
                </c:pt>
                <c:pt idx="52">
                  <c:v>2.0440999999999998</c:v>
                </c:pt>
                <c:pt idx="53">
                  <c:v>2.0415000000000001</c:v>
                </c:pt>
                <c:pt idx="54">
                  <c:v>2.0323999999999987</c:v>
                </c:pt>
                <c:pt idx="55">
                  <c:v>2.0327999999999977</c:v>
                </c:pt>
                <c:pt idx="56">
                  <c:v>2.0368999999999367</c:v>
                </c:pt>
                <c:pt idx="57">
                  <c:v>2.0284</c:v>
                </c:pt>
                <c:pt idx="58">
                  <c:v>2.0234000000000001</c:v>
                </c:pt>
                <c:pt idx="59">
                  <c:v>2.0318999999999967</c:v>
                </c:pt>
                <c:pt idx="60">
                  <c:v>2.0303</c:v>
                </c:pt>
                <c:pt idx="61">
                  <c:v>2.0207999999999999</c:v>
                </c:pt>
                <c:pt idx="62">
                  <c:v>2.0276999999999998</c:v>
                </c:pt>
                <c:pt idx="63">
                  <c:v>2.0331000000000001</c:v>
                </c:pt>
                <c:pt idx="64">
                  <c:v>2.0177</c:v>
                </c:pt>
                <c:pt idx="65">
                  <c:v>2.0101999999999998</c:v>
                </c:pt>
                <c:pt idx="66">
                  <c:v>2.0157999999999987</c:v>
                </c:pt>
                <c:pt idx="67">
                  <c:v>2.0043000000000002</c:v>
                </c:pt>
                <c:pt idx="68">
                  <c:v>1.9822000000000441</c:v>
                </c:pt>
                <c:pt idx="69">
                  <c:v>1.9696</c:v>
                </c:pt>
                <c:pt idx="70">
                  <c:v>1.9563999999999999</c:v>
                </c:pt>
                <c:pt idx="71">
                  <c:v>1.9358</c:v>
                </c:pt>
                <c:pt idx="72">
                  <c:v>1.9158999999999538</c:v>
                </c:pt>
                <c:pt idx="73">
                  <c:v>1.8965000000000001</c:v>
                </c:pt>
                <c:pt idx="74">
                  <c:v>1.8720000000000001</c:v>
                </c:pt>
                <c:pt idx="75">
                  <c:v>1.843</c:v>
                </c:pt>
                <c:pt idx="76">
                  <c:v>1.8118999999999317</c:v>
                </c:pt>
                <c:pt idx="77">
                  <c:v>1.78</c:v>
                </c:pt>
                <c:pt idx="78">
                  <c:v>1.7478999999999183</c:v>
                </c:pt>
                <c:pt idx="79">
                  <c:v>1.7155999999999196</c:v>
                </c:pt>
                <c:pt idx="80">
                  <c:v>1.6805000000000001</c:v>
                </c:pt>
                <c:pt idx="81">
                  <c:v>1.641</c:v>
                </c:pt>
                <c:pt idx="82">
                  <c:v>1.6017999999999393</c:v>
                </c:pt>
                <c:pt idx="83">
                  <c:v>1.5647</c:v>
                </c:pt>
                <c:pt idx="84">
                  <c:v>1.5269999999999424</c:v>
                </c:pt>
                <c:pt idx="85">
                  <c:v>1.4888999999999393</c:v>
                </c:pt>
                <c:pt idx="86">
                  <c:v>1.4517999999999094</c:v>
                </c:pt>
                <c:pt idx="87">
                  <c:v>1.413599999999906</c:v>
                </c:pt>
                <c:pt idx="88">
                  <c:v>1.3736999999999435</c:v>
                </c:pt>
                <c:pt idx="89">
                  <c:v>1.3352999999999478</c:v>
                </c:pt>
                <c:pt idx="90">
                  <c:v>1.2984</c:v>
                </c:pt>
                <c:pt idx="91">
                  <c:v>1.2606999999999478</c:v>
                </c:pt>
                <c:pt idx="92">
                  <c:v>1.2237999999999147</c:v>
                </c:pt>
                <c:pt idx="93">
                  <c:v>1.1891</c:v>
                </c:pt>
                <c:pt idx="94">
                  <c:v>1.1540999999999999</c:v>
                </c:pt>
                <c:pt idx="95">
                  <c:v>1.1192</c:v>
                </c:pt>
                <c:pt idx="96">
                  <c:v>1.0881000000000001</c:v>
                </c:pt>
                <c:pt idx="97">
                  <c:v>1.0596999999999348</c:v>
                </c:pt>
                <c:pt idx="98">
                  <c:v>1.0310999999999413</c:v>
                </c:pt>
                <c:pt idx="99">
                  <c:v>1.0048999999999413</c:v>
                </c:pt>
                <c:pt idx="100">
                  <c:v>0.98280000000000001</c:v>
                </c:pt>
                <c:pt idx="101">
                  <c:v>0.96230000000000004</c:v>
                </c:pt>
                <c:pt idx="102">
                  <c:v>0.94370000000000065</c:v>
                </c:pt>
                <c:pt idx="103">
                  <c:v>0.92849999999999999</c:v>
                </c:pt>
                <c:pt idx="104">
                  <c:v>0.91579999999999995</c:v>
                </c:pt>
                <c:pt idx="105">
                  <c:v>0.90449999999999997</c:v>
                </c:pt>
                <c:pt idx="106">
                  <c:v>0.89529999999999998</c:v>
                </c:pt>
                <c:pt idx="107">
                  <c:v>0.88829999999999998</c:v>
                </c:pt>
                <c:pt idx="108">
                  <c:v>0.8831</c:v>
                </c:pt>
                <c:pt idx="109">
                  <c:v>0.87930000000000064</c:v>
                </c:pt>
                <c:pt idx="110">
                  <c:v>0.87680000000003144</c:v>
                </c:pt>
                <c:pt idx="111">
                  <c:v>0.87540000000000062</c:v>
                </c:pt>
                <c:pt idx="112">
                  <c:v>0.87500000000001465</c:v>
                </c:pt>
                <c:pt idx="113">
                  <c:v>0.87580000000003122</c:v>
                </c:pt>
                <c:pt idx="114">
                  <c:v>0.87720000000000065</c:v>
                </c:pt>
                <c:pt idx="115">
                  <c:v>0.87820000000000065</c:v>
                </c:pt>
                <c:pt idx="116">
                  <c:v>0.88029999999999997</c:v>
                </c:pt>
                <c:pt idx="117">
                  <c:v>0.88439999999999996</c:v>
                </c:pt>
                <c:pt idx="118">
                  <c:v>0.88829999999999998</c:v>
                </c:pt>
                <c:pt idx="119">
                  <c:v>0.89200000000000002</c:v>
                </c:pt>
                <c:pt idx="120">
                  <c:v>0.89749999999999996</c:v>
                </c:pt>
                <c:pt idx="121">
                  <c:v>0.90380000000000005</c:v>
                </c:pt>
                <c:pt idx="122">
                  <c:v>0.9093</c:v>
                </c:pt>
                <c:pt idx="123">
                  <c:v>0.91570000000000062</c:v>
                </c:pt>
                <c:pt idx="124">
                  <c:v>0.92349999999999999</c:v>
                </c:pt>
                <c:pt idx="125">
                  <c:v>0.93110000000000004</c:v>
                </c:pt>
                <c:pt idx="126">
                  <c:v>0.93859999999999999</c:v>
                </c:pt>
                <c:pt idx="127">
                  <c:v>0.94680000000000064</c:v>
                </c:pt>
                <c:pt idx="128">
                  <c:v>0.95550000000000002</c:v>
                </c:pt>
                <c:pt idx="129">
                  <c:v>0.96470000000001765</c:v>
                </c:pt>
                <c:pt idx="130">
                  <c:v>0.97550000000000003</c:v>
                </c:pt>
                <c:pt idx="131">
                  <c:v>0.98709999999999998</c:v>
                </c:pt>
                <c:pt idx="132">
                  <c:v>0.9974999999999995</c:v>
                </c:pt>
                <c:pt idx="133">
                  <c:v>1.0078999999999212</c:v>
                </c:pt>
                <c:pt idx="134">
                  <c:v>1.0202</c:v>
                </c:pt>
                <c:pt idx="135">
                  <c:v>1.0331999999999402</c:v>
                </c:pt>
                <c:pt idx="136">
                  <c:v>1.046</c:v>
                </c:pt>
                <c:pt idx="137">
                  <c:v>1.0586</c:v>
                </c:pt>
                <c:pt idx="138">
                  <c:v>1.0716999999999366</c:v>
                </c:pt>
                <c:pt idx="139">
                  <c:v>1.085699999999939</c:v>
                </c:pt>
                <c:pt idx="140">
                  <c:v>1.1003000000000001</c:v>
                </c:pt>
                <c:pt idx="141">
                  <c:v>1.115</c:v>
                </c:pt>
                <c:pt idx="142">
                  <c:v>1.1299999999999397</c:v>
                </c:pt>
                <c:pt idx="143">
                  <c:v>1.1456999999999598</c:v>
                </c:pt>
                <c:pt idx="144">
                  <c:v>1.1620999999999999</c:v>
                </c:pt>
                <c:pt idx="145">
                  <c:v>1.1787000000000001</c:v>
                </c:pt>
                <c:pt idx="146">
                  <c:v>1.1947000000000001</c:v>
                </c:pt>
                <c:pt idx="147">
                  <c:v>1.21</c:v>
                </c:pt>
                <c:pt idx="148">
                  <c:v>1.2245999999999422</c:v>
                </c:pt>
                <c:pt idx="149">
                  <c:v>1.2389999999999375</c:v>
                </c:pt>
                <c:pt idx="150">
                  <c:v>1.2535999999999268</c:v>
                </c:pt>
                <c:pt idx="151">
                  <c:v>1.2685</c:v>
                </c:pt>
                <c:pt idx="152">
                  <c:v>1.2829999999999431</c:v>
                </c:pt>
                <c:pt idx="153">
                  <c:v>1.2970999999999433</c:v>
                </c:pt>
                <c:pt idx="154">
                  <c:v>1.3124</c:v>
                </c:pt>
                <c:pt idx="155">
                  <c:v>1.3274999999999408</c:v>
                </c:pt>
                <c:pt idx="156">
                  <c:v>1.3404</c:v>
                </c:pt>
                <c:pt idx="157">
                  <c:v>1.3544</c:v>
                </c:pt>
                <c:pt idx="158">
                  <c:v>1.371</c:v>
                </c:pt>
                <c:pt idx="159">
                  <c:v>1.3838999999999417</c:v>
                </c:pt>
                <c:pt idx="160">
                  <c:v>1.3949</c:v>
                </c:pt>
                <c:pt idx="161">
                  <c:v>1.4116999999999018</c:v>
                </c:pt>
                <c:pt idx="162">
                  <c:v>1.4284999999999379</c:v>
                </c:pt>
                <c:pt idx="163">
                  <c:v>1.4390999999999261</c:v>
                </c:pt>
                <c:pt idx="164">
                  <c:v>1.4508999999999335</c:v>
                </c:pt>
                <c:pt idx="165">
                  <c:v>1.4661999999999678</c:v>
                </c:pt>
                <c:pt idx="166">
                  <c:v>1.4797999999999163</c:v>
                </c:pt>
                <c:pt idx="167">
                  <c:v>1.4914999999999268</c:v>
                </c:pt>
                <c:pt idx="168">
                  <c:v>1.5034999999999299</c:v>
                </c:pt>
                <c:pt idx="169">
                  <c:v>1.5155999999999299</c:v>
                </c:pt>
                <c:pt idx="170">
                  <c:v>1.5287999999999538</c:v>
                </c:pt>
                <c:pt idx="171">
                  <c:v>1.5445</c:v>
                </c:pt>
                <c:pt idx="172">
                  <c:v>1.5586</c:v>
                </c:pt>
                <c:pt idx="173">
                  <c:v>1.5661</c:v>
                </c:pt>
                <c:pt idx="174">
                  <c:v>1.5767</c:v>
                </c:pt>
                <c:pt idx="175">
                  <c:v>1.5951</c:v>
                </c:pt>
                <c:pt idx="176">
                  <c:v>1.609</c:v>
                </c:pt>
                <c:pt idx="177">
                  <c:v>1.6185</c:v>
                </c:pt>
                <c:pt idx="178">
                  <c:v>1.6332</c:v>
                </c:pt>
                <c:pt idx="179">
                  <c:v>1.6480999999999999</c:v>
                </c:pt>
                <c:pt idx="180">
                  <c:v>1.6577999999999598</c:v>
                </c:pt>
                <c:pt idx="181">
                  <c:v>1.6701999999999999</c:v>
                </c:pt>
                <c:pt idx="182">
                  <c:v>1.6872</c:v>
                </c:pt>
                <c:pt idx="183">
                  <c:v>1.7029999999999323</c:v>
                </c:pt>
                <c:pt idx="184">
                  <c:v>1.7166999999999395</c:v>
                </c:pt>
                <c:pt idx="185">
                  <c:v>1.7295999999999228</c:v>
                </c:pt>
                <c:pt idx="186">
                  <c:v>1.7410999999999357</c:v>
                </c:pt>
                <c:pt idx="187">
                  <c:v>1.7527999999999426</c:v>
                </c:pt>
                <c:pt idx="188">
                  <c:v>1.7685999999999718</c:v>
                </c:pt>
                <c:pt idx="189">
                  <c:v>1.7848999999999478</c:v>
                </c:pt>
                <c:pt idx="190">
                  <c:v>1.7955999999999346</c:v>
                </c:pt>
                <c:pt idx="191">
                  <c:v>1.8057999999999326</c:v>
                </c:pt>
                <c:pt idx="192">
                  <c:v>1.8190999999999578</c:v>
                </c:pt>
                <c:pt idx="193">
                  <c:v>1.8309</c:v>
                </c:pt>
                <c:pt idx="194">
                  <c:v>1.8416999999999395</c:v>
                </c:pt>
                <c:pt idx="195">
                  <c:v>1.8558999999999384</c:v>
                </c:pt>
                <c:pt idx="196">
                  <c:v>1.8689</c:v>
                </c:pt>
                <c:pt idx="197">
                  <c:v>1.8774999999999678</c:v>
                </c:pt>
                <c:pt idx="198">
                  <c:v>1.889799999999944</c:v>
                </c:pt>
                <c:pt idx="199">
                  <c:v>1.9053</c:v>
                </c:pt>
                <c:pt idx="200">
                  <c:v>1.9141999999999999</c:v>
                </c:pt>
                <c:pt idx="201">
                  <c:v>1.9215</c:v>
                </c:pt>
                <c:pt idx="202">
                  <c:v>1.9345000000000001</c:v>
                </c:pt>
                <c:pt idx="203">
                  <c:v>1.9435</c:v>
                </c:pt>
                <c:pt idx="204">
                  <c:v>1.9460000000000321</c:v>
                </c:pt>
                <c:pt idx="205">
                  <c:v>1.9525999999999999</c:v>
                </c:pt>
                <c:pt idx="206">
                  <c:v>1.9619</c:v>
                </c:pt>
                <c:pt idx="207">
                  <c:v>1.9669000000000001</c:v>
                </c:pt>
                <c:pt idx="208">
                  <c:v>1.9734</c:v>
                </c:pt>
                <c:pt idx="209">
                  <c:v>1.9825999999999999</c:v>
                </c:pt>
                <c:pt idx="210">
                  <c:v>1.9830000000000001</c:v>
                </c:pt>
                <c:pt idx="211">
                  <c:v>1.9814000000000001</c:v>
                </c:pt>
                <c:pt idx="212">
                  <c:v>1.9944999999999999</c:v>
                </c:pt>
                <c:pt idx="213">
                  <c:v>2.0015999999999998</c:v>
                </c:pt>
                <c:pt idx="214">
                  <c:v>1.9884999999999999</c:v>
                </c:pt>
                <c:pt idx="215">
                  <c:v>1.9888999999999999</c:v>
                </c:pt>
                <c:pt idx="216">
                  <c:v>2.0023</c:v>
                </c:pt>
                <c:pt idx="217">
                  <c:v>1.9923000000000401</c:v>
                </c:pt>
                <c:pt idx="218">
                  <c:v>1.9759</c:v>
                </c:pt>
                <c:pt idx="219">
                  <c:v>1.9799</c:v>
                </c:pt>
                <c:pt idx="220">
                  <c:v>1.9866999999999999</c:v>
                </c:pt>
                <c:pt idx="221">
                  <c:v>1.9832000000000001</c:v>
                </c:pt>
                <c:pt idx="222">
                  <c:v>1.9744999999999999</c:v>
                </c:pt>
                <c:pt idx="223">
                  <c:v>1.9663999999999999</c:v>
                </c:pt>
                <c:pt idx="224">
                  <c:v>1.9626999999999999</c:v>
                </c:pt>
                <c:pt idx="225">
                  <c:v>1.9626999999999999</c:v>
                </c:pt>
                <c:pt idx="226">
                  <c:v>1.9610000000000001</c:v>
                </c:pt>
                <c:pt idx="227">
                  <c:v>1.9471000000000001</c:v>
                </c:pt>
                <c:pt idx="228">
                  <c:v>1.9306000000000001</c:v>
                </c:pt>
                <c:pt idx="229">
                  <c:v>1.9292</c:v>
                </c:pt>
                <c:pt idx="230">
                  <c:v>1.9287000000000001</c:v>
                </c:pt>
                <c:pt idx="231">
                  <c:v>1.9157</c:v>
                </c:pt>
                <c:pt idx="232">
                  <c:v>1.9049</c:v>
                </c:pt>
                <c:pt idx="233">
                  <c:v>1.8993</c:v>
                </c:pt>
                <c:pt idx="234">
                  <c:v>1.8886000000000001</c:v>
                </c:pt>
                <c:pt idx="235">
                  <c:v>1.8781000000000001</c:v>
                </c:pt>
                <c:pt idx="236">
                  <c:v>1.8746</c:v>
                </c:pt>
                <c:pt idx="237">
                  <c:v>1.8673</c:v>
                </c:pt>
                <c:pt idx="238">
                  <c:v>1.8555999999999429</c:v>
                </c:pt>
                <c:pt idx="239">
                  <c:v>1.8533999999999538</c:v>
                </c:pt>
                <c:pt idx="240">
                  <c:v>1.8515999999999424</c:v>
                </c:pt>
                <c:pt idx="241">
                  <c:v>1.835899999999935</c:v>
                </c:pt>
                <c:pt idx="242">
                  <c:v>1.825</c:v>
                </c:pt>
                <c:pt idx="243">
                  <c:v>1.8265</c:v>
                </c:pt>
                <c:pt idx="244">
                  <c:v>1.8201000000000001</c:v>
                </c:pt>
                <c:pt idx="245">
                  <c:v>1.8070999999999444</c:v>
                </c:pt>
                <c:pt idx="246">
                  <c:v>1.8022</c:v>
                </c:pt>
                <c:pt idx="247">
                  <c:v>1.7983</c:v>
                </c:pt>
                <c:pt idx="248">
                  <c:v>1.7886</c:v>
                </c:pt>
                <c:pt idx="249">
                  <c:v>1.782</c:v>
                </c:pt>
                <c:pt idx="250">
                  <c:v>1.7758999999999241</c:v>
                </c:pt>
                <c:pt idx="251">
                  <c:v>1.7597999999999234</c:v>
                </c:pt>
                <c:pt idx="252">
                  <c:v>1.7495999999999257</c:v>
                </c:pt>
                <c:pt idx="253">
                  <c:v>1.7568999999999415</c:v>
                </c:pt>
                <c:pt idx="254">
                  <c:v>1.7567999999999431</c:v>
                </c:pt>
                <c:pt idx="255">
                  <c:v>1.7446999999999431</c:v>
                </c:pt>
                <c:pt idx="256">
                  <c:v>1.743899999999917</c:v>
                </c:pt>
                <c:pt idx="257">
                  <c:v>1.7443</c:v>
                </c:pt>
                <c:pt idx="258">
                  <c:v>1.7284999999999442</c:v>
                </c:pt>
                <c:pt idx="259">
                  <c:v>1.7158999999999094</c:v>
                </c:pt>
                <c:pt idx="260">
                  <c:v>1.7151999999999297</c:v>
                </c:pt>
                <c:pt idx="261">
                  <c:v>1.7116999999999147</c:v>
                </c:pt>
                <c:pt idx="262">
                  <c:v>1.7071999999999277</c:v>
                </c:pt>
                <c:pt idx="263">
                  <c:v>1.7107999999999368</c:v>
                </c:pt>
                <c:pt idx="264">
                  <c:v>1.7109999999999332</c:v>
                </c:pt>
                <c:pt idx="265">
                  <c:v>1.700599999999939</c:v>
                </c:pt>
                <c:pt idx="266">
                  <c:v>1.6914</c:v>
                </c:pt>
                <c:pt idx="267">
                  <c:v>1.6853</c:v>
                </c:pt>
                <c:pt idx="268">
                  <c:v>1.6777</c:v>
                </c:pt>
                <c:pt idx="269">
                  <c:v>1.6772</c:v>
                </c:pt>
                <c:pt idx="270">
                  <c:v>1.6860999999999999</c:v>
                </c:pt>
                <c:pt idx="271">
                  <c:v>1.6807000000000001</c:v>
                </c:pt>
                <c:pt idx="272">
                  <c:v>1.6619999999999437</c:v>
                </c:pt>
                <c:pt idx="273">
                  <c:v>1.6549</c:v>
                </c:pt>
                <c:pt idx="274">
                  <c:v>1.6519999999999424</c:v>
                </c:pt>
                <c:pt idx="275">
                  <c:v>1.6406000000000001</c:v>
                </c:pt>
                <c:pt idx="276">
                  <c:v>1.6318999999999415</c:v>
                </c:pt>
                <c:pt idx="277">
                  <c:v>1.6309</c:v>
                </c:pt>
                <c:pt idx="278">
                  <c:v>1.6300000000000001</c:v>
                </c:pt>
                <c:pt idx="279">
                  <c:v>1.625</c:v>
                </c:pt>
                <c:pt idx="280">
                  <c:v>1.6153</c:v>
                </c:pt>
                <c:pt idx="281">
                  <c:v>1.6046</c:v>
                </c:pt>
                <c:pt idx="282">
                  <c:v>1.5948</c:v>
                </c:pt>
                <c:pt idx="283">
                  <c:v>1.5833999999999433</c:v>
                </c:pt>
                <c:pt idx="284">
                  <c:v>1.5709</c:v>
                </c:pt>
                <c:pt idx="285">
                  <c:v>1.5596999999999348</c:v>
                </c:pt>
                <c:pt idx="286">
                  <c:v>1.55</c:v>
                </c:pt>
                <c:pt idx="287">
                  <c:v>1.54</c:v>
                </c:pt>
                <c:pt idx="288">
                  <c:v>1.5248999999999437</c:v>
                </c:pt>
                <c:pt idx="289">
                  <c:v>1.5078999999999212</c:v>
                </c:pt>
                <c:pt idx="290">
                  <c:v>1.4963</c:v>
                </c:pt>
                <c:pt idx="291">
                  <c:v>1.4827999999999399</c:v>
                </c:pt>
                <c:pt idx="292">
                  <c:v>1.4622999999999498</c:v>
                </c:pt>
                <c:pt idx="293">
                  <c:v>1.4452999999999232</c:v>
                </c:pt>
                <c:pt idx="294">
                  <c:v>1.4316999999999076</c:v>
                </c:pt>
                <c:pt idx="295">
                  <c:v>1.4116999999999018</c:v>
                </c:pt>
                <c:pt idx="296">
                  <c:v>1.3898999999999424</c:v>
                </c:pt>
                <c:pt idx="297">
                  <c:v>1.3727</c:v>
                </c:pt>
                <c:pt idx="298">
                  <c:v>1.3537999999999395</c:v>
                </c:pt>
                <c:pt idx="299">
                  <c:v>1.3321000000000001</c:v>
                </c:pt>
                <c:pt idx="300">
                  <c:v>1.3143</c:v>
                </c:pt>
                <c:pt idx="301">
                  <c:v>1.2963</c:v>
                </c:pt>
                <c:pt idx="302">
                  <c:v>1.2718999999999234</c:v>
                </c:pt>
                <c:pt idx="303">
                  <c:v>1.2486999999999435</c:v>
                </c:pt>
                <c:pt idx="304">
                  <c:v>1.23</c:v>
                </c:pt>
                <c:pt idx="305">
                  <c:v>1.2090999999999312</c:v>
                </c:pt>
                <c:pt idx="306">
                  <c:v>1.1849000000000001</c:v>
                </c:pt>
                <c:pt idx="307">
                  <c:v>1.1578999999999458</c:v>
                </c:pt>
                <c:pt idx="308">
                  <c:v>1.1318999999999415</c:v>
                </c:pt>
                <c:pt idx="309">
                  <c:v>1.113</c:v>
                </c:pt>
                <c:pt idx="310">
                  <c:v>1.0992</c:v>
                </c:pt>
                <c:pt idx="311">
                  <c:v>1.0853999999999435</c:v>
                </c:pt>
                <c:pt idx="312">
                  <c:v>1.0652999999999426</c:v>
                </c:pt>
                <c:pt idx="313">
                  <c:v>1.0403</c:v>
                </c:pt>
                <c:pt idx="314">
                  <c:v>1.0150999999999395</c:v>
                </c:pt>
                <c:pt idx="315">
                  <c:v>0.98970000000000002</c:v>
                </c:pt>
                <c:pt idx="316">
                  <c:v>0.96650000000000003</c:v>
                </c:pt>
                <c:pt idx="317">
                  <c:v>0.94680000000000064</c:v>
                </c:pt>
                <c:pt idx="318">
                  <c:v>0.92720000000000002</c:v>
                </c:pt>
                <c:pt idx="319">
                  <c:v>0.90469999999999995</c:v>
                </c:pt>
                <c:pt idx="320">
                  <c:v>0.88329999999999997</c:v>
                </c:pt>
                <c:pt idx="321">
                  <c:v>0.86410000000000065</c:v>
                </c:pt>
                <c:pt idx="322">
                  <c:v>0.84410000000000063</c:v>
                </c:pt>
                <c:pt idx="323">
                  <c:v>0.82350000000000001</c:v>
                </c:pt>
                <c:pt idx="324">
                  <c:v>0.80400000000000005</c:v>
                </c:pt>
                <c:pt idx="325">
                  <c:v>0.78510000000000002</c:v>
                </c:pt>
                <c:pt idx="326">
                  <c:v>0.76640000000000064</c:v>
                </c:pt>
                <c:pt idx="327">
                  <c:v>0.74750000000000005</c:v>
                </c:pt>
                <c:pt idx="328">
                  <c:v>0.72880000000001965</c:v>
                </c:pt>
                <c:pt idx="329">
                  <c:v>0.71060000000002665</c:v>
                </c:pt>
                <c:pt idx="330">
                  <c:v>0.69359999999999999</c:v>
                </c:pt>
                <c:pt idx="331">
                  <c:v>0.67720000000003155</c:v>
                </c:pt>
                <c:pt idx="332">
                  <c:v>0.66030000000001265</c:v>
                </c:pt>
                <c:pt idx="333">
                  <c:v>0.64330000000000065</c:v>
                </c:pt>
                <c:pt idx="334">
                  <c:v>0.62790000000002977</c:v>
                </c:pt>
                <c:pt idx="335">
                  <c:v>0.61280000000002943</c:v>
                </c:pt>
                <c:pt idx="336">
                  <c:v>0.59689999999999999</c:v>
                </c:pt>
                <c:pt idx="337">
                  <c:v>0.58199999999999996</c:v>
                </c:pt>
                <c:pt idx="338">
                  <c:v>0.56799999999999995</c:v>
                </c:pt>
                <c:pt idx="339">
                  <c:v>0.55349999999999999</c:v>
                </c:pt>
                <c:pt idx="340">
                  <c:v>0.53910000000000002</c:v>
                </c:pt>
                <c:pt idx="341">
                  <c:v>0.52590000000000003</c:v>
                </c:pt>
                <c:pt idx="342">
                  <c:v>0.51270000000000004</c:v>
                </c:pt>
                <c:pt idx="343">
                  <c:v>0.4993000000000169</c:v>
                </c:pt>
                <c:pt idx="344">
                  <c:v>0.48700000000000032</c:v>
                </c:pt>
                <c:pt idx="345">
                  <c:v>0.47550000000000031</c:v>
                </c:pt>
                <c:pt idx="346">
                  <c:v>0.46380000000000032</c:v>
                </c:pt>
                <c:pt idx="347">
                  <c:v>0.45200000000000001</c:v>
                </c:pt>
                <c:pt idx="348">
                  <c:v>0.44060000000000005</c:v>
                </c:pt>
                <c:pt idx="349">
                  <c:v>0.42960000000000031</c:v>
                </c:pt>
                <c:pt idx="350">
                  <c:v>0.41910000000000008</c:v>
                </c:pt>
                <c:pt idx="351">
                  <c:v>0.40860000000000002</c:v>
                </c:pt>
                <c:pt idx="352">
                  <c:v>0.39820000000000288</c:v>
                </c:pt>
                <c:pt idx="353">
                  <c:v>0.38800000000001511</c:v>
                </c:pt>
                <c:pt idx="354">
                  <c:v>0.37860000000000038</c:v>
                </c:pt>
                <c:pt idx="355">
                  <c:v>0.37000000000000038</c:v>
                </c:pt>
                <c:pt idx="356">
                  <c:v>0.36110000000000031</c:v>
                </c:pt>
                <c:pt idx="357">
                  <c:v>0.35240000000000032</c:v>
                </c:pt>
                <c:pt idx="358">
                  <c:v>0.34420000000000001</c:v>
                </c:pt>
                <c:pt idx="359">
                  <c:v>0.33590000000001907</c:v>
                </c:pt>
                <c:pt idx="360">
                  <c:v>0.32760000000000788</c:v>
                </c:pt>
                <c:pt idx="361">
                  <c:v>0.31990000000001623</c:v>
                </c:pt>
                <c:pt idx="362">
                  <c:v>0.31250000000000488</c:v>
                </c:pt>
                <c:pt idx="363">
                  <c:v>0.30530000000001595</c:v>
                </c:pt>
                <c:pt idx="364">
                  <c:v>0.29860000000000031</c:v>
                </c:pt>
                <c:pt idx="365">
                  <c:v>0.29240000000000038</c:v>
                </c:pt>
                <c:pt idx="366">
                  <c:v>0.28590000000000032</c:v>
                </c:pt>
                <c:pt idx="367">
                  <c:v>0.27930000000000038</c:v>
                </c:pt>
                <c:pt idx="368">
                  <c:v>0.27340000000000031</c:v>
                </c:pt>
                <c:pt idx="369">
                  <c:v>0.26770000000000005</c:v>
                </c:pt>
                <c:pt idx="370">
                  <c:v>0.26200000000000001</c:v>
                </c:pt>
                <c:pt idx="371">
                  <c:v>0.2571</c:v>
                </c:pt>
                <c:pt idx="372">
                  <c:v>0.2525</c:v>
                </c:pt>
                <c:pt idx="373">
                  <c:v>0.24710000000000001</c:v>
                </c:pt>
                <c:pt idx="374">
                  <c:v>0.24180000000000001</c:v>
                </c:pt>
                <c:pt idx="375">
                  <c:v>0.23719999999999999</c:v>
                </c:pt>
                <c:pt idx="376">
                  <c:v>0.23330000000000001</c:v>
                </c:pt>
                <c:pt idx="377">
                  <c:v>0.2296</c:v>
                </c:pt>
                <c:pt idx="378">
                  <c:v>0.22600000000000001</c:v>
                </c:pt>
                <c:pt idx="379">
                  <c:v>0.222</c:v>
                </c:pt>
                <c:pt idx="380">
                  <c:v>0.21770000000000544</c:v>
                </c:pt>
                <c:pt idx="381">
                  <c:v>0.21390000000000781</c:v>
                </c:pt>
                <c:pt idx="382">
                  <c:v>0.21040000000000394</c:v>
                </c:pt>
                <c:pt idx="383">
                  <c:v>0.20690000000000044</c:v>
                </c:pt>
                <c:pt idx="384">
                  <c:v>0.2036</c:v>
                </c:pt>
                <c:pt idx="385">
                  <c:v>0.20090000000000041</c:v>
                </c:pt>
                <c:pt idx="386">
                  <c:v>0.1983</c:v>
                </c:pt>
                <c:pt idx="387">
                  <c:v>0.19539999999999999</c:v>
                </c:pt>
                <c:pt idx="388">
                  <c:v>0.19259999999999999</c:v>
                </c:pt>
                <c:pt idx="389">
                  <c:v>0.18980000000000041</c:v>
                </c:pt>
                <c:pt idx="390">
                  <c:v>0.1869000000000085</c:v>
                </c:pt>
                <c:pt idx="391">
                  <c:v>0.184400000000008</c:v>
                </c:pt>
                <c:pt idx="392">
                  <c:v>0.18240000000000775</c:v>
                </c:pt>
                <c:pt idx="393">
                  <c:v>0.18030000000000004</c:v>
                </c:pt>
                <c:pt idx="394">
                  <c:v>0.17810000000000001</c:v>
                </c:pt>
                <c:pt idx="395">
                  <c:v>0.17590000000000044</c:v>
                </c:pt>
                <c:pt idx="396">
                  <c:v>0.17390000000000044</c:v>
                </c:pt>
                <c:pt idx="397">
                  <c:v>0.17200000000000001</c:v>
                </c:pt>
                <c:pt idx="398">
                  <c:v>0.16969999999999999</c:v>
                </c:pt>
                <c:pt idx="399">
                  <c:v>0.1676</c:v>
                </c:pt>
                <c:pt idx="400">
                  <c:v>0.16639999999999999</c:v>
                </c:pt>
                <c:pt idx="401">
                  <c:v>0.1651</c:v>
                </c:pt>
                <c:pt idx="402">
                  <c:v>0.16309999999999999</c:v>
                </c:pt>
                <c:pt idx="403">
                  <c:v>0.16159999999999999</c:v>
                </c:pt>
                <c:pt idx="404">
                  <c:v>0.16009999999999999</c:v>
                </c:pt>
                <c:pt idx="405">
                  <c:v>0.15760000000000021</c:v>
                </c:pt>
                <c:pt idx="406">
                  <c:v>0.15580000000000024</c:v>
                </c:pt>
                <c:pt idx="407">
                  <c:v>0.15560000000000004</c:v>
                </c:pt>
                <c:pt idx="408">
                  <c:v>0.15510000000000004</c:v>
                </c:pt>
                <c:pt idx="409">
                  <c:v>0.15390000000000811</c:v>
                </c:pt>
                <c:pt idx="410">
                  <c:v>0.15270000000000244</c:v>
                </c:pt>
                <c:pt idx="411">
                  <c:v>0.15190000000000786</c:v>
                </c:pt>
                <c:pt idx="412">
                  <c:v>0.15110000000000001</c:v>
                </c:pt>
                <c:pt idx="413">
                  <c:v>0.14980000000000004</c:v>
                </c:pt>
                <c:pt idx="414">
                  <c:v>0.14820000000000041</c:v>
                </c:pt>
                <c:pt idx="415">
                  <c:v>0.14730000000000001</c:v>
                </c:pt>
                <c:pt idx="416">
                  <c:v>0.14680000000000001</c:v>
                </c:pt>
                <c:pt idx="417">
                  <c:v>0.14580000000000001</c:v>
                </c:pt>
                <c:pt idx="418">
                  <c:v>0.14490000000000094</c:v>
                </c:pt>
                <c:pt idx="419">
                  <c:v>0.14419999999999999</c:v>
                </c:pt>
                <c:pt idx="420">
                  <c:v>0.14340000000000044</c:v>
                </c:pt>
                <c:pt idx="421">
                  <c:v>0.14269999999999999</c:v>
                </c:pt>
                <c:pt idx="422">
                  <c:v>0.1421</c:v>
                </c:pt>
                <c:pt idx="423">
                  <c:v>0.1416</c:v>
                </c:pt>
                <c:pt idx="424">
                  <c:v>0.1411</c:v>
                </c:pt>
                <c:pt idx="425">
                  <c:v>0.14100000000000001</c:v>
                </c:pt>
                <c:pt idx="426">
                  <c:v>0.14090000000000041</c:v>
                </c:pt>
                <c:pt idx="427">
                  <c:v>0.14030000000000001</c:v>
                </c:pt>
                <c:pt idx="428">
                  <c:v>0.13969999999999999</c:v>
                </c:pt>
                <c:pt idx="429">
                  <c:v>0.13950000000000001</c:v>
                </c:pt>
                <c:pt idx="430">
                  <c:v>0.13919999999999999</c:v>
                </c:pt>
                <c:pt idx="431">
                  <c:v>0.13890000000000041</c:v>
                </c:pt>
                <c:pt idx="432">
                  <c:v>0.13880000000000001</c:v>
                </c:pt>
                <c:pt idx="433">
                  <c:v>0.13880000000000001</c:v>
                </c:pt>
                <c:pt idx="434">
                  <c:v>0.13880000000000001</c:v>
                </c:pt>
                <c:pt idx="435">
                  <c:v>0.13880000000000001</c:v>
                </c:pt>
                <c:pt idx="436">
                  <c:v>0.13890000000000041</c:v>
                </c:pt>
                <c:pt idx="437">
                  <c:v>0.13900000000000001</c:v>
                </c:pt>
                <c:pt idx="438">
                  <c:v>0.13890000000000041</c:v>
                </c:pt>
                <c:pt idx="439">
                  <c:v>0.13890000000000041</c:v>
                </c:pt>
                <c:pt idx="440">
                  <c:v>0.13880000000000001</c:v>
                </c:pt>
                <c:pt idx="441">
                  <c:v>0.1386</c:v>
                </c:pt>
                <c:pt idx="442">
                  <c:v>0.13840000000000041</c:v>
                </c:pt>
                <c:pt idx="443">
                  <c:v>0.13800000000000001</c:v>
                </c:pt>
                <c:pt idx="444">
                  <c:v>0.13739999999999999</c:v>
                </c:pt>
                <c:pt idx="445">
                  <c:v>0.1368</c:v>
                </c:pt>
                <c:pt idx="446">
                  <c:v>0.1361</c:v>
                </c:pt>
                <c:pt idx="447">
                  <c:v>0.13500000000000001</c:v>
                </c:pt>
                <c:pt idx="448">
                  <c:v>0.1338</c:v>
                </c:pt>
                <c:pt idx="449">
                  <c:v>0.1326</c:v>
                </c:pt>
                <c:pt idx="450">
                  <c:v>0.1313</c:v>
                </c:pt>
                <c:pt idx="451">
                  <c:v>0.1298</c:v>
                </c:pt>
                <c:pt idx="452">
                  <c:v>0.12839999999999999</c:v>
                </c:pt>
                <c:pt idx="453">
                  <c:v>0.12709999999999999</c:v>
                </c:pt>
                <c:pt idx="454">
                  <c:v>0.1258</c:v>
                </c:pt>
                <c:pt idx="455">
                  <c:v>0.12470000000000279</c:v>
                </c:pt>
                <c:pt idx="456">
                  <c:v>0.12350000000000012</c:v>
                </c:pt>
                <c:pt idx="457">
                  <c:v>0.12180000000000002</c:v>
                </c:pt>
                <c:pt idx="458">
                  <c:v>0.12020000000000022</c:v>
                </c:pt>
                <c:pt idx="459">
                  <c:v>0.11899999999999998</c:v>
                </c:pt>
                <c:pt idx="460">
                  <c:v>0.1178</c:v>
                </c:pt>
                <c:pt idx="461">
                  <c:v>0.1164</c:v>
                </c:pt>
                <c:pt idx="462">
                  <c:v>0.11509999999999998</c:v>
                </c:pt>
                <c:pt idx="463">
                  <c:v>0.11409999999999998</c:v>
                </c:pt>
                <c:pt idx="464">
                  <c:v>0.1129</c:v>
                </c:pt>
                <c:pt idx="465">
                  <c:v>0.11169999999999998</c:v>
                </c:pt>
                <c:pt idx="466">
                  <c:v>0.1105</c:v>
                </c:pt>
                <c:pt idx="467">
                  <c:v>0.10970000000000329</c:v>
                </c:pt>
                <c:pt idx="468">
                  <c:v>0.10890000000000002</c:v>
                </c:pt>
                <c:pt idx="469">
                  <c:v>0.10790000000000002</c:v>
                </c:pt>
                <c:pt idx="470">
                  <c:v>0.10670000000000029</c:v>
                </c:pt>
                <c:pt idx="471">
                  <c:v>0.10570000000000022</c:v>
                </c:pt>
                <c:pt idx="472">
                  <c:v>0.10489999999999998</c:v>
                </c:pt>
                <c:pt idx="473">
                  <c:v>0.10420000000000022</c:v>
                </c:pt>
                <c:pt idx="474">
                  <c:v>0.1033</c:v>
                </c:pt>
                <c:pt idx="475">
                  <c:v>0.10260000000000002</c:v>
                </c:pt>
                <c:pt idx="476">
                  <c:v>0.10210000000000002</c:v>
                </c:pt>
                <c:pt idx="477">
                  <c:v>0.10150000000000002</c:v>
                </c:pt>
                <c:pt idx="478">
                  <c:v>0.10059999999999998</c:v>
                </c:pt>
                <c:pt idx="479">
                  <c:v>9.9900000000000044E-2</c:v>
                </c:pt>
                <c:pt idx="480">
                  <c:v>9.9200000000000024E-2</c:v>
                </c:pt>
                <c:pt idx="481">
                  <c:v>9.8500000000000268E-2</c:v>
                </c:pt>
                <c:pt idx="482">
                  <c:v>9.8000000000000226E-2</c:v>
                </c:pt>
                <c:pt idx="483">
                  <c:v>9.7700000000000023E-2</c:v>
                </c:pt>
                <c:pt idx="484">
                  <c:v>9.7200000000000022E-2</c:v>
                </c:pt>
                <c:pt idx="485">
                  <c:v>9.6600000000000005E-2</c:v>
                </c:pt>
                <c:pt idx="486">
                  <c:v>9.5800000000000024E-2</c:v>
                </c:pt>
                <c:pt idx="487">
                  <c:v>9.4900000000000026E-2</c:v>
                </c:pt>
                <c:pt idx="488">
                  <c:v>9.4300000000000023E-2</c:v>
                </c:pt>
                <c:pt idx="489">
                  <c:v>9.3900000000000067E-2</c:v>
                </c:pt>
                <c:pt idx="490">
                  <c:v>9.3500000000001068E-2</c:v>
                </c:pt>
                <c:pt idx="491">
                  <c:v>9.2800000000000021E-2</c:v>
                </c:pt>
                <c:pt idx="492">
                  <c:v>9.2200000000000004E-2</c:v>
                </c:pt>
                <c:pt idx="493">
                  <c:v>9.1800000000000007E-2</c:v>
                </c:pt>
                <c:pt idx="494">
                  <c:v>9.11E-2</c:v>
                </c:pt>
                <c:pt idx="495">
                  <c:v>9.0400000000000022E-2</c:v>
                </c:pt>
                <c:pt idx="496">
                  <c:v>8.9900000000000063E-2</c:v>
                </c:pt>
                <c:pt idx="497">
                  <c:v>8.9500000000000246E-2</c:v>
                </c:pt>
                <c:pt idx="498">
                  <c:v>8.910000000000004E-2</c:v>
                </c:pt>
                <c:pt idx="499">
                  <c:v>8.8600000000000248E-2</c:v>
                </c:pt>
                <c:pt idx="500">
                  <c:v>8.8000000000000064E-2</c:v>
                </c:pt>
                <c:pt idx="501">
                  <c:v>8.7600000000000025E-2</c:v>
                </c:pt>
                <c:pt idx="502">
                  <c:v>8.7000000000000022E-2</c:v>
                </c:pt>
                <c:pt idx="503">
                  <c:v>8.6400000000000018E-2</c:v>
                </c:pt>
                <c:pt idx="504">
                  <c:v>8.6000000000000021E-2</c:v>
                </c:pt>
                <c:pt idx="505">
                  <c:v>8.5600000000000065E-2</c:v>
                </c:pt>
                <c:pt idx="506">
                  <c:v>8.5100000000000023E-2</c:v>
                </c:pt>
                <c:pt idx="507">
                  <c:v>8.4500000000000228E-2</c:v>
                </c:pt>
                <c:pt idx="508">
                  <c:v>8.4100000000000022E-2</c:v>
                </c:pt>
                <c:pt idx="509">
                  <c:v>8.3800000000000208E-2</c:v>
                </c:pt>
                <c:pt idx="510">
                  <c:v>8.3500000000000268E-2</c:v>
                </c:pt>
                <c:pt idx="511">
                  <c:v>8.280000000000004E-2</c:v>
                </c:pt>
                <c:pt idx="512">
                  <c:v>8.2300000000000012E-2</c:v>
                </c:pt>
                <c:pt idx="513">
                  <c:v>8.2200000000000009E-2</c:v>
                </c:pt>
                <c:pt idx="514">
                  <c:v>8.1900000000000001E-2</c:v>
                </c:pt>
                <c:pt idx="515">
                  <c:v>8.1500000000000045E-2</c:v>
                </c:pt>
                <c:pt idx="516">
                  <c:v>8.1200000000000022E-2</c:v>
                </c:pt>
                <c:pt idx="517">
                  <c:v>8.0900000000000027E-2</c:v>
                </c:pt>
                <c:pt idx="518">
                  <c:v>8.0400000000000041E-2</c:v>
                </c:pt>
                <c:pt idx="519">
                  <c:v>8.0000000000000043E-2</c:v>
                </c:pt>
                <c:pt idx="520">
                  <c:v>7.9500000000000084E-2</c:v>
                </c:pt>
                <c:pt idx="521">
                  <c:v>7.920000000000002E-2</c:v>
                </c:pt>
                <c:pt idx="522">
                  <c:v>7.8900000000000012E-2</c:v>
                </c:pt>
                <c:pt idx="523">
                  <c:v>7.8600000000000003E-2</c:v>
                </c:pt>
                <c:pt idx="524">
                  <c:v>7.8200000000000006E-2</c:v>
                </c:pt>
                <c:pt idx="525">
                  <c:v>7.7900000000000039E-2</c:v>
                </c:pt>
                <c:pt idx="526">
                  <c:v>7.7600000000000002E-2</c:v>
                </c:pt>
                <c:pt idx="527">
                  <c:v>7.7299999999999994E-2</c:v>
                </c:pt>
                <c:pt idx="528">
                  <c:v>7.7200000000000019E-2</c:v>
                </c:pt>
                <c:pt idx="529">
                  <c:v>7.690000000000001E-2</c:v>
                </c:pt>
                <c:pt idx="530">
                  <c:v>7.640000000000001E-2</c:v>
                </c:pt>
                <c:pt idx="531">
                  <c:v>7.5999999999999998E-2</c:v>
                </c:pt>
                <c:pt idx="532">
                  <c:v>7.5600000000000001E-2</c:v>
                </c:pt>
                <c:pt idx="533">
                  <c:v>7.5400000000000023E-2</c:v>
                </c:pt>
                <c:pt idx="534">
                  <c:v>7.51E-2</c:v>
                </c:pt>
                <c:pt idx="535">
                  <c:v>7.4800000000000033E-2</c:v>
                </c:pt>
                <c:pt idx="536">
                  <c:v>7.4500000000000094E-2</c:v>
                </c:pt>
                <c:pt idx="537">
                  <c:v>7.4300000000000532E-2</c:v>
                </c:pt>
                <c:pt idx="538">
                  <c:v>7.3999999999999996E-2</c:v>
                </c:pt>
                <c:pt idx="539">
                  <c:v>7.350000000000001E-2</c:v>
                </c:pt>
                <c:pt idx="540">
                  <c:v>7.290000000000002E-2</c:v>
                </c:pt>
                <c:pt idx="541">
                  <c:v>7.2800000000000031E-2</c:v>
                </c:pt>
                <c:pt idx="542">
                  <c:v>7.2700000000000514E-2</c:v>
                </c:pt>
                <c:pt idx="543">
                  <c:v>7.2300000000000114E-2</c:v>
                </c:pt>
                <c:pt idx="544">
                  <c:v>7.2100000000000011E-2</c:v>
                </c:pt>
                <c:pt idx="545">
                  <c:v>7.22E-2</c:v>
                </c:pt>
                <c:pt idx="546">
                  <c:v>7.1999999999999995E-2</c:v>
                </c:pt>
                <c:pt idx="547">
                  <c:v>7.1700000000000014E-2</c:v>
                </c:pt>
                <c:pt idx="548">
                  <c:v>7.1400000000000019E-2</c:v>
                </c:pt>
                <c:pt idx="549">
                  <c:v>7.1199999999999999E-2</c:v>
                </c:pt>
                <c:pt idx="550">
                  <c:v>7.0900000000000019E-2</c:v>
                </c:pt>
                <c:pt idx="551">
                  <c:v>7.060000000000001E-2</c:v>
                </c:pt>
                <c:pt idx="552">
                  <c:v>7.0400000000000004E-2</c:v>
                </c:pt>
                <c:pt idx="553">
                  <c:v>7.0199999999999999E-2</c:v>
                </c:pt>
                <c:pt idx="554">
                  <c:v>7.0000000000000021E-2</c:v>
                </c:pt>
                <c:pt idx="555">
                  <c:v>6.9800000000000112E-2</c:v>
                </c:pt>
                <c:pt idx="556">
                  <c:v>6.9700000000000123E-2</c:v>
                </c:pt>
                <c:pt idx="557">
                  <c:v>6.9500000000000034E-2</c:v>
                </c:pt>
                <c:pt idx="558">
                  <c:v>6.9100000000000023E-2</c:v>
                </c:pt>
                <c:pt idx="559">
                  <c:v>6.88E-2</c:v>
                </c:pt>
                <c:pt idx="560">
                  <c:v>6.8699999999999997E-2</c:v>
                </c:pt>
                <c:pt idx="561">
                  <c:v>6.8500000000000019E-2</c:v>
                </c:pt>
                <c:pt idx="562">
                  <c:v>6.8300000000000013E-2</c:v>
                </c:pt>
                <c:pt idx="563">
                  <c:v>6.8199999999999997E-2</c:v>
                </c:pt>
                <c:pt idx="564">
                  <c:v>6.7900000000000002E-2</c:v>
                </c:pt>
                <c:pt idx="565">
                  <c:v>6.7500000000000004E-2</c:v>
                </c:pt>
                <c:pt idx="566">
                  <c:v>6.7500000000000004E-2</c:v>
                </c:pt>
                <c:pt idx="567">
                  <c:v>6.7700000000000024E-2</c:v>
                </c:pt>
                <c:pt idx="568">
                  <c:v>6.7500000000000004E-2</c:v>
                </c:pt>
                <c:pt idx="569">
                  <c:v>6.720000000000001E-2</c:v>
                </c:pt>
                <c:pt idx="570">
                  <c:v>6.7000000000000004E-2</c:v>
                </c:pt>
                <c:pt idx="571">
                  <c:v>6.7400000000000029E-2</c:v>
                </c:pt>
                <c:pt idx="572">
                  <c:v>6.7700000000000024E-2</c:v>
                </c:pt>
                <c:pt idx="573">
                  <c:v>6.7500000000000004E-2</c:v>
                </c:pt>
                <c:pt idx="574">
                  <c:v>6.6699999999999995E-2</c:v>
                </c:pt>
                <c:pt idx="575">
                  <c:v>6.6000000000000003E-2</c:v>
                </c:pt>
                <c:pt idx="576">
                  <c:v>6.5699999999999995E-2</c:v>
                </c:pt>
                <c:pt idx="577">
                  <c:v>6.5600000000000006E-2</c:v>
                </c:pt>
                <c:pt idx="578">
                  <c:v>6.5400000000000014E-2</c:v>
                </c:pt>
                <c:pt idx="579">
                  <c:v>6.5199999999999994E-2</c:v>
                </c:pt>
                <c:pt idx="580">
                  <c:v>6.5199999999999994E-2</c:v>
                </c:pt>
                <c:pt idx="581">
                  <c:v>6.4900000000000013E-2</c:v>
                </c:pt>
                <c:pt idx="582">
                  <c:v>6.450000000000003E-2</c:v>
                </c:pt>
                <c:pt idx="583">
                  <c:v>6.450000000000003E-2</c:v>
                </c:pt>
                <c:pt idx="584">
                  <c:v>6.450000000000003E-2</c:v>
                </c:pt>
                <c:pt idx="585">
                  <c:v>6.4199999999999993E-2</c:v>
                </c:pt>
                <c:pt idx="586">
                  <c:v>6.4000000000000112E-2</c:v>
                </c:pt>
                <c:pt idx="587">
                  <c:v>6.3800000000000009E-2</c:v>
                </c:pt>
                <c:pt idx="588">
                  <c:v>6.3500000000000001E-2</c:v>
                </c:pt>
                <c:pt idx="589">
                  <c:v>6.3299999999999995E-2</c:v>
                </c:pt>
                <c:pt idx="590">
                  <c:v>6.3200000000000006E-2</c:v>
                </c:pt>
                <c:pt idx="591">
                  <c:v>6.3100000000000003E-2</c:v>
                </c:pt>
                <c:pt idx="592">
                  <c:v>6.3E-2</c:v>
                </c:pt>
                <c:pt idx="593">
                  <c:v>6.2800000000000022E-2</c:v>
                </c:pt>
                <c:pt idx="594">
                  <c:v>6.25E-2</c:v>
                </c:pt>
                <c:pt idx="595">
                  <c:v>6.2300000000000133E-2</c:v>
                </c:pt>
                <c:pt idx="596">
                  <c:v>6.2300000000000133E-2</c:v>
                </c:pt>
                <c:pt idx="597">
                  <c:v>6.2300000000000133E-2</c:v>
                </c:pt>
                <c:pt idx="598">
                  <c:v>6.2200000000000012E-2</c:v>
                </c:pt>
                <c:pt idx="599">
                  <c:v>6.1900000000000004E-2</c:v>
                </c:pt>
                <c:pt idx="600">
                  <c:v>6.1600000000000002E-2</c:v>
                </c:pt>
                <c:pt idx="601">
                  <c:v>6.1499999999999999E-2</c:v>
                </c:pt>
                <c:pt idx="602">
                  <c:v>6.1499999999999999E-2</c:v>
                </c:pt>
                <c:pt idx="603">
                  <c:v>6.1499999999999999E-2</c:v>
                </c:pt>
                <c:pt idx="604">
                  <c:v>6.1300000000000014E-2</c:v>
                </c:pt>
                <c:pt idx="605">
                  <c:v>6.1000000000000013E-2</c:v>
                </c:pt>
                <c:pt idx="606">
                  <c:v>6.0900000000000003E-2</c:v>
                </c:pt>
                <c:pt idx="607">
                  <c:v>6.0900000000000003E-2</c:v>
                </c:pt>
                <c:pt idx="608">
                  <c:v>6.0700000000000122E-2</c:v>
                </c:pt>
                <c:pt idx="609">
                  <c:v>6.0500000000000012E-2</c:v>
                </c:pt>
                <c:pt idx="610">
                  <c:v>6.0500000000000012E-2</c:v>
                </c:pt>
                <c:pt idx="611">
                  <c:v>6.0400000000000023E-2</c:v>
                </c:pt>
                <c:pt idx="612">
                  <c:v>6.0200000000000004E-2</c:v>
                </c:pt>
                <c:pt idx="613">
                  <c:v>6.0100000000000021E-2</c:v>
                </c:pt>
                <c:pt idx="614">
                  <c:v>5.9900000000000113E-2</c:v>
                </c:pt>
                <c:pt idx="615">
                  <c:v>5.9600000000000014E-2</c:v>
                </c:pt>
                <c:pt idx="616">
                  <c:v>5.9700000000002133E-2</c:v>
                </c:pt>
                <c:pt idx="617">
                  <c:v>5.9800000000000124E-2</c:v>
                </c:pt>
                <c:pt idx="618">
                  <c:v>5.9400000000000133E-2</c:v>
                </c:pt>
                <c:pt idx="619">
                  <c:v>5.9200000000000003E-2</c:v>
                </c:pt>
                <c:pt idx="620">
                  <c:v>5.9400000000000133E-2</c:v>
                </c:pt>
                <c:pt idx="621">
                  <c:v>5.9300000000002434E-2</c:v>
                </c:pt>
                <c:pt idx="622">
                  <c:v>5.8800000000000012E-2</c:v>
                </c:pt>
                <c:pt idx="623">
                  <c:v>5.8900000000000001E-2</c:v>
                </c:pt>
                <c:pt idx="624">
                  <c:v>5.9000000000000434E-2</c:v>
                </c:pt>
                <c:pt idx="625">
                  <c:v>5.8800000000000012E-2</c:v>
                </c:pt>
                <c:pt idx="626">
                  <c:v>5.8800000000000012E-2</c:v>
                </c:pt>
                <c:pt idx="627">
                  <c:v>5.8700000000000023E-2</c:v>
                </c:pt>
                <c:pt idx="628">
                  <c:v>5.8299999999999998E-2</c:v>
                </c:pt>
                <c:pt idx="629">
                  <c:v>5.8000000000000003E-2</c:v>
                </c:pt>
                <c:pt idx="630">
                  <c:v>5.8200000000000002E-2</c:v>
                </c:pt>
                <c:pt idx="631">
                  <c:v>5.8200000000000002E-2</c:v>
                </c:pt>
                <c:pt idx="632">
                  <c:v>5.8000000000000003E-2</c:v>
                </c:pt>
                <c:pt idx="633">
                  <c:v>5.7800000000000094E-2</c:v>
                </c:pt>
                <c:pt idx="634">
                  <c:v>5.7700000000000133E-2</c:v>
                </c:pt>
                <c:pt idx="635">
                  <c:v>5.7400000000000034E-2</c:v>
                </c:pt>
                <c:pt idx="636">
                  <c:v>5.7400000000000034E-2</c:v>
                </c:pt>
                <c:pt idx="637">
                  <c:v>5.7300000000000434E-2</c:v>
                </c:pt>
                <c:pt idx="638">
                  <c:v>5.7100000000000012E-2</c:v>
                </c:pt>
                <c:pt idx="639">
                  <c:v>5.6899999999999999E-2</c:v>
                </c:pt>
                <c:pt idx="640">
                  <c:v>5.6899999999999999E-2</c:v>
                </c:pt>
                <c:pt idx="641">
                  <c:v>5.6899999999999999E-2</c:v>
                </c:pt>
                <c:pt idx="642">
                  <c:v>5.6700000000000014E-2</c:v>
                </c:pt>
                <c:pt idx="643">
                  <c:v>5.6400000000000013E-2</c:v>
                </c:pt>
                <c:pt idx="644">
                  <c:v>5.6300000000000003E-2</c:v>
                </c:pt>
                <c:pt idx="645">
                  <c:v>5.6099999999999997E-2</c:v>
                </c:pt>
                <c:pt idx="646">
                  <c:v>5.6099999999999997E-2</c:v>
                </c:pt>
                <c:pt idx="647">
                  <c:v>5.6099999999999997E-2</c:v>
                </c:pt>
                <c:pt idx="648">
                  <c:v>5.5900000000000012E-2</c:v>
                </c:pt>
                <c:pt idx="649">
                  <c:v>5.5800000000000023E-2</c:v>
                </c:pt>
                <c:pt idx="650">
                  <c:v>5.5700000000000034E-2</c:v>
                </c:pt>
                <c:pt idx="651">
                  <c:v>5.5500000000000022E-2</c:v>
                </c:pt>
                <c:pt idx="652">
                  <c:v>5.5199999999999999E-2</c:v>
                </c:pt>
                <c:pt idx="653">
                  <c:v>5.5100000000000003E-2</c:v>
                </c:pt>
                <c:pt idx="654">
                  <c:v>5.4900000000000032E-2</c:v>
                </c:pt>
                <c:pt idx="655">
                  <c:v>5.4700000000002434E-2</c:v>
                </c:pt>
                <c:pt idx="656">
                  <c:v>5.4700000000002434E-2</c:v>
                </c:pt>
                <c:pt idx="657">
                  <c:v>5.4700000000002434E-2</c:v>
                </c:pt>
                <c:pt idx="658">
                  <c:v>5.4600000000000003E-2</c:v>
                </c:pt>
                <c:pt idx="659">
                  <c:v>5.4500000000000014E-2</c:v>
                </c:pt>
                <c:pt idx="660">
                  <c:v>5.4300000000000924E-2</c:v>
                </c:pt>
                <c:pt idx="661">
                  <c:v>5.4100000000000023E-2</c:v>
                </c:pt>
                <c:pt idx="662">
                  <c:v>5.4100000000000023E-2</c:v>
                </c:pt>
                <c:pt idx="663">
                  <c:v>5.3999999999999999E-2</c:v>
                </c:pt>
                <c:pt idx="664">
                  <c:v>5.3900000000000003E-2</c:v>
                </c:pt>
                <c:pt idx="665">
                  <c:v>5.3699999999999998E-2</c:v>
                </c:pt>
                <c:pt idx="666">
                  <c:v>5.3499999999999999E-2</c:v>
                </c:pt>
                <c:pt idx="667">
                  <c:v>5.3499999999999999E-2</c:v>
                </c:pt>
                <c:pt idx="668">
                  <c:v>5.3400000000000003E-2</c:v>
                </c:pt>
                <c:pt idx="669">
                  <c:v>5.3300000000000014E-2</c:v>
                </c:pt>
                <c:pt idx="670">
                  <c:v>5.3100000000000001E-2</c:v>
                </c:pt>
                <c:pt idx="671">
                  <c:v>5.3100000000000001E-2</c:v>
                </c:pt>
                <c:pt idx="672">
                  <c:v>5.3000000000000012E-2</c:v>
                </c:pt>
                <c:pt idx="673">
                  <c:v>5.2900000000000023E-2</c:v>
                </c:pt>
                <c:pt idx="674">
                  <c:v>5.2800000000000034E-2</c:v>
                </c:pt>
                <c:pt idx="675">
                  <c:v>5.2800000000000034E-2</c:v>
                </c:pt>
                <c:pt idx="676">
                  <c:v>5.2600000000000001E-2</c:v>
                </c:pt>
                <c:pt idx="677">
                  <c:v>5.2400000000000023E-2</c:v>
                </c:pt>
                <c:pt idx="678">
                  <c:v>5.2400000000000023E-2</c:v>
                </c:pt>
                <c:pt idx="679">
                  <c:v>5.2400000000000023E-2</c:v>
                </c:pt>
                <c:pt idx="680">
                  <c:v>5.2299999999999999E-2</c:v>
                </c:pt>
                <c:pt idx="681">
                  <c:v>5.2200000000000003E-2</c:v>
                </c:pt>
                <c:pt idx="682">
                  <c:v>5.1999999999999998E-2</c:v>
                </c:pt>
                <c:pt idx="683">
                  <c:v>5.1900000000000002E-2</c:v>
                </c:pt>
                <c:pt idx="684">
                  <c:v>5.1800000000000013E-2</c:v>
                </c:pt>
                <c:pt idx="685">
                  <c:v>5.1700000000000003E-2</c:v>
                </c:pt>
                <c:pt idx="686">
                  <c:v>5.1700000000000003E-2</c:v>
                </c:pt>
                <c:pt idx="687">
                  <c:v>5.1700000000000003E-2</c:v>
                </c:pt>
                <c:pt idx="688">
                  <c:v>5.1499999999999997E-2</c:v>
                </c:pt>
                <c:pt idx="689">
                  <c:v>5.1299999999999998E-2</c:v>
                </c:pt>
                <c:pt idx="690">
                  <c:v>5.1299999999999998E-2</c:v>
                </c:pt>
                <c:pt idx="691">
                  <c:v>5.1199999999999996E-2</c:v>
                </c:pt>
                <c:pt idx="692">
                  <c:v>5.11E-2</c:v>
                </c:pt>
                <c:pt idx="693">
                  <c:v>5.1000000000000004E-2</c:v>
                </c:pt>
                <c:pt idx="694">
                  <c:v>5.1000000000000004E-2</c:v>
                </c:pt>
                <c:pt idx="695">
                  <c:v>5.0900000000000001E-2</c:v>
                </c:pt>
                <c:pt idx="696">
                  <c:v>5.0800000000000012E-2</c:v>
                </c:pt>
                <c:pt idx="697">
                  <c:v>5.0800000000000012E-2</c:v>
                </c:pt>
                <c:pt idx="698">
                  <c:v>5.0400000000000014E-2</c:v>
                </c:pt>
                <c:pt idx="699">
                  <c:v>5.0299999999999997E-2</c:v>
                </c:pt>
                <c:pt idx="700">
                  <c:v>5.0500000000000003E-2</c:v>
                </c:pt>
                <c:pt idx="701">
                  <c:v>5.0400000000000014E-2</c:v>
                </c:pt>
                <c:pt idx="702">
                  <c:v>5.0200000000000002E-2</c:v>
                </c:pt>
                <c:pt idx="703">
                  <c:v>5.0200000000000002E-2</c:v>
                </c:pt>
                <c:pt idx="704">
                  <c:v>5.0200000000000002E-2</c:v>
                </c:pt>
                <c:pt idx="705">
                  <c:v>0.05</c:v>
                </c:pt>
                <c:pt idx="706">
                  <c:v>0.05</c:v>
                </c:pt>
                <c:pt idx="707">
                  <c:v>0.05</c:v>
                </c:pt>
                <c:pt idx="708">
                  <c:v>4.9800000000000122E-2</c:v>
                </c:pt>
                <c:pt idx="709">
                  <c:v>4.9600000000000012E-2</c:v>
                </c:pt>
                <c:pt idx="710">
                  <c:v>4.9500000000000023E-2</c:v>
                </c:pt>
                <c:pt idx="711">
                  <c:v>4.9400000000000034E-2</c:v>
                </c:pt>
                <c:pt idx="712">
                  <c:v>4.9300000000000524E-2</c:v>
                </c:pt>
                <c:pt idx="713">
                  <c:v>4.9200000000000021E-2</c:v>
                </c:pt>
                <c:pt idx="714">
                  <c:v>4.9000000000000113E-2</c:v>
                </c:pt>
                <c:pt idx="715">
                  <c:v>4.8899999999999999E-2</c:v>
                </c:pt>
                <c:pt idx="716">
                  <c:v>4.8899999999999999E-2</c:v>
                </c:pt>
                <c:pt idx="717">
                  <c:v>4.8899999999999999E-2</c:v>
                </c:pt>
                <c:pt idx="718">
                  <c:v>4.8800000000000003E-2</c:v>
                </c:pt>
                <c:pt idx="719">
                  <c:v>4.8700000000000014E-2</c:v>
                </c:pt>
                <c:pt idx="720">
                  <c:v>4.8500000000000001E-2</c:v>
                </c:pt>
                <c:pt idx="721">
                  <c:v>4.8400000000000012E-2</c:v>
                </c:pt>
                <c:pt idx="722">
                  <c:v>4.8300000000000003E-2</c:v>
                </c:pt>
                <c:pt idx="723">
                  <c:v>4.82E-2</c:v>
                </c:pt>
                <c:pt idx="724">
                  <c:v>4.82E-2</c:v>
                </c:pt>
                <c:pt idx="725">
                  <c:v>4.8100000000000004E-2</c:v>
                </c:pt>
                <c:pt idx="726">
                  <c:v>4.8000000000000001E-2</c:v>
                </c:pt>
                <c:pt idx="727">
                  <c:v>4.7900000000000012E-2</c:v>
                </c:pt>
                <c:pt idx="728">
                  <c:v>4.7800000000000023E-2</c:v>
                </c:pt>
                <c:pt idx="729">
                  <c:v>4.7699999999999999E-2</c:v>
                </c:pt>
                <c:pt idx="730">
                  <c:v>4.7500000000000014E-2</c:v>
                </c:pt>
                <c:pt idx="731">
                  <c:v>4.7400000000000032E-2</c:v>
                </c:pt>
                <c:pt idx="732">
                  <c:v>4.7300000000000113E-2</c:v>
                </c:pt>
                <c:pt idx="733">
                  <c:v>4.7300000000000113E-2</c:v>
                </c:pt>
                <c:pt idx="734">
                  <c:v>4.7200000000000013E-2</c:v>
                </c:pt>
                <c:pt idx="735">
                  <c:v>4.7000000000000014E-2</c:v>
                </c:pt>
                <c:pt idx="736">
                  <c:v>4.6800000000000001E-2</c:v>
                </c:pt>
                <c:pt idx="737">
                  <c:v>4.6599999999999996E-2</c:v>
                </c:pt>
                <c:pt idx="738">
                  <c:v>4.6400000000000004E-2</c:v>
                </c:pt>
                <c:pt idx="739">
                  <c:v>4.5999999999999999E-2</c:v>
                </c:pt>
                <c:pt idx="740">
                  <c:v>4.5900000000000003E-2</c:v>
                </c:pt>
                <c:pt idx="741">
                  <c:v>4.6699999999999998E-2</c:v>
                </c:pt>
                <c:pt idx="742">
                  <c:v>4.7100000000000003E-2</c:v>
                </c:pt>
                <c:pt idx="743">
                  <c:v>4.6899999999999997E-2</c:v>
                </c:pt>
                <c:pt idx="744">
                  <c:v>4.6699999999999998E-2</c:v>
                </c:pt>
                <c:pt idx="745">
                  <c:v>4.65E-2</c:v>
                </c:pt>
                <c:pt idx="746">
                  <c:v>4.6300000000000001E-2</c:v>
                </c:pt>
                <c:pt idx="747">
                  <c:v>4.6199999999999998E-2</c:v>
                </c:pt>
                <c:pt idx="748">
                  <c:v>4.6199999999999998E-2</c:v>
                </c:pt>
                <c:pt idx="749">
                  <c:v>4.6199999999999998E-2</c:v>
                </c:pt>
                <c:pt idx="750">
                  <c:v>4.6100000000000002E-2</c:v>
                </c:pt>
                <c:pt idx="751">
                  <c:v>4.5999999999999999E-2</c:v>
                </c:pt>
                <c:pt idx="752">
                  <c:v>4.5900000000000003E-2</c:v>
                </c:pt>
                <c:pt idx="753">
                  <c:v>4.5900000000000003E-2</c:v>
                </c:pt>
                <c:pt idx="754">
                  <c:v>4.5800000000000014E-2</c:v>
                </c:pt>
                <c:pt idx="755">
                  <c:v>4.5699999999999998E-2</c:v>
                </c:pt>
                <c:pt idx="756">
                  <c:v>4.5600000000000002E-2</c:v>
                </c:pt>
                <c:pt idx="757">
                  <c:v>4.5500000000000013E-2</c:v>
                </c:pt>
                <c:pt idx="758">
                  <c:v>4.5400000000000003E-2</c:v>
                </c:pt>
                <c:pt idx="759">
                  <c:v>4.5400000000000003E-2</c:v>
                </c:pt>
                <c:pt idx="760">
                  <c:v>4.5300000000000014E-2</c:v>
                </c:pt>
                <c:pt idx="761">
                  <c:v>4.5100000000000001E-2</c:v>
                </c:pt>
                <c:pt idx="762">
                  <c:v>4.5100000000000001E-2</c:v>
                </c:pt>
                <c:pt idx="763">
                  <c:v>4.5300000000000014E-2</c:v>
                </c:pt>
                <c:pt idx="764">
                  <c:v>4.5100000000000001E-2</c:v>
                </c:pt>
                <c:pt idx="765">
                  <c:v>4.4900000000000023E-2</c:v>
                </c:pt>
                <c:pt idx="766">
                  <c:v>4.4800000000000034E-2</c:v>
                </c:pt>
                <c:pt idx="767">
                  <c:v>4.4600000000000022E-2</c:v>
                </c:pt>
                <c:pt idx="768">
                  <c:v>4.4500000000000033E-2</c:v>
                </c:pt>
                <c:pt idx="769">
                  <c:v>4.4500000000000033E-2</c:v>
                </c:pt>
                <c:pt idx="770">
                  <c:v>4.4500000000000033E-2</c:v>
                </c:pt>
                <c:pt idx="771">
                  <c:v>4.4400000000000113E-2</c:v>
                </c:pt>
                <c:pt idx="772">
                  <c:v>4.4200000000000003E-2</c:v>
                </c:pt>
                <c:pt idx="773">
                  <c:v>4.4200000000000003E-2</c:v>
                </c:pt>
                <c:pt idx="774">
                  <c:v>4.4200000000000003E-2</c:v>
                </c:pt>
                <c:pt idx="775">
                  <c:v>4.4100000000000014E-2</c:v>
                </c:pt>
                <c:pt idx="776">
                  <c:v>4.3999999999999997E-2</c:v>
                </c:pt>
                <c:pt idx="777">
                  <c:v>4.3800000000000013E-2</c:v>
                </c:pt>
                <c:pt idx="778">
                  <c:v>4.3700000000000003E-2</c:v>
                </c:pt>
                <c:pt idx="779">
                  <c:v>4.3500000000000004E-2</c:v>
                </c:pt>
                <c:pt idx="780">
                  <c:v>4.3400000000000001E-2</c:v>
                </c:pt>
                <c:pt idx="781">
                  <c:v>4.3299999999999998E-2</c:v>
                </c:pt>
                <c:pt idx="782">
                  <c:v>4.3299999999999998E-2</c:v>
                </c:pt>
                <c:pt idx="783">
                  <c:v>4.3199999999999995E-2</c:v>
                </c:pt>
                <c:pt idx="784">
                  <c:v>4.3000000000000003E-2</c:v>
                </c:pt>
                <c:pt idx="785">
                  <c:v>4.2900000000000021E-2</c:v>
                </c:pt>
                <c:pt idx="786">
                  <c:v>4.3000000000000003E-2</c:v>
                </c:pt>
                <c:pt idx="787">
                  <c:v>4.2900000000000021E-2</c:v>
                </c:pt>
                <c:pt idx="788">
                  <c:v>4.2800000000000032E-2</c:v>
                </c:pt>
                <c:pt idx="789">
                  <c:v>4.2700000000000113E-2</c:v>
                </c:pt>
                <c:pt idx="790">
                  <c:v>4.2700000000000113E-2</c:v>
                </c:pt>
                <c:pt idx="791">
                  <c:v>4.2600000000000013E-2</c:v>
                </c:pt>
                <c:pt idx="792">
                  <c:v>4.2500000000000003E-2</c:v>
                </c:pt>
                <c:pt idx="793">
                  <c:v>4.2299999999999997E-2</c:v>
                </c:pt>
                <c:pt idx="794">
                  <c:v>4.2200000000000001E-2</c:v>
                </c:pt>
                <c:pt idx="795">
                  <c:v>4.2100000000000012E-2</c:v>
                </c:pt>
                <c:pt idx="796">
                  <c:v>4.2100000000000012E-2</c:v>
                </c:pt>
                <c:pt idx="797">
                  <c:v>4.2000000000000023E-2</c:v>
                </c:pt>
                <c:pt idx="798">
                  <c:v>4.19E-2</c:v>
                </c:pt>
                <c:pt idx="799">
                  <c:v>4.19E-2</c:v>
                </c:pt>
                <c:pt idx="800">
                  <c:v>4.1800000000000004E-2</c:v>
                </c:pt>
                <c:pt idx="801">
                  <c:v>4.1800000000000004E-2</c:v>
                </c:pt>
                <c:pt idx="802">
                  <c:v>4.1599999999999998E-2</c:v>
                </c:pt>
                <c:pt idx="803">
                  <c:v>4.1500000000000002E-2</c:v>
                </c:pt>
                <c:pt idx="804">
                  <c:v>4.1399999999999999E-2</c:v>
                </c:pt>
                <c:pt idx="805">
                  <c:v>4.1399999999999999E-2</c:v>
                </c:pt>
                <c:pt idx="806">
                  <c:v>4.1300000000000003E-2</c:v>
                </c:pt>
                <c:pt idx="807">
                  <c:v>4.1199999999999987E-2</c:v>
                </c:pt>
                <c:pt idx="808">
                  <c:v>4.1099999999999998E-2</c:v>
                </c:pt>
                <c:pt idx="809">
                  <c:v>4.1000000000000002E-2</c:v>
                </c:pt>
                <c:pt idx="810">
                  <c:v>4.0900000000000013E-2</c:v>
                </c:pt>
                <c:pt idx="811">
                  <c:v>4.0900000000000013E-2</c:v>
                </c:pt>
                <c:pt idx="812">
                  <c:v>4.0700000000000014E-2</c:v>
                </c:pt>
                <c:pt idx="813">
                  <c:v>4.0599999999999997E-2</c:v>
                </c:pt>
                <c:pt idx="814">
                  <c:v>4.0599999999999997E-2</c:v>
                </c:pt>
                <c:pt idx="815">
                  <c:v>4.0599999999999997E-2</c:v>
                </c:pt>
                <c:pt idx="816">
                  <c:v>4.0400000000000012E-2</c:v>
                </c:pt>
                <c:pt idx="817">
                  <c:v>4.0300000000000023E-2</c:v>
                </c:pt>
                <c:pt idx="818">
                  <c:v>4.02E-2</c:v>
                </c:pt>
                <c:pt idx="819">
                  <c:v>4.02E-2</c:v>
                </c:pt>
                <c:pt idx="820">
                  <c:v>4.02E-2</c:v>
                </c:pt>
                <c:pt idx="821">
                  <c:v>4.0000000000000022E-2</c:v>
                </c:pt>
                <c:pt idx="822">
                  <c:v>4.0000000000000022E-2</c:v>
                </c:pt>
                <c:pt idx="823">
                  <c:v>3.9900000000000005E-2</c:v>
                </c:pt>
                <c:pt idx="824">
                  <c:v>3.9699999999999999E-2</c:v>
                </c:pt>
                <c:pt idx="825">
                  <c:v>3.9699999999999999E-2</c:v>
                </c:pt>
                <c:pt idx="826">
                  <c:v>3.9699999999999999E-2</c:v>
                </c:pt>
                <c:pt idx="827">
                  <c:v>3.960000000000001E-2</c:v>
                </c:pt>
                <c:pt idx="828">
                  <c:v>3.95E-2</c:v>
                </c:pt>
                <c:pt idx="829">
                  <c:v>3.9399999999999998E-2</c:v>
                </c:pt>
                <c:pt idx="830">
                  <c:v>3.9399999999999998E-2</c:v>
                </c:pt>
                <c:pt idx="831">
                  <c:v>3.9300000000000002E-2</c:v>
                </c:pt>
                <c:pt idx="832">
                  <c:v>3.9300000000000002E-2</c:v>
                </c:pt>
                <c:pt idx="833">
                  <c:v>3.9199999999999999E-2</c:v>
                </c:pt>
                <c:pt idx="834">
                  <c:v>3.8900000000000004E-2</c:v>
                </c:pt>
                <c:pt idx="835">
                  <c:v>3.8900000000000004E-2</c:v>
                </c:pt>
                <c:pt idx="836">
                  <c:v>3.8900000000000004E-2</c:v>
                </c:pt>
                <c:pt idx="837">
                  <c:v>3.8800000000000001E-2</c:v>
                </c:pt>
                <c:pt idx="838">
                  <c:v>3.8699999999999998E-2</c:v>
                </c:pt>
                <c:pt idx="839">
                  <c:v>3.85E-2</c:v>
                </c:pt>
                <c:pt idx="840">
                  <c:v>3.8600000000000002E-2</c:v>
                </c:pt>
                <c:pt idx="841">
                  <c:v>3.8699999999999998E-2</c:v>
                </c:pt>
                <c:pt idx="842">
                  <c:v>3.8600000000000002E-2</c:v>
                </c:pt>
                <c:pt idx="843">
                  <c:v>3.8399999999999997E-2</c:v>
                </c:pt>
                <c:pt idx="844">
                  <c:v>3.8199999999999998E-2</c:v>
                </c:pt>
                <c:pt idx="845">
                  <c:v>3.8199999999999998E-2</c:v>
                </c:pt>
                <c:pt idx="846">
                  <c:v>3.8199999999999998E-2</c:v>
                </c:pt>
                <c:pt idx="847">
                  <c:v>3.8100000000000002E-2</c:v>
                </c:pt>
                <c:pt idx="848">
                  <c:v>3.8100000000000002E-2</c:v>
                </c:pt>
                <c:pt idx="849">
                  <c:v>3.7999999999999999E-2</c:v>
                </c:pt>
                <c:pt idx="850">
                  <c:v>3.7800000000000812E-2</c:v>
                </c:pt>
                <c:pt idx="851">
                  <c:v>3.7700000000000011E-2</c:v>
                </c:pt>
                <c:pt idx="852">
                  <c:v>3.7800000000000812E-2</c:v>
                </c:pt>
                <c:pt idx="853">
                  <c:v>3.7700000000000011E-2</c:v>
                </c:pt>
                <c:pt idx="854">
                  <c:v>3.7400000000000252E-2</c:v>
                </c:pt>
                <c:pt idx="855">
                  <c:v>3.7400000000000252E-2</c:v>
                </c:pt>
                <c:pt idx="856">
                  <c:v>3.7500000000000006E-2</c:v>
                </c:pt>
                <c:pt idx="857">
                  <c:v>3.7400000000000252E-2</c:v>
                </c:pt>
                <c:pt idx="858">
                  <c:v>3.7300000000000041E-2</c:v>
                </c:pt>
                <c:pt idx="859">
                  <c:v>3.7200000000000052E-2</c:v>
                </c:pt>
                <c:pt idx="860">
                  <c:v>3.7100000000000001E-2</c:v>
                </c:pt>
                <c:pt idx="861">
                  <c:v>3.7100000000000001E-2</c:v>
                </c:pt>
                <c:pt idx="862">
                  <c:v>3.6999999999999998E-2</c:v>
                </c:pt>
                <c:pt idx="863">
                  <c:v>3.6900000000000002E-2</c:v>
                </c:pt>
                <c:pt idx="864">
                  <c:v>3.6799999999999999E-2</c:v>
                </c:pt>
                <c:pt idx="865">
                  <c:v>3.6799999999999999E-2</c:v>
                </c:pt>
                <c:pt idx="866">
                  <c:v>3.670000000000001E-2</c:v>
                </c:pt>
                <c:pt idx="867">
                  <c:v>3.6600000000000042E-2</c:v>
                </c:pt>
                <c:pt idx="868">
                  <c:v>3.6600000000000042E-2</c:v>
                </c:pt>
                <c:pt idx="869">
                  <c:v>3.6500000000000005E-2</c:v>
                </c:pt>
                <c:pt idx="870">
                  <c:v>3.6400000000000016E-2</c:v>
                </c:pt>
                <c:pt idx="871">
                  <c:v>3.6300000000000006E-2</c:v>
                </c:pt>
                <c:pt idx="872">
                  <c:v>3.6300000000000006E-2</c:v>
                </c:pt>
                <c:pt idx="873">
                  <c:v>3.6200000000000052E-2</c:v>
                </c:pt>
                <c:pt idx="874">
                  <c:v>3.6200000000000052E-2</c:v>
                </c:pt>
                <c:pt idx="875">
                  <c:v>3.61E-2</c:v>
                </c:pt>
                <c:pt idx="876">
                  <c:v>3.61E-2</c:v>
                </c:pt>
                <c:pt idx="877">
                  <c:v>3.61E-2</c:v>
                </c:pt>
                <c:pt idx="878">
                  <c:v>3.5999999999999997E-2</c:v>
                </c:pt>
                <c:pt idx="879">
                  <c:v>3.5900000000000001E-2</c:v>
                </c:pt>
                <c:pt idx="880">
                  <c:v>3.5799999999999998E-2</c:v>
                </c:pt>
                <c:pt idx="881">
                  <c:v>3.5799999999999998E-2</c:v>
                </c:pt>
                <c:pt idx="882">
                  <c:v>3.5799999999999998E-2</c:v>
                </c:pt>
                <c:pt idx="883">
                  <c:v>3.570000000000001E-2</c:v>
                </c:pt>
                <c:pt idx="884">
                  <c:v>3.5600000000000041E-2</c:v>
                </c:pt>
                <c:pt idx="885">
                  <c:v>3.5600000000000041E-2</c:v>
                </c:pt>
                <c:pt idx="886">
                  <c:v>3.5600000000000041E-2</c:v>
                </c:pt>
                <c:pt idx="887">
                  <c:v>3.5600000000000041E-2</c:v>
                </c:pt>
                <c:pt idx="888">
                  <c:v>3.5400000000000001E-2</c:v>
                </c:pt>
                <c:pt idx="889">
                  <c:v>3.5400000000000001E-2</c:v>
                </c:pt>
                <c:pt idx="890">
                  <c:v>3.5400000000000001E-2</c:v>
                </c:pt>
                <c:pt idx="891">
                  <c:v>3.5200000000000002E-2</c:v>
                </c:pt>
                <c:pt idx="892">
                  <c:v>3.5099999999999999E-2</c:v>
                </c:pt>
                <c:pt idx="893">
                  <c:v>3.5099999999999999E-2</c:v>
                </c:pt>
                <c:pt idx="894">
                  <c:v>3.5099999999999999E-2</c:v>
                </c:pt>
                <c:pt idx="895">
                  <c:v>3.500000000000001E-2</c:v>
                </c:pt>
                <c:pt idx="896">
                  <c:v>3.49E-2</c:v>
                </c:pt>
                <c:pt idx="897">
                  <c:v>3.49E-2</c:v>
                </c:pt>
                <c:pt idx="898">
                  <c:v>3.49E-2</c:v>
                </c:pt>
                <c:pt idx="899">
                  <c:v>3.49E-2</c:v>
                </c:pt>
                <c:pt idx="900">
                  <c:v>3.4799999999999998E-2</c:v>
                </c:pt>
                <c:pt idx="901">
                  <c:v>3.4700000000000002E-2</c:v>
                </c:pt>
                <c:pt idx="902">
                  <c:v>3.4700000000000002E-2</c:v>
                </c:pt>
                <c:pt idx="903">
                  <c:v>3.4599999999999999E-2</c:v>
                </c:pt>
                <c:pt idx="904">
                  <c:v>3.44E-2</c:v>
                </c:pt>
                <c:pt idx="905">
                  <c:v>3.44E-2</c:v>
                </c:pt>
                <c:pt idx="906">
                  <c:v>3.4700000000000002E-2</c:v>
                </c:pt>
                <c:pt idx="907">
                  <c:v>3.3099999999999997E-2</c:v>
                </c:pt>
                <c:pt idx="908">
                  <c:v>3.3399999999999999E-2</c:v>
                </c:pt>
                <c:pt idx="909">
                  <c:v>4.0300000000000023E-2</c:v>
                </c:pt>
                <c:pt idx="910">
                  <c:v>3.0200000000000012E-2</c:v>
                </c:pt>
                <c:pt idx="911">
                  <c:v>5.6000000000000034E-3</c:v>
                </c:pt>
                <c:pt idx="912">
                  <c:v>-5.7000000000000123E-3</c:v>
                </c:pt>
                <c:pt idx="913">
                  <c:v>-2.3999999999999998E-3</c:v>
                </c:pt>
                <c:pt idx="914">
                  <c:v>1.5699999999999999E-2</c:v>
                </c:pt>
                <c:pt idx="915">
                  <c:v>3.9199999999999999E-2</c:v>
                </c:pt>
                <c:pt idx="916">
                  <c:v>3.670000000000001E-2</c:v>
                </c:pt>
                <c:pt idx="917">
                  <c:v>3.1700000000000006E-2</c:v>
                </c:pt>
                <c:pt idx="918">
                  <c:v>3.3500000000000002E-2</c:v>
                </c:pt>
                <c:pt idx="919">
                  <c:v>3.3799999999999997E-2</c:v>
                </c:pt>
                <c:pt idx="920">
                  <c:v>3.3300000000000003E-2</c:v>
                </c:pt>
                <c:pt idx="921">
                  <c:v>3.3300000000000003E-2</c:v>
                </c:pt>
                <c:pt idx="922">
                  <c:v>3.3300000000000003E-2</c:v>
                </c:pt>
                <c:pt idx="923">
                  <c:v>3.3099999999999997E-2</c:v>
                </c:pt>
                <c:pt idx="924">
                  <c:v>3.3000000000000002E-2</c:v>
                </c:pt>
                <c:pt idx="925">
                  <c:v>3.3000000000000002E-2</c:v>
                </c:pt>
                <c:pt idx="926">
                  <c:v>3.3000000000000002E-2</c:v>
                </c:pt>
                <c:pt idx="927">
                  <c:v>3.2900000000000006E-2</c:v>
                </c:pt>
                <c:pt idx="928">
                  <c:v>3.2800000000000412E-2</c:v>
                </c:pt>
                <c:pt idx="929">
                  <c:v>3.2800000000000412E-2</c:v>
                </c:pt>
                <c:pt idx="930">
                  <c:v>3.2800000000000412E-2</c:v>
                </c:pt>
                <c:pt idx="931">
                  <c:v>3.2700000000000014E-2</c:v>
                </c:pt>
                <c:pt idx="932">
                  <c:v>3.2700000000000014E-2</c:v>
                </c:pt>
                <c:pt idx="933">
                  <c:v>3.2600000000000212E-2</c:v>
                </c:pt>
                <c:pt idx="934">
                  <c:v>3.2500000000000001E-2</c:v>
                </c:pt>
                <c:pt idx="935">
                  <c:v>3.2399999999999998E-2</c:v>
                </c:pt>
                <c:pt idx="936">
                  <c:v>3.2399999999999998E-2</c:v>
                </c:pt>
                <c:pt idx="937">
                  <c:v>3.2399999999999998E-2</c:v>
                </c:pt>
                <c:pt idx="938">
                  <c:v>3.2300000000000002E-2</c:v>
                </c:pt>
                <c:pt idx="939">
                  <c:v>3.2199999999999999E-2</c:v>
                </c:pt>
                <c:pt idx="940">
                  <c:v>3.2000000000000042E-2</c:v>
                </c:pt>
                <c:pt idx="941">
                  <c:v>3.1900000000000005E-2</c:v>
                </c:pt>
                <c:pt idx="942">
                  <c:v>3.1900000000000005E-2</c:v>
                </c:pt>
                <c:pt idx="943">
                  <c:v>3.1900000000000005E-2</c:v>
                </c:pt>
                <c:pt idx="944">
                  <c:v>3.1900000000000005E-2</c:v>
                </c:pt>
                <c:pt idx="945">
                  <c:v>3.1900000000000005E-2</c:v>
                </c:pt>
                <c:pt idx="946">
                  <c:v>3.1800000000000002E-2</c:v>
                </c:pt>
                <c:pt idx="947">
                  <c:v>3.1700000000000006E-2</c:v>
                </c:pt>
                <c:pt idx="948">
                  <c:v>3.1600000000000052E-2</c:v>
                </c:pt>
                <c:pt idx="949">
                  <c:v>3.15E-2</c:v>
                </c:pt>
                <c:pt idx="950">
                  <c:v>3.1600000000000052E-2</c:v>
                </c:pt>
                <c:pt idx="951">
                  <c:v>3.1600000000000052E-2</c:v>
                </c:pt>
                <c:pt idx="952">
                  <c:v>3.15E-2</c:v>
                </c:pt>
                <c:pt idx="953">
                  <c:v>3.15E-2</c:v>
                </c:pt>
                <c:pt idx="954">
                  <c:v>3.1399999999999997E-2</c:v>
                </c:pt>
                <c:pt idx="955">
                  <c:v>3.0599999999999999E-2</c:v>
                </c:pt>
                <c:pt idx="956">
                  <c:v>3.0500000000000006E-2</c:v>
                </c:pt>
                <c:pt idx="957">
                  <c:v>3.1199999999999999E-2</c:v>
                </c:pt>
                <c:pt idx="958">
                  <c:v>3.1399999999999997E-2</c:v>
                </c:pt>
                <c:pt idx="959">
                  <c:v>3.1199999999999999E-2</c:v>
                </c:pt>
                <c:pt idx="960">
                  <c:v>3.1199999999999999E-2</c:v>
                </c:pt>
                <c:pt idx="961">
                  <c:v>3.1199999999999999E-2</c:v>
                </c:pt>
                <c:pt idx="962">
                  <c:v>3.1000000000000052E-2</c:v>
                </c:pt>
                <c:pt idx="963">
                  <c:v>3.1000000000000052E-2</c:v>
                </c:pt>
                <c:pt idx="964">
                  <c:v>3.1000000000000052E-2</c:v>
                </c:pt>
                <c:pt idx="965">
                  <c:v>3.1000000000000052E-2</c:v>
                </c:pt>
                <c:pt idx="966">
                  <c:v>3.09E-2</c:v>
                </c:pt>
                <c:pt idx="967">
                  <c:v>3.0800000000000011E-2</c:v>
                </c:pt>
                <c:pt idx="968">
                  <c:v>3.0800000000000011E-2</c:v>
                </c:pt>
                <c:pt idx="969">
                  <c:v>3.0700000000000002E-2</c:v>
                </c:pt>
                <c:pt idx="970">
                  <c:v>3.0700000000000002E-2</c:v>
                </c:pt>
                <c:pt idx="971">
                  <c:v>3.0700000000000002E-2</c:v>
                </c:pt>
                <c:pt idx="972">
                  <c:v>3.0599999999999999E-2</c:v>
                </c:pt>
                <c:pt idx="973">
                  <c:v>3.0400000000000052E-2</c:v>
                </c:pt>
                <c:pt idx="974">
                  <c:v>3.0300000000000001E-2</c:v>
                </c:pt>
                <c:pt idx="975">
                  <c:v>3.0400000000000052E-2</c:v>
                </c:pt>
                <c:pt idx="976">
                  <c:v>3.0300000000000001E-2</c:v>
                </c:pt>
                <c:pt idx="977">
                  <c:v>3.0300000000000001E-2</c:v>
                </c:pt>
                <c:pt idx="978">
                  <c:v>3.0300000000000001E-2</c:v>
                </c:pt>
                <c:pt idx="979">
                  <c:v>3.0200000000000012E-2</c:v>
                </c:pt>
                <c:pt idx="980">
                  <c:v>3.0100000000000002E-2</c:v>
                </c:pt>
                <c:pt idx="981">
                  <c:v>3.0100000000000002E-2</c:v>
                </c:pt>
                <c:pt idx="982">
                  <c:v>3.0100000000000002E-2</c:v>
                </c:pt>
                <c:pt idx="983">
                  <c:v>3.0000000000000002E-2</c:v>
                </c:pt>
                <c:pt idx="984">
                  <c:v>2.9899999999999999E-2</c:v>
                </c:pt>
                <c:pt idx="985">
                  <c:v>2.9899999999999999E-2</c:v>
                </c:pt>
                <c:pt idx="986">
                  <c:v>2.9899999999999999E-2</c:v>
                </c:pt>
                <c:pt idx="987">
                  <c:v>2.9800000000000011E-2</c:v>
                </c:pt>
                <c:pt idx="988">
                  <c:v>2.9899999999999999E-2</c:v>
                </c:pt>
                <c:pt idx="989">
                  <c:v>2.9899999999999999E-2</c:v>
                </c:pt>
                <c:pt idx="990">
                  <c:v>2.9800000000000011E-2</c:v>
                </c:pt>
                <c:pt idx="991">
                  <c:v>2.9600000000000001E-2</c:v>
                </c:pt>
                <c:pt idx="992">
                  <c:v>2.9600000000000001E-2</c:v>
                </c:pt>
                <c:pt idx="993">
                  <c:v>2.9600000000000001E-2</c:v>
                </c:pt>
                <c:pt idx="994">
                  <c:v>2.9500000000000002E-2</c:v>
                </c:pt>
                <c:pt idx="995">
                  <c:v>2.9399999999999999E-2</c:v>
                </c:pt>
                <c:pt idx="996">
                  <c:v>2.9399999999999999E-2</c:v>
                </c:pt>
                <c:pt idx="997">
                  <c:v>2.9399999999999999E-2</c:v>
                </c:pt>
                <c:pt idx="998">
                  <c:v>2.9399999999999999E-2</c:v>
                </c:pt>
                <c:pt idx="999">
                  <c:v>2.9399999999999999E-2</c:v>
                </c:pt>
                <c:pt idx="1000">
                  <c:v>2.9500000000000002E-2</c:v>
                </c:pt>
              </c:numCache>
            </c:numRef>
          </c:yVal>
          <c:smooth val="1"/>
        </c:ser>
        <c:ser>
          <c:idx val="6"/>
          <c:order val="2"/>
          <c:tx>
            <c:v>1mg/ml HBP</c:v>
          </c:tx>
          <c:marker>
            <c:symbol val="none"/>
          </c:marker>
          <c:xVal>
            <c:numRef>
              <c:f>'D:\Sheffield University\My research\Lab works and writing\Lab work\DDS assays\Hyperbranch polymer\HBP+1126 Calibration\[1 mg in 1 ml HBP.xls]Sheet16'!$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D:\Sheffield University\My research\Lab works and writing\Lab work\DDS assays\Hyperbranch polymer\HBP+1126 Calibration\[1 mg in 1 ml HBP.xls]Sheet16'!$B$26:$B$1026</c:f>
              <c:numCache>
                <c:formatCode>General</c:formatCode>
                <c:ptCount val="1001"/>
                <c:pt idx="0">
                  <c:v>2.0307999999999997</c:v>
                </c:pt>
                <c:pt idx="1">
                  <c:v>2.0310999999999977</c:v>
                </c:pt>
                <c:pt idx="2">
                  <c:v>2.0181</c:v>
                </c:pt>
                <c:pt idx="3">
                  <c:v>1.9974000000000001</c:v>
                </c:pt>
                <c:pt idx="4">
                  <c:v>1.9780000000000566</c:v>
                </c:pt>
                <c:pt idx="5">
                  <c:v>1.9384999999999999</c:v>
                </c:pt>
                <c:pt idx="6">
                  <c:v>1.8734</c:v>
                </c:pt>
                <c:pt idx="7">
                  <c:v>1.8136999999999353</c:v>
                </c:pt>
                <c:pt idx="8">
                  <c:v>1.7613999999999332</c:v>
                </c:pt>
                <c:pt idx="9">
                  <c:v>1.6995</c:v>
                </c:pt>
                <c:pt idx="10">
                  <c:v>1.6347</c:v>
                </c:pt>
                <c:pt idx="11">
                  <c:v>1.5745</c:v>
                </c:pt>
                <c:pt idx="12">
                  <c:v>1.5105999999999618</c:v>
                </c:pt>
                <c:pt idx="13">
                  <c:v>1.4430999999999272</c:v>
                </c:pt>
                <c:pt idx="14">
                  <c:v>1.3809</c:v>
                </c:pt>
                <c:pt idx="15">
                  <c:v>1.3227</c:v>
                </c:pt>
                <c:pt idx="16">
                  <c:v>1.2650999999999395</c:v>
                </c:pt>
                <c:pt idx="17">
                  <c:v>1.2118999999999089</c:v>
                </c:pt>
                <c:pt idx="18">
                  <c:v>1.1654</c:v>
                </c:pt>
                <c:pt idx="19">
                  <c:v>1.1238999999999404</c:v>
                </c:pt>
                <c:pt idx="20">
                  <c:v>1.0871999999999638</c:v>
                </c:pt>
                <c:pt idx="21">
                  <c:v>1.0561</c:v>
                </c:pt>
                <c:pt idx="22">
                  <c:v>1.0295999999999323</c:v>
                </c:pt>
                <c:pt idx="23">
                  <c:v>1.0065</c:v>
                </c:pt>
                <c:pt idx="24">
                  <c:v>0.9863999999999995</c:v>
                </c:pt>
                <c:pt idx="25">
                  <c:v>0.96870000000002165</c:v>
                </c:pt>
                <c:pt idx="26">
                  <c:v>0.95270000000000465</c:v>
                </c:pt>
                <c:pt idx="27">
                  <c:v>0.93880000000000063</c:v>
                </c:pt>
                <c:pt idx="28">
                  <c:v>0.92770000000000064</c:v>
                </c:pt>
                <c:pt idx="29">
                  <c:v>0.91770000000000063</c:v>
                </c:pt>
                <c:pt idx="30">
                  <c:v>0.90800000000000003</c:v>
                </c:pt>
                <c:pt idx="31">
                  <c:v>0.89959999999999996</c:v>
                </c:pt>
                <c:pt idx="32">
                  <c:v>0.89280000000000004</c:v>
                </c:pt>
                <c:pt idx="33">
                  <c:v>0.88670000000000004</c:v>
                </c:pt>
                <c:pt idx="34">
                  <c:v>0.88149999999999951</c:v>
                </c:pt>
                <c:pt idx="35">
                  <c:v>0.87740000000000062</c:v>
                </c:pt>
                <c:pt idx="36">
                  <c:v>0.87350000000000005</c:v>
                </c:pt>
                <c:pt idx="37">
                  <c:v>0.86939999999999995</c:v>
                </c:pt>
                <c:pt idx="38">
                  <c:v>0.86590000000001865</c:v>
                </c:pt>
                <c:pt idx="39">
                  <c:v>0.86220000000000063</c:v>
                </c:pt>
                <c:pt idx="40">
                  <c:v>0.85760000000003234</c:v>
                </c:pt>
                <c:pt idx="41">
                  <c:v>0.85220000000000062</c:v>
                </c:pt>
                <c:pt idx="42">
                  <c:v>0.84660000000003055</c:v>
                </c:pt>
                <c:pt idx="43">
                  <c:v>0.84019999999999995</c:v>
                </c:pt>
                <c:pt idx="44">
                  <c:v>0.83320000000000005</c:v>
                </c:pt>
                <c:pt idx="45">
                  <c:v>0.82609999999999995</c:v>
                </c:pt>
                <c:pt idx="46">
                  <c:v>0.81859999999999999</c:v>
                </c:pt>
                <c:pt idx="47">
                  <c:v>0.81030000000000002</c:v>
                </c:pt>
                <c:pt idx="48">
                  <c:v>0.80220000000000002</c:v>
                </c:pt>
                <c:pt idx="49">
                  <c:v>0.79449999999999998</c:v>
                </c:pt>
                <c:pt idx="50">
                  <c:v>0.78669999999999995</c:v>
                </c:pt>
                <c:pt idx="51">
                  <c:v>0.77950000000000064</c:v>
                </c:pt>
                <c:pt idx="52">
                  <c:v>0.77330000000000065</c:v>
                </c:pt>
                <c:pt idx="53">
                  <c:v>0.76680000000003379</c:v>
                </c:pt>
                <c:pt idx="54">
                  <c:v>0.7596000000000358</c:v>
                </c:pt>
                <c:pt idx="55">
                  <c:v>0.75240000000000062</c:v>
                </c:pt>
                <c:pt idx="56">
                  <c:v>0.74450000000000005</c:v>
                </c:pt>
                <c:pt idx="57">
                  <c:v>0.73380000000002465</c:v>
                </c:pt>
                <c:pt idx="58">
                  <c:v>0.72110000000000063</c:v>
                </c:pt>
                <c:pt idx="59">
                  <c:v>0.70700000000000063</c:v>
                </c:pt>
                <c:pt idx="60">
                  <c:v>0.69080000000000064</c:v>
                </c:pt>
                <c:pt idx="61">
                  <c:v>0.67270000000003938</c:v>
                </c:pt>
                <c:pt idx="62">
                  <c:v>0.65380000000003535</c:v>
                </c:pt>
                <c:pt idx="63">
                  <c:v>0.63430000000000064</c:v>
                </c:pt>
                <c:pt idx="64">
                  <c:v>0.61400000000000265</c:v>
                </c:pt>
                <c:pt idx="65">
                  <c:v>0.59409999999999996</c:v>
                </c:pt>
                <c:pt idx="66">
                  <c:v>0.57480000000000064</c:v>
                </c:pt>
                <c:pt idx="67">
                  <c:v>0.55570000000000064</c:v>
                </c:pt>
                <c:pt idx="68">
                  <c:v>0.53700000000000003</c:v>
                </c:pt>
                <c:pt idx="69">
                  <c:v>0.51919999999999999</c:v>
                </c:pt>
                <c:pt idx="70">
                  <c:v>0.502</c:v>
                </c:pt>
                <c:pt idx="71">
                  <c:v>0.48510000000000031</c:v>
                </c:pt>
                <c:pt idx="72">
                  <c:v>0.46860000000000002</c:v>
                </c:pt>
                <c:pt idx="73">
                  <c:v>0.45279999999999998</c:v>
                </c:pt>
                <c:pt idx="74">
                  <c:v>0.43720000000000031</c:v>
                </c:pt>
                <c:pt idx="75">
                  <c:v>0.42220000000000002</c:v>
                </c:pt>
                <c:pt idx="76">
                  <c:v>0.40760000000000002</c:v>
                </c:pt>
                <c:pt idx="77">
                  <c:v>0.39350000000001606</c:v>
                </c:pt>
                <c:pt idx="78">
                  <c:v>0.3798000000000179</c:v>
                </c:pt>
                <c:pt idx="79">
                  <c:v>0.36660000000000031</c:v>
                </c:pt>
                <c:pt idx="80">
                  <c:v>0.35390000000000038</c:v>
                </c:pt>
                <c:pt idx="81">
                  <c:v>0.34150000000000008</c:v>
                </c:pt>
                <c:pt idx="82">
                  <c:v>0.32940000000001773</c:v>
                </c:pt>
                <c:pt idx="83">
                  <c:v>0.31780000000001801</c:v>
                </c:pt>
                <c:pt idx="84">
                  <c:v>0.30640000000001238</c:v>
                </c:pt>
                <c:pt idx="85">
                  <c:v>0.29530000000001388</c:v>
                </c:pt>
                <c:pt idx="86">
                  <c:v>0.28470000000000001</c:v>
                </c:pt>
                <c:pt idx="87">
                  <c:v>0.27460000000000001</c:v>
                </c:pt>
                <c:pt idx="88">
                  <c:v>0.26479999999999998</c:v>
                </c:pt>
                <c:pt idx="89">
                  <c:v>0.25560000000000005</c:v>
                </c:pt>
                <c:pt idx="90">
                  <c:v>0.24710000000000001</c:v>
                </c:pt>
                <c:pt idx="91">
                  <c:v>0.23910000000000001</c:v>
                </c:pt>
                <c:pt idx="92">
                  <c:v>0.23169999999999999</c:v>
                </c:pt>
                <c:pt idx="93">
                  <c:v>0.22520000000000001</c:v>
                </c:pt>
                <c:pt idx="94">
                  <c:v>0.21930000000000024</c:v>
                </c:pt>
                <c:pt idx="95">
                  <c:v>0.21400000000000041</c:v>
                </c:pt>
                <c:pt idx="96">
                  <c:v>0.20970000000000041</c:v>
                </c:pt>
                <c:pt idx="97">
                  <c:v>0.20619999999999999</c:v>
                </c:pt>
                <c:pt idx="98">
                  <c:v>0.20300000000000001</c:v>
                </c:pt>
                <c:pt idx="99">
                  <c:v>0.20050000000000001</c:v>
                </c:pt>
                <c:pt idx="100">
                  <c:v>0.19869999999999999</c:v>
                </c:pt>
                <c:pt idx="101">
                  <c:v>0.19750000000000001</c:v>
                </c:pt>
                <c:pt idx="102">
                  <c:v>0.19670000000000001</c:v>
                </c:pt>
                <c:pt idx="103">
                  <c:v>0.19639999999999999</c:v>
                </c:pt>
                <c:pt idx="104">
                  <c:v>0.19670000000000001</c:v>
                </c:pt>
                <c:pt idx="105">
                  <c:v>0.1973</c:v>
                </c:pt>
                <c:pt idx="106">
                  <c:v>0.19819999999999999</c:v>
                </c:pt>
                <c:pt idx="107">
                  <c:v>0.19919999999999999</c:v>
                </c:pt>
                <c:pt idx="108">
                  <c:v>0.20030000000000001</c:v>
                </c:pt>
                <c:pt idx="109">
                  <c:v>0.20150000000000001</c:v>
                </c:pt>
                <c:pt idx="110">
                  <c:v>0.20269999999999999</c:v>
                </c:pt>
                <c:pt idx="111">
                  <c:v>0.20369999999999999</c:v>
                </c:pt>
                <c:pt idx="112">
                  <c:v>0.20440000000000041</c:v>
                </c:pt>
                <c:pt idx="113">
                  <c:v>0.20550000000000004</c:v>
                </c:pt>
                <c:pt idx="114">
                  <c:v>0.20720000000000041</c:v>
                </c:pt>
                <c:pt idx="115">
                  <c:v>0.20910000000000001</c:v>
                </c:pt>
                <c:pt idx="116">
                  <c:v>0.21120000000000044</c:v>
                </c:pt>
                <c:pt idx="117">
                  <c:v>0.21360000000000001</c:v>
                </c:pt>
                <c:pt idx="118">
                  <c:v>0.21630000000000021</c:v>
                </c:pt>
                <c:pt idx="119">
                  <c:v>0.21920000000000694</c:v>
                </c:pt>
                <c:pt idx="120">
                  <c:v>0.22239999999999999</c:v>
                </c:pt>
                <c:pt idx="121">
                  <c:v>0.2258</c:v>
                </c:pt>
                <c:pt idx="122">
                  <c:v>0.22939999999999999</c:v>
                </c:pt>
                <c:pt idx="123">
                  <c:v>0.23330000000000001</c:v>
                </c:pt>
                <c:pt idx="124">
                  <c:v>0.23740000000000044</c:v>
                </c:pt>
                <c:pt idx="125">
                  <c:v>0.24160000000000001</c:v>
                </c:pt>
                <c:pt idx="126">
                  <c:v>0.24600000000000041</c:v>
                </c:pt>
                <c:pt idx="127">
                  <c:v>0.25069999999999998</c:v>
                </c:pt>
                <c:pt idx="128">
                  <c:v>0.25560000000000005</c:v>
                </c:pt>
                <c:pt idx="129">
                  <c:v>0.2606</c:v>
                </c:pt>
                <c:pt idx="130">
                  <c:v>0.2661</c:v>
                </c:pt>
                <c:pt idx="131">
                  <c:v>0.27180000000000032</c:v>
                </c:pt>
                <c:pt idx="132">
                  <c:v>0.27730000000000032</c:v>
                </c:pt>
                <c:pt idx="133">
                  <c:v>0.28280000000000038</c:v>
                </c:pt>
                <c:pt idx="134">
                  <c:v>0.28870000000000001</c:v>
                </c:pt>
                <c:pt idx="135">
                  <c:v>0.29490000000000038</c:v>
                </c:pt>
                <c:pt idx="136">
                  <c:v>0.30110000000000031</c:v>
                </c:pt>
                <c:pt idx="137">
                  <c:v>0.30760000000000032</c:v>
                </c:pt>
                <c:pt idx="138">
                  <c:v>0.31420000000000031</c:v>
                </c:pt>
                <c:pt idx="139">
                  <c:v>0.32070000000000032</c:v>
                </c:pt>
                <c:pt idx="140">
                  <c:v>0.32740000000001723</c:v>
                </c:pt>
                <c:pt idx="141">
                  <c:v>0.33420000000000138</c:v>
                </c:pt>
                <c:pt idx="142">
                  <c:v>0.34090000000000031</c:v>
                </c:pt>
                <c:pt idx="143">
                  <c:v>0.34770000000000001</c:v>
                </c:pt>
                <c:pt idx="144">
                  <c:v>0.35480000000001038</c:v>
                </c:pt>
                <c:pt idx="145">
                  <c:v>0.36190000000000438</c:v>
                </c:pt>
                <c:pt idx="146">
                  <c:v>0.36870000000000008</c:v>
                </c:pt>
                <c:pt idx="147">
                  <c:v>0.37600000000000638</c:v>
                </c:pt>
                <c:pt idx="148">
                  <c:v>0.38360000000000088</c:v>
                </c:pt>
                <c:pt idx="149">
                  <c:v>0.39080000000001991</c:v>
                </c:pt>
                <c:pt idx="150">
                  <c:v>0.39780000000002208</c:v>
                </c:pt>
                <c:pt idx="151">
                  <c:v>0.4052</c:v>
                </c:pt>
                <c:pt idx="152">
                  <c:v>0.41280000000000538</c:v>
                </c:pt>
                <c:pt idx="153">
                  <c:v>0.42040000000000038</c:v>
                </c:pt>
                <c:pt idx="154">
                  <c:v>0.42790000000000838</c:v>
                </c:pt>
                <c:pt idx="155">
                  <c:v>0.43530000000001662</c:v>
                </c:pt>
                <c:pt idx="156">
                  <c:v>0.44260000000000005</c:v>
                </c:pt>
                <c:pt idx="157">
                  <c:v>0.44990000000000002</c:v>
                </c:pt>
                <c:pt idx="158">
                  <c:v>0.45750000000000002</c:v>
                </c:pt>
                <c:pt idx="159">
                  <c:v>0.46500000000000002</c:v>
                </c:pt>
                <c:pt idx="160">
                  <c:v>0.47260000000000002</c:v>
                </c:pt>
                <c:pt idx="161">
                  <c:v>0.48060000000000008</c:v>
                </c:pt>
                <c:pt idx="162">
                  <c:v>0.48860000000000031</c:v>
                </c:pt>
                <c:pt idx="163">
                  <c:v>0.49610000000000032</c:v>
                </c:pt>
                <c:pt idx="164">
                  <c:v>0.50390000000000001</c:v>
                </c:pt>
                <c:pt idx="165">
                  <c:v>0.5121</c:v>
                </c:pt>
                <c:pt idx="166">
                  <c:v>0.52</c:v>
                </c:pt>
                <c:pt idx="167">
                  <c:v>0.52790000000000004</c:v>
                </c:pt>
                <c:pt idx="168">
                  <c:v>0.53620000000000001</c:v>
                </c:pt>
                <c:pt idx="169">
                  <c:v>0.5444</c:v>
                </c:pt>
                <c:pt idx="170">
                  <c:v>0.55249999999999999</c:v>
                </c:pt>
                <c:pt idx="171">
                  <c:v>0.56100000000000005</c:v>
                </c:pt>
                <c:pt idx="172">
                  <c:v>0.56950000000000001</c:v>
                </c:pt>
                <c:pt idx="173">
                  <c:v>0.57750000000000001</c:v>
                </c:pt>
                <c:pt idx="174">
                  <c:v>0.58579999999999999</c:v>
                </c:pt>
                <c:pt idx="175">
                  <c:v>0.59460000000000002</c:v>
                </c:pt>
                <c:pt idx="176">
                  <c:v>0.60280000000001865</c:v>
                </c:pt>
                <c:pt idx="177">
                  <c:v>0.61070000000003066</c:v>
                </c:pt>
                <c:pt idx="178">
                  <c:v>0.61920000000000064</c:v>
                </c:pt>
                <c:pt idx="179">
                  <c:v>0.62790000000002977</c:v>
                </c:pt>
                <c:pt idx="180">
                  <c:v>0.63620000000000065</c:v>
                </c:pt>
                <c:pt idx="181">
                  <c:v>0.64510000000002365</c:v>
                </c:pt>
                <c:pt idx="182">
                  <c:v>0.65410000000002988</c:v>
                </c:pt>
                <c:pt idx="183">
                  <c:v>0.66230000000001465</c:v>
                </c:pt>
                <c:pt idx="184">
                  <c:v>0.67020000000003033</c:v>
                </c:pt>
                <c:pt idx="185">
                  <c:v>0.67870000000004094</c:v>
                </c:pt>
                <c:pt idx="186">
                  <c:v>0.68680000000000063</c:v>
                </c:pt>
                <c:pt idx="187">
                  <c:v>0.69410000000000005</c:v>
                </c:pt>
                <c:pt idx="188">
                  <c:v>0.70220000000000005</c:v>
                </c:pt>
                <c:pt idx="189">
                  <c:v>0.71060000000002665</c:v>
                </c:pt>
                <c:pt idx="190">
                  <c:v>0.71800000000000064</c:v>
                </c:pt>
                <c:pt idx="191">
                  <c:v>0.72529999999999994</c:v>
                </c:pt>
                <c:pt idx="192">
                  <c:v>0.73320000000000063</c:v>
                </c:pt>
                <c:pt idx="193">
                  <c:v>0.73980000000002966</c:v>
                </c:pt>
                <c:pt idx="194">
                  <c:v>0.74560000000003424</c:v>
                </c:pt>
                <c:pt idx="195">
                  <c:v>0.75249999999999995</c:v>
                </c:pt>
                <c:pt idx="196">
                  <c:v>0.75930000000000064</c:v>
                </c:pt>
                <c:pt idx="197">
                  <c:v>0.76490000000003167</c:v>
                </c:pt>
                <c:pt idx="198">
                  <c:v>0.77110000000002465</c:v>
                </c:pt>
                <c:pt idx="199">
                  <c:v>0.77770000000003614</c:v>
                </c:pt>
                <c:pt idx="200">
                  <c:v>0.78259999999999996</c:v>
                </c:pt>
                <c:pt idx="201">
                  <c:v>0.78690000000000004</c:v>
                </c:pt>
                <c:pt idx="202">
                  <c:v>0.79190000000000005</c:v>
                </c:pt>
                <c:pt idx="203">
                  <c:v>0.79600000000000004</c:v>
                </c:pt>
                <c:pt idx="204">
                  <c:v>0.79890000000000005</c:v>
                </c:pt>
                <c:pt idx="205">
                  <c:v>0.80310000000000004</c:v>
                </c:pt>
                <c:pt idx="206">
                  <c:v>0.8075</c:v>
                </c:pt>
                <c:pt idx="207">
                  <c:v>0.80989999999999995</c:v>
                </c:pt>
                <c:pt idx="208">
                  <c:v>0.81180000000000063</c:v>
                </c:pt>
                <c:pt idx="209">
                  <c:v>0.81399999999999995</c:v>
                </c:pt>
                <c:pt idx="210">
                  <c:v>0.8155</c:v>
                </c:pt>
                <c:pt idx="211">
                  <c:v>0.81640000000000001</c:v>
                </c:pt>
                <c:pt idx="212">
                  <c:v>0.81790000000000063</c:v>
                </c:pt>
                <c:pt idx="213">
                  <c:v>0.81899999999999995</c:v>
                </c:pt>
                <c:pt idx="214">
                  <c:v>0.81870000000000065</c:v>
                </c:pt>
                <c:pt idx="215">
                  <c:v>0.81820000000000004</c:v>
                </c:pt>
                <c:pt idx="216">
                  <c:v>0.8175</c:v>
                </c:pt>
                <c:pt idx="217">
                  <c:v>0.81590000000000062</c:v>
                </c:pt>
                <c:pt idx="218">
                  <c:v>0.81390000000000062</c:v>
                </c:pt>
                <c:pt idx="219">
                  <c:v>0.81220000000000003</c:v>
                </c:pt>
                <c:pt idx="220">
                  <c:v>0.81010000000000004</c:v>
                </c:pt>
                <c:pt idx="221">
                  <c:v>0.80720000000000003</c:v>
                </c:pt>
                <c:pt idx="222">
                  <c:v>0.80400000000000005</c:v>
                </c:pt>
                <c:pt idx="223">
                  <c:v>0.8004</c:v>
                </c:pt>
                <c:pt idx="224">
                  <c:v>0.79579999999999995</c:v>
                </c:pt>
                <c:pt idx="225">
                  <c:v>0.79120000000000001</c:v>
                </c:pt>
                <c:pt idx="226">
                  <c:v>0.78700000000000003</c:v>
                </c:pt>
                <c:pt idx="227">
                  <c:v>0.78200000000000003</c:v>
                </c:pt>
                <c:pt idx="228">
                  <c:v>0.77620000000001665</c:v>
                </c:pt>
                <c:pt idx="229">
                  <c:v>0.77059999999999995</c:v>
                </c:pt>
                <c:pt idx="230">
                  <c:v>0.76459999999999995</c:v>
                </c:pt>
                <c:pt idx="231">
                  <c:v>0.75770000000003412</c:v>
                </c:pt>
                <c:pt idx="232">
                  <c:v>0.75090000000002954</c:v>
                </c:pt>
                <c:pt idx="233">
                  <c:v>0.74420000000000064</c:v>
                </c:pt>
                <c:pt idx="234">
                  <c:v>0.73670000000003089</c:v>
                </c:pt>
                <c:pt idx="235">
                  <c:v>0.72870000000002988</c:v>
                </c:pt>
                <c:pt idx="236">
                  <c:v>0.72050000000000003</c:v>
                </c:pt>
                <c:pt idx="237">
                  <c:v>0.71210000000000062</c:v>
                </c:pt>
                <c:pt idx="238">
                  <c:v>0.70360000000001865</c:v>
                </c:pt>
                <c:pt idx="239">
                  <c:v>0.69540000000000002</c:v>
                </c:pt>
                <c:pt idx="240">
                  <c:v>0.68680000000000063</c:v>
                </c:pt>
                <c:pt idx="241">
                  <c:v>0.67680000000003804</c:v>
                </c:pt>
                <c:pt idx="242">
                  <c:v>0.66700000000003379</c:v>
                </c:pt>
                <c:pt idx="243">
                  <c:v>0.65830000000001065</c:v>
                </c:pt>
                <c:pt idx="244">
                  <c:v>0.64830000000000065</c:v>
                </c:pt>
                <c:pt idx="245">
                  <c:v>0.63750000000000062</c:v>
                </c:pt>
                <c:pt idx="246">
                  <c:v>0.62760000000003524</c:v>
                </c:pt>
                <c:pt idx="247">
                  <c:v>0.61770000000003211</c:v>
                </c:pt>
                <c:pt idx="248">
                  <c:v>0.60690000000000865</c:v>
                </c:pt>
                <c:pt idx="249">
                  <c:v>0.59649999999999959</c:v>
                </c:pt>
                <c:pt idx="250">
                  <c:v>0.58629999999999949</c:v>
                </c:pt>
                <c:pt idx="251">
                  <c:v>0.57470000000000065</c:v>
                </c:pt>
                <c:pt idx="252">
                  <c:v>0.56320000000000003</c:v>
                </c:pt>
                <c:pt idx="253">
                  <c:v>0.55330000000000001</c:v>
                </c:pt>
                <c:pt idx="254">
                  <c:v>0.54330000000000001</c:v>
                </c:pt>
                <c:pt idx="255">
                  <c:v>0.53239999999999998</c:v>
                </c:pt>
                <c:pt idx="256">
                  <c:v>0.52129999999999999</c:v>
                </c:pt>
                <c:pt idx="257">
                  <c:v>0.51</c:v>
                </c:pt>
                <c:pt idx="258">
                  <c:v>0.49870000000000031</c:v>
                </c:pt>
                <c:pt idx="259">
                  <c:v>0.48760000000000031</c:v>
                </c:pt>
                <c:pt idx="260">
                  <c:v>0.47660000000000002</c:v>
                </c:pt>
                <c:pt idx="261">
                  <c:v>0.46590000000000031</c:v>
                </c:pt>
                <c:pt idx="262">
                  <c:v>0.45540000000000008</c:v>
                </c:pt>
                <c:pt idx="263">
                  <c:v>0.44500000000000001</c:v>
                </c:pt>
                <c:pt idx="264">
                  <c:v>0.43430000000001651</c:v>
                </c:pt>
                <c:pt idx="265">
                  <c:v>0.42330000000001483</c:v>
                </c:pt>
                <c:pt idx="266">
                  <c:v>0.41300000000000031</c:v>
                </c:pt>
                <c:pt idx="267">
                  <c:v>0.40310000000000001</c:v>
                </c:pt>
                <c:pt idx="268">
                  <c:v>0.39280000000002047</c:v>
                </c:pt>
                <c:pt idx="269">
                  <c:v>0.38260000000000038</c:v>
                </c:pt>
                <c:pt idx="270">
                  <c:v>0.37320000000000031</c:v>
                </c:pt>
                <c:pt idx="271">
                  <c:v>0.36380000000001522</c:v>
                </c:pt>
                <c:pt idx="272">
                  <c:v>0.35430000000000988</c:v>
                </c:pt>
                <c:pt idx="273">
                  <c:v>0.34510000000000002</c:v>
                </c:pt>
                <c:pt idx="274">
                  <c:v>0.33620000000000388</c:v>
                </c:pt>
                <c:pt idx="275">
                  <c:v>0.32760000000000788</c:v>
                </c:pt>
                <c:pt idx="276">
                  <c:v>0.31910000000000038</c:v>
                </c:pt>
                <c:pt idx="277">
                  <c:v>0.31070000000000031</c:v>
                </c:pt>
                <c:pt idx="278">
                  <c:v>0.30270000000000002</c:v>
                </c:pt>
                <c:pt idx="279">
                  <c:v>0.29480000000001338</c:v>
                </c:pt>
                <c:pt idx="280">
                  <c:v>0.28670000000000001</c:v>
                </c:pt>
                <c:pt idx="281">
                  <c:v>0.27890000000000031</c:v>
                </c:pt>
                <c:pt idx="282">
                  <c:v>0.27180000000000032</c:v>
                </c:pt>
                <c:pt idx="283">
                  <c:v>0.2646</c:v>
                </c:pt>
                <c:pt idx="284">
                  <c:v>0.25740000000000002</c:v>
                </c:pt>
                <c:pt idx="285">
                  <c:v>0.25090000000000001</c:v>
                </c:pt>
                <c:pt idx="286">
                  <c:v>0.24460000000000001</c:v>
                </c:pt>
                <c:pt idx="287">
                  <c:v>0.23810000000000001</c:v>
                </c:pt>
                <c:pt idx="288">
                  <c:v>0.23190000000000024</c:v>
                </c:pt>
                <c:pt idx="289">
                  <c:v>0.2258</c:v>
                </c:pt>
                <c:pt idx="290">
                  <c:v>0.21980000000000041</c:v>
                </c:pt>
                <c:pt idx="291">
                  <c:v>0.21400000000000041</c:v>
                </c:pt>
                <c:pt idx="292">
                  <c:v>0.20830000000000001</c:v>
                </c:pt>
                <c:pt idx="293">
                  <c:v>0.20290000000000041</c:v>
                </c:pt>
                <c:pt idx="294">
                  <c:v>0.19769999999999999</c:v>
                </c:pt>
                <c:pt idx="295">
                  <c:v>0.19239999999999999</c:v>
                </c:pt>
                <c:pt idx="296">
                  <c:v>0.18720000000000594</c:v>
                </c:pt>
                <c:pt idx="297">
                  <c:v>0.18240000000000775</c:v>
                </c:pt>
                <c:pt idx="298">
                  <c:v>0.17800000000000021</c:v>
                </c:pt>
                <c:pt idx="299">
                  <c:v>0.17369999999999999</c:v>
                </c:pt>
                <c:pt idx="300">
                  <c:v>0.16930000000000001</c:v>
                </c:pt>
                <c:pt idx="301">
                  <c:v>0.16470000000000001</c:v>
                </c:pt>
                <c:pt idx="302">
                  <c:v>0.16039999999999999</c:v>
                </c:pt>
                <c:pt idx="303">
                  <c:v>0.15640000000000862</c:v>
                </c:pt>
                <c:pt idx="304">
                  <c:v>0.15280000000000021</c:v>
                </c:pt>
                <c:pt idx="305">
                  <c:v>0.14910000000000001</c:v>
                </c:pt>
                <c:pt idx="306">
                  <c:v>0.14540000000000144</c:v>
                </c:pt>
                <c:pt idx="307">
                  <c:v>0.14200000000000004</c:v>
                </c:pt>
                <c:pt idx="308">
                  <c:v>0.13850000000000001</c:v>
                </c:pt>
                <c:pt idx="309">
                  <c:v>0.13489999999999999</c:v>
                </c:pt>
                <c:pt idx="310">
                  <c:v>0.1313</c:v>
                </c:pt>
                <c:pt idx="311">
                  <c:v>0.1285</c:v>
                </c:pt>
                <c:pt idx="312">
                  <c:v>0.1263</c:v>
                </c:pt>
                <c:pt idx="313">
                  <c:v>0.12370000000000179</c:v>
                </c:pt>
                <c:pt idx="314">
                  <c:v>0.12050000000000002</c:v>
                </c:pt>
                <c:pt idx="315">
                  <c:v>0.11700000000000002</c:v>
                </c:pt>
                <c:pt idx="316">
                  <c:v>0.1139</c:v>
                </c:pt>
                <c:pt idx="317">
                  <c:v>0.11119999999999998</c:v>
                </c:pt>
                <c:pt idx="318">
                  <c:v>0.10870000000000229</c:v>
                </c:pt>
                <c:pt idx="319">
                  <c:v>0.10620000000000022</c:v>
                </c:pt>
                <c:pt idx="320">
                  <c:v>0.1038</c:v>
                </c:pt>
                <c:pt idx="321">
                  <c:v>0.1014</c:v>
                </c:pt>
                <c:pt idx="322">
                  <c:v>9.9000000000000046E-2</c:v>
                </c:pt>
                <c:pt idx="323">
                  <c:v>9.6700000000000022E-2</c:v>
                </c:pt>
                <c:pt idx="324">
                  <c:v>9.4600000000000226E-2</c:v>
                </c:pt>
                <c:pt idx="325">
                  <c:v>9.2500000000000027E-2</c:v>
                </c:pt>
                <c:pt idx="326">
                  <c:v>9.0500000000000067E-2</c:v>
                </c:pt>
                <c:pt idx="327">
                  <c:v>8.8600000000000248E-2</c:v>
                </c:pt>
                <c:pt idx="328">
                  <c:v>8.6800000000000002E-2</c:v>
                </c:pt>
                <c:pt idx="329">
                  <c:v>8.4700000000000067E-2</c:v>
                </c:pt>
                <c:pt idx="330">
                  <c:v>8.2700000000000023E-2</c:v>
                </c:pt>
                <c:pt idx="331">
                  <c:v>8.0900000000000027E-2</c:v>
                </c:pt>
                <c:pt idx="332">
                  <c:v>7.920000000000002E-2</c:v>
                </c:pt>
                <c:pt idx="333">
                  <c:v>7.7400000000000024E-2</c:v>
                </c:pt>
                <c:pt idx="334">
                  <c:v>7.5900000000000009E-2</c:v>
                </c:pt>
                <c:pt idx="335">
                  <c:v>7.4400000000000133E-2</c:v>
                </c:pt>
                <c:pt idx="336">
                  <c:v>7.2800000000000031E-2</c:v>
                </c:pt>
                <c:pt idx="337">
                  <c:v>7.1400000000000019E-2</c:v>
                </c:pt>
                <c:pt idx="338">
                  <c:v>7.010000000000001E-2</c:v>
                </c:pt>
                <c:pt idx="339">
                  <c:v>6.8199999999999997E-2</c:v>
                </c:pt>
                <c:pt idx="340">
                  <c:v>6.6299999999999998E-2</c:v>
                </c:pt>
                <c:pt idx="341">
                  <c:v>6.5500000000000003E-2</c:v>
                </c:pt>
                <c:pt idx="342">
                  <c:v>6.450000000000003E-2</c:v>
                </c:pt>
                <c:pt idx="343">
                  <c:v>6.2900000000000011E-2</c:v>
                </c:pt>
                <c:pt idx="344">
                  <c:v>6.1699999999999998E-2</c:v>
                </c:pt>
                <c:pt idx="345">
                  <c:v>6.0700000000000122E-2</c:v>
                </c:pt>
                <c:pt idx="346">
                  <c:v>5.9500000000000032E-2</c:v>
                </c:pt>
                <c:pt idx="347">
                  <c:v>5.8200000000000002E-2</c:v>
                </c:pt>
                <c:pt idx="348">
                  <c:v>5.7200000000000001E-2</c:v>
                </c:pt>
                <c:pt idx="349">
                  <c:v>5.6400000000000013E-2</c:v>
                </c:pt>
                <c:pt idx="350">
                  <c:v>5.5600000000000004E-2</c:v>
                </c:pt>
                <c:pt idx="351">
                  <c:v>5.4600000000000003E-2</c:v>
                </c:pt>
                <c:pt idx="352">
                  <c:v>5.3400000000000003E-2</c:v>
                </c:pt>
                <c:pt idx="353">
                  <c:v>5.2100000000000014E-2</c:v>
                </c:pt>
                <c:pt idx="354">
                  <c:v>5.1199999999999996E-2</c:v>
                </c:pt>
                <c:pt idx="355">
                  <c:v>5.0700000000000023E-2</c:v>
                </c:pt>
                <c:pt idx="356">
                  <c:v>4.9800000000000122E-2</c:v>
                </c:pt>
                <c:pt idx="357">
                  <c:v>4.8800000000000003E-2</c:v>
                </c:pt>
                <c:pt idx="358">
                  <c:v>4.8100000000000004E-2</c:v>
                </c:pt>
                <c:pt idx="359">
                  <c:v>4.7300000000000113E-2</c:v>
                </c:pt>
                <c:pt idx="360">
                  <c:v>4.65E-2</c:v>
                </c:pt>
                <c:pt idx="361">
                  <c:v>4.5800000000000014E-2</c:v>
                </c:pt>
                <c:pt idx="362">
                  <c:v>4.5200000000000004E-2</c:v>
                </c:pt>
                <c:pt idx="363">
                  <c:v>4.4299999999999999E-2</c:v>
                </c:pt>
                <c:pt idx="364">
                  <c:v>4.36E-2</c:v>
                </c:pt>
                <c:pt idx="365">
                  <c:v>4.3099999999999999E-2</c:v>
                </c:pt>
                <c:pt idx="366">
                  <c:v>4.2500000000000003E-2</c:v>
                </c:pt>
                <c:pt idx="367">
                  <c:v>4.19E-2</c:v>
                </c:pt>
                <c:pt idx="368">
                  <c:v>4.1399999999999999E-2</c:v>
                </c:pt>
                <c:pt idx="369">
                  <c:v>4.0800000000000003E-2</c:v>
                </c:pt>
                <c:pt idx="370">
                  <c:v>4.0000000000000022E-2</c:v>
                </c:pt>
                <c:pt idx="371">
                  <c:v>3.9800000000000002E-2</c:v>
                </c:pt>
                <c:pt idx="372">
                  <c:v>3.9699999999999999E-2</c:v>
                </c:pt>
                <c:pt idx="373">
                  <c:v>3.8900000000000004E-2</c:v>
                </c:pt>
                <c:pt idx="374">
                  <c:v>3.7800000000000812E-2</c:v>
                </c:pt>
                <c:pt idx="375">
                  <c:v>3.7100000000000001E-2</c:v>
                </c:pt>
                <c:pt idx="376">
                  <c:v>3.6799999999999999E-2</c:v>
                </c:pt>
                <c:pt idx="377">
                  <c:v>3.670000000000001E-2</c:v>
                </c:pt>
                <c:pt idx="378">
                  <c:v>3.6500000000000005E-2</c:v>
                </c:pt>
                <c:pt idx="379">
                  <c:v>3.5900000000000001E-2</c:v>
                </c:pt>
                <c:pt idx="380">
                  <c:v>3.5200000000000002E-2</c:v>
                </c:pt>
                <c:pt idx="381">
                  <c:v>3.4799999999999998E-2</c:v>
                </c:pt>
                <c:pt idx="382">
                  <c:v>3.4599999999999999E-2</c:v>
                </c:pt>
                <c:pt idx="383">
                  <c:v>3.4099999999999998E-2</c:v>
                </c:pt>
                <c:pt idx="384">
                  <c:v>3.3599999999999998E-2</c:v>
                </c:pt>
                <c:pt idx="385">
                  <c:v>3.3799999999999997E-2</c:v>
                </c:pt>
                <c:pt idx="386">
                  <c:v>3.3799999999999997E-2</c:v>
                </c:pt>
                <c:pt idx="387">
                  <c:v>3.3500000000000002E-2</c:v>
                </c:pt>
                <c:pt idx="388">
                  <c:v>3.3000000000000002E-2</c:v>
                </c:pt>
                <c:pt idx="389">
                  <c:v>3.2500000000000001E-2</c:v>
                </c:pt>
                <c:pt idx="390">
                  <c:v>3.1900000000000005E-2</c:v>
                </c:pt>
                <c:pt idx="391">
                  <c:v>3.1800000000000002E-2</c:v>
                </c:pt>
                <c:pt idx="392">
                  <c:v>3.2000000000000042E-2</c:v>
                </c:pt>
                <c:pt idx="393">
                  <c:v>3.1900000000000005E-2</c:v>
                </c:pt>
                <c:pt idx="394">
                  <c:v>3.1600000000000052E-2</c:v>
                </c:pt>
                <c:pt idx="395">
                  <c:v>3.1300000000000001E-2</c:v>
                </c:pt>
                <c:pt idx="396">
                  <c:v>3.1199999999999999E-2</c:v>
                </c:pt>
                <c:pt idx="397">
                  <c:v>3.1100000000000006E-2</c:v>
                </c:pt>
                <c:pt idx="398">
                  <c:v>3.0800000000000011E-2</c:v>
                </c:pt>
                <c:pt idx="399">
                  <c:v>3.0400000000000052E-2</c:v>
                </c:pt>
                <c:pt idx="400">
                  <c:v>3.0200000000000012E-2</c:v>
                </c:pt>
                <c:pt idx="401">
                  <c:v>3.0100000000000002E-2</c:v>
                </c:pt>
                <c:pt idx="402">
                  <c:v>3.0200000000000012E-2</c:v>
                </c:pt>
                <c:pt idx="403">
                  <c:v>3.0000000000000002E-2</c:v>
                </c:pt>
                <c:pt idx="404">
                  <c:v>2.9500000000000002E-2</c:v>
                </c:pt>
                <c:pt idx="405">
                  <c:v>2.9000000000000001E-2</c:v>
                </c:pt>
                <c:pt idx="406">
                  <c:v>2.8799999999999999E-2</c:v>
                </c:pt>
                <c:pt idx="407">
                  <c:v>2.9000000000000001E-2</c:v>
                </c:pt>
                <c:pt idx="408">
                  <c:v>2.93E-2</c:v>
                </c:pt>
                <c:pt idx="409">
                  <c:v>2.9500000000000002E-2</c:v>
                </c:pt>
                <c:pt idx="410">
                  <c:v>2.9200000000000011E-2</c:v>
                </c:pt>
                <c:pt idx="411">
                  <c:v>2.9000000000000001E-2</c:v>
                </c:pt>
                <c:pt idx="412">
                  <c:v>2.9100000000000001E-2</c:v>
                </c:pt>
                <c:pt idx="413">
                  <c:v>2.9100000000000001E-2</c:v>
                </c:pt>
                <c:pt idx="414">
                  <c:v>2.8799999999999999E-2</c:v>
                </c:pt>
                <c:pt idx="415">
                  <c:v>2.86E-2</c:v>
                </c:pt>
                <c:pt idx="416">
                  <c:v>2.8500000000000001E-2</c:v>
                </c:pt>
                <c:pt idx="417">
                  <c:v>2.8299999999999999E-2</c:v>
                </c:pt>
                <c:pt idx="418">
                  <c:v>2.8500000000000001E-2</c:v>
                </c:pt>
                <c:pt idx="419">
                  <c:v>2.9000000000000001E-2</c:v>
                </c:pt>
                <c:pt idx="420">
                  <c:v>2.8899999999999999E-2</c:v>
                </c:pt>
                <c:pt idx="421">
                  <c:v>2.8500000000000001E-2</c:v>
                </c:pt>
                <c:pt idx="422">
                  <c:v>2.8299999999999999E-2</c:v>
                </c:pt>
                <c:pt idx="423">
                  <c:v>2.8199999999999989E-2</c:v>
                </c:pt>
                <c:pt idx="424">
                  <c:v>2.81E-2</c:v>
                </c:pt>
                <c:pt idx="425">
                  <c:v>2.8199999999999989E-2</c:v>
                </c:pt>
                <c:pt idx="426">
                  <c:v>2.8400000000000002E-2</c:v>
                </c:pt>
                <c:pt idx="427">
                  <c:v>2.8500000000000001E-2</c:v>
                </c:pt>
                <c:pt idx="428">
                  <c:v>2.8500000000000001E-2</c:v>
                </c:pt>
                <c:pt idx="429">
                  <c:v>2.8500000000000001E-2</c:v>
                </c:pt>
                <c:pt idx="430">
                  <c:v>2.8400000000000002E-2</c:v>
                </c:pt>
                <c:pt idx="431">
                  <c:v>2.8400000000000002E-2</c:v>
                </c:pt>
                <c:pt idx="432">
                  <c:v>2.8299999999999999E-2</c:v>
                </c:pt>
                <c:pt idx="433">
                  <c:v>2.8299999999999999E-2</c:v>
                </c:pt>
                <c:pt idx="434">
                  <c:v>2.8299999999999999E-2</c:v>
                </c:pt>
                <c:pt idx="435">
                  <c:v>2.8400000000000002E-2</c:v>
                </c:pt>
                <c:pt idx="436">
                  <c:v>2.8299999999999999E-2</c:v>
                </c:pt>
                <c:pt idx="437">
                  <c:v>2.8299999999999999E-2</c:v>
                </c:pt>
                <c:pt idx="438">
                  <c:v>2.8299999999999999E-2</c:v>
                </c:pt>
                <c:pt idx="439">
                  <c:v>2.8299999999999999E-2</c:v>
                </c:pt>
                <c:pt idx="440">
                  <c:v>2.81E-2</c:v>
                </c:pt>
                <c:pt idx="441">
                  <c:v>2.7800000000000612E-2</c:v>
                </c:pt>
                <c:pt idx="442">
                  <c:v>2.8000000000000001E-2</c:v>
                </c:pt>
                <c:pt idx="443">
                  <c:v>2.8199999999999989E-2</c:v>
                </c:pt>
                <c:pt idx="444">
                  <c:v>2.8000000000000001E-2</c:v>
                </c:pt>
                <c:pt idx="445">
                  <c:v>2.7900000000000012E-2</c:v>
                </c:pt>
                <c:pt idx="446">
                  <c:v>2.8000000000000001E-2</c:v>
                </c:pt>
                <c:pt idx="447">
                  <c:v>2.81E-2</c:v>
                </c:pt>
                <c:pt idx="448">
                  <c:v>2.8199999999999989E-2</c:v>
                </c:pt>
                <c:pt idx="449">
                  <c:v>2.81E-2</c:v>
                </c:pt>
                <c:pt idx="450">
                  <c:v>2.81E-2</c:v>
                </c:pt>
                <c:pt idx="451">
                  <c:v>2.8000000000000001E-2</c:v>
                </c:pt>
                <c:pt idx="452">
                  <c:v>2.7900000000000012E-2</c:v>
                </c:pt>
                <c:pt idx="453">
                  <c:v>2.7900000000000012E-2</c:v>
                </c:pt>
                <c:pt idx="454">
                  <c:v>2.7700000000000002E-2</c:v>
                </c:pt>
                <c:pt idx="455">
                  <c:v>2.7800000000000612E-2</c:v>
                </c:pt>
                <c:pt idx="456">
                  <c:v>2.8000000000000001E-2</c:v>
                </c:pt>
                <c:pt idx="457">
                  <c:v>2.8000000000000001E-2</c:v>
                </c:pt>
                <c:pt idx="458">
                  <c:v>2.7900000000000012E-2</c:v>
                </c:pt>
                <c:pt idx="459">
                  <c:v>2.7700000000000002E-2</c:v>
                </c:pt>
                <c:pt idx="460">
                  <c:v>2.7800000000000612E-2</c:v>
                </c:pt>
                <c:pt idx="461">
                  <c:v>2.7800000000000612E-2</c:v>
                </c:pt>
                <c:pt idx="462">
                  <c:v>2.7900000000000012E-2</c:v>
                </c:pt>
                <c:pt idx="463">
                  <c:v>2.7900000000000012E-2</c:v>
                </c:pt>
                <c:pt idx="464">
                  <c:v>2.7900000000000012E-2</c:v>
                </c:pt>
                <c:pt idx="465">
                  <c:v>2.7800000000000612E-2</c:v>
                </c:pt>
                <c:pt idx="466">
                  <c:v>2.7400000000000212E-2</c:v>
                </c:pt>
                <c:pt idx="467">
                  <c:v>2.7200000000000012E-2</c:v>
                </c:pt>
                <c:pt idx="468">
                  <c:v>2.7300000000000001E-2</c:v>
                </c:pt>
                <c:pt idx="469">
                  <c:v>2.7500000000000011E-2</c:v>
                </c:pt>
                <c:pt idx="470">
                  <c:v>2.7600000000000412E-2</c:v>
                </c:pt>
                <c:pt idx="471">
                  <c:v>2.7500000000000011E-2</c:v>
                </c:pt>
                <c:pt idx="472">
                  <c:v>2.7400000000000212E-2</c:v>
                </c:pt>
                <c:pt idx="473">
                  <c:v>2.7400000000000212E-2</c:v>
                </c:pt>
                <c:pt idx="474">
                  <c:v>2.7200000000000012E-2</c:v>
                </c:pt>
                <c:pt idx="475">
                  <c:v>2.7200000000000012E-2</c:v>
                </c:pt>
                <c:pt idx="476">
                  <c:v>2.7300000000000001E-2</c:v>
                </c:pt>
                <c:pt idx="477">
                  <c:v>2.7400000000000212E-2</c:v>
                </c:pt>
                <c:pt idx="478">
                  <c:v>2.7300000000000001E-2</c:v>
                </c:pt>
                <c:pt idx="479">
                  <c:v>2.7200000000000012E-2</c:v>
                </c:pt>
                <c:pt idx="480">
                  <c:v>2.7100000000000006E-2</c:v>
                </c:pt>
                <c:pt idx="481">
                  <c:v>2.7000000000000256E-2</c:v>
                </c:pt>
                <c:pt idx="482">
                  <c:v>2.7000000000000256E-2</c:v>
                </c:pt>
                <c:pt idx="483">
                  <c:v>2.7000000000000256E-2</c:v>
                </c:pt>
                <c:pt idx="484">
                  <c:v>2.7000000000000256E-2</c:v>
                </c:pt>
                <c:pt idx="485">
                  <c:v>2.7000000000000256E-2</c:v>
                </c:pt>
                <c:pt idx="486">
                  <c:v>2.7000000000000256E-2</c:v>
                </c:pt>
                <c:pt idx="487">
                  <c:v>2.7000000000000256E-2</c:v>
                </c:pt>
                <c:pt idx="488">
                  <c:v>2.6800000000000056E-2</c:v>
                </c:pt>
                <c:pt idx="489">
                  <c:v>2.7000000000000256E-2</c:v>
                </c:pt>
                <c:pt idx="490">
                  <c:v>2.7100000000000006E-2</c:v>
                </c:pt>
                <c:pt idx="491">
                  <c:v>2.6800000000000056E-2</c:v>
                </c:pt>
                <c:pt idx="492">
                  <c:v>2.6599999999999999E-2</c:v>
                </c:pt>
                <c:pt idx="493">
                  <c:v>2.6700000000000002E-2</c:v>
                </c:pt>
                <c:pt idx="494">
                  <c:v>2.6800000000000056E-2</c:v>
                </c:pt>
                <c:pt idx="495">
                  <c:v>2.6700000000000002E-2</c:v>
                </c:pt>
                <c:pt idx="496">
                  <c:v>2.6599999999999999E-2</c:v>
                </c:pt>
                <c:pt idx="497">
                  <c:v>2.6599999999999999E-2</c:v>
                </c:pt>
                <c:pt idx="498">
                  <c:v>2.6599999999999999E-2</c:v>
                </c:pt>
                <c:pt idx="499">
                  <c:v>2.6500000000000006E-2</c:v>
                </c:pt>
                <c:pt idx="500">
                  <c:v>2.6400000000000052E-2</c:v>
                </c:pt>
                <c:pt idx="501">
                  <c:v>2.63E-2</c:v>
                </c:pt>
                <c:pt idx="502">
                  <c:v>2.6200000000000011E-2</c:v>
                </c:pt>
                <c:pt idx="503">
                  <c:v>2.63E-2</c:v>
                </c:pt>
                <c:pt idx="504">
                  <c:v>2.63E-2</c:v>
                </c:pt>
                <c:pt idx="505">
                  <c:v>2.63E-2</c:v>
                </c:pt>
                <c:pt idx="506">
                  <c:v>2.63E-2</c:v>
                </c:pt>
                <c:pt idx="507">
                  <c:v>2.63E-2</c:v>
                </c:pt>
                <c:pt idx="508">
                  <c:v>2.6100000000000002E-2</c:v>
                </c:pt>
                <c:pt idx="509">
                  <c:v>2.6100000000000002E-2</c:v>
                </c:pt>
                <c:pt idx="510">
                  <c:v>2.6100000000000002E-2</c:v>
                </c:pt>
                <c:pt idx="511">
                  <c:v>2.5999999999999999E-2</c:v>
                </c:pt>
                <c:pt idx="512">
                  <c:v>2.5900000000000006E-2</c:v>
                </c:pt>
                <c:pt idx="513">
                  <c:v>2.5900000000000006E-2</c:v>
                </c:pt>
                <c:pt idx="514">
                  <c:v>2.5900000000000006E-2</c:v>
                </c:pt>
                <c:pt idx="515">
                  <c:v>2.5900000000000006E-2</c:v>
                </c:pt>
                <c:pt idx="516">
                  <c:v>2.5999999999999999E-2</c:v>
                </c:pt>
                <c:pt idx="517">
                  <c:v>2.5999999999999999E-2</c:v>
                </c:pt>
                <c:pt idx="518">
                  <c:v>2.5800000000000052E-2</c:v>
                </c:pt>
                <c:pt idx="519">
                  <c:v>2.5800000000000052E-2</c:v>
                </c:pt>
                <c:pt idx="520">
                  <c:v>2.5900000000000006E-2</c:v>
                </c:pt>
                <c:pt idx="521">
                  <c:v>2.5800000000000052E-2</c:v>
                </c:pt>
                <c:pt idx="522">
                  <c:v>2.5700000000000001E-2</c:v>
                </c:pt>
                <c:pt idx="523">
                  <c:v>2.5700000000000001E-2</c:v>
                </c:pt>
                <c:pt idx="524">
                  <c:v>2.5700000000000001E-2</c:v>
                </c:pt>
                <c:pt idx="525">
                  <c:v>2.5600000000000012E-2</c:v>
                </c:pt>
                <c:pt idx="526">
                  <c:v>2.5700000000000001E-2</c:v>
                </c:pt>
                <c:pt idx="527">
                  <c:v>2.5700000000000001E-2</c:v>
                </c:pt>
                <c:pt idx="528">
                  <c:v>2.5600000000000012E-2</c:v>
                </c:pt>
                <c:pt idx="529">
                  <c:v>2.5500000000000002E-2</c:v>
                </c:pt>
                <c:pt idx="530">
                  <c:v>2.5500000000000002E-2</c:v>
                </c:pt>
                <c:pt idx="531">
                  <c:v>2.5500000000000002E-2</c:v>
                </c:pt>
                <c:pt idx="532">
                  <c:v>2.5500000000000002E-2</c:v>
                </c:pt>
                <c:pt idx="533">
                  <c:v>2.5500000000000002E-2</c:v>
                </c:pt>
                <c:pt idx="534">
                  <c:v>2.5399999999999999E-2</c:v>
                </c:pt>
                <c:pt idx="535">
                  <c:v>2.5200000000000011E-2</c:v>
                </c:pt>
                <c:pt idx="536">
                  <c:v>2.53E-2</c:v>
                </c:pt>
                <c:pt idx="537">
                  <c:v>2.5399999999999999E-2</c:v>
                </c:pt>
                <c:pt idx="538">
                  <c:v>2.53E-2</c:v>
                </c:pt>
                <c:pt idx="539">
                  <c:v>2.5100000000000001E-2</c:v>
                </c:pt>
                <c:pt idx="540">
                  <c:v>2.5200000000000011E-2</c:v>
                </c:pt>
                <c:pt idx="541">
                  <c:v>2.53E-2</c:v>
                </c:pt>
                <c:pt idx="542">
                  <c:v>2.53E-2</c:v>
                </c:pt>
                <c:pt idx="543">
                  <c:v>2.5200000000000011E-2</c:v>
                </c:pt>
                <c:pt idx="544">
                  <c:v>2.5200000000000011E-2</c:v>
                </c:pt>
                <c:pt idx="545">
                  <c:v>2.5399999999999999E-2</c:v>
                </c:pt>
                <c:pt idx="546">
                  <c:v>2.53E-2</c:v>
                </c:pt>
                <c:pt idx="547">
                  <c:v>2.5200000000000011E-2</c:v>
                </c:pt>
                <c:pt idx="548">
                  <c:v>2.5100000000000001E-2</c:v>
                </c:pt>
                <c:pt idx="549">
                  <c:v>2.5100000000000001E-2</c:v>
                </c:pt>
                <c:pt idx="550">
                  <c:v>2.5200000000000011E-2</c:v>
                </c:pt>
                <c:pt idx="551">
                  <c:v>2.5100000000000001E-2</c:v>
                </c:pt>
                <c:pt idx="552">
                  <c:v>2.5000000000000001E-2</c:v>
                </c:pt>
                <c:pt idx="553">
                  <c:v>2.5100000000000001E-2</c:v>
                </c:pt>
                <c:pt idx="554">
                  <c:v>2.5100000000000001E-2</c:v>
                </c:pt>
                <c:pt idx="555">
                  <c:v>2.5000000000000001E-2</c:v>
                </c:pt>
                <c:pt idx="556">
                  <c:v>2.5100000000000001E-2</c:v>
                </c:pt>
                <c:pt idx="557">
                  <c:v>2.5100000000000001E-2</c:v>
                </c:pt>
                <c:pt idx="558">
                  <c:v>2.4900000000000002E-2</c:v>
                </c:pt>
                <c:pt idx="559">
                  <c:v>2.4900000000000002E-2</c:v>
                </c:pt>
                <c:pt idx="560">
                  <c:v>2.5100000000000001E-2</c:v>
                </c:pt>
                <c:pt idx="561">
                  <c:v>2.5100000000000001E-2</c:v>
                </c:pt>
                <c:pt idx="562">
                  <c:v>2.5000000000000001E-2</c:v>
                </c:pt>
                <c:pt idx="563">
                  <c:v>2.5000000000000001E-2</c:v>
                </c:pt>
                <c:pt idx="564">
                  <c:v>2.5000000000000001E-2</c:v>
                </c:pt>
                <c:pt idx="565">
                  <c:v>2.4900000000000002E-2</c:v>
                </c:pt>
                <c:pt idx="566">
                  <c:v>2.4900000000000002E-2</c:v>
                </c:pt>
                <c:pt idx="567">
                  <c:v>2.5000000000000001E-2</c:v>
                </c:pt>
                <c:pt idx="568">
                  <c:v>2.5000000000000001E-2</c:v>
                </c:pt>
                <c:pt idx="569">
                  <c:v>2.47E-2</c:v>
                </c:pt>
                <c:pt idx="570">
                  <c:v>2.4500000000000001E-2</c:v>
                </c:pt>
                <c:pt idx="571">
                  <c:v>2.4900000000000002E-2</c:v>
                </c:pt>
                <c:pt idx="572">
                  <c:v>2.53E-2</c:v>
                </c:pt>
                <c:pt idx="573">
                  <c:v>2.5500000000000002E-2</c:v>
                </c:pt>
                <c:pt idx="574">
                  <c:v>2.53E-2</c:v>
                </c:pt>
                <c:pt idx="575">
                  <c:v>2.5000000000000001E-2</c:v>
                </c:pt>
                <c:pt idx="576">
                  <c:v>2.4799999999999999E-2</c:v>
                </c:pt>
                <c:pt idx="577">
                  <c:v>2.4799999999999999E-2</c:v>
                </c:pt>
                <c:pt idx="578">
                  <c:v>2.4900000000000002E-2</c:v>
                </c:pt>
                <c:pt idx="579">
                  <c:v>2.5100000000000001E-2</c:v>
                </c:pt>
                <c:pt idx="580">
                  <c:v>2.53E-2</c:v>
                </c:pt>
                <c:pt idx="581">
                  <c:v>2.5200000000000011E-2</c:v>
                </c:pt>
                <c:pt idx="582">
                  <c:v>2.5100000000000001E-2</c:v>
                </c:pt>
                <c:pt idx="583">
                  <c:v>2.5000000000000001E-2</c:v>
                </c:pt>
                <c:pt idx="584">
                  <c:v>2.5000000000000001E-2</c:v>
                </c:pt>
                <c:pt idx="585">
                  <c:v>2.5100000000000001E-2</c:v>
                </c:pt>
                <c:pt idx="586">
                  <c:v>2.5200000000000011E-2</c:v>
                </c:pt>
                <c:pt idx="587">
                  <c:v>2.5200000000000011E-2</c:v>
                </c:pt>
                <c:pt idx="588">
                  <c:v>2.5399999999999999E-2</c:v>
                </c:pt>
                <c:pt idx="589">
                  <c:v>2.53E-2</c:v>
                </c:pt>
                <c:pt idx="590">
                  <c:v>2.5200000000000011E-2</c:v>
                </c:pt>
                <c:pt idx="591">
                  <c:v>2.5100000000000001E-2</c:v>
                </c:pt>
                <c:pt idx="592">
                  <c:v>2.5100000000000001E-2</c:v>
                </c:pt>
                <c:pt idx="593">
                  <c:v>2.5200000000000011E-2</c:v>
                </c:pt>
                <c:pt idx="594">
                  <c:v>2.5200000000000011E-2</c:v>
                </c:pt>
                <c:pt idx="595">
                  <c:v>2.5200000000000011E-2</c:v>
                </c:pt>
                <c:pt idx="596">
                  <c:v>2.5100000000000001E-2</c:v>
                </c:pt>
                <c:pt idx="597">
                  <c:v>2.5100000000000001E-2</c:v>
                </c:pt>
                <c:pt idx="598">
                  <c:v>2.5100000000000001E-2</c:v>
                </c:pt>
                <c:pt idx="599">
                  <c:v>2.5200000000000011E-2</c:v>
                </c:pt>
                <c:pt idx="600">
                  <c:v>2.53E-2</c:v>
                </c:pt>
                <c:pt idx="601">
                  <c:v>2.53E-2</c:v>
                </c:pt>
                <c:pt idx="602">
                  <c:v>2.53E-2</c:v>
                </c:pt>
                <c:pt idx="603">
                  <c:v>2.5200000000000011E-2</c:v>
                </c:pt>
                <c:pt idx="604">
                  <c:v>2.5100000000000001E-2</c:v>
                </c:pt>
                <c:pt idx="605">
                  <c:v>2.5100000000000001E-2</c:v>
                </c:pt>
                <c:pt idx="606">
                  <c:v>2.53E-2</c:v>
                </c:pt>
                <c:pt idx="607">
                  <c:v>2.5399999999999999E-2</c:v>
                </c:pt>
                <c:pt idx="608">
                  <c:v>2.5200000000000011E-2</c:v>
                </c:pt>
                <c:pt idx="609">
                  <c:v>2.5000000000000001E-2</c:v>
                </c:pt>
                <c:pt idx="610">
                  <c:v>2.5200000000000011E-2</c:v>
                </c:pt>
                <c:pt idx="611">
                  <c:v>2.53E-2</c:v>
                </c:pt>
                <c:pt idx="612">
                  <c:v>2.5399999999999999E-2</c:v>
                </c:pt>
                <c:pt idx="613">
                  <c:v>2.5399999999999999E-2</c:v>
                </c:pt>
                <c:pt idx="614">
                  <c:v>2.5399999999999999E-2</c:v>
                </c:pt>
                <c:pt idx="615">
                  <c:v>2.5200000000000011E-2</c:v>
                </c:pt>
                <c:pt idx="616">
                  <c:v>2.53E-2</c:v>
                </c:pt>
                <c:pt idx="617">
                  <c:v>2.5399999999999999E-2</c:v>
                </c:pt>
                <c:pt idx="618">
                  <c:v>2.5399999999999999E-2</c:v>
                </c:pt>
                <c:pt idx="619">
                  <c:v>2.5399999999999999E-2</c:v>
                </c:pt>
                <c:pt idx="620">
                  <c:v>2.5500000000000002E-2</c:v>
                </c:pt>
                <c:pt idx="621">
                  <c:v>2.5500000000000002E-2</c:v>
                </c:pt>
                <c:pt idx="622">
                  <c:v>2.5399999999999999E-2</c:v>
                </c:pt>
                <c:pt idx="623">
                  <c:v>2.5500000000000002E-2</c:v>
                </c:pt>
                <c:pt idx="624">
                  <c:v>2.5600000000000012E-2</c:v>
                </c:pt>
                <c:pt idx="625">
                  <c:v>2.5500000000000002E-2</c:v>
                </c:pt>
                <c:pt idx="626">
                  <c:v>2.5500000000000002E-2</c:v>
                </c:pt>
                <c:pt idx="627">
                  <c:v>2.5500000000000002E-2</c:v>
                </c:pt>
                <c:pt idx="628">
                  <c:v>2.5399999999999999E-2</c:v>
                </c:pt>
                <c:pt idx="629">
                  <c:v>2.5399999999999999E-2</c:v>
                </c:pt>
                <c:pt idx="630">
                  <c:v>2.5500000000000002E-2</c:v>
                </c:pt>
                <c:pt idx="631">
                  <c:v>2.5500000000000002E-2</c:v>
                </c:pt>
                <c:pt idx="632">
                  <c:v>2.5399999999999999E-2</c:v>
                </c:pt>
                <c:pt idx="633">
                  <c:v>2.5500000000000002E-2</c:v>
                </c:pt>
                <c:pt idx="634">
                  <c:v>2.5600000000000012E-2</c:v>
                </c:pt>
                <c:pt idx="635">
                  <c:v>2.5500000000000002E-2</c:v>
                </c:pt>
                <c:pt idx="636">
                  <c:v>2.5500000000000002E-2</c:v>
                </c:pt>
                <c:pt idx="637">
                  <c:v>2.5600000000000012E-2</c:v>
                </c:pt>
                <c:pt idx="638">
                  <c:v>2.5700000000000001E-2</c:v>
                </c:pt>
                <c:pt idx="639">
                  <c:v>2.5700000000000001E-2</c:v>
                </c:pt>
                <c:pt idx="640">
                  <c:v>2.5700000000000001E-2</c:v>
                </c:pt>
                <c:pt idx="641">
                  <c:v>2.5600000000000012E-2</c:v>
                </c:pt>
                <c:pt idx="642">
                  <c:v>2.5600000000000012E-2</c:v>
                </c:pt>
                <c:pt idx="643">
                  <c:v>2.5600000000000012E-2</c:v>
                </c:pt>
                <c:pt idx="644">
                  <c:v>2.5700000000000001E-2</c:v>
                </c:pt>
                <c:pt idx="645">
                  <c:v>2.5800000000000052E-2</c:v>
                </c:pt>
                <c:pt idx="646">
                  <c:v>2.5700000000000001E-2</c:v>
                </c:pt>
                <c:pt idx="647">
                  <c:v>2.5600000000000012E-2</c:v>
                </c:pt>
                <c:pt idx="648">
                  <c:v>2.5600000000000012E-2</c:v>
                </c:pt>
                <c:pt idx="649">
                  <c:v>2.5600000000000012E-2</c:v>
                </c:pt>
                <c:pt idx="650">
                  <c:v>2.5700000000000001E-2</c:v>
                </c:pt>
                <c:pt idx="651">
                  <c:v>2.5700000000000001E-2</c:v>
                </c:pt>
                <c:pt idx="652">
                  <c:v>2.5700000000000001E-2</c:v>
                </c:pt>
                <c:pt idx="653">
                  <c:v>2.5700000000000001E-2</c:v>
                </c:pt>
                <c:pt idx="654">
                  <c:v>2.5700000000000001E-2</c:v>
                </c:pt>
                <c:pt idx="655">
                  <c:v>2.5700000000000001E-2</c:v>
                </c:pt>
                <c:pt idx="656">
                  <c:v>2.5800000000000052E-2</c:v>
                </c:pt>
                <c:pt idx="657">
                  <c:v>2.5900000000000006E-2</c:v>
                </c:pt>
                <c:pt idx="658">
                  <c:v>2.5800000000000052E-2</c:v>
                </c:pt>
                <c:pt idx="659">
                  <c:v>2.5700000000000001E-2</c:v>
                </c:pt>
                <c:pt idx="660">
                  <c:v>2.5700000000000001E-2</c:v>
                </c:pt>
                <c:pt idx="661">
                  <c:v>2.5800000000000052E-2</c:v>
                </c:pt>
                <c:pt idx="662">
                  <c:v>2.5900000000000006E-2</c:v>
                </c:pt>
                <c:pt idx="663">
                  <c:v>2.5800000000000052E-2</c:v>
                </c:pt>
                <c:pt idx="664">
                  <c:v>2.5800000000000052E-2</c:v>
                </c:pt>
                <c:pt idx="665">
                  <c:v>2.5800000000000052E-2</c:v>
                </c:pt>
                <c:pt idx="666">
                  <c:v>2.5800000000000052E-2</c:v>
                </c:pt>
                <c:pt idx="667">
                  <c:v>2.5900000000000006E-2</c:v>
                </c:pt>
                <c:pt idx="668">
                  <c:v>2.5900000000000006E-2</c:v>
                </c:pt>
                <c:pt idx="669">
                  <c:v>2.5900000000000006E-2</c:v>
                </c:pt>
                <c:pt idx="670">
                  <c:v>2.5800000000000052E-2</c:v>
                </c:pt>
                <c:pt idx="671">
                  <c:v>2.5800000000000052E-2</c:v>
                </c:pt>
                <c:pt idx="672">
                  <c:v>2.5800000000000052E-2</c:v>
                </c:pt>
                <c:pt idx="673">
                  <c:v>2.5800000000000052E-2</c:v>
                </c:pt>
                <c:pt idx="674">
                  <c:v>2.5800000000000052E-2</c:v>
                </c:pt>
                <c:pt idx="675">
                  <c:v>2.5900000000000006E-2</c:v>
                </c:pt>
                <c:pt idx="676">
                  <c:v>2.5900000000000006E-2</c:v>
                </c:pt>
                <c:pt idx="677">
                  <c:v>2.5800000000000052E-2</c:v>
                </c:pt>
                <c:pt idx="678">
                  <c:v>2.5700000000000001E-2</c:v>
                </c:pt>
                <c:pt idx="679">
                  <c:v>2.5800000000000052E-2</c:v>
                </c:pt>
                <c:pt idx="680">
                  <c:v>2.5999999999999999E-2</c:v>
                </c:pt>
                <c:pt idx="681">
                  <c:v>2.5900000000000006E-2</c:v>
                </c:pt>
                <c:pt idx="682">
                  <c:v>2.5900000000000006E-2</c:v>
                </c:pt>
                <c:pt idx="683">
                  <c:v>2.5900000000000006E-2</c:v>
                </c:pt>
                <c:pt idx="684">
                  <c:v>2.5999999999999999E-2</c:v>
                </c:pt>
                <c:pt idx="685">
                  <c:v>2.5800000000000052E-2</c:v>
                </c:pt>
                <c:pt idx="686">
                  <c:v>2.5800000000000052E-2</c:v>
                </c:pt>
                <c:pt idx="687">
                  <c:v>2.5999999999999999E-2</c:v>
                </c:pt>
                <c:pt idx="688">
                  <c:v>2.5999999999999999E-2</c:v>
                </c:pt>
                <c:pt idx="689">
                  <c:v>2.5999999999999999E-2</c:v>
                </c:pt>
                <c:pt idx="690">
                  <c:v>2.5999999999999999E-2</c:v>
                </c:pt>
                <c:pt idx="691">
                  <c:v>2.5999999999999999E-2</c:v>
                </c:pt>
                <c:pt idx="692">
                  <c:v>2.5999999999999999E-2</c:v>
                </c:pt>
                <c:pt idx="693">
                  <c:v>2.5999999999999999E-2</c:v>
                </c:pt>
                <c:pt idx="694">
                  <c:v>2.5999999999999999E-2</c:v>
                </c:pt>
                <c:pt idx="695">
                  <c:v>2.5900000000000006E-2</c:v>
                </c:pt>
                <c:pt idx="696">
                  <c:v>2.6200000000000011E-2</c:v>
                </c:pt>
                <c:pt idx="697">
                  <c:v>2.5999999999999999E-2</c:v>
                </c:pt>
                <c:pt idx="698">
                  <c:v>2.4799999999999999E-2</c:v>
                </c:pt>
                <c:pt idx="699">
                  <c:v>2.47E-2</c:v>
                </c:pt>
                <c:pt idx="700">
                  <c:v>2.5800000000000052E-2</c:v>
                </c:pt>
                <c:pt idx="701">
                  <c:v>2.63E-2</c:v>
                </c:pt>
                <c:pt idx="702">
                  <c:v>2.5999999999999999E-2</c:v>
                </c:pt>
                <c:pt idx="703">
                  <c:v>2.5999999999999999E-2</c:v>
                </c:pt>
                <c:pt idx="704">
                  <c:v>2.6100000000000002E-2</c:v>
                </c:pt>
                <c:pt idx="705">
                  <c:v>2.6100000000000002E-2</c:v>
                </c:pt>
                <c:pt idx="706">
                  <c:v>2.6100000000000002E-2</c:v>
                </c:pt>
                <c:pt idx="707">
                  <c:v>2.5999999999999999E-2</c:v>
                </c:pt>
                <c:pt idx="708">
                  <c:v>2.6100000000000002E-2</c:v>
                </c:pt>
                <c:pt idx="709">
                  <c:v>2.6100000000000002E-2</c:v>
                </c:pt>
                <c:pt idx="710">
                  <c:v>2.6200000000000011E-2</c:v>
                </c:pt>
                <c:pt idx="711">
                  <c:v>2.6100000000000002E-2</c:v>
                </c:pt>
                <c:pt idx="712">
                  <c:v>2.5999999999999999E-2</c:v>
                </c:pt>
                <c:pt idx="713">
                  <c:v>2.6100000000000002E-2</c:v>
                </c:pt>
                <c:pt idx="714">
                  <c:v>2.6100000000000002E-2</c:v>
                </c:pt>
                <c:pt idx="715">
                  <c:v>2.5999999999999999E-2</c:v>
                </c:pt>
                <c:pt idx="716">
                  <c:v>2.6100000000000002E-2</c:v>
                </c:pt>
                <c:pt idx="717">
                  <c:v>2.6100000000000002E-2</c:v>
                </c:pt>
                <c:pt idx="718">
                  <c:v>2.5999999999999999E-2</c:v>
                </c:pt>
                <c:pt idx="719">
                  <c:v>2.5999999999999999E-2</c:v>
                </c:pt>
                <c:pt idx="720">
                  <c:v>2.6100000000000002E-2</c:v>
                </c:pt>
                <c:pt idx="721">
                  <c:v>2.6100000000000002E-2</c:v>
                </c:pt>
                <c:pt idx="722">
                  <c:v>2.5999999999999999E-2</c:v>
                </c:pt>
                <c:pt idx="723">
                  <c:v>2.6100000000000002E-2</c:v>
                </c:pt>
                <c:pt idx="724">
                  <c:v>2.6100000000000002E-2</c:v>
                </c:pt>
                <c:pt idx="725">
                  <c:v>2.6200000000000011E-2</c:v>
                </c:pt>
                <c:pt idx="726">
                  <c:v>2.6100000000000002E-2</c:v>
                </c:pt>
                <c:pt idx="727">
                  <c:v>2.6100000000000002E-2</c:v>
                </c:pt>
                <c:pt idx="728">
                  <c:v>2.6100000000000002E-2</c:v>
                </c:pt>
                <c:pt idx="729">
                  <c:v>2.5999999999999999E-2</c:v>
                </c:pt>
                <c:pt idx="730">
                  <c:v>2.5999999999999999E-2</c:v>
                </c:pt>
                <c:pt idx="731">
                  <c:v>2.5999999999999999E-2</c:v>
                </c:pt>
                <c:pt idx="732">
                  <c:v>2.5999999999999999E-2</c:v>
                </c:pt>
                <c:pt idx="733">
                  <c:v>2.5900000000000006E-2</c:v>
                </c:pt>
                <c:pt idx="734">
                  <c:v>2.5900000000000006E-2</c:v>
                </c:pt>
                <c:pt idx="735">
                  <c:v>2.5900000000000006E-2</c:v>
                </c:pt>
                <c:pt idx="736">
                  <c:v>2.5700000000000001E-2</c:v>
                </c:pt>
                <c:pt idx="737">
                  <c:v>2.5600000000000012E-2</c:v>
                </c:pt>
                <c:pt idx="738">
                  <c:v>2.5600000000000012E-2</c:v>
                </c:pt>
                <c:pt idx="739">
                  <c:v>2.53E-2</c:v>
                </c:pt>
                <c:pt idx="740">
                  <c:v>2.5200000000000011E-2</c:v>
                </c:pt>
                <c:pt idx="741">
                  <c:v>2.5900000000000006E-2</c:v>
                </c:pt>
                <c:pt idx="742">
                  <c:v>2.6200000000000011E-2</c:v>
                </c:pt>
                <c:pt idx="743">
                  <c:v>2.5900000000000006E-2</c:v>
                </c:pt>
                <c:pt idx="744">
                  <c:v>2.5800000000000052E-2</c:v>
                </c:pt>
                <c:pt idx="745">
                  <c:v>2.5900000000000006E-2</c:v>
                </c:pt>
                <c:pt idx="746">
                  <c:v>2.5800000000000052E-2</c:v>
                </c:pt>
                <c:pt idx="747">
                  <c:v>2.5700000000000001E-2</c:v>
                </c:pt>
                <c:pt idx="748">
                  <c:v>2.5700000000000001E-2</c:v>
                </c:pt>
                <c:pt idx="749">
                  <c:v>2.5800000000000052E-2</c:v>
                </c:pt>
                <c:pt idx="750">
                  <c:v>2.5800000000000052E-2</c:v>
                </c:pt>
                <c:pt idx="751">
                  <c:v>2.5700000000000001E-2</c:v>
                </c:pt>
                <c:pt idx="752">
                  <c:v>2.5600000000000012E-2</c:v>
                </c:pt>
                <c:pt idx="753">
                  <c:v>2.5600000000000012E-2</c:v>
                </c:pt>
                <c:pt idx="754">
                  <c:v>2.5500000000000002E-2</c:v>
                </c:pt>
                <c:pt idx="755">
                  <c:v>2.5399999999999999E-2</c:v>
                </c:pt>
                <c:pt idx="756">
                  <c:v>2.5500000000000002E-2</c:v>
                </c:pt>
                <c:pt idx="757">
                  <c:v>2.5399999999999999E-2</c:v>
                </c:pt>
                <c:pt idx="758">
                  <c:v>2.53E-2</c:v>
                </c:pt>
                <c:pt idx="759">
                  <c:v>2.53E-2</c:v>
                </c:pt>
                <c:pt idx="760">
                  <c:v>2.53E-2</c:v>
                </c:pt>
                <c:pt idx="761">
                  <c:v>2.5200000000000011E-2</c:v>
                </c:pt>
                <c:pt idx="762">
                  <c:v>2.5200000000000011E-2</c:v>
                </c:pt>
                <c:pt idx="763">
                  <c:v>2.5399999999999999E-2</c:v>
                </c:pt>
                <c:pt idx="764">
                  <c:v>2.5600000000000012E-2</c:v>
                </c:pt>
                <c:pt idx="765">
                  <c:v>2.5700000000000001E-2</c:v>
                </c:pt>
                <c:pt idx="766">
                  <c:v>2.5700000000000001E-2</c:v>
                </c:pt>
                <c:pt idx="767">
                  <c:v>2.5600000000000012E-2</c:v>
                </c:pt>
                <c:pt idx="768">
                  <c:v>2.5500000000000002E-2</c:v>
                </c:pt>
                <c:pt idx="769">
                  <c:v>2.5500000000000002E-2</c:v>
                </c:pt>
                <c:pt idx="770">
                  <c:v>2.5600000000000012E-2</c:v>
                </c:pt>
                <c:pt idx="771">
                  <c:v>2.5700000000000001E-2</c:v>
                </c:pt>
                <c:pt idx="772">
                  <c:v>2.5700000000000001E-2</c:v>
                </c:pt>
                <c:pt idx="773">
                  <c:v>2.5700000000000001E-2</c:v>
                </c:pt>
                <c:pt idx="774">
                  <c:v>2.5600000000000012E-2</c:v>
                </c:pt>
                <c:pt idx="775">
                  <c:v>2.5600000000000012E-2</c:v>
                </c:pt>
                <c:pt idx="776">
                  <c:v>2.5700000000000001E-2</c:v>
                </c:pt>
                <c:pt idx="777">
                  <c:v>2.5700000000000001E-2</c:v>
                </c:pt>
                <c:pt idx="778">
                  <c:v>2.5700000000000001E-2</c:v>
                </c:pt>
                <c:pt idx="779">
                  <c:v>2.5600000000000012E-2</c:v>
                </c:pt>
                <c:pt idx="780">
                  <c:v>2.5600000000000012E-2</c:v>
                </c:pt>
                <c:pt idx="781">
                  <c:v>2.5600000000000012E-2</c:v>
                </c:pt>
                <c:pt idx="782">
                  <c:v>2.5600000000000012E-2</c:v>
                </c:pt>
                <c:pt idx="783">
                  <c:v>2.5600000000000012E-2</c:v>
                </c:pt>
                <c:pt idx="784">
                  <c:v>2.5500000000000002E-2</c:v>
                </c:pt>
                <c:pt idx="785">
                  <c:v>2.5500000000000002E-2</c:v>
                </c:pt>
                <c:pt idx="786">
                  <c:v>2.5600000000000012E-2</c:v>
                </c:pt>
                <c:pt idx="787">
                  <c:v>2.5500000000000002E-2</c:v>
                </c:pt>
                <c:pt idx="788">
                  <c:v>2.53E-2</c:v>
                </c:pt>
                <c:pt idx="789">
                  <c:v>2.53E-2</c:v>
                </c:pt>
                <c:pt idx="790">
                  <c:v>2.5399999999999999E-2</c:v>
                </c:pt>
                <c:pt idx="791">
                  <c:v>2.5600000000000012E-2</c:v>
                </c:pt>
                <c:pt idx="792">
                  <c:v>2.5500000000000002E-2</c:v>
                </c:pt>
                <c:pt idx="793">
                  <c:v>2.53E-2</c:v>
                </c:pt>
                <c:pt idx="794">
                  <c:v>2.53E-2</c:v>
                </c:pt>
                <c:pt idx="795">
                  <c:v>2.53E-2</c:v>
                </c:pt>
                <c:pt idx="796">
                  <c:v>2.53E-2</c:v>
                </c:pt>
                <c:pt idx="797">
                  <c:v>2.53E-2</c:v>
                </c:pt>
                <c:pt idx="798">
                  <c:v>2.53E-2</c:v>
                </c:pt>
                <c:pt idx="799">
                  <c:v>2.5200000000000011E-2</c:v>
                </c:pt>
                <c:pt idx="800">
                  <c:v>2.53E-2</c:v>
                </c:pt>
                <c:pt idx="801">
                  <c:v>2.5399999999999999E-2</c:v>
                </c:pt>
                <c:pt idx="802">
                  <c:v>2.5399999999999999E-2</c:v>
                </c:pt>
                <c:pt idx="803">
                  <c:v>2.53E-2</c:v>
                </c:pt>
                <c:pt idx="804">
                  <c:v>2.5200000000000011E-2</c:v>
                </c:pt>
                <c:pt idx="805">
                  <c:v>2.5200000000000011E-2</c:v>
                </c:pt>
                <c:pt idx="806">
                  <c:v>2.53E-2</c:v>
                </c:pt>
                <c:pt idx="807">
                  <c:v>2.5200000000000011E-2</c:v>
                </c:pt>
                <c:pt idx="808">
                  <c:v>2.5200000000000011E-2</c:v>
                </c:pt>
                <c:pt idx="809">
                  <c:v>2.53E-2</c:v>
                </c:pt>
                <c:pt idx="810">
                  <c:v>2.5399999999999999E-2</c:v>
                </c:pt>
                <c:pt idx="811">
                  <c:v>2.53E-2</c:v>
                </c:pt>
                <c:pt idx="812">
                  <c:v>2.5200000000000011E-2</c:v>
                </c:pt>
                <c:pt idx="813">
                  <c:v>2.5200000000000011E-2</c:v>
                </c:pt>
                <c:pt idx="814">
                  <c:v>2.53E-2</c:v>
                </c:pt>
                <c:pt idx="815">
                  <c:v>2.5399999999999999E-2</c:v>
                </c:pt>
                <c:pt idx="816">
                  <c:v>2.5399999999999999E-2</c:v>
                </c:pt>
                <c:pt idx="817">
                  <c:v>2.53E-2</c:v>
                </c:pt>
                <c:pt idx="818">
                  <c:v>2.53E-2</c:v>
                </c:pt>
                <c:pt idx="819">
                  <c:v>2.5500000000000002E-2</c:v>
                </c:pt>
                <c:pt idx="820">
                  <c:v>2.5500000000000002E-2</c:v>
                </c:pt>
                <c:pt idx="821">
                  <c:v>2.5500000000000002E-2</c:v>
                </c:pt>
                <c:pt idx="822">
                  <c:v>2.5399999999999999E-2</c:v>
                </c:pt>
                <c:pt idx="823">
                  <c:v>2.5399999999999999E-2</c:v>
                </c:pt>
                <c:pt idx="824">
                  <c:v>2.5399999999999999E-2</c:v>
                </c:pt>
                <c:pt idx="825">
                  <c:v>2.5500000000000002E-2</c:v>
                </c:pt>
                <c:pt idx="826">
                  <c:v>2.5500000000000002E-2</c:v>
                </c:pt>
                <c:pt idx="827">
                  <c:v>2.5500000000000002E-2</c:v>
                </c:pt>
                <c:pt idx="828">
                  <c:v>2.5500000000000002E-2</c:v>
                </c:pt>
                <c:pt idx="829">
                  <c:v>2.5500000000000002E-2</c:v>
                </c:pt>
                <c:pt idx="830">
                  <c:v>2.5500000000000002E-2</c:v>
                </c:pt>
                <c:pt idx="831">
                  <c:v>2.5600000000000012E-2</c:v>
                </c:pt>
                <c:pt idx="832">
                  <c:v>2.5600000000000012E-2</c:v>
                </c:pt>
                <c:pt idx="833">
                  <c:v>2.5600000000000012E-2</c:v>
                </c:pt>
                <c:pt idx="834">
                  <c:v>2.5600000000000012E-2</c:v>
                </c:pt>
                <c:pt idx="835">
                  <c:v>2.5600000000000012E-2</c:v>
                </c:pt>
                <c:pt idx="836">
                  <c:v>2.5600000000000012E-2</c:v>
                </c:pt>
                <c:pt idx="837">
                  <c:v>2.5600000000000012E-2</c:v>
                </c:pt>
                <c:pt idx="838">
                  <c:v>2.5600000000000012E-2</c:v>
                </c:pt>
                <c:pt idx="839">
                  <c:v>2.5600000000000012E-2</c:v>
                </c:pt>
                <c:pt idx="840">
                  <c:v>2.5500000000000002E-2</c:v>
                </c:pt>
                <c:pt idx="841">
                  <c:v>2.5600000000000012E-2</c:v>
                </c:pt>
                <c:pt idx="842">
                  <c:v>2.5700000000000001E-2</c:v>
                </c:pt>
                <c:pt idx="843">
                  <c:v>2.5700000000000001E-2</c:v>
                </c:pt>
                <c:pt idx="844">
                  <c:v>2.5600000000000012E-2</c:v>
                </c:pt>
                <c:pt idx="845">
                  <c:v>2.5600000000000012E-2</c:v>
                </c:pt>
                <c:pt idx="846">
                  <c:v>2.5800000000000052E-2</c:v>
                </c:pt>
                <c:pt idx="847">
                  <c:v>2.5800000000000052E-2</c:v>
                </c:pt>
                <c:pt idx="848">
                  <c:v>2.5800000000000052E-2</c:v>
                </c:pt>
                <c:pt idx="849">
                  <c:v>2.5700000000000001E-2</c:v>
                </c:pt>
                <c:pt idx="850">
                  <c:v>2.5600000000000012E-2</c:v>
                </c:pt>
                <c:pt idx="851">
                  <c:v>2.5500000000000002E-2</c:v>
                </c:pt>
                <c:pt idx="852">
                  <c:v>2.5600000000000012E-2</c:v>
                </c:pt>
                <c:pt idx="853">
                  <c:v>2.5600000000000012E-2</c:v>
                </c:pt>
                <c:pt idx="854">
                  <c:v>2.5600000000000012E-2</c:v>
                </c:pt>
                <c:pt idx="855">
                  <c:v>2.5600000000000012E-2</c:v>
                </c:pt>
                <c:pt idx="856">
                  <c:v>2.5700000000000001E-2</c:v>
                </c:pt>
                <c:pt idx="857">
                  <c:v>2.5700000000000001E-2</c:v>
                </c:pt>
                <c:pt idx="858">
                  <c:v>2.5700000000000001E-2</c:v>
                </c:pt>
                <c:pt idx="859">
                  <c:v>2.5800000000000052E-2</c:v>
                </c:pt>
                <c:pt idx="860">
                  <c:v>2.5800000000000052E-2</c:v>
                </c:pt>
                <c:pt idx="861">
                  <c:v>2.5800000000000052E-2</c:v>
                </c:pt>
                <c:pt idx="862">
                  <c:v>2.5700000000000001E-2</c:v>
                </c:pt>
                <c:pt idx="863">
                  <c:v>2.5700000000000001E-2</c:v>
                </c:pt>
                <c:pt idx="864">
                  <c:v>2.5700000000000001E-2</c:v>
                </c:pt>
                <c:pt idx="865">
                  <c:v>2.5600000000000012E-2</c:v>
                </c:pt>
                <c:pt idx="866">
                  <c:v>2.5600000000000012E-2</c:v>
                </c:pt>
                <c:pt idx="867">
                  <c:v>2.5600000000000012E-2</c:v>
                </c:pt>
                <c:pt idx="868">
                  <c:v>2.5600000000000012E-2</c:v>
                </c:pt>
                <c:pt idx="869">
                  <c:v>2.5700000000000001E-2</c:v>
                </c:pt>
                <c:pt idx="870">
                  <c:v>2.5700000000000001E-2</c:v>
                </c:pt>
                <c:pt idx="871">
                  <c:v>2.5700000000000001E-2</c:v>
                </c:pt>
                <c:pt idx="872">
                  <c:v>2.5700000000000001E-2</c:v>
                </c:pt>
                <c:pt idx="873">
                  <c:v>2.5700000000000001E-2</c:v>
                </c:pt>
                <c:pt idx="874">
                  <c:v>2.5700000000000001E-2</c:v>
                </c:pt>
                <c:pt idx="875">
                  <c:v>2.5800000000000052E-2</c:v>
                </c:pt>
                <c:pt idx="876">
                  <c:v>2.5800000000000052E-2</c:v>
                </c:pt>
                <c:pt idx="877">
                  <c:v>2.5800000000000052E-2</c:v>
                </c:pt>
                <c:pt idx="878">
                  <c:v>2.5700000000000001E-2</c:v>
                </c:pt>
                <c:pt idx="879">
                  <c:v>2.5600000000000012E-2</c:v>
                </c:pt>
                <c:pt idx="880">
                  <c:v>2.5800000000000052E-2</c:v>
                </c:pt>
                <c:pt idx="881">
                  <c:v>2.5900000000000006E-2</c:v>
                </c:pt>
                <c:pt idx="882">
                  <c:v>2.5800000000000052E-2</c:v>
                </c:pt>
                <c:pt idx="883">
                  <c:v>2.5700000000000001E-2</c:v>
                </c:pt>
                <c:pt idx="884">
                  <c:v>2.5700000000000001E-2</c:v>
                </c:pt>
                <c:pt idx="885">
                  <c:v>2.5800000000000052E-2</c:v>
                </c:pt>
                <c:pt idx="886">
                  <c:v>2.5800000000000052E-2</c:v>
                </c:pt>
                <c:pt idx="887">
                  <c:v>2.5700000000000001E-2</c:v>
                </c:pt>
                <c:pt idx="888">
                  <c:v>2.5800000000000052E-2</c:v>
                </c:pt>
                <c:pt idx="889">
                  <c:v>2.5800000000000052E-2</c:v>
                </c:pt>
                <c:pt idx="890">
                  <c:v>2.5700000000000001E-2</c:v>
                </c:pt>
                <c:pt idx="891">
                  <c:v>2.5800000000000052E-2</c:v>
                </c:pt>
                <c:pt idx="892">
                  <c:v>2.5800000000000052E-2</c:v>
                </c:pt>
                <c:pt idx="893">
                  <c:v>2.5800000000000052E-2</c:v>
                </c:pt>
                <c:pt idx="894">
                  <c:v>2.5800000000000052E-2</c:v>
                </c:pt>
                <c:pt idx="895">
                  <c:v>2.5800000000000052E-2</c:v>
                </c:pt>
                <c:pt idx="896">
                  <c:v>2.5700000000000001E-2</c:v>
                </c:pt>
                <c:pt idx="897">
                  <c:v>2.5700000000000001E-2</c:v>
                </c:pt>
                <c:pt idx="898">
                  <c:v>2.5700000000000001E-2</c:v>
                </c:pt>
                <c:pt idx="899">
                  <c:v>2.5800000000000052E-2</c:v>
                </c:pt>
                <c:pt idx="900">
                  <c:v>2.5800000000000052E-2</c:v>
                </c:pt>
                <c:pt idx="901">
                  <c:v>2.5800000000000052E-2</c:v>
                </c:pt>
                <c:pt idx="902">
                  <c:v>2.5700000000000001E-2</c:v>
                </c:pt>
                <c:pt idx="903">
                  <c:v>2.5700000000000001E-2</c:v>
                </c:pt>
                <c:pt idx="904">
                  <c:v>2.5600000000000012E-2</c:v>
                </c:pt>
                <c:pt idx="905">
                  <c:v>2.5600000000000012E-2</c:v>
                </c:pt>
                <c:pt idx="906">
                  <c:v>2.5900000000000006E-2</c:v>
                </c:pt>
                <c:pt idx="907">
                  <c:v>2.5200000000000011E-2</c:v>
                </c:pt>
                <c:pt idx="908">
                  <c:v>2.5100000000000001E-2</c:v>
                </c:pt>
                <c:pt idx="909">
                  <c:v>2.81E-2</c:v>
                </c:pt>
                <c:pt idx="910">
                  <c:v>2.0500000000000001E-2</c:v>
                </c:pt>
                <c:pt idx="911">
                  <c:v>3.8000000000000052E-3</c:v>
                </c:pt>
                <c:pt idx="912">
                  <c:v>-4.4000000000000124E-3</c:v>
                </c:pt>
                <c:pt idx="913">
                  <c:v>-1.9000000000001097E-3</c:v>
                </c:pt>
                <c:pt idx="914">
                  <c:v>1.1800000000000742E-2</c:v>
                </c:pt>
                <c:pt idx="915">
                  <c:v>2.8899999999999999E-2</c:v>
                </c:pt>
                <c:pt idx="916">
                  <c:v>2.7600000000000412E-2</c:v>
                </c:pt>
                <c:pt idx="917">
                  <c:v>2.4299999999999999E-2</c:v>
                </c:pt>
                <c:pt idx="918">
                  <c:v>2.5500000000000002E-2</c:v>
                </c:pt>
                <c:pt idx="919">
                  <c:v>2.5800000000000052E-2</c:v>
                </c:pt>
                <c:pt idx="920">
                  <c:v>2.5500000000000002E-2</c:v>
                </c:pt>
                <c:pt idx="921">
                  <c:v>2.5500000000000002E-2</c:v>
                </c:pt>
                <c:pt idx="922">
                  <c:v>2.5500000000000002E-2</c:v>
                </c:pt>
                <c:pt idx="923">
                  <c:v>2.5399999999999999E-2</c:v>
                </c:pt>
                <c:pt idx="924">
                  <c:v>2.5399999999999999E-2</c:v>
                </c:pt>
                <c:pt idx="925">
                  <c:v>2.5399999999999999E-2</c:v>
                </c:pt>
                <c:pt idx="926">
                  <c:v>2.5399999999999999E-2</c:v>
                </c:pt>
                <c:pt idx="927">
                  <c:v>2.5399999999999999E-2</c:v>
                </c:pt>
                <c:pt idx="928">
                  <c:v>2.5399999999999999E-2</c:v>
                </c:pt>
                <c:pt idx="929">
                  <c:v>2.5399999999999999E-2</c:v>
                </c:pt>
                <c:pt idx="930">
                  <c:v>2.53E-2</c:v>
                </c:pt>
                <c:pt idx="931">
                  <c:v>2.53E-2</c:v>
                </c:pt>
                <c:pt idx="932">
                  <c:v>2.5399999999999999E-2</c:v>
                </c:pt>
                <c:pt idx="933">
                  <c:v>2.5399999999999999E-2</c:v>
                </c:pt>
                <c:pt idx="934">
                  <c:v>2.5399999999999999E-2</c:v>
                </c:pt>
                <c:pt idx="935">
                  <c:v>2.5399999999999999E-2</c:v>
                </c:pt>
                <c:pt idx="936">
                  <c:v>2.5399999999999999E-2</c:v>
                </c:pt>
                <c:pt idx="937">
                  <c:v>2.5500000000000002E-2</c:v>
                </c:pt>
                <c:pt idx="938">
                  <c:v>2.5600000000000012E-2</c:v>
                </c:pt>
                <c:pt idx="939">
                  <c:v>2.5500000000000002E-2</c:v>
                </c:pt>
                <c:pt idx="940">
                  <c:v>2.5399999999999999E-2</c:v>
                </c:pt>
                <c:pt idx="941">
                  <c:v>2.53E-2</c:v>
                </c:pt>
                <c:pt idx="942">
                  <c:v>2.53E-2</c:v>
                </c:pt>
                <c:pt idx="943">
                  <c:v>2.53E-2</c:v>
                </c:pt>
                <c:pt idx="944">
                  <c:v>2.5399999999999999E-2</c:v>
                </c:pt>
                <c:pt idx="945">
                  <c:v>2.5399999999999999E-2</c:v>
                </c:pt>
                <c:pt idx="946">
                  <c:v>2.5399999999999999E-2</c:v>
                </c:pt>
                <c:pt idx="947">
                  <c:v>2.5399999999999999E-2</c:v>
                </c:pt>
                <c:pt idx="948">
                  <c:v>2.53E-2</c:v>
                </c:pt>
                <c:pt idx="949">
                  <c:v>2.5399999999999999E-2</c:v>
                </c:pt>
                <c:pt idx="950">
                  <c:v>2.5399999999999999E-2</c:v>
                </c:pt>
                <c:pt idx="951">
                  <c:v>2.5399999999999999E-2</c:v>
                </c:pt>
                <c:pt idx="952">
                  <c:v>2.5500000000000002E-2</c:v>
                </c:pt>
                <c:pt idx="953">
                  <c:v>2.5700000000000001E-2</c:v>
                </c:pt>
                <c:pt idx="954">
                  <c:v>2.5399999999999999E-2</c:v>
                </c:pt>
                <c:pt idx="955">
                  <c:v>2.4500000000000001E-2</c:v>
                </c:pt>
                <c:pt idx="956">
                  <c:v>2.4400000000000002E-2</c:v>
                </c:pt>
                <c:pt idx="957">
                  <c:v>2.53E-2</c:v>
                </c:pt>
                <c:pt idx="958">
                  <c:v>2.5700000000000001E-2</c:v>
                </c:pt>
                <c:pt idx="959">
                  <c:v>2.5500000000000002E-2</c:v>
                </c:pt>
                <c:pt idx="960">
                  <c:v>2.5500000000000002E-2</c:v>
                </c:pt>
                <c:pt idx="961">
                  <c:v>2.5500000000000002E-2</c:v>
                </c:pt>
                <c:pt idx="962">
                  <c:v>2.5500000000000002E-2</c:v>
                </c:pt>
                <c:pt idx="963">
                  <c:v>2.5500000000000002E-2</c:v>
                </c:pt>
                <c:pt idx="964">
                  <c:v>2.5600000000000012E-2</c:v>
                </c:pt>
                <c:pt idx="965">
                  <c:v>2.5600000000000012E-2</c:v>
                </c:pt>
                <c:pt idx="966">
                  <c:v>2.5600000000000012E-2</c:v>
                </c:pt>
                <c:pt idx="967">
                  <c:v>2.5500000000000002E-2</c:v>
                </c:pt>
                <c:pt idx="968">
                  <c:v>2.5500000000000002E-2</c:v>
                </c:pt>
                <c:pt idx="969">
                  <c:v>2.5500000000000002E-2</c:v>
                </c:pt>
                <c:pt idx="970">
                  <c:v>2.5700000000000001E-2</c:v>
                </c:pt>
                <c:pt idx="971">
                  <c:v>2.5700000000000001E-2</c:v>
                </c:pt>
                <c:pt idx="972">
                  <c:v>2.5700000000000001E-2</c:v>
                </c:pt>
                <c:pt idx="973">
                  <c:v>2.5700000000000001E-2</c:v>
                </c:pt>
                <c:pt idx="974">
                  <c:v>2.5600000000000012E-2</c:v>
                </c:pt>
                <c:pt idx="975">
                  <c:v>2.5500000000000002E-2</c:v>
                </c:pt>
                <c:pt idx="976">
                  <c:v>2.5600000000000012E-2</c:v>
                </c:pt>
                <c:pt idx="977">
                  <c:v>2.5800000000000052E-2</c:v>
                </c:pt>
                <c:pt idx="978">
                  <c:v>2.5700000000000001E-2</c:v>
                </c:pt>
                <c:pt idx="979">
                  <c:v>2.5700000000000001E-2</c:v>
                </c:pt>
                <c:pt idx="980">
                  <c:v>2.5700000000000001E-2</c:v>
                </c:pt>
                <c:pt idx="981">
                  <c:v>2.5800000000000052E-2</c:v>
                </c:pt>
                <c:pt idx="982">
                  <c:v>2.5800000000000052E-2</c:v>
                </c:pt>
                <c:pt idx="983">
                  <c:v>2.5900000000000006E-2</c:v>
                </c:pt>
                <c:pt idx="984">
                  <c:v>2.5900000000000006E-2</c:v>
                </c:pt>
                <c:pt idx="985">
                  <c:v>2.5800000000000052E-2</c:v>
                </c:pt>
                <c:pt idx="986">
                  <c:v>2.5800000000000052E-2</c:v>
                </c:pt>
                <c:pt idx="987">
                  <c:v>2.5800000000000052E-2</c:v>
                </c:pt>
                <c:pt idx="988">
                  <c:v>2.5900000000000006E-2</c:v>
                </c:pt>
                <c:pt idx="989">
                  <c:v>2.5900000000000006E-2</c:v>
                </c:pt>
                <c:pt idx="990">
                  <c:v>2.5900000000000006E-2</c:v>
                </c:pt>
                <c:pt idx="991">
                  <c:v>2.5900000000000006E-2</c:v>
                </c:pt>
                <c:pt idx="992">
                  <c:v>2.5900000000000006E-2</c:v>
                </c:pt>
                <c:pt idx="993">
                  <c:v>2.5999999999999999E-2</c:v>
                </c:pt>
                <c:pt idx="994">
                  <c:v>2.5900000000000006E-2</c:v>
                </c:pt>
                <c:pt idx="995">
                  <c:v>2.5999999999999999E-2</c:v>
                </c:pt>
                <c:pt idx="996">
                  <c:v>2.6100000000000002E-2</c:v>
                </c:pt>
                <c:pt idx="997">
                  <c:v>2.5999999999999999E-2</c:v>
                </c:pt>
                <c:pt idx="998">
                  <c:v>2.5900000000000006E-2</c:v>
                </c:pt>
                <c:pt idx="999">
                  <c:v>2.5999999999999999E-2</c:v>
                </c:pt>
                <c:pt idx="1000">
                  <c:v>2.6100000000000002E-2</c:v>
                </c:pt>
              </c:numCache>
            </c:numRef>
          </c:yVal>
          <c:smooth val="1"/>
        </c:ser>
        <c:ser>
          <c:idx val="1"/>
          <c:order val="0"/>
          <c:tx>
            <c:v>0.01mg/ml 1126</c:v>
          </c:tx>
          <c:marker>
            <c:symbol val="none"/>
          </c:marker>
          <c:xVal>
            <c:numRef>
              <c:f>'D:\Sheffield University\My research\Lab works and writing\Lab work\DDS assays\Hyperbranch polymer\HBP+1126 Calibration\[1126 0.01 mg in 1 ml dilution.xls]Sheet1'!$A$26:$A$1026</c:f>
              <c:numCache>
                <c:formatCode>General</c:formatCode>
                <c:ptCount val="1001"/>
                <c:pt idx="0">
                  <c:v>200</c:v>
                </c:pt>
                <c:pt idx="1">
                  <c:v>200.5</c:v>
                </c:pt>
                <c:pt idx="2">
                  <c:v>201</c:v>
                </c:pt>
                <c:pt idx="3">
                  <c:v>201.5</c:v>
                </c:pt>
                <c:pt idx="4">
                  <c:v>202</c:v>
                </c:pt>
                <c:pt idx="5">
                  <c:v>202.5</c:v>
                </c:pt>
                <c:pt idx="6">
                  <c:v>203</c:v>
                </c:pt>
                <c:pt idx="7">
                  <c:v>203.5</c:v>
                </c:pt>
                <c:pt idx="8">
                  <c:v>204</c:v>
                </c:pt>
                <c:pt idx="9">
                  <c:v>204.5</c:v>
                </c:pt>
                <c:pt idx="10">
                  <c:v>205</c:v>
                </c:pt>
                <c:pt idx="11">
                  <c:v>205.5</c:v>
                </c:pt>
                <c:pt idx="12">
                  <c:v>206</c:v>
                </c:pt>
                <c:pt idx="13">
                  <c:v>206.5</c:v>
                </c:pt>
                <c:pt idx="14">
                  <c:v>207</c:v>
                </c:pt>
                <c:pt idx="15">
                  <c:v>207.5</c:v>
                </c:pt>
                <c:pt idx="16">
                  <c:v>208</c:v>
                </c:pt>
                <c:pt idx="17">
                  <c:v>208.5</c:v>
                </c:pt>
                <c:pt idx="18">
                  <c:v>209</c:v>
                </c:pt>
                <c:pt idx="19">
                  <c:v>209.5</c:v>
                </c:pt>
                <c:pt idx="20">
                  <c:v>210</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0</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0</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0</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0</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0</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0</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0</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0</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0</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0</c:v>
                </c:pt>
                <c:pt idx="241">
                  <c:v>320.5</c:v>
                </c:pt>
                <c:pt idx="242">
                  <c:v>321</c:v>
                </c:pt>
                <c:pt idx="243">
                  <c:v>321.5</c:v>
                </c:pt>
                <c:pt idx="244">
                  <c:v>322</c:v>
                </c:pt>
                <c:pt idx="245">
                  <c:v>322.5</c:v>
                </c:pt>
                <c:pt idx="246">
                  <c:v>323</c:v>
                </c:pt>
                <c:pt idx="247">
                  <c:v>323.5</c:v>
                </c:pt>
                <c:pt idx="248">
                  <c:v>324</c:v>
                </c:pt>
                <c:pt idx="249">
                  <c:v>324.5</c:v>
                </c:pt>
                <c:pt idx="250">
                  <c:v>325</c:v>
                </c:pt>
                <c:pt idx="251">
                  <c:v>325.5</c:v>
                </c:pt>
                <c:pt idx="252">
                  <c:v>326</c:v>
                </c:pt>
                <c:pt idx="253">
                  <c:v>326.5</c:v>
                </c:pt>
                <c:pt idx="254">
                  <c:v>327</c:v>
                </c:pt>
                <c:pt idx="255">
                  <c:v>327.5</c:v>
                </c:pt>
                <c:pt idx="256">
                  <c:v>328</c:v>
                </c:pt>
                <c:pt idx="257">
                  <c:v>328.5</c:v>
                </c:pt>
                <c:pt idx="258">
                  <c:v>329</c:v>
                </c:pt>
                <c:pt idx="259">
                  <c:v>329.5</c:v>
                </c:pt>
                <c:pt idx="260">
                  <c:v>330</c:v>
                </c:pt>
                <c:pt idx="261">
                  <c:v>330.5</c:v>
                </c:pt>
                <c:pt idx="262">
                  <c:v>331</c:v>
                </c:pt>
                <c:pt idx="263">
                  <c:v>331.5</c:v>
                </c:pt>
                <c:pt idx="264">
                  <c:v>332</c:v>
                </c:pt>
                <c:pt idx="265">
                  <c:v>332.5</c:v>
                </c:pt>
                <c:pt idx="266">
                  <c:v>333</c:v>
                </c:pt>
                <c:pt idx="267">
                  <c:v>333.5</c:v>
                </c:pt>
                <c:pt idx="268">
                  <c:v>334</c:v>
                </c:pt>
                <c:pt idx="269">
                  <c:v>334.5</c:v>
                </c:pt>
                <c:pt idx="270">
                  <c:v>335</c:v>
                </c:pt>
                <c:pt idx="271">
                  <c:v>335.5</c:v>
                </c:pt>
                <c:pt idx="272">
                  <c:v>336</c:v>
                </c:pt>
                <c:pt idx="273">
                  <c:v>336.5</c:v>
                </c:pt>
                <c:pt idx="274">
                  <c:v>337</c:v>
                </c:pt>
                <c:pt idx="275">
                  <c:v>337.5</c:v>
                </c:pt>
                <c:pt idx="276">
                  <c:v>338</c:v>
                </c:pt>
                <c:pt idx="277">
                  <c:v>338.5</c:v>
                </c:pt>
                <c:pt idx="278">
                  <c:v>339</c:v>
                </c:pt>
                <c:pt idx="279">
                  <c:v>339.5</c:v>
                </c:pt>
                <c:pt idx="280">
                  <c:v>340</c:v>
                </c:pt>
                <c:pt idx="281">
                  <c:v>340.5</c:v>
                </c:pt>
                <c:pt idx="282">
                  <c:v>341</c:v>
                </c:pt>
                <c:pt idx="283">
                  <c:v>341.5</c:v>
                </c:pt>
                <c:pt idx="284">
                  <c:v>342</c:v>
                </c:pt>
                <c:pt idx="285">
                  <c:v>342.5</c:v>
                </c:pt>
                <c:pt idx="286">
                  <c:v>343</c:v>
                </c:pt>
                <c:pt idx="287">
                  <c:v>343.5</c:v>
                </c:pt>
                <c:pt idx="288">
                  <c:v>344</c:v>
                </c:pt>
                <c:pt idx="289">
                  <c:v>344.5</c:v>
                </c:pt>
                <c:pt idx="290">
                  <c:v>345</c:v>
                </c:pt>
                <c:pt idx="291">
                  <c:v>345.5</c:v>
                </c:pt>
                <c:pt idx="292">
                  <c:v>346</c:v>
                </c:pt>
                <c:pt idx="293">
                  <c:v>346.5</c:v>
                </c:pt>
                <c:pt idx="294">
                  <c:v>347</c:v>
                </c:pt>
                <c:pt idx="295">
                  <c:v>347.5</c:v>
                </c:pt>
                <c:pt idx="296">
                  <c:v>348</c:v>
                </c:pt>
                <c:pt idx="297">
                  <c:v>348.5</c:v>
                </c:pt>
                <c:pt idx="298">
                  <c:v>349</c:v>
                </c:pt>
                <c:pt idx="299">
                  <c:v>349.5</c:v>
                </c:pt>
                <c:pt idx="300">
                  <c:v>350</c:v>
                </c:pt>
                <c:pt idx="301">
                  <c:v>350.5</c:v>
                </c:pt>
                <c:pt idx="302">
                  <c:v>351</c:v>
                </c:pt>
                <c:pt idx="303">
                  <c:v>351.5</c:v>
                </c:pt>
                <c:pt idx="304">
                  <c:v>352</c:v>
                </c:pt>
                <c:pt idx="305">
                  <c:v>352.5</c:v>
                </c:pt>
                <c:pt idx="306">
                  <c:v>353</c:v>
                </c:pt>
                <c:pt idx="307">
                  <c:v>353.5</c:v>
                </c:pt>
                <c:pt idx="308">
                  <c:v>354</c:v>
                </c:pt>
                <c:pt idx="309">
                  <c:v>354.5</c:v>
                </c:pt>
                <c:pt idx="310">
                  <c:v>355</c:v>
                </c:pt>
                <c:pt idx="311">
                  <c:v>355.5</c:v>
                </c:pt>
                <c:pt idx="312">
                  <c:v>356</c:v>
                </c:pt>
                <c:pt idx="313">
                  <c:v>356.5</c:v>
                </c:pt>
                <c:pt idx="314">
                  <c:v>357</c:v>
                </c:pt>
                <c:pt idx="315">
                  <c:v>357.5</c:v>
                </c:pt>
                <c:pt idx="316">
                  <c:v>358</c:v>
                </c:pt>
                <c:pt idx="317">
                  <c:v>358.5</c:v>
                </c:pt>
                <c:pt idx="318">
                  <c:v>359</c:v>
                </c:pt>
                <c:pt idx="319">
                  <c:v>359.5</c:v>
                </c:pt>
                <c:pt idx="320">
                  <c:v>360</c:v>
                </c:pt>
                <c:pt idx="321">
                  <c:v>360.5</c:v>
                </c:pt>
                <c:pt idx="322">
                  <c:v>361</c:v>
                </c:pt>
                <c:pt idx="323">
                  <c:v>361.5</c:v>
                </c:pt>
                <c:pt idx="324">
                  <c:v>362</c:v>
                </c:pt>
                <c:pt idx="325">
                  <c:v>362.5</c:v>
                </c:pt>
                <c:pt idx="326">
                  <c:v>363</c:v>
                </c:pt>
                <c:pt idx="327">
                  <c:v>363.5</c:v>
                </c:pt>
                <c:pt idx="328">
                  <c:v>364</c:v>
                </c:pt>
                <c:pt idx="329">
                  <c:v>364.5</c:v>
                </c:pt>
                <c:pt idx="330">
                  <c:v>365</c:v>
                </c:pt>
                <c:pt idx="331">
                  <c:v>365.5</c:v>
                </c:pt>
                <c:pt idx="332">
                  <c:v>366</c:v>
                </c:pt>
                <c:pt idx="333">
                  <c:v>366.5</c:v>
                </c:pt>
                <c:pt idx="334">
                  <c:v>367</c:v>
                </c:pt>
                <c:pt idx="335">
                  <c:v>367.5</c:v>
                </c:pt>
                <c:pt idx="336">
                  <c:v>368</c:v>
                </c:pt>
                <c:pt idx="337">
                  <c:v>368.5</c:v>
                </c:pt>
                <c:pt idx="338">
                  <c:v>369</c:v>
                </c:pt>
                <c:pt idx="339">
                  <c:v>369.5</c:v>
                </c:pt>
                <c:pt idx="340">
                  <c:v>370</c:v>
                </c:pt>
                <c:pt idx="341">
                  <c:v>370.5</c:v>
                </c:pt>
                <c:pt idx="342">
                  <c:v>371</c:v>
                </c:pt>
                <c:pt idx="343">
                  <c:v>371.5</c:v>
                </c:pt>
                <c:pt idx="344">
                  <c:v>372</c:v>
                </c:pt>
                <c:pt idx="345">
                  <c:v>372.5</c:v>
                </c:pt>
                <c:pt idx="346">
                  <c:v>373</c:v>
                </c:pt>
                <c:pt idx="347">
                  <c:v>373.5</c:v>
                </c:pt>
                <c:pt idx="348">
                  <c:v>374</c:v>
                </c:pt>
                <c:pt idx="349">
                  <c:v>374.5</c:v>
                </c:pt>
                <c:pt idx="350">
                  <c:v>375</c:v>
                </c:pt>
                <c:pt idx="351">
                  <c:v>375.5</c:v>
                </c:pt>
                <c:pt idx="352">
                  <c:v>376</c:v>
                </c:pt>
                <c:pt idx="353">
                  <c:v>376.5</c:v>
                </c:pt>
                <c:pt idx="354">
                  <c:v>377</c:v>
                </c:pt>
                <c:pt idx="355">
                  <c:v>377.5</c:v>
                </c:pt>
                <c:pt idx="356">
                  <c:v>378</c:v>
                </c:pt>
                <c:pt idx="357">
                  <c:v>378.5</c:v>
                </c:pt>
                <c:pt idx="358">
                  <c:v>379</c:v>
                </c:pt>
                <c:pt idx="359">
                  <c:v>379.5</c:v>
                </c:pt>
                <c:pt idx="360">
                  <c:v>380</c:v>
                </c:pt>
                <c:pt idx="361">
                  <c:v>380.5</c:v>
                </c:pt>
                <c:pt idx="362">
                  <c:v>381</c:v>
                </c:pt>
                <c:pt idx="363">
                  <c:v>381.5</c:v>
                </c:pt>
                <c:pt idx="364">
                  <c:v>382</c:v>
                </c:pt>
                <c:pt idx="365">
                  <c:v>382.5</c:v>
                </c:pt>
                <c:pt idx="366">
                  <c:v>383</c:v>
                </c:pt>
                <c:pt idx="367">
                  <c:v>383.5</c:v>
                </c:pt>
                <c:pt idx="368">
                  <c:v>384</c:v>
                </c:pt>
                <c:pt idx="369">
                  <c:v>384.5</c:v>
                </c:pt>
                <c:pt idx="370">
                  <c:v>385</c:v>
                </c:pt>
                <c:pt idx="371">
                  <c:v>385.5</c:v>
                </c:pt>
                <c:pt idx="372">
                  <c:v>386</c:v>
                </c:pt>
                <c:pt idx="373">
                  <c:v>386.5</c:v>
                </c:pt>
                <c:pt idx="374">
                  <c:v>387</c:v>
                </c:pt>
                <c:pt idx="375">
                  <c:v>387.5</c:v>
                </c:pt>
                <c:pt idx="376">
                  <c:v>388</c:v>
                </c:pt>
                <c:pt idx="377">
                  <c:v>388.5</c:v>
                </c:pt>
                <c:pt idx="378">
                  <c:v>389</c:v>
                </c:pt>
                <c:pt idx="379">
                  <c:v>389.5</c:v>
                </c:pt>
                <c:pt idx="380">
                  <c:v>390</c:v>
                </c:pt>
                <c:pt idx="381">
                  <c:v>390.5</c:v>
                </c:pt>
                <c:pt idx="382">
                  <c:v>391</c:v>
                </c:pt>
                <c:pt idx="383">
                  <c:v>391.5</c:v>
                </c:pt>
                <c:pt idx="384">
                  <c:v>392</c:v>
                </c:pt>
                <c:pt idx="385">
                  <c:v>392.5</c:v>
                </c:pt>
                <c:pt idx="386">
                  <c:v>393</c:v>
                </c:pt>
                <c:pt idx="387">
                  <c:v>393.5</c:v>
                </c:pt>
                <c:pt idx="388">
                  <c:v>394</c:v>
                </c:pt>
                <c:pt idx="389">
                  <c:v>394.5</c:v>
                </c:pt>
                <c:pt idx="390">
                  <c:v>395</c:v>
                </c:pt>
                <c:pt idx="391">
                  <c:v>395.5</c:v>
                </c:pt>
                <c:pt idx="392">
                  <c:v>396</c:v>
                </c:pt>
                <c:pt idx="393">
                  <c:v>396.5</c:v>
                </c:pt>
                <c:pt idx="394">
                  <c:v>397</c:v>
                </c:pt>
                <c:pt idx="395">
                  <c:v>397.5</c:v>
                </c:pt>
                <c:pt idx="396">
                  <c:v>398</c:v>
                </c:pt>
                <c:pt idx="397">
                  <c:v>398.5</c:v>
                </c:pt>
                <c:pt idx="398">
                  <c:v>399</c:v>
                </c:pt>
                <c:pt idx="399">
                  <c:v>399.5</c:v>
                </c:pt>
                <c:pt idx="400">
                  <c:v>400</c:v>
                </c:pt>
                <c:pt idx="401">
                  <c:v>400.5</c:v>
                </c:pt>
                <c:pt idx="402">
                  <c:v>401</c:v>
                </c:pt>
                <c:pt idx="403">
                  <c:v>401.5</c:v>
                </c:pt>
                <c:pt idx="404">
                  <c:v>402</c:v>
                </c:pt>
                <c:pt idx="405">
                  <c:v>402.5</c:v>
                </c:pt>
                <c:pt idx="406">
                  <c:v>403</c:v>
                </c:pt>
                <c:pt idx="407">
                  <c:v>403.5</c:v>
                </c:pt>
                <c:pt idx="408">
                  <c:v>404</c:v>
                </c:pt>
                <c:pt idx="409">
                  <c:v>404.5</c:v>
                </c:pt>
                <c:pt idx="410">
                  <c:v>405</c:v>
                </c:pt>
                <c:pt idx="411">
                  <c:v>405.5</c:v>
                </c:pt>
                <c:pt idx="412">
                  <c:v>406</c:v>
                </c:pt>
                <c:pt idx="413">
                  <c:v>406.5</c:v>
                </c:pt>
                <c:pt idx="414">
                  <c:v>407</c:v>
                </c:pt>
                <c:pt idx="415">
                  <c:v>407.5</c:v>
                </c:pt>
                <c:pt idx="416">
                  <c:v>408</c:v>
                </c:pt>
                <c:pt idx="417">
                  <c:v>408.5</c:v>
                </c:pt>
                <c:pt idx="418">
                  <c:v>409</c:v>
                </c:pt>
                <c:pt idx="419">
                  <c:v>409.5</c:v>
                </c:pt>
                <c:pt idx="420">
                  <c:v>410</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0</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0</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0</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0</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0</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0</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0</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0</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0</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0</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0</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0</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0</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0</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0</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0</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0</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0</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0</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0</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0</c:v>
                </c:pt>
                <c:pt idx="881">
                  <c:v>640.5</c:v>
                </c:pt>
                <c:pt idx="882">
                  <c:v>641</c:v>
                </c:pt>
                <c:pt idx="883">
                  <c:v>641.5</c:v>
                </c:pt>
                <c:pt idx="884">
                  <c:v>642</c:v>
                </c:pt>
                <c:pt idx="885">
                  <c:v>642.5</c:v>
                </c:pt>
                <c:pt idx="886">
                  <c:v>643</c:v>
                </c:pt>
                <c:pt idx="887">
                  <c:v>643.5</c:v>
                </c:pt>
                <c:pt idx="888">
                  <c:v>644</c:v>
                </c:pt>
                <c:pt idx="889">
                  <c:v>644.5</c:v>
                </c:pt>
                <c:pt idx="890">
                  <c:v>645</c:v>
                </c:pt>
                <c:pt idx="891">
                  <c:v>645.5</c:v>
                </c:pt>
                <c:pt idx="892">
                  <c:v>646</c:v>
                </c:pt>
                <c:pt idx="893">
                  <c:v>646.5</c:v>
                </c:pt>
                <c:pt idx="894">
                  <c:v>647</c:v>
                </c:pt>
                <c:pt idx="895">
                  <c:v>647.5</c:v>
                </c:pt>
                <c:pt idx="896">
                  <c:v>648</c:v>
                </c:pt>
                <c:pt idx="897">
                  <c:v>648.5</c:v>
                </c:pt>
                <c:pt idx="898">
                  <c:v>649</c:v>
                </c:pt>
                <c:pt idx="899">
                  <c:v>649.5</c:v>
                </c:pt>
                <c:pt idx="900">
                  <c:v>650</c:v>
                </c:pt>
                <c:pt idx="901">
                  <c:v>650.5</c:v>
                </c:pt>
                <c:pt idx="902">
                  <c:v>651</c:v>
                </c:pt>
                <c:pt idx="903">
                  <c:v>651.5</c:v>
                </c:pt>
                <c:pt idx="904">
                  <c:v>652</c:v>
                </c:pt>
                <c:pt idx="905">
                  <c:v>652.5</c:v>
                </c:pt>
                <c:pt idx="906">
                  <c:v>653</c:v>
                </c:pt>
                <c:pt idx="907">
                  <c:v>653.5</c:v>
                </c:pt>
                <c:pt idx="908">
                  <c:v>654</c:v>
                </c:pt>
                <c:pt idx="909">
                  <c:v>654.5</c:v>
                </c:pt>
                <c:pt idx="910">
                  <c:v>655</c:v>
                </c:pt>
                <c:pt idx="911">
                  <c:v>655.5</c:v>
                </c:pt>
                <c:pt idx="912">
                  <c:v>656</c:v>
                </c:pt>
                <c:pt idx="913">
                  <c:v>656.5</c:v>
                </c:pt>
                <c:pt idx="914">
                  <c:v>657</c:v>
                </c:pt>
                <c:pt idx="915">
                  <c:v>657.5</c:v>
                </c:pt>
                <c:pt idx="916">
                  <c:v>658</c:v>
                </c:pt>
                <c:pt idx="917">
                  <c:v>658.5</c:v>
                </c:pt>
                <c:pt idx="918">
                  <c:v>659</c:v>
                </c:pt>
                <c:pt idx="919">
                  <c:v>659.5</c:v>
                </c:pt>
                <c:pt idx="920">
                  <c:v>660</c:v>
                </c:pt>
                <c:pt idx="921">
                  <c:v>660.5</c:v>
                </c:pt>
                <c:pt idx="922">
                  <c:v>661</c:v>
                </c:pt>
                <c:pt idx="923">
                  <c:v>661.5</c:v>
                </c:pt>
                <c:pt idx="924">
                  <c:v>662</c:v>
                </c:pt>
                <c:pt idx="925">
                  <c:v>662.5</c:v>
                </c:pt>
                <c:pt idx="926">
                  <c:v>663</c:v>
                </c:pt>
                <c:pt idx="927">
                  <c:v>663.5</c:v>
                </c:pt>
                <c:pt idx="928">
                  <c:v>664</c:v>
                </c:pt>
                <c:pt idx="929">
                  <c:v>664.5</c:v>
                </c:pt>
                <c:pt idx="930">
                  <c:v>665</c:v>
                </c:pt>
                <c:pt idx="931">
                  <c:v>665.5</c:v>
                </c:pt>
                <c:pt idx="932">
                  <c:v>666</c:v>
                </c:pt>
                <c:pt idx="933">
                  <c:v>666.5</c:v>
                </c:pt>
                <c:pt idx="934">
                  <c:v>667</c:v>
                </c:pt>
                <c:pt idx="935">
                  <c:v>667.5</c:v>
                </c:pt>
                <c:pt idx="936">
                  <c:v>668</c:v>
                </c:pt>
                <c:pt idx="937">
                  <c:v>668.5</c:v>
                </c:pt>
                <c:pt idx="938">
                  <c:v>669</c:v>
                </c:pt>
                <c:pt idx="939">
                  <c:v>669.5</c:v>
                </c:pt>
                <c:pt idx="940">
                  <c:v>670</c:v>
                </c:pt>
                <c:pt idx="941">
                  <c:v>670.5</c:v>
                </c:pt>
                <c:pt idx="942">
                  <c:v>671</c:v>
                </c:pt>
                <c:pt idx="943">
                  <c:v>671.5</c:v>
                </c:pt>
                <c:pt idx="944">
                  <c:v>672</c:v>
                </c:pt>
                <c:pt idx="945">
                  <c:v>672.5</c:v>
                </c:pt>
                <c:pt idx="946">
                  <c:v>673</c:v>
                </c:pt>
                <c:pt idx="947">
                  <c:v>673.5</c:v>
                </c:pt>
                <c:pt idx="948">
                  <c:v>674</c:v>
                </c:pt>
                <c:pt idx="949">
                  <c:v>674.5</c:v>
                </c:pt>
                <c:pt idx="950">
                  <c:v>675</c:v>
                </c:pt>
                <c:pt idx="951">
                  <c:v>675.5</c:v>
                </c:pt>
                <c:pt idx="952">
                  <c:v>676</c:v>
                </c:pt>
                <c:pt idx="953">
                  <c:v>676.5</c:v>
                </c:pt>
                <c:pt idx="954">
                  <c:v>677</c:v>
                </c:pt>
                <c:pt idx="955">
                  <c:v>677.5</c:v>
                </c:pt>
                <c:pt idx="956">
                  <c:v>678</c:v>
                </c:pt>
                <c:pt idx="957">
                  <c:v>678.5</c:v>
                </c:pt>
                <c:pt idx="958">
                  <c:v>679</c:v>
                </c:pt>
                <c:pt idx="959">
                  <c:v>679.5</c:v>
                </c:pt>
                <c:pt idx="960">
                  <c:v>680</c:v>
                </c:pt>
                <c:pt idx="961">
                  <c:v>680.5</c:v>
                </c:pt>
                <c:pt idx="962">
                  <c:v>681</c:v>
                </c:pt>
                <c:pt idx="963">
                  <c:v>681.5</c:v>
                </c:pt>
                <c:pt idx="964">
                  <c:v>682</c:v>
                </c:pt>
                <c:pt idx="965">
                  <c:v>682.5</c:v>
                </c:pt>
                <c:pt idx="966">
                  <c:v>683</c:v>
                </c:pt>
                <c:pt idx="967">
                  <c:v>683.5</c:v>
                </c:pt>
                <c:pt idx="968">
                  <c:v>684</c:v>
                </c:pt>
                <c:pt idx="969">
                  <c:v>684.5</c:v>
                </c:pt>
                <c:pt idx="970">
                  <c:v>685</c:v>
                </c:pt>
                <c:pt idx="971">
                  <c:v>685.5</c:v>
                </c:pt>
                <c:pt idx="972">
                  <c:v>686</c:v>
                </c:pt>
                <c:pt idx="973">
                  <c:v>686.5</c:v>
                </c:pt>
                <c:pt idx="974">
                  <c:v>687</c:v>
                </c:pt>
                <c:pt idx="975">
                  <c:v>687.5</c:v>
                </c:pt>
                <c:pt idx="976">
                  <c:v>688</c:v>
                </c:pt>
                <c:pt idx="977">
                  <c:v>688.5</c:v>
                </c:pt>
                <c:pt idx="978">
                  <c:v>689</c:v>
                </c:pt>
                <c:pt idx="979">
                  <c:v>689.5</c:v>
                </c:pt>
                <c:pt idx="980">
                  <c:v>690</c:v>
                </c:pt>
                <c:pt idx="981">
                  <c:v>690.5</c:v>
                </c:pt>
                <c:pt idx="982">
                  <c:v>691</c:v>
                </c:pt>
                <c:pt idx="983">
                  <c:v>691.5</c:v>
                </c:pt>
                <c:pt idx="984">
                  <c:v>692</c:v>
                </c:pt>
                <c:pt idx="985">
                  <c:v>692.5</c:v>
                </c:pt>
                <c:pt idx="986">
                  <c:v>693</c:v>
                </c:pt>
                <c:pt idx="987">
                  <c:v>693.5</c:v>
                </c:pt>
                <c:pt idx="988">
                  <c:v>694</c:v>
                </c:pt>
                <c:pt idx="989">
                  <c:v>694.5</c:v>
                </c:pt>
                <c:pt idx="990">
                  <c:v>695</c:v>
                </c:pt>
                <c:pt idx="991">
                  <c:v>695.5</c:v>
                </c:pt>
                <c:pt idx="992">
                  <c:v>696</c:v>
                </c:pt>
                <c:pt idx="993">
                  <c:v>696.5</c:v>
                </c:pt>
                <c:pt idx="994">
                  <c:v>697</c:v>
                </c:pt>
                <c:pt idx="995">
                  <c:v>697.5</c:v>
                </c:pt>
                <c:pt idx="996">
                  <c:v>698</c:v>
                </c:pt>
                <c:pt idx="997">
                  <c:v>698.5</c:v>
                </c:pt>
                <c:pt idx="998">
                  <c:v>699</c:v>
                </c:pt>
                <c:pt idx="999">
                  <c:v>699.5</c:v>
                </c:pt>
                <c:pt idx="1000">
                  <c:v>700</c:v>
                </c:pt>
              </c:numCache>
            </c:numRef>
          </c:xVal>
          <c:yVal>
            <c:numRef>
              <c:f>'D:\Sheffield University\My research\Lab works and writing\Lab work\DDS assays\Hyperbranch polymer\HBP+1126 Calibration\[1126 0.01 mg in 1 ml dilution.xls]Sheet1'!$B$26:$B$1026</c:f>
              <c:numCache>
                <c:formatCode>General</c:formatCode>
                <c:ptCount val="1001"/>
                <c:pt idx="0">
                  <c:v>-6.0000000000002033E-4</c:v>
                </c:pt>
                <c:pt idx="1">
                  <c:v>9.3900000000000067E-2</c:v>
                </c:pt>
                <c:pt idx="2">
                  <c:v>0.20140000000000041</c:v>
                </c:pt>
                <c:pt idx="3">
                  <c:v>0.32080000000001863</c:v>
                </c:pt>
                <c:pt idx="4">
                  <c:v>0.43930000000001718</c:v>
                </c:pt>
                <c:pt idx="5">
                  <c:v>0.54179999999999995</c:v>
                </c:pt>
                <c:pt idx="6">
                  <c:v>0.62300000000001265</c:v>
                </c:pt>
                <c:pt idx="7">
                  <c:v>0.69660000000001165</c:v>
                </c:pt>
                <c:pt idx="8">
                  <c:v>0.76430000000000065</c:v>
                </c:pt>
                <c:pt idx="9">
                  <c:v>0.81570000000000065</c:v>
                </c:pt>
                <c:pt idx="10">
                  <c:v>0.86439999999999995</c:v>
                </c:pt>
                <c:pt idx="11">
                  <c:v>0.92079999999999995</c:v>
                </c:pt>
                <c:pt idx="12">
                  <c:v>0.95740000000000003</c:v>
                </c:pt>
                <c:pt idx="13">
                  <c:v>0.97119999999999995</c:v>
                </c:pt>
                <c:pt idx="14">
                  <c:v>0.99570000000000003</c:v>
                </c:pt>
                <c:pt idx="15">
                  <c:v>1.0232999999999368</c:v>
                </c:pt>
                <c:pt idx="16">
                  <c:v>1.0310999999999413</c:v>
                </c:pt>
                <c:pt idx="17">
                  <c:v>1.0345</c:v>
                </c:pt>
                <c:pt idx="18">
                  <c:v>1.0427</c:v>
                </c:pt>
                <c:pt idx="19">
                  <c:v>1.0406</c:v>
                </c:pt>
                <c:pt idx="20">
                  <c:v>1.0273999999999355</c:v>
                </c:pt>
                <c:pt idx="21">
                  <c:v>1.0125999999999638</c:v>
                </c:pt>
                <c:pt idx="22">
                  <c:v>0.99360000000000004</c:v>
                </c:pt>
                <c:pt idx="23">
                  <c:v>0.96770000000002065</c:v>
                </c:pt>
                <c:pt idx="24">
                  <c:v>0.93940000000000001</c:v>
                </c:pt>
                <c:pt idx="25">
                  <c:v>0.90910000000000002</c:v>
                </c:pt>
                <c:pt idx="26">
                  <c:v>0.87400000000001365</c:v>
                </c:pt>
                <c:pt idx="27">
                  <c:v>0.83790000000000064</c:v>
                </c:pt>
                <c:pt idx="28">
                  <c:v>0.80480000000000063</c:v>
                </c:pt>
                <c:pt idx="29">
                  <c:v>0.77250000000000063</c:v>
                </c:pt>
                <c:pt idx="30">
                  <c:v>0.74000000000000365</c:v>
                </c:pt>
                <c:pt idx="31">
                  <c:v>0.70940000000000003</c:v>
                </c:pt>
                <c:pt idx="32">
                  <c:v>0.68070000000000064</c:v>
                </c:pt>
                <c:pt idx="33">
                  <c:v>0.65310000000002977</c:v>
                </c:pt>
                <c:pt idx="34">
                  <c:v>0.62849999999999995</c:v>
                </c:pt>
                <c:pt idx="35">
                  <c:v>0.60770000000003033</c:v>
                </c:pt>
                <c:pt idx="36">
                  <c:v>0.58889999999999998</c:v>
                </c:pt>
                <c:pt idx="37">
                  <c:v>0.57170000000000065</c:v>
                </c:pt>
                <c:pt idx="38">
                  <c:v>0.55730000000000002</c:v>
                </c:pt>
                <c:pt idx="39">
                  <c:v>0.54530000000000001</c:v>
                </c:pt>
                <c:pt idx="40">
                  <c:v>0.53459999999999996</c:v>
                </c:pt>
                <c:pt idx="41">
                  <c:v>0.52580000000000005</c:v>
                </c:pt>
                <c:pt idx="42">
                  <c:v>0.51880000000000004</c:v>
                </c:pt>
                <c:pt idx="43">
                  <c:v>0.51239999999999997</c:v>
                </c:pt>
                <c:pt idx="44">
                  <c:v>0.50690000000000002</c:v>
                </c:pt>
                <c:pt idx="45">
                  <c:v>0.50319999999999998</c:v>
                </c:pt>
                <c:pt idx="46">
                  <c:v>0.5004999999999995</c:v>
                </c:pt>
                <c:pt idx="47">
                  <c:v>0.49760000000000032</c:v>
                </c:pt>
                <c:pt idx="48">
                  <c:v>0.49550000000000038</c:v>
                </c:pt>
                <c:pt idx="49">
                  <c:v>0.49430000000001612</c:v>
                </c:pt>
                <c:pt idx="50">
                  <c:v>0.49290000000001088</c:v>
                </c:pt>
                <c:pt idx="51">
                  <c:v>0.49190000000000988</c:v>
                </c:pt>
                <c:pt idx="52">
                  <c:v>0.49190000000000988</c:v>
                </c:pt>
                <c:pt idx="53">
                  <c:v>0.49220000000000008</c:v>
                </c:pt>
                <c:pt idx="54">
                  <c:v>0.49220000000000008</c:v>
                </c:pt>
                <c:pt idx="55">
                  <c:v>0.49250000000000038</c:v>
                </c:pt>
                <c:pt idx="56">
                  <c:v>0.49290000000001088</c:v>
                </c:pt>
                <c:pt idx="57">
                  <c:v>0.49290000000001088</c:v>
                </c:pt>
                <c:pt idx="58">
                  <c:v>0.49280000000001595</c:v>
                </c:pt>
                <c:pt idx="59">
                  <c:v>0.49300000000000038</c:v>
                </c:pt>
                <c:pt idx="60">
                  <c:v>0.49280000000001595</c:v>
                </c:pt>
                <c:pt idx="61">
                  <c:v>0.49220000000000008</c:v>
                </c:pt>
                <c:pt idx="62">
                  <c:v>0.49200000000000038</c:v>
                </c:pt>
                <c:pt idx="63">
                  <c:v>0.49140000000000938</c:v>
                </c:pt>
                <c:pt idx="64">
                  <c:v>0.49010000000000031</c:v>
                </c:pt>
                <c:pt idx="65">
                  <c:v>0.48880000000001522</c:v>
                </c:pt>
                <c:pt idx="66">
                  <c:v>0.48770000000000002</c:v>
                </c:pt>
                <c:pt idx="67">
                  <c:v>0.48600000000000032</c:v>
                </c:pt>
                <c:pt idx="68">
                  <c:v>0.48370000000000002</c:v>
                </c:pt>
                <c:pt idx="69">
                  <c:v>0.48140000000000038</c:v>
                </c:pt>
                <c:pt idx="70">
                  <c:v>0.47890000000000038</c:v>
                </c:pt>
                <c:pt idx="71">
                  <c:v>0.47610000000000002</c:v>
                </c:pt>
                <c:pt idx="72">
                  <c:v>0.47300000000000031</c:v>
                </c:pt>
                <c:pt idx="73">
                  <c:v>0.46960000000000002</c:v>
                </c:pt>
                <c:pt idx="74">
                  <c:v>0.46560000000000001</c:v>
                </c:pt>
                <c:pt idx="75">
                  <c:v>0.46130000000000032</c:v>
                </c:pt>
                <c:pt idx="76">
                  <c:v>0.45700000000000002</c:v>
                </c:pt>
                <c:pt idx="77">
                  <c:v>0.45250000000000001</c:v>
                </c:pt>
                <c:pt idx="78">
                  <c:v>0.4476</c:v>
                </c:pt>
                <c:pt idx="79">
                  <c:v>0.44260000000000005</c:v>
                </c:pt>
                <c:pt idx="80">
                  <c:v>0.43750000000000488</c:v>
                </c:pt>
                <c:pt idx="81">
                  <c:v>0.43200000000000038</c:v>
                </c:pt>
                <c:pt idx="82">
                  <c:v>0.42640000000000688</c:v>
                </c:pt>
                <c:pt idx="83">
                  <c:v>0.42100000000000032</c:v>
                </c:pt>
                <c:pt idx="84">
                  <c:v>0.41550000000000031</c:v>
                </c:pt>
                <c:pt idx="85">
                  <c:v>0.40980000000000188</c:v>
                </c:pt>
                <c:pt idx="86">
                  <c:v>0.40390000000000031</c:v>
                </c:pt>
                <c:pt idx="87">
                  <c:v>0.39800000000001667</c:v>
                </c:pt>
                <c:pt idx="88">
                  <c:v>0.39200000000001578</c:v>
                </c:pt>
                <c:pt idx="89">
                  <c:v>0.38600000000001489</c:v>
                </c:pt>
                <c:pt idx="90">
                  <c:v>0.37970000000000032</c:v>
                </c:pt>
                <c:pt idx="91">
                  <c:v>0.37320000000000031</c:v>
                </c:pt>
                <c:pt idx="92">
                  <c:v>0.36680000000001572</c:v>
                </c:pt>
                <c:pt idx="93">
                  <c:v>0.36070000000000002</c:v>
                </c:pt>
                <c:pt idx="94">
                  <c:v>0.35440000000000038</c:v>
                </c:pt>
                <c:pt idx="95">
                  <c:v>0.34780000000000288</c:v>
                </c:pt>
                <c:pt idx="96">
                  <c:v>0.3422</c:v>
                </c:pt>
                <c:pt idx="97">
                  <c:v>0.33720000000000488</c:v>
                </c:pt>
                <c:pt idx="98">
                  <c:v>0.33200000000001617</c:v>
                </c:pt>
                <c:pt idx="99">
                  <c:v>0.32720000000000032</c:v>
                </c:pt>
                <c:pt idx="100">
                  <c:v>0.32320000000000032</c:v>
                </c:pt>
                <c:pt idx="101">
                  <c:v>0.31940000000001617</c:v>
                </c:pt>
                <c:pt idx="102">
                  <c:v>0.31580000000001746</c:v>
                </c:pt>
                <c:pt idx="103">
                  <c:v>0.31250000000000488</c:v>
                </c:pt>
                <c:pt idx="104">
                  <c:v>0.30940000000001466</c:v>
                </c:pt>
                <c:pt idx="105">
                  <c:v>0.30590000000001188</c:v>
                </c:pt>
                <c:pt idx="106">
                  <c:v>0.30220000000000002</c:v>
                </c:pt>
                <c:pt idx="107">
                  <c:v>0.29810000000000031</c:v>
                </c:pt>
                <c:pt idx="108">
                  <c:v>0.29320000000000002</c:v>
                </c:pt>
                <c:pt idx="109">
                  <c:v>0.28800000000000031</c:v>
                </c:pt>
                <c:pt idx="110">
                  <c:v>0.28270000000000001</c:v>
                </c:pt>
                <c:pt idx="111">
                  <c:v>0.27730000000000032</c:v>
                </c:pt>
                <c:pt idx="112">
                  <c:v>0.2717</c:v>
                </c:pt>
                <c:pt idx="113">
                  <c:v>0.2666</c:v>
                </c:pt>
                <c:pt idx="114">
                  <c:v>0.26220000000000004</c:v>
                </c:pt>
                <c:pt idx="115">
                  <c:v>0.25870000000000004</c:v>
                </c:pt>
                <c:pt idx="116">
                  <c:v>0.25600000000000001</c:v>
                </c:pt>
                <c:pt idx="117">
                  <c:v>0.25419999999999998</c:v>
                </c:pt>
                <c:pt idx="118">
                  <c:v>0.25330000000000008</c:v>
                </c:pt>
                <c:pt idx="119">
                  <c:v>0.25330000000000008</c:v>
                </c:pt>
                <c:pt idx="120">
                  <c:v>0.25430000000000008</c:v>
                </c:pt>
                <c:pt idx="121">
                  <c:v>0.25619999999999998</c:v>
                </c:pt>
                <c:pt idx="122">
                  <c:v>0.25900000000000001</c:v>
                </c:pt>
                <c:pt idx="123">
                  <c:v>0.26270000000000004</c:v>
                </c:pt>
                <c:pt idx="124">
                  <c:v>0.26740000000000008</c:v>
                </c:pt>
                <c:pt idx="125">
                  <c:v>0.27230000000000032</c:v>
                </c:pt>
                <c:pt idx="126">
                  <c:v>0.2777</c:v>
                </c:pt>
                <c:pt idx="127">
                  <c:v>0.28390000000000032</c:v>
                </c:pt>
                <c:pt idx="128">
                  <c:v>0.29050000000000031</c:v>
                </c:pt>
                <c:pt idx="129">
                  <c:v>0.29700000000000032</c:v>
                </c:pt>
                <c:pt idx="130">
                  <c:v>0.30400000000000038</c:v>
                </c:pt>
                <c:pt idx="131">
                  <c:v>0.3118000000000169</c:v>
                </c:pt>
                <c:pt idx="132">
                  <c:v>0.31990000000001623</c:v>
                </c:pt>
                <c:pt idx="133">
                  <c:v>0.32810000000000838</c:v>
                </c:pt>
                <c:pt idx="134">
                  <c:v>0.33650000000001684</c:v>
                </c:pt>
                <c:pt idx="135">
                  <c:v>0.34490000000000032</c:v>
                </c:pt>
                <c:pt idx="136">
                  <c:v>0.35320000000000001</c:v>
                </c:pt>
                <c:pt idx="137">
                  <c:v>0.36120000000000002</c:v>
                </c:pt>
                <c:pt idx="138">
                  <c:v>0.36890000000001238</c:v>
                </c:pt>
                <c:pt idx="139">
                  <c:v>0.37610000000000032</c:v>
                </c:pt>
                <c:pt idx="140">
                  <c:v>0.38330000000001863</c:v>
                </c:pt>
                <c:pt idx="141">
                  <c:v>0.39060000000000838</c:v>
                </c:pt>
                <c:pt idx="142">
                  <c:v>0.39760000000001477</c:v>
                </c:pt>
                <c:pt idx="143">
                  <c:v>0.4042</c:v>
                </c:pt>
                <c:pt idx="144">
                  <c:v>0.41040000000000032</c:v>
                </c:pt>
                <c:pt idx="145">
                  <c:v>0.41580000000000888</c:v>
                </c:pt>
                <c:pt idx="146">
                  <c:v>0.42000000000000032</c:v>
                </c:pt>
                <c:pt idx="147">
                  <c:v>0.42330000000001483</c:v>
                </c:pt>
                <c:pt idx="148">
                  <c:v>0.42580000000001517</c:v>
                </c:pt>
                <c:pt idx="149">
                  <c:v>0.42720000000000002</c:v>
                </c:pt>
                <c:pt idx="150">
                  <c:v>0.42770000000000002</c:v>
                </c:pt>
                <c:pt idx="151">
                  <c:v>0.42810000000000031</c:v>
                </c:pt>
                <c:pt idx="152">
                  <c:v>0.42890000000000938</c:v>
                </c:pt>
                <c:pt idx="153">
                  <c:v>0.43010000000000032</c:v>
                </c:pt>
                <c:pt idx="154">
                  <c:v>0.43140000000001238</c:v>
                </c:pt>
                <c:pt idx="155">
                  <c:v>0.43220000000000008</c:v>
                </c:pt>
                <c:pt idx="156">
                  <c:v>0.43160000000000032</c:v>
                </c:pt>
                <c:pt idx="157">
                  <c:v>0.42950000000000038</c:v>
                </c:pt>
                <c:pt idx="158">
                  <c:v>0.42550000000000032</c:v>
                </c:pt>
                <c:pt idx="159">
                  <c:v>0.41900000000000032</c:v>
                </c:pt>
                <c:pt idx="160">
                  <c:v>0.41050000000000031</c:v>
                </c:pt>
                <c:pt idx="161">
                  <c:v>0.40140000000000031</c:v>
                </c:pt>
                <c:pt idx="162">
                  <c:v>0.39150000000001567</c:v>
                </c:pt>
                <c:pt idx="163">
                  <c:v>0.38060000000000038</c:v>
                </c:pt>
                <c:pt idx="164">
                  <c:v>0.37020000000000008</c:v>
                </c:pt>
                <c:pt idx="165">
                  <c:v>0.36070000000000002</c:v>
                </c:pt>
                <c:pt idx="166">
                  <c:v>0.35180000000000688</c:v>
                </c:pt>
                <c:pt idx="167">
                  <c:v>0.34410000000000002</c:v>
                </c:pt>
                <c:pt idx="168">
                  <c:v>0.33820000000000588</c:v>
                </c:pt>
                <c:pt idx="169">
                  <c:v>0.33350000000001639</c:v>
                </c:pt>
                <c:pt idx="170">
                  <c:v>0.32960000000001038</c:v>
                </c:pt>
                <c:pt idx="171">
                  <c:v>0.32690000000001718</c:v>
                </c:pt>
                <c:pt idx="172">
                  <c:v>0.32510000000000538</c:v>
                </c:pt>
                <c:pt idx="173">
                  <c:v>0.32370000000000032</c:v>
                </c:pt>
                <c:pt idx="174">
                  <c:v>0.32340000000001673</c:v>
                </c:pt>
                <c:pt idx="175">
                  <c:v>0.32430000000001924</c:v>
                </c:pt>
                <c:pt idx="176">
                  <c:v>0.32510000000000538</c:v>
                </c:pt>
                <c:pt idx="177">
                  <c:v>0.32560000000000588</c:v>
                </c:pt>
                <c:pt idx="178">
                  <c:v>0.32690000000001718</c:v>
                </c:pt>
                <c:pt idx="179">
                  <c:v>0.32860000000000888</c:v>
                </c:pt>
                <c:pt idx="180">
                  <c:v>0.33010000000001088</c:v>
                </c:pt>
                <c:pt idx="181">
                  <c:v>0.33200000000001617</c:v>
                </c:pt>
                <c:pt idx="182">
                  <c:v>0.33450000000001651</c:v>
                </c:pt>
                <c:pt idx="183">
                  <c:v>0.33720000000000488</c:v>
                </c:pt>
                <c:pt idx="184">
                  <c:v>0.33990000000001974</c:v>
                </c:pt>
                <c:pt idx="185">
                  <c:v>0.3427</c:v>
                </c:pt>
                <c:pt idx="186">
                  <c:v>0.34560000000000002</c:v>
                </c:pt>
                <c:pt idx="187">
                  <c:v>0.34880000000000388</c:v>
                </c:pt>
                <c:pt idx="188">
                  <c:v>0.35230000000000788</c:v>
                </c:pt>
                <c:pt idx="189">
                  <c:v>0.35600000000000032</c:v>
                </c:pt>
                <c:pt idx="190">
                  <c:v>0.35990000000000238</c:v>
                </c:pt>
                <c:pt idx="191">
                  <c:v>0.36400000000000032</c:v>
                </c:pt>
                <c:pt idx="192">
                  <c:v>0.368300000000016</c:v>
                </c:pt>
                <c:pt idx="193">
                  <c:v>0.37290000000001478</c:v>
                </c:pt>
                <c:pt idx="194">
                  <c:v>0.37770000000000031</c:v>
                </c:pt>
                <c:pt idx="195">
                  <c:v>0.38260000000000038</c:v>
                </c:pt>
                <c:pt idx="196">
                  <c:v>0.38740000000001695</c:v>
                </c:pt>
                <c:pt idx="197">
                  <c:v>0.39180000000002013</c:v>
                </c:pt>
                <c:pt idx="198">
                  <c:v>0.39590000000001863</c:v>
                </c:pt>
                <c:pt idx="199">
                  <c:v>0.39970000000000488</c:v>
                </c:pt>
                <c:pt idx="200">
                  <c:v>0.40300000000000002</c:v>
                </c:pt>
                <c:pt idx="201">
                  <c:v>0.40620000000000001</c:v>
                </c:pt>
                <c:pt idx="202">
                  <c:v>0.40960000000000002</c:v>
                </c:pt>
                <c:pt idx="203">
                  <c:v>0.41280000000000538</c:v>
                </c:pt>
                <c:pt idx="204">
                  <c:v>0.41580000000000888</c:v>
                </c:pt>
                <c:pt idx="205">
                  <c:v>0.41920000000000002</c:v>
                </c:pt>
                <c:pt idx="206">
                  <c:v>0.42290000000000288</c:v>
                </c:pt>
                <c:pt idx="207">
                  <c:v>0.42650000000000032</c:v>
                </c:pt>
                <c:pt idx="208">
                  <c:v>0.43040000000001088</c:v>
                </c:pt>
                <c:pt idx="209">
                  <c:v>0.43490000000001472</c:v>
                </c:pt>
                <c:pt idx="210">
                  <c:v>0.43950000000000738</c:v>
                </c:pt>
                <c:pt idx="211">
                  <c:v>0.44429999999999997</c:v>
                </c:pt>
                <c:pt idx="212">
                  <c:v>0.44950000000000001</c:v>
                </c:pt>
                <c:pt idx="213">
                  <c:v>0.45479999999999998</c:v>
                </c:pt>
                <c:pt idx="214">
                  <c:v>0.46</c:v>
                </c:pt>
                <c:pt idx="215">
                  <c:v>0.46540000000000031</c:v>
                </c:pt>
                <c:pt idx="216">
                  <c:v>0.47090000000000032</c:v>
                </c:pt>
                <c:pt idx="217">
                  <c:v>0.47610000000000002</c:v>
                </c:pt>
                <c:pt idx="218">
                  <c:v>0.48140000000000038</c:v>
                </c:pt>
                <c:pt idx="219">
                  <c:v>0.48700000000000032</c:v>
                </c:pt>
                <c:pt idx="220">
                  <c:v>0.49240000000001038</c:v>
                </c:pt>
                <c:pt idx="221">
                  <c:v>0.49750000000000238</c:v>
                </c:pt>
                <c:pt idx="222">
                  <c:v>0.50280000000000002</c:v>
                </c:pt>
                <c:pt idx="223">
                  <c:v>0.50819999999999999</c:v>
                </c:pt>
                <c:pt idx="224">
                  <c:v>0.5131</c:v>
                </c:pt>
                <c:pt idx="225">
                  <c:v>0.5181</c:v>
                </c:pt>
                <c:pt idx="226">
                  <c:v>0.5232</c:v>
                </c:pt>
                <c:pt idx="227">
                  <c:v>0.52790000000000004</c:v>
                </c:pt>
                <c:pt idx="228">
                  <c:v>0.53239999999999998</c:v>
                </c:pt>
                <c:pt idx="229">
                  <c:v>0.53720000000000001</c:v>
                </c:pt>
                <c:pt idx="230">
                  <c:v>0.54179999999999995</c:v>
                </c:pt>
                <c:pt idx="231">
                  <c:v>0.54549999999999998</c:v>
                </c:pt>
                <c:pt idx="232">
                  <c:v>0.54980000000000062</c:v>
                </c:pt>
                <c:pt idx="233">
                  <c:v>0.5544</c:v>
                </c:pt>
                <c:pt idx="234">
                  <c:v>0.55810000000000004</c:v>
                </c:pt>
                <c:pt idx="235">
                  <c:v>0.56130000000000002</c:v>
                </c:pt>
                <c:pt idx="236">
                  <c:v>0.56499999999999995</c:v>
                </c:pt>
                <c:pt idx="237">
                  <c:v>0.56850000000000001</c:v>
                </c:pt>
                <c:pt idx="238">
                  <c:v>0.57180000000000064</c:v>
                </c:pt>
                <c:pt idx="239">
                  <c:v>0.57550000000000001</c:v>
                </c:pt>
                <c:pt idx="240">
                  <c:v>0.57890000000000064</c:v>
                </c:pt>
                <c:pt idx="241">
                  <c:v>0.58089999999999997</c:v>
                </c:pt>
                <c:pt idx="242">
                  <c:v>0.58299999999999996</c:v>
                </c:pt>
                <c:pt idx="243">
                  <c:v>0.58589999999999998</c:v>
                </c:pt>
                <c:pt idx="244">
                  <c:v>0.58799999999999997</c:v>
                </c:pt>
                <c:pt idx="245">
                  <c:v>0.58960000000000001</c:v>
                </c:pt>
                <c:pt idx="246">
                  <c:v>0.5921999999999995</c:v>
                </c:pt>
                <c:pt idx="247">
                  <c:v>0.59449999999999958</c:v>
                </c:pt>
                <c:pt idx="248">
                  <c:v>0.59549999999999959</c:v>
                </c:pt>
                <c:pt idx="249">
                  <c:v>0.59670000000000001</c:v>
                </c:pt>
                <c:pt idx="250">
                  <c:v>0.5982999999999995</c:v>
                </c:pt>
                <c:pt idx="251">
                  <c:v>0.59909999999999997</c:v>
                </c:pt>
                <c:pt idx="252">
                  <c:v>0.5998</c:v>
                </c:pt>
                <c:pt idx="253">
                  <c:v>0.60120000000000062</c:v>
                </c:pt>
                <c:pt idx="254">
                  <c:v>0.60200000000000065</c:v>
                </c:pt>
                <c:pt idx="255">
                  <c:v>0.60210000000000063</c:v>
                </c:pt>
                <c:pt idx="256">
                  <c:v>0.60229999999999995</c:v>
                </c:pt>
                <c:pt idx="257">
                  <c:v>0.60220000000000062</c:v>
                </c:pt>
                <c:pt idx="258">
                  <c:v>0.60150000000000003</c:v>
                </c:pt>
                <c:pt idx="259">
                  <c:v>0.60110000000000063</c:v>
                </c:pt>
                <c:pt idx="260">
                  <c:v>0.60100000000000064</c:v>
                </c:pt>
                <c:pt idx="261">
                  <c:v>0.59970000000000001</c:v>
                </c:pt>
                <c:pt idx="262">
                  <c:v>0.59789999999999999</c:v>
                </c:pt>
                <c:pt idx="263">
                  <c:v>0.5972999999999995</c:v>
                </c:pt>
                <c:pt idx="264">
                  <c:v>0.59649999999999959</c:v>
                </c:pt>
                <c:pt idx="265">
                  <c:v>0.59439999999999948</c:v>
                </c:pt>
                <c:pt idx="266">
                  <c:v>0.59249999999999958</c:v>
                </c:pt>
                <c:pt idx="267">
                  <c:v>0.59049999999999958</c:v>
                </c:pt>
                <c:pt idx="268">
                  <c:v>0.58779999999999999</c:v>
                </c:pt>
                <c:pt idx="269">
                  <c:v>0.58549999999999958</c:v>
                </c:pt>
                <c:pt idx="270">
                  <c:v>0.58409999999999951</c:v>
                </c:pt>
                <c:pt idx="271">
                  <c:v>0.58149999999999957</c:v>
                </c:pt>
                <c:pt idx="272">
                  <c:v>0.57760000000001765</c:v>
                </c:pt>
                <c:pt idx="273">
                  <c:v>0.57399999999999995</c:v>
                </c:pt>
                <c:pt idx="274">
                  <c:v>0.57070000000000065</c:v>
                </c:pt>
                <c:pt idx="275">
                  <c:v>0.56710000000000005</c:v>
                </c:pt>
                <c:pt idx="276">
                  <c:v>0.56359999999999999</c:v>
                </c:pt>
                <c:pt idx="277">
                  <c:v>0.56030000000000002</c:v>
                </c:pt>
                <c:pt idx="278">
                  <c:v>0.55630000000000002</c:v>
                </c:pt>
                <c:pt idx="279">
                  <c:v>0.55200000000000005</c:v>
                </c:pt>
                <c:pt idx="280">
                  <c:v>0.54830000000000001</c:v>
                </c:pt>
                <c:pt idx="281">
                  <c:v>0.54400000000000004</c:v>
                </c:pt>
                <c:pt idx="282">
                  <c:v>0.53890000000000005</c:v>
                </c:pt>
                <c:pt idx="283">
                  <c:v>0.53420000000000001</c:v>
                </c:pt>
                <c:pt idx="284">
                  <c:v>0.52990000000000004</c:v>
                </c:pt>
                <c:pt idx="285">
                  <c:v>0.52490000000000003</c:v>
                </c:pt>
                <c:pt idx="286">
                  <c:v>0.51939999999999997</c:v>
                </c:pt>
                <c:pt idx="287">
                  <c:v>0.51390000000000002</c:v>
                </c:pt>
                <c:pt idx="288">
                  <c:v>0.50829999999999997</c:v>
                </c:pt>
                <c:pt idx="289">
                  <c:v>0.50270000000000004</c:v>
                </c:pt>
                <c:pt idx="290">
                  <c:v>0.49680000000001651</c:v>
                </c:pt>
                <c:pt idx="291">
                  <c:v>0.49100000000000038</c:v>
                </c:pt>
                <c:pt idx="292">
                  <c:v>0.48560000000000031</c:v>
                </c:pt>
                <c:pt idx="293">
                  <c:v>0.48000000000000032</c:v>
                </c:pt>
                <c:pt idx="294">
                  <c:v>0.47390000000000032</c:v>
                </c:pt>
                <c:pt idx="295">
                  <c:v>0.46730000000000038</c:v>
                </c:pt>
                <c:pt idx="296">
                  <c:v>0.46090000000000031</c:v>
                </c:pt>
                <c:pt idx="297">
                  <c:v>0.4551</c:v>
                </c:pt>
                <c:pt idx="298">
                  <c:v>0.4491</c:v>
                </c:pt>
                <c:pt idx="299">
                  <c:v>0.4425</c:v>
                </c:pt>
                <c:pt idx="300">
                  <c:v>0.43610000000000032</c:v>
                </c:pt>
                <c:pt idx="301">
                  <c:v>0.42980000000001589</c:v>
                </c:pt>
                <c:pt idx="302">
                  <c:v>0.42290000000000288</c:v>
                </c:pt>
                <c:pt idx="303">
                  <c:v>0.41620000000000001</c:v>
                </c:pt>
                <c:pt idx="304">
                  <c:v>0.40990000000000032</c:v>
                </c:pt>
                <c:pt idx="305">
                  <c:v>0.4032</c:v>
                </c:pt>
                <c:pt idx="306">
                  <c:v>0.39620000000000088</c:v>
                </c:pt>
                <c:pt idx="307">
                  <c:v>0.38950000000001528</c:v>
                </c:pt>
                <c:pt idx="308">
                  <c:v>0.38240000000001623</c:v>
                </c:pt>
                <c:pt idx="309">
                  <c:v>0.37560000000000032</c:v>
                </c:pt>
                <c:pt idx="310">
                  <c:v>0.37030000000001634</c:v>
                </c:pt>
                <c:pt idx="311">
                  <c:v>0.36570000000000008</c:v>
                </c:pt>
                <c:pt idx="312">
                  <c:v>0.35890000000000088</c:v>
                </c:pt>
                <c:pt idx="313">
                  <c:v>0.35060000000000002</c:v>
                </c:pt>
                <c:pt idx="314">
                  <c:v>0.34310000000000002</c:v>
                </c:pt>
                <c:pt idx="315">
                  <c:v>0.33560000000001483</c:v>
                </c:pt>
                <c:pt idx="316">
                  <c:v>0.32810000000000838</c:v>
                </c:pt>
                <c:pt idx="317">
                  <c:v>0.32120000000000032</c:v>
                </c:pt>
                <c:pt idx="318">
                  <c:v>0.31450000000000738</c:v>
                </c:pt>
                <c:pt idx="319">
                  <c:v>0.30780000000001634</c:v>
                </c:pt>
                <c:pt idx="320">
                  <c:v>0.30110000000000031</c:v>
                </c:pt>
                <c:pt idx="321">
                  <c:v>0.29440000000000038</c:v>
                </c:pt>
                <c:pt idx="322">
                  <c:v>0.28780000000000538</c:v>
                </c:pt>
                <c:pt idx="323">
                  <c:v>0.28150000000000008</c:v>
                </c:pt>
                <c:pt idx="324">
                  <c:v>0.27540000000000031</c:v>
                </c:pt>
                <c:pt idx="325">
                  <c:v>0.26920000000000005</c:v>
                </c:pt>
                <c:pt idx="326">
                  <c:v>0.26290000000000002</c:v>
                </c:pt>
                <c:pt idx="327">
                  <c:v>0.25719999999999998</c:v>
                </c:pt>
                <c:pt idx="328">
                  <c:v>0.25180000000000002</c:v>
                </c:pt>
                <c:pt idx="329">
                  <c:v>0.24600000000000041</c:v>
                </c:pt>
                <c:pt idx="330">
                  <c:v>0.24030000000000001</c:v>
                </c:pt>
                <c:pt idx="331">
                  <c:v>0.2351</c:v>
                </c:pt>
                <c:pt idx="332">
                  <c:v>0.2298</c:v>
                </c:pt>
                <c:pt idx="333">
                  <c:v>0.22450000000000001</c:v>
                </c:pt>
                <c:pt idx="334">
                  <c:v>0.21990000000000881</c:v>
                </c:pt>
                <c:pt idx="335">
                  <c:v>0.21510000000000001</c:v>
                </c:pt>
                <c:pt idx="336">
                  <c:v>0.20990000000000344</c:v>
                </c:pt>
                <c:pt idx="337">
                  <c:v>0.2051</c:v>
                </c:pt>
                <c:pt idx="338">
                  <c:v>0.20080000000000001</c:v>
                </c:pt>
                <c:pt idx="339">
                  <c:v>0.19589999999999999</c:v>
                </c:pt>
                <c:pt idx="340">
                  <c:v>0.1908</c:v>
                </c:pt>
                <c:pt idx="341">
                  <c:v>0.18640000000000839</c:v>
                </c:pt>
                <c:pt idx="342">
                  <c:v>0.18210000000000001</c:v>
                </c:pt>
                <c:pt idx="343">
                  <c:v>0.17750000000000021</c:v>
                </c:pt>
                <c:pt idx="344">
                  <c:v>0.1731</c:v>
                </c:pt>
                <c:pt idx="345">
                  <c:v>0.16869999999999999</c:v>
                </c:pt>
                <c:pt idx="346">
                  <c:v>0.16420000000000001</c:v>
                </c:pt>
                <c:pt idx="347">
                  <c:v>0.16</c:v>
                </c:pt>
                <c:pt idx="348">
                  <c:v>0.15590000000000856</c:v>
                </c:pt>
                <c:pt idx="349">
                  <c:v>0.15150000000000041</c:v>
                </c:pt>
                <c:pt idx="350">
                  <c:v>0.14700000000000021</c:v>
                </c:pt>
                <c:pt idx="351">
                  <c:v>0.14280000000000001</c:v>
                </c:pt>
                <c:pt idx="352">
                  <c:v>0.13890000000000041</c:v>
                </c:pt>
                <c:pt idx="353">
                  <c:v>0.13489999999999999</c:v>
                </c:pt>
                <c:pt idx="354">
                  <c:v>0.1313</c:v>
                </c:pt>
                <c:pt idx="355">
                  <c:v>0.12770000000000001</c:v>
                </c:pt>
                <c:pt idx="356">
                  <c:v>0.12379999999999999</c:v>
                </c:pt>
                <c:pt idx="357">
                  <c:v>0.12010000000000012</c:v>
                </c:pt>
                <c:pt idx="358">
                  <c:v>0.11700000000000002</c:v>
                </c:pt>
                <c:pt idx="359">
                  <c:v>0.11370000000000002</c:v>
                </c:pt>
                <c:pt idx="360">
                  <c:v>0.10990000000000009</c:v>
                </c:pt>
                <c:pt idx="361">
                  <c:v>0.10690000000000002</c:v>
                </c:pt>
                <c:pt idx="362">
                  <c:v>0.10420000000000022</c:v>
                </c:pt>
                <c:pt idx="363">
                  <c:v>0.1009</c:v>
                </c:pt>
                <c:pt idx="364">
                  <c:v>9.7800000000000026E-2</c:v>
                </c:pt>
                <c:pt idx="365">
                  <c:v>9.5200000000000007E-2</c:v>
                </c:pt>
                <c:pt idx="366">
                  <c:v>9.240000000000001E-2</c:v>
                </c:pt>
                <c:pt idx="367">
                  <c:v>8.9400000000000021E-2</c:v>
                </c:pt>
                <c:pt idx="368">
                  <c:v>8.6900000000000005E-2</c:v>
                </c:pt>
                <c:pt idx="369">
                  <c:v>8.4200000000000025E-2</c:v>
                </c:pt>
                <c:pt idx="370">
                  <c:v>8.1200000000000022E-2</c:v>
                </c:pt>
                <c:pt idx="371">
                  <c:v>7.8800000000000023E-2</c:v>
                </c:pt>
                <c:pt idx="372">
                  <c:v>7.6799999999999993E-2</c:v>
                </c:pt>
                <c:pt idx="373">
                  <c:v>7.4400000000000133E-2</c:v>
                </c:pt>
                <c:pt idx="374">
                  <c:v>7.1599999999999997E-2</c:v>
                </c:pt>
                <c:pt idx="375">
                  <c:v>6.8900000000000003E-2</c:v>
                </c:pt>
                <c:pt idx="376">
                  <c:v>6.6600000000000006E-2</c:v>
                </c:pt>
                <c:pt idx="377">
                  <c:v>6.4800000000000024E-2</c:v>
                </c:pt>
                <c:pt idx="378">
                  <c:v>6.2700000000000033E-2</c:v>
                </c:pt>
                <c:pt idx="379">
                  <c:v>6.0000000000000032E-2</c:v>
                </c:pt>
                <c:pt idx="380">
                  <c:v>5.6899999999999999E-2</c:v>
                </c:pt>
                <c:pt idx="381">
                  <c:v>5.3999999999999999E-2</c:v>
                </c:pt>
                <c:pt idx="382">
                  <c:v>5.1700000000000003E-2</c:v>
                </c:pt>
                <c:pt idx="383">
                  <c:v>4.9800000000000122E-2</c:v>
                </c:pt>
                <c:pt idx="384">
                  <c:v>4.8000000000000001E-2</c:v>
                </c:pt>
                <c:pt idx="385">
                  <c:v>4.5699999999999998E-2</c:v>
                </c:pt>
                <c:pt idx="386">
                  <c:v>4.3299999999999998E-2</c:v>
                </c:pt>
                <c:pt idx="387">
                  <c:v>4.0900000000000013E-2</c:v>
                </c:pt>
                <c:pt idx="388">
                  <c:v>3.9000000000000014E-2</c:v>
                </c:pt>
                <c:pt idx="389">
                  <c:v>3.7300000000000041E-2</c:v>
                </c:pt>
                <c:pt idx="390">
                  <c:v>3.5200000000000002E-2</c:v>
                </c:pt>
                <c:pt idx="391">
                  <c:v>3.3000000000000002E-2</c:v>
                </c:pt>
                <c:pt idx="392">
                  <c:v>3.09E-2</c:v>
                </c:pt>
                <c:pt idx="393">
                  <c:v>2.8899999999999999E-2</c:v>
                </c:pt>
                <c:pt idx="394">
                  <c:v>2.7400000000000212E-2</c:v>
                </c:pt>
                <c:pt idx="395">
                  <c:v>2.6100000000000002E-2</c:v>
                </c:pt>
                <c:pt idx="396">
                  <c:v>2.4500000000000001E-2</c:v>
                </c:pt>
                <c:pt idx="397">
                  <c:v>2.2400000000000052E-2</c:v>
                </c:pt>
                <c:pt idx="398">
                  <c:v>2.07E-2</c:v>
                </c:pt>
                <c:pt idx="399">
                  <c:v>1.9500000000000978E-2</c:v>
                </c:pt>
                <c:pt idx="400">
                  <c:v>1.8499999999999999E-2</c:v>
                </c:pt>
                <c:pt idx="401">
                  <c:v>1.72E-2</c:v>
                </c:pt>
                <c:pt idx="402">
                  <c:v>1.5699999999999999E-2</c:v>
                </c:pt>
                <c:pt idx="403">
                  <c:v>1.4400000000000001E-2</c:v>
                </c:pt>
                <c:pt idx="404">
                  <c:v>1.3200000000000081E-2</c:v>
                </c:pt>
                <c:pt idx="405">
                  <c:v>1.1599999999999996E-2</c:v>
                </c:pt>
                <c:pt idx="406">
                  <c:v>1.0400000000000001E-2</c:v>
                </c:pt>
                <c:pt idx="407">
                  <c:v>9.9000000000000268E-3</c:v>
                </c:pt>
                <c:pt idx="408">
                  <c:v>9.3000000000000548E-3</c:v>
                </c:pt>
                <c:pt idx="409">
                  <c:v>8.4000000000000047E-3</c:v>
                </c:pt>
                <c:pt idx="410">
                  <c:v>7.8000000000000534E-3</c:v>
                </c:pt>
                <c:pt idx="411">
                  <c:v>7.2000000000002834E-3</c:v>
                </c:pt>
                <c:pt idx="412">
                  <c:v>6.2000000000002114E-3</c:v>
                </c:pt>
                <c:pt idx="413">
                  <c:v>5.0000000000000114E-3</c:v>
                </c:pt>
                <c:pt idx="414">
                  <c:v>4.1999999999999997E-3</c:v>
                </c:pt>
                <c:pt idx="415">
                  <c:v>3.9000000000000692E-3</c:v>
                </c:pt>
                <c:pt idx="416">
                  <c:v>3.3000000000000052E-3</c:v>
                </c:pt>
                <c:pt idx="417">
                  <c:v>2.0000000000000052E-3</c:v>
                </c:pt>
                <c:pt idx="418">
                  <c:v>1.1000000000000421E-3</c:v>
                </c:pt>
                <c:pt idx="419">
                  <c:v>1.0000000000000041E-3</c:v>
                </c:pt>
                <c:pt idx="420">
                  <c:v>5.0000000000000034E-4</c:v>
                </c:pt>
                <c:pt idx="421">
                  <c:v>-1.0000000000000221E-4</c:v>
                </c:pt>
                <c:pt idx="422">
                  <c:v>-6.0000000000002033E-4</c:v>
                </c:pt>
                <c:pt idx="423">
                  <c:v>-1.1000000000000421E-3</c:v>
                </c:pt>
                <c:pt idx="424">
                  <c:v>-1.7000000000000081E-3</c:v>
                </c:pt>
                <c:pt idx="425">
                  <c:v>-2.0000000000000052E-3</c:v>
                </c:pt>
                <c:pt idx="426">
                  <c:v>-2.3000000000000052E-3</c:v>
                </c:pt>
                <c:pt idx="427">
                  <c:v>-2.8000000000000052E-3</c:v>
                </c:pt>
                <c:pt idx="428">
                  <c:v>-3.3000000000000052E-3</c:v>
                </c:pt>
                <c:pt idx="429">
                  <c:v>-3.700000000000201E-3</c:v>
                </c:pt>
                <c:pt idx="430">
                  <c:v>-4.3000000000000104E-3</c:v>
                </c:pt>
                <c:pt idx="431">
                  <c:v>-4.7000000000000123E-3</c:v>
                </c:pt>
                <c:pt idx="432">
                  <c:v>-4.6000000000000034E-3</c:v>
                </c:pt>
                <c:pt idx="433">
                  <c:v>-4.7000000000000123E-3</c:v>
                </c:pt>
                <c:pt idx="434">
                  <c:v>-5.3000000000000104E-3</c:v>
                </c:pt>
                <c:pt idx="435">
                  <c:v>-5.6000000000000034E-3</c:v>
                </c:pt>
                <c:pt idx="436">
                  <c:v>-5.7000000000000123E-3</c:v>
                </c:pt>
                <c:pt idx="437">
                  <c:v>-5.9000000000002124E-3</c:v>
                </c:pt>
                <c:pt idx="438">
                  <c:v>-6.2000000000002114E-3</c:v>
                </c:pt>
                <c:pt idx="439">
                  <c:v>-6.400000000000362E-3</c:v>
                </c:pt>
                <c:pt idx="440">
                  <c:v>-6.5000000000000934E-3</c:v>
                </c:pt>
                <c:pt idx="441">
                  <c:v>-6.400000000000362E-3</c:v>
                </c:pt>
                <c:pt idx="442">
                  <c:v>-6.3000000000000113E-3</c:v>
                </c:pt>
                <c:pt idx="443">
                  <c:v>-6.400000000000362E-3</c:v>
                </c:pt>
                <c:pt idx="444">
                  <c:v>-6.6000000000000034E-3</c:v>
                </c:pt>
                <c:pt idx="445">
                  <c:v>-6.6000000000000034E-3</c:v>
                </c:pt>
                <c:pt idx="446">
                  <c:v>-6.5000000000000934E-3</c:v>
                </c:pt>
                <c:pt idx="447">
                  <c:v>-6.8000000000000334E-3</c:v>
                </c:pt>
                <c:pt idx="448">
                  <c:v>-7.0000000000000114E-3</c:v>
                </c:pt>
                <c:pt idx="449">
                  <c:v>-7.1000000000000004E-3</c:v>
                </c:pt>
                <c:pt idx="450">
                  <c:v>-7.3000000000000113E-3</c:v>
                </c:pt>
                <c:pt idx="451">
                  <c:v>-7.6000000000000104E-3</c:v>
                </c:pt>
                <c:pt idx="452">
                  <c:v>-7.6000000000000104E-3</c:v>
                </c:pt>
                <c:pt idx="453">
                  <c:v>-7.4000000000004063E-3</c:v>
                </c:pt>
                <c:pt idx="454">
                  <c:v>-7.5000000000000934E-3</c:v>
                </c:pt>
                <c:pt idx="455">
                  <c:v>-7.5000000000000934E-3</c:v>
                </c:pt>
                <c:pt idx="456">
                  <c:v>-7.5000000000000934E-3</c:v>
                </c:pt>
                <c:pt idx="457">
                  <c:v>-7.6000000000000104E-3</c:v>
                </c:pt>
                <c:pt idx="458">
                  <c:v>-7.8000000000000534E-3</c:v>
                </c:pt>
                <c:pt idx="459">
                  <c:v>-7.7000000000002934E-3</c:v>
                </c:pt>
                <c:pt idx="460">
                  <c:v>-7.7000000000002934E-3</c:v>
                </c:pt>
                <c:pt idx="461">
                  <c:v>-7.9000000000002124E-3</c:v>
                </c:pt>
                <c:pt idx="462">
                  <c:v>-7.9000000000002124E-3</c:v>
                </c:pt>
                <c:pt idx="463">
                  <c:v>-7.9000000000002124E-3</c:v>
                </c:pt>
                <c:pt idx="464">
                  <c:v>-8.1000000000000048E-3</c:v>
                </c:pt>
                <c:pt idx="465">
                  <c:v>-8.3000000000000226E-3</c:v>
                </c:pt>
                <c:pt idx="466">
                  <c:v>-8.3000000000000226E-3</c:v>
                </c:pt>
                <c:pt idx="467">
                  <c:v>-8.1000000000000048E-3</c:v>
                </c:pt>
                <c:pt idx="468">
                  <c:v>-8.0000000000000227E-3</c:v>
                </c:pt>
                <c:pt idx="469">
                  <c:v>-8.1000000000000048E-3</c:v>
                </c:pt>
                <c:pt idx="470">
                  <c:v>-8.3000000000000226E-3</c:v>
                </c:pt>
                <c:pt idx="471">
                  <c:v>-8.4000000000000047E-3</c:v>
                </c:pt>
                <c:pt idx="472">
                  <c:v>-8.3000000000000226E-3</c:v>
                </c:pt>
                <c:pt idx="473">
                  <c:v>-8.3000000000000226E-3</c:v>
                </c:pt>
                <c:pt idx="474">
                  <c:v>-8.3000000000000226E-3</c:v>
                </c:pt>
                <c:pt idx="475">
                  <c:v>-8.4000000000000047E-3</c:v>
                </c:pt>
                <c:pt idx="476">
                  <c:v>-8.4000000000000047E-3</c:v>
                </c:pt>
                <c:pt idx="477">
                  <c:v>-8.4000000000000047E-3</c:v>
                </c:pt>
                <c:pt idx="478">
                  <c:v>-8.4000000000000047E-3</c:v>
                </c:pt>
                <c:pt idx="479">
                  <c:v>-8.3000000000000226E-3</c:v>
                </c:pt>
                <c:pt idx="480">
                  <c:v>-8.4000000000000047E-3</c:v>
                </c:pt>
                <c:pt idx="481">
                  <c:v>-8.5000000000000006E-3</c:v>
                </c:pt>
                <c:pt idx="482">
                  <c:v>-8.4000000000000047E-3</c:v>
                </c:pt>
                <c:pt idx="483">
                  <c:v>-8.2000000000000007E-3</c:v>
                </c:pt>
                <c:pt idx="484">
                  <c:v>-8.2000000000000007E-3</c:v>
                </c:pt>
                <c:pt idx="485">
                  <c:v>-8.4000000000000047E-3</c:v>
                </c:pt>
                <c:pt idx="486">
                  <c:v>-8.7000000000000046E-3</c:v>
                </c:pt>
                <c:pt idx="487">
                  <c:v>-8.7000000000000046E-3</c:v>
                </c:pt>
                <c:pt idx="488">
                  <c:v>-8.4000000000000047E-3</c:v>
                </c:pt>
                <c:pt idx="489">
                  <c:v>-8.2000000000000007E-3</c:v>
                </c:pt>
                <c:pt idx="490">
                  <c:v>-8.2000000000000007E-3</c:v>
                </c:pt>
                <c:pt idx="491">
                  <c:v>-8.3000000000000226E-3</c:v>
                </c:pt>
                <c:pt idx="492">
                  <c:v>-8.4000000000000047E-3</c:v>
                </c:pt>
                <c:pt idx="493">
                  <c:v>-8.3000000000000226E-3</c:v>
                </c:pt>
                <c:pt idx="494">
                  <c:v>-8.4000000000000047E-3</c:v>
                </c:pt>
                <c:pt idx="495">
                  <c:v>-8.6000000000000208E-3</c:v>
                </c:pt>
                <c:pt idx="496">
                  <c:v>-8.6000000000000208E-3</c:v>
                </c:pt>
                <c:pt idx="497">
                  <c:v>-8.5000000000000006E-3</c:v>
                </c:pt>
                <c:pt idx="498">
                  <c:v>-8.5000000000000006E-3</c:v>
                </c:pt>
                <c:pt idx="499">
                  <c:v>-8.3000000000000226E-3</c:v>
                </c:pt>
                <c:pt idx="500">
                  <c:v>-8.3000000000000226E-3</c:v>
                </c:pt>
                <c:pt idx="501">
                  <c:v>-8.6000000000000208E-3</c:v>
                </c:pt>
                <c:pt idx="502">
                  <c:v>-8.7000000000000046E-3</c:v>
                </c:pt>
                <c:pt idx="503">
                  <c:v>-8.6000000000000208E-3</c:v>
                </c:pt>
                <c:pt idx="504">
                  <c:v>-8.5000000000000006E-3</c:v>
                </c:pt>
                <c:pt idx="505">
                  <c:v>-8.6000000000000208E-3</c:v>
                </c:pt>
                <c:pt idx="506">
                  <c:v>-8.6000000000000208E-3</c:v>
                </c:pt>
                <c:pt idx="507">
                  <c:v>-8.6000000000000208E-3</c:v>
                </c:pt>
                <c:pt idx="508">
                  <c:v>-8.5000000000000006E-3</c:v>
                </c:pt>
                <c:pt idx="509">
                  <c:v>-8.6000000000000208E-3</c:v>
                </c:pt>
                <c:pt idx="510">
                  <c:v>-8.8000000000000248E-3</c:v>
                </c:pt>
                <c:pt idx="511">
                  <c:v>-8.8000000000000248E-3</c:v>
                </c:pt>
                <c:pt idx="512">
                  <c:v>-8.6000000000000208E-3</c:v>
                </c:pt>
                <c:pt idx="513">
                  <c:v>-8.5000000000000006E-3</c:v>
                </c:pt>
                <c:pt idx="514">
                  <c:v>-8.5000000000000006E-3</c:v>
                </c:pt>
                <c:pt idx="515">
                  <c:v>-8.4000000000000047E-3</c:v>
                </c:pt>
                <c:pt idx="516">
                  <c:v>-8.2000000000000007E-3</c:v>
                </c:pt>
                <c:pt idx="517">
                  <c:v>-8.2000000000000007E-3</c:v>
                </c:pt>
                <c:pt idx="518">
                  <c:v>-8.3000000000000226E-3</c:v>
                </c:pt>
                <c:pt idx="519">
                  <c:v>-8.5000000000000006E-3</c:v>
                </c:pt>
                <c:pt idx="520">
                  <c:v>-8.7000000000000046E-3</c:v>
                </c:pt>
                <c:pt idx="521">
                  <c:v>-9.0000000000000028E-3</c:v>
                </c:pt>
                <c:pt idx="522">
                  <c:v>-9.0000000000000028E-3</c:v>
                </c:pt>
                <c:pt idx="523">
                  <c:v>-8.8000000000000248E-3</c:v>
                </c:pt>
                <c:pt idx="524">
                  <c:v>-8.6000000000000208E-3</c:v>
                </c:pt>
                <c:pt idx="525">
                  <c:v>-8.7000000000000046E-3</c:v>
                </c:pt>
                <c:pt idx="526">
                  <c:v>-8.5000000000000006E-3</c:v>
                </c:pt>
                <c:pt idx="527">
                  <c:v>-8.4000000000000047E-3</c:v>
                </c:pt>
                <c:pt idx="528">
                  <c:v>-8.3000000000000226E-3</c:v>
                </c:pt>
                <c:pt idx="529">
                  <c:v>-8.3000000000000226E-3</c:v>
                </c:pt>
                <c:pt idx="530">
                  <c:v>-8.4000000000000047E-3</c:v>
                </c:pt>
                <c:pt idx="531">
                  <c:v>-8.6000000000000208E-3</c:v>
                </c:pt>
                <c:pt idx="532">
                  <c:v>-8.7000000000000046E-3</c:v>
                </c:pt>
                <c:pt idx="533">
                  <c:v>-8.5000000000000006E-3</c:v>
                </c:pt>
                <c:pt idx="534">
                  <c:v>-8.5000000000000006E-3</c:v>
                </c:pt>
                <c:pt idx="535">
                  <c:v>-8.6000000000000208E-3</c:v>
                </c:pt>
                <c:pt idx="536">
                  <c:v>-8.6000000000000208E-3</c:v>
                </c:pt>
                <c:pt idx="537">
                  <c:v>-8.5000000000000006E-3</c:v>
                </c:pt>
                <c:pt idx="538">
                  <c:v>-8.5000000000000006E-3</c:v>
                </c:pt>
                <c:pt idx="539">
                  <c:v>-8.7000000000000046E-3</c:v>
                </c:pt>
                <c:pt idx="540">
                  <c:v>-8.9000000000000207E-3</c:v>
                </c:pt>
                <c:pt idx="541">
                  <c:v>-8.9000000000000207E-3</c:v>
                </c:pt>
                <c:pt idx="542">
                  <c:v>-8.8000000000000248E-3</c:v>
                </c:pt>
                <c:pt idx="543">
                  <c:v>-8.8000000000000248E-3</c:v>
                </c:pt>
                <c:pt idx="544">
                  <c:v>-8.8000000000000248E-3</c:v>
                </c:pt>
                <c:pt idx="545">
                  <c:v>-8.7000000000000046E-3</c:v>
                </c:pt>
                <c:pt idx="546">
                  <c:v>-8.6000000000000208E-3</c:v>
                </c:pt>
                <c:pt idx="547">
                  <c:v>-8.6000000000000208E-3</c:v>
                </c:pt>
                <c:pt idx="548">
                  <c:v>-8.7000000000000046E-3</c:v>
                </c:pt>
                <c:pt idx="549">
                  <c:v>-8.6000000000000208E-3</c:v>
                </c:pt>
                <c:pt idx="550">
                  <c:v>-8.4000000000000047E-3</c:v>
                </c:pt>
                <c:pt idx="551">
                  <c:v>-8.4000000000000047E-3</c:v>
                </c:pt>
                <c:pt idx="552">
                  <c:v>-8.5000000000000006E-3</c:v>
                </c:pt>
                <c:pt idx="553">
                  <c:v>-8.5000000000000006E-3</c:v>
                </c:pt>
                <c:pt idx="554">
                  <c:v>-8.5000000000000006E-3</c:v>
                </c:pt>
                <c:pt idx="555">
                  <c:v>-8.7000000000000046E-3</c:v>
                </c:pt>
                <c:pt idx="556">
                  <c:v>-8.7000000000000046E-3</c:v>
                </c:pt>
                <c:pt idx="557">
                  <c:v>-8.5000000000000006E-3</c:v>
                </c:pt>
                <c:pt idx="558">
                  <c:v>-8.6000000000000208E-3</c:v>
                </c:pt>
                <c:pt idx="559">
                  <c:v>-8.6000000000000208E-3</c:v>
                </c:pt>
                <c:pt idx="560">
                  <c:v>-8.4000000000000047E-3</c:v>
                </c:pt>
                <c:pt idx="561">
                  <c:v>-8.4000000000000047E-3</c:v>
                </c:pt>
                <c:pt idx="562">
                  <c:v>-8.4000000000000047E-3</c:v>
                </c:pt>
                <c:pt idx="563">
                  <c:v>-8.3000000000000226E-3</c:v>
                </c:pt>
                <c:pt idx="564">
                  <c:v>-8.2000000000000007E-3</c:v>
                </c:pt>
                <c:pt idx="565">
                  <c:v>-8.4000000000000047E-3</c:v>
                </c:pt>
                <c:pt idx="566">
                  <c:v>-8.4000000000000047E-3</c:v>
                </c:pt>
                <c:pt idx="567">
                  <c:v>-8.2000000000000007E-3</c:v>
                </c:pt>
                <c:pt idx="568">
                  <c:v>-8.1000000000000048E-3</c:v>
                </c:pt>
                <c:pt idx="569">
                  <c:v>-7.9000000000002124E-3</c:v>
                </c:pt>
                <c:pt idx="570">
                  <c:v>-7.7000000000002934E-3</c:v>
                </c:pt>
                <c:pt idx="571">
                  <c:v>-7.5000000000000934E-3</c:v>
                </c:pt>
                <c:pt idx="572">
                  <c:v>-7.2000000000002834E-3</c:v>
                </c:pt>
                <c:pt idx="573">
                  <c:v>-7.0000000000000114E-3</c:v>
                </c:pt>
                <c:pt idx="574">
                  <c:v>-7.3000000000000113E-3</c:v>
                </c:pt>
                <c:pt idx="575">
                  <c:v>-7.9000000000002124E-3</c:v>
                </c:pt>
                <c:pt idx="576">
                  <c:v>-8.1000000000000048E-3</c:v>
                </c:pt>
                <c:pt idx="577">
                  <c:v>-7.8000000000000534E-3</c:v>
                </c:pt>
                <c:pt idx="578">
                  <c:v>-7.8000000000000534E-3</c:v>
                </c:pt>
                <c:pt idx="579">
                  <c:v>-7.7000000000002934E-3</c:v>
                </c:pt>
                <c:pt idx="580">
                  <c:v>-7.5000000000000934E-3</c:v>
                </c:pt>
                <c:pt idx="581">
                  <c:v>-7.5000000000000934E-3</c:v>
                </c:pt>
                <c:pt idx="582">
                  <c:v>-7.6000000000000104E-3</c:v>
                </c:pt>
                <c:pt idx="583">
                  <c:v>-7.5000000000000934E-3</c:v>
                </c:pt>
                <c:pt idx="584">
                  <c:v>-7.5000000000000934E-3</c:v>
                </c:pt>
                <c:pt idx="585">
                  <c:v>-7.6000000000000104E-3</c:v>
                </c:pt>
                <c:pt idx="586">
                  <c:v>-7.5000000000000934E-3</c:v>
                </c:pt>
                <c:pt idx="587">
                  <c:v>-7.4000000000004063E-3</c:v>
                </c:pt>
                <c:pt idx="588">
                  <c:v>-7.5000000000000934E-3</c:v>
                </c:pt>
                <c:pt idx="589">
                  <c:v>-7.6000000000000104E-3</c:v>
                </c:pt>
                <c:pt idx="590">
                  <c:v>-7.6000000000000104E-3</c:v>
                </c:pt>
                <c:pt idx="591">
                  <c:v>-7.7000000000002934E-3</c:v>
                </c:pt>
                <c:pt idx="592">
                  <c:v>-7.7000000000002934E-3</c:v>
                </c:pt>
                <c:pt idx="593">
                  <c:v>-7.4000000000004063E-3</c:v>
                </c:pt>
                <c:pt idx="594">
                  <c:v>-7.2000000000002834E-3</c:v>
                </c:pt>
                <c:pt idx="595">
                  <c:v>-7.4000000000004063E-3</c:v>
                </c:pt>
                <c:pt idx="596">
                  <c:v>-7.3000000000000113E-3</c:v>
                </c:pt>
                <c:pt idx="597">
                  <c:v>-7.0000000000000114E-3</c:v>
                </c:pt>
                <c:pt idx="598">
                  <c:v>-7.0000000000000114E-3</c:v>
                </c:pt>
                <c:pt idx="599">
                  <c:v>-7.0000000000000114E-3</c:v>
                </c:pt>
                <c:pt idx="600">
                  <c:v>-7.0000000000000114E-3</c:v>
                </c:pt>
                <c:pt idx="601">
                  <c:v>-7.0000000000000114E-3</c:v>
                </c:pt>
                <c:pt idx="602">
                  <c:v>-7.0000000000000114E-3</c:v>
                </c:pt>
                <c:pt idx="603">
                  <c:v>-6.8000000000000334E-3</c:v>
                </c:pt>
                <c:pt idx="604">
                  <c:v>-6.8000000000000334E-3</c:v>
                </c:pt>
                <c:pt idx="605">
                  <c:v>-6.9000000000003737E-3</c:v>
                </c:pt>
                <c:pt idx="606">
                  <c:v>-6.9000000000003737E-3</c:v>
                </c:pt>
                <c:pt idx="607">
                  <c:v>-6.7000000000002934E-3</c:v>
                </c:pt>
                <c:pt idx="608">
                  <c:v>-6.8000000000000334E-3</c:v>
                </c:pt>
                <c:pt idx="609">
                  <c:v>-6.9000000000003737E-3</c:v>
                </c:pt>
                <c:pt idx="610">
                  <c:v>-6.8000000000000334E-3</c:v>
                </c:pt>
                <c:pt idx="611">
                  <c:v>-6.7000000000002934E-3</c:v>
                </c:pt>
                <c:pt idx="612">
                  <c:v>-6.7000000000002934E-3</c:v>
                </c:pt>
                <c:pt idx="613">
                  <c:v>-6.6000000000000034E-3</c:v>
                </c:pt>
                <c:pt idx="614">
                  <c:v>-6.6000000000000034E-3</c:v>
                </c:pt>
                <c:pt idx="615">
                  <c:v>-6.7000000000002934E-3</c:v>
                </c:pt>
                <c:pt idx="616">
                  <c:v>-6.6000000000000034E-3</c:v>
                </c:pt>
                <c:pt idx="617">
                  <c:v>-6.5000000000000934E-3</c:v>
                </c:pt>
                <c:pt idx="618">
                  <c:v>-6.6000000000000034E-3</c:v>
                </c:pt>
                <c:pt idx="619">
                  <c:v>-6.7000000000002934E-3</c:v>
                </c:pt>
                <c:pt idx="620">
                  <c:v>-6.5000000000000934E-3</c:v>
                </c:pt>
                <c:pt idx="621">
                  <c:v>-6.400000000000362E-3</c:v>
                </c:pt>
                <c:pt idx="622">
                  <c:v>-6.5000000000000934E-3</c:v>
                </c:pt>
                <c:pt idx="623">
                  <c:v>-6.5000000000000934E-3</c:v>
                </c:pt>
                <c:pt idx="624">
                  <c:v>-6.400000000000362E-3</c:v>
                </c:pt>
                <c:pt idx="625">
                  <c:v>-6.2000000000002114E-3</c:v>
                </c:pt>
                <c:pt idx="626">
                  <c:v>-6.2000000000002114E-3</c:v>
                </c:pt>
                <c:pt idx="627">
                  <c:v>-6.3000000000000113E-3</c:v>
                </c:pt>
                <c:pt idx="628">
                  <c:v>-6.2000000000002114E-3</c:v>
                </c:pt>
                <c:pt idx="629">
                  <c:v>-6.2000000000002114E-3</c:v>
                </c:pt>
                <c:pt idx="630">
                  <c:v>-6.3000000000000113E-3</c:v>
                </c:pt>
                <c:pt idx="631">
                  <c:v>-6.3000000000000113E-3</c:v>
                </c:pt>
                <c:pt idx="632">
                  <c:v>-6.3000000000000113E-3</c:v>
                </c:pt>
                <c:pt idx="633">
                  <c:v>-6.3000000000000113E-3</c:v>
                </c:pt>
                <c:pt idx="634">
                  <c:v>-6.2000000000002114E-3</c:v>
                </c:pt>
                <c:pt idx="635">
                  <c:v>-6.1000000000000004E-3</c:v>
                </c:pt>
                <c:pt idx="636">
                  <c:v>-6.0000000000000114E-3</c:v>
                </c:pt>
                <c:pt idx="637">
                  <c:v>-6.1000000000000004E-3</c:v>
                </c:pt>
                <c:pt idx="638">
                  <c:v>-6.1000000000000004E-3</c:v>
                </c:pt>
                <c:pt idx="639">
                  <c:v>-6.1000000000000004E-3</c:v>
                </c:pt>
                <c:pt idx="640">
                  <c:v>-6.0000000000000114E-3</c:v>
                </c:pt>
                <c:pt idx="641">
                  <c:v>-6.0000000000000114E-3</c:v>
                </c:pt>
                <c:pt idx="642">
                  <c:v>-6.0000000000000114E-3</c:v>
                </c:pt>
                <c:pt idx="643">
                  <c:v>-6.0000000000000114E-3</c:v>
                </c:pt>
                <c:pt idx="644">
                  <c:v>-6.0000000000000114E-3</c:v>
                </c:pt>
                <c:pt idx="645">
                  <c:v>-6.0000000000000114E-3</c:v>
                </c:pt>
                <c:pt idx="646">
                  <c:v>-5.8000000000000013E-3</c:v>
                </c:pt>
                <c:pt idx="647">
                  <c:v>-5.7000000000000123E-3</c:v>
                </c:pt>
                <c:pt idx="648">
                  <c:v>-5.9000000000002124E-3</c:v>
                </c:pt>
                <c:pt idx="649">
                  <c:v>-6.0000000000000114E-3</c:v>
                </c:pt>
                <c:pt idx="650">
                  <c:v>-5.9000000000002124E-3</c:v>
                </c:pt>
                <c:pt idx="651">
                  <c:v>-5.7000000000000123E-3</c:v>
                </c:pt>
                <c:pt idx="652">
                  <c:v>-5.7000000000000123E-3</c:v>
                </c:pt>
                <c:pt idx="653">
                  <c:v>-5.7000000000000123E-3</c:v>
                </c:pt>
                <c:pt idx="654">
                  <c:v>-5.7000000000000123E-3</c:v>
                </c:pt>
                <c:pt idx="655">
                  <c:v>-5.6000000000000034E-3</c:v>
                </c:pt>
                <c:pt idx="656">
                  <c:v>-5.5000000000000014E-3</c:v>
                </c:pt>
                <c:pt idx="657">
                  <c:v>-5.5000000000000014E-3</c:v>
                </c:pt>
                <c:pt idx="658">
                  <c:v>-5.5000000000000014E-3</c:v>
                </c:pt>
                <c:pt idx="659">
                  <c:v>-5.5000000000000014E-3</c:v>
                </c:pt>
                <c:pt idx="660">
                  <c:v>-5.5000000000000014E-3</c:v>
                </c:pt>
                <c:pt idx="661">
                  <c:v>-5.5000000000000014E-3</c:v>
                </c:pt>
                <c:pt idx="662">
                  <c:v>-5.5000000000000014E-3</c:v>
                </c:pt>
                <c:pt idx="663">
                  <c:v>-5.5000000000000014E-3</c:v>
                </c:pt>
                <c:pt idx="664">
                  <c:v>-5.5000000000000014E-3</c:v>
                </c:pt>
                <c:pt idx="665">
                  <c:v>-5.4000000000000124E-3</c:v>
                </c:pt>
                <c:pt idx="666">
                  <c:v>-5.4000000000000124E-3</c:v>
                </c:pt>
                <c:pt idx="667">
                  <c:v>-5.4000000000000124E-3</c:v>
                </c:pt>
                <c:pt idx="668">
                  <c:v>-5.3000000000000104E-3</c:v>
                </c:pt>
                <c:pt idx="669">
                  <c:v>-5.1999999999999998E-3</c:v>
                </c:pt>
                <c:pt idx="670">
                  <c:v>-5.1999999999999998E-3</c:v>
                </c:pt>
                <c:pt idx="671">
                  <c:v>-5.1999999999999998E-3</c:v>
                </c:pt>
                <c:pt idx="672">
                  <c:v>-5.1999999999999998E-3</c:v>
                </c:pt>
                <c:pt idx="673">
                  <c:v>-5.1999999999999998E-3</c:v>
                </c:pt>
                <c:pt idx="674">
                  <c:v>-5.1999999999999998E-3</c:v>
                </c:pt>
                <c:pt idx="675">
                  <c:v>-5.1000000000000004E-3</c:v>
                </c:pt>
                <c:pt idx="676">
                  <c:v>-5.1000000000000004E-3</c:v>
                </c:pt>
                <c:pt idx="677">
                  <c:v>-5.0000000000000114E-3</c:v>
                </c:pt>
                <c:pt idx="678">
                  <c:v>-5.0000000000000114E-3</c:v>
                </c:pt>
                <c:pt idx="679">
                  <c:v>-4.9000000000002123E-3</c:v>
                </c:pt>
                <c:pt idx="680">
                  <c:v>-5.0000000000000114E-3</c:v>
                </c:pt>
                <c:pt idx="681">
                  <c:v>-5.0000000000000114E-3</c:v>
                </c:pt>
                <c:pt idx="682">
                  <c:v>-5.0000000000000114E-3</c:v>
                </c:pt>
                <c:pt idx="683">
                  <c:v>-4.9000000000002123E-3</c:v>
                </c:pt>
                <c:pt idx="684">
                  <c:v>-4.8000000000000004E-3</c:v>
                </c:pt>
                <c:pt idx="685">
                  <c:v>-4.8000000000000004E-3</c:v>
                </c:pt>
                <c:pt idx="686">
                  <c:v>-4.8000000000000004E-3</c:v>
                </c:pt>
                <c:pt idx="687">
                  <c:v>-4.8000000000000004E-3</c:v>
                </c:pt>
                <c:pt idx="688">
                  <c:v>-4.8000000000000004E-3</c:v>
                </c:pt>
                <c:pt idx="689">
                  <c:v>-4.8000000000000004E-3</c:v>
                </c:pt>
                <c:pt idx="690">
                  <c:v>-4.8000000000000004E-3</c:v>
                </c:pt>
                <c:pt idx="691">
                  <c:v>-4.8000000000000004E-3</c:v>
                </c:pt>
                <c:pt idx="692">
                  <c:v>-4.8000000000000004E-3</c:v>
                </c:pt>
                <c:pt idx="693">
                  <c:v>-4.7000000000000123E-3</c:v>
                </c:pt>
                <c:pt idx="694">
                  <c:v>-4.6000000000000034E-3</c:v>
                </c:pt>
                <c:pt idx="695">
                  <c:v>-4.6000000000000034E-3</c:v>
                </c:pt>
                <c:pt idx="696">
                  <c:v>-4.4000000000000124E-3</c:v>
                </c:pt>
                <c:pt idx="697">
                  <c:v>-4.6000000000000034E-3</c:v>
                </c:pt>
                <c:pt idx="698">
                  <c:v>-5.6000000000000034E-3</c:v>
                </c:pt>
                <c:pt idx="699">
                  <c:v>-5.8000000000000013E-3</c:v>
                </c:pt>
                <c:pt idx="700">
                  <c:v>-4.8000000000000004E-3</c:v>
                </c:pt>
                <c:pt idx="701">
                  <c:v>-4.4000000000000124E-3</c:v>
                </c:pt>
                <c:pt idx="702">
                  <c:v>-4.6000000000000034E-3</c:v>
                </c:pt>
                <c:pt idx="703">
                  <c:v>-4.6000000000000034E-3</c:v>
                </c:pt>
                <c:pt idx="704">
                  <c:v>-4.5000000000000014E-3</c:v>
                </c:pt>
                <c:pt idx="705">
                  <c:v>-4.5000000000000014E-3</c:v>
                </c:pt>
                <c:pt idx="706">
                  <c:v>-4.4000000000000124E-3</c:v>
                </c:pt>
                <c:pt idx="707">
                  <c:v>-4.4000000000000124E-3</c:v>
                </c:pt>
                <c:pt idx="708">
                  <c:v>-4.6000000000000034E-3</c:v>
                </c:pt>
                <c:pt idx="709">
                  <c:v>-4.6000000000000034E-3</c:v>
                </c:pt>
                <c:pt idx="710">
                  <c:v>-4.5000000000000014E-3</c:v>
                </c:pt>
                <c:pt idx="711">
                  <c:v>-4.5000000000000014E-3</c:v>
                </c:pt>
                <c:pt idx="712">
                  <c:v>-4.5000000000000014E-3</c:v>
                </c:pt>
                <c:pt idx="713">
                  <c:v>-4.4000000000000124E-3</c:v>
                </c:pt>
                <c:pt idx="714">
                  <c:v>-4.4000000000000124E-3</c:v>
                </c:pt>
                <c:pt idx="715">
                  <c:v>-4.5000000000000014E-3</c:v>
                </c:pt>
                <c:pt idx="716">
                  <c:v>-4.5000000000000014E-3</c:v>
                </c:pt>
                <c:pt idx="717">
                  <c:v>-4.4000000000000124E-3</c:v>
                </c:pt>
                <c:pt idx="718">
                  <c:v>-4.4000000000000124E-3</c:v>
                </c:pt>
                <c:pt idx="719">
                  <c:v>-4.4000000000000124E-3</c:v>
                </c:pt>
                <c:pt idx="720">
                  <c:v>-4.4000000000000124E-3</c:v>
                </c:pt>
                <c:pt idx="721">
                  <c:v>-4.4000000000000124E-3</c:v>
                </c:pt>
                <c:pt idx="722">
                  <c:v>-4.3000000000000104E-3</c:v>
                </c:pt>
                <c:pt idx="723">
                  <c:v>-4.1999999999999997E-3</c:v>
                </c:pt>
                <c:pt idx="724">
                  <c:v>-4.1999999999999997E-3</c:v>
                </c:pt>
                <c:pt idx="725">
                  <c:v>-4.4000000000000124E-3</c:v>
                </c:pt>
                <c:pt idx="726">
                  <c:v>-4.4000000000000124E-3</c:v>
                </c:pt>
                <c:pt idx="727">
                  <c:v>-4.3000000000000104E-3</c:v>
                </c:pt>
                <c:pt idx="728">
                  <c:v>-4.1999999999999997E-3</c:v>
                </c:pt>
                <c:pt idx="729">
                  <c:v>-4.3000000000000104E-3</c:v>
                </c:pt>
                <c:pt idx="730">
                  <c:v>-4.3000000000000104E-3</c:v>
                </c:pt>
                <c:pt idx="731">
                  <c:v>-4.4000000000000124E-3</c:v>
                </c:pt>
                <c:pt idx="732">
                  <c:v>-4.4000000000000124E-3</c:v>
                </c:pt>
                <c:pt idx="733">
                  <c:v>-4.1999999999999997E-3</c:v>
                </c:pt>
                <c:pt idx="734">
                  <c:v>-4.1999999999999997E-3</c:v>
                </c:pt>
                <c:pt idx="735">
                  <c:v>-4.3000000000000104E-3</c:v>
                </c:pt>
                <c:pt idx="736">
                  <c:v>-4.3000000000000104E-3</c:v>
                </c:pt>
                <c:pt idx="737">
                  <c:v>-4.4000000000000124E-3</c:v>
                </c:pt>
                <c:pt idx="738">
                  <c:v>-4.6000000000000034E-3</c:v>
                </c:pt>
                <c:pt idx="739">
                  <c:v>-4.7000000000000123E-3</c:v>
                </c:pt>
                <c:pt idx="740">
                  <c:v>-4.6000000000000034E-3</c:v>
                </c:pt>
                <c:pt idx="741">
                  <c:v>-4.5000000000000014E-3</c:v>
                </c:pt>
                <c:pt idx="742">
                  <c:v>-4.3000000000000104E-3</c:v>
                </c:pt>
                <c:pt idx="743">
                  <c:v>-3.8000000000000052E-3</c:v>
                </c:pt>
                <c:pt idx="744">
                  <c:v>-3.6000000000001747E-3</c:v>
                </c:pt>
                <c:pt idx="745">
                  <c:v>-3.700000000000201E-3</c:v>
                </c:pt>
                <c:pt idx="746">
                  <c:v>-3.9000000000000692E-3</c:v>
                </c:pt>
                <c:pt idx="747">
                  <c:v>-3.9000000000000692E-3</c:v>
                </c:pt>
                <c:pt idx="748">
                  <c:v>-3.9000000000000692E-3</c:v>
                </c:pt>
                <c:pt idx="749">
                  <c:v>-3.8000000000000052E-3</c:v>
                </c:pt>
                <c:pt idx="750">
                  <c:v>-3.8000000000000052E-3</c:v>
                </c:pt>
                <c:pt idx="751">
                  <c:v>-3.8000000000000052E-3</c:v>
                </c:pt>
                <c:pt idx="752">
                  <c:v>-3.8000000000000052E-3</c:v>
                </c:pt>
                <c:pt idx="753">
                  <c:v>-3.8000000000000052E-3</c:v>
                </c:pt>
                <c:pt idx="754">
                  <c:v>-3.8000000000000052E-3</c:v>
                </c:pt>
                <c:pt idx="755">
                  <c:v>-3.8000000000000052E-3</c:v>
                </c:pt>
                <c:pt idx="756">
                  <c:v>-3.6000000000001747E-3</c:v>
                </c:pt>
                <c:pt idx="757">
                  <c:v>-3.6000000000001747E-3</c:v>
                </c:pt>
                <c:pt idx="758">
                  <c:v>-3.8000000000000052E-3</c:v>
                </c:pt>
                <c:pt idx="759">
                  <c:v>-3.9000000000000692E-3</c:v>
                </c:pt>
                <c:pt idx="760">
                  <c:v>-3.8000000000000052E-3</c:v>
                </c:pt>
                <c:pt idx="761">
                  <c:v>-3.8000000000000052E-3</c:v>
                </c:pt>
                <c:pt idx="762">
                  <c:v>-3.8000000000000052E-3</c:v>
                </c:pt>
                <c:pt idx="763">
                  <c:v>-3.6000000000001747E-3</c:v>
                </c:pt>
                <c:pt idx="764">
                  <c:v>-3.5000000000000612E-3</c:v>
                </c:pt>
                <c:pt idx="765">
                  <c:v>-3.6000000000001747E-3</c:v>
                </c:pt>
                <c:pt idx="766">
                  <c:v>-3.8000000000000052E-3</c:v>
                </c:pt>
                <c:pt idx="767">
                  <c:v>-3.8000000000000052E-3</c:v>
                </c:pt>
                <c:pt idx="768">
                  <c:v>-3.700000000000201E-3</c:v>
                </c:pt>
                <c:pt idx="769">
                  <c:v>-3.5000000000000612E-3</c:v>
                </c:pt>
                <c:pt idx="770">
                  <c:v>-3.5000000000000612E-3</c:v>
                </c:pt>
                <c:pt idx="771">
                  <c:v>-3.6000000000001747E-3</c:v>
                </c:pt>
                <c:pt idx="772">
                  <c:v>-3.700000000000201E-3</c:v>
                </c:pt>
                <c:pt idx="773">
                  <c:v>-3.700000000000201E-3</c:v>
                </c:pt>
                <c:pt idx="774">
                  <c:v>-3.700000000000201E-3</c:v>
                </c:pt>
                <c:pt idx="775">
                  <c:v>-3.6000000000001747E-3</c:v>
                </c:pt>
                <c:pt idx="776">
                  <c:v>-3.700000000000201E-3</c:v>
                </c:pt>
                <c:pt idx="777">
                  <c:v>-3.700000000000201E-3</c:v>
                </c:pt>
                <c:pt idx="778">
                  <c:v>-3.700000000000201E-3</c:v>
                </c:pt>
                <c:pt idx="779">
                  <c:v>-3.8000000000000052E-3</c:v>
                </c:pt>
                <c:pt idx="780">
                  <c:v>-3.9000000000000692E-3</c:v>
                </c:pt>
                <c:pt idx="781">
                  <c:v>-4.0000000000000114E-3</c:v>
                </c:pt>
                <c:pt idx="782">
                  <c:v>-4.0000000000000114E-3</c:v>
                </c:pt>
                <c:pt idx="783">
                  <c:v>-3.9000000000000692E-3</c:v>
                </c:pt>
                <c:pt idx="784">
                  <c:v>-4.0000000000000114E-3</c:v>
                </c:pt>
                <c:pt idx="785">
                  <c:v>-4.0000000000000114E-3</c:v>
                </c:pt>
                <c:pt idx="786">
                  <c:v>-4.0000000000000114E-3</c:v>
                </c:pt>
                <c:pt idx="787">
                  <c:v>-4.0000000000000114E-3</c:v>
                </c:pt>
                <c:pt idx="788">
                  <c:v>-4.0000000000000114E-3</c:v>
                </c:pt>
                <c:pt idx="789">
                  <c:v>-4.0000000000000114E-3</c:v>
                </c:pt>
                <c:pt idx="790">
                  <c:v>-4.0000000000000114E-3</c:v>
                </c:pt>
                <c:pt idx="791">
                  <c:v>-4.0000000000000114E-3</c:v>
                </c:pt>
                <c:pt idx="792">
                  <c:v>-4.0000000000000114E-3</c:v>
                </c:pt>
                <c:pt idx="793">
                  <c:v>-4.1000000000000003E-3</c:v>
                </c:pt>
                <c:pt idx="794">
                  <c:v>-4.1000000000000003E-3</c:v>
                </c:pt>
                <c:pt idx="795">
                  <c:v>-4.1000000000000003E-3</c:v>
                </c:pt>
                <c:pt idx="796">
                  <c:v>-4.1999999999999997E-3</c:v>
                </c:pt>
                <c:pt idx="797">
                  <c:v>-4.1999999999999997E-3</c:v>
                </c:pt>
                <c:pt idx="798">
                  <c:v>-4.1000000000000003E-3</c:v>
                </c:pt>
                <c:pt idx="799">
                  <c:v>-4.1999999999999997E-3</c:v>
                </c:pt>
                <c:pt idx="800">
                  <c:v>-4.1999999999999997E-3</c:v>
                </c:pt>
                <c:pt idx="801">
                  <c:v>-4.1999999999999997E-3</c:v>
                </c:pt>
                <c:pt idx="802">
                  <c:v>-4.1999999999999997E-3</c:v>
                </c:pt>
                <c:pt idx="803">
                  <c:v>-4.1999999999999997E-3</c:v>
                </c:pt>
                <c:pt idx="804">
                  <c:v>-4.1000000000000003E-3</c:v>
                </c:pt>
                <c:pt idx="805">
                  <c:v>-4.0000000000000114E-3</c:v>
                </c:pt>
                <c:pt idx="806">
                  <c:v>-4.1000000000000003E-3</c:v>
                </c:pt>
                <c:pt idx="807">
                  <c:v>-4.1000000000000003E-3</c:v>
                </c:pt>
                <c:pt idx="808">
                  <c:v>-4.1999999999999997E-3</c:v>
                </c:pt>
                <c:pt idx="809">
                  <c:v>-4.1000000000000003E-3</c:v>
                </c:pt>
                <c:pt idx="810">
                  <c:v>-4.1999999999999997E-3</c:v>
                </c:pt>
                <c:pt idx="811">
                  <c:v>-4.4000000000000124E-3</c:v>
                </c:pt>
                <c:pt idx="812">
                  <c:v>-4.4000000000000124E-3</c:v>
                </c:pt>
                <c:pt idx="813">
                  <c:v>-4.4000000000000124E-3</c:v>
                </c:pt>
                <c:pt idx="814">
                  <c:v>-4.3000000000000104E-3</c:v>
                </c:pt>
                <c:pt idx="815">
                  <c:v>-4.3000000000000104E-3</c:v>
                </c:pt>
                <c:pt idx="816">
                  <c:v>-4.3000000000000104E-3</c:v>
                </c:pt>
                <c:pt idx="817">
                  <c:v>-4.3000000000000104E-3</c:v>
                </c:pt>
                <c:pt idx="818">
                  <c:v>-4.3000000000000104E-3</c:v>
                </c:pt>
                <c:pt idx="819">
                  <c:v>-4.1999999999999997E-3</c:v>
                </c:pt>
                <c:pt idx="820">
                  <c:v>-4.1999999999999997E-3</c:v>
                </c:pt>
                <c:pt idx="821">
                  <c:v>-4.1999999999999997E-3</c:v>
                </c:pt>
                <c:pt idx="822">
                  <c:v>-4.1999999999999997E-3</c:v>
                </c:pt>
                <c:pt idx="823">
                  <c:v>-4.1999999999999997E-3</c:v>
                </c:pt>
                <c:pt idx="824">
                  <c:v>-4.1999999999999997E-3</c:v>
                </c:pt>
                <c:pt idx="825">
                  <c:v>-4.1999999999999997E-3</c:v>
                </c:pt>
                <c:pt idx="826">
                  <c:v>-4.1000000000000003E-3</c:v>
                </c:pt>
                <c:pt idx="827">
                  <c:v>-4.0000000000000114E-3</c:v>
                </c:pt>
                <c:pt idx="828">
                  <c:v>-4.0000000000000114E-3</c:v>
                </c:pt>
                <c:pt idx="829">
                  <c:v>-4.0000000000000114E-3</c:v>
                </c:pt>
                <c:pt idx="830">
                  <c:v>-4.1000000000000003E-3</c:v>
                </c:pt>
                <c:pt idx="831">
                  <c:v>-4.1999999999999997E-3</c:v>
                </c:pt>
                <c:pt idx="832">
                  <c:v>-4.1999999999999997E-3</c:v>
                </c:pt>
                <c:pt idx="833">
                  <c:v>-4.1999999999999997E-3</c:v>
                </c:pt>
                <c:pt idx="834">
                  <c:v>-4.1999999999999997E-3</c:v>
                </c:pt>
                <c:pt idx="835">
                  <c:v>-4.1999999999999997E-3</c:v>
                </c:pt>
                <c:pt idx="836">
                  <c:v>-4.3000000000000104E-3</c:v>
                </c:pt>
                <c:pt idx="837">
                  <c:v>-4.1999999999999997E-3</c:v>
                </c:pt>
                <c:pt idx="838">
                  <c:v>-4.1999999999999997E-3</c:v>
                </c:pt>
                <c:pt idx="839">
                  <c:v>-4.1999999999999997E-3</c:v>
                </c:pt>
                <c:pt idx="840">
                  <c:v>-4.1999999999999997E-3</c:v>
                </c:pt>
                <c:pt idx="841">
                  <c:v>-4.1999999999999997E-3</c:v>
                </c:pt>
                <c:pt idx="842">
                  <c:v>-4.3000000000000104E-3</c:v>
                </c:pt>
                <c:pt idx="843">
                  <c:v>-4.3000000000000104E-3</c:v>
                </c:pt>
                <c:pt idx="844">
                  <c:v>-4.3000000000000104E-3</c:v>
                </c:pt>
                <c:pt idx="845">
                  <c:v>-4.1000000000000003E-3</c:v>
                </c:pt>
                <c:pt idx="846">
                  <c:v>-4.0000000000000114E-3</c:v>
                </c:pt>
                <c:pt idx="847">
                  <c:v>-4.1999999999999997E-3</c:v>
                </c:pt>
                <c:pt idx="848">
                  <c:v>-4.3000000000000104E-3</c:v>
                </c:pt>
                <c:pt idx="849">
                  <c:v>-4.3000000000000104E-3</c:v>
                </c:pt>
                <c:pt idx="850">
                  <c:v>-4.3000000000000104E-3</c:v>
                </c:pt>
                <c:pt idx="851">
                  <c:v>-4.1999999999999997E-3</c:v>
                </c:pt>
                <c:pt idx="852">
                  <c:v>-4.3000000000000104E-3</c:v>
                </c:pt>
                <c:pt idx="853">
                  <c:v>-4.4000000000000124E-3</c:v>
                </c:pt>
                <c:pt idx="854">
                  <c:v>-4.4000000000000124E-3</c:v>
                </c:pt>
                <c:pt idx="855">
                  <c:v>-4.4000000000000124E-3</c:v>
                </c:pt>
                <c:pt idx="856">
                  <c:v>-4.4000000000000124E-3</c:v>
                </c:pt>
                <c:pt idx="857">
                  <c:v>-4.5000000000000014E-3</c:v>
                </c:pt>
                <c:pt idx="858">
                  <c:v>-4.5000000000000014E-3</c:v>
                </c:pt>
                <c:pt idx="859">
                  <c:v>-4.4000000000000124E-3</c:v>
                </c:pt>
                <c:pt idx="860">
                  <c:v>-4.4000000000000124E-3</c:v>
                </c:pt>
                <c:pt idx="861">
                  <c:v>-4.4000000000000124E-3</c:v>
                </c:pt>
                <c:pt idx="862">
                  <c:v>-4.4000000000000124E-3</c:v>
                </c:pt>
                <c:pt idx="863">
                  <c:v>-4.6000000000000034E-3</c:v>
                </c:pt>
                <c:pt idx="864">
                  <c:v>-4.7000000000000123E-3</c:v>
                </c:pt>
                <c:pt idx="865">
                  <c:v>-4.5000000000000014E-3</c:v>
                </c:pt>
                <c:pt idx="866">
                  <c:v>-4.5000000000000014E-3</c:v>
                </c:pt>
                <c:pt idx="867">
                  <c:v>-4.6000000000000034E-3</c:v>
                </c:pt>
                <c:pt idx="868">
                  <c:v>-4.7000000000000123E-3</c:v>
                </c:pt>
                <c:pt idx="869">
                  <c:v>-4.7000000000000123E-3</c:v>
                </c:pt>
                <c:pt idx="870">
                  <c:v>-4.7000000000000123E-3</c:v>
                </c:pt>
                <c:pt idx="871">
                  <c:v>-4.6000000000000034E-3</c:v>
                </c:pt>
                <c:pt idx="872">
                  <c:v>-4.6000000000000034E-3</c:v>
                </c:pt>
                <c:pt idx="873">
                  <c:v>-4.6000000000000034E-3</c:v>
                </c:pt>
                <c:pt idx="874">
                  <c:v>-4.7000000000000123E-3</c:v>
                </c:pt>
                <c:pt idx="875">
                  <c:v>-4.7000000000000123E-3</c:v>
                </c:pt>
                <c:pt idx="876">
                  <c:v>-4.7000000000000123E-3</c:v>
                </c:pt>
                <c:pt idx="877">
                  <c:v>-4.7000000000000123E-3</c:v>
                </c:pt>
                <c:pt idx="878">
                  <c:v>-4.7000000000000123E-3</c:v>
                </c:pt>
                <c:pt idx="879">
                  <c:v>-4.7000000000000123E-3</c:v>
                </c:pt>
                <c:pt idx="880">
                  <c:v>-4.6000000000000034E-3</c:v>
                </c:pt>
                <c:pt idx="881">
                  <c:v>-4.6000000000000034E-3</c:v>
                </c:pt>
                <c:pt idx="882">
                  <c:v>-4.8000000000000004E-3</c:v>
                </c:pt>
                <c:pt idx="883">
                  <c:v>-4.7000000000000123E-3</c:v>
                </c:pt>
                <c:pt idx="884">
                  <c:v>-4.7000000000000123E-3</c:v>
                </c:pt>
                <c:pt idx="885">
                  <c:v>-4.6000000000000034E-3</c:v>
                </c:pt>
                <c:pt idx="886">
                  <c:v>-4.6000000000000034E-3</c:v>
                </c:pt>
                <c:pt idx="887">
                  <c:v>-4.6000000000000034E-3</c:v>
                </c:pt>
                <c:pt idx="888">
                  <c:v>-4.6000000000000034E-3</c:v>
                </c:pt>
                <c:pt idx="889">
                  <c:v>-4.6000000000000034E-3</c:v>
                </c:pt>
                <c:pt idx="890">
                  <c:v>-4.6000000000000034E-3</c:v>
                </c:pt>
                <c:pt idx="891">
                  <c:v>-4.5000000000000014E-3</c:v>
                </c:pt>
                <c:pt idx="892">
                  <c:v>-4.6000000000000034E-3</c:v>
                </c:pt>
                <c:pt idx="893">
                  <c:v>-4.6000000000000034E-3</c:v>
                </c:pt>
                <c:pt idx="894">
                  <c:v>-4.7000000000000123E-3</c:v>
                </c:pt>
                <c:pt idx="895">
                  <c:v>-4.7000000000000123E-3</c:v>
                </c:pt>
                <c:pt idx="896">
                  <c:v>-4.6000000000000034E-3</c:v>
                </c:pt>
                <c:pt idx="897">
                  <c:v>-4.5000000000000014E-3</c:v>
                </c:pt>
                <c:pt idx="898">
                  <c:v>-4.5000000000000014E-3</c:v>
                </c:pt>
                <c:pt idx="899">
                  <c:v>-4.5000000000000014E-3</c:v>
                </c:pt>
                <c:pt idx="900">
                  <c:v>-4.5000000000000014E-3</c:v>
                </c:pt>
                <c:pt idx="901">
                  <c:v>-4.6000000000000034E-3</c:v>
                </c:pt>
                <c:pt idx="902">
                  <c:v>-4.6000000000000034E-3</c:v>
                </c:pt>
                <c:pt idx="903">
                  <c:v>-4.5000000000000014E-3</c:v>
                </c:pt>
                <c:pt idx="904">
                  <c:v>-4.5000000000000014E-3</c:v>
                </c:pt>
                <c:pt idx="905">
                  <c:v>-4.5000000000000014E-3</c:v>
                </c:pt>
                <c:pt idx="906">
                  <c:v>-4.5000000000000014E-3</c:v>
                </c:pt>
                <c:pt idx="907">
                  <c:v>-4.4000000000000124E-3</c:v>
                </c:pt>
                <c:pt idx="908">
                  <c:v>-4.3000000000000104E-3</c:v>
                </c:pt>
                <c:pt idx="909">
                  <c:v>-4.9000000000002123E-3</c:v>
                </c:pt>
                <c:pt idx="910">
                  <c:v>-4.0000000000000114E-3</c:v>
                </c:pt>
                <c:pt idx="911">
                  <c:v>-1.8000000000000828E-3</c:v>
                </c:pt>
                <c:pt idx="912">
                  <c:v>-8.0000000000000264E-4</c:v>
                </c:pt>
                <c:pt idx="913">
                  <c:v>-1.1000000000000421E-3</c:v>
                </c:pt>
                <c:pt idx="914">
                  <c:v>-2.2000000000000092E-3</c:v>
                </c:pt>
                <c:pt idx="915">
                  <c:v>-3.8000000000000052E-3</c:v>
                </c:pt>
                <c:pt idx="916">
                  <c:v>-4.4000000000000124E-3</c:v>
                </c:pt>
                <c:pt idx="917">
                  <c:v>-4.5000000000000014E-3</c:v>
                </c:pt>
                <c:pt idx="918">
                  <c:v>-4.6000000000000034E-3</c:v>
                </c:pt>
                <c:pt idx="919">
                  <c:v>-4.5000000000000014E-3</c:v>
                </c:pt>
                <c:pt idx="920">
                  <c:v>-4.4000000000000124E-3</c:v>
                </c:pt>
                <c:pt idx="921">
                  <c:v>-4.5000000000000014E-3</c:v>
                </c:pt>
                <c:pt idx="922">
                  <c:v>-4.6000000000000034E-3</c:v>
                </c:pt>
                <c:pt idx="923">
                  <c:v>-4.7000000000000123E-3</c:v>
                </c:pt>
                <c:pt idx="924">
                  <c:v>-4.6000000000000034E-3</c:v>
                </c:pt>
                <c:pt idx="925">
                  <c:v>-4.5000000000000014E-3</c:v>
                </c:pt>
                <c:pt idx="926">
                  <c:v>-4.5000000000000014E-3</c:v>
                </c:pt>
                <c:pt idx="927">
                  <c:v>-4.6000000000000034E-3</c:v>
                </c:pt>
                <c:pt idx="928">
                  <c:v>-4.7000000000000123E-3</c:v>
                </c:pt>
                <c:pt idx="929">
                  <c:v>-4.6000000000000034E-3</c:v>
                </c:pt>
                <c:pt idx="930">
                  <c:v>-4.6000000000000034E-3</c:v>
                </c:pt>
                <c:pt idx="931">
                  <c:v>-4.6000000000000034E-3</c:v>
                </c:pt>
                <c:pt idx="932">
                  <c:v>-4.7000000000000123E-3</c:v>
                </c:pt>
                <c:pt idx="933">
                  <c:v>-4.7000000000000123E-3</c:v>
                </c:pt>
                <c:pt idx="934">
                  <c:v>-4.7000000000000123E-3</c:v>
                </c:pt>
                <c:pt idx="935">
                  <c:v>-4.8000000000000004E-3</c:v>
                </c:pt>
                <c:pt idx="936">
                  <c:v>-4.8000000000000004E-3</c:v>
                </c:pt>
                <c:pt idx="937">
                  <c:v>-4.6000000000000034E-3</c:v>
                </c:pt>
                <c:pt idx="938">
                  <c:v>-4.6000000000000034E-3</c:v>
                </c:pt>
                <c:pt idx="939">
                  <c:v>-4.7000000000000123E-3</c:v>
                </c:pt>
                <c:pt idx="940">
                  <c:v>-5.0000000000000114E-3</c:v>
                </c:pt>
                <c:pt idx="941">
                  <c:v>-5.1000000000000004E-3</c:v>
                </c:pt>
                <c:pt idx="942">
                  <c:v>-4.8000000000000004E-3</c:v>
                </c:pt>
                <c:pt idx="943">
                  <c:v>-4.7000000000000123E-3</c:v>
                </c:pt>
                <c:pt idx="944">
                  <c:v>-4.8000000000000004E-3</c:v>
                </c:pt>
                <c:pt idx="945">
                  <c:v>-4.8000000000000004E-3</c:v>
                </c:pt>
                <c:pt idx="946">
                  <c:v>-4.6000000000000034E-3</c:v>
                </c:pt>
                <c:pt idx="947">
                  <c:v>-4.7000000000000123E-3</c:v>
                </c:pt>
                <c:pt idx="948">
                  <c:v>-4.7000000000000123E-3</c:v>
                </c:pt>
                <c:pt idx="949">
                  <c:v>-4.7000000000000123E-3</c:v>
                </c:pt>
                <c:pt idx="950">
                  <c:v>-4.7000000000000123E-3</c:v>
                </c:pt>
                <c:pt idx="951">
                  <c:v>-4.7000000000000123E-3</c:v>
                </c:pt>
                <c:pt idx="952">
                  <c:v>-4.6000000000000034E-3</c:v>
                </c:pt>
                <c:pt idx="953">
                  <c:v>-4.5000000000000014E-3</c:v>
                </c:pt>
                <c:pt idx="954">
                  <c:v>-4.7000000000000123E-3</c:v>
                </c:pt>
                <c:pt idx="955">
                  <c:v>-5.5000000000000014E-3</c:v>
                </c:pt>
                <c:pt idx="956">
                  <c:v>-5.6000000000000034E-3</c:v>
                </c:pt>
                <c:pt idx="957">
                  <c:v>-4.7000000000000123E-3</c:v>
                </c:pt>
                <c:pt idx="958">
                  <c:v>-4.4000000000000124E-3</c:v>
                </c:pt>
                <c:pt idx="959">
                  <c:v>-4.6000000000000034E-3</c:v>
                </c:pt>
                <c:pt idx="960">
                  <c:v>-4.6000000000000034E-3</c:v>
                </c:pt>
                <c:pt idx="961">
                  <c:v>-4.6000000000000034E-3</c:v>
                </c:pt>
                <c:pt idx="962">
                  <c:v>-4.6000000000000034E-3</c:v>
                </c:pt>
                <c:pt idx="963">
                  <c:v>-4.7000000000000123E-3</c:v>
                </c:pt>
                <c:pt idx="964">
                  <c:v>-4.7000000000000123E-3</c:v>
                </c:pt>
                <c:pt idx="965">
                  <c:v>-4.6000000000000034E-3</c:v>
                </c:pt>
                <c:pt idx="966">
                  <c:v>-4.6000000000000034E-3</c:v>
                </c:pt>
                <c:pt idx="967">
                  <c:v>-4.5000000000000014E-3</c:v>
                </c:pt>
                <c:pt idx="968">
                  <c:v>-4.5000000000000014E-3</c:v>
                </c:pt>
                <c:pt idx="969">
                  <c:v>-4.4000000000000124E-3</c:v>
                </c:pt>
                <c:pt idx="970">
                  <c:v>-4.4000000000000124E-3</c:v>
                </c:pt>
                <c:pt idx="971">
                  <c:v>-4.4000000000000124E-3</c:v>
                </c:pt>
                <c:pt idx="972">
                  <c:v>-4.4000000000000124E-3</c:v>
                </c:pt>
                <c:pt idx="973">
                  <c:v>-4.4000000000000124E-3</c:v>
                </c:pt>
                <c:pt idx="974">
                  <c:v>-4.4000000000000124E-3</c:v>
                </c:pt>
                <c:pt idx="975">
                  <c:v>-4.4000000000000124E-3</c:v>
                </c:pt>
                <c:pt idx="976">
                  <c:v>-4.4000000000000124E-3</c:v>
                </c:pt>
                <c:pt idx="977">
                  <c:v>-4.4000000000000124E-3</c:v>
                </c:pt>
                <c:pt idx="978">
                  <c:v>-4.4000000000000124E-3</c:v>
                </c:pt>
                <c:pt idx="979">
                  <c:v>-4.3000000000000104E-3</c:v>
                </c:pt>
                <c:pt idx="980">
                  <c:v>-4.3000000000000104E-3</c:v>
                </c:pt>
                <c:pt idx="981">
                  <c:v>-4.3000000000000104E-3</c:v>
                </c:pt>
                <c:pt idx="982">
                  <c:v>-4.4000000000000124E-3</c:v>
                </c:pt>
                <c:pt idx="983">
                  <c:v>-4.3000000000000104E-3</c:v>
                </c:pt>
                <c:pt idx="984">
                  <c:v>-4.3000000000000104E-3</c:v>
                </c:pt>
                <c:pt idx="985">
                  <c:v>-4.3000000000000104E-3</c:v>
                </c:pt>
                <c:pt idx="986">
                  <c:v>-4.3000000000000104E-3</c:v>
                </c:pt>
                <c:pt idx="987">
                  <c:v>-4.1999999999999997E-3</c:v>
                </c:pt>
                <c:pt idx="988">
                  <c:v>-4.1999999999999997E-3</c:v>
                </c:pt>
                <c:pt idx="989">
                  <c:v>-4.3000000000000104E-3</c:v>
                </c:pt>
                <c:pt idx="990">
                  <c:v>-4.3000000000000104E-3</c:v>
                </c:pt>
                <c:pt idx="991">
                  <c:v>-4.3000000000000104E-3</c:v>
                </c:pt>
                <c:pt idx="992">
                  <c:v>-4.1999999999999997E-3</c:v>
                </c:pt>
                <c:pt idx="993">
                  <c:v>-4.1999999999999997E-3</c:v>
                </c:pt>
                <c:pt idx="994">
                  <c:v>-4.1999999999999997E-3</c:v>
                </c:pt>
                <c:pt idx="995">
                  <c:v>-4.1999999999999997E-3</c:v>
                </c:pt>
                <c:pt idx="996">
                  <c:v>-4.1999999999999997E-3</c:v>
                </c:pt>
                <c:pt idx="997">
                  <c:v>-4.1000000000000003E-3</c:v>
                </c:pt>
                <c:pt idx="998">
                  <c:v>-4.1000000000000003E-3</c:v>
                </c:pt>
                <c:pt idx="999">
                  <c:v>-4.1999999999999997E-3</c:v>
                </c:pt>
                <c:pt idx="1000">
                  <c:v>-4.1999999999999997E-3</c:v>
                </c:pt>
              </c:numCache>
            </c:numRef>
          </c:yVal>
          <c:smooth val="1"/>
        </c:ser>
        <c:axId val="400331520"/>
        <c:axId val="400333056"/>
      </c:scatterChart>
      <c:valAx>
        <c:axId val="400331520"/>
        <c:scaling>
          <c:orientation val="minMax"/>
          <c:min val="200"/>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zh-CN"/>
          </a:p>
        </c:txPr>
        <c:crossAx val="400333056"/>
        <c:crosses val="autoZero"/>
        <c:crossBetween val="midCat"/>
      </c:valAx>
      <c:valAx>
        <c:axId val="400333056"/>
        <c:scaling>
          <c:orientation val="minMax"/>
        </c:scaling>
        <c:axPos val="l"/>
        <c:numFmt formatCode="General" sourceLinked="1"/>
        <c:tickLblPos val="nextTo"/>
        <c:crossAx val="400331520"/>
        <c:crosses val="autoZero"/>
        <c:crossBetween val="midCat"/>
      </c:valAx>
    </c:plotArea>
    <c:legend>
      <c:legendPos val="r"/>
    </c:legend>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6502542991254718"/>
          <c:y val="5.9527195778728371E-2"/>
          <c:w val="0.55001165310767719"/>
          <c:h val="0.77185298204506469"/>
        </c:manualLayout>
      </c:layout>
      <c:barChart>
        <c:barDir val="col"/>
        <c:grouping val="clustered"/>
        <c:ser>
          <c:idx val="0"/>
          <c:order val="0"/>
          <c:tx>
            <c:v>100 µM</c:v>
          </c:tx>
          <c:cat>
            <c:strRef>
              <c:f>(Sheet1!$C$8,Sheet1!$C$11,Sheet1!$C$14)</c:f>
              <c:strCache>
                <c:ptCount val="3"/>
                <c:pt idx="0">
                  <c:v>HBP4000</c:v>
                </c:pt>
                <c:pt idx="1">
                  <c:v>HBP12700</c:v>
                </c:pt>
                <c:pt idx="2">
                  <c:v>HBP50000</c:v>
                </c:pt>
              </c:strCache>
            </c:strRef>
          </c:cat>
          <c:val>
            <c:numRef>
              <c:f>(Sheet1!$E$8,Sheet1!$E$11,Sheet1!$E$14)</c:f>
              <c:numCache>
                <c:formatCode>General</c:formatCode>
                <c:ptCount val="3"/>
                <c:pt idx="0">
                  <c:v>101.42</c:v>
                </c:pt>
                <c:pt idx="1">
                  <c:v>109.09</c:v>
                </c:pt>
                <c:pt idx="2">
                  <c:v>116.71000000000002</c:v>
                </c:pt>
              </c:numCache>
            </c:numRef>
          </c:val>
        </c:ser>
        <c:ser>
          <c:idx val="1"/>
          <c:order val="1"/>
          <c:tx>
            <c:v>500 µM</c:v>
          </c:tx>
          <c:cat>
            <c:strRef>
              <c:f>(Sheet1!$C$8,Sheet1!$C$11,Sheet1!$C$14)</c:f>
              <c:strCache>
                <c:ptCount val="3"/>
                <c:pt idx="0">
                  <c:v>HBP4000</c:v>
                </c:pt>
                <c:pt idx="1">
                  <c:v>HBP12700</c:v>
                </c:pt>
                <c:pt idx="2">
                  <c:v>HBP50000</c:v>
                </c:pt>
              </c:strCache>
            </c:strRef>
          </c:cat>
          <c:val>
            <c:numRef>
              <c:f>(Sheet1!$E$9,Sheet1!$E$12,Sheet1!$E$15)</c:f>
              <c:numCache>
                <c:formatCode>General</c:formatCode>
                <c:ptCount val="3"/>
                <c:pt idx="0">
                  <c:v>96.19</c:v>
                </c:pt>
                <c:pt idx="1">
                  <c:v>92.11999999999999</c:v>
                </c:pt>
                <c:pt idx="2">
                  <c:v>115.1</c:v>
                </c:pt>
              </c:numCache>
            </c:numRef>
          </c:val>
        </c:ser>
        <c:ser>
          <c:idx val="2"/>
          <c:order val="2"/>
          <c:tx>
            <c:v>1000 µM</c:v>
          </c:tx>
          <c:cat>
            <c:strRef>
              <c:f>(Sheet1!$C$8,Sheet1!$C$11,Sheet1!$C$14)</c:f>
              <c:strCache>
                <c:ptCount val="3"/>
                <c:pt idx="0">
                  <c:v>HBP4000</c:v>
                </c:pt>
                <c:pt idx="1">
                  <c:v>HBP12700</c:v>
                </c:pt>
                <c:pt idx="2">
                  <c:v>HBP50000</c:v>
                </c:pt>
              </c:strCache>
            </c:strRef>
          </c:cat>
          <c:val>
            <c:numRef>
              <c:f>(Sheet1!$E$10,Sheet1!$E$13,Sheet1!$E$16)</c:f>
              <c:numCache>
                <c:formatCode>General</c:formatCode>
                <c:ptCount val="3"/>
                <c:pt idx="0">
                  <c:v>99.01</c:v>
                </c:pt>
                <c:pt idx="1">
                  <c:v>91.51</c:v>
                </c:pt>
                <c:pt idx="2">
                  <c:v>102.23</c:v>
                </c:pt>
              </c:numCache>
            </c:numRef>
          </c:val>
        </c:ser>
        <c:axId val="419284864"/>
        <c:axId val="419286400"/>
      </c:barChart>
      <c:catAx>
        <c:axId val="419284864"/>
        <c:scaling>
          <c:orientation val="minMax"/>
        </c:scaling>
        <c:axPos val="b"/>
        <c:tickLblPos val="nextTo"/>
        <c:crossAx val="419286400"/>
        <c:crosses val="autoZero"/>
        <c:auto val="1"/>
        <c:lblAlgn val="ctr"/>
        <c:lblOffset val="100"/>
      </c:catAx>
      <c:valAx>
        <c:axId val="419286400"/>
        <c:scaling>
          <c:orientation val="minMax"/>
        </c:scaling>
        <c:axPos val="l"/>
        <c:title>
          <c:tx>
            <c:rich>
              <a:bodyPr rot="-5400000" vert="horz"/>
              <a:lstStyle/>
              <a:p>
                <a:pPr>
                  <a:defRPr/>
                </a:pPr>
                <a:r>
                  <a:rPr lang="en-US"/>
                  <a:t>%Control</a:t>
                </a:r>
              </a:p>
            </c:rich>
          </c:tx>
        </c:title>
        <c:numFmt formatCode="General" sourceLinked="1"/>
        <c:tickLblPos val="nextTo"/>
        <c:crossAx val="419284864"/>
        <c:crosses val="autoZero"/>
        <c:crossBetween val="between"/>
      </c:valAx>
    </c:plotArea>
    <c:legend>
      <c:legendPos val="r"/>
    </c:legend>
    <c:plotVisOnly val="1"/>
    <c:dispBlanksAs val="gap"/>
  </c:chart>
  <c:txPr>
    <a:bodyPr/>
    <a:lstStyle/>
    <a:p>
      <a:pPr>
        <a:defRPr sz="1200">
          <a:latin typeface="Arial" pitchFamily="34" charset="0"/>
          <a:cs typeface="Arial" pitchFamily="34" charset="0"/>
        </a:defRPr>
      </a:pPr>
      <a:endParaRPr lang="zh-CN"/>
    </a:p>
  </c:txPr>
  <c:externalData r:id="rId1"/>
</c:chartSpace>
</file>

<file path=word/drawings/drawing1.xml><?xml version="1.0" encoding="utf-8"?>
<c:userShapes xmlns:c="http://schemas.openxmlformats.org/drawingml/2006/chart">
  <cdr:relSizeAnchor xmlns:cdr="http://schemas.openxmlformats.org/drawingml/2006/chartDrawing">
    <cdr:from>
      <cdr:x>0.05625</cdr:x>
      <cdr:y>0.10764</cdr:y>
    </cdr:from>
    <cdr:to>
      <cdr:x>0.05625</cdr:x>
      <cdr:y>0.27431</cdr:y>
    </cdr:to>
    <cdr:sp macro="" textlink="">
      <cdr:nvSpPr>
        <cdr:cNvPr id="3" name="直接箭头连接符 2"/>
        <cdr:cNvSpPr/>
      </cdr:nvSpPr>
      <cdr:spPr>
        <a:xfrm xmlns:a="http://schemas.openxmlformats.org/drawingml/2006/main" flipV="1">
          <a:off x="257175" y="295275"/>
          <a:ext cx="0" cy="457200"/>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58125</cdr:x>
      <cdr:y>0.90278</cdr:y>
    </cdr:from>
    <cdr:to>
      <cdr:x>0.69375</cdr:x>
      <cdr:y>0.90625</cdr:y>
    </cdr:to>
    <cdr:sp macro="" textlink="">
      <cdr:nvSpPr>
        <cdr:cNvPr id="7" name="直接箭头连接符 6"/>
        <cdr:cNvSpPr/>
      </cdr:nvSpPr>
      <cdr:spPr>
        <a:xfrm xmlns:a="http://schemas.openxmlformats.org/drawingml/2006/main" flipV="1">
          <a:off x="2646784" y="2467011"/>
          <a:ext cx="512281" cy="9488"/>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word/drawings/drawing2.xml><?xml version="1.0" encoding="utf-8"?>
<c:userShapes xmlns:c="http://schemas.openxmlformats.org/drawingml/2006/chart">
  <cdr:relSizeAnchor xmlns:cdr="http://schemas.openxmlformats.org/drawingml/2006/chartDrawing">
    <cdr:from>
      <cdr:x>0.04478</cdr:x>
      <cdr:y>0.05426</cdr:y>
    </cdr:from>
    <cdr:to>
      <cdr:x>0.04478</cdr:x>
      <cdr:y>0.18605</cdr:y>
    </cdr:to>
    <cdr:sp macro="" textlink="">
      <cdr:nvSpPr>
        <cdr:cNvPr id="5" name="直接箭头连接符 4"/>
        <cdr:cNvSpPr/>
      </cdr:nvSpPr>
      <cdr:spPr>
        <a:xfrm xmlns:a="http://schemas.openxmlformats.org/drawingml/2006/main" flipV="1">
          <a:off x="228600" y="133350"/>
          <a:ext cx="0" cy="323850"/>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66428</cdr:x>
      <cdr:y>0.89309</cdr:y>
    </cdr:from>
    <cdr:to>
      <cdr:x>0.75613</cdr:x>
      <cdr:y>0.89309</cdr:y>
    </cdr:to>
    <cdr:sp macro="" textlink="">
      <cdr:nvSpPr>
        <cdr:cNvPr id="4" name="直接箭头连接符 3"/>
        <cdr:cNvSpPr/>
      </cdr:nvSpPr>
      <cdr:spPr>
        <a:xfrm xmlns:a="http://schemas.openxmlformats.org/drawingml/2006/main">
          <a:off x="3391428" y="2194719"/>
          <a:ext cx="468931" cy="0"/>
        </a:xfrm>
        <a:prstGeom xmlns:a="http://schemas.openxmlformats.org/drawingml/2006/main" prst="straightConnector1">
          <a:avLst/>
        </a:prstGeom>
        <a:noFill xmlns:a="http://schemas.openxmlformats.org/drawingml/2006/main"/>
        <a:ln xmlns:a="http://schemas.openxmlformats.org/drawingml/2006/main" w="19050" cap="flat" cmpd="sng" algn="ctr">
          <a:solidFill>
            <a:sysClr val="windowText" lastClr="000000"/>
          </a:solidFill>
          <a:prstDash val="solid"/>
          <a:tailEnd type="arrow"/>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zh-CN"/>
        </a:p>
      </cdr:txBody>
    </cdr:sp>
  </cdr:relSizeAnchor>
</c:userShapes>
</file>

<file path=word/drawings/drawing3.xml><?xml version="1.0" encoding="utf-8"?>
<c:userShapes xmlns:c="http://schemas.openxmlformats.org/drawingml/2006/chart">
  <cdr:relSizeAnchor xmlns:cdr="http://schemas.openxmlformats.org/drawingml/2006/chartDrawing">
    <cdr:from>
      <cdr:x>0.04431</cdr:x>
      <cdr:y>0.0916</cdr:y>
    </cdr:from>
    <cdr:to>
      <cdr:x>0.04431</cdr:x>
      <cdr:y>0.22403</cdr:y>
    </cdr:to>
    <cdr:sp macro="" textlink="">
      <cdr:nvSpPr>
        <cdr:cNvPr id="9" name="直接箭头连接符 8"/>
        <cdr:cNvSpPr/>
      </cdr:nvSpPr>
      <cdr:spPr>
        <a:xfrm xmlns:a="http://schemas.openxmlformats.org/drawingml/2006/main" flipV="1">
          <a:off x="226220" y="239056"/>
          <a:ext cx="0" cy="34562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dr:relSizeAnchor xmlns:cdr="http://schemas.openxmlformats.org/drawingml/2006/chartDrawing">
    <cdr:from>
      <cdr:x>0.69413</cdr:x>
      <cdr:y>0.92123</cdr:y>
    </cdr:from>
    <cdr:to>
      <cdr:x>0.78598</cdr:x>
      <cdr:y>0.92123</cdr:y>
    </cdr:to>
    <cdr:sp macro="" textlink="">
      <cdr:nvSpPr>
        <cdr:cNvPr id="13" name="直接箭头连接符 12"/>
        <cdr:cNvSpPr/>
      </cdr:nvSpPr>
      <cdr:spPr>
        <a:xfrm xmlns:a="http://schemas.openxmlformats.org/drawingml/2006/main">
          <a:off x="3543828" y="2404269"/>
          <a:ext cx="468931" cy="0"/>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52</TotalTime>
  <Pages>205</Pages>
  <Words>74058</Words>
  <Characters>422132</Characters>
  <Application>Microsoft Office Word</Application>
  <DocSecurity>0</DocSecurity>
  <Lines>3517</Lines>
  <Paragraphs>990</Paragraphs>
  <ScaleCrop>false</ScaleCrop>
  <Company>Microsoft</Company>
  <LinksUpToDate>false</LinksUpToDate>
  <CharactersWithSpaces>4952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 Luo</dc:creator>
  <cp:lastModifiedBy>L Luo</cp:lastModifiedBy>
  <cp:revision>144</cp:revision>
  <dcterms:created xsi:type="dcterms:W3CDTF">2014-03-17T00:25:00Z</dcterms:created>
  <dcterms:modified xsi:type="dcterms:W3CDTF">2014-03-24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